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4243" r:id="rId4"/>
    <p:sldMasterId id="2147484258" r:id="rId5"/>
  </p:sldMasterIdLst>
  <p:notesMasterIdLst>
    <p:notesMasterId r:id="rId98"/>
  </p:notesMasterIdLst>
  <p:handoutMasterIdLst>
    <p:handoutMasterId r:id="rId99"/>
  </p:handoutMasterIdLst>
  <p:sldIdLst>
    <p:sldId id="256" r:id="rId6"/>
    <p:sldId id="478" r:id="rId7"/>
    <p:sldId id="277" r:id="rId8"/>
    <p:sldId id="479" r:id="rId9"/>
    <p:sldId id="480" r:id="rId10"/>
    <p:sldId id="481" r:id="rId11"/>
    <p:sldId id="482" r:id="rId12"/>
    <p:sldId id="483" r:id="rId13"/>
    <p:sldId id="484" r:id="rId14"/>
    <p:sldId id="485" r:id="rId15"/>
    <p:sldId id="486" r:id="rId16"/>
    <p:sldId id="487" r:id="rId17"/>
    <p:sldId id="488" r:id="rId18"/>
    <p:sldId id="489" r:id="rId19"/>
    <p:sldId id="490" r:id="rId20"/>
    <p:sldId id="491" r:id="rId21"/>
    <p:sldId id="492" r:id="rId22"/>
    <p:sldId id="493" r:id="rId23"/>
    <p:sldId id="494" r:id="rId24"/>
    <p:sldId id="495" r:id="rId25"/>
    <p:sldId id="496" r:id="rId26"/>
    <p:sldId id="497" r:id="rId27"/>
    <p:sldId id="498" r:id="rId28"/>
    <p:sldId id="499" r:id="rId29"/>
    <p:sldId id="500" r:id="rId30"/>
    <p:sldId id="501" r:id="rId31"/>
    <p:sldId id="502" r:id="rId32"/>
    <p:sldId id="503" r:id="rId33"/>
    <p:sldId id="504" r:id="rId34"/>
    <p:sldId id="505" r:id="rId35"/>
    <p:sldId id="506" r:id="rId36"/>
    <p:sldId id="507" r:id="rId37"/>
    <p:sldId id="508" r:id="rId38"/>
    <p:sldId id="509" r:id="rId39"/>
    <p:sldId id="510" r:id="rId40"/>
    <p:sldId id="511" r:id="rId41"/>
    <p:sldId id="512" r:id="rId42"/>
    <p:sldId id="513" r:id="rId43"/>
    <p:sldId id="561" r:id="rId44"/>
    <p:sldId id="514" r:id="rId45"/>
    <p:sldId id="515" r:id="rId46"/>
    <p:sldId id="516" r:id="rId47"/>
    <p:sldId id="517" r:id="rId48"/>
    <p:sldId id="518" r:id="rId49"/>
    <p:sldId id="562" r:id="rId50"/>
    <p:sldId id="559" r:id="rId51"/>
    <p:sldId id="560" r:id="rId52"/>
    <p:sldId id="519" r:id="rId53"/>
    <p:sldId id="520" r:id="rId54"/>
    <p:sldId id="521" r:id="rId55"/>
    <p:sldId id="563" r:id="rId56"/>
    <p:sldId id="564" r:id="rId57"/>
    <p:sldId id="565" r:id="rId58"/>
    <p:sldId id="522" r:id="rId59"/>
    <p:sldId id="523" r:id="rId60"/>
    <p:sldId id="525" r:id="rId61"/>
    <p:sldId id="526" r:id="rId62"/>
    <p:sldId id="527" r:id="rId63"/>
    <p:sldId id="528" r:id="rId64"/>
    <p:sldId id="529" r:id="rId65"/>
    <p:sldId id="530" r:id="rId66"/>
    <p:sldId id="531" r:id="rId67"/>
    <p:sldId id="532" r:id="rId68"/>
    <p:sldId id="533" r:id="rId69"/>
    <p:sldId id="534" r:id="rId70"/>
    <p:sldId id="535" r:id="rId71"/>
    <p:sldId id="536" r:id="rId72"/>
    <p:sldId id="537" r:id="rId73"/>
    <p:sldId id="538" r:id="rId74"/>
    <p:sldId id="539" r:id="rId75"/>
    <p:sldId id="540" r:id="rId76"/>
    <p:sldId id="541" r:id="rId77"/>
    <p:sldId id="542" r:id="rId78"/>
    <p:sldId id="543" r:id="rId79"/>
    <p:sldId id="544" r:id="rId80"/>
    <p:sldId id="566" r:id="rId81"/>
    <p:sldId id="567" r:id="rId82"/>
    <p:sldId id="545" r:id="rId83"/>
    <p:sldId id="546" r:id="rId84"/>
    <p:sldId id="547" r:id="rId85"/>
    <p:sldId id="548" r:id="rId86"/>
    <p:sldId id="549" r:id="rId87"/>
    <p:sldId id="550" r:id="rId88"/>
    <p:sldId id="551" r:id="rId89"/>
    <p:sldId id="552" r:id="rId90"/>
    <p:sldId id="553" r:id="rId91"/>
    <p:sldId id="554" r:id="rId92"/>
    <p:sldId id="555" r:id="rId93"/>
    <p:sldId id="556" r:id="rId94"/>
    <p:sldId id="557" r:id="rId95"/>
    <p:sldId id="558" r:id="rId96"/>
    <p:sldId id="568" r:id="rId97"/>
  </p:sldIdLst>
  <p:sldSz cx="9144000" cy="6858000" type="screen4x3"/>
  <p:notesSz cx="6858000" cy="9144000"/>
  <p:defaultTextStyle>
    <a:defPPr>
      <a:defRPr lang="en-US"/>
    </a:defPPr>
    <a:lvl1pPr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0"/>
      </a:spcBef>
      <a:spcAft>
        <a:spcPct val="0"/>
      </a:spcAft>
      <a:defRPr sz="6600" kern="1200">
        <a:solidFill>
          <a:schemeClr val="tx1"/>
        </a:solidFill>
        <a:latin typeface="Calibri" panose="020F0502020204030204" pitchFamily="34" charset="0"/>
        <a:ea typeface="MS PGothic" panose="020B0600070205080204" pitchFamily="34" charset="-128"/>
        <a:cs typeface="+mn-cs"/>
      </a:defRPr>
    </a:lvl5pPr>
    <a:lvl6pPr marL="22860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6pPr>
    <a:lvl7pPr marL="27432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7pPr>
    <a:lvl8pPr marL="32004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8pPr>
    <a:lvl9pPr marL="3657600" algn="l" defTabSz="914400" rtl="0" eaLnBrk="1" latinLnBrk="0" hangingPunct="1">
      <a:defRPr sz="6600" kern="1200">
        <a:solidFill>
          <a:schemeClr val="tx1"/>
        </a:solidFill>
        <a:latin typeface="Calibri" panose="020F050202020403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C9E4FF"/>
    <a:srgbClr val="000099"/>
    <a:srgbClr val="3B689F"/>
    <a:srgbClr val="00CCFF"/>
    <a:srgbClr val="DDEEFF"/>
    <a:srgbClr val="BDDEFF"/>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57989F6-E3D8-62AA-E4B3-63A1EB2E28FE}" v="7" dt="2022-05-01T18:30:25.680"/>
    <p1510:client id="{1575E371-BE15-4576-80A7-EA4071BCF38D}" v="9" dt="2022-05-03T17:12:28.576"/>
    <p1510:client id="{5EB5C356-C6A1-46FE-A0B4-C3FCF439BBB7}" v="2" dt="2022-06-09T15:02:47.252"/>
    <p1510:client id="{63CD4106-7A1D-4788-B55A-CB68706F53A3}" v="1" dt="2022-06-11T03:54:29.731"/>
    <p1510:client id="{8E332D48-535F-4489-9583-825C226DD949}" v="1" dt="2022-06-14T02:34:17.872"/>
    <p1510:client id="{AB90B162-00CF-4930-A82D-12A39B864690}" v="1" dt="2022-06-11T02:24:02.393"/>
    <p1510:client id="{EE8B700F-29F9-4D12-8DFF-E4EFA847EB8E}" v="2" dt="2022-06-12T08:18:03.235"/>
    <p1510:client id="{FCF16113-447A-4CAF-A718-DAEC826091C2}" v="1" dt="2022-06-07T15:29:44.22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2880"/>
      </p:guideLst>
    </p:cSldViewPr>
  </p:slideViewPr>
  <p:notesViewPr>
    <p:cSldViewPr snapToGrid="0">
      <p:cViewPr>
        <p:scale>
          <a:sx n="1" d="2"/>
          <a:sy n="1" d="2"/>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theme" Target="theme/theme1.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microsoft.com/office/2016/11/relationships/changesInfo" Target="changesInfos/changesInfo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presProps" Target="presProps.xml"/><Relationship Id="rId105" Type="http://schemas.microsoft.com/office/2015/10/relationships/revisionInfo" Target="revisionInfo.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notesMaster" Target="notesMasters/notesMaster1.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o Sy Cuong 20215003" userId="S::cuong.ds215003@sis.hust.edu.vn::24d26a9a-af76-4e10-bf35-c35dea266c9f" providerId="AD" clId="Web-{AB90B162-00CF-4930-A82D-12A39B864690}"/>
    <pc:docChg chg="delSld">
      <pc:chgData name="Dao Sy Cuong 20215003" userId="S::cuong.ds215003@sis.hust.edu.vn::24d26a9a-af76-4e10-bf35-c35dea266c9f" providerId="AD" clId="Web-{AB90B162-00CF-4930-A82D-12A39B864690}" dt="2022-06-11T02:24:02.393" v="0"/>
      <pc:docMkLst>
        <pc:docMk/>
      </pc:docMkLst>
      <pc:sldChg chg="del">
        <pc:chgData name="Dao Sy Cuong 20215003" userId="S::cuong.ds215003@sis.hust.edu.vn::24d26a9a-af76-4e10-bf35-c35dea266c9f" providerId="AD" clId="Web-{AB90B162-00CF-4930-A82D-12A39B864690}" dt="2022-06-11T02:24:02.393" v="0"/>
        <pc:sldMkLst>
          <pc:docMk/>
          <pc:sldMk cId="2240424440" sldId="524"/>
        </pc:sldMkLst>
      </pc:sldChg>
    </pc:docChg>
  </pc:docChgLst>
  <pc:docChgLst>
    <pc:chgData name="Nguyen Hoang Thuong 20215146" userId="S::thuong.nh215146@sis.hust.edu.vn::15e1fcf9-38dd-424a-84f9-98c1e023a9f2" providerId="AD" clId="Web-{8E332D48-535F-4489-9583-825C226DD949}"/>
    <pc:docChg chg="modSld">
      <pc:chgData name="Nguyen Hoang Thuong 20215146" userId="S::thuong.nh215146@sis.hust.edu.vn::15e1fcf9-38dd-424a-84f9-98c1e023a9f2" providerId="AD" clId="Web-{8E332D48-535F-4489-9583-825C226DD949}" dt="2022-06-14T02:34:17.872" v="0" actId="1076"/>
      <pc:docMkLst>
        <pc:docMk/>
      </pc:docMkLst>
      <pc:sldChg chg="modSp">
        <pc:chgData name="Nguyen Hoang Thuong 20215146" userId="S::thuong.nh215146@sis.hust.edu.vn::15e1fcf9-38dd-424a-84f9-98c1e023a9f2" providerId="AD" clId="Web-{8E332D48-535F-4489-9583-825C226DD949}" dt="2022-06-14T02:34:17.872" v="0" actId="1076"/>
        <pc:sldMkLst>
          <pc:docMk/>
          <pc:sldMk cId="2723129287" sldId="554"/>
        </pc:sldMkLst>
        <pc:spChg chg="mod">
          <ac:chgData name="Nguyen Hoang Thuong 20215146" userId="S::thuong.nh215146@sis.hust.edu.vn::15e1fcf9-38dd-424a-84f9-98c1e023a9f2" providerId="AD" clId="Web-{8E332D48-535F-4489-9583-825C226DD949}" dt="2022-06-14T02:34:17.872" v="0" actId="1076"/>
          <ac:spMkLst>
            <pc:docMk/>
            <pc:sldMk cId="2723129287" sldId="554"/>
            <ac:spMk id="8" creationId="{E2DF2DDB-366D-49E0-B77B-9A3545896B30}"/>
          </ac:spMkLst>
        </pc:spChg>
      </pc:sldChg>
    </pc:docChg>
  </pc:docChgLst>
  <pc:docChgLst>
    <pc:chgData name="Nguyen Xuan Manh 20215281" userId="S::manh.nx215281@sis.hust.edu.vn::1fc7fa3f-1e07-475c-a97a-32f32467cfde" providerId="AD" clId="Web-{225E2DA1-7ED5-42A2-9C9E-4505302D6D0E}"/>
    <pc:docChg chg="modSld">
      <pc:chgData name="Nguyen Xuan Manh 20215281" userId="S::manh.nx215281@sis.hust.edu.vn::1fc7fa3f-1e07-475c-a97a-32f32467cfde" providerId="AD" clId="Web-{225E2DA1-7ED5-42A2-9C9E-4505302D6D0E}" dt="2022-06-12T09:19:25.852" v="6"/>
      <pc:docMkLst>
        <pc:docMk/>
      </pc:docMkLst>
      <pc:sldChg chg="modNotes">
        <pc:chgData name="Nguyen Xuan Manh 20215281" userId="S::manh.nx215281@sis.hust.edu.vn::1fc7fa3f-1e07-475c-a97a-32f32467cfde" providerId="AD" clId="Web-{225E2DA1-7ED5-42A2-9C9E-4505302D6D0E}" dt="2022-06-12T09:19:25.852" v="6"/>
        <pc:sldMkLst>
          <pc:docMk/>
          <pc:sldMk cId="191243755" sldId="488"/>
        </pc:sldMkLst>
      </pc:sldChg>
    </pc:docChg>
  </pc:docChgLst>
  <pc:docChgLst>
    <pc:chgData name="Nguyen Trong Khanh Duy 20210284" userId="S::duy.ntk210284@sis.hust.edu.vn::664362cf-c805-42e9-8693-4305cde52055" providerId="AD" clId="Web-{1575E371-BE15-4576-80A7-EA4071BCF38D}"/>
    <pc:docChg chg="modSld">
      <pc:chgData name="Nguyen Trong Khanh Duy 20210284" userId="S::duy.ntk210284@sis.hust.edu.vn::664362cf-c805-42e9-8693-4305cde52055" providerId="AD" clId="Web-{1575E371-BE15-4576-80A7-EA4071BCF38D}" dt="2022-05-03T17:12:28.576" v="8"/>
      <pc:docMkLst>
        <pc:docMk/>
      </pc:docMkLst>
      <pc:sldChg chg="modSp">
        <pc:chgData name="Nguyen Trong Khanh Duy 20210284" userId="S::duy.ntk210284@sis.hust.edu.vn::664362cf-c805-42e9-8693-4305cde52055" providerId="AD" clId="Web-{1575E371-BE15-4576-80A7-EA4071BCF38D}" dt="2022-05-03T17:09:07.214" v="6" actId="1076"/>
        <pc:sldMkLst>
          <pc:docMk/>
          <pc:sldMk cId="1080254746" sldId="521"/>
        </pc:sldMkLst>
        <pc:inkChg chg="mod">
          <ac:chgData name="Nguyen Trong Khanh Duy 20210284" userId="S::duy.ntk210284@sis.hust.edu.vn::664362cf-c805-42e9-8693-4305cde52055" providerId="AD" clId="Web-{1575E371-BE15-4576-80A7-EA4071BCF38D}" dt="2022-05-03T17:09:07.214" v="6" actId="1076"/>
          <ac:inkMkLst>
            <pc:docMk/>
            <pc:sldMk cId="1080254746" sldId="521"/>
            <ac:inkMk id="5" creationId="{D2B7940C-D181-402A-9EAD-F4935391B42A}"/>
          </ac:inkMkLst>
        </pc:inkChg>
      </pc:sldChg>
      <pc:sldChg chg="addSp delSp modSp">
        <pc:chgData name="Nguyen Trong Khanh Duy 20210284" userId="S::duy.ntk210284@sis.hust.edu.vn::664362cf-c805-42e9-8693-4305cde52055" providerId="AD" clId="Web-{1575E371-BE15-4576-80A7-EA4071BCF38D}" dt="2022-05-03T13:07:08.008" v="3"/>
        <pc:sldMkLst>
          <pc:docMk/>
          <pc:sldMk cId="914278753" sldId="561"/>
        </pc:sldMkLst>
        <pc:spChg chg="add del mod">
          <ac:chgData name="Nguyen Trong Khanh Duy 20210284" userId="S::duy.ntk210284@sis.hust.edu.vn::664362cf-c805-42e9-8693-4305cde52055" providerId="AD" clId="Web-{1575E371-BE15-4576-80A7-EA4071BCF38D}" dt="2022-05-03T13:07:08.008" v="3"/>
          <ac:spMkLst>
            <pc:docMk/>
            <pc:sldMk cId="914278753" sldId="561"/>
            <ac:spMk id="7" creationId="{A72A9AB4-E729-7C08-9F62-D4F5737A70E8}"/>
          </ac:spMkLst>
        </pc:spChg>
        <pc:spChg chg="add del">
          <ac:chgData name="Nguyen Trong Khanh Duy 20210284" userId="S::duy.ntk210284@sis.hust.edu.vn::664362cf-c805-42e9-8693-4305cde52055" providerId="AD" clId="Web-{1575E371-BE15-4576-80A7-EA4071BCF38D}" dt="2022-05-03T13:07:08.008" v="3"/>
          <ac:spMkLst>
            <pc:docMk/>
            <pc:sldMk cId="914278753" sldId="561"/>
            <ac:spMk id="9" creationId="{AB0B3294-5E1B-42A1-ABA4-D88ECFAB540A}"/>
          </ac:spMkLst>
        </pc:spChg>
      </pc:sldChg>
      <pc:sldChg chg="delSp">
        <pc:chgData name="Nguyen Trong Khanh Duy 20210284" userId="S::duy.ntk210284@sis.hust.edu.vn::664362cf-c805-42e9-8693-4305cde52055" providerId="AD" clId="Web-{1575E371-BE15-4576-80A7-EA4071BCF38D}" dt="2022-05-03T13:06:45.227" v="1"/>
        <pc:sldMkLst>
          <pc:docMk/>
          <pc:sldMk cId="3693554012" sldId="562"/>
        </pc:sldMkLst>
        <pc:spChg chg="del">
          <ac:chgData name="Nguyen Trong Khanh Duy 20210284" userId="S::duy.ntk210284@sis.hust.edu.vn::664362cf-c805-42e9-8693-4305cde52055" providerId="AD" clId="Web-{1575E371-BE15-4576-80A7-EA4071BCF38D}" dt="2022-05-03T13:06:40.305" v="0"/>
          <ac:spMkLst>
            <pc:docMk/>
            <pc:sldMk cId="3693554012" sldId="562"/>
            <ac:spMk id="2" creationId="{65AE477A-38D9-4DC1-A6B7-AB1548420EF5}"/>
          </ac:spMkLst>
        </pc:spChg>
        <pc:spChg chg="del">
          <ac:chgData name="Nguyen Trong Khanh Duy 20210284" userId="S::duy.ntk210284@sis.hust.edu.vn::664362cf-c805-42e9-8693-4305cde52055" providerId="AD" clId="Web-{1575E371-BE15-4576-80A7-EA4071BCF38D}" dt="2022-05-03T13:06:45.227" v="1"/>
          <ac:spMkLst>
            <pc:docMk/>
            <pc:sldMk cId="3693554012" sldId="562"/>
            <ac:spMk id="3" creationId="{A2F521ED-B867-4409-8763-2A80D6D80833}"/>
          </ac:spMkLst>
        </pc:spChg>
      </pc:sldChg>
      <pc:sldChg chg="delSp">
        <pc:chgData name="Nguyen Trong Khanh Duy 20210284" userId="S::duy.ntk210284@sis.hust.edu.vn::664362cf-c805-42e9-8693-4305cde52055" providerId="AD" clId="Web-{1575E371-BE15-4576-80A7-EA4071BCF38D}" dt="2022-05-03T17:07:39.790" v="5"/>
        <pc:sldMkLst>
          <pc:docMk/>
          <pc:sldMk cId="979845448" sldId="563"/>
        </pc:sldMkLst>
        <pc:spChg chg="del">
          <ac:chgData name="Nguyen Trong Khanh Duy 20210284" userId="S::duy.ntk210284@sis.hust.edu.vn::664362cf-c805-42e9-8693-4305cde52055" providerId="AD" clId="Web-{1575E371-BE15-4576-80A7-EA4071BCF38D}" dt="2022-05-03T17:07:36.353" v="4"/>
          <ac:spMkLst>
            <pc:docMk/>
            <pc:sldMk cId="979845448" sldId="563"/>
            <ac:spMk id="2" creationId="{D7CBF787-903C-4EB4-8C77-42172B3C3B01}"/>
          </ac:spMkLst>
        </pc:spChg>
        <pc:spChg chg="del">
          <ac:chgData name="Nguyen Trong Khanh Duy 20210284" userId="S::duy.ntk210284@sis.hust.edu.vn::664362cf-c805-42e9-8693-4305cde52055" providerId="AD" clId="Web-{1575E371-BE15-4576-80A7-EA4071BCF38D}" dt="2022-05-03T17:07:39.790" v="5"/>
          <ac:spMkLst>
            <pc:docMk/>
            <pc:sldMk cId="979845448" sldId="563"/>
            <ac:spMk id="3" creationId="{C9F0DC0E-6D89-4449-A70F-8CC376A5A501}"/>
          </ac:spMkLst>
        </pc:spChg>
      </pc:sldChg>
      <pc:sldChg chg="delSp">
        <pc:chgData name="Nguyen Trong Khanh Duy 20210284" userId="S::duy.ntk210284@sis.hust.edu.vn::664362cf-c805-42e9-8693-4305cde52055" providerId="AD" clId="Web-{1575E371-BE15-4576-80A7-EA4071BCF38D}" dt="2022-05-03T17:12:28.576" v="8"/>
        <pc:sldMkLst>
          <pc:docMk/>
          <pc:sldMk cId="4053739502" sldId="564"/>
        </pc:sldMkLst>
        <pc:spChg chg="del">
          <ac:chgData name="Nguyen Trong Khanh Duy 20210284" userId="S::duy.ntk210284@sis.hust.edu.vn::664362cf-c805-42e9-8693-4305cde52055" providerId="AD" clId="Web-{1575E371-BE15-4576-80A7-EA4071BCF38D}" dt="2022-05-03T17:12:25.670" v="7"/>
          <ac:spMkLst>
            <pc:docMk/>
            <pc:sldMk cId="4053739502" sldId="564"/>
            <ac:spMk id="2" creationId="{319CB377-858A-4698-B53F-B6A2162F798D}"/>
          </ac:spMkLst>
        </pc:spChg>
        <pc:spChg chg="del">
          <ac:chgData name="Nguyen Trong Khanh Duy 20210284" userId="S::duy.ntk210284@sis.hust.edu.vn::664362cf-c805-42e9-8693-4305cde52055" providerId="AD" clId="Web-{1575E371-BE15-4576-80A7-EA4071BCF38D}" dt="2022-05-03T17:12:28.576" v="8"/>
          <ac:spMkLst>
            <pc:docMk/>
            <pc:sldMk cId="4053739502" sldId="564"/>
            <ac:spMk id="3" creationId="{58F1FA4B-CDEE-4959-9898-E1C33A57AFA2}"/>
          </ac:spMkLst>
        </pc:spChg>
      </pc:sldChg>
    </pc:docChg>
  </pc:docChgLst>
  <pc:docChgLst>
    <pc:chgData name="Nguyen Dinh Chien 20215262" userId="S::chien.nd215262@sis.hust.edu.vn::05f6b9e7-4629-4e67-9e2c-97d8cd55879b" providerId="AD" clId="Web-{FCF16113-447A-4CAF-A718-DAEC826091C2}"/>
    <pc:docChg chg="modSld">
      <pc:chgData name="Nguyen Dinh Chien 20215262" userId="S::chien.nd215262@sis.hust.edu.vn::05f6b9e7-4629-4e67-9e2c-97d8cd55879b" providerId="AD" clId="Web-{FCF16113-447A-4CAF-A718-DAEC826091C2}" dt="2022-06-07T15:29:44.226" v="0" actId="1076"/>
      <pc:docMkLst>
        <pc:docMk/>
      </pc:docMkLst>
      <pc:sldChg chg="modSp">
        <pc:chgData name="Nguyen Dinh Chien 20215262" userId="S::chien.nd215262@sis.hust.edu.vn::05f6b9e7-4629-4e67-9e2c-97d8cd55879b" providerId="AD" clId="Web-{FCF16113-447A-4CAF-A718-DAEC826091C2}" dt="2022-06-07T15:29:44.226" v="0" actId="1076"/>
        <pc:sldMkLst>
          <pc:docMk/>
          <pc:sldMk cId="2002393604" sldId="509"/>
        </pc:sldMkLst>
        <pc:spChg chg="mod">
          <ac:chgData name="Nguyen Dinh Chien 20215262" userId="S::chien.nd215262@sis.hust.edu.vn::05f6b9e7-4629-4e67-9e2c-97d8cd55879b" providerId="AD" clId="Web-{FCF16113-447A-4CAF-A718-DAEC826091C2}" dt="2022-06-07T15:29:44.226" v="0" actId="1076"/>
          <ac:spMkLst>
            <pc:docMk/>
            <pc:sldMk cId="2002393604" sldId="509"/>
            <ac:spMk id="2" creationId="{A0B43DD2-99A4-4CDF-8BE3-016458D0B8FE}"/>
          </ac:spMkLst>
        </pc:spChg>
      </pc:sldChg>
    </pc:docChg>
  </pc:docChgLst>
  <pc:docChgLst>
    <pc:chgData name="Nguyen Dinh Chien 20215262" userId="S::chien.nd215262@sis.hust.edu.vn::05f6b9e7-4629-4e67-9e2c-97d8cd55879b" providerId="AD" clId="Web-{63CD4106-7A1D-4788-B55A-CB68706F53A3}"/>
    <pc:docChg chg="modSld">
      <pc:chgData name="Nguyen Dinh Chien 20215262" userId="S::chien.nd215262@sis.hust.edu.vn::05f6b9e7-4629-4e67-9e2c-97d8cd55879b" providerId="AD" clId="Web-{63CD4106-7A1D-4788-B55A-CB68706F53A3}" dt="2022-06-11T03:54:29.731" v="0" actId="1076"/>
      <pc:docMkLst>
        <pc:docMk/>
      </pc:docMkLst>
      <pc:sldChg chg="modSp">
        <pc:chgData name="Nguyen Dinh Chien 20215262" userId="S::chien.nd215262@sis.hust.edu.vn::05f6b9e7-4629-4e67-9e2c-97d8cd55879b" providerId="AD" clId="Web-{63CD4106-7A1D-4788-B55A-CB68706F53A3}" dt="2022-06-11T03:54:29.731" v="0" actId="1076"/>
        <pc:sldMkLst>
          <pc:docMk/>
          <pc:sldMk cId="4000044504" sldId="507"/>
        </pc:sldMkLst>
        <pc:spChg chg="mod">
          <ac:chgData name="Nguyen Dinh Chien 20215262" userId="S::chien.nd215262@sis.hust.edu.vn::05f6b9e7-4629-4e67-9e2c-97d8cd55879b" providerId="AD" clId="Web-{63CD4106-7A1D-4788-B55A-CB68706F53A3}" dt="2022-06-11T03:54:29.731" v="0" actId="1076"/>
          <ac:spMkLst>
            <pc:docMk/>
            <pc:sldMk cId="4000044504" sldId="507"/>
            <ac:spMk id="7172" creationId="{A35E7D86-9C22-4691-B13B-6310862AFDD8}"/>
          </ac:spMkLst>
        </pc:spChg>
      </pc:sldChg>
    </pc:docChg>
  </pc:docChgLst>
  <pc:docChgLst>
    <pc:chgData name="Khong Le Cuong 20215004" userId="S::cuong.kl215004@sis.hust.edu.vn::b923b92c-6970-4f90-a25b-c1fd64574f57" providerId="AD" clId="Web-{EE8B700F-29F9-4D12-8DFF-E4EFA847EB8E}"/>
    <pc:docChg chg="sldOrd">
      <pc:chgData name="Khong Le Cuong 20215004" userId="S::cuong.kl215004@sis.hust.edu.vn::b923b92c-6970-4f90-a25b-c1fd64574f57" providerId="AD" clId="Web-{EE8B700F-29F9-4D12-8DFF-E4EFA847EB8E}" dt="2022-06-12T08:18:03.235" v="1"/>
      <pc:docMkLst>
        <pc:docMk/>
      </pc:docMkLst>
      <pc:sldChg chg="ord">
        <pc:chgData name="Khong Le Cuong 20215004" userId="S::cuong.kl215004@sis.hust.edu.vn::b923b92c-6970-4f90-a25b-c1fd64574f57" providerId="AD" clId="Web-{EE8B700F-29F9-4D12-8DFF-E4EFA847EB8E}" dt="2022-06-12T08:18:03.235" v="1"/>
        <pc:sldMkLst>
          <pc:docMk/>
          <pc:sldMk cId="1467217504" sldId="277"/>
        </pc:sldMkLst>
      </pc:sldChg>
    </pc:docChg>
  </pc:docChgLst>
  <pc:docChgLst>
    <pc:chgData name="Nguyen Dinh Chien 20215262" userId="S::chien.nd215262@sis.hust.edu.vn::05f6b9e7-4629-4e67-9e2c-97d8cd55879b" providerId="AD" clId="Web-{5EB5C356-C6A1-46FE-A0B4-C3FCF439BBB7}"/>
    <pc:docChg chg="addSld delSld">
      <pc:chgData name="Nguyen Dinh Chien 20215262" userId="S::chien.nd215262@sis.hust.edu.vn::05f6b9e7-4629-4e67-9e2c-97d8cd55879b" providerId="AD" clId="Web-{5EB5C356-C6A1-46FE-A0B4-C3FCF439BBB7}" dt="2022-06-09T15:02:47.252" v="1"/>
      <pc:docMkLst>
        <pc:docMk/>
      </pc:docMkLst>
      <pc:sldChg chg="new del">
        <pc:chgData name="Nguyen Dinh Chien 20215262" userId="S::chien.nd215262@sis.hust.edu.vn::05f6b9e7-4629-4e67-9e2c-97d8cd55879b" providerId="AD" clId="Web-{5EB5C356-C6A1-46FE-A0B4-C3FCF439BBB7}" dt="2022-06-09T15:02:47.252" v="1"/>
        <pc:sldMkLst>
          <pc:docMk/>
          <pc:sldMk cId="2978780854" sldId="569"/>
        </pc:sldMkLst>
      </pc:sldChg>
    </pc:docChg>
  </pc:docChgLst>
  <pc:docChgLst>
    <pc:chgData name="Nguyen Cao Ky 20215072" userId="S::ky.nc215072@sis.hust.edu.vn::ccb239dd-0644-4404-851a-004f5e27c44e" providerId="AD" clId="Web-{057989F6-E3D8-62AA-E4B3-63A1EB2E28FE}"/>
    <pc:docChg chg="modSld">
      <pc:chgData name="Nguyen Cao Ky 20215072" userId="S::ky.nc215072@sis.hust.edu.vn::ccb239dd-0644-4404-851a-004f5e27c44e" providerId="AD" clId="Web-{057989F6-E3D8-62AA-E4B3-63A1EB2E28FE}" dt="2022-05-01T18:30:25.680" v="6"/>
      <pc:docMkLst>
        <pc:docMk/>
      </pc:docMkLst>
      <pc:sldChg chg="delSp modSp">
        <pc:chgData name="Nguyen Cao Ky 20215072" userId="S::ky.nc215072@sis.hust.edu.vn::ccb239dd-0644-4404-851a-004f5e27c44e" providerId="AD" clId="Web-{057989F6-E3D8-62AA-E4B3-63A1EB2E28FE}" dt="2022-05-01T18:30:25.680" v="6"/>
        <pc:sldMkLst>
          <pc:docMk/>
          <pc:sldMk cId="2281863769" sldId="568"/>
        </pc:sldMkLst>
        <pc:spChg chg="del">
          <ac:chgData name="Nguyen Cao Ky 20215072" userId="S::ky.nc215072@sis.hust.edu.vn::ccb239dd-0644-4404-851a-004f5e27c44e" providerId="AD" clId="Web-{057989F6-E3D8-62AA-E4B3-63A1EB2E28FE}" dt="2022-05-01T18:30:07.117" v="0"/>
          <ac:spMkLst>
            <pc:docMk/>
            <pc:sldMk cId="2281863769" sldId="568"/>
            <ac:spMk id="2" creationId="{C7069B0F-E9EF-44A9-8A70-8DF37AD38878}"/>
          </ac:spMkLst>
        </pc:spChg>
        <pc:spChg chg="del mod">
          <ac:chgData name="Nguyen Cao Ky 20215072" userId="S::ky.nc215072@sis.hust.edu.vn::ccb239dd-0644-4404-851a-004f5e27c44e" providerId="AD" clId="Web-{057989F6-E3D8-62AA-E4B3-63A1EB2E28FE}" dt="2022-05-01T18:30:20.352" v="4"/>
          <ac:spMkLst>
            <pc:docMk/>
            <pc:sldMk cId="2281863769" sldId="568"/>
            <ac:spMk id="3" creationId="{821833E1-5447-490C-9E73-1DDDA0FD093A}"/>
          </ac:spMkLst>
        </pc:spChg>
        <pc:spChg chg="del mod">
          <ac:chgData name="Nguyen Cao Ky 20215072" userId="S::ky.nc215072@sis.hust.edu.vn::ccb239dd-0644-4404-851a-004f5e27c44e" providerId="AD" clId="Web-{057989F6-E3D8-62AA-E4B3-63A1EB2E28FE}" dt="2022-05-01T18:30:25.680" v="6"/>
          <ac:spMkLst>
            <pc:docMk/>
            <pc:sldMk cId="2281863769" sldId="568"/>
            <ac:spMk id="4" creationId="{F581B2A7-C753-4311-B4DB-84480C1BA87A}"/>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64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0" hangingPunct="0">
              <a:spcBef>
                <a:spcPct val="0"/>
              </a:spcBef>
              <a:defRPr sz="1200">
                <a:latin typeface="Arial" charset="0"/>
                <a:ea typeface="ＭＳ Ｐゴシック" charset="0"/>
                <a:cs typeface="Arial" charset="0"/>
              </a:defRPr>
            </a:lvl1pPr>
          </a:lstStyle>
          <a:p>
            <a:pPr>
              <a:defRPr/>
            </a:pPr>
            <a:endParaRPr lang="fr-FR"/>
          </a:p>
        </p:txBody>
      </p:sp>
      <p:sp>
        <p:nvSpPr>
          <p:cNvPr id="10864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0" hangingPunct="0">
              <a:spcBef>
                <a:spcPct val="0"/>
              </a:spcBef>
              <a:defRPr sz="1200">
                <a:latin typeface="Arial" panose="020B0604020202020204" pitchFamily="34" charset="0"/>
                <a:cs typeface="Arial" panose="020B0604020202020204" pitchFamily="34" charset="0"/>
              </a:defRPr>
            </a:lvl1pPr>
          </a:lstStyle>
          <a:p>
            <a:pPr>
              <a:defRPr/>
            </a:pPr>
            <a:fld id="{4DA75AE9-C267-41A4-B117-C5AF8388B877}" type="datetimeFigureOut">
              <a:rPr lang="fr-FR"/>
              <a:pPr>
                <a:defRPr/>
              </a:pPr>
              <a:t>13/06/2022</a:t>
            </a:fld>
            <a:endParaRPr lang="fr-FR"/>
          </a:p>
        </p:txBody>
      </p:sp>
      <p:sp>
        <p:nvSpPr>
          <p:cNvPr id="10864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eaLnBrk="0" hangingPunct="0">
              <a:spcBef>
                <a:spcPct val="0"/>
              </a:spcBef>
              <a:defRPr sz="1200">
                <a:latin typeface="Arial" charset="0"/>
                <a:ea typeface="ＭＳ Ｐゴシック" charset="0"/>
                <a:cs typeface="Arial" charset="0"/>
              </a:defRPr>
            </a:lvl1pPr>
          </a:lstStyle>
          <a:p>
            <a:pPr>
              <a:defRPr/>
            </a:pPr>
            <a:endParaRPr lang="fr-FR"/>
          </a:p>
        </p:txBody>
      </p:sp>
      <p:sp>
        <p:nvSpPr>
          <p:cNvPr id="10864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eaLnBrk="0" hangingPunct="0">
              <a:spcBef>
                <a:spcPct val="0"/>
              </a:spcBef>
              <a:defRPr sz="1200">
                <a:latin typeface="Arial" panose="020B0604020202020204" pitchFamily="34" charset="0"/>
                <a:cs typeface="Arial" panose="020B0604020202020204" pitchFamily="34" charset="0"/>
              </a:defRPr>
            </a:lvl1pPr>
          </a:lstStyle>
          <a:p>
            <a:pPr>
              <a:defRPr/>
            </a:pPr>
            <a:fld id="{D70D3DC9-BE1B-4F0E-B76B-5C9AC189ADFF}" type="slidenum">
              <a:rPr lang="fr-FR"/>
              <a:pPr>
                <a:defRPr/>
              </a:pPr>
              <a:t>‹#›</a:t>
            </a:fld>
            <a:endParaRPr lang="fr-FR"/>
          </a:p>
        </p:txBody>
      </p:sp>
    </p:spTree>
    <p:extLst>
      <p:ext uri="{BB962C8B-B14F-4D97-AF65-F5344CB8AC3E}">
        <p14:creationId xmlns:p14="http://schemas.microsoft.com/office/powerpoint/2010/main" val="3654014868"/>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1:39:36.971"/>
    </inkml:context>
    <inkml:brush xml:id="br0">
      <inkml:brushProperty name="width" value="0.05292" units="cm"/>
      <inkml:brushProperty name="height" value="0.05292" units="cm"/>
      <inkml:brushProperty name="color" value="#FF0000"/>
    </inkml:brush>
  </inkml:definitions>
  <inkml:trace contextRef="#ctx0" brushRef="#br0">1480 8779 1813 0,'0'0'532'0,"0"0"-398"0,0 0 19 16,0 0-85-16,0 0-29 15,0 0-30-15,-2-16 11 16,2 16-17-16,0 0 23 16,0 0 1-16,0 0 57 15,0 0-39-15,-3 0 9 16,1 0 11-16,-2 0-59 0,-5 0 33 16,-5 0-39-16,-3 0 8 15,-8 11-2-15,-8 6 6 16,-8 9 1-16,-3 10 1 15,-3 8 7-15,1 10-17 16,3 11-4-16,3 7 0 16,11 2 5-16,9-2 8 15,17-6-13-15,3-8 0 16,19-10 1-16,16-10-13 16,12-11 12-16,6-16-3 15,10-11-15-15,4-7-5 16,4-30 23-16,0-19-19 15,8-32-56-15,-4-34 73 16,-1-26-59-16,-21 9 37 16,-19 33 12-16,-21 40 24 0,-11 29-6 15,-2 2 36-15,0 4-6 16,0 3 60-16,0 14-87 16,-8 14-9-16,-4 0 0 15,-3 31-36-15,-6 19 36 16,4 16 0-16,-1 14 2 15,5 7 5-15,3 5-7 16,8-4 0-16,2-6 3 16,0-8 15-16,4-12-18 15,6-14 0-15,-1-13-2 16,-5-16-22-16,2-11 30 16,2-8-6-16,3-3 3 15,4-26-3-15,5-5-20 0,5-6-28 16,-1 0-23-1,0 6 36-15,-1 6-16 0,-3 12 51 16,-3 6 5-16,0 10-4 16,1 0 38-16,-4 10-18 15,5 14-15-15,-4 8 48 16,-1 6-47-16,-3 2 22 16,-2 4-22-16,1-1-7 15,2-5-21-15,3-9-112 16,20-12-210-16,-7-12-175 15,3-5-647-15</inkml:trace>
  <inkml:trace contextRef="#ctx0" brushRef="#br0" timeOffset="265.7">2349 9224 1846 0,'0'0'659'0,"0"0"-544"16,0 0 28-16,0 0-70 15,-3 130-4-15,6-81-30 16,19-6-38-16,9-2 23 16,7-11-24-16,1-10 0 15,-4-14 9-15,-6-6 11 0,-7-6 16 16,-6-20 7 0,-10-13-42-16,-6-5 45 0,0-6-46 15,-20 2 0-15,-11 5-1 16,-5 5-105-16,-14 9-62 15,4 9-361 1,13 10-812-16</inkml:trace>
  <inkml:trace contextRef="#ctx0" brushRef="#br0" timeOffset="951.02">3389 9310 1528 0,'0'0'306'16,"0"0"-243"-16,81-116 3 16,-46 54 38-16,-3-4-48 15,-8-3-12-15,-9 9-43 16,-10 8 27-16,-5 14 102 16,0 12-54-16,0 14 11 0,-13 12 4 15,-6 0-81-15,2 32 21 16,1 14-17-16,1 16 37 15,1 13 54-15,8 5-55 16,3 2 21-16,3-4-38 16,0-4-25-16,0-9 17 15,0-14-25-15,0-12 0 16,0-15-1-16,3-15-11 16,5-9 3-16,8-2-9 15,9-29-37-15,4-12-23 16,7-4-69-16,1-2 17 15,1 9 93-15,-5 6-43 16,-6 10 52-16,-4 11 13 16,-10 4 15-16,-8 9 3 0,-5 0 6 15,0 2 20-15,-12 16 75 16,-7 2-46-16,-3 5 50 16,1-4-31-16,3 3-28 15,5-4 47-15,6 1-75 16,5-6-11-16,2 2 8 15,0-3-7-15,0-2-16 16,9-1 5-16,9 2 0 16,1-5-15-16,6-1-1 15,4-2-27-15,16-5-96 16,-7 0-241-16,-3 0-133 0</inkml:trace>
  <inkml:trace contextRef="#ctx0" brushRef="#br0" timeOffset="1281.93">4241 9282 1783 0,'0'0'714'0,"0"0"-518"16,0 0-69-16,0 0-74 16,0 0 0-16,0 0 22 15,27 111-74-15,-4-69 35 16,8-1-36-16,6-5 16 15,-2-10 3-15,1-7-18 16,-1-11 4-16,-1-8 5 16,-5-4 10-16,-4-25-20 15,-9-9 0-15,-6-6 1 0,-7-3 29 16,-3 2-22-16,-7 7 10 16,-15 6 4-1,-3 6 5-15,2 10-22 16,6 6-5-16,5 6-50 0,8 4 10 15,4 0-156-15,0 12-146 16,31 12-26-16,2-4 19 16,4-7-554-16</inkml:trace>
  <inkml:trace contextRef="#ctx0" brushRef="#br0" timeOffset="1637.49">4782 9326 1423 0,'0'0'239'15,"0"0"-105"-15,0 0 100 16,0 0 92-16,0 0 17 0,0 0-186 15,0 0-54-15,-45 46 0 16,29-24-47-16,6 2-14 16,7 4-42-16,3-2 10 15,0 1-20-15,7-7 8 16,11-4-21-16,2-7 22 16,2-6-27-16,1-3 27 15,-1 0-16-15,0-18-25 16,-2-8 9-16,-2-6-64 15,-5-1 19-15,-4 3 27 16,-2 4 51-16,-7 8 18 16,0 8 45-16,0 5 3 15,0 5 15-15,0 0-71 0,0 5 11 16,0 13 3-16,3 9-17 16,5 0 7-16,3 4-14 15,5-7-11-15,-1-6-5 16,10-16-155-16,-7-2-314 15,-3-7-663-15</inkml:trace>
  <inkml:trace contextRef="#ctx0" brushRef="#br0" timeOffset="1785.09">4758 8855 2528 0,'0'0'495'16,"0"0"-403"-16,0 0 13 0,0 0-105 15,0 0-10-15,0 0-1 16,122 54-218-16,-71-22-506 16,-8-4-679-16</inkml:trace>
  <inkml:trace contextRef="#ctx0" brushRef="#br0" timeOffset="2255.86">5814 9328 1622 0,'0'0'842'15,"0"0"-738"-15,0 0-85 16,0 0 68-16,0 0-19 15,27 110 13-15,-15-73-81 16,0-4 17-16,-4-3 7 16,-1-7-23-16,-2-8 31 15,-3-6-25-15,0-7 5 16,0-2 72-16,6 0-29 16,2-20-19-16,5-9-36 15,10-8-79-15,2-6 31 16,2 3-52-16,-2 3 35 15,-2 6 64-15,-4 9-15 0,0 8 16 16,-5 7 45 0,-3 7-6-16,-3 0 46 0,2 19-43 15,-3 11 9-15,2 4 25 16,-2 2-67-16,0 1 33 16,2-7-42-16,0-4 17 15,-2-8-7-15,2-8-10 16,13-10-48-16,-1-4-62 15,2-14-628-15</inkml:trace>
  <inkml:trace contextRef="#ctx0" brushRef="#br0" timeOffset="3249.48">1511 9918 2189 0,'0'0'508'16,"0"0"-405"-16,0 0-82 15,0 0 59-15,0 0-9 16,0 152-50-16,0-90 25 16,9 2-46-16,0-2 0 15,2-7 0-15,-2-9-91 16,11-14-79-16,-4-10-188 15,-1-16-212-15</inkml:trace>
  <inkml:trace contextRef="#ctx0" brushRef="#br0" timeOffset="4250.92">1874 9938 2169 0,'0'0'639'0,"0"0"-557"15,0 0 2-15,0 0-15 16,0 0-3-16,2 138 3 16,3-83-68-16,-1 1 33 15,4 0-34-15,-4-6-16 16,-2-6 7-16,0-10-38 16,-2-10-29-16,0-12-41 15,0-7-160-15,-6-5-43 0,-29-36-25 16,-4-19-361-1,-3-4-321-15,0 5 1027 0,17 28 740 16,2 6-101-16,1 4-386 16,0 1-16-16,4 1-8 15,7 7-83-15,6 3 12 16,5 2-105-16,0 2-53 16,10 0-21-16,16 0 21 15,14 6 10-15,14 6-10 16,8 3 0-16,7 1-1 15,2 2 2-15,-2 1-1 16,-7 2 0-16,-8 0-15 16,-11 1 6-16,-17-1 3 15,-6-3 6-15,-11-2 21 16,-4 0 13-16,0-4 51 16,-5 0-19-16,2 2-60 15,2-2 33-15,0 0-33 0,1-2-6 16,1-2 0-16,-1-1 15 15,0-4-15-15,-3-3 0 16,0 0 2-16,2 0 4 16,3 0-6-16,-1-3 0 15,2-14-8-15,-2-2-29 16,-1 2 36-16,-3-1-15 16,-2 2 11-16,0 2-20 15,0 2 25-15,0 0 0 16,0 1-6-16,0 2 11 15,-5 3-5-15,1 2 0 16,2 1 6-16,0 3 8 16,0 0-14-16,-2 0-14 0,-1 0 14 15,0 0-36-15,-4 0 35 16,0 0 1-16,0-1 0 16,2 1-5-16,3 0 14 15,2 0-9-15,2 0 14 16,0 0 1-16,0 0-16 15,0-2 1-15,0 0 0 16,0-3 12-16,0 1-11 16,0 1 1-16,2-2 14 15,2 2-2-15,3-1-20 0,5 1 6 16,1 2 0-16,3-3 3 16,3 2 4-16,4-1-7 15,-1 3 0-15,2 0 17 16,1 0-17-16,-1 6 5 15,1 7-4-15,2 5 36 16,2 2-30-16,2 2 14 16,2 4 4-16,1 2-24 15,-3 1 107-15,-6-2-81 16,-6-2-15-16,-5-2 3 16,-5-4-13-16,-7-4-4 15,-2-5-68-15,0-8-143 16,-13-2-248-16,-1 0-372 0</inkml:trace>
  <inkml:trace contextRef="#ctx0" brushRef="#br0" timeOffset="4645.13">2514 9779 228 0,'0'0'1530'0,"0"0"-1384"16,0 0-83-16,0 0-63 16,0 0-42-16,0 0 12 15,0 0 1-15,-44-26 29 16,43 24 12-16,1 2 20 16,0 0 120-16,0 0 92 0,0 0-72 15,0 0 6-15,0-2-69 16,0 2 3-16,0 0-13 15,0 0-89-15,0 0 26 16,0 0-36-16,0 0-5 16,0 0-15-16,0 0 19 15,0 0 1-15,0 0-6 16,-2 0 9-16,0 0-14 16,-1 0 10-16,3 0-10 15,0 0 1-15,0 0-26 16,0 0-24-16,0 0-19 15,0 0-92-15,0 0-178 0,0 0-156 16,0 0-61-16</inkml:trace>
  <inkml:trace contextRef="#ctx0" brushRef="#br0" timeOffset="4967.79">2336 9733 704 0,'0'0'1263'0,"0"0"-955"16,0 0-160-16,0 0-119 15,0 0 16-15,0 0-17 16,120-7-26-16,-82 7 59 15,-7 13-17 1,-4 4 41-16,-12 1 39 0,-8 4-63 16,-7 1 40-16,0 5-36 15,-16 1-47-15,-11 1 29 16,-6-2-47-16,-5 0-60 16,-4-8-85-16,9-6-494 15,8-10-474-15</inkml:trace>
  <inkml:trace contextRef="#ctx0" brushRef="#br0" timeOffset="5162.64">2637 10022 2624 0,'0'0'529'0,"0"0"-436"16,0 0-93-16,0 0-9 16,0 0-355-16,0 0-1590 0</inkml:trace>
  <inkml:trace contextRef="#ctx0" brushRef="#br0" timeOffset="5753.67">3387 10099 1557 0,'0'0'747'16,"0"0"-599"-16,0 0-97 0,0 0 168 16,7 104-3-16,-3-42-127 15,3 11 15-15,2 10-60 16,0-1-35-16,2 1 18 16,-2-7-27-16,0-8 0 15,-1-14-1-15,-2-12-11 16,-4-17 11-16,0-10-35 15,-2-15-12-15,0 0 33 16,0-29-10-16,0-21-45 16,0-19-38-16,-7-13-10 15,-1-11 67-15,0 1 16 16,4 9 29-16,0 8 6 16,4 16 25-16,0 15 35 15,0 12 23-15,0 12-54 16,15 10 14-16,7 6-43 0,5 4 6 15,2 4-12-15,2 21 13 16,-5 9 1-16,-8 8 10 16,-11 4-8-1,-7-2-17-15,-9-2 7 0,-24-8 0 16,-9-10 15-16,-3-8-14 16,3-8 23-16,6-6-24 15,12-2-38-15,17-30-99 16,7-9-428-16,0-5-761 0</inkml:trace>
  <inkml:trace contextRef="#ctx0" brushRef="#br0" timeOffset="5974.29">4341 9949 2141 0,'0'0'794'15,"0"0"-665"-15,0 0-33 16,0 0-21-16,-85 121-47 16,45-54 56-16,0 4-77 15,3 3 5-15,0-1-12 16,8-9-3-16,5-12-12 16,8-10-55-16,14-18-117 15,2-10-301-15,0-14-785 0</inkml:trace>
  <inkml:trace contextRef="#ctx0" brushRef="#br0" timeOffset="6183.22">4461 9999 2668 0,'0'0'468'0,"0"0"-401"16,0 0 31-16,0 0-48 15,-27 155 7-15,14-87-57 16,-1 4 20-16,8-3-40 16,2-7 7-16,4-11-49 0,0-2-47 15,0-17-230-15,0-14-400 16</inkml:trace>
  <inkml:trace contextRef="#ctx0" brushRef="#br0" timeOffset="6327.05">4270 10282 2481 0,'0'0'613'0,"0"0"-472"15,0 0-77-15,0 0-62 16,0 0-2-16,113-13-225 16,-57 13-734-16</inkml:trace>
  <inkml:trace contextRef="#ctx0" brushRef="#br0" timeOffset="7197.18">4777 10476 2324 0,'0'0'369'0,"0"0"-230"16,0 0 30-16,0 0-20 15,0 0-111-15,0 0-28 16,0 0-10-16,27-95 0 15,-2 75 0-15,2 2-7 16,-3 1 25-16,-4 8-19 16,-4 3 1-16,-5 4 0 15,-5 2 2-15,-2 2-1 0,0 18 4 16,-2 8 46 0,-2 6-37-16,2 4 29 0,-2-1-43 15,4-2 21-15,1-5-5 16,-1-6-16-16,4-6 0 15,2-10-9-15,3-8-30 16,5 0 38-16,7-12-34 16,6-17-50-16,3-12-19 15,1-3-163-15,-2 0-250 16,-4 5 241-16,-9 10 98 16,-6 9 178-16,-8 10 78 15,-6 8 220-15,0 2-5 16,0 4-132-16,0 16 5 15,-8 6-36-15,1 6-64 0,0 2-4 16,4-1-33-16,3-4-23 16,0-1 27-1,10-4-21-15,12-5-8 0,9-10 11 16,4-6-13-16,8-3-4 16,4-12-53-16,0-19-43 15,-3-11-2-15,-1-15-24 16,-5-7 62-16,-5-16 21 15,-4-1-23-15,-4 0 49 16,-8 12 15-16,-6 18 30 16,-6 15 100-16,-5 17-85 15,0 12 47-15,0 7-50 16,0 6-22-16,-5 26-13 16,-4 14 5-16,-2 16 21 0,0 12 27 15,-2 5-53-15,0 3 56 16,-1-4-46-16,-1-7-2 15,-3-12 4-15,7-13-19 16,0-12 0-16,3-14-7 16,4-13-10-16,2-7 2 15,2-11 15-15,0-21-93 16,6-8 63-16,13 1-40 16,3-3 34-16,7 9 36 15,0 8-19-15,-1 6 19 16,1 7 28-16,0 10-10 15,-2 2 49-15,2 4-56 16,-4 16 7-16,0 3 3 16,-6 4-12-16,-3 1-18 0,-7-3-45 15,-9-4-170 1,0-8-240-16,0-9-215 0</inkml:trace>
  <inkml:trace contextRef="#ctx0" brushRef="#br0" timeOffset="7360.15">5270 9847 2852 0,'0'0'368'0,"0"0"-243"0,0 0-96 16,0 0-29-1,0 0-1-15,151 25-130 0,-103-5-760 16</inkml:trace>
  <inkml:trace contextRef="#ctx0" brushRef="#br0" timeOffset="7482.33">5174 10043 2602 0,'0'0'476'0,"0"0"-365"15,0 0-111-15,0 0-121 16,0 0-725-16</inkml:trace>
  <inkml:trace contextRef="#ctx0" brushRef="#br0" timeOffset="8175.92">7640 10093 2154 0,'0'0'340'15,"0"0"-214"-15,0 0-27 16,0 0-5-16,0 0-93 16,0 0 17-16,143-23-19 15,-89 37 1-15,-6 12 0 16,-8 8 26-16,-11 10-26 16,-10 5 30-16,-17 2-10 15,-2 2-20-15,-11-7 65 16,-16-7-47-16,-2-3 7 0,0-11 2 15,2-5-3-15,10-8-20 16,5-10-4-16,12-2-65 16,16-32-39-16,13-8-389 15,9-10-126-15</inkml:trace>
  <inkml:trace contextRef="#ctx0" brushRef="#br0" timeOffset="8542.78">8141 10026 1731 0,'0'0'627'0,"0"0"-367"16,0 0-95-16,0 0-92 16,0 0 53-16,-126 98-65 15,92-41-18-15,3 9 25 0,9 0-44 16,9-3 18-16,10-4-42 16,3-11 1-16,7-10-11 15,22-9 10-15,6-17-41 16,10-12-5-16,9 0-81 15,1-23-35-15,1-9-63 16,-4-1-30-16,-8-4 147 16,-9 7 64-16,-8 2 44 15,-11 8 186-15,-9 8 58 16,-5 6 41-16,-2 6-145 16,0 0-98-16,0 22 14 15,0 8-28-15,-2 6 49 16,-4 6-16-16,5 0-60 15,1-4 44-15,0-3-45 0,0-8-11 16,0-7 11-16,20-13-117 16,2-7-136-16,5 0-808 0</inkml:trace>
  <inkml:trace contextRef="#ctx0" brushRef="#br0" timeOffset="8829.04">8606 10353 1141 0,'0'0'1129'16,"0"0"-858"-16,0 0-223 15,0 0 23-15,0 0 63 16,0 0-68-16,164 16 0 16,-99-6-60-16,-3-4-6 15,-4 0-11-15,-4-6-227 16,-16 0-276-16,-16-4-161 0</inkml:trace>
  <inkml:trace contextRef="#ctx0" brushRef="#br0" timeOffset="8984.74">8889 10144 2029 0,'0'0'554'0,"0"0"-416"15,0 0 12-15,0 0-13 16,-58 149-29-16,55-97-71 16,3 0 9-16,0-4-46 15,36 6-79-15,-3-11-162 16,1-16-557-16</inkml:trace>
  <inkml:trace contextRef="#ctx0" brushRef="#br0" timeOffset="9247.4">9311 10178 1726 0,'0'0'674'16,"0"0"-439"-16,0 0-35 15,0 0-108-15,0 0-20 16,0 0-39-16,126 53-12 16,-88-8-6-16,-9 8 4 15,-17 0-19-15,-12-3 0 16,-4-3 12-16,-23-8 9 16,-6-7-19-16,0-11 2 15,4-5-4-15,8-10-21 16,21-12-68-16,0-16-221 0,12-12-872 15</inkml:trace>
  <inkml:trace contextRef="#ctx0" brushRef="#br0" timeOffset="9428.2">9693 10040 2586 0,'0'0'530'0,"0"0"-414"16,0 0-41-16,0 0-35 15,-114 148 32-15,97-87-63 16,9 5-8-16,8-5-1 16,8-2-53-16,45-3-54 15,2-16-247-15,-2-15-727 0</inkml:trace>
  <inkml:trace contextRef="#ctx0" brushRef="#br0" timeOffset="9728">10052 10462 1497 0,'0'0'1119'0,"0"0"-867"16,0 0-167-16,0 0 1 16,0 0-70-16,0 0 0 15,0 0-23-15,117-13 7 16,-103 35 0-16,-12 6-5 15,-2 2 19-15,-14 3 25 16,-12-2 51-16,-3 0-35 0,5-5 41 16,5-4-65-1,11-4-14-15,6-5-10 0,2-3 11 16,6-3-18-16,23-5 0 16,9-2-27-16,28-4 8 15,-5-15-147-15,-5-6-542 0</inkml:trace>
  <inkml:trace contextRef="#ctx0" brushRef="#br0" timeOffset="9943.27">10551 10412 2092 0,'0'0'720'0,"0"0"-589"16,0 0-111-16,0 0 87 15,0 0-63-15,0 0-34 16,118-13 10-16,-63 13-20 16,-4 0-60-16,1 0-133 15,-16 0-398-15,-12 0-53 0</inkml:trace>
  <inkml:trace contextRef="#ctx0" brushRef="#br0" timeOffset="10103.77">10825 10211 1872 0,'0'0'618'16,"0"0"-401"-16,0 0-49 16,0 0-20-16,0 0-12 0,-58 110-72 15,48-66-1-15,6 0-39 16,2-2-22-16,2-4 1 16,0-6-3-16,6-2-114 15,15-10-256-15,-1-9-841 0</inkml:trace>
  <inkml:trace contextRef="#ctx0" brushRef="#br0" timeOffset="10261.41">11312 10503 2490 0,'0'0'275'0,"0"0"-161"16,0 0-27-16,0 0-87 15,0 0-257-15,0 0-547 0</inkml:trace>
  <inkml:trace contextRef="#ctx0" brushRef="#br0" timeOffset="10412.31">11756 10535 1642 0,'0'0'1017'0,"0"0"-757"16,0 0-184-16,0 0 2 15,0 0-4-15,0 0-74 16,0 0-9-16,94-28-172 0,-50 28-475 16,-1 0-424-16</inkml:trace>
  <inkml:trace contextRef="#ctx0" brushRef="#br0" timeOffset="10675.62">12039 10297 2061 0,'0'0'350'0,"0"0"-281"16,0 0-11-16,118-36 35 0,-74 28-17 15,3 2-13-15,2 2-63 16,-2-1 1-16,-9 4-2 16,-5-7-181-16,-13 0-338 15,-11-5-1375-15</inkml:trace>
  <inkml:trace contextRef="#ctx0" brushRef="#br0" timeOffset="10839.48">12331 10112 1908 0,'0'0'580'15,"0"0"-397"-15,0 0 16 16,0 0-57-16,0 0 9 16,-49 106-115-16,47-62 15 15,2 5-36-15,0-1-15 0,10-2 0 16,28-2-165-16,-4-10-397 16,0-14-500-16</inkml:trace>
  <inkml:trace contextRef="#ctx0" brushRef="#br0" timeOffset="11130.58">12647 10074 2322 0,'0'0'351'0,"0"0"-294"15,0 0 92-15,0 0-34 0,0 0-94 16,0 0 0-16,0 0-21 15,163-17 0-15,-114 48-6 16,-5 5-12-16,-13 4 18 16,-10 4 0-16,-15 1 0 15,-6-1 0-15,-2-4 1 16,-23-3 32-16,-4-10 26 16,-2-3-50-16,4-8 26 15,4-6-35-15,4-6-27 16,5-4-41-16,14-12-202 15,4-16-331-15,13-5-926 0</inkml:trace>
  <inkml:trace contextRef="#ctx0" brushRef="#br0" timeOffset="11329.82">13140 10004 1588 0,'0'0'1119'0,"0"0"-853"16,0 0-169-16,0 0 31 15,0 0-34-15,-125 127-58 16,98-71 18-16,7 1-54 16,9 2 9-16,4-1-21 15,7-6-57-15,3 0-72 16,16-11-218-16,4-16-463 0</inkml:trace>
  <inkml:trace contextRef="#ctx0" brushRef="#br0" timeOffset="11929.88">13400 10749 1228 0,'0'0'493'0,"0"0"-233"15,0 0-61-15,0 0-154 16,0 0-9-16,89-105-36 15,-60 67 10-15,-2-3 2 16,-7-3-11-16,-4 4 61 16,-6 0 104-16,-4 6-63 15,-6 6 21-15,0 6-29 16,0 8-29-16,0 8 58 16,0 6-85-16,-3 0-24 15,-6 12 0-15,-3 18-5 0,-1 9 19 16,0 6-10-16,2 7-10 15,0 1 39-15,2 1-42 16,0-4-3-16,2-4 3 16,2-8 23-16,3-7-30 15,2-12 1-15,0-9-14 16,0-8-5-16,0-2 14 16,14-6-1-16,13-19-18 15,4-11-66-15,5-3 34 16,-3 1-24-16,-2 6 6 15,-6 5 62-15,-9 12-35 16,-5 5 47-16,-7 6-12 0,-4 4 17 16,0 0-13-16,-4 0 16 15,-16 7-8-15,-5 7 104 16,-2 3-33-16,0-1 21 16,8 1-12-16,5 0-71 15,7-3 29-15,5 1-38 16,2-2 0-16,0-1 8 15,5 0 8-15,17-3-16 16,9-7 0-16,7-2-43 16,31 0-101-16,-9-17-377 15,-2-4-754-15</inkml:trace>
  <inkml:trace contextRef="#ctx0" brushRef="#br0" timeOffset="12107.5">14142 10267 2595 0,'0'0'466'0,"0"0"-375"15,0 0 23-15,0 0-87 16,0 0-15-16,0 0-12 16,0 0-136-16,151 15-319 15,-108 2-488-15</inkml:trace>
  <inkml:trace contextRef="#ctx0" brushRef="#br0" timeOffset="12277.46">14146 10501 2685 0,'0'0'580'0,"0"0"-514"15,0 0-20-15,0 0-17 16,0 0-29-16,161-12-20 15,-77 12-126-15,-12 0-503 16,-12 0-1437-16</inkml:trace>
  <inkml:trace contextRef="#ctx0" brushRef="#br0" timeOffset="12776.18">14821 10237 2002 0,'0'0'550'0,"0"0"-419"16,0 0-16-16,0 0-40 16,0 0-47-16,0 0 47 15,0 0-2-15,29 126-45 16,-21-84 31-16,-6-4-38 15,0-5-21-15,0-2 17 0,0-9 1 16,1-5-18 0,-1-10 0-16,0-7 1 0,4 0 32 15,6-7-33-15,5-21-15 16,6-11 14-16,2-9-81 16,1-7 40-16,0 3-22 15,1 2 19-15,-4 7 27 16,-5 12 16-16,-3 9 2 15,-3 11 41-15,-6 8-25 16,1 3 35-16,-1 3-30 16,1 20-20-16,2 9 85 15,0 7-65-15,2 3 0 16,3 0 32-16,3-2-52 16,8-6 40-16,2-10-15 15,4-5-25-15,9-12 59 16,2-7-60-16,5 0 0 15,2-20-1-15,14-40-59 0,-15 3-37 16,-5-1-492-16</inkml:trace>
  <inkml:trace contextRef="#ctx0" brushRef="#br0" timeOffset="13878.12">1364 10994 2223 0,'0'0'488'0,"0"0"-359"16,0 0-41-16,0 0-13 16,0 0 11-16,0 0-60 15,-118 143 37-15,109-99-33 16,4-3-23-16,5-4 23 16,3-9-30-16,21-3-7 15,14-14-17-15,11-5-119 16,12-6-105-16,26-14-322 15,-16-8-97-15,-11-3-802 0</inkml:trace>
  <inkml:trace contextRef="#ctx0" brushRef="#br0" timeOffset="14137.44">1747 11141 1453 0,'0'0'563'0,"0"0"-270"16,0 0 43-16,0 0-127 16,0 0-114-16,0 0-21 15,0 0-34-15,-78 77 56 16,65-38-42-16,2 0-53 15,8-3 54-15,3-4-54 16,3-6 8-16,21-10 14 16,9-8-13-16,8-8 1 15,1-7-11-15,-2-17 0 16,-9-6-7-16,-8-4 7 16,-7 0 0-16,-10 0-1 15,-6 2-2-15,0 4-3 0,0 2-54 16,-18 6-52-16,-7 3-11 15,8 8-204-15,1 1-332 16</inkml:trace>
  <inkml:trace contextRef="#ctx0" brushRef="#br0" timeOffset="14294.87">2053 10619 2221 0,'0'0'568'0,"0"0"-396"0,0 0-136 16,0 0-36-16,0 0-35 16,-50 124-220-16,46-80-545 0</inkml:trace>
  <inkml:trace contextRef="#ctx0" brushRef="#br0" timeOffset="14730.08">2454 11089 2241 0,'0'0'299'0,"0"0"-207"0,0 0 74 16,-2 137-114-16,6-90 3 15,7-6-55-15,-2-9 14 16,0-10-10-16,0-8-4 16,-3-10 0-16,4-4-13 15,0-8 11-15,9-20 1 16,2-4-48-16,4-5-54 16,2 1 64-16,0 6-36 15,-3 6 17-15,-2 5 57 16,-6 11-22-16,-6 6 13 15,-3 2 6-15,-7 6 4 16,0 15 38-16,0 5 7 0,-13 4 28 16,-7 3 9-1,-4-5-54-15,0-5 14 0,-3-1-34 16,-2-5-1-16,2-9-14 16,-1-6-81-16,2-2-63 15,7-16-167-15,7-4-694 16</inkml:trace>
  <inkml:trace contextRef="#ctx0" brushRef="#br0" timeOffset="15128.15">3167 11241 2278 0,'0'0'502'16,"0"0"-384"-16,0 0-8 16,0 0-61-16,0 0 20 15,0 0-69-15,-121 105 0 16,117-78-6-16,4-3-8 16,0-5-8-16,0-9-17 15,11-8-48-15,9-2 54 16,9-5-62-16,2-18-66 15,3-5-111-15,-1-5-3 0,-4 1 147 16,-2 4 91 0,-10 5 37-16,-3 4 207 0,-5 7 137 15,-7 6-4-15,-2 6-109 16,0 0-145-16,0 0-8 16,0 12-78-16,2 10 13 15,4 6-26-15,4 0 13 16,13 5-89-16,-2-7-146 15,2-12-509-15</inkml:trace>
  <inkml:trace contextRef="#ctx0" brushRef="#br0" timeOffset="15381.34">3588 11249 1809 0,'0'0'1064'0,"0"0"-859"16,0 0-84-16,0 0-77 15,0 0-11-15,0 0-33 16,0 0 1-16,36 94 8 16,-10-81 0-16,-4-10-9 15,1-3 13-15,-5 0-4 16,-3-13 22-16,-3-10-31 16,-6-3 9-16,-6 0-19 15,0 0-8-15,0 3-6 16,-22 8-52-16,-28 13-116 15,6 2-99-15,-3 0-336 0</inkml:trace>
  <inkml:trace contextRef="#ctx0" brushRef="#br0" timeOffset="17404.09">4474 11225 1551 0,'0'0'568'16,"0"0"-448"-16,0 0-18 15,0 0-21-15,0 0-80 16,0 0 40-16,0 0 10 15,10 50-4-15,-4-24 38 16,3 1-44-16,-3-2 12 0,2 0-1 16,-4-3-50-1,0-8 34-15,-4-6-36 0,2-4 0 16,-2-4 42-16,0 0-25 16,5-3 42-16,-1-19-59 15,4-6-75-15,2-8 32 16,1-1-74-16,3 2 1 15,-1 7 80-15,1 6-30 16,1 8 64-16,1 4-4 16,1 6 6-16,2 2 9 15,-2 2 39-15,0 0 11 16,1 6 72-16,-2 15-77 16,-3 2 19-16,1 6-37 15,-3 0-29-15,-2-1 17 16,0-2-24-16,2-5-28 15,-2-7-33-15,3-6-109 16,7-8-101-16,-3 0-111 0,-1-8-1517 16</inkml:trace>
  <inkml:trace contextRef="#ctx0" brushRef="#br0" timeOffset="18956.25">4898 11143 1340 0,'0'0'1186'0,"0"0"-1065"16,0 0-57-16,0 0-9 15,0 0-43-15,0 0-24 16,0 0-19-16,120-111-27 16,-95 94 46-16,-10 3-14 15,-13 3 26-15,-2 5 41 16,0 4-24-16,-11 2 51 15,-9 0-68-15,0 8 16 16,0 17 26-16,3 8-27 16,3 8 51-16,5 5-17 15,7 0-47-15,2-1 54 16,0 0-56-16,0-2 0 16,9-10 0-16,-3-2 18 15,-2-9-18-15,-1-6 0 0,-3-9 1 16,3-2 7-16,-1-5 5 15,0 0-13-15,5 0 0 16,3-14-9-16,4-6-37 16,0-6 5-16,3 0 4 15,-1 2 26-15,0 3-15 16,-6 7 11-16,1 4 7 16,-1 2-2-16,-2 7 2 15,-1 1 8-15,-1 0-6 16,1 0 6-16,0 0 0 0,0 9 18 15,-1 3 25-15,2 3-34 16,-2 3 44-16,1 1-25 16,-3 1-16-16,2 2 35 15,4-4-40-15,1-1 9 16,0-5-7-16,5-4 8 16,-3-8-25-16,5 0 8 15,2 0-49-15,2-16 3 16,0-5-78-16,-1 0-9 15,-2-4-59-15,-1 6 16 16,-5 1 116-16,-3 5 30 0,-6 5 30 16,-4 7 90-1,0 1 19-15,0 0-4 0,0 1-62 16,0 15 25 0,0 4 55-16,0 7-52 0,0 0-25 15,5 2 15-15,5-5-61 16,6-2 30-16,0-8-30 15,6-6 15-15,3-8 5 16,4 0-20-16,2-12 0 16,5-14-1-16,-3-7-28 15,0-4 21-15,-4-6-16 16,-4 6 5-16,-10 2-2 16,-9 7 21-16,-2 8 0 15,-4 8 30-15,0 4-17 16,-6 4 14-16,-7 4-27 0,-3 0 12 15,1 12 12 1,-3 9-9-16,3 4 15 0,-1 3 27 16,4 2-56-16,7 2 46 15,5-1-42-15,0-3 14 16,0-2-23-16,15-7 20 16,7-3-14-16,7-7 4 15,0-7 7-15,5-2-26 16,3-5-4-16,1-17-71 15,3-3 17-15,-4-8-84 16,-3 1-11-16,-5 0 62 16,-5 4 28-16,-6 3 75 15,-7 6 1-15,-4 7 36 16,-5 6 138-16,-2 3-57 16,0 3-54-16,0 0-41 15,0 11-11-15,-4 7 23 16,-3 2 0-16,0 2-16 0,5 0 44 15,0 0-38-15,2-3 13 16,0-2-37-16,2-4 32 16,14-5-25-16,4-8-7 15,4 0-20-15,7-4 19 16,-1-17-71-16,5-2 22 16,-4-4-5-16,-4 5 9 15,-5 3 37-15,-1 5 6 16,-8 6 3-16,0 3 27 15,-2 5-18-15,-2 0 14 0,-2 14-20 16,4 6 14 0,-2 2-34-16,-5 4 16 15,-2-2-83-15,-2-3-76 16,0-7-206-16,-4-6-5 0,-5-8-873 0</inkml:trace>
  <inkml:trace contextRef="#ctx0" brushRef="#br0" timeOffset="19126.71">5677 10937 2607 0,'0'0'476'0,"0"0"-416"16,0 0 40-1,0 0-100-15,0 0-23 0,132-81-44 16,-79 81-195-16,-12 0-336 15,-14 6-361-15</inkml:trace>
  <inkml:trace contextRef="#ctx0" brushRef="#br0" timeOffset="19276.37">5305 10997 2528 0,'0'0'514'15,"0"0"-423"-15,0 0-91 0,0 0-1 16,0 0-526 0,0 0-841-16</inkml:trace>
  <inkml:trace contextRef="#ctx0" brushRef="#br0" timeOffset="19950.32">6782 11191 1395 0,'0'0'537'0,"0"0"-396"16,0 0-59-16,0 0 79 15,0 0 29-15,8 110-99 16,-2-72-21-16,-1-1-2 15,-1-10-67-15,0-7 21 16,-2-9-22-16,-2-8 9 16,3-3 42-16,2-1-24 15,1-23-27-15,5-9-30 16,5-4-30-16,6-5-4 16,5 1-82-16,2 7-29 15,0 8 139-15,-2 9 36 0,-3 7 0 16,-4 9 123-16,-2 1-7 15,-3 1 36-15,1 20-13 16,-3 7-60-16,3 7 4 16,1 2-73-16,4 3-10 15,24 6-37-15,-5-11-284 16,2-13-448-16</inkml:trace>
  <inkml:trace contextRef="#ctx0" brushRef="#br0" timeOffset="21468.69">7418 11285 2314 0,'0'0'642'0,"0"0"-503"15,0 0-70-15,0 0 15 16,-127 16-69-16,109 4-7 16,7 2-8-16,2-1-18 15,7-6 17-15,2-2-42 16,0-8-38-16,0-5 30 15,2 0-49-15,11 0 62 16,3-7 20-16,4-7-67 16,2-3 48-16,3 5-17 15,0 7-40-15,-4 2 87 16,2 3-33-16,-2 7 40 0,0 16 13 16,-1 9-12-1,1 7 53-15,-6 5-10 0,-1 2-12 16,-6 2 57-1,-8-4-63-15,0-6 18 0,0-8 19 16,-8-8-43-16,-11-8 60 16,1-7-32-16,1-7-27 15,-1 0 36-15,5-19-48 16,4-12 11-16,6-15-13 16,3-13-6-16,6-13-2 15,17-8-50-15,5-7-75 16,2 5 30-16,-1 10 38 15,-6 8 50-15,-3 16-6 16,-9 9 28-16,-3 13 1 16,-6 8 24-16,-2 10 2 0,0 7 42 15,0 1-83-15,0 9 8 16,0 22-16-16,-6 12 19 16,2 8 1-16,-1 6-3 15,5 2-9-15,0 2 36 16,0-6-29-16,5-2-4 15,5-7-3-15,1-10 9 16,1-8-9-16,-1-10 0 16,3-9 0-16,1-7-9 15,3-2 17-15,5 0-16 16,-2-11 1-16,2-3-41 16,-1-3 47-16,-4 2-24 15,2 1 20-15,-4-1-14 16,-1 4 21-16,1 1-2 15,-5 1 0-15,-2 4 2 0,-3 3-5 16,-1 0 3-16,2 2 0 16,-1-2-6-16,1-1-9 15,2 0-48-15,0-3-47 16,0-2-53-16,-1-1 60 16,2-2-11-16,-4 3 61 15,-1 0 52-15,-1 3-11 16,-4 1 12-16,2 4 4 15,-2 0 11-15,0 0 5 16,0 0-4-16,2 3 45 16,0 9 30-16,2 2-41 15,-2 4 59-15,2 2-1 0,-1 0-47 16,3 2 33-16,0-2-46 16,4 0-8-16,-2-4 27 15,1-4-66-15,3-2 40 16,5-1-35-16,1-6 0 15,4-3 38-15,5 0-43 16,4-6 6-16,2-14 2 16,1-6 6-16,-1-2-24 15,-2-6 9-15,-2-2-17 16,-4-3 2-16,-7 5 14 16,-7 3 1-16,-5 4 7 15,-6 5 8-15,0 8-12 16,0 3-3-16,0 5-3 0,-6 1-15 15,-4 5 18 1,-1 0 0-16,1 0 3 0,-1 5 12 16,-1 5-3-16,1 5-12 15,3 1 6-15,1 0 13 16,0 2-7-16,3-2-11 16,1 0 1-16,1-2 17 15,2 0-22-15,0-4 3 16,0-3 0-16,0-2 3 15,0-2 12-15,0-2-6 16,0 2 0-16,0-3 3 16,0 2 6-16,0-1-18 15,2 6 0-15,3-1-1 16,-1-1 19-16,1 4-18 16,0-1 0-16,-3 0 6 0,2 0 0 15,0-1-6-15,1 3 0 16,-1-1-1-16,3-1 22 15,0 2-21-15,2-4 0 16,-3 3 8-16,-2-5-11 16,2-1 3-16,-4 1 0 15,0-4-1-15,-2 1 17 16,2-1-16-16,-2 0 0 16,0 2 11-16,1-2-22 15,-1 0 11-15,3 3 0 0,-3-3-1 16,0 0 28-16,0 0-26 15,0 0-1-15,0 0 14 16,0 0-13-16,0 0-1 16,0 0-1-16,0 0 1 15,0 0-69-15,0 0 29 16,0 0-49-16,0 0-47 16,-6 0 4-16,-2 0-143 15,0 0-335-15</inkml:trace>
  <inkml:trace contextRef="#ctx0" brushRef="#br0" timeOffset="21831.12">8147 11275 1542 0,'0'0'511'0,"0"0"-228"16,0 0-35-16,0 0-9 15,0 0-90-15,0 0-95 16,0 0 16-16,0 8-19 15,0 15 9-15,0 3 30 0,0 1-82 16,0 1 24 0,0-1-32-16,0-5 15 0,0-5-33 15,0-4 8-15,0-5-80 16,0-8-128-16,0 0-506 16,0-12-1313-16</inkml:trace>
  <inkml:trace contextRef="#ctx0" brushRef="#br0" timeOffset="21967.88">8118 11065 2354 0,'0'0'562'16,"0"0"-489"-16,0 0-73 16,0 0-548-16,0 0-445 0</inkml:trace>
  <inkml:trace contextRef="#ctx0" brushRef="#br0" timeOffset="22695.43">8483 11318 1572 0,'0'0'380'15,"0"0"-224"-15,0 0 116 16,0 0-89-16,0 0-121 15,0 0-11-15,0 0-27 16,28-9 43-16,-14 23 45 16,1 6-55-16,-2 5 7 15,-1 3-22-15,0 4-41 16,-6-1 43-16,-1 0-44 16,-3-3 1-16,0-7 4 0,-2-9 8 15,0-7-13 1,2-5 2-16,0 0 5 0,5-16-14 15,4-12-22-15,2-10-75 16,3-6 24-16,4-3-35 16,0 3 25-16,1 6 28 15,-2 10 9-15,-1 11 41 16,1 8-10-16,-4 7 22 16,-2 2 35-16,0 4 11 15,-2 15 75-15,-1 5-40 16,-6 3-41-16,-2 5 62 15,-2 0-72-15,0-6-5 16,0-3 14-16,0-9-29 0,0-7 11 16,0-7-19-1,0 0 8-15,7-9-20 0,13-16-87 16,7-2-26 0,1-6 59-16,3 3-15 0,-2 8 78 15,-4 4 0-15,0 8 1 16,-3 6 85-16,-2 4-8 15,0 0 6-15,-2 6 6 16,-3 16-72-16,-1 7 22 16,-5 4-39-16,-7 3-74 15,-2 7-51-15,-6-9-262 16,-13-11-287-16</inkml:trace>
  <inkml:trace contextRef="#ctx0" brushRef="#br0" timeOffset="22851.47">8247 10975 2250 0,'0'0'279'16,"0"0"-221"-16,0 0-58 15,140-49-298-15,-87 49-202 0</inkml:trace>
  <inkml:trace contextRef="#ctx0" brushRef="#br0" timeOffset="23000.38">8407 11922 2664 0,'0'0'524'0,"0"0"-491"16,0 0-33-16,0 0-166 15,0 0-939-15</inkml:trace>
  <inkml:trace contextRef="#ctx0" brushRef="#br0" timeOffset="23856">9741 11256 2085 0,'0'0'583'0,"0"0"-478"0,0 0-17 16,0 0-81-16,0 0 10 15,0 0 83-15,0 0-81 16,81 106 38-16,-68-71-18 16,-4 2-30-16,-2-5 42 15,-2-4-51-15,1-6 0 16,1-8 0-16,0-7 30 15,3-7-31-15,6 0 1 16,6-19-51-16,9-10 39 16,0-13-51-16,6-2 5 15,-4 0 25-15,-4 3-35 16,0 6 67-16,-5 8-14 16,-4 6 12-16,-5 8-6 0,-5 10 18 15,-4 3 1 1,-3 0 64-16,1 2-29 0,0 14 16 15,2 6-34-15,-2 2-21 16,0 0 43-16,-2 1-47 16,3-1 4-16,-3-2 13 15,0-3-1-15,2-2-25 16,4-5 7-16,3-2-56 16,6-6 17-16,24-4-137 15,-4 0-178-15,1 0-260 0</inkml:trace>
  <inkml:trace contextRef="#ctx0" brushRef="#br0" timeOffset="25590.39">10794 11309 1111 0,'0'0'1500'0,"0"0"-1224"16,0 0-91-16,-121-12-83 15,88 12-39-15,4 17-8 16,2 8-49-16,7 5 9 16,5 2-15-16,5-1 9 15,10-1-34-15,0-8 25 16,4-5-30-16,15-8-18 0,5-9-57 16,3 0 29-1,2-13-52-15,0-10-54 0,-3-4 72 16,-6 3-5-16,-4 4 111 15,-7 9 4-15,-2 5 46 16,-1 6 49-16,4 0-71 16,5 17-7-16,3 14 65 15,1 13-63-15,1 8-6 16,-1 8-1-16,-8 6 9 16,-7 4-21-16,-4 1 0 15,0-4 8-15,-6-12-13 16,-15-12 16-16,2-16-11 15,-4-13 103-15,3-9-40 16,5-5 28-16,3-7-52 16,8-22-38-16,4-10 7 0,0-18-8 15,14-10-47-15,15-11-48 16,6-7-168-16,5 7-196 16,-2 7 203-1,-5 16 123-15,-4 13 133 0,-6 11 40 16,-5 12 93-16,-7 6 60 15,-3 8 15-15,-6 2-39 16,1 3-49-16,-3 3-10 16,0 15 13-16,0 10-64 15,0 6-15-15,0 1-14 16,0 2-18-16,9-3-4 16,2-8-8-16,7-8-18 15,4-8 16-15,2-10-80 16,5 0-36-16,5-14-40 15,-1-11-200-15,10-19 14 0,-5-3-356 16,-9 5 8-16,-9 7 692 16,-11 21 61-16,-7 9 715 15,-2-2-271-15,0 4-132 16,0 0-22-16,0 3-193 16,0 0-111-16,0 14-2 15,0 8-24-15,0 6 38 16,0 3-38-16,0-1-13 15,0-2 23-15,0-6-31 16,11-6 0-16,7-6-1 16,4-10-36-16,4 0-4 15,6-8-66-15,-1-12-93 16,-2-4-64-16,-2-2-17 0,-5 2 120 16,-5 4 119-16,-5 2 42 15,-3 6 110-15,-7 6 119 16,-2 3 14-16,0 3 0 15,0 0-171-15,0 0-62 16,0 14 28-16,0 6-37 16,0 1 38-16,0-2-39 15,2 0 13-15,14-3-17 16,1-4 4-16,6-6-36 16,2-5-14-16,-1-1-76 15,-2 0 38-15,-2-5-48 16,-1-5 13-16,-4 6 108 0,-3 4-16 15,-4 0 31-15,-2 4 34 16,-1 16-13-16,-3 4 48 16,0 6-15-16,0 6-36 15,1 1 36-15,0 2-53 16,-3 3 4-16,0 1 1 16,0-3 4-16,-8-4-8 15,-7-5 8-15,-7-8 21 16,-3-7 78-16,-4-5-32 15,-2-11-13-15,0 0-12 16,1-3-37-16,7-15 30 16,2-9-26-16,11-2-18 15,6-5 21-15,4-7-22 0,10 1-1 16,19-1-6 0,4-1-48-16,9 3-10 0,1 1-47 15,4 4-39-15,-2 0 26 16,-3 2-22-16,-5 4 49 15,-5 0 67-15,-10 1 21 16,-7 7 10-16,-7 4 80 16,-8 5 79-16,0 4 27 15,-8 7-70-15,-13 0-62 16,-6 4-12-16,0 18-26 16,0 6 40-16,7 7-56 15,7 1 7-15,11 4-7 0,2-4 12 16,4-4-25-16,21-7-1 15,6-12-64-15,4-9 5 16,3-4-58-16,3-7-73 16,-2-20-33-16,1-5-34 15,-4-5 29-15,-5 2-151 16,-2-1 143-16,-10 6 250 16,-3 7 132-16,-6 6 217 15,-3 8-120-15,-7 8-95 16,0 1-55-16,0 0-57 15,0 16-8-15,0 5 70 16,-9 3 5-16,-5 6 49 16,-1 1 34-16,-1-2-75 15,3 2 10-15,3-8-65 16,2-4-36-16,5-6 19 0,3-9-23 16,0-4 29-1,3-4 44-15,19-21-75 0,5-3-35 16,4-6-26-16,5 2-18 15,-5 4 30-15,0 4-38 16,-4 8 40-16,-8 7 45 16,-5 8-20-16,-3 1 16 15,-4 4 3-15,-2 15 3 16,-5 8-18-16,0 3 8 16,-8 12-124-16,-11-6-69 15,-1-10-150-15</inkml:trace>
  <inkml:trace contextRef="#ctx0" brushRef="#br0" timeOffset="25749.99">11633 11103 2499 0,'0'0'482'0,"0"0"-400"15,0 0 47-15,0 0-126 16,133-110-3-16,-56 104-219 15,-4 6-662-15</inkml:trace>
  <inkml:trace contextRef="#ctx0" brushRef="#br0" timeOffset="26622.98">13186 11472 1222 0,'0'0'575'15,"0"0"-461"-15,0 0-2 16,0 0 87-16,-127 25-34 15,86 2 37-15,5 0-13 16,2 6-83-16,7 1 2 0,11-4-81 16,14-2-9-16,2-6-2 15,14-8 0-15,22-9-32 16,10-5 4-16,10-14-143 16,4-22-96-16,-2-15-104 15,-10-14 39-15,-7-8-28 16,-12-9 99-16,-14 0 245 15,-8 5 0-15,-7 12 317 16,0 19 9-16,-4 15-48 16,-9 17-14-16,1 14-19 15,3 0-170-15,-2 22-4 16,2 18-24-16,4 10-14 16,3 8 35-16,2 6-56 0,0 3 21 15,12-3-18 1,7-7 6-16,4-6-25 0,6-11 4 15,4-14 0-15,5-12-14 16,5-14 11-16,3 0-31 16,4-20-54-16,-6-14-87 15,-1-6-7-15,-10-3-36 16,-9 2 120-16,-6 4 98 16,-9 8 138-16,-4 8 95 15,-5 9-14-15,0 8-98 16,0 4 10-16,0 0-115 15,0 12-14-15,0 13 52 16,0 7-53-16,0 4 34 16,0 0-35-16,11-2 17 15,6-6-15-15,8-6-2 0,-1-10-34 16,3-8 5 0,2-4-65-16,0-4 32 0,0-22-51 15,0-5-34-15,-5-9 68 16,-1-2-18-16,-5 7 97 15,-5 5 69-15,-5 8 64 16,-4 9 50-16,-4 5-36 16,0 8-85-16,0 0 13 15,0 7-74-15,0 16 8 16,0 10 26-16,0 7-20 16,0 3-8-16,4-4-7 15,2-5-55-15,1-3 4 16,7-6-150-16,-1-9-450 0,3-7-574 15</inkml:trace>
  <inkml:trace contextRef="#ctx0" brushRef="#br0" timeOffset="27334.81">14416 11412 1517 0,'0'0'624'15,"0"0"-372"-15,0 0-85 16,0 0 21-16,0 0-68 16,0 0-49-16,0 0-2 15,-96-3-48-15,81 22 30 16,-3 3-8-16,5 0-32 15,3 2 37-15,8 0-48 16,2 0 0-16,0-4 0 16,0-4 10-16,10-3-22 15,7-9 3-15,3-4-12 16,2 0 9-16,5-4-42 16,2-17-40-16,-2-1 43 15,0-4-35-15,-5-1 53 16,-5 2 10-16,0 3 14 15,-5 2-14-15,2 4 14 0,-3 3-33 16,-2 8 15-16,-2 1-44 16,-2 4 59-16,-3 0 3 15,-2 2 9-15,0 13 43 16,0 4 2-16,0 3 20 16,0 2 19-16,-5-1-84 15,5 0 42-15,0-3-42 16,0-2 9-16,6-6-27 15,10-6-20-15,7-4 4 16,-1-2 22-16,5 0-70 0,2-8 64 16,0-4 9-1,-1 1 3-15,1 7-9 0,-2 0 15 16,-2 4 0 0,-1 0 12-16,-3 1-3 0,-3 13 28 15,1 4 27-15,-4 3-19 16,-3 4 43-16,-3 3-45 15,-3 0 8-15,-6 1 24 16,0-4-57-16,0-2 22 16,-4-5-29-16,-11-4-2 15,-3-4-18-15,-3-6 9 16,-10-4-80-16,4 0-189 16,4-14-411-16</inkml:trace>
  <inkml:trace contextRef="#ctx0" brushRef="#br0" timeOffset="27522.36">14457 11041 2306 0,'0'0'544'0,"0"0"-417"15,0 0-15-15,0 0-32 16,0 0-62-16,0 0-36 15,0 0 4-15,-7 73-203 16,-25-38-323-16,-8-8-349 0</inkml:trace>
  <inkml:trace contextRef="#ctx0" brushRef="#br0" timeOffset="27679.23">13971 11053 1923 0,'0'0'648'15,"0"0"-454"-15,0 0 1 16,0 0-154-16,0 0-22 16,0 0-19-16,-16 116-248 15,11-84-619-15</inkml:trace>
  <inkml:trace contextRef="#ctx0" brushRef="#br0" timeOffset="28061.21">15419 11618 2898 0,'0'0'358'0,"0"0"-358"16,0 0-1027-16</inkml:trace>
  <inkml:trace contextRef="#ctx0" brushRef="#br0" timeOffset="31931.87">5805 9322 1164 0,'0'0'252'16,"0"0"-95"-16,0 0-45 15,0 0-93-15,0 0 18 16,0 0-36-16,0-4-1 16,0 4 55-16,0-2 30 15,0 2 40-15,0-2-27 16,0 0-49-16,0 2 35 15,0 0-77-15,0 0-6 16,0 0-1-16,0 0 13 16,0 0-13-16,0 0 0 0,0 0 1 15,0 0 64-15,0 0-4 16,0 0 7-16,0 0 22 16,0 0-62-16,0 0 39 15,0 0-24-15,0 0-35 16,0 0 59-16,-2 0-35 15,-3 0-6-15,-2 0-20 16,-2 10 9-16,-1 8-30 16,-4 2-8-16,-5 7-187 15,4-4-166-15,-1-7-1640 0</inkml:trace>
  <inkml:trace contextRef="#ctx0" brushRef="#br0" timeOffset="38035.44">3543 4341 1423 0,'0'0'737'0,"0"0"-604"0,0 0-92 16,0 0 35-16,0 0-54 15,0 0 96-15,-44-30-22 16,44 30-58-16,0 0 29 16,0 0-55-16,0 0 34 15,0 0 61-15,0 0-66 16,0 0 16-16,0 0-20 15,0 0-36-15,0 0 76 16,0 0-56-16,0 0 15 16,0 0 7-16,0 0-43 15,2 0 30-15,17 4-30 0,8 4 9 16,7 4 24 0,11-5-23-16,1 4 8 0,8-5-3 15,-3-2 1-15,0-2-11 16,-6 0-5-16,-3 0 0 15,-7 0-23-15,-6 3 10 16,1 1-41-16,-8-3-102 16,-6-2-613-16</inkml:trace>
  <inkml:trace contextRef="#ctx0" brushRef="#br0" timeOffset="39336.28">7217 4241 1332 0,'0'0'512'0,"0"0"-371"16,0 0-70-16,0 0 21 15,0 0 1-15,0 0 43 16,0 0-3-16,-20-20-81 16,18 20 33-16,2 0-7 0,-2 0-16 15,0 0 52 1,0 0-51-16,-1 0-9 0,-2 0 14 15,1 0-54-15,-3 0 22 16,3 0-32-16,0-2 11 16,2 2 27-16,2 0-36 15,0 0 18-15,0 0-15 16,0 0 8-16,0 0-29 16,0 0 12-16,4 0 0 15,11 0-11-15,10 0 26 16,4 0-15-16,11 0 6 15,5 0 9-15,5 4-9 16,4 0-6-16,-2 3 2 16,-4-5-11-16,-7 3 24 15,-8-1-16-15,-8-1 1 0,-10 0-74 16,-11-3-46 0,-4 0-482-16,0 0-923 0</inkml:trace>
  <inkml:trace contextRef="#ctx0" brushRef="#br0" timeOffset="52534.4">742 12064 1674 0,'0'0'1089'15,"0"0"-920"-15,0 0-33 16,0 0-31-16,0 0-51 16,0 0-30-16,-11-18-6 15,11 18-18-15,9 0 0 16,5 3 0-16,-1 17 16 16,3 8-4-16,1 12 17 15,4 9 20-15,0 6-37 16,4 6 16-16,2-5-28 15,0-4 1-15,0-5 2 0,-1-14-2 16,-1-7-1-16,-5-9 14 16,-1-13-1-16,-1-4-10 15,5-4-3-15,1-25 1 16,8-13 2-16,1-12 8 16,0-8-11-16,1-1 1 15,-5 0 16-15,-5 5-23 16,-1 10 6-16,-6 7-32 15,-1 9 31-15,-4 7-79 16,5 12-53-16,-4 5-372 16,1 8-774-16</inkml:trace>
  <inkml:trace contextRef="#ctx0" brushRef="#br0" timeOffset="52768.75">1718 12047 2547 0,'0'0'522'15,"0"0"-420"-15,0 0-55 16,0 0-37-16,0 0 1 16,-10 115-4-16,10-63 11 15,0 4-34-15,0-2 16 16,0-4-75-16,0-3-27 15,2-6-204-15,-2-9-320 16,0-14-620-16</inkml:trace>
  <inkml:trace contextRef="#ctx0" brushRef="#br0" timeOffset="53133.24">1607 11971 2273 0,'0'0'509'0,"0"0"-343"16,0 0-89-16,0 0-27 15,0 0-15-15,132-28-20 0,-77 51-30 16,1 12 10 0,-7 7-56-16,-9 4 60 0,-9 1-40 15,-11 1 41-15,-7-2-10 16,-10-2 29-1,-3 0-11-15,0-2 35 0,-13-2-15 16,-13-4 76-16,0-1-64 16,-7-5 11-16,-5-4 6 15,-2-5-45-15,-3-3 27 16,-1-6-39-16,3-1 6 16,4-7-24-16,3-4 18 15,7 0-35-15,10 0 10 16,8-9-107-16,9-18-61 15,0 1-438-15,0 2-756 0</inkml:trace>
  <inkml:trace contextRef="#ctx0" brushRef="#br0" timeOffset="53319.98">2211 12450 2643 0,'0'0'570'0,"0"0"-521"15,0 0-31-15,0 0-18 16,0 0-242-16,0 0-759 0</inkml:trace>
  <inkml:trace contextRef="#ctx0" brushRef="#br0" timeOffset="54467.47">3220 12106 1728 0,'0'0'360'0,"0"0"-276"15,0 0-41-15,90-127-8 16,-71 83-34-16,-5 2 22 15,-9 2-23-15,-1 8 9 16,-4 8 74-16,0 5-19 16,0 10 19-16,-7 5 27 15,-3 4-70-15,2 0 4 16,-3 13-43-16,-3 18-1 16,1 13 60-16,2 11-42 15,0 6 27-15,4 5 1 16,3-1-38-16,2-6 42 15,2-4-44-15,0-7-6 0,0-10 0 16,0-12 15-16,0-8-15 16,0-12 0-16,0-6 8 15,2 0-25-15,2-11 17 16,3-20-57-16,-1-9-22 16,6-8-30-16,-1 0 23 15,5 4-18-15,1 5 10 16,2 9 81-16,5 8-27 15,-2 6 28-15,-2 7-1 16,0 5 5-16,-7 4 8 16,-2 0 0-16,-6 0-3 15,-5 7-17-15,0 7 6 0,-3 3 14 16,-14 5 89-16,-6-1-25 16,-3 2 39-16,-1-2-1 15,3-1-23-15,-1 0 29 16,7 1-63-16,7-6-13 15,7 4 1-15,4-3-21 16,0 2-4-16,4 0-8 16,13-2 0-16,6-2-3 15,0-2 10-15,3 0-7 16,1-5 0-16,2-1-122 16,13-6-141-16,-6 0-202 15,-5-3-521-15</inkml:trace>
  <inkml:trace contextRef="#ctx0" brushRef="#br0" timeOffset="54632.97">3717 12150 2429 0,'0'0'476'15,"0"0"-435"-15,0 0-31 16,0 0-10-16,158 0 0 15,-98 0-307-15,-6 0-311 0</inkml:trace>
  <inkml:trace contextRef="#ctx0" brushRef="#br0" timeOffset="54812.11">3726 12314 2572 0,'0'0'532'0,"0"0"-457"16,0 0-74-16,0 0 17 16,0 0-18-16,147-4-47 15,-89-2-277-15,-7-1-441 0</inkml:trace>
  <inkml:trace contextRef="#ctx0" brushRef="#br0" timeOffset="56838.46">4336 11899 1416 0,'0'0'652'0,"0"0"-357"0,0 0-9 15,0 0-45-15,0 0-140 16,0 0 0-16,0 0-47 15,-14-83-53-15,28 74 42 16,5-4-43-16,0 6 0 16,4 1 5-16,1 1 21 15,-2 5-34-15,-3 0 8 16,-2 0-4-16,-6 11-25 16,-4 5 26-16,-7 6 3 15,0 2-9-15,-7 2 20 16,-13 0-29-16,-7 2 18 15,-2-4-3-15,3-5-14 16,6 0 16-16,4-7-11 0,5-3-5 16,9-6-53-16,2 1 22 15,0-2-43-15,6-2-18 16,12 2 100-16,3-2-21 16,2 0 30-16,2 5-9 15,0-2 12-15,-3 5-9 16,-2 2 3-16,-4 6 3 15,-8 5 43-15,-3 1-34 16,-5 2 32-16,0-3 36 16,-17 4-45-16,-6-6 22 15,-3 0-42-15,0-3-5 0,4-4-14 16,5-9-101 0,4-3-225-16,10 0-387 0</inkml:trace>
  <inkml:trace contextRef="#ctx0" brushRef="#br0" timeOffset="57026.91">4904 12133 1748 0,'0'0'1081'15,"0"0"-865"-15,0 0-145 16,0 0-11-16,-86 135-27 0,72-97-33 15,5-4-37-15,9-4-173 16,0-10-465-16,0-10-1478 16</inkml:trace>
  <inkml:trace contextRef="#ctx0" brushRef="#br0" timeOffset="57487.44">5206 12112 2290 0,'0'0'588'0,"0"0"-548"15,0 0-17-15,0 0 40 16,0 120-54-16,0-84 16 15,0-2-25-15,0-8 8 16,0-7-6-16,0-8-1 16,0-7-1-16,0-4 23 15,0 0-22-15,0-16-2 16,-1-12-63-16,-1-10-73 16,2-6 63-16,0-1-52 15,6 4-5-15,11 5 65 16,2 8-11-16,1 6 28 15,1 7 20-15,-2 7 29 16,-1 8 28-16,-3 0 71 0,2 0 59 16,-1 15 19-16,1 4-65 15,1 8-13-15,-3 3-47 16,3 2-36-16,-5-2 17 16,1 0-33-16,1-8 0 15,19-8-85-15,-3-6-195 16,-2-8-407-16</inkml:trace>
  <inkml:trace contextRef="#ctx0" brushRef="#br0" timeOffset="57657.06">5772 12028 2562 0,'0'0'498'16,"0"0"-460"-16,0 0-23 15,0 0-2-15,121-3-13 16,-57 7-72-16,-14 6-390 16,-12-2-330-16</inkml:trace>
  <inkml:trace contextRef="#ctx0" brushRef="#br0" timeOffset="57840.71">5851 12224 1317 0,'0'0'1523'16,"0"0"-1281"-16,0 0-98 0,0 0-95 15,0 0-34 1,0 0-15-16,0 0-151 0,148-12-468 16,-111 2-621-16</inkml:trace>
  <inkml:trace contextRef="#ctx0" brushRef="#br0" timeOffset="58304.56">6502 11822 1913 0,'0'0'656'0,"0"0"-541"16,0 0-115-16,0 0 54 16,0 0-44-16,0 0 19 15,0 0 3-15,-27 133-18 16,20-103-5-16,3-3-9 16,2-8 0-16,2-4 2 15,0-5-2-15,0-2 0 16,0-4 11-16,15 1-2 15,10 0 3-15,4-4-12 16,6 2 0-16,6-2-18 0,-1 2 12 16,-2-2 6-1,-5 5-6-15,-8 4 16 0,-5 1-4 16,-5 3 36-16,-5 2 28 16,-8-1 42-16,-2 4-35 15,0-1 13-15,-10 4-17 16,-11-1-39-16,-6-2 20 15,-2-1-44-15,-2-4-9 16,-1 0-2-16,3-8-20 16,3-6-39-16,-3-13-83 15,4-16-236-15,3-11-752 0</inkml:trace>
  <inkml:trace contextRef="#ctx0" brushRef="#br0" timeOffset="58468.12">6547 11822 2469 0,'0'0'612'16,"0"0"-475"-16,0 0-49 15,0 0 5-15,0 0-86 16,154-44-6-16,-106 44-1 16,12 5-89-16,-10 13-58 15,-13 2-514-15</inkml:trace>
  <inkml:trace contextRef="#ctx0" brushRef="#br0" timeOffset="58629.33">7291 12246 2940 0,'0'0'506'0,"0"0"-440"16,0 0-66-16,0 0-84 15,0 0-199-15</inkml:trace>
  <inkml:trace contextRef="#ctx0" brushRef="#br0" timeOffset="60496.15">5078 12041 1562 0,'0'0'518'0,"0"0"-303"15,0 0-22-15,0 0-59 16,0 0-80-16,0 0 13 16,0 0-33-16,0-6-10 15,0 6 48-15,0 0-28 16,0 0 15-16,0 0-14 16,2 0-36-16,3 0 32 15,-1 0-36-15,1 2-4 0,-2 20-2 16,1-3-103-16,-4-1-385 15</inkml:trace>
  <inkml:trace contextRef="#ctx0" brushRef="#br0" timeOffset="65318.56">2614 13102 1780 0,'0'0'700'15,"0"0"-525"-15,0 0-32 16,0 0-26-16,0 0-75 16,0 0 13-16,0 0-47 15,-2 0 38-15,2-5 21 16,9-3-46-16,11-9 32 16,5-5-44-16,4-4-8 0,2-4 1 15,0-2 8 1,-2 2-10-16,-7 1 0 0,-2 5 5 15,-7 6-17-15,-3 7 12 16,-4 4 0-16,-4 3-9 16,-2 4 9-16,0 0-1 15,0 0 1-15,0 7-6 16,0 16 6-16,0 16 21 16,0 9 8-16,0 6 29 15,0 6-56-15,0-3 30 16,0-7-30-16,0-9 17 15,0-11-10-15,2-9-9 0,-2-10 0 16,2-4-1-16,-2-7-52 16,7-4-9-16,0-18-74 15,0-5-567-15</inkml:trace>
  <inkml:trace contextRef="#ctx0" brushRef="#br0" timeOffset="65985.06">3194 13018 1908 0,'0'0'613'15,"0"0"-455"-15,0 0 10 0,0 0-12 16,0 0-116-16,0 0-31 16,0 0 36-16,64 0-45 15,-26 2 34-15,7 0-34 16,-3 0-1-16,0 0 1 16,-4 0-84-16,-4 0-113 15,-1-2-122-15,-6 0-193 16,-10 0-316-16</inkml:trace>
  <inkml:trace contextRef="#ctx0" brushRef="#br0" timeOffset="66178.95">3455 12906 1756 0,'0'0'682'0,"0"0"-468"15,0 0-88-15,0 0 12 16,0 0-61-16,0 0-40 15,-64 134 65-15,56-84-101 16,3 0 10-16,5-1-11 16,0 2-95-16,13-11-224 15,3-13-571-15</inkml:trace>
  <inkml:trace contextRef="#ctx0" brushRef="#br0" timeOffset="66580.95">3782 13086 2462 0,'0'0'611'0,"0"0"-511"16,0 0-94-16,0 0 36 15,0 0-42-15,0 0-52 16,0 0-35-16,137-110-57 16,-110 84 113-16,-11 4 16 15,-5 6 15-15,-7 4 111 0,-2 6-37 16,1 3 1-16,-3 3-28 16,3 0-32-16,-1 3-15 15,2 17 0-15,1 12 1 16,-3 11 52-16,0 7-28 15,-2 1 17 1,0 3-6-16,0-4-26 0,0-5-1 16,0-6-9-16,2-8-58 15,6-12 7-15,15-16-111 16,0-3-361-16,-4-6-206 0</inkml:trace>
  <inkml:trace contextRef="#ctx0" brushRef="#br0" timeOffset="66765.31">4216 13024 2431 0,'0'0'515'16,"0"0"-436"-16,0 0-64 16,0 0 25-16,127-8-40 15,-80 8 6-15,2 0-16 16,-4 0-48-16,-3 0-83 15,1 0-147-15,-8-2-268 16,-11-10-299-16</inkml:trace>
  <inkml:trace contextRef="#ctx0" brushRef="#br0" timeOffset="66954.57">4544 12873 1852 0,'0'0'804'16,"0"0"-569"-16,0 0-109 15,0 0-59-15,0 0 47 16,-72 116-85-16,61-72 2 16,7-1-29-16,2-1 7 15,2-4-18-15,0-10-48 16,13-9-196-16,5-10-382 16,1-9-851-16</inkml:trace>
  <inkml:trace contextRef="#ctx0" brushRef="#br0" timeOffset="67453.7">4966 12819 1829 0,'0'0'640'16,"0"0"-561"-16,0 0-79 16,0 0 17-16,0 0 0 15,0 0-17-15,137-36 6 16,-106 36-8-16,-8 0 2 16,-10 0 0-16,-11 4 29 15,-2 11-3-15,0 2 71 0,-23 5-7 16,-4 6-50-16,-4 0 20 15,5 1-59-15,2-2 5 16,4-4 5-16,15-3-4 16,3-4-14-16,2-2-20 15,2-1 1-15,16 2 15 16,6 1 11-16,1 0 0 16,-1 4 6-16,1 1 12 15,-8 0-11-15,-5 2 31 16,-6-1-19-16,-6-3 62 15,0 2-32-15,-8-3 37 16,-15 0-25-16,-1-3-49 16,-1-1 18-16,1-5-30 0,4-7-52 15,9-2-33-15,0-18-180 16,10-7-667-16</inkml:trace>
  <inkml:trace contextRef="#ctx0" brushRef="#br0" timeOffset="69767.53">2643 13812 1971 0,'0'0'510'0,"0"0"-327"16,0 0-2-16,0 0-72 0,0 0-58 15,0 0-36-15,0 0 1 16,78-59-16-16,-46 33 1 16,-1-2-5-16,-3 2 4 15,-6 2 0-15,-1 2-6 16,-8 6 18-16,-7 5-12 15,0 4 0-15,-4 3 1 16,0 4-4-16,-2 0 3 16,0 0 0-16,0 0 11 15,0 7 6-15,0 12 1 16,0 13 49-16,0 8-44 16,-4 7 52-16,-2 2-63 15,2 1 6-15,2-6-17 0,2-5 5 16,0-5-12-16,0-7-31 15,0-7-128-15,4-9-134 16,8-8-526-16</inkml:trace>
  <inkml:trace contextRef="#ctx0" brushRef="#br0" timeOffset="69962.67">3123 13824 2302 0,'0'0'668'0,"0"0"-523"0,0 0-68 16,0 0-58-16,112-10 5 15,-62 10-24-15,0 2-57 16,0 8-36-16,4-3-212 16,-17-4-370-16,-8-3-925 0</inkml:trace>
  <inkml:trace contextRef="#ctx0" brushRef="#br0" timeOffset="70166.12">3416 13694 2314 0,'0'0'672'0,"0"0"-518"0,0 0-106 15,0 0 16 1,0 0-49-16,-54 140-1 0,54-91-14 15,0-4-5-15,16-2-64 16,16-10-115-16,-5-9-391 16,2-15-344-16</inkml:trace>
  <inkml:trace contextRef="#ctx0" brushRef="#br0" timeOffset="70550.1">3732 13726 2542 0,'0'0'510'0,"0"0"-378"0,0 0-113 16,0 0 22-16,0 0-41 16,0 0 9-16,145-39-6 15,-118 42-3-15,-12 10-18 16,-7 6 18-16,-8 3-21 15,0 4 21-15,-10 4 0 16,-14 4 10-16,-2 2 22 16,-3 2-23-16,0-2-6 15,2-2 25-15,6-4-11 16,10-5 0-16,5-7-17 16,6-7 12-16,0-2-15 0,0-3 3 15,13-3 0-15,9-3 3 16,8 0 24-16,5 0-28 15,9 0 1-15,3 0-60 16,5-6 6-16,19-11-167 16,-13 3-414-16,-12-2-355 0</inkml:trace>
  <inkml:trace contextRef="#ctx0" brushRef="#br0" timeOffset="70736.6">4303 13883 2415 0,'0'0'566'0,"0"0"-421"15,0 0-105-15,0 0 10 16,0 0-50-16,125-19-19 0,-69 15 18 16,-4 4-77-16,-2-2-67 15,-6-2-48-15,-10 2-66 16,-14-3-363-16</inkml:trace>
  <inkml:trace contextRef="#ctx0" brushRef="#br0" timeOffset="70917.12">4536 13740 1925 0,'0'0'717'16,"0"0"-510"-16,0 0-57 15,0 0-20-15,0 0-67 16,0 0-3-16,0 0-36 15,-68 124-23-15,68-90 20 0,0 1-21 16,0-6-29 0,16-5-100-16,1-8-332 0,3-10-543 0</inkml:trace>
  <inkml:trace contextRef="#ctx0" brushRef="#br0" timeOffset="71383.86">4827 13673 2522 0,'0'0'343'0,"0"0"-310"15,0 0 28-15,0 0-61 16,118-20 0-16,-76 20-9 15,-4 0-17-15,-9 11 26 16,-7 1 0-16,-9 2 0 16,-3 4 46-16,-8 1-16 15,-2 6 11-15,0 6 26 16,-12 4-58-16,-10 5 45 16,-9 6-29-16,-2-4-19 0,-1 1 38 15,6-5-26 1,9-8-8-16,9-4-1 0,10-8 6 15,0-4-15-15,15-7 0 16,14-5 1-16,6-2 10 16,6 0-11-16,0-3 0 15,0-7 14-15,-4 0 0 16,0-2 12-16,-6 3-20 16,-7 1 9-16,-2 2-14 15,-3 5-1-15,-9 1-45 16,-7 0-4-16,-3 9-179 15,-16 12-356-15,-10-1-1707 0</inkml:trace>
  <inkml:trace contextRef="#ctx0" brushRef="#br0" timeOffset="73719.67">2757 14520 1692 0,'0'0'392'0,"0"0"-148"15,0 0-57-15,0 0-49 16,0 0-57-16,0 0-28 16,0 0 58-16,0 0-50 15,0 0 2-15,0-2-1 16,6-10-61-16,10-4 22 15,4-6-23-15,3-5 0 16,3 0-13-16,-2-5 19 16,0 5-6-16,-7 4 0 15,-4 6 6-15,-7 7-14 0,-4 7 8 16,-2 3 0-16,0 0-13 16,0 1 5-16,0 17 8 15,0 10 24-15,0 9-11 16,0 9 61-16,0 2-37 15,0 2-14-15,0-2 23 16,-2-2-44-16,2-10 20 16,0-6-22-16,0-8 16 15,0-7-35-15,0-12 19 16,0 0-46-16,0-3-35 16,8-3-130-16,7-15-130 15,1-3-340-15</inkml:trace>
  <inkml:trace contextRef="#ctx0" brushRef="#br0" timeOffset="73994.88">3194 14552 2304 0,'0'0'642'0,"0"0"-509"16,0 0-45-16,0 0 25 15,0 0-107-15,0 0-6 0,118 0 0 16,-74-6-9 0,-4 3-12-16,-7 3-75 0,-7 0-115 15,-5 0-23-15,-10-3-235 16,-3 2 193-16,-8-4-122 0</inkml:trace>
  <inkml:trace contextRef="#ctx0" brushRef="#br0" timeOffset="74170.39">3429 14446 1637 0,'0'0'393'0,"0"0"-60"16,0 0-10-16,0 0-145 15,0 0-65-15,0 0-80 16,0 0 18-16,-19 51 28 15,16-18-71-15,3 1 16 16,0-5-24-16,0 2-72 0,11-9-92 16,10-6-423-16,-5-10-370 15</inkml:trace>
  <inkml:trace contextRef="#ctx0" brushRef="#br0" timeOffset="74639.16">3886 14365 2148 0,'0'0'614'0,"0"0"-498"15,0 0-31-15,0 0-10 16,0 0-74-16,0 0 12 15,130-33-13-15,-113 33-44 16,-6 0 44-16,-11 0-65 16,0 9 49-16,-2 8 16 15,-22 2 10-15,-7 3 53 16,-6 2-27-16,2 2-20 16,6 1 19-16,10-6-26 15,9 0-5-15,8-5-4 16,2 2-15-16,0-8 8 15,16 2-7-15,6 0 14 0,4 2-1 16,3 0 13 0,2 5-12-16,-1-2 0 0,-6 1 7 15,-3 4-4-15,-9-4-2 16,-5 1-1-16,-5 2 24 16,-2-7-12-16,0 3 9 15,-6-6-6-15,-5 0 1 16,-3-5-32-16,1-2-2 15,-2-4-141-15,1-18-313 16,3-4-685-16</inkml:trace>
  <inkml:trace contextRef="#ctx0" brushRef="#br0" timeOffset="74820.67">4191 14530 2154 0,'0'0'696'0,"0"0"-611"16,0 0 7-16,137-18-19 16,-77 14-66-16,2 4-7 15,-1 0-36-15,-4-2-142 16,-17 2-202-16,-11-3-310 0</inkml:trace>
  <inkml:trace contextRef="#ctx0" brushRef="#br0" timeOffset="75000.19">4482 14373 1945 0,'0'0'798'0,"0"0"-633"0,0 0-49 16,0 0-40-16,0 0-61 15,-41 116 19-15,41-77-34 16,0 9-93-16,2-10-176 15,12-13-505-15</inkml:trace>
  <inkml:trace contextRef="#ctx0" brushRef="#br0" timeOffset="75555.7">4887 14437 2581 0,'0'0'485'16,"0"0"-403"-16,0 0-20 16,0 0-38-16,0 0-24 15,0 0-3-15,0 0-21 16,129-82 7-16,-111 60-1 15,-7 5 8-15,-2 6 10 16,-7 5 0-16,-2 4 45 0,0 2-44 16,0 0 27-1,0 0-28-15,0 18 8 0,0 8 4 16,0 10 4-16,0 6-2 16,0 3 39-16,0 3-53 15,0-7 25-15,2-1-25 16,0-6 20-16,1-7-32 15,-3-7 12-15,0-4-32 16,0-10 31-16,0-2-61 16,0-4 23-16,-16 0 15 15,-2 0-12-15,-4 0 24 16,2 0 12-16,2 0 0 16,5 0 37-16,6 0-36 15,7 0 29-15,0 0-21 16,0 0 2-16,15 0 10 15,14 0-11-15,7 0 11 0,5 0-4 16,-2-4-6-16,-3-1-12 16,-3 4 1-16,-10 1-135 15,-15 0-650-15</inkml:trace>
  <inkml:trace contextRef="#ctx0" brushRef="#br0" timeOffset="78591.58">2899 15047 1943 0,'0'0'479'0,"0"0"-373"16,0 0 19-16,0 0-31 15,0 0-21-15,0 0-55 16,-75-22-9-16,73 9-18 15,2 5-8-15,0-3 10 16,0 3-8-16,0-5-7 16,8 3 21-16,6 3 1 15,5 1-3-15,2 6-14 16,0 0 18-16,0 0-1 16,-5 13 52-16,-1 14-44 15,-6 9 44-15,-2 4-38 16,-7-3-3-16,0-2 30 15,-2 0-31-15,-16-3 13 0,-9-9 26 16,-3 2-38-16,0-5 12 16,1-6-23-16,2-2 15 15,5-8-31-15,4-4 16 16,5 0-52-16,3-12-25 16,6-2-79-16,2-4 62 15,2 0 34-15,0 4 18 16,0 6 32-16,4-1-5 15,8 5 15-15,3 4 30 16,2 0-24-16,4 0 60 16,1 7-5-16,3 8-33 15,0 4 35-15,4-2-54 16,4 0 1-16,3-6-10 0,17-11-152 16,-9 0-352-16,-4 0-479 15</inkml:trace>
  <inkml:trace contextRef="#ctx0" brushRef="#br0" timeOffset="78778.09">3275 15152 2364 0,'0'0'511'16,"0"0"-393"-16,0 0-42 15,0 0-45-15,0 0 11 16,148-29-42-16,-111 29-30 15,-2 0-30-15,-4 0-126 0,-5 0-84 16,-6 2-116 0,-9-2-234-16</inkml:trace>
  <inkml:trace contextRef="#ctx0" brushRef="#br0" timeOffset="78958.6">3487 15004 2186 0,'0'0'569'15,"0"0"-431"-15,0 0-4 16,0 0-81-16,0 0-20 16,0 0 20-16,0 0-46 15,-24 129-14-15,24-99 1 0,15 6-133 16,6-9-157 0,0-13-368-16</inkml:trace>
  <inkml:trace contextRef="#ctx0" brushRef="#br0" timeOffset="79324.62">3797 15177 2311 0,'0'0'654'0,"0"0"-553"15,0 0-12-15,0 0-73 16,0 0-15-16,0 0-1 0,114-123-57 16,-90 100 55-16,-9 3 1 15,-1 6 1-15,-7 6 32 16,-3 4-2-16,-4 0 4 16,2 4 10-16,0 0-38 15,4 4 12-15,-2 19-14 16,3 6 4-16,-3 7 29 15,0 4-35-15,-2 1 3 16,1-4-5-16,-2-2 6 16,-1-7-17-16,3-6-18 15,0-5-76-15,3-6-9 16,1-7-426-16,2-4-481 0</inkml:trace>
  <inkml:trace contextRef="#ctx0" brushRef="#br0" timeOffset="79590.92">4434 15133 2564 0,'0'0'370'15,"0"0"-262"-15,0 0 26 0,0 0-69 16,0 0-13-16,0 0-52 16,150-22 18-16,-101 22-36 15,-3 0 18-15,-6 4-49 16,-9 0-79-16,1-4-190 16,-12 0-317-16,-7 0-152 0</inkml:trace>
  <inkml:trace contextRef="#ctx0" brushRef="#br0" timeOffset="79754.47">4677 15033 1790 0,'0'0'866'0,"0"0"-684"16,0 0-87-16,0 0-8 16,0 0 31-16,-56 119-76 15,54-80-25-15,2 2-10 0,0-3-7 16,11 2-88-16,7-9-201 15,0-12-492-15</inkml:trace>
  <inkml:trace contextRef="#ctx0" brushRef="#br0" timeOffset="80176.35">5129 15008 2376 0,'0'0'566'0,"0"0"-521"0,0 0 0 15,0 0-8 1,0 0-28-16,0 0 8 0,0 0-17 16,143-54 0-16,-116 59-8 15,-7 8 19-15,-11 8-11 16,-7 1 0-16,-2 2 0 15,-2 3 33-15,-19 4-33 16,-2-1 21-16,-4 2 26 16,-2-4-46-16,4-2 33 15,5-3-13-15,9-1-20 16,11-10 27-16,0 2-28 16,14-7 0-16,19 4 7 0,10-9 7 15,9 2 4-15,2-4-18 16,-3 0 13-16,-9 0 2 15,-5 0-15-15,-12 0-2 16,-4 0 2-16,-15 0-127 16,-6 8-241-16,0 2-961 0</inkml:trace>
  <inkml:trace contextRef="#ctx0" brushRef="#br0" timeOffset="81294.35">2808 15602 1485 0,'0'0'1038'0,"0"0"-883"16,0 0-81-16,0 0-25 16,0 0-31-16,0 0-18 15,0 0-188-15,-80-62 16 16,93 45 35-16,1 1 87 15,1 3 35-15,3 5 11 16,4 2 4-16,2 6 23 16,3 0-22-16,2 0 57 15,-2 14-14-15,-4 13-19 16,-8 4 39-16,-7 4-44 0,-8 5 8 16,0-2 42-1,-4 1-12-15,-15-6 43 0,-6-4-28 16,-2-2-38-16,0-5 18 15,3-8-51-15,-1-2-2 16,5-1 0-16,4-11-55 16,3 0 16-16,7 0-57 15,2 0-32-15,4 0 64 16,0-4 11-16,0-5 25 16,4 3 19-16,9 2-3 15,3 0 12-15,1 4 29 16,4 0 12-16,3 0 34 15,2 0-40-15,9 0 15 0,2 12-21 16,5 3-29-16,18 6 0 16,-10-7-176-16,-8-3-418 0</inkml:trace>
  <inkml:trace contextRef="#ctx0" brushRef="#br0" timeOffset="81481.85">3385 15793 1802 0,'0'0'1133'15,"0"0"-934"-15,0 0-185 0,0 0 25 16,122-12-39 0,-72 12-29-16,-2 0-108 0,2 0-336 15,-15 0-90-15,-10 0-814 16</inkml:trace>
  <inkml:trace contextRef="#ctx0" brushRef="#br0" timeOffset="81645.39">3643 15673 1719 0,'0'0'852'16,"0"0"-645"-16,0 0-125 15,0 0 27-15,0 0-13 16,-36 125-90-16,36-86-6 0,0-1-3 15,7 0-220 1,9-15-383-16,2-10-1451 0</inkml:trace>
  <inkml:trace contextRef="#ctx0" brushRef="#br0" timeOffset="82029.39">4102 15615 1916 0,'0'0'825'15,"0"0"-673"-15,0 0-119 16,0 0 12-16,0 0 28 16,0 0-63-16,0 0-4 15,74 32-6-15,-67-11-17 16,-5 6 9-16,-2-4 5 0,-4 8 3 15,-19-3 19-15,-2 1 1 16,4-2 43-16,0-5 10 16,11-8-50-16,2-8 4 15,8-2-27-15,0-2 0 16,10 0-1-16,11 2 2 16,10-4 10-16,6 0-11 15,5 0 18-15,0 0-37 16,5 0 17-16,-1-6-88 15,8 0-22-15,0 0-166 0,17-8 5 16,-15 7-78 0,-10-8-1041-16</inkml:trace>
  <inkml:trace contextRef="#ctx0" brushRef="#br0" timeOffset="82199.92">4661 15759 1989 0,'0'0'688'0,"0"0"-511"16,0 0-39-16,0 0 4 15,0 0-120-15,0 0 16 16,123-28-31-16,-76 28 2 16,-3 0-18-16,-1 0-60 15,-5 0-128-15,-5 0 89 16,-8-8-197-16,-12 1-205 16,-8-4-1404-16</inkml:trace>
  <inkml:trace contextRef="#ctx0" brushRef="#br0" timeOffset="82328.59">4925 15668 1637 0,'0'0'669'0,"0"0"-419"16,0 0-41-16,0 0-31 16,0 0-99-16,0 0-28 15,0 0-15-15,-81 103-36 16,81-72-12-16,5-8-193 16,8-9-542-16</inkml:trace>
  <inkml:trace contextRef="#ctx0" brushRef="#br0" timeOffset="82831.23">5390 15691 2474 0,'0'0'658'0,"0"0"-556"0,0 0-22 16,0 0-63-16,0 0 29 15,0 0-46-15,0 0-58 16,71-80 46-16,-51 62-53 16,-6-1-1-16,-5 6 48 15,-5 0-16-15,-2 9 34 16,-2 3 1-16,0 1 0 16,0 0 59-16,0 4-60 15,0 15 0-15,0 8 27 16,-4 4-18-16,0 6 9 15,0 1-18-15,-2-2 11 0,6 0-2 16,-2-3-9-16,2-4 0 16,0 3 0-16,-4-5-3 15,-5 0-7-15,-4 0-20 16,-4-10-11-16,0-3 31 16,0-1-2-16,6-10 12 15,3 0 37-15,8-3-31 16,0 0 5-16,25 0 8 15,13-6-17-15,4-4 11 16,5-2-4-16,-2 3-9 16,-7 4 0-16,-7 0 8 15,-9 2-17-15,-9 3-8 0,-4 0-100 16,-9 0-149 0,0 0-354-16,-6 0-1012 0</inkml:trace>
  <inkml:trace contextRef="#ctx0" brushRef="#br0" timeOffset="83456.57">3933 15618 1713 0,'0'0'492'15,"0"0"-251"-15,0 0 39 0,0 0-107 16,0 0-58-16,0 0-101 16,0 0-2-16,34-47 2 15,-16 37 0-15,1 1-28 16,8 9-6-16,-4 0-257 16,-6 0-394-16</inkml:trace>
  <inkml:trace contextRef="#ctx0" brushRef="#br0" timeOffset="84146.72">3064 16058 2109 0,'0'0'526'0,"0"0"-441"16,0 0 28-16,0 0-69 15,0 0-30-15,0 0-11 16,0 0-3-16,49-6 0 15,-35 6-1-15,-6 0 4 16,-3 10-4-16,-5 2 1 16,0 1 0-16,-3 6 18 15,-11 4-17-15,-5-2 13 16,3 2-5-16,1-6 9 16,1 1-5-16,8 0-11 15,4-4 13-15,2-2-8 16,0 3-7-16,4-2 0 15,16 5-1-15,7 1 16 0,0 2-15 16,2 6 4-16,-5-4 7 16,-6 4 33-16,-7-1-35 15,-9 0 21-15,-2-6 48 16,0-1-54-16,-9 0 35 16,-8-5-11-16,1-5-48 15,3-1 22-15,1-3-22 16,8-5-49-16,2 0-28 15,2-5-156-15,0-12-399 16,8 3-185-16</inkml:trace>
  <inkml:trace contextRef="#ctx0" brushRef="#br0" timeOffset="84291.34">3497 16445 576 0,'0'0'1234'16,"0"0"-991"-16,115-18-133 15,-59 14 96-15,-3-1-93 16,0 2-90-16,6-1-23 16,-13 2-176-16,-14-2-343 0</inkml:trace>
  <inkml:trace contextRef="#ctx0" brushRef="#br0" timeOffset="84460.89">3795 16365 1654 0,'0'0'607'15,"0"0"-362"-15,0 0-1 16,0 0-41-16,0 0-125 16,0 0 3-16,0 0-18 15,-53 112-51-15,48-77 16 16,2 1-28-16,3-1-34 16,0-7-65-16,0-6-512 0</inkml:trace>
  <inkml:trace contextRef="#ctx0" brushRef="#br0" timeOffset="84813.93">4133 16401 2611 0,'0'0'570'0,"0"0"-517"15,0 0-23-15,0 0-20 16,0 0-10-16,0 0-27 16,0 0-36-16,63-53-51 15,-47 29 83-15,-6 2-21 16,-3 0 50-16,-2 4 2 16,0 10 6-16,-3 4 64 15,-2 4 2-15,2 0-72 16,0 8 60-16,2 14-37 15,1 9 2-15,1 5 1 0,-3 4-10 16,2-4-11-16,-1 0-5 16,0-4-20-16,3-6 19 15,4-8-149-15,2-10-332 16,-2-8-607-16</inkml:trace>
  <inkml:trace contextRef="#ctx0" brushRef="#br0" timeOffset="85003.43">4644 16423 2261 0,'0'0'658'0,"0"0"-533"16,0 0-93-16,0 0 0 15,122-18-8-15,-73 18-24 16,21 0-123-16,-18 0-249 15,-9 0-513-15</inkml:trace>
  <inkml:trace contextRef="#ctx0" brushRef="#br0" timeOffset="85166.99">4873 16298 2440 0,'0'0'560'16,"0"0"-475"-16,0 0-7 15,0 0-38-15,0 0 8 0,-15 133-48 16,15-102-15 0,8-2-57-16,6-8-290 0,1-12-661 0</inkml:trace>
  <inkml:trace contextRef="#ctx0" brushRef="#br0" timeOffset="85498.15">5248 16371 2607 0,'0'0'492'16,"0"0"-455"-16,0 0-19 16,0 0 8-16,0 0-26 15,133-98-1-15,-106 92-8 16,-7-3 6-16,-6 9-10 15,-6 0 13-15,-6 0 0 16,-2 0 30-16,0 18-29 16,0 8 52-16,0 5-30 15,0 7-16-15,0 6 13 16,0-4-20-16,0-4-26 16,0 0-7-16,0-7-91 15,0-2-29-15,0-5-121 16,-13-4-262-16,-5-4-204 0</inkml:trace>
  <inkml:trace contextRef="#ctx0" brushRef="#br0" timeOffset="85633.74">5330 16646 1031 0,'0'0'907'16,"0"0"-533"-16,0 0-119 15,0 0 21-15,0 0-125 16,0 0-45-16,0 0-5 16,47 0-67-16,-20 0 20 15,-1 0-51-15,1 0 15 16,4 0-36-16,29 0-64 15,-6 0-265-15,2 0-422 0</inkml:trace>
  <inkml:trace contextRef="#ctx0" brushRef="#br0" timeOffset="89118.42">4112 16409 993 0,'0'0'342'0,"0"0"-165"0,0 0-54 15,0 0 6-15,0 0-49 16,0 0-8-16,-6 0 29 15,4 0-32-15,0 0 31 16,0 0-7-16,0 0-31 16,2 0 29-16,0 0-36 15,0 0 3-15,0 0 22 16,0 0-50-16,0 0 19 16,0 0-9-16,0 0-32 15,0 0 44-15,0 0-46 16,0 0 21-16,0 0 21 15,0-4-47-15,0-4 38 16,2-2-24-16,10-6-6 0,1-3 17 16,1 0-25-1,-2-3-1-15,1-1 6 0,1 2 15 16,-1-2-21-16,-1 2 0 16,-3-2 6-16,-1 2-11 15,-1 2 5-15,-2 5 0 16,-1 4-1-16,-1 3 21 15,-3 2-20-15,2 5 0 16,-2 0 1-16,0 0-5 16,0 0 4-16,0 0 0 15,0 0-6-15,0 0 19 16,0 0-13-16,0 0 0 16,0 0 1-16,0 0 25 15,0 0-24-15,0 0 16 0,0 0 3 16,0 0-2-16,0 0-17 15,0 10-2-15,0 6 0 16,0-2 18-16,0 8-17 16,0 2-1-16,0 6 12 15,0-3 9-15,-2 4-6 16,2 1 3-16,0 3-17 16,0-3 41-16,0-2-41 15,0 2 17-15,0-6 0 16,0 1-3-16,0-8-6 15,0-2-9-15,0-4 1 16,0-3 5-16,0-2-5 16,0-4-1-16,0 0 9 0,0 2 6 15,0-1-20-15,0-5 5 16,0 0 0-16,0 0-1 16,0 0 7-16,0 0-6 15,0 0 0-15,0 0 4 16,0 0-13-16,-7 0-1 15,0 3-8-15,0-3 6 16,3 4 0-16,-3-4 12 16,-1 6 0-16,2-2 3 15,-2 0-3-15,-1 0 0 16,-3-2 0-16,4 2-9 16,1 0 21-16,2 0-12 15,4-4 0-15,1 0 6 16,0 0-19-16,0 0 11 15,0 0 2-15,0 0 8 0,0 0 4 16,6 0-3-16,7-4 1 16,8-2-4-16,1-2 28 15,5 0-34-15,1 2 0 16,-1-1 0-16,-2 2 10 16,-5 1-22-16,0 4 11 15,-4 0-65-15,-1 0-4 16,-1 4-227-16,-6 1-544 0</inkml:trace>
  <inkml:trace contextRef="#ctx0" brushRef="#br0" timeOffset="90188.56">6682 14518 1128 0,'0'0'252'0,"0"0"-135"0,0 0-59 16,0 0 27-1,0 0-52-15,0 0-25 0,-60-36-16 16,58 30 23-16,0 2 2 15,-2-2 100-15,-1-1 25 16,-1 1 101-16,-4 0 10 16,2 0-69-16,-1 1 16 15,1 1-91-15,1-1-3 16,6 4 19-16,1-2-88 16,0 2 14-16,0 1-39 15,8 0-4-15,15 0 14 16,8 0-16-16,5 0-6 15,9 0 9-15,-2 0 9 0,5 0-36 16,-4 0 9 0,-4 1-90-16,-1 8-42 0,-10 8-214 15,-10 0-202-15,-11-1-456 16</inkml:trace>
  <inkml:trace contextRef="#ctx0" brushRef="#br0" timeOffset="90363.09">6607 14566 2223 0,'0'0'514'16,"0"0"-393"-16,0 0 29 15,0 0-73-15,0 0-32 16,0 0-45-16,0 0 19 0,150-44-19 16,-100 40-79-1,-5 2-47-15,6 2-150 0,-14 0-206 16,-4-4-84-16</inkml:trace>
  <inkml:trace contextRef="#ctx0" brushRef="#br0" timeOffset="90553.58">7075 14369 1605 0,'0'0'552'0,"0"0"-381"16,0 0-15-16,0 0 82 15,0 0-109-15,0 0-4 16,0 0-8-16,45 54-78 15,-45-15 27-15,0 5-60 16,-20 2-5-16,-10-5-1 0,-8 7-150 16,10-10-410-16,7-19-1694 15</inkml:trace>
  <inkml:trace contextRef="#ctx0" brushRef="#br0" timeOffset="91388.35">7979 14030 1267 0,'0'0'367'0,"0"0"-153"0,0 0-30 16,0 0 34-16,0 0-30 15,0 0-47-15,0 0-4 16,-25-33-65-16,6 33-15 16,-12 19 22-16,-10 13-51 15,-5 13 40-15,-4 13 5 16,2 7-34-16,7 10 33 16,13-1-44-16,14 1-22 15,14-3-6-15,0-10 8 16,27-9-8-16,11-12 0 15,11-13 7-15,5-16-28 16,-2-12 2-16,0 0-18 16,-10-25 36-16,-11-6-27 0,-15-3 28 15,-16 0 0 1,0 2 2-16,-18 6 7 0,-15 12-9 16,-5 1 0-16,-2 13-2 15,2 0-14-15,6 3 2 16,15 17-113-16,9-2-418 15,8-6-403-15</inkml:trace>
  <inkml:trace contextRef="#ctx0" brushRef="#br0" timeOffset="91789.28">9073 14343 1773 0,'0'0'550'0,"0"0"-443"15,0 0-15-15,0 0 89 16,-118-2-66-16,78 20-10 0,-4 9 3 16,1 6-37-1,6 3 24-15,6 5-47 0,8 2-38 16,11-4 20-16,12-3-19 15,0 0-22-15,18-7 10 16,20-10-110-16,49-17-6 16,-6-2-236-16,-4-2-426 0</inkml:trace>
  <inkml:trace contextRef="#ctx0" brushRef="#br0" timeOffset="92173.25">9479 14382 1054 0,'0'0'1522'0,"0"0"-1190"16,0 0-119-16,-145-14-108 16,98 14-50-16,4 19-3 15,8 9-38-15,4 3-14 16,8 3 0-16,8 2 0 16,9-6-19-16,6-2 19 15,0-11-21-15,2-4 19 16,17-7-79-16,10-6 80 15,5 0-23-15,6-19-74 16,-1-8 25-16,4-7-99 16,-6-3 26-16,-10 3 73 15,-4 7 73-15,-9 9 18 0,-10 3 152 16,-1 12-40 0,-3 3 49-16,0 0-122 0,0 0-39 15,0 18 18-15,-3 5-36 16,-3 8 34-16,1 3-34 15,3 3 11-15,2-6-34 16,0-5-14-16,16-6-98 16,28-14-130-16,-1-6-468 15,-1 0-815-15</inkml:trace>
  <inkml:trace contextRef="#ctx0" brushRef="#br0" timeOffset="92721.78">9822 14453 1547 0,'0'0'1114'0,"0"0"-828"0,0 0-123 16,0 0-77-16,0 0-35 15,-125 29-50-15,112-5 13 16,6 0-16-16,7-1 2 16,0-2 0-16,9-4 0 15,17-12 2-15,13-5-4 16,7 0 2-16,8-22-37 15,6-18 7-15,-2-14-71 16,4-29 22-16,0-31 48 16,-13 3 16-16,-10 13 13 15,-22 22 4-15,-15 35 23 16,-2 2 75-16,0 10-38 0,0 17-11 16,0 12-51-1,-11 7 31-15,-5 31-32 0,1 14 1 16,-3 17 0-16,-1 9 6 15,0 4 12-15,0-2-17 16,-1-4-1-16,-2-12 5 16,4-11-13-16,4-13 8 15,3-16 0-15,7-11-10 16,4-10 4-16,0-3 5 16,4-4-23-16,18-14-67 15,2-4 58-15,8 0-27 16,-1 8 41-16,0-3 7 15,0 7 4-15,0 7 8 0,-2 3 0 16,0 0 12 0,-5 7 9-16,0 12-13 0,-7 2 18 15,-6 8 7-15,-6 1-13 16,-5 2-20-16,0 0 0 16,-14 4-133-16,-5-9-99 15,-5-12-518-15</inkml:trace>
  <inkml:trace contextRef="#ctx0" brushRef="#br0" timeOffset="92877.37">9648 13828 2671 0,'0'0'362'0,"-125"56"-231"16,16 32-113-16,11-5-18 15,14-5-346-15</inkml:trace>
  <inkml:trace contextRef="#ctx0" brushRef="#br0" timeOffset="99427.68">7613 10537 674 0,'0'0'260'16,"0"0"-88"-16,0 0-42 15,0 0-10-15,0 0-72 16,10 0-32-16,-9 0 63 15,-1 0 11-15,3 0 21 16,-3 0-6-16,0 0-45 16,0 0 6-16,0 0-42 15,0 0-12-15,0 0 13 16,0 0-17-16,0 0 6 0,0 0 17 16,0 0-24-1,0 0 47-15,0 0-20 0,0 0-6 16,0 0 23-16,0 0-50 15,0 0 13-15,0 0-14 16,0 0 10-16,0 0-10 16,0 0 0-16,0 0 0 15,0 0 11-15,0 0 2 16,0 0 12-16,0 0 14 16,0 0-33-16,5 0 40 15,-1 0-45-15,0 0 10 16,6 0 7-16,-1 0 3 15,4 0-12-15,0 0-9 16,3 0-12-16,-3 2 6 16,0 2-95-16,-4 4-56 0,1-2-101 15,-6 2-577-15</inkml:trace>
  <inkml:trace contextRef="#ctx0" brushRef="#br0" timeOffset="127155.16">417 11826 1352 0,'0'0'305'0,"0"0"-216"15,0 0-32-15,0 0-13 16,0 0-17-16,0 0 33 16,9 0-43-16,-2 0 15 15,-1 0 28-15,-1 0-24 16,0 0 54-16,-3 0-6 16,0 0-35-16,7 0 30 15,1 0-58-15,9 0 1 16,3 0 23-16,5 0-44 15,2 0 27-15,4 0-28 16,3 0 10-16,-1 0-7 16,1 5 4-16,2 3-7 0,-2-2 3 15,-3 2 5-15,1-2-9 16,-3-1 1-16,0 0 0 16,0-2 4-16,0 1-3 15,5-2 17-15,4 3 14 16,5-3-31-16,3 0 26 15,4 0-26-15,-1 2 11 16,-2 0-8-16,0 2-3 16,-5 0-1-16,-3 0 6 15,-1 0 9-15,-2-2-17 16,1 0 2-16,2 0 0 16,-1-2-6-16,-2-2 15 15,3 0-9-15,-4 0 0 16,1 2 11-16,-1 0-20 0,3 2 9 15,3 0 0-15,1 0-8 16,4-4 19-16,-2 0-11 16,1 0 0-16,-3 0 1 15,-3 0-4-15,-5 2 3 16,-1-2 0-16,-2 2-6 16,1-2 16-16,1 0-10 15,3 0 0-15,-1 0 9 16,6 0-21-16,3-4 13 15,-2-2-1-15,0 0 0 16,1 0 11-16,-3 2-11 16,1-3 0-16,-1 4 1 15,-2-1-4-15,-4 0 3 0,4 2 0 16,-7 1-1 0,-2-2 6-16,-2 3-5 0,-2 0 0 15,-2 0 6-15,3 0-12 16,1 0 6-16,0 0 0 15,2 0-6-15,-2 0 18 16,2 0-12-16,-4 0 0 16,-2 0 0-16,-5 0-6 15,-2 0 6-15,-2 3 0 16,-1-2-6-16,3 1 21 16,7-2-15-16,5 0 0 15,7 0 6-15,2 0-15 0,3 0 9 16,-1-3 0-1,-1 0-7-15,0 3 23 16,0 0-16-16,2 0 0 0,3 0 0 16,4 0-15-16,-2 0 15 15,2 0 0-15,-2 0-1 16,-5 0 16-16,-2 0-15 16,-5 0 0-16,0 0 0 15,-2 0-12-15,2 0 12 16,3 0 0-16,2-2-1 15,3-2 16-15,1 2-15 16,-3-2 0-16,5 0-1 16,-6 0-19-16,1 2 20 15,-4 0 0-15,1 2 4 16,0 0 16-16,2 0-29 0,2 0 9 16,5 0 0-16,2 0-11 15,5-5 20-15,-4 1-9 16,2 1 2-16,-1-1 10 15,-4 3-14-15,-4-2 2 16,-1 3 0-16,0-2-13 16,-2 2 14-16,2-2-1 15,3-2 0-15,0 0 14 16,2 0-23-16,-3-2 9 16,0 0 0-16,1-1-8 15,-1 2 16-15,-1-1-8 16,-3 0 0-16,2 2 9 15,-1-3-17-15,-1 3 8 0,2-3 0 16,3 1 0-16,1-3 16 16,1 2-16-16,-3-1 0 15,1 2 9-15,0-1-13 16,0 3 4-16,-3 1 0 16,2-1-6-16,1-1 13 15,3-1-7-15,2 1 0 16,1 0 14-16,2 0-23 15,1-2 9-15,0 3 0 16,1 1-2-16,-4-1 17 16,3 2-15-16,-3-2 0 15,-2 2 6-15,2-1-7 16,1 3 11-16,1 0-10 0,-2 0 18 16,1 0 2-1,-2 0-20-15,0 0 0 0,-1 6 8 16,-2-1-15-16,-5 0 7 15,0 1 0-15,-2-2-9 16,-2 3 27-16,3-4-18 16,-2 1 0-16,1-1 1 15,2-2-3-15,-1 3 2 16,-1-2 0-16,1 3-16 16,-4-1 31-16,5-1-15 15,-3 1 0-15,7 0 0 16,-2 1-3-16,0-1 3 15,4 0 0-15,1 0-10 16,3 0 32-16,3-1-22 16,3 1 0-16,2-2 0 0,2 3-10 15,-2-4 10-15,3 4 0 16,-1-1 0-16,-2 1 15 16,3 2-21-16,-3-1 6 15,0-1 0-15,-2 4-19 16,0-1 19-16,-2 0 0 15,0 0-1-15,-1 0 15 16,-1 0-22-16,-1-2 8 16,-1 1 0-16,1 0-12 15,-2-1 12-15,3 0 0 16,-1-2 4-16,0 3 12 16,1-1-17-16,0-1 1 0,-1 2-21 15,-4 2 0-15,-3 1 21 16,-1-4 0-16,0 2 1 15,1-2 16-15,1 0-32 16,3-1 15-16,1 0 0 16,0 1-2-16,0-2 2 15,-1 2 0-15,-2 0 0 16,2 0 18-16,0 0-19 16,2 0 1-16,1-2 0 15,1 0-15-15,1 2 21 16,1-2-6-16,0 0 0 15,2-1 4-15,-2 0-14 16,-1 1 10-16,3-1 0 16,0-1-5-16,2 2 13 15,2-2-8-15,-1-1 0 0,0 2 13 16,-2-2-20-16,-1 3 7 16,-4-2 0-16,-1 2-12 15,0 0 30 1,1-1-18-16,0 0 0 0,-2-1 6 15,4 3-12-15,0-4 6 16,-2 4 0-16,-1-4 6 16,-2 4 11-16,1-1-17 15,-1-1 0-15,2 1 8 16,3 0-10-16,2 2 2 0,2-2 0 16,5 0-6-1,2 0 17-15,-1 1-11 0,1-1 0 16,1-1 1-16,-2 2 1 15,-1-1-2-15,0 2 0 16,5-2-2-16,0 2 19 16,1 0-17-16,2-3 0 15,6 4 1-15,-4-1-16 16,-1-3 15-16,-3 3 0 16,-2 1 0-16,-5 1 14 15,-1-2-14-15,-5 3 0 16,-4-4 1-16,-1 1-7 15,2 0 6-15,1-2 0 0,6 2-1 16,1-2 14 0,3 0-13-16,2 0 0 15,-1 1 0-15,-5-2-9 0,-2 1 9 16,-2 0 0-16,-3-1 4 16,2 0 16-16,5 1-14 15,0 0-6-15,2-2 0 16,6-2 2-16,1 2-2 15,0-2 0-15,6 0 0 16,-4 0 9-16,1 0-9 16,-3 0 0-16,0 0 1 15,3-2 7-15,-5-2-8 16,0-5 0-16,-3 2 15 16,-1-5 2-16,-1 0-17 15,2-4 0-15,-4 0 11 0,1-2-19 16,-6-2 16-16,-6 0-8 15,-4 0 25-15,-5-4-23 16,-7-5 22-16,-1-1-6 16,0-8-17-16,-3-4 38 15,2-6-38-15,4-8-1 16,2 0 3-16,3-5 19 16,3 3-23-16,0 0 1 15,-6-1 0-15,0 2-21 16,-6-3 36-16,-4-2-15 15,-2-3 0-15,-1-1 16 16,-1 0-32-16,0-2 16 16,-3-3-12-16,1 4-5 0,-6-2-2 15,-1 5 19 1,-7 0-1-16,-3 3 3 0,-6 4-14 16,0 1 12-1,0 2 0-15,-11 1-8 0,-9 1 8 16,-3-1 0-16,0 3 0 15,-2-1-18-15,0-1 6 16,-4 4 0-16,0-1 12 16,-6 4-12-16,-3 2 13 15,-3 0-1-15,-3 4 0 16,0-1 1-16,-1 2-7 16,-1 3 6-16,-4-5 0 15,1 2-1-15,0 2 10 16,2 0-9-16,1 5 0 0,1-5 7 15,3 7-8 1,-6-3 1-16,2 4-2 0,-8 0-14 16,-1 0 4-16,-10 3 12 15,-4 1 0-15,-4 3-10 16,-5-2-14-16,-7 1 24 16,1 3-2-16,-1-3-10 15,2-1-3-15,0 3 15 16,3 0 0-16,2 2 6 15,1 0-21-15,-5 4 15 16,4 0 0-16,-5 3-7 16,0-2 1-16,1 1-3 15,0 0-3-15,-1 2-36 0,-2-2 36 16,1 0-13 0,0 2 9-16,2-2-5 0,1 0 31 15,0 4-10-15,4-3 0 16,-6 5 3-16,0-1-18 15,-2 1 15-15,-1-2 0 16,0-1-13-16,2 1 17 16,2 1-4-16,-2-1 0 15,-3-1 11-15,-2 1-14 16,-1 3 4-16,-1 0-1 16,-1 0 0-16,1-2 0 15,2-1-1-15,2 1 1 16,1-2-6-16,3 0-7 15,-2-3 13-15,2 5 0 16,1 0 8-16,0 0 3 0,2 3-16 16,2-2 5-16,2 0-3 15,4-1-9-15,6 1 12 16,1-1 0-16,3 1 17 16,1-2-4-16,-1 4-19 15,-2-2 6-15,-3 2 0 16,-5 2-10-16,-3-2 10 15,-4 0 0-15,0 2 0 16,-4-3-1-16,0 0 0 16,1-1 1-16,-3 2 0 15,-19-2-3-15,-30-4 3 16,7-2-132-16,9 0 132 0,15-2 64 16,23 0 39-1,-14-2-83-15,-37-2-20 0,-33-7 0 16,12 0-133-1,13 0 133-15,26 1 137 0,37 3-7 16,-9 1-66-16,-28-4-64 16,-25-1-23-16,11 4-215 15,15-2 238-15,22 0 114 16,29 4 27-16,-8-1-109 16,-25-2-28-16,8 4-4 15,-5-3-221-15,1 0 221 16,18-2 144-16,-1 2-46 15,6 1-72-15,-4 1-26 0,-5 5-45 16,-4 3-130 0,0-4 175-16,6 0 142 15,5-1-124-15,7 6 10 0,1-1-28 16,-1 3 18-16,-2 4-49 16,-5-3-1-16,-2 4 32 15,-1-1 18-15,3 1-6 16,-2 2-7-16,1 1-5 15,3 0 0-15,1 0-9 16,1 0 9-16,5 4-12 16,0 0 1-16,4-1-12 15,2 2 22-15,6-3 1 16,-2 0 0-16,6-2-11 16,1 0 11-16,1 0 0 0,-2 0-10 15,-3 0-22-15,-5 0-13 16,-2 6-10-16,-9 2-10 15,-1-1 63-15,-4-4-37 16,-1 0 39-16,5-3-16 16,1 0 31-16,5 0-25 15,4 0 10-15,4 0-5 16,0 0-23-16,4 0 26 16,-1 0-27-16,7 0 5 15,2 0 24-15,2 0 26 16,5 0-26-16,2 0 1 0,-1 0-10 15,1 0 9 1,-8-4 0-16,-4-3-15 0,-2 3 26 16,-4 0-22-16,-7 2 10 15,4 2 1-15,-4 0-15 16,4 0 15-16,4-2 0 16,6 2-1-16,4-4 22 15,4 0-27-15,4-1 6 16,-4 2-3-16,1-1-12 15,-4 0 15-15,-5 1 0 16,-5-1 0-16,-1-1-47 16,-4 3 46-16,0-2-16 15,-2-2 8-15,3 2-2 16,0-2 22-16,1 1-7 16,7 1 11-16,-1 3 3 0,-1-1-13 15,-1 2-5 1,-6-3 0-16,0 3 18 15,-4-1-9-15,3 0 3 0,-1-1 15 16,4-1-26-16,6 2 29 16,-1-2-30-16,3 3 7 15,0 0-5-15,-3 0 16 16,-1 0-14-16,-3 0 1 16,-2 0 11-16,0 0-10 15,2 0-6-15,0 0 0 16,0 7-15-16,3 0 28 15,-3 3-13-15,0-2 0 16,0 2 8-16,1-2-13 16,-1 1 5-16,7-7 0 15,0 5 3-15,4-4 12 0,0 2-15 16,1-1 0 0,-1 2 2-16,-4 2 8 0,-5 1-10 15,1-1 0-15,0 4 8 16,-1-1 13-16,5 2-21 15,4-1 0-15,0-1 10 16,3 4-12-16,-1-2 2 16,-1 2 0-16,-5 3 3 15,2-1 20-15,-5 3-14 16,4 1-9-16,-1 1 9 16,-1 2-12-16,3 0 3 0,1 2 0 15,-1 2-9 1,-2 0 33-16,2 4-24 15,-1 0 0-15,2-2 13 0,1 2-19 16,0 1 6-16,3-4 0 16,-3 3-1-16,3-1 2 15,0-1-1-15,2-2 0 16,2 2 5-16,4-1-26 16,0-4 21-16,5 2 0 15,0 4-9-15,2 0 16 16,1 0-20-16,-1 6 4 15,3-3-54-15,3 2 54 0,3 0-59 16,5-2 45-16,0 0 22 16,1 2 0-16,-1 2 1 15,0 1 0-15,-6 0 1 16,4 0 7-16,-3 1-8 16,3-2 0-16,0 0-2 15,2-1-24-15,0 1 26 16,-1-1-10-16,1 3-5 15,0-1-3-15,2-2 18 16,2 2-9-16,0-6 9 16,0 2-54-16,0 0 53 15,0 2-4-15,0-1 2 16,0 4-11-16,0-2 20 0,0 3-6 16,0 0 0-1,2 0 11-15,2-1-12 16,0-2 1-16,-2 4-1 15,-2 0-16-15,-4 2 17 0,-21 2-75 16,-8 0 75-16,0-4 67 16,-1-1 2-16,8-2-58 15,3 4-10-15,7-1 10 16,5-2-11-16,7 2 0 16,4-2 0-16,0 1 3 15,8-3-9-15,13 1 6 16,4-3 0-16,-1-1-2 15,-2-4 7-15,-2 2-5 16,-6-5 0-16,-5 1 9 16,-5-6 6-16,-3 4-14 15,2-4-1-15,0 1 18 16,-1 0-3-16,2 1-15 0,1-6 0 16,0-1 8-1,-1-1 5-15,0-3-13 0,-2-2 0 16,3 0 35-16,-1 0-34 15,4 2 17-15,0-2-18 16,3 2 9-16,3-2-14 16,-3 2 5-16,-3-2 0 15,2-2-1-15,-1 0 13 16,-5-2-12-16,0 1 0 16,0-5 22-16,-1-1 5 15,-1 1-26-15,1-2-1 16,-1-1 18-16,0 2 4 0,-2-2-19 15,2 2 2-15,1-1 8 16,-3-2 27-16,2 2-40 16,-2 0 0-16,2 2 31 15,0 0-23-15,2 4 23 16,-2 0-14-16,3 2-11 16,-3 0 22-16,1-2-28 15,-1 0 0-15,0 0 8 16,1-2 15-16,-1 3-23 15,2 1 0-15,-3 1 6 16,2 3 7-16,-3 2-7 16,0 1-6-16,0 3 12 0,0-3 8 15,0 2-8 1,0-3-12-16,0-1 1 16,0-1-12-16,0-1 12 0,0-1-1 15,0-4 6-15,0 0 9 16,0 0-16-16,0-4 1 15,0 2 0-15,0-2-8 16,0 2 10-16,0 0-2 16,0 2 6-16,0 2 13 15,0 0-25-15,0-3 6 16,0-3 0-16,0 1-9 16,0-3 17-16,0-2-8 15,0 0 10-15,0 0 3 16,0 0-4-16,0 0-9 15,0 0 0-15,0-17-16 16,0-35-81-16,5-1-427 16,6-5-938-16</inkml:trace>
  <inkml:trace contextRef="#ctx0" brushRef="#br0" timeOffset="205649.91">16930 10140 1280 0,'0'0'356'0,"0"0"-239"16,0 0-18-16,0 0-5 15,0 0-44-15,0 0 34 16,71 16 45-16,-45-12-73 16,-3 0 30-16,-1 0-9 15,-4-1-30-15,-2-2 36 16,-3 2-54-16,2-3 18 15,1 1-20-15,4 1-18 16,0-2 19-16,4 3-13 0,3-3-4 16,0 1 19-1,2 1-29-15,-2 2 17 0,2-2-9 16,0 2 3-16,-1-2 3 16,1 2-15-16,0-1 0 15,0-2 8-15,0 2 4 16,0-3-12-16,0 1 4 15,-1 2 4-15,5-2 11 16,-2 2-19-16,0-1 0 16,4-1 2-16,3 3 5 15,1 0-7-15,1 1 0 16,-1-4 1-16,2 4-5 16,2-4 4-16,2 1 0 15,3 1-8-15,-1-2 16 16,1 2-8-16,2-3 0 0,2 0 9 15,4 0-11-15,0 2 2 16,2 0 0-16,3 0-9 16,3-1 15-16,1 2-6 15,-1-2 0-15,1 2 6 16,-3-2-7-16,-4-1 1 16,-2 3 0-16,-2-3-8 15,-4 2 17-15,4 0-9 16,2 0 0-16,2-2 9 15,0 0-3-15,2 3-6 16,2-3 0-16,1 1-10 16,-1-1 20-16,1 1-10 15,-1-1 7-15,0 3 4 16,3-1 7-16,-1-1-18 0,2 1 0 16,0-2 22-16,-2 3-13 15,-2-2-4-15,1 2 4 16,-5-3-2-16,2 0 14 15,-2 0-20-15,2 0 5 16,3 0 21-16,-1 0-20 16,-2 0 3-16,3 0-10 15,-3 0 17-15,-2 0-11 16,-2 0-6-16,0 0 0 16,-2 0 21-16,5 0-6 15,1 0 0-15,6 0-15 16,2 0 11-16,3 0-9 15,4 0-2-15,2 0 0 0,-2 0 3 16,1 0 3-16,-3 0-6 16,-2 0 0-16,-1 2 11 15,-5-1-19-15,-3 2 8 16,-2 1 0-16,-2-2-3 16,0 2 15-16,-3 0-12 15,1 0 0-15,2 0 2 16,0-2-4-16,2 2 2 15,5-3 0-15,2 2-9 16,-1-1 18-16,4-2-9 16,-4 0 0-16,4 0 12 15,1 0-16-15,3 0 4 16,-1 0 0-16,5 0-1 0,-2 0 6 16,2 1-5-1,0-1 0-15,0 2 3 0,-1-2-5 16,4 0 2-16,-6 0 0 15,-1 0-13-15,-3 0 26 16,-2 0-13-16,0 0 0 16,-3 0 2-16,0-2-7 15,1-1 5-15,2 0 0 16,0 2-6-16,-3 0 14 16,4 1-8-16,-3 0 0 15,-1 0 7-15,1 0-13 16,-5 0 6-16,-8 0 0 15,-6 0 2-15,-11 0 8 0,-6 0-10 16,-3 0 0 0,0-5 17-16,-2 1-13 0,5 0-4 15,4 0-3-15,2 0-15 16,-3 0 26-16,-3 2-8 16,-7-2 0-16,-6 2 9 15,-9-1-12-15,-4 2 3 16,-3 1 0-16,-2-3-8 15,0 3-31-15,-18 0-18 16,-14 0-137-16,-14-3-625 0</inkml:trace>
  <inkml:trace contextRef="#ctx0" brushRef="#br0" timeOffset="206934.46">18114 10203 816 0,'0'0'1076'0,"0"0"-761"0,0 0-135 15,0 0-11-15,0 0-103 16,0 0 0-16,0 0-20 16,-4 19 1-16,-9-9 34 15,-3 1-33-15,-5-1 25 16,-6-2-7-16,0 0-48 15,-2-2 39-15,0-5-57 16,4-1 0-16,5 0 9 16,2-1 3-16,8-17-12 15,2-2 0-15,8-6 6 16,0-1-15-16,0 1 9 16,16 5 0-16,4 2 1 15,4 5 10-15,5 6-11 0,0 5 0 16,0 3 0-16,0 0-6 15,-4 13 6-15,-8 9 0 16,-3 8-9-16,-9 5 19 16,-5 1-10-16,0 0 0 15,-19 0 15-15,-2-5 9 16,-6-6-9-16,0-6-1 16,2-6 23-16,1-9-31 15,4-4 6-15,0 0-10 16,2-6 14-16,3-13-14 15,4-8-2-15,5-1 0 16,4-1-12-16,2 3 22 16,0 5-10-16,21 1 0 0,3 6-10 15,8 4-4 1,-1 7 14-16,0 3 0 16,-1 4-12-16,-4 20 11 0,-9 7 1 15,-5 2 0-15,-10 9-2 16,-2-5-10-16,-2-3 12 15,-19-4 0-15,-3-6 14 16,-5-8-8-16,-5-6 9 16,-1-6 6-16,-1-4-21 15,3-4 50-15,2-18-48 16,6-12-2-16,9-6 12 16,10-8-6-16,6-1-6 0,0 4 0 15,14 4 1 1,7 9-19-16,8 8 17 0,-2 8-32 15,2 10 26-15,-2 6-65 16,-5 0-2-16,0 4-37 16,1 17-99-16,8 17-45 15,-7-7-281-15,-1 0-521 16</inkml:trace>
  <inkml:trace contextRef="#ctx0" brushRef="#br0" timeOffset="207769.24">19222 10294 1407 0,'0'0'528'16,"0"0"-277"-16,0 0-38 0,0 0 16 16,0 0-87-16,0 0-83 15,0 0-3-15,-53-36-55 16,35 27 34-16,2-2 14 16,5-2-34-16,4-4 26 15,5 2-41-15,2-2 7 16,0 3-4-16,20 2 10 15,4 2-13-15,8 7 0 16,1 3-6-16,0 0-6 16,2 3 12-16,-7 17 0 15,-4 7-14-15,-3 1 25 16,-10 1-11-16,-9 3 0 16,-2-1 6-16,0-4 16 0,-20 0 6 15,-4-6-4-15,-5-4 33 16,2-7-46-16,0-4 16 15,2-3-2-15,8-3-19 16,1 0 18-16,7-15-24 16,3-12 0-16,6-4-14 15,0-3 2-15,8-2 6 16,17 5 0-16,4 8-39 16,4 5 45-16,3 9-30 15,-1 8 16-15,-1 1 2 16,-3 0-9-16,-9 19 21 15,-1 7-1-15,-10 5 1 0,-7 3-9 16,-4 0 9-16,0-2 0 16,-11-4 42-16,-11-7-42 15,-3-8 42-15,1-5-5 16,2-8-36-16,1 0 41 16,4 0-40-16,1-20-2 15,3-6 0-15,1-6-12 16,6-4-23-16,4 2-8 15,2-3-92-15,9 9-112 16,13 9-424-16</inkml:trace>
  <inkml:trace contextRef="#ctx0" brushRef="#br0" timeOffset="208636.91">20610 10294 1679 0,'0'0'366'15,"0"0"-125"-15,0 0 4 16,0 0-88-16,-136 87-25 16,103-71-76-16,4-6 18 15,4-4-15-15,5-6-43 16,7 0 38-16,4 0-27 15,9-18-17-15,0-8-10 16,2-6-10-16,18-4 10 0,9 4 0 16,2 1-23-16,6 10 8 15,-2 3 14-15,1 6 1 16,-3 6-17 0,-2 6 22-16,-4 0-5 0,-5 6 0 15,-4 15 4-15,-10 5-14 16,-8 7 10-16,0-1 0 15,-10 0 18-15,-22-6-11 16,-5-7 46-16,-3-4 8 16,-1-9-31-16,6-6 33 15,8 0-40-15,7-6-22 16,9-11 9-16,6-10-10 16,5-3-24-16,0-5-12 15,19 0-75-15,10 0-41 0,14 4-305 16,-3 8-97-16,-4 8-584 15</inkml:trace>
  <inkml:trace contextRef="#ctx0" brushRef="#br0" timeOffset="209503.59">21976 10375 1039 0,'0'0'299'0,"0"0"-108"16,0 0-13-16,0 0-53 16,0 0-50-16,0 0-16 15,0 0-45-15,-124-56 17 16,97 48 47-16,6 2 34 16,4 0 34-16,5 1-35 15,6 2-56-15,6 0 39 16,0 2-52-16,0 1-26 15,0 0-16-15,13 0-4 16,5 0-2-16,0 0 6 16,-1 0 0-16,0 0 6 0,-7 7 0 15,-3 8 18 1,-7 1 49-16,0 2-35 0,0 0 19 16,-20 0-9-16,-4-2-8 15,-1-6 29-15,-2-3-40 16,5-7 15-16,2 0-7 15,4 0-36-15,4-15 29 16,7-8-30-16,3-13 5 16,2 1-20-16,2-3-3 15,17 4 18-15,10 6-7 16,0 6-29-16,2 12 36 16,-2 6-25-16,-4 4 23 15,-2 0-14-15,-10 20 13 0,-5 4 3 16,-8 8 0-1,0 1 6-15,-6 2 4 0,-19-3 5 16,-2-4-1-16,-1-6 40 16,1-8-48-16,0-8 30 15,7-4-5-15,3-2-30 16,1 0 36-16,5-8-37 16,1-10-10-16,6-6 9 15,4 0-79-15,4-8-25 16,21 10-153-16,2 2-462 0</inkml:trace>
  <inkml:trace contextRef="#ctx0" brushRef="#br0" timeOffset="210388.23">22945 10381 1435 0,'0'0'380'0,"0"0"-191"15,0 0 55-15,0 0-51 16,0 0-70-16,-123-32 9 16,104 26-70-16,3 0 18 0,5-2-22 15,7 0-41-15,4-2 19 16,0 0-36-16,2-3 0 15,13 1-5-15,8 3 13 16,4 0-8-16,2 8 0 16,2 1-8-16,-2 0-1 15,0 4-1-15,-8 16-2 16,-2 4 0-16,-9 3 1 16,-7 2 11-16,-3 1 31 15,-9-3-8-15,-14-6 53 16,-6-5-15-16,0-2-2 15,0-7 26-15,3-4-62 0,4-3 16 16,1 0-14-16,4-3-14 16,1-14 9-16,5-7-20 15,9-8 0-15,2-3-12 16,0-4-22-16,24 1 23 16,5 8-4-16,7 6-33 15,-2 9 38-15,-3 8-22 16,-2 7 4-16,-7 0 28 15,-6 19-24-15,-8 14 24 16,-3 5 0-16,-5 6 5 16,0 0-14-16,-9-6 9 15,-11-10 0-15,-4-11 12 16,-3-6-11-16,-2-11 44 0,1 0 8 16,6-2-47-16,2-14 25 15,9-4-31-15,5 0-30 16,6 0-17-16,2-4-119 15,18 7-389-15,2 2-239 0</inkml:trace>
  <inkml:trace contextRef="#ctx0" brushRef="#br0" timeOffset="211155.18">24131 10459 1502 0,'0'0'482'16,"0"0"-262"-16,0 0-39 15,0 0-54-15,0 0-54 16,0 0-47-16,-116 3 26 16,93-6 0-16,8-9-10 15,1-6 43-15,10-2-36 16,4-4 3-16,0-4-29 15,4 0-17-15,17 0 25 16,3 6-31-16,7 4 0 0,1 6-6 16,1 7 8-1,-2 5-2-15,-2 0 0 0,-4 9 1 16,-6 13-11-16,-7 6 10 16,-8 3 0-16,-4 4 3 15,0 1 12-15,-16-6-11 16,-11-3 29-16,-4-8-15 15,-2-5 60-15,2-8-26 16,4-6-7-16,5 0 24 16,11-2-51-16,4-14 16 15,7-4-34-15,0-6 5 16,9-2-6-16,11-2 1 16,3 2 0-16,-4 6-12 0,-3 6-10 15,-5 8 13 1,-8 6 2-16,-3 2-56 0,0 0 4 15,-39 31-40-15,-7 0-103 16,-10-3-492-16</inkml:trace>
  <inkml:trace contextRef="#ctx0" brushRef="#br0" timeOffset="212309.14">16647 10100 948 0,'0'0'607'0,"0"0"-488"16,0 0-56-16,0 0-62 15,0 0 11-15,0 0-12 16,0 0 2-16,-27-4 6 0,27 4-8 16,0 0 1-1,0 0 23-15,0 0-24 0,0 0 1 16,0 3 2-16,0-2 6 16,0 3 30-16,0-2-4 15,0 2-1-15,2-2 13 16,5 3-26-16,1 0 12 15,4 1-8-15,-1 3-24 16,-1-6 19-16,3 1-20 16,-1-2 0-16,-2 1 24 15,-2-3-3-15,-3 0 30 16,1 0 1-16,-1 0-32 16,-1 0 23-16,1 1-34 15,-1 2-8-15,3-2 24 16,-1 3-24-16,6-2 23 0,1 2-21 15,5-1 10-15,8 1-17 16,13-3 4-16,5 2-67 16,32 0-45-16,-11 0-129 15,-10-2-408-15</inkml:trace>
  <inkml:trace contextRef="#ctx0" brushRef="#br0" timeOffset="213509.87">20753 10311 1713 0,'0'0'383'0,"0"0"-104"15,0 0-34-15,0 0-85 16,-118 0-58-16,89 0-71 0,2 0 27 16,3-2-13-1,4-8-27-15,9-5 42 0,3 0-53 16,8-3-7-16,0-1 2 15,8 4 8-15,13 1-10 16,6 4 0-16,4 5 9 16,3 4-15-16,-3 1 6 15,-4 0 0-15,-5 16-10 16,-7 7-1-16,-5 5 11 16,-10 6 0-16,0-1 6 15,-2-5 8-15,-16-3-7 16,-7-12 23-16,-2-5 41 15,-3-6-55-15,2-2 29 16,4 0-13-16,4-10-31 0,9-8 27 16,9-2-28-16,2-3 0 15,0 2-19-15,17 3-3 16,4 6 16-16,-2 4 0 16,-3 3-34-16,-4 5 39 15,-4 0-64-15,-5 0-55 16,-9 26-19-16,-15-1-170 15,-6-4-325-15</inkml:trace>
  <inkml:trace contextRef="#ctx0" brushRef="#br0" timeOffset="214150.17">19200 10178 1045 0,'0'0'334'16,"0"0"-64"-16,0 0-77 15,0 0-27-15,0 0 20 16,0 0-32-16,0 0-26 16,-20 106 7-16,6-97-59 15,5-5 6-15,7-4-37 16,2 0-26-16,0 0 7 16,0-9-26-16,16-5-9 15,6-6-3-15,2 4 1 0,3 3 11 16,-2 3 0-16,-2 3 2 15,-6 6 5-15,-9-2-6 16,0 3 19-16,-8 0 45 16,0 0-39-16,0 0 10 15,0 3-30-15,-2 7 4 16,-14-1 17-16,-6 2-25 16,-6-5 20-16,-7 0 36 15,1-2-52-15,1-4 29 16,11 0-35-16,6 0 15 15,14 0-32-15,15 0-71 16,23 0-488-16,9 0-41 0</inkml:trace>
  <inkml:trace contextRef="#ctx0" brushRef="#br0" timeOffset="-214303.36">21835 10274 1677 0,'0'0'517'16,"0"0"-375"-16,0 0-41 16,0 0-61-16,0 0 36 15,0 0-54-15,0 0 10 16,-64 89 23-16,44-78-5 16,4-10 47-16,0-1-22 15,6 0-53-15,1 0 37 16,5-14-49-16,4-4-10 0,0-4 0 15,2 2 3 1,15-2-3-16,6 4 0 0,3 4 1 16,1 1-8-16,0 8 7 15,-1 2 0-15,-3 3-9 16,-5 0 3-16,-7 8 6 16,-7 11 0-16,-4 7 0 15,0 4 32-15,-15 2-31 16,-14-2 26-16,-4-6 31 15,-3-6-35-15,0-6 43 16,2-6-12-16,5-6-42 16,10 0 33-16,5 0-44 15,10-12 0-15,4-12-1 0,0-3-9 16,20-9 2 0,9 5 7-16,4 4-30 15,3 6 16-15,-1 8-5 0,-1 10 4 16,-3 3 6-16,-6 0-34 15,-5 7 43-15,-7 11 0 16,-7 4 1-16,-6 1-8 16,0-1 7-16,-4 0 0 15,-15-2 18-15,-4-4-8 16,-4-6 20-16,0-6-18 16,0-4 0-16,3 0 21 15,2-4-33-15,6-17 1 16,7-2-2-16,9-5-2 15,0 0 3-15,0 0 0 16,11 6-35-16,7 4 34 0,0 7-69 16,0 8-5-16,0 3-26 15,6 10-161-15,-2 9-227 16,-3 4-665-16</inkml:trace>
  <inkml:trace contextRef="#ctx0" brushRef="#br0" timeOffset="-213553.36">23007 10415 823 0,'0'0'883'0,"0"0"-680"16,0 0-102-16,0 0-4 15,0 0-63-15,0 0 48 16,0 0 46-16,-44 0-11 15,17 0 37-15,-2 0-55 16,3 0-14-16,3-2 27 16,8-10-67-16,3-2 24 15,10-4-41-15,2 0-12 16,0-1-2-16,16 4-14 16,7 3 0-16,2 4-12 15,4 5 19-15,-4 3-7 0,0 0 0 16,-7 11 2-1,-7 9-17-15,-5 2 15 0,-3 5 0 16,-3-2-8-16,0 0 19 16,-9-6-11-16,-7-7 13 15,-4-4-11-15,0-6 85 16,-1-2-56-16,2 0-5 16,5-3 4-16,4-10-15 15,2-4-9-15,7 3-6 16,1-3-12-16,0 3-5 15,0 1 4-15,4 4-10 16,7 3 22-16,1 4-68 0,-1 2 42 16,1 0-24-16,-2 0-103 15,3 4-128-15,-4 9-191 16,0-2-420-16</inkml:trace>
  <inkml:trace contextRef="#ctx0" brushRef="#br0" timeOffset="-212584.95">24316 10409 1510 0,'0'0'404'0,"0"0"-196"16,0 0-17-16,0 0-100 16,0 0-4-16,0 0-68 15,-132 44 17-15,106-40 39 16,1-2-40-16,7-2 50 16,5 0-12-16,5-4-25 15,8-10 38-15,0-2-75 16,6-6-11-16,14-2 0 15,6 0 9-15,3 1-9 0,0 8 0 16,-4 5 8-16,-1 6-20 16,-4 4 12-16,-4 0 0 15,-3 6-12-15,-5 14 9 16,-2 4 2-16,-6 4 1 16,0 3 0-16,-2-6 1 15,-19 0 5-15,-3-8-6 16,-6-5 62-16,-3-6-25 15,2-4 47-15,4-2-26 16,6 0-41-16,4-4 47 16,7-10-58-16,8-2-5 0,2-2-1 15,0-5 8 1,10-2-8-16,13 1 0 0,1 2-23 16,0 6 7-16,-1 5 4 15,-3 6-2-15,-3 5 1 16,-3 0-1-16,-3 8 14 15,-4 12 0-15,-5 5-9 16,-2 0-7-16,0 1 16 16,-9-2 0-16,-13-5-11 15,-3-8 37-15,1-5-22 16,0-6 31-16,3 0-34 16,8 0 54-16,5-9-47 15,8-4-7-15,0-3-1 0,0 0-26 16,10 3 11-1,8 2-34-15,2 3-59 0,-2 6 2 16,-3 2-129-16,-1 0-306 16,-7 0-183-16</inkml:trace>
  <inkml:trace contextRef="#ctx0" brushRef="#br0" timeOffset="-207373.89">12623 13429 1833 0,'0'0'474'0,"0"0"-392"15,0 0-54-15,87-104-28 16,-39 56-8-16,6-11-75 15,-3-6-4-15,-7-5 74 16,-6-3-2-16,-13 7 15 16,-11 9 67-16,-12 9 4 15,-2 12 46-15,0 11-21 16,-16 6-40-16,1 9 0 16,-4 8-56-16,0 2-6 0,-3 6-13 15,-3 22-15 1,2 14 32-16,4 13-8 0,3 11 10 15,7 10 28-15,3 4-27 16,6 3 20-16,0-4-8 16,0 0-4-16,0-6-4 15,0-15-5-15,2-9 0 16,4-17 0-16,-4-12 14 16,3-10-14-16,-1-10 23 15,4 0-7-15,-3-14 14 16,7-22-30-16,4-14-61 15,-1-11 7-15,5-4-71 16,0 2-14-16,2 9 35 16,1 10 27-16,-1 12 49 0,2 8-13 15,-3 11 17-15,-1 4 14 16,-5 9 3-16,-6 0-18 16,-4 0-12-16,-5 18-30 15,0 8 8-15,-16 2 52 16,-9 4 7-16,-4 3 85 15,-2-5 11-15,7-1 71 16,4 0-16-16,4-3-63 16,9 0 13-16,5-4-40 15,2 2-18-15,0-2 12 16,4-2-44-16,10-2 11 16,1-6-22-16,8-2 0 15,4-6-25-15,21-4-196 0,-3-4-271 16,-3-12-495-16</inkml:trace>
  <inkml:trace contextRef="#ctx0" brushRef="#br0" timeOffset="-207208.78">13298 13305 2350 0,'0'0'622'0,"0"0"-519"15,0 0-49-15,0 0-54 16,118 2-2-16,-56 3-212 16,-1-2-528-16</inkml:trace>
  <inkml:trace contextRef="#ctx0" brushRef="#br0" timeOffset="-206678.44">13794 13257 2460 0,'0'0'566'15,"0"0"-470"-15,0 0 1 16,0 0-97-16,0 0-3 16,0 0-43-16,119-83-107 0,-92 55-43 15,-8 2 38-15,-1 0-11 16,-7 2 117-16,-1 8 44 15,-6 2-5-15,0 7 13 16,-4 0 10-16,0 7 44 16,0 0 57-16,0 0-29 15,0 4 0-15,0 16-10 16,-8 8-1-16,-2 8 34 16,6 0-60-16,2 4-3 15,-1 0 28-15,3 1-70 16,0-1 30-16,0 0-24 15,0-4 9-15,0-4 0 16,0-2-15-16,0-7 0 16,0-2-6-16,-10-5-37 15,-9-4 4-15,-3-4-27 0,-4-4-30 16,-3-2 53-16,0-2 43 16,2 0 1-16,9 0 68 15,9 0-21-15,9 0 48 16,0 0-59-16,27 0-35 15,13 0 64-15,11-6-26 16,2-2-17-16,1 2-1 16,-9 2-22-16,3 4-8 15,-10 0-87-15,-9 0-647 0</inkml:trace>
  <inkml:trace contextRef="#ctx0" brushRef="#br0" timeOffset="-204491.04">12585 15337 816 0,'0'0'237'0,"0"0"-126"16,0 0 40-16,0 0 30 16,0 0-53-16,135-3-77 15,-108 3 53-15,-2 0-24 16,-2-1-30-16,-2 1 38 16,-1 0-33-16,1-3-10 15,-4 3 3-15,4-1-39 16,-2 1 35-16,3 0 4 15,3 0-19-15,4 0 29 16,-1 0-45-16,7 0 5 16,-2 0 7-16,2 0-16 15,3 0-2-15,-1 0-7 16,-2 0 11-16,1 0-5 16,-3 0-6-16,2 0 0 0,1 0 10 15,-1 0 2 1,4 0 4-16,1 0 11 0,2-3-27 15,3 1 38-15,-1 2-38 16,3-4 0-16,0 4 0 16,-2 0 12-16,-1 0-12 15,-4 0 0-15,-2 0 7 16,-2 0-10-16,-3 0 3 16,3 0 0-16,-3 0-1 15,2 0 5-15,4 0-4 16,-1 0 0-16,4 0 1 15,3 0 1-15,1 0-2 0,3 0 0 16,0-4-1 0,0 4 6-16,-2 0-5 15,2 0 0-15,-2 0 7 0,0 0-14 16,2 0 7-16,2 0 0 16,2 0-6-16,1-4 17 15,0 0-11-15,-2 0 0 16,0 2 1-16,-5 2-3 15,4 0 2-15,-2 0 0 16,0 0-7-16,2 0 12 16,1 0-5-16,-1 0 0 15,2 0 8-15,-3 0-14 16,-2 0 6-16,2 0 0 16,-2 0-8-16,1 0 19 15,3 0-11-15,3 0 0 0,3 0 2 16,2 0-7-16,5 0 5 15,2 0 0-15,0 0-2 16,-3 0 13 0,3 0-11-16,-4 0 0 0,-1 0 9 15,-2 0-21-15,0 0 12 16,-4 0 0-16,2 0-8 16,2 0 15-16,1 0-7 15,3-4 0-15,5-1 1 16,0 3-6-16,2 1 5 15,1 1 0-15,-3 0-1 0,-1 0 4 16,-3 0-3 0,-1 0 0-16,-1 0 2 0,2 3-5 15,0 2 3-15,4-5 0 16,-1 0-7-16,3 0 14 16,-1 0-7-16,0 0 0 15,0 0 6-15,0 0-11 16,-1 0 5-16,2 4 0 15,5-4-7-15,6 2 14 16,7 0-7-16,5 0 0 16,1-2 6-16,3 2-15 15,-1 0 9-15,-4 2 0 16,-1-4-7-16,-6 4 19 16,-1-4-12-16,-5 4 0 0,-4-4-102 15,-11 0-94 1,1 0-23-16,-21 2-93 15,-16-2-1206-15</inkml:trace>
  <inkml:trace contextRef="#ctx0" brushRef="#br0" timeOffset="-203450.22">14106 14512 1557 0,'0'0'369'15,"0"0"-243"-15,0 0-89 16,0 0 41-16,0 0-19 16,0 0 15-16,-24 132 24 15,15-72-17-15,-2 26 25 16,2-2-11-16,-2 8-31 15,2 7 41-15,3-17-61 16,-4 14-11-16,1-2 20 16,3-2-40-16,-4-5 22 15,2-2 4-15,1-9-38 16,1-10 37-16,1-10-38 0,3-16 0 16,2-14 6-16,0-10 12 15,0-5-18-15,0-11 0 16,0 0-47-16,0 0 40 15,0 0-66-15,0 4-35 16,0-4-34-16,-3 0-185 16,1 0-37-16,2 0-842 0</inkml:trace>
  <inkml:trace contextRef="#ctx0" brushRef="#br0" timeOffset="-202774.35">15958 14597 1534 0,'0'0'513'15,"0"0"-345"1,0 0-4-16,0 0-83 0,0 0-79 16,0 0 77-16,0 0 13 15,0 169-1-15,0-76 27 16,0-3-65-16,0 8 28 16,0-4-6-16,0-9-50 15,0 9 52-15,0-8-49 16,0-2 8-16,0-8-1 15,0-5-34-15,0-9 14 16,0-16-15-16,0-8 2 16,0-10 1-16,0-10-3 15,0-12-29-15,0-2 2 0,0-4-123 16,9-10-69 0,-2-17-133-16,4-4-473 0</inkml:trace>
  <inkml:trace contextRef="#ctx0" brushRef="#br0" timeOffset="-201890.45">18110 14493 1408 0,'0'0'530'16,"0"0"-261"-16,0 0 2 16,0 0-101-16,0 0-64 15,0 0-88-15,0 0 2 16,-22 4 0-16,17 25 20 16,1 11 8-16,2 14 30 15,2 12-51-15,0 31 29 0,0 29-14 16,0 26-31-16,0 0 43 15,0-28-47-15,0-34 14 16,0-34 26-16,0-5-47 16,0 2 26-16,0 5-26 15,0 6 15-15,0-14-21 16,2-3 6-16,-2-5-17 16,0-3 1-16,0 1-97 15,-13-8-108-15,-7-10-607 0</inkml:trace>
  <inkml:trace contextRef="#ctx0" brushRef="#br0" timeOffset="-197444.9">13919 14408 352 0,'0'0'1399'0,"0"0"-1166"16,0 0-113-16,0 0 42 16,0 0-24-16,0 0-36 15,-135-93-66-15,104 75 71 16,-5 0-11-16,-7 0-52 0,-9 4 31 15,-7 2-60 1,-15 6 0-16,-9 2-2 0,-25 4 5 16,-26 0-16-1,-25 0-2-15,-7 16 18 0,8 4-2 16,15 2-15-16,36 0 13 16,20 0-10-16,23-3 14 15,1-1-18-15,-9 8 0 16,-5 3 12-16,-12 10-18 15,6 0 6-15,3 5 0 16,6 4 0-16,5 3 10 16,5 7-10-16,6 5 0 15,9 5 9-15,6 4-12 16,12-1 3-16,9 4 0 16,11-3-9-16,11-4 14 0,0 3-5 15,16-5 0-15,13-3 1 16,9 4-15-16,3 0 14 15,9-1 0-15,4-2-9 16,3-3 21-16,5-2-12 16,10-9 0-16,5 2 8 15,8-10-22-15,5-3 14 16,5-3 0-16,7-4-15 16,6-6-3-16,-2-4 17 15,4-12-11-15,-1-3-15 16,-4-7 16-16,-3-7-7 15,-2-19 18-15,-1-6-16 16,-5-13 25-16,-3-5-9 16,-5-8 0-16,-1-9 6 15,-4-8-8-15,-8-11 2 0,-7-3 0 16,-5-5-14-16,-14-4 30 16,-12 4-16-16,-12 1 0 15,-14 7 7-15,-9-2-2 16,-5 5-5-16,-22 5 0 15,-12 2-1-15,-13 5-17 16,-15 9-39-16,-51-7-159 16,16 17-279-16,3 16-498 0</inkml:trace>
  <inkml:trace contextRef="#ctx0" brushRef="#br0" timeOffset="-196533.32">15481 14229 1622 0,'0'0'296'0,"0"0"-231"16,-153-13 26-1,70 13 18-15,-21 0-34 0,-29 5-1 16,-25 23-45-16,-4 8 77 15,10 6-5-15,34 4-1 16,38-5 28 0,16-2-73-16,8 11-1 0,-6 17 10 15,-17 27-64-15,-6 32 27 16,19-5-27-16,17-16 10 16,22-12 8-16,16-16-18 15,6 3 0-15,5 14-1 16,8-4 16-16,25-2-15 15,15-5 0-15,13-5 0 16,8-2 2-16,9-12-2 16,7-1 0-16,-1-10 3 15,1-4-2-15,-3-16-2 16,1-8-18-16,1-13-39 0,3-12 46 16,9 0 4-16,5-22 8 15,3-8-9-15,3-2 20 16,-4 0-11-16,-5-3 0 15,-9-1 13-15,-4-3 16 16,-8-11-28-16,-4-9 18 16,-1-12 2-16,-5-9 0 15,-3-4-6-15,-5 4-9 16,-13 4 6-16,-10 8 72 16,-12 6-62-16,-12-2 13 15,-12-3 23-15,0 1-57 16,-14-10 35-16,-13-1-36 0,-4-2 13 15,-7 2-23-15,-6 4 10 16,-5 8-2-16,-7 7-8 16,-13 8-34-16,-14 11 23 15,-25 11-24-15,0 11-46 16,-5 8-5-16,-32 9-197 16,47 0-225-16,7 6-275 0</inkml:trace>
  <inkml:trace contextRef="#ctx0" brushRef="#br0" timeOffset="-195634.64">17096 14219 1662 0,'0'0'244'0,"0"0"-193"15,-158 2 50-15,83 16 57 16,-8 2-44-16,-4 10-10 16,0 8-14-16,-2 8 1 15,1 11 40-15,0 9-74 16,6 12 0-16,-1 20 20 0,5 23-56 16,20-5 32-16,19-10-53 15,20-13 18-15,17-19-11 16,2 2-7-16,0 9 0 15,9-4-3-15,13-7 14 16,7-7-12-16,11-5 1 16,8-6 0-16,10-2-3 15,10-2 3-15,13-6-7 16,5 2 1-16,10-4-41 16,3-3 37-16,1-5-32 15,-5-14-7-15,1-5 40 16,-5-12-18-16,-1-5 25 15,-3-11-11-15,-2-13 26 16,-4-8-10-16,0-3 21 0,-1-13-10 16,-2-2 56-16,-3-9-30 15,-1-3-4-15,-7-4 22 16,-4-2-58-16,-12-4 26 16,-9-3-20-16,-13-3-6 15,-11 0 52-15,-13-3-41 16,-5-3 29-16,0-4 19 15,-23 0-59-15,-4-4 33 16,-4 6-33-16,-7-1 7 16,-1 7-2-16,-11 10-5 15,-8 8-17-15,-16 4 17 16,-28 5-45-16,-38 7 20 0,-41 14-53 16,-14 13-75-16,4 19-56 15,54 0-280-15,43 1-156 16</inkml:trace>
  <inkml:trace contextRef="#ctx0" brushRef="#br0" timeOffset="-194517.03">19630 14361 1588 0,'0'0'304'15,"0"0"-136"-15,0 0 37 16,-157-46-36-16,103 34-68 15,-7 6-67-15,-9 0 17 16,-1 4-38-16,-6 2 14 0,-6 0 36 16,-2 4-17-16,-4 12 27 15,-4 4-24-15,-3 6-16 16,-6 9 23-16,2 2-40 16,3 12 5-16,6 3-6 15,9 9-4-15,10 2-6 16,15 7-5-16,10 2 2 15,9 5 1-15,11 1-2 16,7-6-1-16,5 0 1 16,3-2 17-16,5-1-25 15,3-3 7-15,4-2 0 16,0 1-21-16,14-8 20 16,17 2 1-16,11-5 7 0,16 0 3 15,11-6-10 1,12 2 0-16,5-1-1 0,8-8-10 15,6 1 19-15,0 0-8 16,0-10 1-16,1-1 13 16,-1-5-15-16,0-8 1 15,21-5 0-15,14-2-1 16,-8-7 7-16,-15-4 6 16,-17 0 10-16,-16 0-22 15,10-10 16-15,9-12-7 16,-2-8-7-16,-5-8 44 15,0-11-34-15,-3-5 2 16,-11-12 28-16,-8 4-41 16,-13-4 23-16,-11 3 0 0,-14 5-11 15,-12 2 33 1,-5 1-35-16,-5-4 14 0,-5-1-1 16,1-4-10-16,-3-5-11 15,-2 1-3-15,0-2-7 16,0-1-11-16,-22 4 34 15,-9 0-16-15,-10 4 20 16,-7 4-19-16,-12-1 15 16,-15 4-16-16,-6 0 0 15,-33 0-21-15,-38-2 21 16,-52 9-17-16,-39 13-5 16,-41 22-69-16,59 14-35 15,18 0-382-15</inkml:trace>
  <inkml:trace contextRef="#ctx0" brushRef="#br0" timeOffset="-183322.93">13211 14183 884 0,'0'0'807'16,"0"0"-600"-16,0 0-163 0,-143-38 56 15,96 28 25-15,0 3-78 16,-1 3 15-16,-2 2-32 15,0 2 2-15,-2 0 22 16,-4 0-44-16,0 0 23 16,-4 0-1-16,0 0-21 15,-7 9 27-15,1 1-37 16,-5-4 0-16,-1 0 4 16,-2 2 18-16,4-3-22 15,-2 1 11-15,5 3-5 16,2-1 17-16,5 2-23 15,0 2-1-15,2 2 12 16,0 2-4-16,3 2-8 16,-1 2 0-16,0 3 1 15,2 0 7-15,4 1-8 0,-2 4 0 16,8 0-10-16,1 3 21 16,6-1-11-16,3 3 0 15,5 4 5-15,4 5-11 16,1 4 6-16,4 4 0 15,0 6-3-15,2-2 10 16,3 5-7-16,4 3 0 16,1-5 6-16,6 6 2 15,4-5-7-15,0 0 11 0,0 0 23 16,6-3-28 0,8 3 2-16,4 0-3 0,2 2 3 15,5 0 1-15,2 2-10 16,2-8 0-16,4 2-9 15,2-2 23-15,3-4-14 16,2 0 0-16,1-1 6 16,1 1-14-16,5 3 8 15,-1-3-10-15,6-2 8 16,4-4-23-16,1-4-3 16,5-4 16-16,4-8 0 15,2-2 0-15,3 1 10 16,2-14 2-16,6 1-11 15,6-6 2-15,2-8 9 16,4 0-1-16,7 0-8 0,20-26-2 16,29-19 13-1,25-13-2-15,4-22 0 0,-17-5 18 16,-35 4-18 0,-18-13 0-16,-19-8 6 0,-20-5-9 15,-11-10 3-15,-31 28-26 16,-15 12 13-16,-10 16-29 15,0 3 42-15,-6-5 0 16,-23-13 6-16,-17-3-21 16,-53-16-49-16,11 23-170 15,0 14-146-15</inkml:trace>
  <inkml:trace contextRef="#ctx0" brushRef="#br0" timeOffset="-182270.73">15178 14311 1397 0,'0'0'270'15,"0"0"-180"-15,0 0 10 0,-135-32 36 16,87 24-26-16,2 8-69 15,-5 0 30-15,-3 0-12 16,-6 10-9-16,-7 6 8 16,-6 3-43-16,-8 6 27 15,-8 3-8-15,-7 2-27 16,1 3 38-16,-1 1-24 16,7 3 16-16,12 3 27 15,15 6-42-15,14 1 17 16,12 7-30-16,9 4 4 15,7 5-10-15,6 0-3 16,7 8 0-16,1-5-1 16,4 0 7-16,2-2-6 0,0-6 0 15,0 1 1 1,4-1-15-16,12-4 15 0,4 5-1 16,4 0 6-16,3 1 8 15,6 3-14-15,5-9 0 16,5 2 9-16,6-2-14 15,9-8 5-15,6 2 0 16,6-8-6-16,2 0 5 16,2-3 1-16,0-7 0 15,-5 2-23-15,0-4 22 16,-4-2-14-16,2-4 2 16,0-9 4-16,2 0-35 15,2-11 32-15,5-2-13 16,-1 0-20-16,4-10 38 15,-2-8 7-15,-1-4 0 0,-2 4 3 16,0-4 4-16,-1-3 1 16,1 0 10-16,6-1-9 15,2-6 17-15,0-7-24 16,-1-3-1-16,-8-6 12 16,-4-6 1-16,-9-5-5 15,-9-6 13-15,-9-3-22 16,-9-3 54-16,-12 3-33 15,-6-6 8-15,-7 1 25 16,-8-2-34-16,0-6 23 16,-23-2-1-16,-8-9-30 15,-9-2 40-15,-9 0-37 16,-11 6-14-16,-14 8-1 16,-37 8-54-16,-87 6-106 0,19 16-228 15,-12 14-801-15</inkml:trace>
  <inkml:trace contextRef="#ctx0" brushRef="#br0" timeOffset="-168856.87">9379 10806 1614 0,'0'0'337'0,"0"0"-165"16,0 0 100-16,0 0-163 15,0 0-91-15,0 0 26 16,-2 43-43-16,-4-3 59 0,2 11 34 15,2 13-37-15,-5 27 47 16,1 28-56-16,-4 24 7 16,4 6 14-16,-1-27-68 15,5-28 29-15,2-35-30 16,0-9 17-16,0 4-10 16,0-4-7-16,0-6-10 15,0-14 8-15,2-14-92 16,1-13-22-16,-3-25-56 15,0-19-74-15,0-10-394 0</inkml:trace>
  <inkml:trace contextRef="#ctx0" brushRef="#br0" timeOffset="-166769.96">9276 10949 1075 0,'0'0'515'15,"0"0"-398"-15,0 0 23 16,0 0-20-16,0 0 11 16,0 0-40-16,0 0-85 15,53-46 62-15,-24 39 3 16,5 4-49-16,6-1 43 15,5-1-38-15,1 5-5 16,6 0 20-16,3 0-33 16,1 0 26-16,5 0-2 15,3 0-24-15,3 0 60 16,2 0-51-16,2 3-12 0,0 0 11 16,3 0 4-1,2-3-21-15,-3 0 0 0,2 0 17 16,2 0 1-16,-4 0-17 15,-1 0-1-15,-1 1 18 16,-5 4-5-16,3-1-1 16,3-1-12-16,1 1 14 15,3 0-11-15,0-4-3 16,1 0 0-16,2 0-6 16,-4 0 10-16,4 0-4 15,-4 0 0-15,1 0 9 16,2 0-3-16,0 0-6 15,1-2 0-15,-6 0-6 0,-2-2 12 16,-7 2-6-16,-1-2 0 16,-5 3 9-16,-3 1-3 15,-1-3-6-15,-1 3 0 16,3-2-12-16,4 1 30 16,2-2-18-16,3 0 0 15,3 0 9-15,-2 0-13 16,-1-2 4-16,-5 3 0 15,-9 2-8-15,-4 0 8 16,-5 0 0-16,-1 0 0 16,-2 0 8-16,6 0-13 15,2 0 5-15,1-2 0 16,8 0-10-16,0 0 19 0,-2 0-9 16,2 0 0-16,-8 0 7 15,2 0-11-15,-6 2 4 16,1 0 0-16,-1 0-12 15,7 0 21-15,3 0-9 16,3 0 0-16,9 0 6 16,-2 0-11-16,3 0 5 15,0 0 0-15,1-2-7 16,4 2 25-16,-1 0-18 16,3 0 0-16,0 0 10 15,1 0-13-15,3 0 3 16,4 0 0-16,7 4-12 0,1 0 9 15,1-2 3 1,-4 0 0-16,-4 0 8 0,-6-2-16 16,-4 0 8-16,-5 2 0 15,-8-2-7-15,-7 2 17 16,-6-2-10-16,-12 2 0 16,-7 1 6-16,-11-2-12 15,-5 1 6-15,-6 1 0 16,-4-1-9-16,-2 3 9 15,0 4 0-15,0 5 11 16,0 6-4-16,2 7 21 16,1 6-28-16,-1 4 0 15,0 5 14-15,0 7-1 16,1 5-13-16,-3 2 0 16,2 2 14-16,-2 5-22 0,3 0 8 15,-1 2 0-15,2-2 3 16,3-2 12-16,-1-5-15 15,1-6 0-15,-2-7 8 16,-1-6 14-16,-2-5-21 16,-2-1 5-16,0-1 2 15,0-3 7-15,0-4-15 16,0 2 0-16,0-8 1 16,0-1-14-16,-4-3 11 15,0-5 2-15,-2 1-12 16,0-5 12-16,-3 2 0 15,-2-2 0-15,-3 3 4 0,-1-1-4 16,-3-2 0 0,-2-1 0-16,-4 0-24 0,-3-3 30 15,-4 0-6-15,-8 0 0 16,-5 0 10-16,-7 0-10 16,-4 0 0-16,-8-3 0 15,-4-4-10-15,-9-2 19 16,-2-1-9-16,-6 0 0 15,-1-1 6-15,-1 0-9 16,2-1 3-16,0-1 0 16,-1 3-5-16,-2-3 7 15,-2 1-2-15,-2 0 0 16,-5 2 4-16,-4 0-16 0,-2 4 2 16,-3 0 8-1,0 2-14-15,2 0 7 0,3 2 9 16,2-2 0-16,3-1 9 15,3 2-5-15,3-3-4 16,2-2 0-16,-5 2-15 16,-1 2 13-16,-7 0-5 15,-4-2 7-15,-4 2-27 16,0 0 19-16,2-3-18 16,2 3 26-16,6-2-17 15,1 2 17-15,-1 3 0 16,-2-1-1-16,-4 2 16 15,-3 0-10-15,-2 0-5 16,-1 2 1-16,8 3 3 16,1 0 4-16,6-1-8 0,2-1 0 15,5 0 16 1,0-1-31-16,1 2 15 0,-3 2 0 16,3 2-9-16,0 2 11 15,0 1-2-15,5 0 1 16,0-1 14-16,-1-2-22 15,3-4 7-15,0-1 0 16,2-3-3-16,2 0 4 16,3 0-1-16,-1 0 9 15,3 0 6-15,0 0-15 0,2 3 0 16,1 5 0 0,4 2 10-16,1 0-4 0,3-2-6 15,4 3 9-15,3-5 3 16,2 1-6-16,1-2 9 15,4 2-14-15,6-3 53 16,7 0-53-16,6-2 36 16,11 0 18-16,7-2-54 15,5 0 35-15,4 0-36 16,0 0-27-16,0 0 27 16,0 0-86-16,2 0-36 15,11 0-110-15,3-2-413 0</inkml:trace>
  <inkml:trace contextRef="#ctx0" brushRef="#br0" timeOffset="-166647.86">9247 11881 2350 0,'0'0'0'0</inkml:trace>
  <inkml:trace contextRef="#ctx0" brushRef="#br0" timeOffset="-162980.43">16059 13469 1058 0,'0'0'792'0,"0"0"-559"16,0 0-57-16,0 0 31 15,0 0-89-15,0 0-38 0,-10-18-22 16,10 18-40-16,0 0 45 16,0 0-21-16,0 0-26 15,0 0 53-15,0-2-51 16,10-2 19-16,5 0 10 15,5 0-41-15,7 0 17 16,4 0-23-16,7 0 2 16,6 1 7-16,3 3-8 15,2-1-1-15,2 1 7 16,3-2 11-16,-3 2-24 16,0 0 6-16,1 0 0 15,-4 0-6-15,2 0 15 0,-2 0-9 16,4 0 3-1,-1 0 14-15,1 0-23 0,0 0 6 16,0 0 0-16,0 0-11 16,-4 0 12-16,2 0-1 15,-2 0 8-15,1 0 11 16,3 0-28-16,0 0 9 16,7 0 0-16,1 0 2 15,0 0 4-15,0 0-6 16,-2 0 1-16,-2 0 14 15,-5 0-11-15,-3 0-4 16,1 0 0-16,-3 0-3 16,3 0 4-16,2 0-1 15,7 0 0-15,2 0 13 16,5 0-13-16,1 0 0 0,2 0 0 16,1 0-14-1,0 0 15-15,2 0-1 0,1 0 2 16,-1 0 14-16,2 0-16 15,1 0 0-15,-1 0 1 16,1 0-13-16,-1 0 13 16,3 0-1-16,2 0 0 15,5 0 16-15,3 0-16 16,3 0 0-16,2 0 8 16,-1 0-17-16,-1-3 9 15,-2 2 0-15,-4 0-9 16,-1-4 22-16,0 1-13 15,1 2 0-15,3-2 0 0,5 0-12 16,1 2 12 0,-1 0 0-16,3 2 12 15,-1 0 6-15,-1 0-17 0,1 0-1 16,1 0 1-16,5 0 8 16,-1 0-9-16,22 0 1 15,20-2 8-15,25 2-1 16,2 0-9-16,-11 0 1 15,-20 0 0-15,-34 0-10 16,-19 0 10-16,-18 0 0 16,-7 0-3-16,6 0 15 15,7 0-12-15,8 0 0 16,-8 0 0-16,-9-4-17 16,-12 0 17-16,-13 0-10 15,-15 2 10-15,-15 2-69 0,-7 0 6 16,-31 0-141-16,-12 8-324 15,-11 0-124-15</inkml:trace>
  <inkml:trace contextRef="#ctx0" brushRef="#br0" timeOffset="-162133.16">17460 13381 1285 0,'0'0'397'15,"0"0"-184"-15,0 0-90 16,0 0-6-16,0 0-86 15,0 0 65-15,0 0 49 16,-42 60-78-16,19-32 25 0,-4-2-26 16,0-6-47-1,5-6 57-15,5-6-52 0,6-8-3 16,1 0 39-16,8-4-60 16,2-21 17-16,0-11-2 15,6-3-2-15,13-1 18 16,3 2-29-16,3 8 22 15,1 6 39-15,5 6-48 16,0 6 31-16,6 6-37 16,-2 6 7-16,1 0 1 15,-3 15-17-15,-6 10 0 16,-10 4-14-16,-9 3 4 16,-8-1 10-16,-6-3 0 15,-22-4 16-15,-8-8 10 0,-8-6-17 16,-4-10 4-16,0 0 52 15,3-10-55-15,7-12 43 16,7-6-37-16,8 2-1 16,11 2-9-16,7 4-6 15,5 6-16-15,0 5 8 16,17 3-101-16,13 6-4 16,3 0-97-16,21 9-158 15,-7 9 38-15,-7 0-210 0</inkml:trace>
  <inkml:trace contextRef="#ctx0" brushRef="#br0" timeOffset="-161471.46">18926 13537 1943 0,'0'0'567'0,"0"0"-389"15,0 0-47-15,0 0-110 16,0 0 12-16,0 0-33 16,0 0-11-16,-18 0 11 15,14-6 0-15,1-4-1 0,3-3 1 16,0-6 0-1,0 1 14-15,11-2 3 0,12 0-6 16,4 4 5-16,2 0-16 16,4 4 0-16,-4 2-6 15,-4 5 15-15,-8 5-9 16,-8 0 0-16,-9 5-1 16,0 15 1-16,-16 4 9 15,-17 4 33-15,-7 0 28 16,-5-2-55-16,-3-6 42 15,-2-8-10-15,-1-8-46 16,0-4 57-16,2 0-49 0,7-14 1 16,5-9 7-1,16-8-10-15,7-1-7 0,14 2 0 16,0 4 15-16,9 4-36 16,17 6 21-16,11 5-16 15,3 10 10-15,2 1-45 16,1 4 49-16,-4 18-4 15,-3 6-21-15,-5 6 9 16,-8 3 9-16,-11-8-4 16,-7-2 4-16,-5-8-20 15,-2-5 29-15,-20-6 16 16,-9-5-14-16,-6-3 59 16,0 0-61-16,3 0 1 15,5-15 11-15,12-3-12 16,10-4-12-16,7-4-45 15,29-12-121-15,14 8-278 0,1 4-184 16</inkml:trace>
  <inkml:trace contextRef="#ctx0" brushRef="#br0" timeOffset="-160899.28">20133 13533 1639 0,'0'0'762'15,"0"0"-531"-15,0 0-92 0,0 0 10 16,0 0-104-16,0 0-36 16,0 0 36-16,-60-8-45 15,60-3 0-15,2-10 0 16,15-3 0-16,2-4 9 15,6 2-9-15,4 2 1 16,6 4-5-16,5 4 5 16,5 8-1-16,-1 4 0 15,-1 4 6-15,-5 0-16 16,-9 2 10-16,-10 12 0 16,-7 2-17-16,-12 2 17 15,0 3 0-15,-12 0 11 16,-17 2 4-16,-6-2 37 15,-3-3-33-15,-2-4-11 16,-1-9 37-16,6-5-44 0,6 0 23 16,7-2-24-16,8-21 12 15,8-3-24-15,6-6 12 16,0 0 0-16,6 3-6 16,17 6-6-16,6 7 5 15,2 5 1-15,5 8-45 16,-3 3 50-16,0 0-23 15,-4 14 12-15,-6 8-4 16,-6 6 9-16,-5 3 7 16,-8-2 0-16,-4 0-17 0,0-2 10 15,-18-7-2 1,-4-2-24-16,2-6 16 0,7-8-105 16,6-2-190-16,7-2-434 0</inkml:trace>
  <inkml:trace contextRef="#ctx0" brushRef="#br0" timeOffset="-160319.72">21445 13415 2138 0,'0'0'478'15,"0"0"-386"-15,0 0-53 0,0 0 7 16,0 0-20-16,0 0-17 16,0 0 5-16,12 84-14 15,-12-78 0-15,-6-6 13 16,-6 0-11-16,1-2 33 16,5-16 4-16,6-6-38 15,0-4 25-15,12-4-26 16,15 2 0-16,4 2-12 15,3 6 13-15,-3 6-1 16,0 5 3-16,-4 10 11 16,-2 1-10-16,-1 1-4 15,-2 20 1-15,3 7 5 16,-3 6 1-16,-2 4-5 16,-6-2-1-16,-6-4 11 0,-8-6-13 15,0-6 2-15,-11-6-1 16,-15-8 108-1,-9-2-53-15,-1-4 7 0,2 0 1 16,3 0-51-16,9-10 25 16,3-6-37-16,9-2 15 15,5-2-30-15,5 0 15 16,0 0-13-16,5 4 12 16,13 2-44-16,5 4 29 15,4 4-20-15,2 4-12 16,-4 2 42-16,-2 0-41 15,-4 0 23-15,-3 0 15 16,-5 0-58-16,-5 13-48 0,-1-2-139 16,0 3-311-16</inkml:trace>
  <inkml:trace contextRef="#ctx0" brushRef="#br0" timeOffset="-159814.18">22573 13523 1202 0,'0'0'588'0,"0"0"-402"16,0 0 45-16,0 0-29 15,0 0-121-15,0 0-25 16,0 0-43-16,31-7 56 0,14 7 22 16,18 0-55-1,14 0 1-15,31 0-1 0,-6-2-29 16,6-1 16-16,4 0-10 16,-16 0-11-16,9 3 37 15,-9 0-39-15,-9 0 0 16,-14 0 2-16,-17 0 13 15,-16 0-16-15,-18 0 1 16,-14 0-16-16,-8 0 1 16,0 0-33-16,-45 0-88 15,0 0-188-15,-5 3-298 0</inkml:trace>
  <inkml:trace contextRef="#ctx0" brushRef="#br0" timeOffset="-159214.31">22747 13421 176 0,'0'0'1147'0,"0"0"-929"16,0 0 0-16,0 0-49 16,0 0-70-16,115-16 14 0,-96 16-54 15,-3 11 14-15,-8 2-27 16,-6-1-11-16,-2-2 63 16,-4 0-25-16,-21-2 7 15,-4-5 15-15,0-3-65 16,5 0 48-16,4-3-33 15,8-13-30-15,8-6 46 16,4-1-61-16,0-2 17 16,18 6 2-16,7 0-5 15,3 7-5-15,6 6-9 16,0 4 13-16,-1 2-1 16,-4 0-6-16,-5 16-6 15,-7 8 33-15,-7 6-33 0,-10 6 42 16,0-1-42-16,-29 1 6 15,-13-5 28-15,-8-6-28 16,-2-10 11-16,2-6 43 16,8-8-51-16,13-1 42 15,13 0-38-15,16-18 2 16,0-8-6-16,31-5-9 16,19-8-16-16,3 5 5 15,2 4-41-15,-5 8 34 16,-15 8-3-16,-14 10-18 15,-17 4 19-15,-4 0-28 16,-58 38-46-16,-7 0-15 0,-3 2-587 16</inkml:trace>
  <inkml:trace contextRef="#ctx0" brushRef="#br0" timeOffset="-155709.91">16610 12681 622 0,'0'0'836'16,"0"0"-624"-16,0 0-126 16,0 0 12-16,0 0-67 15,0 0 4-15,0 0 43 16,0-9-9-16,-2 9 59 15,2 0-37-15,-2 0-39 16,0 0 34-16,-2 7-66 16,-1 13 14-16,-1 8 56 0,-1 11-40 15,-2 13 28 1,0 6-18-16,3 10-48 0,-6 6 60 16,3 5-71-16,1 10 17 15,-6 19 22-15,-1 17-32 16,1-9 17-16,1-14-10 15,2-12-4-15,1-15 26 16,2 13-29-16,1 11-1 16,-1-5 28-16,0-5-24 15,2-3 9-15,-3-15-20 16,3-4 19-16,-4-10-23 16,1-4 4-16,3-7 0 15,1-7 11-15,-1-8 16 16,5-9-27-16,-1-8 0 15,2-8-3-15,-2-2-20 0,-3-4-10 16,-1-35-65 0,-3-7-409-16,2-8-660 0</inkml:trace>
  <inkml:trace contextRef="#ctx0" brushRef="#br0" timeOffset="-155042.51">15479 13489 1385 0,'0'0'264'0,"0"0"-186"15,0 0 116-15,0 0-74 0,0 0-73 16,0 0-13-16,0 0-24 16,-18-28 64-16,16 26 46 15,2 1-15-15,0 1 38 16,0-3-61-16,0 3-18 15,0 0-18-15,11-2-27 16,18 0-5-16,14 0-13 16,15 2 16-16,13 0-17 15,51 0 0-15,-15 15-221 16,-6-4-427-16</inkml:trace>
  <inkml:trace contextRef="#ctx0" brushRef="#br0" timeOffset="-154192.75">17204 12809 1448 0,'0'0'499'0,"0"0"-394"16,0 0 25-16,0 0-49 15,0 0-30-15,0 0 17 0,0 0-59 16,93-28 8-1,-64 8 10-15,-4-4-21 0,-6 2 49 16,0 0-7-16,-9 6 4 16,-3 5 40-16,-5 4-46 15,0 6 2-15,-2-2-2 16,0 3-38-16,0 0 11 16,0 10-8-16,0 14 10 15,0 9 71-15,-6 9-56 16,1 2 31-16,-1 1-13 15,2-1-52-15,-3-1 7 16,0-7-9-16,2-6-20 16,3-6-10-16,2-8-179 0,14-6-348 15,10-10-1563-15</inkml:trace>
  <inkml:trace contextRef="#ctx0" brushRef="#br0" timeOffset="-153650.68">18739 12664 1776 0,'0'0'371'16,"0"0"-173"-16,0 0-85 16,0 0-61-16,0 0-33 15,0 0-7-15,113-39-6 16,-88 39-6-16,-5 0 9 16,-7 6 22-16,-7 10-17 0,-6 3 14 15,-4 8 43-15,-21 2-11 16,-12 5 21-16,-3-1-14 15,0-1-3-15,4-3 53 16,14-1-77-16,10-4-16 16,12-3-24-16,3-3 30 15,28-3-30-15,14-7 0 16,13-8-13-16,42-8 7 16,-11-14-157-16,-6-9-489 0</inkml:trace>
  <inkml:trace contextRef="#ctx0" brushRef="#br0" timeOffset="-153059.25">20240 12691 175 0,'0'0'1763'0,"0"0"-1279"15,0 0-299-15,0 0-44 16,0 0-95-16,0 0-34 16,0 0-12-16,70-42 0 15,-39 42 0-15,-5 0 2 16,1 0-2-16,-5 0 0 16,-3 0 2-16,-9 0 13 15,-3 0-15-15,-7 0 0 0,0 9 0 16,0 4 20-1,-23 5-11-15,-6 4 21 0,-4 4 32 16,2-2-38-16,5 0 41 16,10 2-33-16,9-1-26 15,7 0 36 1,5 4-41-16,24-1 17 0,8 0-2 16,5-2 2-16,1-1-12 15,-5-4-6-15,-12-3 11 16,-9-8-11-16,-11-2 0 15,-6-2 0-15,0 0 6 16,-18 2 10-16,-7 4-10 16,4-1-6-16,0 4-66 15,15-9-33-15,6-2-363 16,0-4-611-16</inkml:trace>
  <inkml:trace contextRef="#ctx0" brushRef="#br0" timeOffset="-152832.68">21532 12923 1857 0,'0'0'822'0,"0"0"-699"16,0 0-123 0,0 0-140-16,0 0-511 0</inkml:trace>
  <inkml:trace contextRef="#ctx0" brushRef="#br0" timeOffset="-152683.68">22047 12958 2579 0,'0'0'499'0,"0"0"-451"16,0 0-20-16,0 0-28 15,131-12-224-15,-66 13-582 0</inkml:trace>
  <inkml:trace contextRef="#ctx0" brushRef="#br0" timeOffset="-152006.56">22749 12681 1694 0,'0'0'518'16,"0"0"-265"-16,0 0-90 16,0 0-112-16,0 0-10 15,0 0-40-15,0 0 62 16,23 88-4-16,-12-55-35 16,-3-6 49-16,-1 0-66 15,-2-10-7-15,-3-4 9 16,0-8 15-16,1-5-22 0,-1 0 35 15,0-8-28-15,4-14 25 16,5-7-34-16,5-6-10 16,2-4-2-16,4 0-28 15,3 3 40-15,-3 6 0 16,1 10 0-16,-6 6-18 16,-3 9 18-16,-3 5 0 15,-3 0-11-15,1 0 40 16,-2 14-25-16,-2 11 31 15,-1 5-34-15,-2 8 90 16,3 2-64-16,1 2 1 16,6-6 28-16,1-3-55 0,5-8 40 15,-1-8-1 1,6-12-40-16,4-5 76 16,8-3-62-16,10-23-14 0,8-12 0 15,23-31-97-15,-13 8-58 16,-15 10-617-16</inkml:trace>
  <inkml:trace contextRef="#ctx0" brushRef="#br0" timeOffset="-149932.56">16610 12404 1058 0,'0'0'317'15,"0"0"-178"-15,0 0-139 16,0 0-16-16,0 0-48 15,0 0 24-15,0 0 40 16,6-10 101-16,-4 7-6 16,-2 2 45-16,0 0-47 15,2 1-9-15,-2 0-18 16,0 0-28-16,0 0 17 16,0 0-45-16,0 0 1 0,0 0-17 15,0 0 13-15,0 0-7 16,0 0 8-16,0 7 2 15,-2 3 19-15,0 2-15 16,-1 1-14-16,0 2 43 16,1 1-43-16,0 0 16 15,-3 3 11-15,1 0-27 16,2 2 30-16,-2-1-19 16,0 0-10-16,-1 2 25 15,-2 0-26-15,2 0 16 16,1 0-4-16,-2 2 0 15,-1 1-3-15,2 0 8 16,1 1-17-16,-1 2 22 16,3 2-21-16,0 0 6 15,0 3-4-15,-2-3 9 16,1-2-21-16,-3 0 9 0,1-3 0 16,0 0 9-16,-1-1-8 15,-1-2-1-15,3-1 0 16,0 0 14-16,-2-1-20 15,4 3 6-15,2 1-3 16,-2-3-16-16,2 3 8 16,-2 1 11-16,2-3-6 15,-2 0 6-15,0-1-1 16,-3 0 1-16,3 1 0 16,-2-2-9-16,2 4 17 0,-4 2-8 15,4 0 0-15,0 0 7 16,2 2-14-1,-2-2 7-15,2 1 0 16,-2-2-8-16,2 3 14 16,0-2-6-16,0 5 0 0,0-3 8 15,0 3-9-15,-2 2 1 16,2 3-2-16,0 1-7 16,-3-2 18-16,3 1-6 15,-2 0-3-15,-2 2 11 16,0 0-12-16,-4-2 1 15,1 1 0-15,-1-2 19 16,0 2-19-16,-2-5 12 16,1-4-12-16,1-2-10 15,3-7-42-15,0-6-168 0,3-11-395 0</inkml:trace>
  <inkml:trace contextRef="#ctx0" brushRef="#br0" timeOffset="-149317.03">17484 13333 1595 0,'0'0'695'0,"0"0"-456"15,0 0-46-15,0 0-76 16,0 0-40-16,0 0-33 16,0 0-37-16,9 0 17 15,-7 0 2-15,-2 0-25 0,2 0 44 16,-2 0-44-16,0 0 8 15,0 0 6-15,0 0-4 16,0 0-22-16,0 0-26 16,-2 1-107-16,-14 10-163 15,-6 3-757-15</inkml:trace>
  <inkml:trace contextRef="#ctx0" brushRef="#br0" timeOffset="-145484.09">16466 13162 390 0,'0'0'326'0,"0"0"-72"16,0 0-54-16,0 0 8 15,0 0-16-15,0 0-103 0,0-18 13 16,0 15 5-1,0 1-44-15,0-3 23 0,0 1-19 16,0 1-8-16,2-2 43 16,0 3-55-16,1 0 35 15,-3 0 2-15,0 2-29 16,2-2 38-16,-2 0-47 16,2 0-18-16,0-2 5 15,2 0-20-15,-1-2-4 16,0 0-9-16,-1-1 11 15,-2-2 45-15,0-3-33 16,0 0 1-16,0-2 38 16,-2-4-60-16,-10-3 50 15,-1 2-17-15,-3-3-34 16,1 0 50-16,-3-3-51 16,0 2 0-16,-4-2 3 0,-1 1 16 15,-4-2-19-15,-2 2 0 16,-4 1 20-16,-2 0-19 15,-3 3-1-15,-2-2 0 16,-5 0 5-16,1 0 18 16,-1 0-23-16,1 3 0 15,-4-2 13-15,4 3-31 16,-1 2 18-16,-1 1 0 16,-1 4-9-16,0-1 33 15,-4 2-24-15,-1 0 0 16,-1 3 1-16,0 2 1 15,1 2-2-15,4 1 0 0,-2 2 3 16,6 0 21 0,-2 0-24-16,3 6 0 0,0 7 15 15,1-1-21-15,4 0 6 16,1 2 0-16,-2 0-8 16,4 2 22-16,-3 0-14 15,2 0 0-15,1 2 1 16,-4 0 4-16,4 1-5 15,-1-2 0-15,3 3-15 16,0 0 34-16,4 2-19 16,0 0 0-16,0 2 11 15,2-1-5-15,-2 3-6 16,2 0 0-16,1 2-9 16,1 0 28-16,3-1-19 15,3 4 0-15,4-1 1 0,1 2 0 16,6 0-1-16,-1 2 0 15,0 0-10-15,2 3 22 16,-2 0-12-16,3 2 0 16,-3-2 9-16,4 4-3 15,1 0-6-15,2 1 0 16,2-3-20-16,0 1 35 16,0-4-15-16,0 2 0 15,9-2 1-15,2 3-3 16,2-2 2-16,1 4 0 15,-1 1-1-15,1-1 14 16,1 2-13-16,3-3 0 0,4 2 1 16,2-2-10-16,5-4 9 15,2 0 0-15,1 1-8 16,3-1 23-16,2-2-15 16,-4-6 0-16,2-2 6 15,-2-2-7-15,-1-2 1 16,1-2 0-16,1 0-11 15,0-2 25-15,5-1-14 16,2 0 0-16,1-1 6 16,3 0-11-16,-1-2 5 15,3-2 0-15,-1-1-7 16,2-4 20-16,-2 2-13 16,1-4 0-16,2-1 8 0,-2 1-13 15,-1-1 5 1,1-3 0-16,-3 2-10 0,2-2 16 15,-2-1-6-15,-2 0 0 16,3 0 7-16,-3 0-13 16,1 0 6-16,1-5 0 15,1-4-12-15,-1-3 32 16,-3 0-20-16,3 0 0 16,-4-2 9-16,-5-2-9 15,3 1 0-15,-4 1 0 16,2-2-18-16,-5 5 18 15,0-3 0-15,-2 2 0 16,-2-3 7-16,-3-2-2 0,0-3-5 16,1 1 0-1,0-4-9-15,0 3 16 0,-2 0-7 16,0-1 0-16,-3 4 9 16,0-3-12-16,-4-2 5 15,-3-4-2-15,1-5 18 16,-4 1 1-16,1-4-17 15,3 0-2-15,-1 2 7 16,1 0-5-16,-1 0-2 16,-1 2 0-16,-4-1-9 15,-1-2 21-15,-7-3-12 16,0-4 0-16,0-2 0 16,-11-5-1-16,-10 0 1 15,-7-2-24-15,-10-1-15 0,-38-25-110 16,9 12-220-16,-2 3-1752 0</inkml:trace>
  <inkml:trace contextRef="#ctx0" brushRef="#br0" timeOffset="-137808.68">22849 12172 1572 0,'0'0'350'0,"0"0"-56"16,0 0-76-16,0 0-80 16,0 0-116-16,0 0 9 15,-4 84 53-15,4-30-48 16,0 8 34-16,0 6 0 16,0 7-31-16,0 5 45 0,0 6-60 15,-14 20 2-15,-10 25 37 16,-7 27-63-1,-6 10 36-15,4-7-36 16,7-17 18-16,6-24-16 0,4-3-1 16,4-3-1-16,7-2 25 15,-2 3-14-15,0-3 4 16,0-19-15-16,1-17 18 16,2-16-5-16,-3-8-13 15,0 8 0-15,0 6-7 16,-1 2 22-16,1-10-15 15,0-12 0-15,2-12 10 16,3-12-14-16,2-8 4 16,0-9-15-16,0-5 4 0,0-22-85 15,14-12-64-15,3-13-621 16</inkml:trace>
  <inkml:trace contextRef="#ctx0" brushRef="#br0" timeOffset="-136706.5">23043 13414 611 0,'0'0'611'0,"0"0"-544"16,0 0 11-16,0 0 130 16,0 0-22-16,0 0-83 15,0 0-48-15,-15 0 14 16,19 0-32-16,5 0 23 15,2 0 25-15,2 0-48 16,4 0 15-16,4 0 1 16,6 1-22-16,8 5 43 15,6 2-47-15,8 0 1 16,7 0 24-16,4 2-35 16,4-1 23-16,1-2-6 15,1 1-22-15,4 2 40 16,-3 0-33-16,4 0-5 15,0 0 25-15,5 0-33 16,0 0 7-16,2 0-13 0,-3-1 16 16,-3-2-11-16,-3 1-5 15,-4-2 0-15,-5 1-1 16,-2-2 11-16,-4 1-10 16,-4-1 0-16,-4-2 8 15,-3 1-13-15,-7-2 5 16,-8 1 0-16,-7-3-1 15,-10 0-17-15,-9 1-31 16,-2-1-60-16,-13 0-244 16,-8 0-225-16</inkml:trace>
  <inkml:trace contextRef="#ctx0" brushRef="#br0" timeOffset="-135355.09">22881 13343 1096 0,'0'0'391'15,"0"0"-101"-15,0 0-59 16,0 0 18-16,-59 108-111 15,26-87-26-15,-5-6 24 16,3-7-57-16,2-6 19 16,6-2-14-16,3-4-38 15,12-18 54-15,7-8-73 16,5-10-27-16,12-2 9 16,21-1 12-16,13 7-21 15,10 9 0-15,7 7 12 16,-3 12-1-16,-4 8-11 0,-9 0 0 15,-14 19-11-15,-11 12 4 16,-15 6 7-16,-7 6 0 16,-20 1 6-16,-20-2-6 15,-11-4 2-15,-5-12 14 16,0-6 47-16,7-10-46 16,10-4 26-16,16-4-29 15,13-2 1-15,10 0-30 16,4-6-11-16,48-22-95 15,-2 2-250-15,-2 1-457 0</inkml:trace>
  <inkml:trace contextRef="#ctx0" brushRef="#br0" timeOffset="-134556.42">24269 12611 867 0,'0'0'783'16,"0"0"-509"-16,0 0-48 16,0 0-102-16,0 0-67 15,0 0-15-15,-9 105 59 16,5-40 10-16,1 30-14 16,1 31 39-16,-1 36-56 15,-1 15 0-15,-1-9 17 16,-1-15-75-16,2-21 35 15,-3-4-18-15,-2-3-30 0,-2-7 24 16,2-19-22-16,0-24-2 16,2-18 37-16,1-7-44 15,1 1 30-15,1 4-14 16,2-5-7-16,0-13 10 16,2-14-20-16,0-11 5 15,0-7 3-15,0-5 6 16,0 0-4-16,0 0 9 15,0 0-19-15,0-17 22 16,2-4-23-16,0-4-60 16,-2-2-6-16,0-21-103 15,0 13-116-15,0 1-585 0</inkml:trace>
  <inkml:trace contextRef="#ctx0" brushRef="#br0" timeOffset="-133153.83">24429 13629 1302 0,'0'0'299'0,"0"0"-193"16,0 0 74-16,0 0-34 15,0 0-10-15,0 0-54 16,0 0-45-16,109-21 21 15,-55 21-9-15,8 0-15 16,5 0 46-16,6 0-38 0,-4 1-23 16,-7 1 13-16,-8 2-20 15,-16-4-12-15,-13 3 0 16,-18-3-53-16,-7 0-89 16,-16-3-223-16,-9-9-1404 0</inkml:trace>
  <inkml:trace contextRef="#ctx0" brushRef="#br0" timeOffset="-130637.24">25245 12809 1101 0,'0'0'404'0,"0"0"-165"15,0 0-101-15,0 0-21 16,0 0-60-16,0 0-29 0,0 0 10 16,-67-7-25-1,46 7 63-15,-1 0 20 0,-3 0-30 16,4 0 22-1,-2 0-36-15,-1 0-19 0,-3 0 22 16,1 7-54-16,-3 2 31 16,-2-2-3-16,-1 1-29 15,-1 0 44-15,1 1-23 16,1-1-1-16,-3 2 35 16,1 1-54-16,4 1 30 15,0 3-20-15,3-2-4 16,-1 4 23-16,2 0-18 15,1 2-11-15,-4 3 29 16,2-2-29-16,-1 2 4 16,-2-2 10-16,3 2-14 15,-1-3 8-15,3 4-8 16,-1 1-1-16,6 0 15 0,3 2-14 16,-1-2 18-1,2 2-19-15,2 1 10 0,0-1 5 16,2 2-15-16,-3-2 0 15,3 0-1-15,0 2 16 16,2-2-15-16,-2 4 1 16,2-2 15-16,0-1-5 15,0 0-11-15,3-1 0 16,-1-6 0-16,3 2 15 16,-4-1-15-16,4-1 0 15,-3 0 13-15,3-1 10 16,0 2-23-16,2 1 0 15,0 0 5-15,2 0 7 0,0 0-12 16,0-2 0 0,0 1 12-16,0 2-8 0,0-4-4 15,0 2 0-15,2 2 2 16,0 0 11-16,0-1-13 16,2 3 0-16,1-1 15 15,-1-6-7-15,2 4-8 16,2-5 0-16,1 2 0 15,-1-1 9-15,1-2-9 16,3 2 0-16,-4-3 9 16,3-1-9-16,3 3 0 15,-1-3 0-15,5 2-2 16,-1 0 14-16,6 1-12 16,2 0 0-16,-1-5 2 0,3 3 2 15,0-2-4-15,-1-3 0 16,-4-2-1-16,1 0 11 15,0-2-10-15,0 2 0 16,4-2 9-16,2 2 4 16,4 0-13-16,1 1 0 15,2 1-1-15,-4-4 10 16,-4 1-9-16,-6 2 0 16,-2-4 1-16,-2-1-1 15,-2 1 0-15,-1-1 0 16,5-3-7-16,3 3 19 15,2 1-12-15,0 2 0 16,2-5 1-16,-2 5-2 0,2-3 1 16,-2 2 0-16,-5-2-8 15,2-4 19-15,-8 0-11 16,-4 0 0-16,-1 0 12 16,-3 0-1-16,2 0-11 15,0 0 0-15,3 0-1 16,3 0 9-16,1 0-8 15,-1 0 0-15,-5 0 9 16,-3 0-5-16,-4 0-4 16,-2 0 0-16,0 0 2 15,0 0 7-15,0 0-9 16,0 0 0-16,0 0 9 16,0 0-15-16,0 0 6 0,0 0 0 15,0 0-14 1,0 0 7-16,-4 0 7 0,-4 0 0 15,-6 0 6-15,-2-4-12 16,-2-4 6-16,-1 2 0 16,-4 1-9-16,-1 1 15 15,-1-2-6-15,3 3 0 16,-2-1 6-16,-1-2-8 16,2-1 2-16,2-1 0 15,-2 1 0-15,1-2 8 16,-1 0-8-16,-3 1 0 15,-3-1 0-15,0 0-11 16,-4 0 11-16,0 0 0 0,-2 0-15 16,2-5 18-1,-3 6-3-15,3-8 0 0,2 2 9 16,0 0-4-16,2 1-5 16,4-6 0-16,3 2-6 15,2 3 14-15,2-5-8 16,0 1 0-16,2-2 0 15,1 0 9-15,-1-2-9 16,1 0 0-16,0-3-3 16,3 6 11-16,1-8-8 15,2 4 0-15,2-4-3 16,5 1-5-16,0 0 8 0,2-4 0 16,0 2-1-1,0-2 10-15,7 0-9 0,1 0 0 16,6-2 10-1,-1 1-23-15,3 1 13 0,1 1 0 16,2-1 1-16,1-2 7 16,-1-1-8-16,4-1 0 15,-3 2 9-15,2 2-20 16,0 2 11-16,1 0 0 16,2 2-10-16,1 0 11 15,3-4-1-15,4-5 0 16,3 2 11-16,0-3-23 15,2 2 12-15,-1 3-6 16,-1 3-5-16,-2 6-11 16,-1 2 22-16,-1 4 0 0,-3 2-6 15,-4 4-9 1,2 0 15-16,0 2-10 0,4 2 2 16,5 2-23-16,3-2 10 15,0 0 4-15,-1 1-19 16,-5 3 35-16,-4-1-25 15,-8 1 22-15,-6 0-17 16,-3 0 34-16,-6-2-13 16,-2 0 0-16,-1 2 17 15,-3-2-10-15,0 0-7 16,0 0 1-16,0-1-12 16,0 2 1-16,-3 0 2 15,-7 0-4-15,-6-1-28 0,0 1 34 16,-2 0-3-16,2 1 9 15,1 0-13-15,4 2 7 16,-1-2-23-16,4 2-47 16,-1 0-111-16,0 0-67 15,0 0-68-15,2 0 61 16,1 0 8-16,2 0 66 16,-4-2 146-16,2-2 41 15,-3 0 138-15,-5 0 47 16,-1-1-27-16,-5 5-46 15,0 0 26-15,-4 0-55 16,-3 0-14-16,-2 0-18 16,-7 5-40-16,-4 7 20 0,-7 2-16 15,-4 4 5-15,-4 6 21 16,-3 2-41-16,0 6 16 16,-19 22-16-16,19-9-117 15,10-7-234-15</inkml:trace>
  <inkml:trace contextRef="#ctx0" brushRef="#br0" timeOffset="-129536.01">24467 13040 88 0,'0'0'876'0,"0"0"-611"15,0 0-48-15,0 0-79 16,0 0-44-16,0 0 8 15,-116 110-64-15,100-86 17 16,1 2-19-16,-5 4 6 16,-1 1 47-16,4 1-30 15,-3 2 22-15,2 3-4 16,0-2-46-16,1 1 21 0,0-2-15 16,5-4-13-16,-4 0 41 15,5-4-35-15,-2 1 11 16,6 0 4-16,0 1-27 15,3 4 25-15,2 1-30 16,2 1-12-16,0 2 38 16,0 0-38-16,0 0 16 15,0 0 4-15,0-4-21 16,4 0 42-16,0 1-15 16,3-3-9-16,-2 0 39 15,8-1-41-15,0 0 11 16,3-2-9-16,3 2-12 15,2-3 12-15,1 0-18 16,-2-2 1-16,2 1 3 16,-1-2 5-16,-4 1-9 15,3-4 0-15,-1 2 11 0,-2-4-12 16,3 0 1-16,2 1 0 16,-2-10-11-16,1 1 12 15,-2-2-1-15,-3-4 0 16,-5 1-14-16,-4-5 8 15,-4 4 6-15,-1-4 0 16,-2 0-4-16,0 0 14 16,0 0-10-16,0 0 0 15,0 0-27-15,0 0-9 16,-2 0-92-16,-15 0-162 0,5-14-292 16</inkml:trace>
  <inkml:trace contextRef="#ctx0" brushRef="#br0" timeOffset="-120705.53">16591 12489 916 0,'0'0'373'0,"0"0"-145"16,0 0-115-16,0 0 12 15,0 0-35-15,0 0-58 16,0-32 38-16,0 29-27 16,0 3 5-16,0 0 36 15,0 0-55-15,-2 0 9 16,-5 12-36-16,0 16 11 16,-4 11 66-16,-4 12-48 15,-1 30 28-15,-11 33 16 16,-2 35-42-16,0 19 34 15,4 1-34-15,8-13-26 0,8-24 44 16,-2-9-41-16,2-25 13 16,2-18 44-16,0-18-60 15,1-6 56-15,-1 5-17 16,-2 1-45-16,0 2 50 16,2-15-50-16,1-12 1 15,2-13 16-15,-2-8 0 16,5-10-14-16,-3-4-4 15,1-2-27-15,0-2 6 16,3-44-247-16,0 4-222 16,0-8-332-16</inkml:trace>
  <inkml:trace contextRef="#ctx0" brushRef="#br0" timeOffset="-119281.16">17339 13445 1640 0,'0'0'331'16,"0"0"-142"-16,0 0-77 16,0 0-62-16,0 0 2 15,0 0-50-15,0 0 14 16,-51 4-15-16,67-32-1 16,6-6 37-16,5-2-27 15,2 1 14-15,2 8 56 16,-5 4-19-16,-1 8 20 15,-5 7-28-15,-2 5-45 0,-9 3 36 16,-4 0-43 0,-5 13-1-16,0 5 45 0,-11 5-13 15,-15 2 32-15,0-1-54 16,-1-1 2-16,11 2-24 16,8-7-204-16,8-11-337 0</inkml:trace>
  <inkml:trace contextRef="#ctx0" brushRef="#br0" timeOffset="-117314.28">22947 13294 1453 0,'0'0'345'0,"0"0"-49"15,0 0-83-15,0 0-53 16,0 0-38-16,0 0-72 15,-82 111 28-15,56-100-39 16,-1-2-30-16,2-7 49 16,5-2-40-16,4 0 6 15,4-12 32-15,11-12-33 16,1-6 1-16,0-9-24 16,18 0 0-16,9 0 7 15,7 6-1-15,3 5-6 16,2 7 3-16,0 9 9 15,-3 10-1-15,-3 2-11 16,-6 0 0-16,-3 18-3 16,-11 10 17-16,-6 8-14 0,-7 9 10 15,-4 2 2-15,-25 2-9 16,-13-4-3-16,-8-6 0 16,-6-9 57-16,-1-7-47 15,3-10 34-15,7-9 10 16,10-4-44-16,10 0 14 15,12-11-15-15,12-12-9 16,3-7 0-16,9-4-7 16,22 0 7-16,7 2-1 15,5 8-26-15,-1 8 14 0,-2 7 13 16,-5 9 0-16,-4 0 4 16,-6 0-3-16,-7 19-2 15,-11 5 1-15,-7 6-24 16,-2 1 22-16,-27 2-5 15,-11-3 7-15,-5-6-11 16,-2-8 26-16,4-6-7 16,6-8 19-16,10-2-27 15,7 0 31-15,11-17-20 16,9-8-10-16,0-6 2 16,20-5-3-16,11 3-15 15,5 5 5-15,-1 8-8 16,-3 10 16-16,-6 10 2 15,-5 0-1-15,-4 10-17 0,-3 15 16 16,-5 10 2-16,-7 5-1 16,-2 0 7-16,0-5-21 15,-17-4 15-15,-10-9 0 16,-7-14 1-16,-4-3 10 16,0-5 22-16,3 0 0 15,8-21-32-15,6-5 31 16,13-7-32-16,8-5 9 15,0-1-21-15,15 1 12 16,15 6-14-16,5 10-4 16,3 8-30-16,0 10 48 15,-3 4-15-15,-4 0 15 16,-2 12-12-16,-4 8 18 16,-7 4-6-16,-5 2 0 15,-8 2-3-15,-5 0-11 0,0-6-7 16,-13-2-27-16,-12-4 29 15,-4-6-48-15,0-6 10 16,0-2-69-16,-2-2-91 16,6-11-150-16,8-3-370 0</inkml:trace>
  <inkml:trace contextRef="#ctx0" brushRef="#br0" timeOffset="-117087.36">22978 13543 1237 0,'0'0'1612'15,"0"0"-1415"-15,0 0-161 16,0 0-36-16,0 0-323 16,0 0-1222-16</inkml:trace>
  <inkml:trace contextRef="#ctx0" brushRef="#br0" timeOffset="-113852.13">19434 12434 810 0,'0'0'305'0,"0"0"-126"15,0 0-48-15,0 0-20 16,0 0-74-16,0 0-7 15,0-7 8-15,0 4-36 0,0 1 57 16,0 1-2 0,0-2-11-16,0 3 47 0,0 0-34 15,0-2 1-15,0 2 3 16,0 0-54-16,0 0 25 16,0 0-8-16,0 0-26 15,0 0 41-15,0 0-33 16,0 0 8-16,0 0 17 15,-5 5-22-15,1 13 37 16,-2 4-8-16,-2 7-9 16,2 8 43-16,-1 5-47 15,1 3 5-15,-4 2 14 16,4 3-38-16,-1 4 13 16,1 0-21-16,-1 3 7 15,-2 1 5-15,2-1 2 0,-4 2 18 16,2 3 26-16,-2-2-44 15,2 4 23-15,-3 3-37 16,2-1 11-16,1 2 2 16,-1-2-12-16,4-4-1 15,0-4 18-15,1-1-6 16,1-3-6-16,2 1-6 16,-3-3 12-16,-2 3-11 15,3 1 7-15,-1 0-8 16,1 2 24-16,0-2-15 15,-1 3-2-15,3-1-7 16,2-8 0-16,0 0-8 0,0-3 9 16,0-7-1-1,-3-4 10-15,1-5 2 0,-2-4-8 16,-1-1-1-16,1-2 15 16,2-5-10-1,0-6-7-15,2-1 5 0,0-6-6 16,0-6-16-16,0 0-1 15,0-34-68-15,0-11-271 16,0-6-331-16</inkml:trace>
  <inkml:trace contextRef="#ctx0" brushRef="#br0" timeOffset="-112969.49">19735 12508 1287 0,'0'0'356'0,"0"0"-148"16,0 0-20-16,0 0-90 16,0 0 13-16,0 0-65 15,0 0-33-15,6-19 36 16,-6 20-40-16,0 17 40 16,0 13 47-16,0 8-24 15,0 11 16-15,0 9-42 16,-9 10-33-16,1 7 39 15,-5 6-37-15,3 6 2 16,-1 4 19-16,-2 17-36 16,2-11 35-16,-1 2-22 15,1 1-13-15,3-16 40 16,0 10-39-16,2-1 22 0,1-2-7 16,1 2-5-1,2-4-4-15,0 1-7 0,2-1 0 16,0-2 12-16,0-4-5 15,0-7-7-15,0-6 3 16,0-6 14-16,0-11-13 16,0-5-4-16,2-12 0 15,-2-6 2-15,0-9 6 16,0-9-8-16,0-4 0 16,0-1 6-16,0-2-6 15,0-2 0-15,-4 0 1 16,-4-4-13-16,2 0-33 15,-8-8-39-15,3-15-168 0,0-11-565 0</inkml:trace>
  <inkml:trace contextRef="#ctx0" brushRef="#br0" timeOffset="-112084.86">18914 13311 1498 0,'0'0'400'0,"0"0"-258"15,0 0-25-15,0 0-77 16,0 0 3-16,0 0 59 16,0 0-59-16,-2 82 57 15,-17-53-10-15,-4 0-41 0,1-3 36 16,-3-6-47-16,3-8-14 16,2-5 29-16,2-4-52 15,3-3 29-15,6 0-21 16,2-17 10-16,4-13-7 15,3-3-12-15,0-5 1 16,10 3 6-16,3 8 5 16,3 4-12-16,-2 12 0 15,5 7 12-15,1 4-3 16,0 2-9-16,3 20 0 16,-2 8-6-16,0 6 21 15,-5 4-16-15,-8 0 1 16,-5 0-6-16,-3-8-6 15,0-4 18-15,-19-8-6 16,-2-6 57-16,-6-5-37 0,-2-9 36 16,0 0 0-16,0-5-32 15,4-13 43-15,8-8-64 16,3-4 8-16,10-2-22 16,4-5 19-16,0 2-8 15,6 5 0-15,10 6-30 16,1 6 28-16,2 8-55 15,0 6-52-15,12 4-48 16,-2 2-328-16,-2 6-113 0</inkml:trace>
  <inkml:trace contextRef="#ctx0" brushRef="#br0" timeOffset="-111381.73">20356 13355 1330 0,'0'0'363'0,"0"0"-231"15,0 0-40-15,0 0-17 16,0 0-49-16,0 0 52 16,0 0 26-16,27 48-9 15,-27-29 22-15,-18 2-47 0,-8-3 10 16,-3-4 5-16,-6-4-45 15,4-8 38-15,1-2-20 16,8 0-31-16,3-18 49 16,9-6-57-16,5-7-18 15,5-8-1-15,5 1 15 16,19-1-15-16,7 6 0 16,5 8 6-16,4 10-3 15,2 4-3-15,1 11 0 16,-1 0-8-16,-8 7 17 15,-2 15-9-15,-9 7 0 16,-12 4-4-16,-8 1-23 16,-3-2 25-16,-12-2 2 0,-19-6 18 15,-5-6 2-15,-4-3 53 16,5-8-34-16,4-3-38 16,4-1 10-16,2 2-11 15,-15 5-116-15,4 0-241 16,-6 1-1157-16</inkml:trace>
  <inkml:trace contextRef="#ctx0" brushRef="#br0" timeOffset="-110182.91">18808 13305 927 0,'0'0'326'16,"0"0"-90"-16,0 0-47 16,0 0-46-16,0 0-62 15,0 0-4-15,0 0-38 16,71 26 26-16,-71-2 49 16,0 2-57-16,-11 2 47 15,-12 2-12-15,-3-4-52 0,-3-2 46 16,-3-4-35-16,3-6 0 15,6-8 20-15,0-2-47 16,7-4 25-16,3 0-10 16,4-14-38-16,2-12 20 15,7-6-20-15,0-7-1 16,2 0 3-16,16 3 19 16,7 4-21-16,6 6-1 15,3 6 1-15,0 5-6 16,3 8 5-16,-4 4 0 15,-4 3 0-15,-4 3 6 16,-3 16-7-16,-9 9 1 16,-1 6-12-16,-10 9-5 15,-2 1 17-15,0 2 0 16,-12-4-8-16,-7-6-7 0,-8-6 15 16,-6-10 1-16,-4-7 5 15,2-7 54-15,-3-6-36 16,7 0 34-16,4-11 9 15,8-7-49-15,7-2 6 16,8 0-24-16,4 0-24 16,0 3-13-16,20 2-111 15,7 5-339-15,-1 4-295 0</inkml:trace>
  <inkml:trace contextRef="#ctx0" brushRef="#br0" timeOffset="-109514.68">20329 13351 1194 0,'0'0'515'0,"0"0"-401"15,0 0-51 1,0 0 54-16,0 0-16 0,0 0 19 16,0 0 22-16,0 110-44 15,-21-84 7-15,-12-5-21 16,-2-6-22-16,-1-7 34 16,1-6-59-16,6-2 6 15,6 0 5-15,10-6-31 16,9-16-5-16,4-6-12 15,7-6-45-15,15 0 35 16,7 2-9-16,-2 7 19 16,-3 7 6-16,-2 11 8 15,-6 2-25-15,-5 5 11 16,-3 0-1-16,-1 6-7 16,-7 25-93-16,0-5-194 15,-15-2-870-15</inkml:trace>
  <inkml:trace contextRef="#ctx0" brushRef="#br0" timeOffset="-107663.69">19423 12490 798 0,'0'0'282'0,"0"0"-56"0,0 0 6 15,0 0-88-15,0 0-52 16,0 0 59-16,0 0-56 15,2-13 12-15,-2 13-28 16,0 0-78-16,-2 4 28 16,-5 12 11-16,-2 8-8 15,2 3 53-15,-1 6-66 16,-2 2 6-16,1 7 40 16,3-3-50-16,-1 5 34 15,3 0-22-15,-3 3-27 0,2 0 41 16,-2 4-35-1,-1 1 6-15,-1 2 17 0,-2 1-20 16,0 2 16-16,-3 2-21 16,1-1 7-16,1-1 18 15,4-2-28-15,-1-1-1 16,3-6 15-16,-4-4 4 16,1-2-19-16,1-4 0 15,-4 0 10-15,1-3 19 16,1 1-29-16,-2 1 0 15,0 0 13-15,7 1 4 16,-2 2-8-16,2 0-9 16,0-3 0-16,1 5 1 15,0-3 7-15,2 4-8 16,-5 1 11-16,3 6 7 0,-5-6-15 16,6 5-3-16,1-2 1 15,0 0 10-15,2-3-11 16,0 2 0-16,0-5 0 15,-2 0 18-15,2-7-14 16,-3-8-4-16,3-7 8 16,-2-10-23-16,2-9 15 15,0 0-41-15,0-48-65 16,0-7-499-16,13-12-387 0</inkml:trace>
  <inkml:trace contextRef="#ctx0" brushRef="#br0" timeOffset="-106663.36">19830 12551 712 0,'0'0'578'0,"0"0"-378"15,0 0-105-15,0 0-69 16,0 0 12-16,0 0-37 0,0 0 65 16,5-26 52-16,-5 23-8 15,0 3 71-15,0 0-22 16,0 0-69-16,0 0 10 16,0 0-44-16,0 0-54 15,0 5 8-15,-3 9-4 16,-1 6 27-16,-2 3-23 15,-1 7 1-15,-2 1 24 16,2 3-15-16,-1 3 23 16,-2 5 9-16,1 2-43 15,0 0 18-15,1 4-24 16,1-2 6-16,0 4 16 16,-2 0-23-16,3 0 5 0,-6 1-2 15,4 1 10 1,-3-5-12-16,-1 0-3 0,1-1 1 15,3-2 35-15,-4 0-35 16,3-4 14-16,1 2 3 16,0-4-6-16,4-2-9 15,-3 1-3-15,5-2 0 16,-4 2 3-16,1-3 3 16,0 2-6-16,-1-2 3 15,-1 0 12-15,0-2-15 16,3 1 0-16,-3-4 0 15,3 3-6-15,-1 1 7 16,1-1-1-16,0 0 0 0,-1-1 15 16,3 5-8-16,-2-5-7 15,-1 2-3-15,0 5 2 16,1-2 2-16,0-1-1 16,-1 5 0-16,3 1-6 15,0-1 5-15,0 1 1 16,0 0 0-16,-1 3-11 15,0-8 20-15,-1 4-9 16,2-11 0-16,-2-4 14 16,-1-6-22-16,3-11 8 15,0-5-76-15,-2-18-94 16,-2-20-294-16,3-12-1382 0</inkml:trace>
  <inkml:trace contextRef="#ctx0" brushRef="#br0" timeOffset="-103508.8">19699 13216 719 0,'0'0'505'0,"0"0"-325"16,0 0-45-16,0 0-39 15,0 0-44-15,0 0 67 16,0 0-24-16,-6-26 22 15,0 25 43-15,0-4-76 16,-1 1-13-16,1 1-11 16,-7 0-47-16,6 0 51 15,-4 0-27-15,-1 3-18 16,-1 0 33-16,2 0-52 0,-3 0 28 16,1 0-13-16,-3 0-6 15,1 0 31-15,-1 0-38 16,1 6 10-16,-3 0 28 15,1 0-33-15,-2 1 25 16,3-2 2-16,-1 0-33 16,1 0 45-16,3 3-45 15,-1 1-1-15,3-1 20 16,-2 2-5-16,2 1-11 16,0 0-4-16,2-1 10 15,-1-1-11-15,2 1 1 16,-1 1 0-16,1-1 16 15,0 2-6-15,2 2 5 16,1 2-13-16,-1 2 10 16,2 2 9-16,-2 1-21 0,2 4 0 15,0-2 5-15,2-4 13 16,-3 0-18-16,3-5 0 16,2 1 1-16,0-5-8 15,0-2 7-15,0-2 0 16,0 0-1-16,0 2 16 15,0-2-15-15,0 2 0 16,4 2 10-16,1 0-2 16,-1-2-7-16,0 0-1 15,2 0 17-15,-2-2-10 16,0 1-5-16,5-1-2 16,-4 0-6-16,8-3-4 0,-4 4 17 15,1-5-7-15,2 2 0 16,-4-3 13-16,4-1-13 15,2 0 0-15,-4 0 1 16,2 0 7-16,-4 0-8 16,4 0 0-16,2 0-3 15,-2 0 15-15,1 0-12 16,-1 0 0-16,1-1 12 16,-3-5-27-16,0 2 24 15,-1 1-9-15,1 0 1 16,-2-2 20-16,3 2-21 15,1-1 0-15,1-4-12 16,-2 2 11-16,3-2 2 16,-4-2 0-16,1 2 2 15,1-1 7-15,-1 0-10 0,0 0 0 16,-2 0 1-16,0-3-14 16,-4-1 23-16,4-3-10 15,-3 1 6-15,1-6 6 16,-3-1-21-16,0 0 9 15,1-2 0-15,-2 2-9 16,1 0 10-16,0 2-1 16,-2 2 2-16,3 2 10 15,-2 0-18-15,2 2 6 16,0 0 0-16,-5-1-5 16,0 1 5-16,0 2 0 15,0 1 0-15,0 0 0 16,0 1 0-16,-5 0 0 0,-3 2 0 15,-1 0-2-15,0 2 10 16,-2 0-8-16,0 2 0 16,-3-2 10-16,1 4-10 15,-5-2 0-15,1 4 0 16,-2 0 1-16,2 0 8 16,1 0-9-16,1 0 0 15,1 0 20-15,-1 0-31 16,1 0 11-16,1 0 0 15,-1 3-6-15,3 0 14 16,1-1-8-16,-4 2 0 16,3 0 15-16,-1-2-17 15,1 2 2-15,0 1 0 0,0 1-6 16,0-3 7-16,2 5-1 16,-2-2 0-16,0 5 15 15,2-4-21-15,-1 3 6 16,4-2 0-16,-3 3-7 15,3 0 16-15,-2 2-9 16,0-1 0-16,1 3 9 16,1 2-15-16,2-1 6 15,-4 0 0-15,4 1-11 16,2-3 22-16,0 3-11 16,-1-1 0-16,1 2 9 15,2-2-11-15,-2-2 2 0,2 2 0 16,0 0-10-16,0-2 17 15,0 2-7-15,0-4 0 16,0 2 6-16,0-2-7 16,0-2 1-16,4 3 0 15,3-4-17-15,-1 0 29 16,4-1-12-16,-4-2 0 16,1-1 9-16,-2 2-4 15,4-4-5-15,-1 4 0 16,1-3-14-16,3 0 28 15,1-1-14-15,0 2 0 16,1-2 0-16,-4 0-6 16,4-2 6-16,-3 2 0 0,-2-3-6 15,3 2 21-15,-4-2-15 16,1 0 0-16,3 0 6 16,-2 0-9-16,2 0 3 15,5 0 0-15,-2 0 0 16,-1-5 3-16,-1-1-3 15,1 0 0-15,-3-1 8 16,0 0-10-16,-4 3 2 16,2 1 0-16,-3-1 0 15,-1 0 2-15,1-3-2 16,2 1 0-16,-2-2 9 16,3-2-14-16,0 0 5 15,-2 2 0-15,1-3-12 16,1 0 14-16,-2 1-2 15,0-2 0-15,-3 1 7 0,3-6-10 16,-5 1 3-16,0 0 0 16,0-2-9-16,-2 0 18 15,2-2-9-15,-2 0 0 16,0 2 8-16,0-4-8 16,0 1 0-16,0 2 0 15,0-1-12-15,0 2 6 16,-4 1 6-16,-7 2 0 15,-3 1 1-15,4 0 2 16,-3 1-3-16,-1 1 0 16,1 3 3-16,1-2 21 15,1 3-24-15,0 3 0 0,-3 0 0 16,2 3-21-16,-7 2 21 16,0 0-12-16,-8 0 12 15,-20 10-108-15,3 6-71 16,-1-4-588-16</inkml:trace>
  <inkml:trace contextRef="#ctx0" brushRef="#br0" timeOffset="-97721.25">19683 13141 874 0,'0'0'356'15,"0"0"-133"-15,0 0-96 16,0 0-17-16,0 0-48 15,0 0-4-15,0-14 15 16,0 11-46-16,0-1 27 16,-4 2 16-16,-1-2-23 15,-1 0 52-15,-1 2-37 16,-2-2-9-16,0 2-1 0,-4 0-51 16,2 2 24-16,-5 0 0 15,2 0-24-15,-1 0 38 16,-1 0-21-16,3 0-6 15,-3 0 31-15,3 0-42 16,-3 0 25-16,1 0-24 16,-1 4 10-16,1 0 5 15,-1 0-17-15,1 0 0 16,-1 0 19-16,2 3-5 16,1-4-5-16,0 3 2 15,0 2 1-15,-1 1 11 16,1-2-23-16,-1 1 0 0,3 2-2 15,-6 1 20 1,5-2-18-16,-2 4 0 0,2-2 17 16,-1 1 5-16,1 2-21 15,3-1 0-15,0 1 11 16,0 2 6-16,2 0-18 16,-1 2 0-16,-1 2 10 15,0 0 2-15,2 0-12 16,1 0 0-16,1 0 0 15,1-2 16-15,2 0-16 16,2-2 0-16,0 2 12 16,0 1 9-16,0-2-21 15,0 1 0-15,0-2 2 16,0 1 17-16,0-3-19 16,2-1 0-16,7 1 14 0,-1 0-25 15,4-2 11-15,1 3 0 16,2-6-6-16,1 2 24 15,2-4-18-15,0 1 0 16,2-2 9-16,-1-2-12 16,2-1 4-16,4-3-1 15,1 0 0-15,6 0 1 16,-3 0-1-16,2-7 0 16,0-1 0-16,-2-3-19 15,0-2 19-15,-5-2 0 16,-2-3-3-16,3-3 18 15,-2-5-15-15,0-3 0 16,2-4 13-16,-2-1-14 0,-1 1 1 16,-5 2 0-16,-1 6 20 15,-5 0-19-15,-4 3 38 16,-2 0-30-16,-5 2 0 16,0-2 38-16,0 0-47 15,0 0 9-15,-3 2 12 16,-6-1-8-16,-4 3-1 15,-1-2-12-15,-3 4 18 16,0-1-2-16,-1 4-16 16,-1 1 0-16,0 2-9 15,1 4 12-15,0 0-4 16,-3 2 1-16,4 3 0 0,-1 1-5 16,0 0 5-16,0 0 0 15,-1 0 0-15,-2 0-63 16,1 8-1-16,-13 17-105 15,6-3-74-15,0-2-378 0</inkml:trace>
  <inkml:trace contextRef="#ctx0" brushRef="#br0" timeOffset="-91478.98">14214 12601 1101 0,'0'0'309'0,"0"0"-164"16,0 0-67-16,0 0 4 15,0 0 50-15,0 0-84 16,0 0-1-16,23-36 22 16,-23 36-30-16,2 0 43 15,-2 0 8-15,0 0-13 16,0 0 52-16,0 0-40 15,0 0-14-15,-4 0 5 0,-6 0-58 16,-9 0 5 0,-3 0-22-16,-4 0 5 0,-7 0 20 15,-8 0-28-15,-3 0 12 16,-6 6 10-16,0-2-12 16,-6 2 3-16,-5-3-15 15,0 4 8-15,0-3 19 16,-4-2-21-16,-1 2 11 15,-4-2 26-15,1 0-42 16,-2 2 25-16,2-2-26 16,-1 2 8-16,-1 0-10 15,0 2 8-15,-3 2-6 16,1-2 2-16,2 0 14 16,1-2-17-16,2 0 1 15,-1 1 0-15,4-5-1 0,1 1 1 16,3-1 0-16,1 0 5 15,4 2 7-15,1 1-12 16,6-1 0-16,2 3 0 16,7-1-14-16,7 0 16 15,4 2-2-15,8-4 0 16,6 2 18-16,6-2-24 16,2-2 6-16,5 2 0 15,0-2-8-15,2 0 10 16,0 0-2-16,0 0 0 15,0 0 16-15,0 0-26 16,0 2 10-16,0 2 0 16,0 6-12-16,0 4 18 0,0 6-6 15,-2 8 0-15,2 5 9 16,0 7-10-16,0 5 1 16,0 5 0-16,0 9-2 15,0 5 20-15,0 6-18 16,0 8 2-16,0 4 14 15,0 5-16-15,0-2 0 16,0-4 0-16,0-2 2 16,0-6 6-16,0-2-8 15,-5-2 0-15,-1-8 12 16,-4-7-10-16,4-6-2 16,1-7 0-16,1-13-7 0,2-6 8 15,2-8-2-15,0-6 0 16,0-2-36-16,0-3 28 15,4 0 9-15,7-3 0 16,7 0-3-16,5 0 17 16,5 0-14-16,3 0 0 15,3-6 12-15,4 0-12 16,2 2 0-16,2 2-3 16,7-2-13-16,3 1 11 15,4 3 5-15,4 0 0 16,2 0 6-16,3 0-15 15,4 0 9-15,-1 0 0 16,7 0-10-16,-2 5 14 16,2 3-4-16,3 1 0 15,0 8 2-15,5-5-8 0,-1 4 6 16,0 0-27-16,3-2 26 16,-4-5-51-16,-2-3 50 15,-5-4-5-15,-6 1 2 16,0-3-7-16,-7 0 12 15,-2 0 0-15,-1 0-8 16,-4-8 12-16,-3-2-4 16,-4 0 0-16,-3 2-16 15,-5-3 3-15,-6 4-4 16,-9-3 17-16,-7 0-15 16,-5-4 30-16,-5-6-15 15,-2-8 5-15,1-7 7 16,1-6 25-16,4-4-37 0,2-5 0 15,2 2 9-15,1 0 12 16,-3 0-18-16,-3-4 4 16,-8-5 5-16,-2-9 32 15,0-22-37-15,-20-28 2 16,-7-22 5-16,-4-7 4 16,4 25-18-16,5 31 0 15,2 33 10-15,-3 6-7 16,-6-6-3-16,-8-2-42 15,-43-16-30-15,8 19-214 16,1 11-626-16</inkml:trace>
  <inkml:trace contextRef="#ctx0" brushRef="#br0" timeOffset="-83304.34">17678 9507 1572 0,'0'0'590'15,"0"0"-425"-15,0 0-18 0,0 0-74 16,0 0-63-16,0 0 22 15,89-114-32-15,-59 81 1 16,0-1 15-16,-3 2-4 16,-4 4 3-16,-8 6 40 15,-3 6-31-15,-4 4 40 16,-3 6-31-16,-5 3-18 16,0 3 10-16,0 0-17 15,0 13-8-15,0 13 41 16,0 8 3-16,0 8 35 15,-5 0-51-15,-4 2-19 16,0-2 5-16,3-4-14 16,3-2-1-16,3-1-88 0,0-9-192 15,9-12-364-15</inkml:trace>
  <inkml:trace contextRef="#ctx0" brushRef="#br0" timeOffset="-82768.46">19030 9151 1542 0,'0'0'359'0,"0"0"-200"16,0 0-31-16,0 0-58 0,0 0-69 16,0 0 39-16,127-54-40 15,-98 54 0-15,-6 0 25 16,-10 7-25-16,-11 7 47 16,-2 4 26-16,-2 3 28 15,-23 6 44-15,-3 1-69 16,-6 0-17-16,6 0 23 15,3-3-55-15,9-4 18 16,9-5-37-16,5-2 11 16,2-4-20-16,5-6 1 15,21-2 0-15,10-2 15 16,11 0-15-16,6-6-6 16,1-10-90-16,17-8-213 15,-18 4-262-15,-3 2-836 0</inkml:trace>
  <inkml:trace contextRef="#ctx0" brushRef="#br0" timeOffset="-82492.73">20690 9370 2023 0,'0'0'548'0,"0"0"-450"16,0 0 11-16,0 0-109 15,0 0-136-15,0 0-158 16,121 0-278-16</inkml:trace>
  <inkml:trace contextRef="#ctx0" brushRef="#br0" timeOffset="-82363.36">21337 9413 1622 0,'0'0'671'0,"0"0"-386"15,0 0-92-15,0 0-90 16,137-35-103-16,6 35-32 0,-12 7-281 15,2 7-431-15</inkml:trace>
  <inkml:trace contextRef="#ctx0" brushRef="#br0" timeOffset="-82228.47">22542 9499 370 0,'0'0'1726'0,"0"0"-1406"15,0 0-97-15,0 0-129 16,0 0-18-16,0 0-76 15,147-64-220-15,-69 60-376 16,4 1-556-16</inkml:trace>
  <inkml:trace contextRef="#ctx0" brushRef="#br0" timeOffset="-81601.63">23799 9326 1189 0,'0'0'611'15,"0"0"-411"-15,0 0-23 16,0 0-99-16,0 0-39 16,0 0 13-16,0 0-42 15,20 20 57-15,-20-2 16 16,0 3-38-16,0-2 42 15,0-1-61-15,0-3-1 16,0-8 17-16,0-2-41 16,0-5 42-16,0 0 6 15,9 0-30-15,1-18 35 16,6-7-54-16,6-7 0 16,5-2-1-16,2 1 20 15,0 4-19-15,-4 5 0 0,-3 8-2 16,-7 8-7-16,-3 4 9 15,-3 4 0-15,-1 0-6 16,1 6 29-16,1 11-16 16,-2 2 15-16,3 7-21 15,5 0 57-15,-2-2-34 16,10 0 2-16,4-4 36 16,4-5-62-16,6-8 31 15,2-7-31-15,0 0 5 16,0-10-19-16,14-30-55 0,-14 4-125 15,-7 0-472-15</inkml:trace>
  <inkml:trace contextRef="#ctx0" brushRef="#br0" timeOffset="-77515.16">19271 10012 651 0,'0'0'816'16,"0"0"-594"-16,0 0-92 0,0 0-90 15,0 0-5-15,0 0-6 16,0 0 3-16,14-26 122 16,-14 24-8-16,0 0 0 15,0 0-31-15,-5 0-89 16,-4 2 18-16,1-2-24 15,-2 2-19-15,-1-2 40 16,-3 2-41-16,-1-2 0 16,-1 0 9-16,-3-2 8 15,-4 0-5-15,1 1-12 16,0-2 14-16,-1 1 13 16,1 0-26-16,3-2 17 15,-4-2 12-15,0 2-19 0,3-2 3 16,-4 2-10-16,0-2 8 15,-3 3 16-15,-2-2-28 16,-5 2 0-16,-1 1 9 16,-5 1 11-16,-3 1-14 15,1 2-5-15,-5 0 17 16,3 0-3-16,-1 0-15 16,3 0 0-16,0 0 1 15,1 4 23-15,1 4-24 16,2 2 0-16,-2 2 15 15,2 2 0-15,-2 2-15 16,-2-2 0-16,1 0 1 16,2 0 20-16,-1 2-21 15,-1 0 0-15,3 2 9 16,5 2 2-16,0 2-11 0,2 1 0 16,2 2-8-16,4 4 14 15,2-1-6-15,4 3 0 16,5 1 6-16,3 3-10 15,5 1 4-15,3-2 0 16,3 2-11-16,0-2 28 16,3 2-17-16,14-2 0 15,5-2 10-15,5 3-8 16,5-4-2-16,1 1 0 16,2 0-9-16,6-1 16 15,3-4-7-15,6 0 0 16,0-6 11-16,6-2-20 0,-1-2 9 15,6-6 0-15,4-1-6 16,-1-2 15-16,5-2-9 16,3-4 0-16,1-2 1 15,-2 0-8 1,-1 0 7-16,-5-8 0 0,-5-7-21 16,-5-2 22-16,-4-7-1 15,-1-6 0-15,-6-6 17 16,-4-11-1-16,-4-5-16 15,-10-7 0-15,-6-7 13 16,-7 2-1-16,-7-5 12 16,-6 2-9-16,0 6 2 15,-17 2 2-15,-9 4-19 0,-13 8-16 16,-6 7 14 0,-9 8-71-16,-32 18-42 0,14 9-152 15,7 5-576-15</inkml:trace>
  <inkml:trace contextRef="#ctx0" brushRef="#br0" timeOffset="-76049.29">20570 10012 1091 0,'0'0'374'16,"0"0"-163"-16,0 0-58 15,0 0-30-15,0 0-72 16,0 0 8-16,0 0-3 15,-104-70-27-15,77 58 86 16,0 1-38-16,0 1 6 16,-4 2 32-16,-1 3-65 0,-1 1 35 15,-4 2-34-15,-2 2-45 16,-3 0 50-16,-2 0-54 16,-5 2-1-16,-3 6 14 15,4-1 4-15,0 2-17 16,2-1-2-16,3 2 9 15,3 0 28-15,2 0-31 16,3-1 12-16,-3 2 6 16,0-1-6-16,-2 2-17 15,2-1-1-15,-2 2 15 16,0-1-10-16,4 0-5 16,3 1 0-16,6 2 22 0,5 1-7 15,6 0-8 1,3 2-7-16,3 6 9 0,4 2-9 15,-2 2 0-15,-2 4 0 16,-1 3 11-16,1 1 8 16,0-1-19-16,4 1 0 15,1-3 12-15,5 1-25 16,0 0 13-16,0 0 0 16,17 3-8-16,6-1 26 15,3 1-18-15,2 0 0 16,3-1 6-16,0-2-16 15,5-4 10-15,6-2 0 16,5-5-15-16,4-2 21 16,4-6-12-16,6-8 6 0,6-3-23 15,4-4 4-15,2 0-4 16,6-5-22-16,-4-14 39 16,-3-4-52-16,-5-2 28 15,-7-8 29-15,-7-7 1 16,-4-6-2-16,-5-8 10 15,-5-5-8-15,-12-8 19 16,-10-3-5-16,-15-2 2 16,-2 5-16-16,-17 5 12 15,-22 12-34-15,-34 14-46 16,9 11-151-16,3 14-397 0</inkml:trace>
  <inkml:trace contextRef="#ctx0" brushRef="#br0" timeOffset="-75098.38">21615 9857 1285 0,'0'0'408'0,"0"0"-174"15,0 0-29-15,0 0-118 16,-120-36-7-16,82 34-42 16,-5 2-37-16,-5 0 53 15,-6 0-29-15,-2 2 12 16,-4 5 31-16,0 2-45 15,-3 1 45-15,0 2-11 16,6 3-36-16,4 3 49 16,6-1-51-16,7 8-6 0,7 0 8 15,4 9-6 1,2 1-7-16,2 7-8 0,3 5 6 16,4 4-6-16,4 6 0 15,4-1 0-15,3 1-1 16,7 0 10-16,0-3-9 15,0-4 0-15,7-3-1 16,15-6-21-16,5 0 22 16,6-6-20-16,7 1 19 15,7-9-33-15,2-2 33 16,5-4-8-16,4-6-33 16,6-6 36-16,3-5-10 15,4-4 16-15,3 0-9 16,-1 0 28-16,3-16-4 15,-4-4-15-15,-2-4 18 0,-7-7-15 16,-5-2 5-16,-9-7-8 16,-7-4 44-16,-9-9-30 15,-8-5 49-15,-9-2-14 16,-9-4-34-16,-7-2 58 16,0 1-56-16,-21 6-10 15,-10 2-7-15,-9 7-4 16,-7 10-5-16,-9 10-69 15,-32 6-106-15,12 9-117 16,7 4-562-16</inkml:trace>
  <inkml:trace contextRef="#ctx0" brushRef="#br0" timeOffset="-74314.27">22496 9859 1467 0,'0'0'339'15,"0"0"-203"-15,0 0 14 16,-125-2-91-16,82 2-25 16,-6 2 2-16,-2 8-34 0,-7 4 50 15,-5 2 5-15,-1 1-18 16,-5 3 51-16,-1 3-36 15,6 6-5-15,1 3 24 16,11 5-61-16,4 6 18 16,13 6-23-16,6 5 9 15,11 1-5-15,7 6-11 16,9-1 0-16,2 0 9 16,2 0 1-16,20 3-8 15,7-3-2-15,11 0 4 16,4-2-19-16,8-5 15 15,6-7-44-15,4-7 29 0,9-9-45 16,8-10 29-16,6-9 3 16,3-11-39-16,5 0 66 15,-1-11-68-15,-1-17 38 16,1-12 24-16,-3-13-5 16,-4-14 12-16,-7-14 4 15,-11-7 4-15,-14-7 76 16,-15 1 25-16,-20 6 10 15,-18 9 2-15,0 10-61 16,-32 11-1-16,-12 13-59 16,-12 12-53-16,-48 16-70 15,13 8-225-15,4 5-229 0</inkml:trace>
  <inkml:trace contextRef="#ctx0" brushRef="#br0" timeOffset="-72612.59">23903 9869 1113 0,'0'0'403'15,"0"0"-200"-15,0 0-51 16,0 0-71-16,0 0-59 15,-127-19 22-15,94 19-33 16,-3 0 38-16,-2 0 47 16,0 0-27-16,-2 0 38 15,3 0-30-15,-1 0-31 0,2 0 27 16,-2 6-41-16,-2 3-6 16,0 6 6-16,-3 1-24 15,1 1 8-15,2 4-13 16,2 1 8-16,0 2 19 15,5 3-29-15,-1 4 19 16,3 3 7-16,2 2-21 16,0 5 11-16,5-2-17 15,4 2 8-15,0-1-6 16,3 0-2-16,5-2 0 16,1 0 4-16,3-2 8 15,4-2-12-15,2-2 0 0,2-1-13 16,0-3 0-1,0 1 21-15,16 2-8 0,-1-1 11 16,6-3 2 0,-1 2-8-16,2-3-5 0,-1-4 1 15,3 0-13-15,0-2 12 16,2-2 0-16,3-2-1 16,1-2 16-16,8-1-18 15,-3 0 3-15,0-3 0 16,1 2 1-16,-2-1 0 15,-1-6-1-15,-3 1 5 16,5-2 7-16,-4 0-12 16,2-4 0-16,0 0 1 0,4 0-9 15,1 0 8 1,-1 0 0-16,1 0-3 0,3-8 17 16,-6-2-23-1,-2 1 9-15,1-6 0 0,-5-2-3 16,-2-4 4-16,2-3-1 15,-2-2 13-15,-4-2 2 16,2-2-9-16,-2 2-6 16,-3 2 12-16,-3 2 6 15,-3 0-18-15,-5 2 15 16,-3 0 33-16,-1-5-32 16,-3-1 35-16,0-4-11 15,0-2-26-15,0-4 46 16,0-1-45-16,2 0 10 15,-2 1 11-15,0 1-35 0,-2 4 28 16,0 0-17-16,0 4-11 16,-2 0 36-16,-14-1-36 15,0 2 4-15,-4-1 13 16,-2 2-6-16,-2 3-22 16,-5 0 10-16,-14 5-42 15,-15 11 6-15,-42 5-65 16,-108 3-51-16,19 0-105 15,-18 3-975-15</inkml:trace>
  <inkml:trace contextRef="#ctx0" brushRef="#br0" timeOffset="-71388.77">16655 7467 1500 0,'0'0'500'0,"0"0"-292"0,0 0-27 16,0 0 6-16,0 0-55 15,0 0-60-15,0 0 4 16,-2-45-53-16,13 51 2 16,1 15 26-16,-1 9-51 15,-1 7 38-15,0 3-38 16,-1 0 10-16,-1-4-7 15,-3-8-3-15,-1-6 0 16,-2-10 11-16,1-10 2 16,1-2-2-16,1 0-11 0,3-22 10 15,4-10-10-15,5-8 0 16,2-5 0-16,2 4 0 16,-3 3-2-16,3 12 1 15,-6 7 1-15,-1 8-10 16,-1 6-5-16,0 5 16 15,3 0-1-15,-3 0 13 16,3 14 0-16,-4 7-4 16,5 2-9-16,-4 1 17 15,1 5-17-15,-1-4 0 16,1 1 0-16,1-3-9 0,3-7-103 16,17-8-120-1,-1-4-384-15,-3-4-596 0</inkml:trace>
  <inkml:trace contextRef="#ctx0" brushRef="#br0" timeOffset="-71243.71">17491 7461 2277 0,'0'0'554'15,"0"0"-464"-15,0 0-65 16,0 0-25-16,135-6-225 15,-92 6-537-15</inkml:trace>
  <inkml:trace contextRef="#ctx0" brushRef="#br0" timeOffset="-70794.3">18052 7469 2072 0,'0'0'712'0,"0"0"-521"16,0 0-130-16,0 0-60 16,0 0-2-16,0 0-10 15,134-70-73-15,-114 60 11 16,-8 3 24-16,-8 4 48 16,-3 3 1-16,-1 0-6 0,0 0-12 15,0 2 12 1,0 14 6-16,0 6-6 0,-1 6 16 15,-6 6-8-15,-2 2-2 16,2 4-70-16,-1 0-18 16,-2 3-114-16,-1-3-85 15,-2 0 12-15,-7-6-111 16,-5-6 109-16,-4-4 183 16,-2-6 94-16,2-8 200 15,5-1 99-15,10-8-10 16,8 2 20-16,6-3-49 15,0 0 10-15,0 0-125 16,13 0-72-16,9-3 36 16,7-5-70-16,0 0-17 15,-2 4-22-15,15 4-9 0,-6 0-160 16,-3 0-597-16</inkml:trace>
  <inkml:trace contextRef="#ctx0" brushRef="#br0" timeOffset="-70419.27">19311 7336 1676 0,'0'0'644'15,"0"0"-453"-15,0 0-124 16,0 0 64-16,0 0-3 15,-6 143-50-15,6-83-6 16,0 1-63-16,0-4-2 16,0-3-7-16,0-5 0 0,0-10-43 15,0-10-117-15,6-19-150 16,12-5-220-16,0-5-304 16</inkml:trace>
  <inkml:trace contextRef="#ctx0" brushRef="#br0" timeOffset="-69548.16">19502 7425 1955 0,'0'0'528'16,"0"0"-342"-16,0 0-77 16,0 0-41-16,-115 34-12 15,106-4-55-15,7 5 1 16,2-3-2-16,4-2-9 15,16-9-6-15,9-4 21 16,7-11-6-16,7-6 28 0,5-4-26 16,6-22 35-16,4-8-37 15,0-10 17-15,-5-9-32 16,-6-5 15-16,-7-2-2 16,-10 1-7-16,-6 9 15 15,-14 12-6-15,-8 12 15 16,-2 15-7-16,0 11 20 15,0 0-27-15,-4 15-1 16,-7 18 18-16,-3 9-12 0,-1 8 22 16,1 4 2-1,4 2-21-15,1 1 50 16,3-2-41-16,1-5-2 16,5-5-5-16,0-9 2 15,0-12-14-15,0-9 1 0,7-10-18 16,3-5 6-1,7 0 9-15,6-12 3 0,8-12 0 16,3-2-33-16,0 0 19 16,-6 2-29-16,-3 4 31 15,-5 5 0-15,-5 8 12 16,-3 3 0-16,-1 4 4 16,-2 0 9-16,0 0-13 15,0 4 0-15,-3 9 1 16,4 3 0-16,-4 1 0 15,3 0-1-15,2 0 6 16,1-1-6-16,3-5-13 16,3-2-69-16,4-3-102 15,0-6-44-15,5 0-50 0,-2 0 27 16,1-9 98-16,-6-5 47 16,-2-5 106-16,-5 2 8 15,-6 6 145-15,-4 5 159 16,-1 2-63-16,-2 2-77 15,0 2-53-15,0 0-91 16,2 3 16-16,4 10 6 16,5 3-15-16,5 2 32 15,5-1-46-15,2 0 1 0,4-5 8 16,2-6-22 0,-2-6 10-16,0 0-17 15,-4-6-1-15,-5-14 45 16,-3-6-43-16,-6-4 14 0,-7-1-4 15,-2 4-3-15,-2 3-18 16,-22 3 0-16,-8 11-45 16,-8 5 44-16,-4 5-50 15,-6 5-27-15,15 11-135 16,12 3-482-16</inkml:trace>
  <inkml:trace contextRef="#ctx0" brushRef="#br0" timeOffset="-68973.33">21085 7556 1633 0,'0'0'323'16,"0"0"-126"-16,0 0-85 15,0 0-44-15,0 0-68 16,0 0 0-16,0 0 18 16,-75 7-2-16,56 8 44 15,-3 3 50-15,4-1-40 16,3 2 3-16,6-1-35 0,7-2-38 16,2-4 0-1,0-2-4-15,13-6 4 0,8-2 0 16,9-2-10-16,4 0-48 15,-3-16-89-15,0-2-9 16,-6-2 95-16,-6 4 31 16,-7 2 30-16,-3 6 86 15,-7 6-3-15,0 2-18 16,-2 0-65-16,0 0 9 16,2 6-10-16,0 6 2 15,2 0 0-15,4 0 15 16,1-2-9-16,3-2-1 15,9-2-6-15,4-2 1 16,6 0-16-16,4 2 15 0,5 0-99 16,0 4-175-16,-1 0-38 15,-6 0 34-15,-6 0 278 16,-10 0 21-16,-5 3 306 16,-5-5 19-16,-1 7-87 15,-2 1-86-15,-4 0-129 16,0 2-44-16,0-8-117 15,0-6-397-15,-6-4-810 0</inkml:trace>
  <inkml:trace contextRef="#ctx0" brushRef="#br0" timeOffset="-68811.43">21251 7022 1744 0,'0'0'929'15,"0"0"-710"-15,0 0-93 0,0 0-93 16,0 0-15-16,0 0-11 16,50 109-7-16,-88-43-35 15,-17-12-81-15,-9-10-231 0</inkml:trace>
  <inkml:trace contextRef="#ctx0" brushRef="#br0" timeOffset="-67211.86">22166 7453 1405 0,'0'0'691'0,"0"0"-522"16,0 0-104-16,-132 21 1 15,98 2-46-15,12 5-3 16,11 3-8-16,11-4-9 16,0 0-17-16,16-9-18 15,15-10-35-15,4-8 2 16,5 0-63-16,0-25 12 0,-6-4 56 15,-7-3 23 1,-11 1 40-16,-3 4 28 0,-8 9 10 16,-3 3 32-16,0 9-21 15,2 6 27-15,7 0-62 16,5 4-7-16,4 18 5 16,2 6-12-16,1 8 0 15,-1 9-3-15,-3 5 3 16,0 6 0-16,-8 3-1 15,-7-1 1-15,-4 3 0 16,0-6 0-16,-9-5 2 16,-10-12 54-16,-4-10-9 0,3-12 13 15,-1-10 29 1,9-6-46-16,3-6 18 0,5-22-61 16,4-15-72-16,0-10 50 15,10-10-76-15,15-3 6 16,4 7 29-16,2 4-2 15,0 9 55-15,1 7-2 16,-3 10 6-16,-2 7 4 16,-6 4 3-16,-3 5-1 15,-5 7 29-15,-3 6-11 16,-1 0 32-16,-5 0 2 16,2 6-11-16,-1 8 54 15,0 4-37-15,1 3-6 16,1-3 9-16,2-1-45 15,2 0 13-15,0-5-29 0,2-5 1 16,3-7 7-16,1 0-8 16,4-3-21-16,3-17-31 15,1-6-95-15,0-5 1 16,-4 1 31-16,-2 2 64 16,-4 5 51-16,-3 7 73 15,-8 5 75-15,0 7 33 16,-2 4-89-16,0 0-26 15,3 4-17-15,-1 10-13 16,4 6 46-16,-3 2-57 16,5-1 5-16,-2-2 7 15,2-2-35-15,1-8 23 16,5-4-25-16,1-5 6 16,6 0-21-16,1-13-1 15,0-9-51-15,1-2 10 0,-5 1 12 16,-3 2 45-16,-5 5 17 15,-3 6 12-15,-7 6 57 16,-2 4-40-16,0 0-12 16,0 0-31-16,0 4 8 15,0 11-13-15,2 3 2 16,2 0-3-16,4-3-18 16,3 2-3-16,2-6-25 15,5-1 18-15,2-4-121 16,2-1 0-16,0-5-68 15,0 0-1-15,-1 0 114 16,-1 0 47-16,0 1 60 0,-3 3 19 16,2 5 16-1,-1-1 53-15,0 3-4 0,4 1-25 16,-7 2 31-16,0-1-41 16,-6 1 13-16,-4 2 17 15,-5-2-26-15,0 0-9 16,0 2-44-16,-15-2-58 15,-26-5-101-15,5-3-184 16,1-6-592-16</inkml:trace>
  <inkml:trace contextRef="#ctx0" brushRef="#br0" timeOffset="-67085.84">23063 7203 2220 0,'0'0'526'0,"0"0"-330"15,0 0-126-15,0 0-70 16,0 0-57-16,0 0-322 16,0 0-380-16</inkml:trace>
  <inkml:trace contextRef="#ctx0" brushRef="#br0" timeOffset="-66917.8">23317 7059 2212 0,'0'0'566'16,"0"0"-390"-16,0 0-124 0,0 0-13 16,72-109-39-16,-75 99-91 15,-72 10-148-15,1 6-516 16,-8 11-569-16</inkml:trace>
  <inkml:trace contextRef="#ctx0" brushRef="#br0" timeOffset="-66823.46">22328 7194 1500 0,'0'0'520'16,"0"0"-350"-16,0 0-41 16,0 0-129-16,0 0-276 15,0 0-720-15</inkml:trace>
  <inkml:trace contextRef="#ctx0" brushRef="#br0" timeOffset="-66256.08">23959 7461 1724 0,'0'0'578'0,"0"0"-418"15,0 0-39-15,0 0-90 16,0 0-12-16,0 0 31 15,0 0-40-15,51 64 36 16,-46-46-32-16,-1-5-5 16,0-6 13-16,1-3-22 15,2-4 14-15,4 0 5 16,2-10-8-16,3-8-10 0,1-2-1 16,-1 0 0-1,-5 6-6-15,1 3 14 0,-4 6 22 16,1 3 38-16,3 2-67 15,3 0 26-15,1 11-24 16,6 4 5-16,-2-1 28 16,3-2-36-16,0-2 11 15,0-7 53-15,2-3-55 16,-1 0 33-16,1-7-42 16,-3-11-27-16,-4-15-9 15,-7 2-206-15,-9 3-649 0</inkml:trace>
  <inkml:trace contextRef="#ctx0" brushRef="#br0" timeOffset="-65202.42">16454 8049 1352 0,'0'0'597'15,"0"0"-309"-15,0 0-228 16,0 0-14-16,0 0 71 16,-2 119-44-16,2-68 16 15,0 8-29-15,6-1-18 0,-2 0 20 16,0-2-50-1,0-6-12-15,1-6 0 16,1-10-48-16,2-12-68 0,11-18-217 16,-1-4-46-16,2-4-339 0</inkml:trace>
  <inkml:trace contextRef="#ctx0" brushRef="#br0" timeOffset="-64675.5">16716 8247 1607 0,'0'0'543'0,"0"0"-367"16,0 0-102-16,0 0 34 15,0 0-69-15,0 0-11 16,-125 31 24-16,109-12-52 0,5 2 28 16,2 3-26-16,3 0 11 15,6 0 11-15,0 2-23 16,0-4 0-16,4 2 37 15,11-4-37-15,6-1 24 16,0-2-25-16,6-5 12 16,6-4 16-16,4-6-27 15,3-2 9-15,4-2 7 16,3-18-1-16,-1-4-16 16,2-4 0-16,-6-4 9 15,-7-3-27-15,-6-2 18 16,-11 0 0-16,-7 4-1 0,-6 4 20 15,-5 8-19-15,0 4 0 16,0 5 8-16,-11 8-4 16,-2 2-4-16,-5 2 0 15,-3 0 31 1,2 6-30-16,-4 12 51 0,3 7-13 16,3 4-30-16,0 5 49 15,11 3-48-15,6-1 4 16,0-2-5-16,9-3 10 15,20-2-19-15,6-8 0 16,10-6-45-16,7-11 18 16,3-4-67-16,1-2-66 15,2-22-142-15,11-20-185 16,-14 6 118-16,-12 0-1195 0</inkml:trace>
  <inkml:trace contextRef="#ctx0" brushRef="#br0" timeOffset="-64435.11">17455 8260 183 0,'0'0'1227'0,"0"0"-862"0,0 0-7 15,0 0-113-15,0 0-130 16,0 0-1-16,0 0-65 16,-51-3 15-16,42 29 29 15,3 3-62-15,6 2 27 16,0 2-40-16,6-3-9 16,17-2 23-16,6-6-32 15,3-6 0-15,5-10 22 16,0-6-9-16,-4-4-2 15,-1-24-11-15,-8-12 12 16,-9-6 1-16,-8-7-13 16,-7 2-27-16,-11 8-9 0,-58 23-143 15,1 13-407-15,-3 7-324 0</inkml:trace>
  <inkml:trace contextRef="#ctx0" brushRef="#br0" timeOffset="-61281.54">18066 8257 1564 0,'0'0'687'0,"0"0"-465"15,0 0-58-15,0 0-42 16,0 0-68-16,0 0-41 16,115-22 4-16,-63 20-16 15,-1 2-2-15,0 0 1 16,-4 0-115-16,-3-4-101 16,-9-1-285-16,-14-1-220 0</inkml:trace>
  <inkml:trace contextRef="#ctx0" brushRef="#br0" timeOffset="-61101.07">18494 8103 1290 0,'0'0'390'0,"0"0"-214"15,0 0 47-15,0 0-43 16,0 0-60-16,0 0-3 0,122 0-31 16,-115 22-17-16,-7 6-7 15,0 2-53-15,-12 3 0 16,-12-2-9-16,-2 0-15 15,-6 4-120-15,8-8-221 16,8-10-217-16</inkml:trace>
  <inkml:trace contextRef="#ctx0" brushRef="#br0" timeOffset="-60515.38">19126 8168 2039 0,'0'0'494'15,"0"0"-429"-15,0 0 35 16,0 0-64-16,0 0-26 16,-89 120-7-16,89-84 6 15,20-3-9-15,5-4 0 16,4-11 20-16,4-10-20 15,3-8 1-15,-1-5 13 16,3-22 19-16,-3-15-27 0,-6-13-7 16,-4-6 1-1,-7-8-82-15,-7 2 31 0,-6 6-12 16,-5 13 46-16,0 14 6 16,0 13 22-16,0 13 12 15,0 8-23-15,-5 7 20 16,-3 22-20-16,-1 12 46 15,-1 6-9-15,3 6 42 16,1 1-43-16,4-4 19 16,0-2-5-16,2-8-44 15,0-10 22-15,0-7-28 16,0-13-6-16,0-9-10 16,9-1 13-16,11-4 3 15,4-15 0-15,7-4-5 16,2 0-7-16,0 1 5 15,-5 5 7-15,-2 4-14 16,-1 6 28-16,-4 6-14 0,-6 1 3 16,-1 0 7-16,-4 8 11 15,4 15-21-15,-1 3 2 16,-1 5-11-16,5-1-15 16,1-6-114-16,20-15-177 15,-5-4-210-15,3-5-217 0</inkml:trace>
  <inkml:trace contextRef="#ctx0" brushRef="#br0" timeOffset="-60049.92">19948 8132 1739 0,'0'0'684'0,"0"0"-408"16,0 0-125 0,0 0-91-16,0 0-35 0,0 0-13 15,0 0 5-15,-66 106-17 16,62-76 0-16,0-5-11 15,4-2 11-15,0-10-9 16,0-4-3-16,0-7-37 16,10-2 49-16,1 0 21 15,3-18-20-15,5-7-2 16,1 0-47-16,3-4-19 16,-3 4-3-16,0 2 27 15,-3 4 43-15,-3 11 29 0,-3 1 3 16,1 7 12-1,-2 0-42-15,7 0 4 0,-2 4-6 16,1 6 12 0,-1 1-14-16,-4 2 2 0,-2-3 0 15,-2-1-13 1,-1-5 34-16,1-2-21 0,2-2 30 16,6 0-29-16,8-2 43 15,4-13-44-15,2-1 8 16,-2 1-2-16,-4 4 6 15,-2 5-10-15,-3 6 52 16,-3 0-53-16,-2 9 24 16,-1 16-25-16,-4 8-19 15,-5 9-1-15,-3 22-156 16,-3-10-349-16,-10-8-944 0</inkml:trace>
  <inkml:trace contextRef="#ctx0" brushRef="#br0" timeOffset="-59937.39">20013 8693 2131 0,'0'0'491'0,"0"0"-491"15,0 0-22-15,0 0-745 0</inkml:trace>
  <inkml:trace contextRef="#ctx0" brushRef="#br0" timeOffset="-58798.77">20925 8279 1558 0,'0'0'390'0,"0"0"-179"0,0 0-113 16,0 0-30-16,124-96-55 15,-77 60-2-15,0-6-2 16,-9-2 2-16,-11-2-8 16,-12 3 26-16,-9 7-19 15,-6 10 66-15,0 9-11 16,-4 6-53-16,-9 11 39 16,-3 0-43-16,-1 9-2 15,0 18-6-15,2 9 20 16,1 11-5-16,4 5 7 15,5 2-21-15,3 4 47 0,2-1-33 16,0-7 1 0,0-4 0-16,0-10 1 15,0-8-26-15,4-11 9 0,-1-10-29 16,1-7 28-16,0 0 1 16,6-16-1-16,1-12-47 15,7-9-47-15,3-5 22 16,4-2-72-16,2 2-73 15,0 6 61-15,-6 7 60 16,-4 10 49-16,-5 7 48 16,-4 4 0-16,-7 6 1 15,-1 2 24-15,0 0 2 16,0 0 12-16,-11 4 8 16,-6 12 60-16,-5 2 20 15,1 4-55-15,4 1 28 0,3 0-19 16,5-1-46-1,5 2 26-15,4-1-54 0,0 0 11 16,0 0 3-16,6-3-20 16,13-2-2-16,5-5-8 15,27-4-187-15,-6-7-119 16,-1-2-373-16</inkml:trace>
  <inkml:trace contextRef="#ctx0" brushRef="#br0" timeOffset="-58668.78">21664 8239 1940 0,'0'0'545'0,"0"0"-413"16,0 0-132-16,0 0-48 0,142-14-459 0</inkml:trace>
  <inkml:trace contextRef="#ctx0" brushRef="#br0" timeOffset="-58363.69">21943 8239 1857 0,'0'0'648'0,"0"0"-442"16,0 0-121-16,0 0-33 15,0 0-52-15,117-104-142 16,-88 82 8-16,-8 0 18 15,-8 5 103-15,-4 4 13 0,-7 7 31 16,-2 2 81 0,0 4-41-16,0 0-70 0,0 2 28 15,0 14-28-15,0 8 11 16,0 7 1-16,0 0 4 16,0 5-34-16,0-1 14 15,0 2-125-15,0 10-23 16,-5-14-175-16,-6-4-303 0</inkml:trace>
  <inkml:trace contextRef="#ctx0" brushRef="#br0" timeOffset="-58231.42">21983 8438 1167 0,'0'0'646'0,"0"0"-332"0,0 0 17 16,0 0-115-16,0 0-68 16,0 0-35-16,0 0-65 15,118 0 30-15,-80 0-78 16,-1-4-34-16,13-14-134 15,-13 2-562-15,-3-4-1156 0</inkml:trace>
  <inkml:trace contextRef="#ctx0" brushRef="#br0" timeOffset="-57948.99">23007 8025 1713 0,'0'0'393'16,"0"0"-224"-16,0 0-58 16,0 0 15-16,0 0 50 15,12 106-66-15,-10-61-29 16,-2 8-5-16,0 0-61 15,0-3 6-15,0-2-21 16,0-6-32-16,-2-8-20 16,2-6-188-16,0-12-227 15,4-12-186-15</inkml:trace>
  <inkml:trace contextRef="#ctx0" brushRef="#br0" timeOffset="-57113.39">23230 8131 2034 0,'0'0'487'16,"0"0"-338"-16,0 0 10 15,0 0-117-15,0 0 21 16,-113 50-57-16,106-15 7 16,7 0-26-16,0-1 13 15,7-3 0-15,15-5-6 0,4-11 18 16,10-6-12-16,5-9 0 15,3-6 1-15,3-25 9 16,-4-9-10-16,3-10-11 16,-6-4-1-1,-7-5-22-15,-6 4 10 0,-6 5 2 16,-8 14 22-16,-8 12 7 16,-2 12-6-16,-3 10 20 15,0 2-21-15,0 6 13 16,0 22-13-16,0 8 27 15,-4 10-18-15,-2 4 58 16,-1 5-58-16,3-1 0 16,1-7 0-16,3-3 2 15,0-10-11-15,0-12 0 16,7-9-6-16,10-13-9 16,10 0 9-16,7-19-29 15,6-11-19-15,0-2-95 0,-2-1 55 16,-7 3 57-16,-8 8 37 15,-6 3 24-15,-5 8 35 16,-8 8 29-16,0 3 11 16,0 0-90-16,1 6 28 15,-1 14-20-15,6 9-7 16,-2 1 11-16,3 3-21 16,3-2 0-16,-1-7-6 15,3-4-31-15,1-8-1 16,2-8-12-16,3-4-86 15,5-4-12-15,1-21-143 16,1-5 42-16,0-6 79 16,-4 1 66-16,-5 2 104 0,-9 5 34 15,-5 8 134 1,-3 8 131-16,-3 6-45 0,0 6-92 16,0 0-73-16,0 2-87 15,0 14 50-15,0 6 11 16,0 4-54-16,0 2 52 15,3-3-60-15,10-4-1 16,7-5 0-16,4-6 21 16,3-7-16-16,-3-3 2 15,1-10 4-15,-6-15 24 16,-5-3-35-16,-5-2 0 16,-9 0-1-16,0 0-15 15,-4 6 16-15,-20 5-50 0,-15 9-119 16,6 8-127-1,6 2-394-15</inkml:trace>
  <inkml:trace contextRef="#ctx0" brushRef="#br0" timeOffset="-56517.34">24605 8183 1347 0,'0'0'325'0,"0"0"-147"15,0 0-65-15,0 0-6 16,0 0-52-16,0 0 27 15,0 0 47-15,-133 18-68 16,114-6 25-16,4 0-14 16,4 2-51-16,4 3 31 15,5-4-52-15,2 1-13 16,0-1 13-16,6-6-3 16,13-3 3-16,2-4 0 15,5 0-9-15,6-4 9 16,-3-10-55-16,-2-1 2 0,-4-2 53 15,-8 5-15-15,-1 2 15 16,-8 4 14-16,-1 3-3 16,-3 3-8-16,2 0-3 15,1 0 0-15,2 7-1 16,1 5 13-16,6 3-12 16,4-1 0-16,6-3 12 15,3 1-12-15,4-3 0 16,1-2 0-16,-1-1-1 15,-2 0 5-15,-2 2-4 16,-4 1 9-16,-2 0 0 16,-5 6 82-16,-3-1-29 15,0 2 4-15,-4 1 16 16,0 2-76-16,-3-1 20 16,-1-5-26-16,-5-2-48 0,0-11-82 15,0 0-221-15,-7-2-806 0</inkml:trace>
  <inkml:trace contextRef="#ctx0" brushRef="#br0" timeOffset="-56328.07">24873 7644 1979 0,'0'0'700'15,"0"0"-484"-15,0 0-84 0,0 0-57 16,0 0-74-1,0 0 13-15,-87 132-14 0,-23-54-68 16,12-11-109-16,0-13-758 0</inkml:trace>
  <inkml:trace contextRef="#ctx0" brushRef="#br0" timeOffset="-55341.93">16520 9010 649 0,'0'0'946'0,"0"0"-710"16,0 0-124-16,0 0 0 0,0 0-23 15,-139 22-27-15,115 3 19 16,4 4-48-16,6-2 12 16,10 0 9-16,4-5-54 15,0-6 31-15,2-6-18 16,16-8-5-16,4-2 32 16,5-4-40-16,4-20-9 15,-4-8-89-15,0-8-78 16,-7-8 27-16,-5-5 35 15,-3 1 16-15,-3 6 74 16,-5 10 24-16,-2 12 107 16,-2 14 104-16,0 10-66 15,0 0-50-15,0 24-32 16,0 12 29-16,0 8 23 16,0 6-58-16,0 3 4 0,4 1 0 15,1-4-53-15,-1-6 4 16,1-10-12-16,0-10-87 15,-5-14-26-15,0-11-191 16,0-24-39-16,0-7-1547 0</inkml:trace>
  <inkml:trace contextRef="#ctx0" brushRef="#br0" timeOffset="-55241.2">16520 9010 1450 0</inkml:trace>
  <inkml:trace contextRef="#ctx0" brushRef="#br0" timeOffset="-54944.64">16520 9010 1450 0,'-104'-142'254'0,"113"150"-87"0,16 7 3 0,11 1-54 0,9 2-11 15,6-4-58-15,4 0-41 0,5-5 29 16,-4-3-34-16,-4-5 7 16,-8-1 2-16,-9 0 1 15,-8-3-10-15,-6-12-1 16,-8-1 0-16,-9-1-12 15,-4 0 12-15,0 5 0 16,-19 4 0-16,-10 3 9 16,-4 5 74-16,-1 0 20 15,3 11-11-15,2 9 14 16,6 4-43-16,7 7-14 0,10 0 12 16,6 4-60-16,0-3 35 15,2-2-21-15,20-4-6 16,5-6 2-16,6-7-4 15,3-8-7-15,5-5 0 16,1 0-85-16,11-28-100 16,-8-5-304-16,-10 0-569 0</inkml:trace>
  <inkml:trace contextRef="#ctx0" brushRef="#br0" timeOffset="-54817.46">16884 8729 1309 0,'0'0'200'0,"0"0"-200"15,0 0-409-15</inkml:trace>
  <inkml:trace contextRef="#ctx0" brushRef="#br0" timeOffset="-54665.25">17103 8522 1003 0,'0'0'1323'15,"0"0"-788"-15,0 0-388 16,0 0-25-16,0 0-93 16,0 0-20-16,0 0-14 15,47 34 5-15,-47 3-91 16,0 16-68-16,-16-6-401 16,1-9-615-16</inkml:trace>
  <inkml:trace contextRef="#ctx0" brushRef="#br0" timeOffset="-54179.57">16740 8694 1373 0,'0'0'769'0,"0"0"-510"0,0 0-90 15,0 0-81-15,0 0-87 16,0 0 35-16,0 0-36 16,111-41-91-16,-86 41-72 15,-7 4-211-15,1 6-176 0</inkml:trace>
  <inkml:trace contextRef="#ctx0" brushRef="#br0" timeOffset="-53691.88">17811 8829 1833 0,'0'0'559'16,"0"0"-356"-16,0 0-75 15,0 0-70-15,-121-4 14 16,92 26-60-16,4 6-1 16,7 0 14-16,5 0-13 15,8-2 10-15,5-2-22 16,0-6 14-16,7-5-38 16,12-9 24-16,10-4 0 15,6 0 15-15,4-24-15 0,6-11-53 16,-5-9-115-16,-4-8-71 15,-9-6 86-15,-8-4-20 16,-7 6 99-16,-6 12 74 16,-6 11 87-16,0 16 108 15,0 10 7-15,0 7-82 16,0 7-32-16,0 19-74 16,-10 15 51-16,2 12 41 15,0 5-70-15,-1 4 28 16,1 0-49-16,6-4-5 15,2-3-17-15,0-10 7 16,0-8-96-16,0-15-20 16,0-22-122-16,0-6-93 15,-2-20-342-15</inkml:trace>
  <inkml:trace contextRef="#ctx0" brushRef="#br0" timeOffset="-53041.11">17725 8626 1273 0,'0'0'628'0,"0"0"-336"15,0 0-142-15,0 0-124 16,0 0 13-16,0 0-27 16,150 41-24-16,-84-17-28 15,1 2-176-15,-3 0 53 16,-3 0-5-16,-13-4 76 16,-11-6 90-16,-14-4 2 15,-11-6 125-15,-8-2 86 16,-4-2 63-16,-2 4-32 15,-20 0-127-15,-7 4-37 0,-5 5 13 16,1-1-72-16,4 3 20 16,4 2-30-16,8-2 9 15,5 1-12-15,8-3-6 16,4-2-17-16,0-2 8 16,10-6-64-16,9-3 40 15,6-2 2-15,-1 0-39 16,3-6 68-16,-5-8-14 15,0 1 16-15,1-2-8 16,-4 1 23-16,0 2-15 16,-4 0 5-16,-1 4 5 15,-6 2 38-15,-1 4-32 16,0 0-1-16,-3 2-4 0,3 0 7 16,1 0-18-16,9 0 0 15,0-4 7-15,3-11-32 16,4-6 13-16,0-9-33 15,-5-7 45-15,-1-2-36 16,-7 3 36-16,-2 5 0 16,-4 12 7-16,-5 5 56 15,2 9-41-15,-2 5-10 16,0 0-12-16,0 10 20 16,0 11-20-16,0 4 34 15,0 4-26-15,0 3 63 16,0 0-57-16,0 0 4 0,0-4 1 15,0-2-1 1,2-6-16-16,0-1-2 0,3-8-21 16,-3-3 10-16,0-4-74 15,-2-4-18-15,0 0-39 16,0-12-161-16,0-4-454 0</inkml:trace>
  <inkml:trace contextRef="#ctx0" brushRef="#br0" timeOffset="-52873.86">18342 8758 1395 0,'0'0'565'0,"0"0"-306"15,0 0-110-15,0 0-71 16,0 0-78-16,0 0 36 16,144-47-36-16,-107 44 1 0,-8 3-8 15,-5 0-139-15,-10 0-170 16,-6 0-54-16,-6 0-630 0</inkml:trace>
  <inkml:trace contextRef="#ctx0" brushRef="#br0" timeOffset="-52655.86">18137 8624 1640 0,'0'0'689'0,"0"0"-505"15,0 0-53-15,0 0-67 16,0 0-25-16,0 0 52 16,0 0-22-16,112 33 0 15,-75-33 19-15,-1 0-88 0,-5-4 12 16,-8 0-12-16,-8 8-140 16,-6 15-382-16,-7 8-264 0</inkml:trace>
  <inkml:trace contextRef="#ctx0" brushRef="#br0" timeOffset="-52526.72">18284 9206 1739 0,'0'0'1009'16,"0"0"-760"-16,0 0-174 0,0 0-75 16,0 0-82-16,0 0-559 15</inkml:trace>
  <inkml:trace contextRef="#ctx0" brushRef="#br0" timeOffset="-52091.82">19142 8584 1275 0,'0'0'663'16,"0"0"-420"-16,0 0-88 15,0 0 5-15,0 0-48 16,0 0 17-16,22 116-42 16,-17-67-33-16,-1-1 26 15,-1-2-69-15,-1-4 8 0,-2-3-19 16,2-6-13-16,0-7-17 15,2-6-66-15,14-11-110 16,-2-8-169-16,2-1-110 0</inkml:trace>
  <inkml:trace contextRef="#ctx0" brushRef="#br0" timeOffset="-51858.34">19380 8775 1629 0,'0'0'579'0,"0"0"-395"16,0 0 21-16,0 0-94 15,0 0-76-15,0 0 23 16,0 0-36-16,-95 51 1 0,90-36 45 16,3 1-53-16,2 1 17 15,0-2-32-15,2 3-15 16,25-1 14-16,37-6-123 15,-4-5-198-15,5-6-493 0</inkml:trace>
  <inkml:trace contextRef="#ctx0" brushRef="#br0" timeOffset="-51725.21">19757 8871 1428 0,'0'0'300'15,"0"0"-300"1,0 0-550-16</inkml:trace>
  <inkml:trace contextRef="#ctx0" brushRef="#br0" timeOffset="-51327.52">20002 8824 2241 0,'0'0'622'15,"0"0"-409"-15,0 0-120 16,0 0-57-16,0 0-36 0,0 0-31 16,79-107-2-1,-60 97-11-15,-10 2 32 0,-3 3 0 16,-6 5 12-16,0 0 0 16,0 0 0-16,0 9-21 15,0 14 21-15,0 8-1 16,0 7 1-16,0 4-2 15,0 0 3-15,0 0-1 16,0-1 0-16,0-6-77 16,0-4-11-16,0-8-73 15,0-6 34-15,0-10 97 16,0-3 4-16,-6-4 26 16,-5 0 44-16,-1 0 5 15,6 0 45-15,1 0-15 16,5 0-37-16,0 0-42 0,0-1-3 15,13-3 3 1,3-1 0-16,9-4-100 0,-5 0-180 16,-4 0-319-16</inkml:trace>
  <inkml:trace contextRef="#ctx0" brushRef="#br0" timeOffset="-50522.42">19621 8865 1467 0,'0'0'406'0,"0"0"-139"16,0 0-73-16,0 0-61 15,0 0-104-15,0 0-9 16,0 0 41-16,0-6-18 0,4 4 44 15,8 0-21 1,1 2-31-16,5 0 39 0,1 0-61 16,4 0 2-16,-1 0 1 15,1 0-1-15,-4 0-22 16,0 0 7-16,-6 0-57 16,-2 0-10-16,-2 0-416 15,-5 0-398-15</inkml:trace>
  <inkml:trace contextRef="#ctx0" brushRef="#br0" timeOffset="-49808.94">18957 8718 1302 0,'0'0'518'0,"0"0"-343"15,0 0-79-15,0 0 6 16,0 0-52-16,150-14-28 16,-110 4 8-16,-3-3-21 15,-4-5 1-15,-8-1 20 16,-10-3 1-16,-7 1 77 15,-8 4-31-15,0 1-5 0,-2 4-21 16,-12 6-44 0,-1 5-14-16,-2 1-53 0,0 0-191 15,1 11-28-15,3-1-282 16</inkml:trace>
  <inkml:trace contextRef="#ctx0" brushRef="#br0" timeOffset="-49067.39">20586 8791 1422 0,'0'0'280'0,"0"0"-112"16,0 0 45-16,0 0-92 15,0 0-2-15,0 0-31 16,129 114-67-16,-93-101 40 16,1-7-51-16,-3-6 0 15,-3 0 22-15,-4-6-25 16,-5-15 21-16,-7-7 21 16,-3-4-28-16,-8-6 43 15,-4 0-52-15,0 2-11 16,-6 7-1-16,-12 8-18 15,-1 10-6-15,0 10 17 16,3 1-65-16,5 4 45 16,11 14-126-16,11 5-144 15,20-2-98-15,5-6-851 0</inkml:trace>
  <inkml:trace contextRef="#ctx0" brushRef="#br0" timeOffset="-48724.71">21272 8743 1839 0,'0'0'599'0,"0"0"-413"16,0 0-73-16,-118 18-5 15,87 3-84-15,8 6 20 16,6-1-44-16,7 0 21 16,8-2-31-16,2-2 10 15,0-8-73-15,16-4 28 16,9-9-52-16,2-1 54 15,4-3-9-15,2-14-38 16,-4-8 32-16,-1 1-62 16,-5-1 71-16,-7 2 49 15,-5 5 18-15,-5 3 126 0,-4 8 8 16,0 6-59-16,-2 1 18 16,4 0-95-16,-2 1-8 15,6 15-16-15,5 6 1 16,8-3-62-16,6 2-102 15,21-5-332-15,-5-6 156 16,-5-8-1191-16</inkml:trace>
  <inkml:trace contextRef="#ctx0" brushRef="#br0" timeOffset="-48204.91">21644 8771 405 0,'0'0'1308'0,"0"0"-703"15,0 0-425-15,0 0-26 16,0 0-55-16,0 0-62 15,0 0 26-15,-116 40-45 16,112-20-17-16,4 0 8 16,0 0 5-16,0-6-14 15,16-2 0-15,5-8 0 16,8-4 23-16,5 0-23 16,3-16 11-16,4-14-11 15,-1-10-61-15,-5-8-16 16,-2-8-43-16,-5-5 23 15,-8 4 73-15,-7 2-13 0,-3 14 37 16,-8 12 49-16,0 15-7 16,-2 11 21-16,0 3-63 15,0 9-3-15,0 13 3 16,0 8 0-16,0 7 21 16,-4 1 50-16,-6 1-43 15,1 2 40-15,1-1-6 16,0-4-39-16,6-4 29 15,0-8-51-15,2-6-1 16,0-10 0-16,0-4-16 16,0-4 7-16,10 0 7 15,7-4-38-15,2-6 38 16,5 0-20-16,-1 4 6 16,-2 4 10-16,1 2-17 0,-5 0 23 15,2 4 0-15,-6 10 8 16,-4 3-14-16,-2 2 6 15,-7 4-14-15,0-2 5 16,-2 3-141-16,-14-6-90 16,-2-6-295-16</inkml:trace>
  <inkml:trace contextRef="#ctx0" brushRef="#br0" timeOffset="-48052.38">21472 8501 1964 0,'0'0'365'0,"0"0"-226"15,0 0-139-15,0 0-132 16,-89 127-451-16</inkml:trace>
  <inkml:trace contextRef="#ctx0" brushRef="#br0" timeOffset="-47597.1">22515 8845 1290 0,'0'0'517'16,"0"0"-346"-16,0 0-62 15,0 0 13-15,0 0-12 16,0 0-78-16,0 0 7 16,33 94-17-16,-31-78-13 15,-2-5 12-15,0-8-21 16,3-3 7-16,0 0 57 15,1-10-64-15,5-12 0 16,4-3-34-16,5-6-41 0,4 1 22 16,0 4-68-16,3 6 41 15,-5 6 80-15,-5 8 0 16,-1 3 38-16,-5 3 48 16,2 0-12-16,0 19 20 15,0 1-48-15,3 4-26 16,1 2-20-16,6-4-19 15,12-2-166-15,-3-8-190 16,4-8-1251-16</inkml:trace>
  <inkml:trace contextRef="#ctx0" brushRef="#br0" timeOffset="-47274.66">23032 8859 101 0,'0'0'1692'0,"0"0"-1300"16,0 0-192-16,0 0-71 15,0 0-68-15,0 0-52 16,0 0 15-16,-122 30-24 16,115-16-9-16,5-2 8 15,2-1-66-15,0 2-28 16,11-3 50-16,7 0-14 16,1 2 17-16,2 0-14 15,-1 2 8-15,-5 1 34 16,1 2-5-16,-7 1 19 15,-3 3 40-15,-3-3 15 0,-3-3 60 16,0 0-11 0,0-7-28-16,-13-4 31 0,-3-2-37 15,-2-2-3-15,2 0-45 16,3-6-22-16,4-11-1 16,9-21-143-16,3 4-327 15,14 0-391-15</inkml:trace>
  <inkml:trace contextRef="#ctx0" brushRef="#br0" timeOffset="-46718.2">23250 8787 1685 0,'0'0'595'0,"0"0"-416"15,0 0-17-15,0 0-121 0,0 0-9 16,0 0-20-16,0 0-11 15,-80 70-2-15,78-56-58 16,2-3-39-16,0-2 9 16,0-7 10-16,7-2 50 15,6 0 21-15,0-6-79 16,3-7 29-16,-1-4 4 16,-1 1 23-16,-1 1 19 15,-3 4 24-15,-2 5-12 16,-3 2 34-16,1 4-23 15,-2 0 25-15,2 0 2 16,-2 14-7-16,0 2 33 16,1 0-49-16,1 2-2 0,4-2-10 15,0-2-3 1,6-1 0-16,4-10-49 0,2 0-54 16,5-3-5-16,0 0-3 15,-3-5 83-15,1-5 28 16,-5 0 0-16,-1-1 40 15,2 4-13-15,-5 1-25 16,-3 2 45-16,-2 2 9 16,-4 2 46-16,0 0 10 15,-3 0-33-15,0 6 29 16,1 6-36-16,1 0-29 16,4 0 16-16,-4 1-47 15,1-5 5-15,-3 1-4 16,-2-3-2-16,-2-2-22 0,0-2-16 15,0 0-134-15,-6-2-21 16,-7 0-168-16,-1-8-946 16</inkml:trace>
  <inkml:trace contextRef="#ctx0" brushRef="#br0" timeOffset="-46498.04">23243 8657 1969 0,'0'0'491'0,"0"0"-312"16,0 0-63-16,0 0-65 0,0 0-11 16,0 0 15-1,0 0 43-15,41 47-40 0,-21-34-21 16,3-8 38-16,0-5-37 16,2 0 5-16,-2-14-28 15,-1-12-15-15,-5-15-70 16,-8 6-189-16,-4 5-858 0</inkml:trace>
  <inkml:trace contextRef="#ctx0" brushRef="#br0" timeOffset="-41947.78">18030 4823 1234 0,'0'0'333'16,"0"0"-115"-16,0 0-84 15,0 0-31-15,0 0 23 16,0 0-67-16,0 0 40 16,5-41 8-16,-5 33-24 15,0 2 38-15,-2-2-37 16,-8 1-33-16,-3 1 10 0,-5-3-61 15,-2 1 23-15,-4 0-6 16,-3 0-16-16,-2-2 18 16,-2 2-9-16,-5-2 2 15,-1 2 39-15,-4 2-44 16,-1 0 40-16,-6 4-31 16,-2 2-5-16,-4 0 12 15,0 0-23-15,4 0 0 16,0 6 21-16,2 2-15 15,3 0 0-15,1 0-6 16,1 1 15-16,1-1-15 0,-3 5 0 16,-2 1 11-16,-4 2 28 15,0 2-39-15,0 7 13 16,-1 2 10-16,4 3-11 16,0 5 0-16,9 3-12 15,1 2 0-15,5 2-3 16,4 2 19-16,4 2-16 15,6 4 3-15,5 3 3 16,4 2 9-16,6 4-15 16,4 1 0-16,0 4-5 15,0-1 19-15,11 0-14 16,9-1 0-16,5-4 6 16,6-3-3-16,6-5-3 15,6-2 0-15,1-3 0 0,8-1 9 16,-1-2-9-16,4-5 0 15,1-1 10-15,-1-1-22 16,1-4 12-16,-2-4-10 16,2-3-7-16,-2-4 4 15,1-8 13-15,1-4-9 16,1-8 21-16,-1 0-18 16,-2 0 6-16,-5-4 0 15,-9-6-11-15,-6 2 12 16,-12 2-1-16,-7 0 0 15,-7 4-36-15,-2-1 8 16,-4 2-61-16,-2-9-90 16,0 0-198-16,0-4-1144 0</inkml:trace>
  <inkml:trace contextRef="#ctx0" brushRef="#br0" timeOffset="-40781">18150 4511 1258 0,'0'0'355'0,"0"0"-205"15,0 0-8-15,0 0-72 16,0 0 4-16,132-83 24 16,-101 54-54-16,-6 1 18 15,-7 2-18-15,-5 0-4 16,-9 5 51-16,-4 7-35 16,0 1 11-16,0 7-37 15,-9 2-21-15,-6 4-9 16,-4 0 0-16,0 0 9 15,-1 4 0-15,-1 10-3 16,4 5 1-16,1 8 23 16,5 3-29-16,5 6 21 15,-2 7-22-15,8 1 10 16,0 4 2-16,0-2-6 16,0-1-6-16,0-1 19 0,3-2-8 15,4-9-7-15,-1-5-4 16,-1-8 0-16,-1-7-13 15,-2-6 13-15,0-5 0 16,-2-2 32-16,2 0-31 16,4-15 5-16,-2-10-6 15,3-7-51-15,1-4 42 16,4-3-49-16,1-3-1 16,3 9 59-16,-1 6-12 15,-1 9 2-15,1 7 2 16,1 5-63-16,1 4 19 15,2 2-28-15,-4 0 18 16,-1 0-3-16,-6 3-25 0,-8 6 63 16,0 1-27-1,0 2 54-15,-22 1 7 0,-5 4 102 16,-4 1 11 0,2-3 19-16,5 4-54 0,6-1 12 15,7 0-41-15,9 0-47 16,2 2 36-16,0 0-44 15,0 3 10-15,11 0 33 16,4 4-43-16,3-2 20 16,4-2-21-16,3-3-9 15,4-6-13-15,5-4-23 16,18-10-110-16,-7 0-125 0,-5 0-232 16</inkml:trace>
  <inkml:trace contextRef="#ctx0" brushRef="#br0" timeOffset="-40621.51">18897 4626 1850 0,'0'0'640'15,"0"0"-524"-15,0 0-116 16,0 0-34-16,140-10-481 15,-93 8-413-15</inkml:trace>
  <inkml:trace contextRef="#ctx0" brushRef="#br0" timeOffset="-40145.46">19276 4620 2045 0,'0'0'561'0,"0"0"-366"15,0 0-147-15,0 0-12 16,0 0-36-16,131-106-42 16,-104 85 42-16,-7 6-26 15,-9 0 26-15,-6 8 5 16,-2 0 5-16,-3 7 11 16,0 0-12-16,0 0 5 15,0 0-17-15,0 12 15 16,0 12-12-16,-4 8 34 15,2 8-24-15,0 3 7 0,2 3-17 16,0-2 15-16,0 2-24 16,0-4 9-16,0-4 0 15,0-7-1-15,0-7-7 16,0-9 7-16,-7-6-13 16,-9-3 8-16,-3-3 4 15,-8 0 3-15,-2-1-1 16,4-1 10-16,6-1 8 15,9 3-10-15,10-3-8 16,2 0-23-16,27 0 23 16,16 0 0-16,10 0 0 15,1 0 0-15,-4 0-6 0,-12-4-7 16,-16 2-41-16,-15-1-47 16,-11 3 41-16,-23 0-223 15,-10 0-674-15</inkml:trace>
  <inkml:trace contextRef="#ctx0" brushRef="#br0" timeOffset="-39329.1">18220 4820 386 0,'0'0'640'0,"0"0"-340"0,0 0-103 16,0 0-80-16,0 0-9 15,0 0-57-15,0 0-7 16,0-14 14-16,0 12-14 16,0 2 89-16,0-1-9 15,0 1-42-15,0 0 55 16,0 0-55-16,0 0 0 16,0 0 4-16,0 0-85 15,-2 0 36-15,-1 0-36 16,0 0 16-16,1 0 13 15,-4 0-30-15,-1 7 9 16,-4 7 39-16,-4 4-48 16,4 4 48-16,-3 3-14 0,3 0-33 15,4 0 46-15,1-3-47 16,3-6 0-16,3-2 5 16,0-7 11-1,0 0-16-15,0-5 0 0,0-2 12 16,0 0-6-16,0 0-6 15,0 0-1-15,0 0-15 16,0 0-99-16,0 0-91 16,0-6-407-16</inkml:trace>
  <inkml:trace contextRef="#ctx0" brushRef="#br0" timeOffset="-37727.42">18021 5863 664 0,'0'0'1013'0,"0"0"-761"16,0 0-161-16,0 0-32 16,0 0-48-16,0 0 21 0,0 0 12 15,29 73-13-15,-23-37 40 16,0-2-15-16,-2-1-14 16,0 3 32-16,-2-2-53 15,-2-9 16-15,3-3 6 16,-3-8-32-16,0-8 30 15,0-4-11-15,0-2-5 16,0 0 57-16,0-17-73 16,0-8 6-16,0-9-15 15,2-4-18-15,2-3 17 16,3 6-11-16,0 2 6 0,2 9-12 16,1 6 15-1,4 6-18-15,1 4 15 16,6 1-7-16,-4 6 12 15,3 1 1-15,1 0 0 0,-4 0 0 16,-1 6 0 0,-1 12 22-16,-1 7 30 0,1 2-29 15,-3 7 26-15,1 5-22 16,-4-1-26-16,0 0 47 16,-2-4-48-16,-3-6 18 15,-2-6-11-15,-1-7-1 16,3-8-12-16,2-6-50 15,14-1-170-15,-1-8-287 16,2-13-652-16</inkml:trace>
  <inkml:trace contextRef="#ctx0" brushRef="#br0" timeOffset="-37547.25">18739 6011 2259 0,'0'0'576'16,"0"0"-464"-16,0 0-19 15,0 0-93-15,0 0-40 16,113 0-96-16,-72 0-536 0</inkml:trace>
  <inkml:trace contextRef="#ctx0" brushRef="#br0" timeOffset="-37027.66">19267 5989 1986 0,'0'0'651'0,"0"0"-423"0,0 0-104 15,0 0-57-15,0 0-62 16,58-120 5-16,-41 104 4 15,-3 4-14-15,-5 5 0 16,-7 2 13-16,0 5 2 16,-2 0-15-16,0 0 0 0,0 0 2 15,0 0-13 1,0 10 19-16,4 8-8 0,3 6 19 16,0 4-7-16,-1 2-3 15,3 1-9-15,-2 2 0 16,0 2-7-16,-2-4 7 15,-3 2 0-15,-2-1-1 16,0-6-7-16,0-4 7 16,-10-1-5-16,-10-8-8 15,-4-1 8-15,-5-4 7 16,0 0-1-16,0-2 11 16,4-2 7-16,12-2-11 15,7-2-7-15,6 3 15 16,0-3-12-16,0 0-1 15,17 0-2-15,8 0 45 16,4 0-44-16,4 0 32 0,1 0-33 16,-1 0 16-16,-2 0-13 15,-4 0-3-15,-9 0-13 16,-7 0-7-16,-11 5-98 16,0 5-144-16,-2 0-419 15</inkml:trace>
  <inkml:trace contextRef="#ctx0" brushRef="#br0" timeOffset="-29082.22">15754 4289 1303 0,'0'0'267'0,"0"0"-86"16,0 0-16-16,0 0 38 15,0 0-16-15,-25-66-89 16,20 56 3-16,3 4-13 16,0 2-44-16,-1 2 41 15,1 2-58-15,-3 0-16 16,-1 18-1-16,-3 20 6 15,-9 30 5-15,-1 39 15 0,-4 43-35 16,3 22 48-16,7 5-43 16,3-7 1-16,4-15 13 15,1-2 4-15,-1-12-24 16,-1-27 0-16,0-27 9 16,0-31-11-16,1-10 2 15,0 2 0-15,-6-2 0 16,3 0 12-16,1-14-24 15,3-11 0-15,3-10-103 16,2-11-74-16,0-11-306 16,0-18-70-16</inkml:trace>
  <inkml:trace contextRef="#ctx0" brushRef="#br0" timeOffset="-27495.76">15666 4307 622 0,'0'0'504'15,"0"0"-410"-15,0 0 9 16,0 0 7-16,0 0-20 16,0 0 28-16,0 0-31 15,-12-46-40-15,12 46 33 16,0 0-24-16,0 0 16 16,0 0 30-16,0 0-56 15,0-2 19-15,0 2-21 16,0-2-25-16,6 0 35 15,11 0-48-15,6-3 4 16,6 2 34-16,2 0-35 0,4 2 31 16,1-1-6-1,4 2-32-15,0 0 38 0,5 0-31 16,6 0-2 0,5 0 17-16,5 0-10 0,3 0 2 15,0 0-15-15,-4 0 16 16,-2 0 0-16,-3 0-17 15,-3 0 0-15,0 2 17 16,-2 2-3-16,4-4-8 16,2 1-5-16,0-1 13 15,0 0 4-15,2 2-18 16,1 1 0-16,-2-1-5 16,6 2 17-16,0 0-12 15,1 2 0-15,4-2 9 16,3 0-9-16,2-1 0 0,3-2 0 15,-3-1-6-15,-1 2 12 16,-6-2-6-16,-1 0 0 16,-4 0 7-16,-1 3-8 15,0-3 1-15,0 0 0 16,0 0-12-16,-1 0 25 16,5 0-13-16,1 0 0 15,1 0 2-15,3 0-4 16,2 0 2-16,3 0 0 15,-3 0-8-15,2 1 18 16,-1 0-10-16,4 2 0 16,2-3 9-16,2 2-14 15,2-2 5-15,5 0 0 0,-2 0-11 16,-3 1 15-16,-3-1-4 16,-4 3 0-16,1 0 1 15,-3 0 1-15,1-1-2 16,2 2 0-16,-3 0-10 15,1-2 20-15,-5 2-10 16,-2-2 0-16,-6 0-3 16,0 0-7-16,-5-2 10 15,0 2 0-15,-2 1-7 16,-2-2 14-16,-2-1-7 16,-5 3 0-16,-1-1 3 15,-6-1-19-15,-9 0 16 16,-2 2 0-16,-6-3-12 15,-3 2 13-15,-2-2-1 0,-3 0 0 16,0 1 8-16,1-1-14 16,-3 3 6-16,3-2 0 15,-1 4-8-15,1-1 14 16,-1 2-6-16,-2 0 0 16,2 0 5-16,-4 3-13 15,0 0 8-15,-5 3 0 16,1 4-9-16,0 1 9 15,-5 6 0-15,0 7 0 16,0 4 15-16,0 7-2 16,0 9-12-16,-7 6 1 0,-5 10 17 15,2 7-7 1,-4 22 7-16,-1 24 5 0,1 31-16 16,3 11 30-1,2-5-14-15,3-32-9 0,1-34 36 16,2-21-51-16,-1-8 33 15,0 12-6-15,-1 13-21 16,1 11 35-16,2-5-41 16,0-4 0-16,2-10 11 15,0-8 3-15,0-13-14 16,0-11 0-16,0-14 12 16,0-10-8-16,0-11-4 15,0-5-12-15,0-6 11 16,-10-3-102-16,-7-19-85 15,-12-6-614-15</inkml:trace>
  <inkml:trace contextRef="#ctx0" brushRef="#br0" timeOffset="-25782.44">15561 6022 925 0,'0'0'247'0,"0"0"-81"16,0 0-24-16,0 0-27 15,0 0-32-15,0 0 36 16,0 0-53-16,-24-12-35 16,22 12 30-16,-1 0-31 0,-1 6 27 15,-1 13 40-15,-3 6-38 16,-1 7 16-16,-1 4-16 15,4 3-14-15,-1 5 30 16,3 1-28-16,2-1-3 16,0-2 7-16,0-2-50 15,-1-4 37-15,-4-6-17 16,3-3-13-16,-3-10 26 16,3-2-33-16,0-7 18 15,2-4-5-15,2-2-1 16,0-2-2-16,0 0-11 15,0 0-33-15,0 0 22 0,0 0 22 16,6 0-8 0,7 0 25-16,5 0-17 0,7 0-1 15,6-6-10-15,7 2 5 16,8-2-6 0,6-1 1-16,3 1 0 0,4 3 7 15,-5 3 8-15,4 0-19 16,1 0 4-16,-1 0 0 15,4 0-8-15,2 0 14 16,5 0-6-16,3 0 8 16,1 0-2-16,2 0-8 15,-7 0 2-15,1 0-4 16,-6 0-7-16,-3 2 22 0,-2 1-11 16,-2 0 0-1,2 1 7-15,1-2-7 0,6 0 0 16,2 0 0-16,0 0-6 15,-3 0 7-15,-3 2-1 16,-8-2 6-16,-5 2 4 16,-4 0-10-16,-9-1 0 15,1-2 0-15,-1 1-6 16,6-2 7-16,-1 0-1 16,4 3 12-16,3-3-3 15,-3 1-4-15,-1 0-5 16,-5 4 0-16,-3-1-10 15,1-1 10-15,-5 2 0 16,2-3 0-16,1 2 13 16,1-2-25-16,4 0 12 15,1-2 0-15,-1 2-12 0,4-2 12 16,-3 0 0-16,0 0 1 16,1 0 13-16,-4 0-15 15,-1 0 1-15,-1 0 0 16,-3 0-14-16,-1-2 23 15,-2-2-9-15,-2 2 0 16,2-2 11-16,0-1-12 16,1 4 1-16,9-4 0 15,0 2-10-15,6 0 10 16,2 1 0-16,-4-1 0 16,-1 1 15-16,-3 1-15 15,-2 1 0-15,-2 0 0 16,1 0 2-16,2 0-2 15,-1 0 0-15,8 0-1 0,-1 0 9 16,6 0-9-16,0 0 1 16,4 0 0-16,-2 0 1 15,-4 0-1-15,-1 0 0 16,-5 0-2-16,-1 0 20 16,-1 0-12-16,0 0-6 15,5 0 16-15,6 0-14 16,2 0-2-16,5 0 0 15,3 0-1-15,-1 0 14 16,-4 0-13-16,0 0 0 0,-8 0 1 16,-1 0-10-1,-3 0 9-15,-4 3 0 0,3 0-1 16,-3-2 16-16,-2 0-15 16,-1-1 0-16,2 3 1 15,-8-3 14-15,-2 2-14 16,-2-1 9-16,-8 2 13 15,0-3-10-15,-7 0 2 16,0 0-15-16,-3 0 0 16,-3 0 2-16,-3 0-2 15,-3 0-15-15,0 0-6 16,0 0-115-16,-47-11-119 16,0 0-249-16,-7-3-458 0</inkml:trace>
  <inkml:trace contextRef="#ctx0" brushRef="#br0" timeOffset="-11924.25">17445 13234 1064 0,'0'0'389'0,"0"0"-234"16,0 0-41-16,0 0-19 0,0 0 19 15,0 19 41-15,0-10-49 16,-4 1 17-16,0 1-13 16,2-3-57-16,0-2 36 15,0-2-32-15,2 0-14 16,-4-2 39-16,3 0-81 15,1 0 33-15,0-2-31 16,0 0 12-16,0 0-16 16,0 0 1-16,0 0-54 15,0 0-29-15,25-8-206 16,6-11-98-16,7-3-571 0</inkml:trace>
  <inkml:trace contextRef="#ctx0" brushRef="#br0" timeOffset="-8712.43">19398 12605 882 0,'0'0'259'0,"0"0"-172"16,0 0-10-16,0 0-34 15,0 0-1-15,0 0 34 16,0 0-4-16,7-10 59 0,-7 10-5 15,0 0-18-15,0 0 65 16,0 0-79-16,0 0-33 16,0 2-4-16,0 15-57 15,0 8 53-15,-7 8-10 16,-2 11-41-16,-2 6 67 16,0 9-46-16,0 6 8 15,-1 3 43-15,4 4-73 16,-1 0 57-16,-1 3-15 15,4 1-43-15,-3 2 77 16,-1 0-59-16,-2 2 4 16,1 0 30-16,-5 3-51 15,3-1 39-15,-3 0-26 0,3-4 2 16,4-8-2 0,0-7-14-16,4-13 0 0,1-8 0 15,2-14 14-15,2-10-14 16,-2-6 0-16,2-8-53 15,0-4 30-15,0 0-133 16,0-57-34-16,11 2-126 16,0-10-275-16</inkml:trace>
  <inkml:trace contextRef="#ctx0" brushRef="#br0" timeOffset="-8303.81">19719 12544 641 0,'0'0'367'0,"0"0"-98"0,0 0-113 16,-9 155-50-16,9-65-15 16,0 27-52-16,-2 24 38 15,-5 10 17-15,-7-12-2 16,-1-29 50-16,4-32-55 15,0-16-22-15,0-5-21 16,-1 4-26-16,1 8-36 16,1 1 2-16,0-8-170 15,1-20-82-15,5-18-866 0</inkml:trace>
  <inkml:trace contextRef="#ctx0" brushRef="#br0" timeOffset="-7441.7">18885 13327 1194 0,'0'0'396'0,"0"0"-188"16,0 0-101-16,0 0 56 16,0 0-26-16,0 0-52 15,0 0 53-15,-31 120-61 16,16-82-25-16,-1-7 38 0,-3-4-37 15,-4-6 10 1,-4-10 0-16,2-4-47 0,2-7 38 16,0 0-35-16,3 0-18 15,6-9 29-15,3-5-30 16,5-4 0-16,6-7-7 16,0 0-14-16,0-1 21 15,13-2 0-15,5 6-5 16,0 4-14-16,-1 6 32 15,4 5-13-15,-1 7 0 16,-1 0-25-16,4 0 24 16,-3 13-11-16,-5 5-5 15,-1 4 5-15,-7 2-12 0,-3 2 23 16,-4-2-17 0,0-2 36-16,-7-6-18 0,-13-1 24 15,-2-4-14-15,-7-7 51 16,0-4-49-16,1 0 12 15,1 0-9-15,4-8-3 16,5-11-13-16,7-8 1 16,5-3-39-16,6-1 30 15,0 0-15-15,8 3 11 16,15 4 6-16,6 8-43 16,0 6 35-16,2 8-3 15,-4 2-2-15,-3 0 6 16,-6 14-10-16,-7 8 0 15,-7 4 23-15,-4 0-15 16,0 3 4-16,0-6 8 0,-6 1-78 16,-3-4-60-1,0-10-493-15</inkml:trace>
  <inkml:trace contextRef="#ctx0" brushRef="#br0" timeOffset="-6279.15">20325 13364 1215 0,'0'0'370'15,"0"0"-187"-15,0 0-87 0,0 0-30 16,0 0 33-16,0 0-41 15,0 0-21-15,-78 61 73 16,67-59-36-16,2-2 11 16,3 0 20-16,-2-6-87 15,6-12 29-15,2-2-47 16,0-4-1-16,0-1-17 16,10 2 18-16,5 3 0 15,3 4-1-15,-1 3-1 16,1 5 2-16,-5 5 0 15,1 3 2-15,-1 0-16 0,1 0 14 16,-3 0 0-16,-2 10-13 16,-2 4 11-16,-3 4 2 15,-4 4 26-15,0 4-26 16,0 2 64-16,-4-2-55 16,-12-2 2-16,1-4 46 15,-2-6-56-15,-1-3 54 16,3-9-35-16,1-2-11 15,4 0 34-15,1-1-43 16,5-15 0-16,-1-6-20 16,5-6 4-16,0-5 10 15,0 6-1-15,7 0 7 16,5 8-11-16,5 6 11 16,-2 8 0-16,3 2-12 15,0 3 0-15,0 0 5 16,-5 3-11-16,-2 11-6 0,-4 0 6 15,-5 4 20-15,-2 0-2 16,0 0 40-16,0 0-33 16,-6 0 26-16,-6-3 3 15,-3-4-35-15,-1-3 59 16,1-6-59-16,-2-2 0 16,2 0 11-16,5 0-11 15,0-10-2-15,6-4-8 16,4-2-45-16,0-1 44 15,0 4-52-15,6 3 43 16,10 4 3-16,-1 2-25 0,1 2 29 16,0 2-2-16,-3 0-42 15,-2 0 46 1,-4 0-49-16,-5 12-10 16,-2 8 7-16,0-2-139 0,-11-4-149 0</inkml:trace>
  <inkml:trace contextRef="#ctx0" brushRef="#br0" timeOffset="2181.73">17304 7455 816 0,'0'0'387'0,"0"0"-149"0,0 0-109 16,0 0-50-16,0 0-25 15,0 0-35-15,27-8 41 16,-21 6-16-16,1 0 8 15,-3 2 67-15,1-2-28 16,-3 2-7-16,0 0 3 16,3 0-50-16,1 0 13 15,1 0-16-15,2 0-14 16,0 0 43-16,0 0-40 0,-1 0 17 16,-2 0 16-16,0 0-33 15,-2 0 20-15,1 0-17 16,1 0-25-16,4 0 23 15,3-2-16-15,-3 2 4 16,4-3-2-16,-1 2 10 16,-1-3-7-16,-3 2 5 15,-3 2-12-15,-2 0 39 16,1-1-36-16,-2 1 10 16,1 0 24-16,1-3-37 15,1 3 0-15,3-1-6 16,0-1 0-16,2-1-3 15,0 1 14-15,-4-2-11 16,0 2 6-16,-5 2 0 16,-2 0-12-16,0 0-73 0,0 0-178 15,0 0-411-15</inkml:trace>
  <inkml:trace contextRef="#ctx0" brushRef="#br0" timeOffset="3552.03">18079 7455 1139 0,'0'0'368'16,"0"0"-143"-16,0 0-111 15,0 0-56-15,0 0 13 16,0 0-46-16,0 0 45 16,51-40-19-16,-38 26-18 15,-1-1 42-15,-1-2-46 16,2-1-12-16,1-2 18 0,-1 4-22 15,1 0-5-15,-3 2-8 16,-3 4 9-16,0 2-9 16,-6 2 1-16,-2 2 21 15,0 2 41-15,0 2-44 16,0 0 29-16,0 0-38 16,0 0 8-16,0-2-1 15,0 2-16-15,0-2 9 16,0 2 13-16,0-2-11 15,0 2-3-15,0 0-9 16,0 0 1-16,0 0 1 16,0 0-2-16,0 0 0 15,0 0-17-15,0 0 31 0,0 2-14 16,-2 5 0-16,-2 6 9 16,0-1-11-16,2 4 2 15,-4 4 0-15,1 3 14 16,-1 2 11-16,1 1-22 15,-2 0-3-15,3 0 13 16,-1 1 1-16,3-2-14 16,-2 2 0-16,0-4-5 15,1 2 13-15,-4-4-8 16,3-1 0-16,-1 0 16 16,1-3-13-16,0-4-3 15,2 0 0-15,-1-3-15 0,1 0 27 16,0 0-12-1,2 0 0-15,-3-2 9 0,3 0-11 16,-2 0 2-16,2 1 0 16,-2-4-4-16,-1-2 23 15,1 1-19-15,0 1 0 16,0-1 5-16,0 0-6 16,0-2 1-16,2 2 0 15,-3-2-17-15,3 0 25 16,-2 0-8-16,2 0 0 15,-2 0 7-15,2 1-10 16,0 1 3-16,-2-2 0 16,2-1-9-16,0 2 12 0,0 0-4 15,-2-1 1 1,2 0-13-16,-3-1-5 0,1 2 18 16,-5-3-22-16,1 2 22 15,-5-2-26-15,-3 0 26 16,-1 0 0-16,-3 0-6 15,-5 0 0-15,4 0 6 16,0 0 0-16,9 0 25 16,0 0-7-16,8 0-9 15,2 0-6-15,0 0 12 16,0 0-15-16,0 0 9 16,0 0 7-16,0 0 23 15,12 0-32-15,3 0 8 16,3 0-15-16,7 0 21 15,-2 4-31-15,4 0 10 16,-2-1-57-16,4 0-70 0,-6 1-125 16,-6-2-273-16</inkml:trace>
  <inkml:trace contextRef="#ctx0" brushRef="#br0" timeOffset="11334.45">20944 5261 1888 0,'0'0'584'16,"0"0"-416"-16,0 0-77 15,0 0-22-15,0 0-56 16,0 0 23-16,60-9-36 16,-39 9 11-16,-6 0-20 15,-3 0 9-15,-4 0-121 16,-6 0-73-16,-2 4-296 16,0 4-153-16</inkml:trace>
  <inkml:trace contextRef="#ctx0" brushRef="#br0" timeOffset="11522.95">20948 5488 1945 0,'0'0'545'0,"0"0"-451"16,0 0-57-16,114-42-37 15,-80 34-48-15,-7 2-478 0</inkml:trace>
  <inkml:trace contextRef="#ctx0" brushRef="#br0" timeOffset="15342.72">15679 4151 162 0,'0'0'1251'0,"0"0"-969"15,0 0-123-15,0 0-37 16,0 0-98-16,0 0 3 16,0 0-23-16,-2-5 14 15,2 5-2-15,0 0-3 16,-2 13 26-16,-1 5 39 16,2 6-50-16,-4 4 31 15,-1 6-10-15,-4 4-40 0,2 2 57 16,-1 4-65-16,-4 0 8 15,3 3 14-15,2-1-9 16,-2 2 15-16,2-1-12 16,1 3-15-16,1 0 27 15,-4 3-29-15,1 0 0 16,1 1 25-16,-4 0-17 16,1-1 4-16,3-2-12 15,-1-1 13-15,-1-6-1 16,2-1-12-16,1-4 0 15,1-1 0-15,-2-2 20 16,2 2-20-16,1 3 0 16,1-1 12-16,0 0-9 15,0 0-3-15,-3 2 0 16,4-2-6-16,-4 0 18 0,3-1-12 16,-2-5 0-16,0-6 11 15,2 0-17-15,2-4 6 16,0-2 0-16,2 4-9 15,-2-2 25-15,2 2-16 16,0 2 0-16,-3-2 2 16,3-1-4-16,-2 2 2 15,2-2 0-15,-2-3-6 16,0 2 17-16,0-4-11 16,0-1 0-16,2-2 9 15,0-1 1-15,0-5-10 16,0 0 0-16,0-1-9 0,0-4 21 15,-3 3-12 1,3-2 0-16,0 0-10 16,-3 2-7-16,3-1-5 0,-2 0-27 15,2 0-17-15,0-2-82 16,0-1-49-16,0 6-43 16,0-5-96-16,0 0-291 0</inkml:trace>
  <inkml:trace contextRef="#ctx0" brushRef="#br0" timeOffset="15531.22">15378 6278 810 0,'0'0'488'16,"0"0"-325"-16,0 0-9 0,0 0-69 15,0 0-4-15,0 0-18 16,0 0-61-16,12 0 15 15,-3 0-17-15,-3-4-55 16,2-10-90-16,-4-2-1415 0</inkml:trace>
  <inkml:trace contextRef="#ctx0" brushRef="#br0" timeOffset="21499.26">7262 15352 722 0,'0'0'492'0,"0"0"-302"15,0 0-96-15,0 0-23 16,0 0 14-16,17-36-50 16,-12 30 36-16,0 0 46 15,-1 4 35-15,-2-2 12 16,-2-3-59-16,0 6-4 16,0 1-20-16,0-3-47 15,0 3-4-15,0-1 12 0,0-1-42 16,0-2 32-16,-4 0-18 15,-5-2 9-15,0-1 17 16,-4 2-39-16,-1-4 34 16,-1 3 0-16,-6 3-18 15,0-3 34-15,-6 2-37 16,0 1 2-16,-2 2 12 16,0 1-28-16,0 0 23 15,2 0-16-15,2 0 2 16,2 0 17-16,-2 0-17 15,2 6-8-15,1 2 17 16,-3 1-4-16,4 5-14 16,-2 3 0-16,3-4 10 15,2 4 8-15,0 2-18 0,3 0 0 16,1 1 23 0,3-1-5-16,3 4-12 0,0 3-5 15,4 0 16-15,2 6 6 16,0-2-23-16,2 7 0 15,0-1 7-15,0 4 14 16,0 0-21-16,6 1 0 16,4 2 14-16,-2 0 10 15,0-6-24-15,3-1 0 16,-3-4 5-16,1-1 7 0,-1-3 0 16,4-3-12-1,1 0 10-15,3 0-3 0,1 2-7 16,4-1 0-16,1 2 1 15,-2-6 11-15,5 5-12 16,-1-10 0-16,3 1 11 16,2 0-10-16,2-4-1 15,5-4 0-15,1-2-9 16,5 1 24-16,1-3-15 16,-1-3 0-16,-4 1 6 15,-2-4 3-15,-7 0-8 16,-3 0 0-16,-1-7 32 15,-5-4-25-15,-2-1 8 16,-2 2-3-16,-5 0-1 16,-4 3 8-16,0-2-20 0,-5 5 0 15,-2 2 0-15,2-2 13 16,-2 0-29-16,0-6-5 16,0-1-72-16,0-4 20 15,-2-20-95-15,-10-1-99 16,1 5-534-16</inkml:trace>
  <inkml:trace contextRef="#ctx0" brushRef="#br0" timeOffset="23017.19">7516 15058 1370 0,'0'0'372'16,"0"0"-173"-16,0 0 13 16,0 0-91-16,0 0-59 15,0 0-56-15,0 0 3 16,4-29 16-16,8 25-16 16,-2 0-3-16,3-1-6 15,1 4 6-15,-3 1 5 16,1 0-11-16,-6 0 0 15,-1 10-1-15,-5 4-6 0,0 5 7 16,0 0 0-16,0 1 13 16,-13 2 10-16,-3-4-23 15,1 0 0-15,2-1 8 16,7-3-7-16,2-1-1 16,4-4 0-16,0 1 3 15,0-1-24-15,6 4 20 16,5-4 1-16,3 4 10 15,-1 1 6-15,-1 1-16 16,-3 4 18-16,-1 0-16 16,-4 2 50-16,-4 3-36 15,0-2 17-15,0 0 35 16,0-4-42-16,-10-4 33 16,-3-2-11-16,3-6-48 15,2-1 23-15,1-5-23 0,3 0-37 16,-2 0-39-16,6-33-128 15,0 7-264-15,0-4-202 0</inkml:trace>
  <inkml:trace contextRef="#ctx0" brushRef="#br0" timeOffset="23195.71">7769 15218 1662 0,'0'0'773'16,"0"0"-613"-16,0 0-45 0,0 0-49 16,0 0-49-16,0 0-17 15,0 0-25-15,125 18-164 16,-98-18-381-16</inkml:trace>
  <inkml:trace contextRef="#ctx0" brushRef="#br0" timeOffset="23684.41">8053 15191 2196 0,'0'0'596'16,"0"0"-463"-16,0 0-77 0,0 0-55 15,0 0-1 1,0 0-38-16,0 0-8 0,73-37-30 15,-58 20-14-15,-3 3 83 16,-5 0 5-16,-3 7 2 16,-2-2 44-16,-2 7-37 15,2 0 9-15,-2 2-14 16,6 0 11-16,-2 4-7 16,0 16 8-16,3 8 4 15,-3 4 37-15,2 7-54 16,0 1 26-16,-2-2-22 15,-2 1 10-15,0-6-15 16,-2-4 0-16,0-2-26 16,0-5-1-16,0-8-67 0,-6-2 41 15,-10-1 14-15,-5-8-9 16,-2 1 47-16,0 0 2 16,5 2 6-16,5-2 49 15,9-4-27-15,4 0-5 16,0 0-24-16,8 0 0 15,17 0 26-15,2 0-2 16,2 0-23-16,2 0-1 16,-7 0-8-16,3 0-87 15,-9 0-256-15,-9 0-331 0</inkml:trace>
  <inkml:trace contextRef="#ctx0" brushRef="#br0" timeOffset="25037.79">7634 16136 377 0,'0'0'988'0,"0"0"-700"0,0 0-154 16,0 0-4-16,0 0-74 15,0 0-27-15,0 0 42 16,-2 18-23-16,2 1 49 15,0-2 14-15,0 1-59 16,0 0 28-16,0 0-29 16,0 0-33-16,0-4 34 15,0-2-51-15,0-7 13 16,0-4-14-16,0-1-64 16,0 0 56-16,0 0-6 15,0 0 14-15,8 0 20 16,4 0-7-16,1 0-8 15,0 0-5-15,3 0 16 16,2 0-16-16,-3 12 0 0,4-1 0 16,-6 1-13-16,-3 6 26 15,-2-4-9-15,-6 4 13 16,-2 0 4-16,0 3 28 16,0-2-28-16,0-1 14 15,-6-5 6-15,-8 4-41 16,3-7 24-16,-6-6-24 15,5-4-11-15,-4 0-25 16,-4-22-110-16,4-14-198 16,1 0-145-16</inkml:trace>
  <inkml:trace contextRef="#ctx0" brushRef="#br0" timeOffset="25217.31">7619 16092 58 0,'0'0'1843'15,"0"0"-1284"-15,0 0-422 16,0 0-36-16,0 0-17 16,0 0-83-16,0 0 20 15,79-22-21-15,-56 22-61 16,0 0-29-16,6 10-137 16,-8 2-296-16,2-2-222 0</inkml:trace>
  <inkml:trace contextRef="#ctx0" brushRef="#br0" timeOffset="25405.8">7973 16208 1952 0,'0'0'612'0,"0"0"-526"15,0 0-28-15,0 0-38 16,0 0-20-16,0 0-76 15,0 0-138-15,60 10-112 16,-45-10 1-16,-1 0-371 0</inkml:trace>
  <inkml:trace contextRef="#ctx0" brushRef="#br0" timeOffset="26438.04">8500 16181 1824 0,'0'0'725'0,"0"0"-596"16,0 0-84-16,0 0 17 16,0 0-62-16,0 0-47 15,0 0-38-15,-4-61 3 16,11 55 68-16,-3 2 13 15,-4 0 1-15,0 4 34 16,0 0-3-16,0 0 26 0,0 0 4 16,0 0-55-16,0 0 18 15,0 0-24-15,2 0 1 16,-2 0 9-16,0 0-10 16,0 0 0-16,0 0 39 15,0 0-27-15,0 0 32 16,0 0-18-16,0 0-17 15,0 0 14-15,0 0-10 16,0 0-10-16,0 0 11 16,0 0-7-16,0 0 7 15,0 0-14-15,0 0 1 16,0 0 12-16,0 0-1 16,0 0-6-16,0 0-3 15,0 0 5-15,0 0-8 16,0 0 0-16,2 0 1 0,1 0-10 15,0-4 15-15,-3-5-6 16,2 8 0-16,-2 1 15 16,0 0-7-16,0 0-8 15,2 0 1-15,0 0 2 16,2 10 6-16,1 8-3 16,-1 4-6-16,0 9 24 15,2-4-25-15,-2 4 1 16,-2 5 0-16,-2-5 28 15,0 0-19-15,0 1 20 16,0-6 4-16,0 2-32 0,0-2 35 16,0-5-31-1,0-2-4-15,0-1 13 0,0-11-5 16,0-1-9 0,0-1 0-16,0-1 15 0,0 0-2 15,-2-2 14-15,-2 6-25 16,-4 0 22-16,-1 3-23 15,3 0 6-15,0-1-7 16,-2-2-6-16,6-6-4 16,0 0 10-16,2-2-2 15,0 0-17-15,0 0 13 16,0 0 6-16,0 0-6 16,0 0-14-16,0 0 20 15,0 0-18-15,0 0-16 16,-2-4 19-16,-5-4-27 0,1 0 42 15,-4 6-2-15,-1-2-7 16,3 4 0-16,-4 0 9 16,5 0 0-16,1 0 11 15,4 0-4-15,2 0-5 16,0 0-2-16,0 0-2 16,15-5 2-16,7 3 0 15,5 2 8-15,4-6 5 16,-4 1-5-16,-2 5-7 15,-8 0-1-15,-6 0 3 16,-3 0-9-16,-6-4-13 16,-2-6-67-16,0 2-42 0,-10-7-595 15</inkml:trace>
  <inkml:trace contextRef="#ctx0" brushRef="#br0" timeOffset="26874.87">8002 16204 182 0,'0'0'799'15,"0"0"-525"-15,0 0-57 16,0 0-23-16,0 0-42 15,0 0 29-15,0 0-2 16,-7 0-12-16,7 0 12 16,0 0-52-16,9 4-5 15,7 0-10-15,-1 2-49 16,3 2 7-16,2-4-39 0,0-3-31 16,3 4 0-1,-2-5-6-15,4 0-67 0,6-5-136 16,-4-8-449-16,-5-9-620 0</inkml:trace>
  <inkml:trace contextRef="#ctx0" brushRef="#br0" timeOffset="27143.16">8634 15695 1829 0,'0'0'714'0,"0"0"-531"16,0 0-102-16,0 0 37 16,0 0-70-16,0 0-27 15,0 0-21-15,120-8-11 16,-95 8-56-16,-3 4-194 15,-4 4-327-15,-9-2-252 0</inkml:trace>
  <inkml:trace contextRef="#ctx0" brushRef="#br0" timeOffset="27320.68">8725 15887 1620 0,'0'0'754'15,"0"0"-517"-15,0 0-36 16,0 0-85-16,0 0-86 15,0 0 33-15,0 0-61 16,69 18-2-16,-41-18-32 16,-2 0-112-16,8 0-163 15,-8-3-318-15,-3-7-325 0</inkml:trace>
  <inkml:trace contextRef="#ctx0" brushRef="#br0" timeOffset="27739.56">9558 15441 1692 0,'0'0'533'15,"0"0"-422"-15,0 0 95 16,-113-5-61-16,78 5-31 0,-6 4-27 16,1 10-38-1,-2 12 22-15,2 2-7 0,4 8-52 16,3 8 60-16,6 9-41 15,8 5 28-15,9 2-14 16,10 6-44-16,0-4 31 16,22 0-32-16,14-7 0 15,9-11-20-15,3-12 17 16,6-10-25-16,0-14-14 16,2-8-47-16,-1-17 1 15,11-42-82-15,-12 5-139 16,-11-3-320-16</inkml:trace>
  <inkml:trace contextRef="#ctx0" brushRef="#br0" timeOffset="28114.56">9523 14985 1407 0,'0'0'478'16,"0"0"-300"-16,0 0-26 15,0 0-74-15,0 0-15 16,0 0-35-16,0 0-21 0,110 0 18 16,-95 23 4-1,-10-4 2-15,-5 9 85 0,0 4-21 16,-14 0 3-16,-10 1-5 15,4 1-51-15,0-2 12 16,3-7-18-16,9-6-26 16,6-5 21-16,2-4-30 15,4-6-1-15,19-4 31 16,6 0-31-16,4 0 27 16,1-4-27-16,3-2-51 15,2-4-33-15,-11 6-194 16,-6 1-416-16</inkml:trace>
  <inkml:trace contextRef="#ctx0" brushRef="#br0" timeOffset="29205.64">9772 16008 1505 0,'0'0'567'16,"0"0"-411"-16,0 0-3 0,0 0-60 15,0 0-59-15,0 0 42 16,0 0-19-16,-73 98 13 16,55-68 57-16,7-2-85 15,3-2 22-15,5-2-57 16,3-8 16-16,0-2-43 15,11-6 20-15,14-8 0 16,6 0-1-16,5 0-31 16,-1-16 8-16,1-2-13 15,-7-4-48-15,-7 0 25 16,-8 0-20-16,-7 1 40 16,-7 2 31-16,0 9 18 15,0 0 31-15,0 5 15 16,-7 5-33-16,0 0 51 15,2 15-64-15,3 7 20 0,2 6 25 16,0 6-37-16,0 3 17 16,4 2-34-16,10-7-49 15,2 3-17-15,0 1-182 16,-6-10-370-16,-1-2-690 0</inkml:trace>
  <inkml:trace contextRef="#ctx0" brushRef="#br0" timeOffset="30273.78">10963 16190 348 0,'0'0'1311'16,"0"0"-960"-16,0 0-206 16,0 0 43-16,0 0-43 15,0 0-60-15,0 0-24 16,-71 6-54-16,52 12 48 15,2 2-7-15,-2 8-11 16,5-2 49-16,0-2-61 16,7 2 8-16,7 1-15 15,0-9-2-15,0 0-11 16,18-4-5-16,8-6-3 16,6-8-27-16,1 0 19 0,3 0-24 15,0-14-7 1,-3-7-54-16,-6 1 25 0,-7 0-4 15,-7 5-19-15,-6-1 80 16,-7 5 0-16,0 3 14 16,0 8 45-16,0 0-32 15,0 0 15-15,0 0-4 16,0 19-16-16,0 2 54 16,0 6-22-16,0 5-20 15,0-6 31-15,0 6-50 16,0-6-2-16,0-3-25 15,6-6-125-15,-1 1-43 16,2-9-366-16</inkml:trace>
  <inkml:trace contextRef="#ctx0" brushRef="#br0" timeOffset="30427.81">11351 16554 1392 0,'0'0'1013'0,"0"0"-874"16,0 0-139-16,0 0-91 15,0 0-465-15</inkml:trace>
  <inkml:trace contextRef="#ctx0" brushRef="#br0" timeOffset="30840.69">11461 16240 1925 0,'0'0'356'0,"0"0"-248"16,0 0-49-16,0 0-59 15,0 0 15-15,0 0-15 16,0 0-65-16,108-10 64 15,-99 10-5-15,-6 0 6 16,-3 0 69-16,0 0-11 16,0 0 20-16,-8 10-4 0,-6 8-57 15,3-5 27-15,5 4-44 16,2-7 0-16,4 4-1 16,0-2-19-16,0 2 20 15,6-4 0-15,7 7 8 16,1-3 1-16,-4 4-9 15,-1 0 0-15,-1 0-5 16,-8 4 16-16,0 0-11 16,0 0 0-16,-8-4 12 15,-2 4-30-15,-1-5-3 16,-10 2-183-16,2-5-324 16,1-2-997-16</inkml:trace>
  <inkml:trace contextRef="#ctx0" brushRef="#br0" timeOffset="31104.56">10439 16852 1265 0,'0'0'293'15,"0"0"-178"-15,0 0 11 16,0 0 39-16,176-10-34 16,-100 5-25-16,11 2 28 0,8-1-63 15,1 0-16-15,0-2-13 16,-7 2-42-16,-8 0-19 16,1 0-189-16,-21 4-319 15,-22-4-1156-15</inkml:trace>
  <inkml:trace contextRef="#ctx0" brushRef="#br0" timeOffset="31524.22">10512 17151 1461 0,'0'0'301'0,"0"0"-300"16,0 0 55-16,0 0-3 16,0 0-52-16,0 0 18 15,0 0-19-15,105-58-1 16,-87 44-6-16,-2 5-27 15,-5-3-4-15,-4 6 29 16,-3 2 9-16,-2 4 65 16,-2 0 50-16,0 0 7 0,0 0 14 15,0 14-24-15,3 4 14 16,-1 8-46-16,-2 1-33 16,0 5 20-16,0-6-51 15,0 1-4-15,0 0-12 16,0-10-22-16,6-2-77 15,5-7-214-15,5-4-508 0</inkml:trace>
  <inkml:trace contextRef="#ctx0" brushRef="#br0" timeOffset="31651.88">10929 17227 2162 0,'0'0'508'0,"0"0"-410"15,0 0-98-15,0 0-9 0,0 0-204 16,0 0-517-16</inkml:trace>
  <inkml:trace contextRef="#ctx0" brushRef="#br0" timeOffset="31937.3">11176 17038 1249 0,'0'0'603'16,"0"0"-427"-16,0 0-123 15,0 0 44-15,0 0-4 16,0 0-57-16,0 0 23 0,7 50-13 16,-7-32 21-1,-4 0 25-15,-1-4-65 0,-1 3 35 16,4-7-10-16,0 2-43 15,2-6 27-15,0 2-36 16,0-8-31-16,2 0-17 16,17 0-73-16,20-18-34 15,-6-4-143-15,3-5-206 0</inkml:trace>
  <inkml:trace contextRef="#ctx0" brushRef="#br0" timeOffset="32163.1">11747 16798 1726 0,'0'0'659'16,"0"0"-521"-16,0 0-70 16,0 0 14-16,0 0-55 15,0 0 4-15,0 0-28 16,115-30 9-16,-86 25-24 15,-4 5-9-15,-7 0-135 16,-5 0-83-16,-6 13-72 16,-7-5-508-16</inkml:trace>
  <inkml:trace contextRef="#ctx0" brushRef="#br0" timeOffset="32312.1">11810 16940 1410 0,'0'0'704'0,"0"0"-490"16,0 0-9-16,0 0-84 15,0 0-88-15,0 0 8 16,0 0-41-16,75 6-34 16,-21-21-148-16,-8-2-297 15,1 3-27-15</inkml:trace>
  <inkml:trace contextRef="#ctx0" brushRef="#br0" timeOffset="32659.18">12612 16495 1307 0,'0'0'869'15,"0"0"-619"-15,0 0-133 16,0 0 23-16,0 0-71 16,-125 80 1-16,109-32-34 15,3-2-30-15,6 7 15 16,2 1-8-16,5-8-7 15,0-2 9-15,0-10-9 16,12-3-6-16,5-12 0 16,4-5-14-16,3-5 13 15,5-9-21-15,-3 0-23 16,1-15 39-16,-6-7-14 16,-11 0 20-16,-8-5 23 0,-2 6-13 15,-4 3 45-15,-21 7-40 16,-10 0-4-16,-9 11-22 15,-12 0-7-15,-51 4-77 16,14 9-103-16,-6 4-417 0</inkml:trace>
  <inkml:trace contextRef="#ctx0" brushRef="#br0" timeOffset="33123.81">11060 17093 1134 0,'0'0'664'0,"0"0"-409"16,0 0-122-16,0 0-73 16,0 0-24-16,0 0-36 15,0 0-51-15,54-85-97 16,-41 75-85-16,-3 2-112 0</inkml:trace>
  <inkml:trace contextRef="#ctx0" brushRef="#br0" timeOffset="33911.06">10080 16036 1124 0,'0'0'347'0,"0"0"-157"16,0 0-34-16,0 0 17 0,0 0-60 15,0 0-56-15,0 0 76 16,-2 110-2-16,2-20-24 16,0 35-14-16,-2 23-40 15,-1 8 14-15,-3-28-26 16,-1-34-18-16,-1-31 14 16,3-13-19-16,-2 8-9 15,3 4 0-15,2-3-9 16,2-11-21-16,0-16-49 15,0-10-67-15,0-14-55 16,0-8-162-16,4-12-36 16,2-11-304-16</inkml:trace>
  <inkml:trace contextRef="#ctx0" brushRef="#br0" timeOffset="35423.35">10058 16174 1485 0,'0'0'347'0,"0"0"-203"16,0 0 58-16,0 0-29 16,0 0-27-16,148-81-44 15,-60 67-47-15,40-3 15 16,36-8-23-16,15 4-27 15,-8 1 27-15,-15 1-47 0,-24 10 0 16,-8-4 11-16,-19 7-5 16,-25 3-6-16,-19-1 0 15,-11 4-4-15,6 0-5 16,2 0 9-16,9 0 0 16,-7 0 0-16,0 0 18 15,-2 0-28-15,5 0 10 16,-3 0-5-16,0 0-4 15,0 0 0-15,-7 4 9 16,-6 4-6-16,-5 1 7 16,-1 1-2-16,-1 3-5 15,0-3-6-15,7 2-2 16,1-2-6-16,4 2-25 16,2-2 22-16,-4 2-32 15,-3 2 48-15,-2-1-2 0,-7 1 7 16,-4 3 2-16,-5 2 0 15,0-6 12-15,2 5 9 16,2-5-14-16,5 4 0 16,-1-7-7-16,1 4-1 15,-7 2-14-15,-6-2 15 16,-7 9 0-16,-5-2 0 16,-4 8 21-16,-4 1-20 15,-3 10-1-15,-2 2 6 16,0 6-7-16,0 4 1 15,0 2 0-15,0 0 12 0,2 1 9 16,1-4-27 0,-1-1 6-16,-2-1 0 0,0-4 9 15,0-1-9 1,0 1 0-16,-9-4 12 16,-3-6 0-16,4 1-13 0,-3-4 1 15,-1-1-14-15,-2-3 2 16,-1-6-37-16,-4-5 49 15,-2 0 5-15,-3-7 5 16,-3 1-4-16,-1-5-6 16,1-1 0-16,-4-1 7 15,-6-4-6-15,2 0-1 0,-7 0 19 16,0 0-11 0,-6 0 14-16,1 0-13 0,-3-4 2 15,-4-1 17-15,-2 2-28 16,-2-2 6-16,1-8 7 15,-1 3 2-15,-5-3-12 16,1 0-3-16,-3 3 1 16,0 2 2-16,1 0-2 15,3 6 36-15,5-2 10 16,6 4-46-16,3 0 21 16,3 0-22-16,-2 0 0 15,0 0 20-15,-1 0-20 16,-4 0 0-16,0 0 2 15,-5 0 16-15,3 0-18 16,-1 0 0-16,4 0 10 0,-2 0-2 16,5 0-8-16,0 4 0 15,-2-2-2-15,3 2 17 16,3 0-9-16,1 0-6 16,3 0 1-16,4 2 16 15,-1-6-17-15,5 4 0 16,0 0 1-16,0-1 15 15,-2 3-16-15,1-1 0 16,-3 3 0-16,-1-4 3 16,0 6-2-16,0-1 4 15,-1-4 21-15,1 3-14 16,1 2 3-16,1 2-15 16,3-6 1-16,6 3 22 15,3-2-23-15,7-1 0 16,-1 2 6-16,1-4 13 0,1 2-17 15,-5 2-2-15,2 0 7 16,-3 2 7-16,0 4-14 16,2-2 6-16,5-1 9 15,1-4-6-15,6-3-5 16,2 0-4-16,2-2 6 16,-1-2-13-16,1 4 7 15,0 0 0-15,-2 0 1 16,-4 2 8-16,-2 3 8 15,-7 3-17-15,0-3 12 16,-3 1-8-16,-7 3-3 16,0-6-1-16,-6-1 9 15,-1-1 9-15,-1-1-17 16,-1-4 8-16,1 0-9 16,-1 0 48-16,5 0-47 0,7 0 8 15,5 0 12-15,6 0-12 16,9 0-18-16,4 0 4 15,0 0-56-15,0 0 22 16,13-27-78-16,12 5-68 16,-1-6-294-16</inkml:trace>
  <inkml:trace contextRef="#ctx0" brushRef="#br0" timeOffset="35557.45">10272 17217 2299 0,'0'0'0'0,"0"0"-429"0</inkml:trace>
  <inkml:trace contextRef="#ctx0" brushRef="#br0" timeOffset="41291.01">15579 4195 1370 0,'0'0'515'15,"0"0"-383"-15,0 0-6 16,0 0-126-16,0 0-18 16,0 0 18-16,0-3 0 15,0 3 33-15,0 0 3 16,2 0 39-16,-2 0 54 16,0 0-67-16,0 0-24 15,0 0 5-15,0 6-43 16,0 5 40-16,0 3-38 15,0 4 8-15,0 4 12 16,0 4-21-16,-4 0 8 16,-2 1-2-16,1 2 5 0,-2 1-12 15,0 1 2 1,-1 0 4-16,-1 4 22 0,-1 1-26 16,-2 0 2-1,0 3 6-15,-3 0 2 0,2 1-4 16,-1 2-8-16,1 2 0 15,1-2-5-15,1-2 20 16,3-1-12-16,-2-5-3 16,1-2 9-16,3-2-9 15,-1-2 0-15,-2 0 0 16,0 0 23-16,1 0-22 16,-2 0 7-16,-1 0-6 15,3-1 14-15,-1 3 0 16,2-1-16-16,0-1 1 15,3 1-10-15,2-2 25 16,-3 0-16-16,3-1 0 0,-2 1 17 16,-2-2-28-16,2 2 11 15,-2 4 0-15,-3-1-9 16,-1 2 23-16,0 2-14 16,-1 1 4-16,-1 1 11 15,1-3-15-15,5 0 0 16,-3-3 6-16,6-1-24 15,-1-2 30-15,2-3-12 16,-3 0 0-16,3 1 12 16,0-4-12-16,-2 2 0 15,1-2 0-15,1 3-3 16,0 2 3-16,2 0 0 0,-3 3 0 16,3-1 14-1,0 1-20-15,0 2 6 0,0-3 0 16,0 0-11-16,0 0 17 15,0-1-6-15,0-4 0 16,0 1 17-16,0-2-14 16,-2-2-3-16,0-3-2 15,0-2-11-15,2-3 14 16,-3 0-1-16,1-1 0 16,0-3 18-16,0-3-16 15,0 2-2-15,0-4 0 16,2 1-23-16,-2 1 23 0,-1 1-7 15,1-3-5 1,0 1-66-16,2 3-22 0,0-3-150 16,0-4-456-16</inkml:trace>
  <inkml:trace contextRef="#ctx0" brushRef="#br0" timeOffset="42559.02">18318 6220 519 0,'0'0'509'0,"0"0"-495"15,0 0-14-15,0 0-305 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2:52:39.669"/>
    </inkml:context>
    <inkml:brush xml:id="br0">
      <inkml:brushProperty name="width" value="0.05292" units="cm"/>
      <inkml:brushProperty name="height" value="0.05292" units="cm"/>
      <inkml:brushProperty name="color" value="#FF0000"/>
    </inkml:brush>
  </inkml:definitions>
  <inkml:trace contextRef="#ctx0" brushRef="#br0">14362 2971 920 0,'0'0'188'0,"0"0"5"16,0 0-119-16,0 0-39 16,0 0-35-16,0 0 5 15,0 0-5-15,0 0 1 16,-2 0 28-16,2 0 62 16,0 0 29-16,0 0-12 15,0 0-31-15,0 0-31 16,0 0 2-16,0 0-17 15,0 0-8-15,0 0 30 0,0 0-24 16,0 0 31 0,0 0-2-16,0 0-26 0,0 0 35 15,0 0-15-15,0 0-15 16,0 0 21-16,0 0-20 16,0 0 28-16,0 0-14 15,0 0 4-15,0 0 19 16,0 0-54-16,0 0 10 15,0 0 6-15,0 0-36 16,0 0 29-16,0 0-27 16,0 0 3-16,0 0-1 15,0 0-4-15,0 0-1 0,0 0 0 16,0 0 11 0,0 0-14-16,0-1 3 0,7 1 0 31,4 0 0-31,2-3 10 0,5 3-10 0,3-1 0 15,-1-2 11-15,4 2-1 16,1 1-10-16,2 0 0 16,-1-3 2-16,0 3 0 15,-1 0-2-15,0-2 0 16,-1 2 9-16,-1 0-4 16,-1 0-5-16,-2 0 0 15,2-1-11-15,0 1 20 16,3 0-9-16,2-3 0 15,2 3 6-15,2 0-9 16,-2-1 3-16,2 1 0 0,-4-3-6 16,-3 3 6-16,-2 0 0 31,-4 0 0-31,1 0 12 0,-4-1-9 0,1 1-3 16,-1 0 0-16,3 0-7 15,2-3 13-15,2 3-6 16,1-1 0-16,-1 1 9 15,6-3-9-15,-4 3 0 16,2-2 0 0,-4 2-1-16,-2-1 10 0,-2 1-9 15,-3 0 0-15,1 0 6 0,1 0-11 16,4 0 5-16,1 0 0 16,1-3-6-16,4 3 20 15,-4-2-14-15,2 2 0 16,0 0 1-16,0 0-3 15,-4 0 2-15,4 0 0 16,0 0-9-16,-3 0 18 16,3 0-9-16,-4 0 0 15,2 0 8-15,-3 0-14 16,-2 0 6-16,0 0 0 0,-3 0-9 16,3-1 19-1,3 1-10 1,-2-3 0-16,4 1 2 0,-1-2-5 0,2 2 3 31,-2 0 0-31,1 0-1 16,-1-2 8-16,0 3-7 0,1-6 0 0,-1 3 2 15,0-2-7-15,-2 0 5 16,-3-1 0 0,2 1-1-1,-1-5 13-15,-1 1-12 16,-1 0 0-16,2-2 0 15,0 0-2-15,0-2 3 16,1 1-1-16,0-2 4 16,1-1 5-16,-1-1-9 15,0 2 0-15,-2-1 1 0,1-3-3 16,-3 2 2-16,1-1 0 16,-3-1 4-16,-1 4 7 15,-3-4-8-15,1-1 9 16,0 1-11-16,-4-2 24 15,3 1-25-15,-2-1 14 16,0-2 20-16,-3-1-33 16,1 2 25-16,-1-2-7 15,-4 4-19-15,0-3 36 0,0 0-25 16,0-1-4 0,0 0 4-16,0-2-2 0,0 1-7 15,0 2-2-15,-2-1 0 16,-7-1 14-16,0 3-14 15,-2 0 21-15,-2-2 6 16,-5 0-26-16,-1 0 17 16,0-2-18-16,-1 2 1 15,-2 2 6-15,2-2-6 16,-3 3-1-16,0 0 0 16,0 0 8-16,-2 2-8 15,-2 3 0-15,-2 0 1 0,-2 2-12 16,-2 0 19-16,-3-1-8 15,-5 3 0-15,2-1 9 16,-3 0-10-16,-1 1 1 16,1 2 0-16,0 0-6 15,1 2 7-15,3 2-1 16,-2 2 0-16,3 3 2 16,-2-2-13-16,-1 1 11 15,-2 2 0-15,-3 0-3 16,-1 0 4-16,-3 0-1 15,1 0 0-15,2 6 1 0,4 0-1 16,-1-2 0-16,1 2 0 16,0 0-9-1,1 0 16-15,-1 1-7 16,0-2 0-16,-3 4 1 0,1-2-1 16,-1 1 0-16,3 2 0 15,-1 1-4-15,3 0 10 16,1 0-6-16,1 0 0 15,-1 2 6-15,4-4-15 16,4 2 9-16,2-4 0 16,6 4-6-16,4-1 15 15,-2 2-9-15,6 0 0 16,-3 0 7-16,1-1-13 16,1 4 6-16,-1-1 0 15,2 0-9-15,-1-1 14 0,6 2-5 16,-1-1 0-16,1-1-3 15,2 0-14-15,1 1 17 16,1 0 0-16,1 0-6 16,-2 0 6-16,3 0 0 15,-1-2 0-15,1 2 12 16,2 0-23-16,-3-1 11 16,3 1-1-16,2-2-8 15,-2-1 16-15,2 4-7 16,-2-3 0-16,-1 1 1 0,1 1-8 15,-1 3 7-15,3-3 0 16,0 3-6-16,0-4 13 16,0 1-7-16,0 0 0 15,0-3 0-15,0 4-8 16,0-1 8-16,0 0 0 16,0 2-1-16,0 0 10 15,0 1-9-15,0-2 0 16,0 1 6-16,0 0-15 15,0 0 9-15,0 0 0 16,0 0-4-16,0 3 11 0,0-1-7 16,0 1 0-16,0-1 0 15,0 2-1 1,0-3 1-16,0-1 0 0,0 0-9 16,0 0 21-16,0-2-12 15,0 0 0-15,0 0-2 16,0-2-4-16,0 2 6 15,0-3 0-15,0 4 1 16,3-3 11-16,-1 0-12 16,1-1 0-16,-1 0 1 15,-2-1 2-15,2-4-3 16,-2-2 0-16,0-2 4 16,2-2 8-16,-2 0-12 0,0 0 0 15,0 0 0-15,0 0 0 16,0 0 1-16,0 0-1 15,0 0 4 1,0 0 5-16,0 0-9 0,0 0 0 16,0 0-14-16,0 0 8 15,0 0-57-15,0 0-86 16,0-12-377-16,0-6-1394 0</inkml:trace>
  <inkml:trace contextRef="#ctx0" brushRef="#br0" timeOffset="11487.63">3262 4204 1272 0,'0'0'267'0,"0"0"-15"0,0 0-98 16,0 0-40-16,0 0 49 16,0 0-58-16,-4-8-20 15,4 8-35-15,0 0-29 16,0 0 37-16,-2 0-30 15,2 0 20-15,0 0 29 16,0 0-42-16,-2 0 14 16,2 0-4-16,0 0-27 15,0 0 35-15,0 0-35 0,0 0-4 16,0 0-2 0,0 0-6-16,0 0 6 0,0 0-12 15,0 0 7-15,0 0-22 16,0 0 15-16,0 0 0 15,0 0 4 1,6 0 10-16,3 0-14 0,3 0 0 16,1 0 10-16,5 0-8 15,-1 0-2-15,6 0 0 16,1 0 15-16,5 0-9 0,0 0-6 16,3 0 0-1,-3 0 12-15,0 0-9 16,-6 0-3-16,0 0 0 0,-4 0-1 15,-1 0 11-15,-1 0-17 16,-4 0 7-16,0 0 0 16,0 0 3-16,1 0-3 15,1 0 0-15,1 0 0 16,4 0 10-16,2 0-10 16,2-1 0-16,4-3 1 15,1 2-7-15,-1-2 6 16,-1 1 0-16,-2 3 2 15,-1 0 7-15,-3 0-10 16,-2 0 1-16,-1 0 0 16,-5 0-6-16,-1 0 6 15,-3 0 0-15,-3 0 0 16,-1 0 7-16,-5 0-16 0,2 0 9 16,-2 0 0-16,0 0 9 15,0 0-9-15,0 0 8 16,0 0-8-16,0 0 14 15,0 0-30-15,0 0 16 16,0 0-64-16,0 0-44 16,0 0-208-16,-2 9-193 15,-3-5-763-15</inkml:trace>
  <inkml:trace contextRef="#ctx0" brushRef="#br0" timeOffset="13372.31">7451 4151 1435 0,'0'0'349'0,"0"0"-154"16,0 0-19-16,0 0-77 15,0 0 67-15,0 0-41 16,0 0-42-16,0 0-31 16,0 0-51-16,0 0 24 15,7 0-13-15,11 0-6 0,4 0 34 16,10-3-28-1,3 0 3-15,7 0 10 0,5 0-24 16,2-1 19-16,7-3-16 16,-3 3 5-16,3 1 15 15,-5-1-24-15,-6 0 0 16,-7 1 0-16,-9 2 12 16,-11 1-12-16,-5 0 0 15,-7 0 12-15,-6 0 9 16,0 0-15-16,0 0 1 15,-11 0 34-15,-18 0-34 16,-14 9-2-16,-5 4-5 16,-4-3 7-16,4 0 5 15,7-4-12-15,10-2 0 0,10-1 5 16,2 0 5-16,11-3-10 16,0 1 0-1,6-1 8-15,2 0-20 0,0 0 12 16,0 0-6-16,0 0 0 15,14 0-20-15,3 0 26 16,8 0 0-16,4 0-16 16,4 0 14-16,10 0-56 15,28 0-78-15,-8 0-151 16,-5 0-278-16</inkml:trace>
  <inkml:trace contextRef="#ctx0" brushRef="#br0" timeOffset="14660.37">12297 4154 1597 0,'0'0'307'0,"0"0"-73"16,0 0-83-16,0 0-40 15,0 0 26-15,0 0-73 16,0 0-35-16,12-9-29 16,19 9 8-16,6 0 10 15,11 0-18-15,2 0 13 0,4 0 29 16,4 0-41-16,-2 1 20 15,-1 4-21-15,-6-2 11 16,-9-3-7-16,-11 3-4 16,-11-3 0-1,-11 0 16-15,-7 0-2 0,-2 0 50 16,-30 0 12-16,-9 0-75 16,-15 0 25-16,-2-4-26 15,2-3 0-15,7 3 11 16,15 1 2-16,12 1 5 0,11 0 3 15,6-1-9 1,5 3-12-16,0-1 0 0,0 1-22 16,0 0 8-16,10 0-27 15,7 0 40-15,8 0-7 16,6 0-50-16,42 0-62 16,-8 0-179-16,5 0-296 0</inkml:trace>
  <inkml:trace contextRef="#ctx0" brushRef="#br0" timeOffset="16011.62">16834 4110 1272 0,'0'0'481'15,"0"0"-338"-15,0 0-37 16,0 0-27-16,0 0-14 15,0 0 50-15,0 0-19 16,-14-9-40-16,14 9 33 16,0 0-25-16,0 0-9 0,0 0 10 15,0 0-45-15,0 0 27 16,4 0-47-16,21 0 7 16,10 0-2-16,15 0-5 15,10 0 16-15,5-3 14 16,-1 3-30-16,1 0 21 15,-3 0-21-15,-6 0 7 16,-7 0 4-16,-11 0-11 16,-13 0 0-16,-12 0 20 15,-7 0-19-15,-6 0 29 16,0 0 2-16,0 0 28 16,-10-2 26-16,-7 1-72 15,-9 1-8-15,-7-3-6 0,-8 3 0 16,-5 0 1-16,-4 0-1 15,-4 0-8-15,6 0 8 16,3 0 0-16,5 3 1 16,11-3 0-16,9 0 1 15,7 0-2-15,4 0 0 16,7 0 7-16,2 0-19 16,0 0-21-16,0 1-20 15,15 4-16-15,10-2 24 16,8 3 36-16,5-2 8 0,6-1 1 15,1-2-11-15,0 2 9 16,-7-3 2-16,-7 0 1 16,-6 2 14-16,-12-2-15 15,-7 0 0-15,-6 1-7 16,-10 10-16-16,-17-1-193 16,-9-2-339-16</inkml:trace>
  <inkml:trace contextRef="#ctx0" brushRef="#br0" timeOffset="25084.44">12346 4128 747 0,'0'0'609'0,"0"0"-472"16,0 0 1-16,0 0-94 16,0 0-19-16,0 0 21 15,0 0-28-15,0 0 21 16,0 0-4-16,0 0-26 15,0 0 39-15,0 0-23 16,7 0-1-16,9-1 27 16,3-3-36-16,8-2 40 0,0-1-25 15,4 1-29-15,-2 3 26 16,0-2-27-16,-4 4 1 16,-6-2 1-16,-5 2 10 15,-7 1-12-15,-5 0 0 16,-2 0 1-16,0 0 17 15,-13 0-7-15,-12 4-11 16,-6 4-1-16,0-1-16 16,2 1 17-16,2-2 0 15,10-2 0-15,5 0 2 0,5-4-2 16,5 0-13-16,2 0-28 16,0 0-40-16,0 0 24 15,9 0 42-15,5 0 15 16,1 0 8-16,5 0-8 15,0 0 0-15,7 0-17 16,-7 0-268-16,-2 0-705 0</inkml:trace>
  <inkml:trace contextRef="#ctx0" brushRef="#br0" timeOffset="26281.22">17185 4066 1986 0,'0'0'306'0,"0"0"-210"16,0 0-96-16,0 0-65 16,0 0-158-16,0 0-73 15,0 0-330-15</inkml:trace>
  <inkml:trace contextRef="#ctx0" brushRef="#br0" timeOffset="26391.44">17185 4066 1328 0,'143'-6'821'16,"-147"6"-589"-16,-3 0-44 16,-17 0-188-16,4 4-61 15,-9 6-506-15</inkml:trace>
  <inkml:trace contextRef="#ctx0" brushRef="#br0" timeOffset="32478.93">6888 5360 461 0,'0'0'594'0,"0"0"-342"15,0 0-115-15,0 0-17 16,0 0-8-16,0 0-23 16,-8 0 12-16,6 0-43 15,2 0 1-15,-2 0 4 16,0 0 20-16,-3 0 16 15,3 0-17-15,2 0-31 16,-2 0 0-16,0 0-27 16,2 0 23-16,0 0-10 15,0 0-20-15,0 0 18 0,-2 0-18 16,2 0 8-16,0 0 18 16,0 0-34-16,0 0 18 15,0 0-14-15,0 0-1 16,0 0 6-16,0 0-12 15,0 1 5-15,6 4 21 16,10-1-31-16,2-1 31 16,4 4-9-16,1-5-22 15,4 2 29-15,-1-4-29 16,0 0-1-16,1 0 9 16,2 0 6-16,-2 0-12 15,-2 0-3-15,-6 0 9 0,-3 0 4 16,-5 0-13-16,-4 0 0 15,-2 0-8-15,-3 0 22 16,-2 0-11-16,0 0-3 16,0 0-51-16,0 0-98 15,0 0-207-15,0 4-438 0</inkml:trace>
  <inkml:trace contextRef="#ctx0" brushRef="#br0" timeOffset="33577.71">8044 5316 765 0,'0'0'659'0,"0"0"-374"16,0 0-117-16,0 0-77 15,0 0 48-15,0 0-37 16,0 0-23-16,-7-6-22 16,7 3-48-16,0 3 51 0,0 0 28 15,0 0-20-15,0 0 50 16,0 0-51-16,0 0-18 15,0 0 12-15,0 0-60 16,0 0 26-16,0 0-27 16,0 0-3-16,0 0 1 15,0 3 2-15,2 4 0 16,12 4 7-16,1-1 3 16,3 2 1-16,4-1-11 15,1 4 12-15,1-3 10 16,1-2-22-16,2 1 1 0,1-4 25 15,6-3-25 1,0-1 20-16,-1-3-15 0,-2 0 3 16,-2 0 9-1,-2 0-18-15,-5 0 0 0,-2 0 4 16,-5-3 11-16,-1-1-15 16,-5 2 0-16,-3-1 1 15,-1 2-1-15,-2 1 0 16,-1 0-25-16,-2 0-2 15,0 0-74-15,0 0-84 16,0 0-154-16,0 0-396 0</inkml:trace>
  <inkml:trace contextRef="#ctx0" brushRef="#br0" timeOffset="34362.53">9354 5320 1483 0,'0'0'332'15,"0"0"-198"-15,0 0 8 16,0 0-64-16,0 0-32 15,0 0 6-15,0 0-51 16,-2-4 11-16,2 4 0 16,6 0-11-16,5 0 72 15,5 0-40-15,2 0-16 16,4 0 22-16,3 0-33 16,0 0 24-16,-1 0-2 15,-2 0-28-15,2 0 45 16,-1 0-38-16,-1 0-5 15,0 0 11 1,-1 0-4-16,-1-2 0 0,-5-2-9 0,-4 1-3 16,-2 3-3-16,-6-1-110 15,-3 1-111-15,0 0-131 16,0 0-1163-16</inkml:trace>
  <inkml:trace contextRef="#ctx0" brushRef="#br0" timeOffset="35350.81">10345 5342 1039 0,'0'0'310'15,"0"0"-108"-15,0 0-26 16,0 0-103-16,0 0-1 0,0 0-49 16,0 0 10-16,-2 0 5 15,2 0-4-15,0 0 62 16,0 4-16-16,0 2-8 15,0-2 6-15,9 1-33 16,-1 4 14-16,4-3-13 16,1 2-37-16,3 2 46 15,2-1-31 1,2-1-6-16,2 1 23 0,3-1-41 16,1-4 30-16,5-2 19 15,4-2-26-15,0 0 26 16,4 0-42-16,0 0 2 0,-4 0 2 15,2 0 1-15,-4 0-11 16,-4 0-1 0,0 0 9-16,-1 0-6 0,-1-2-3 15,-2 0 0-15,-5-2 23 16,-5 1-22-16,-3 2 19 16,-6-1 6-16,-1 2-25 15,-1-3 37-15,-4 3-37 16,2-1-1-16,-2 1 14 15,0 0-2 1,0 0-21-16,0 0 9 0,0 0-79 16,0 0-48-16,0 0-195 15,-2 0-452-15</inkml:trace>
  <inkml:trace contextRef="#ctx0" brushRef="#br0" timeOffset="37422.01">7100 5636 1565 0,'0'0'317'16,"0"0"-182"-16,0 0 8 15,0 0-88-15,0 0 3 16,0 0 5-16,-8-1-63 15,8 1 25-15,0 0-25 16,0 0 9-16,0 0 31 16,0 0-40-16,8 0 36 15,7 12-9-15,5 0-18 16,3 4 41-16,2 0-26 0,7 0 0 16,4-1 13-16,2 2-37 15,6-3 36-15,1-2-14 16,3-2-13-16,6-4 30 15,0-2-32-15,-1-3 4 16,5-1 1-16,2 0 3 16,2-2-15-16,3-13 0 15,0 1 14-15,4-5-14 16,-2 1 0-16,-1 0 0 16,-1 0 1-16,-3 0 7 15,-1 2-8-15,-6 3 0 16,1-2 1-16,-5 5-11 0,-2 4 10 15,1 5-4-15,-4 1-7 16,-1 0 8-16,-3 6 3 16,-2 8 0-16,-5 2-2 15,2 2-8-15,-6 0 10 16,-2-1 0-16,-5 2 0 16,-4-3 11-1,-2-2-12-15,-7-4 1 0,-2-2 0 16,-5-4-11-16,-2-2 17 15,1-2-6-15,-3 0 20 16,0 0-20-16,3 0 45 16,1-4-2-16,5-10-42 15,1-4 20-15,9-2-21 0,3-3 0 16,3 1-6-16,6-1-7 16,5 0 13-16,1 2-1 15,3 2 0-15,3 2-10 16,-1 6 12-16,4 2-1 15,1 2 0-15,7 5-8 16,-1 0 8-16,7 2 0 16,2 0-1-16,4 0-8 15,3 0 9-15,0 4 0 16,4 4 0-16,-1 3 6 16,-3-3-7-16,-1 4 1 15,-1-4 0-15,1-1-7 16,-4-3 7-16,1 1 0 0,-3-5 0 15,-6 0 6 1,-5 0-7-16,-6 0 1 0,-12 0 0 16,-6 0-4-16,-8 0 5 15,-5 0-1-15,-6 0 6 16,-1-5 3-16,-2-1 7 16,0 2-16-16,-5 0-6 15,0 0 5-15,0 4-122 16,0 0-160-16,-14 0-416 0</inkml:trace>
  <inkml:trace contextRef="#ctx0" brushRef="#br0" timeOffset="38379.18">8149 6014 1603 0,'0'0'392'0,"0"0"-205"16,0 0-51-1,0 0-99-15,0 0-6 0,0 0-24 16,0 0 17-16,6 36-11 16,-4-2 97-16,3 5-40 15,-1 5 52-15,0 5-74 16,2-1 15-16,-4 2-21 15,0-4-41-15,0-2 30 16,-2-4-30-16,0-5 0 0,0-7-2 16,0-7-41-16,0-8-100 15,7-13-123-15,-1 0-107 16,4-12-266-16</inkml:trace>
  <inkml:trace contextRef="#ctx0" brushRef="#br0" timeOffset="39178.94">8507 6116 1694 0,'0'0'355'16,"0"0"-176"-1,0 0-82-15,0 0-27 0,-144 62-2 16,113-40-8-16,-1 0-1 15,8-4-48-15,3 1-5 16,8-6-9-16,2-3 18 16,6 0-15-16,3-4 0 15,2 0-20-15,0-1 13 16,0 0-24-16,7 1 11 16,9 2 8-16,1-2 2 15,6 2 10-15,1 0 0 0,1 2 7 16,-4 0-8-16,2 2 8 15,-3 3-7-15,0-2 39 16,-2 2-32-16,3-5 26 31,-5-3-9-31,5-5-17 0,2-2 53 0,1 0-20 16,2-9 9-16,1-13 2 16,2-5-51-16,-2-6 21 15,0-10-21-15,-5-6 10 16,-2-2 4-16,-6-3-14 15,-3 2 0-15,-7 5-6 16,-2 7-3-16,-2 11 8 16,0 8 0-16,0 7-14 0,0 6 5 15,0 4-11-15,-6 4-18 16,1 0 15-16,-3 0-38 16,0 18 51-16,0 8 2 15,3 12-1-15,3 11-1 16,2 5 11-16,0 6 0 15,7-2 21-15,11-2-13 16,-1-6-4-16,1-8-4 16,-3-9 1-16,-3-11-7 15,-3-10 6-15,-5-6 0 16,-2-6 17-16,0 0-4 16,1-6 8-1,-1-17-21-15,3-6-113 0,2-6 43 0,-1 4-1 16,5 4 37-16,1 5 32 15,5 6-22-15,1 1 24 16,2 8-7-16,2 3 7 16,1 4 12-16,-4 0-5 15,3 6 26 1,-1 12 29-16,-1 6-47 0,-2 2 31 16,0 3-29-16,-1-1-17 15,0-5-1-15,9-6-109 16,-7-6-154-16,0-8-307 0</inkml:trace>
  <inkml:trace contextRef="#ctx0" brushRef="#br0" timeOffset="39932.42">9472 6259 1746 0,'0'0'520'0,"0"0"-299"15,0 0-112-15,0 0-48 16,0 0-24-16,0 0-12 0,0 0 10 16,-120 19-35-1,108 1 0-15,6 2-1 0,4 0-8 16,2 3 9-16,0-3 0 15,4-1 0-15,12-2-9 16,-1-4 5-16,3-5-25 16,1-3 12-16,2-7-31 15,-3 0 27-15,-3 0-24 16,-1-13-59-16,-5-3 60 16,-8 1-8-16,-1-4 16 15,0-1-33-15,0-2-63 16,0 2 43-16,0 0 1 0,0 4-113 15,3 4 3-15,4 4 25 16,2 4 37-16,2 4 80 16,0 0 11-16,1 0 45 15,-4 0 53-15,1 10 69 16,1 4 30-16,-2 4 33 16,-1 2-58-16,-1 6-11 15,1 1-55-15,2-1 3 16,0-1-9-16,2 0-54 15,0-6 31-15,2-4-32 16,3-7-6-16,2-6-25 16,4-2-44-16,1-2-40 15,2-15-147-15,-6 2 136 0,-3-1 126 16,-5 2 184-16,0 3 24 16,-2 4-43-16,0-1-53 15,2 4-13-15,0 4-16 16,4 0-44-16,6 0 20 15,1 4-41-15,5 14 0 16,-3 6 68-16,1 4-36 16,-3 4 18-16,-4 4-16 15,-7-3-28-15,-6 3 20 16,-5-5-30-16,0-4-2 16,-21-2 7-16,-8-7-11 15,-6-4-16-15,-9-8-83 16,-28-6-131-16,11-20-166 15,6-7-620-15</inkml:trace>
  <inkml:trace contextRef="#ctx0" brushRef="#br0" timeOffset="40057.86">9256 6216 1829 0,'0'0'334'0,"0"0"-251"15,-27-105-26-15,27 67-51 16,3 7-6-16,43 0-18 15,1 8-231-15,3 8-455 0</inkml:trace>
  <inkml:trace contextRef="#ctx0" brushRef="#br0" timeOffset="40967.55">10593 6254 1580 0,'0'0'487'16,"0"0"-449"-16,0 0-20 16,0 0 106-16,7 106 9 15,8-53 60-15,0 5-67 16,4-1-90-16,-4-1 16 16,-1-9-52-16,-4-5 1 15,-1-10-8-15,-2-12-6 16,-4-7-43-16,-3-13 0 15,0 0 14-15,0-22-59 0,-14-16-123 16,1-12 62-16,-3-11 78 16,3-3-30-16,2 0 65 15,3 6 27-15,6 7 22 16,2 9 22-16,0 10-21 16,8 8-1-16,6 6 8 15,5 10 5-15,-6 5-14 16,3 3 1-16,-5 0-2 15,-5 8-4-15,1 11 7 16,-7 5-1-16,0 0 32 16,0 2-19-16,0-6 42 15,-4-2-32-15,1-7-17 16,3-5 5-16,0-6-5 16,3 0 13-16,13-12 48 0,3-15-34 15,4-11-3-15,-1-8-30 16,-2-4-23-16,-6-2 14 15,-4 2 6-15,-3 5 3 16,-7 8 15-16,0 10-15 16,0 11 15-16,0 9 15 15,-2 7-19-15,-5 0 25 16,2 20-36-16,4 14 0 16,1 7-5-16,0 9 13 0,8 3-2 15,11 0-6-15,0-6 1 16,-3-5 8-16,-3-7-9 15,-6-12 0-15,-2-6 1 16,-3-10 12-16,0-7-12 16,0 0 66-16,0 0 37 15,5-14-83-15,2-4-21 16,2 3-5-16,0-1 4 16,3 5-1-16,-3 5 2 15,3 3 11-15,-4 3-11 16,6 0 50-16,2 1-34 15,2 17 13-15,2 0-10 16,5 4-19-16,16 0-40 0,-6-5-224 16,-1-9-387-16</inkml:trace>
  <inkml:trace contextRef="#ctx0" brushRef="#br0" timeOffset="41501.14">11435 6232 1862 0,'0'0'744'16,"0"0"-580"-16,0 0-6 15,0 0-124-15,-116 2-10 16,105 11-24-16,4 1 9 16,5 7-21-16,2 0 9 15,0-2-57-15,0 0 22 0,11-7-60 16,5-5 37-16,1-7-6 15,4 0-10-15,1-1-39 16,3-16-59-16,-4-1-11 16,-2-2 81-16,-4 4 30 15,-6 2 73-15,-2 4 2 16,-5 2 38-16,-2 5 100 16,0 0 10-16,0 3-33 15,0 0-51-15,0 0-55 0,0 3-9 16,0 5 0-16,4 5 6 15,1-5-2-15,-1 1-4 16,3-3-12-16,2-3 11 16,0-3-59-16,-2 0 58 15,4 0-12-15,-3 0 11 16,-1-6 3-16,-3 0 19 16,-1 2 55-16,0 0 61 15,-1 4-72-15,0 0-10 16,7 0-29-16,-1 0-18 15,8 0 19-15,-1 6-25 16,5 8 0-16,-1 4 10 16,-4 0 5-16,-1 0-30 0,-5-5-36 15,-7-12-123-15,-2-1-118 16,0 0-291-16</inkml:trace>
  <inkml:trace contextRef="#ctx0" brushRef="#br0" timeOffset="41689.67">11370 5697 1835 0,'0'0'336'16,"0"0"-240"-16,0 0-34 16,0 0 14-1,0 0-6-15,0 0-9 0,132 120-61 0,-119-80-33 16,-11 2-62-16,-2 6-65 15,-15-10-32-15,-3-9-173 0</inkml:trace>
  <inkml:trace contextRef="#ctx0" brushRef="#br0" timeOffset="41834.61">11497 6078 2415 0,'0'0'609'16,"0"0"-444"-16,0 0-119 15,0 0-46-15,0 0-30 16,0 0-250-16,122-5-602 0</inkml:trace>
  <inkml:trace contextRef="#ctx0" brushRef="#br0" timeOffset="42235.49">12059 6078 1881 0,'0'0'593'16,"0"0"-545"-16,0 0 1 16,0 0-31-16,0 0 74 15,0 0 36-15,127-46-75 16,-95 13-10-16,-2-9-22 15,-7-6-15-15,-8-4-12 16,-8 4 1-16,-7 8 5 16,0 10-12-16,-9 12 23 15,-12 12-11-15,0 6 0 16,-4 0-7-16,-2 26-8 16,3 12 16-1,3 11-1-15,6 9 45 0,7 9-33 16,5 2 40-16,3-1-15 0,5-4-36 15,22-8 2-15,8-7-3 16,7-16-74-16,36-22-135 16,-9-11-122-16,-6 0-311 0</inkml:trace>
  <inkml:trace contextRef="#ctx0" brushRef="#br0" timeOffset="42537.25">12587 6144 1759 0,'0'0'627'16,"0"0"-238"-16,0 0-203 15,0 0-51-15,0 0-59 0,0 0-26 16,-120-40-23 0,101 40-17-1,6 7-8-15,5 8-2 0,3-1-19 0,2 0 13 16,3-2-24-16,0-2-22 16,0-2 11-16,14-4-39 15,-3-4 32-15,3 0 13 16,-1 0 1-16,-4 0 23 15,-2 0 12 1,-3 0-1-16,-1 0 44 0,-1 0-32 16,2 0 22-16,5 0-15 15,0 4-18-15,6 8 29 16,1 1-30-16,1 2 0 0,2 0 0 16,2-8-60-16,-2-2-197 15,-3-5-383-15</inkml:trace>
  <inkml:trace contextRef="#ctx0" brushRef="#br0" timeOffset="42678.37">12518 5828 2479 0,'0'0'540'16,"0"0"-371"-1,0 0-107-15,0 0-62 0,0 0-27 16,117 1 16-16,-47 9-179 15,-3 0-541-15</inkml:trace>
  <inkml:trace contextRef="#ctx0" brushRef="#br0" timeOffset="42976.56">13298 6052 1136 0,'0'0'1523'16,"0"0"-1253"-16,0 0-104 0,0 0-136 31,0 0-30-31,0 0-7 16,0 0-13-16,89-103-25 16,-76 97-47-16,-3 2 77 15,-6 4-1-15,-4 0 16 16,0 0 43-16,0 0-41 15,0 14 7-15,2 11 3 16,2 4-2-16,-2 6-20 16,1 2-52-16,-3 14-267 15,0-11-226-15,-11-7-455 0</inkml:trace>
  <inkml:trace contextRef="#ctx0" brushRef="#br0" timeOffset="43117.56">13340 6276 1382 0,'0'0'683'0,"0"0"-373"16,0 0-37-16,0 0-64 15,0 0-82-15,0 0-67 16,0 0 34-16,70 8-70 16,-31-6-9-16,7 0-15 15,29-2-33-15,-16 0-239 16,-8 0-523-16</inkml:trace>
  <inkml:trace contextRef="#ctx0" brushRef="#br0" timeOffset="44153.14">14773 6061 1114 0,'0'0'710'16,"0"0"-565"-16,0 0-18 15,0 0-90-15,0 0 51 0,0 0 4 16,6 115 0-16,-4-71 16 16,3-3-41-16,-3-4-6 15,0-11-40-15,0-8-6 16,1-7 17-16,0-11-31 15,-3 0 91-15,0-12 33 16,2-20-117-16,0-11-8 16,4-7-52-16,5 1 4 15,1 8 30-15,3 8-34 16,1 12 22-16,-2 6 19 16,5 10-1-16,-1 5 2 15,2 0 10-15,3 12 0 16,-4 10 9-16,-1 6-3 0,-2 0 13 15,-3 0-5 1,-2-4-5-16,-4-7 13 0,-4-4-22 16,-1-7 0-16,0-6 22 15,-2 0 5-15,2-6 11 16,2-18-38-16,4-9-135 16,9-4 65-16,0 0-19 15,6 4-23-15,0 5 59 16,-4 10 48-16,-3 3 5 15,-3 11 79-15,-1 4-22 0,-4 0 47 16,3 7-6 0,3 16 1-16,-2 9 10 0,5 7-60 15,-4 5 6-15,3 0-41 16,-3 0-2-16,5-8-24 16,2-8-31-16,20-20-168 15,-4-5-272-15,-3-3-488 0</inkml:trace>
  <inkml:trace contextRef="#ctx0" brushRef="#br0" timeOffset="44539.9">15613 6020 2104 0,'0'0'703'0,"0"0"-524"0,0 0-59 15,0 0-90-15,0 0 7 16,-121 22-37-16,115 0 9 15,6 4-28-15,0 1-11 16,0 0-53-16,15-7-72 16,5-6-87-16,5-6-5 15,2-8-13-15,-3 0 69 16,-2-8 14-16,-4-9 4 16,-5 2 173-16,-3 1 22 15,-6 4 182-15,-2 2 39 16,-2 5-66-16,0 3-90 15,0 0-23-15,2 0-62 0,5 3 4 16,-1 9 46-16,6 2-18 16,3-1 11-16,3-5-22 15,4-3-9-15,5-5-2 16,2-2-12-16,2-22-150 16,10-34-155-16,-10 5-223 15,-7-1-314-15</inkml:trace>
  <inkml:trace contextRef="#ctx0" brushRef="#br0" timeOffset="44796.34">15969 5795 1415 0,'0'0'657'16,"0"0"-363"-16,0 0-7 16,0 0-129-16,0 0-131 15,0 0-26-15,0 0 41 0,0 121-32 16,0-65 11-16,0 1-2 16,9 0-18-16,-2-5 21 15,-3-8-22-15,-3-10-8 16,-1-12-33-16,0-12-99 15,0-10 54-15,-10 0 45 16,-3-22-136-16,4-8 85 16,7-5 78-16,2 0 14 15,2 2 53-15,22 6-31 16,8 3 35-16,5 4 12 16,6 4-25-16,-1 3 3 15,-2 8-47-15,1 2-19 16,-10 3-144-16,-12 0-214 0,-9 8-855 0</inkml:trace>
  <inkml:trace contextRef="#ctx0" brushRef="#br0" timeOffset="44953.4">15415 5970 2510 0,'0'0'547'0,"0"0"-419"16,0 0-67-16,0 0-32 15,55-153-29-15,83 71-92 16,-9 7-243-16,2 3-893 0</inkml:trace>
  <inkml:trace contextRef="#ctx0" brushRef="#br0" timeOffset="45078.89">16370 5209 1267 0,'0'0'1573'15,"0"0"-1303"-15,-139 36-220 0,84 1-50 16,7 35-24-16,16-9-190 16,12-2-523-16</inkml:trace>
  <inkml:trace contextRef="#ctx0" brushRef="#br0" timeOffset="45675.38">16952 5654 1932 0,'0'0'644'0,"0"0"-377"16,0 0-199-16,0 0-4 16,0 0-63-16,0 0 27 15,0 121 43-15,4-55-53 16,7 6 12-16,0 4-30 16,1-1 17-16,-1-7-38 15,-3-10 16-15,-6-10-89 0,-2-18-157 16,-10-12-287-16,-11-16-226 0</inkml:trace>
  <inkml:trace contextRef="#ctx0" brushRef="#br0" timeOffset="46491.36">16791 6069 1844 0,'0'0'571'16,"0"0"-418"0,0 0-56-16,0 0 18 0,74-134-63 15,-26 94-16-15,6 0-3 16,0 0-24-16,-6 4-5 15,-9 5-4-15,-13 10 8 16,-10 3-11-16,-10 6 9 0,-6 7-5 16,0 5 55-1,0 0-25-15,0 11-5 0,-8 21-26 16,-1 12 10-16,0 11-1 16,4 6-9-16,5 5 0 15,0-2 1-15,7-3 14 16,7-9-13-16,-1-10-2 15,1-13-17-15,-2-16 3 16,2-11-46-16,-1-2-3 16,8-20 55-16,0-18-151 15,0-5 47-15,1-5 58 16,-4 5-14-16,-2 4 62 16,-3 9-15-16,-4 6 18 0,-2 10 3 15,-3 6 24-15,-2 7 23 16,0 1-35-1,3 0 0-15,-1 7 34 0,3 11 33 16,2 4 6-16,0 7 9 16,5 1-58-16,-3 0 8 15,7-3-43-15,-1-4 11 16,3-8-3-16,3-4-9 16,-2-11 0-16,6 0 0 15,0-6-59-15,2-19-73 0,-4-3-23 16,-4-2-57-1,-2 1 13-15,-6 4 87 0,-6 7 99 16,-3 6 13-16,-4 6 100 16,0 6 48-16,0 0-26 15,0 0-82-15,0 12 0 32,0 11 11-32,0 3-8 0,7 3-11 0,-1-1-31 15,6-3 16-15,1-6-17 16,3-4 0-16,-1-9-7 15,6-6 4-15,0 0-19 16,4-13-48-16,0-9-95 16,-3-6 31-1,-5 2-15-15,-3 3 149 0,-3 2 38 0,-5 10 48 16,-1 2 96-16,-5 5 12 16,3 4-59-16,-1 0-43 15,2 0-64-15,3 9-27 16,4 9 46-16,3 5-46 15,-1 2 12-15,0-2-13 16,0 0-87-16,-6-15-143 16,-3-6-297-16,-4-2-704 0</inkml:trace>
  <inkml:trace contextRef="#ctx0" brushRef="#br0" timeOffset="46643.48">17856 5828 168 0,'0'0'2219'0,"0"0"-1707"16,0 0-393-16,0 0-75 15,0 0-42-15,0 0 13 16,0 0 1-16,63 19-32 16,-41-11-54-16,-9-4-240 15,-2-4-289-15</inkml:trace>
  <inkml:trace contextRef="#ctx0" brushRef="#br0" timeOffset="46790.08">18008 5222 2176 0,'0'0'765'0,"0"0"-599"15,0 0-130-15,0 0-36 16,-125 151 0-16,103-80-91 15,9-9-437-15</inkml:trace>
  <inkml:trace contextRef="#ctx0" brushRef="#br0" timeOffset="47088.75">18801 5631 2429 0,'0'0'503'16,"0"0"-340"-16,0 0-147 16,0 0 26-16,-9 117-22 15,9-52 8-15,0 7 3 0,0 0-30 16,9-1-2-1,-2-7-10-15,-5-12-55 0,0-12-4 16,-2-14-154-16,-2-22-140 16,-16-4 7-16,-2-3-507 0</inkml:trace>
  <inkml:trace contextRef="#ctx0" brushRef="#br0" timeOffset="47513.14">18634 6064 1517 0,'0'0'479'15,"0"0"41"-15,0 0-334 16,0 0-50-16,0 0-77 0,11-105-36 15,23 89 7 1,3 2-30-16,1 2 0 0,0 2 0 16,-7 2 7-16,-9 2-8 15,-3 2 1-15,-11 4 0 16,-1 0 27-16,-5 0-20 16,0 0 19-16,2 8 12 15,2 8-32-15,-2 5 21 16,5 2-27-16,-1 4 6 15,4-4 5-15,1-1-11 16,3-5 0-16,-1-7-19 16,3-6-59-16,2-4 33 15,2 0-53-15,3-17-31 0,-2-4 37 16,-4-2 0-16,-3 2 25 16,-3 0 67-16,-6 7 20 15,0 2 117-15,-5 6 24 16,-2 3-34-16,2 3-16 15,-2 0-75-15,0 0-6 16,3 0-30-16,1 3 7 16,2 11-7-16,6 4 0 15,-1 3 0-15,0-4-7 16,0-1 7-16,-2-2-33 16,0-7-76-16,-3-5-212 15,-1-2-287-15</inkml:trace>
  <inkml:trace contextRef="#ctx0" brushRef="#br0" timeOffset="47685.97">19055 5725 2359 0,'0'0'618'16,"0"0"-503"-16,0 0-40 15,0 0-75-15,0 0-31 16,0 0-25-16,0 0-238 15,123 148-357-15</inkml:trace>
  <inkml:trace contextRef="#ctx0" brushRef="#br0" timeOffset="47795.84">19026 6486 2684 0,'0'0'581'0,"0"0"-457"16,0 0-124-16,0 0-55 15,0 0-403-15</inkml:trace>
  <inkml:trace contextRef="#ctx0" brushRef="#br0" timeOffset="51599.25">9013 4207 224 0,'0'0'1380'16,"0"0"-1060"-16,0 0-178 15,0 0-40-15,0 0-33 16,0 0-41-16,0-4 11 16,0 4 16-16,0 0 11 15,0 0 34 1,0 0-50-16,-14 0-12 0,-1 10-21 0,-7 6-6 16,-5 1-4-1,-4 8 13-15,-2-1 6 0,-1 4 33 16,1 0-28-16,-3 0 9 15,3 0 5-15,-1 1-33 16,1 2 30 0,2 0-23-16,2-3-11 0,2 0 19 15,5-4-26-15,3-4-1 16,6-2 5-16,3-6 8 16,2-4-7-16,4-4-6 15,2-4 1-15,2 0-1 16,0 0 1-16,0 0-2 15,0 0-10-15,0 0-116 0,0 0-97 16,2-12-140 0,7-5 8-16</inkml:trace>
  <inkml:trace contextRef="#ctx0" brushRef="#br0" timeOffset="52086.28">8553 4365 922 0,'0'0'759'0,"0"0"-602"16,0 0-113-16,0 0 13 16,0 0-29-16,0 0 16 31,0 0 10-31,-39 92 2 16,30-67 28-16,0-5-41 15,3 0 7-15,1 0 27 16,-2-2-40-16,4-2 39 15,2 2-21-15,-2-2-25 0,3-3 15 16,0-2-38-16,0-3-7 16,0-2 27-16,4-1-26 15,9-4 11-15,-1-1 4 16,2 0-15-16,4 0 41 16,2 0-18-16,-1-4 11 15,4-6 51-15,-5 0-64 16,-1 0 14-16,0 1-32 15,-4 4 10-15,-2-1-28 16,0 0 8-16,2 2-170 16,-3 0-199-16,-4 2-659 0</inkml:trace>
  <inkml:trace contextRef="#ctx0" brushRef="#br0" timeOffset="58495.36">9570 3913 1200 0,'0'0'644'16,"0"0"-506"-16,0 0-67 16,0 0-56-16,0 0-13 15,0 0-4-15,0-3-6 16,0 3 8-16,0 0 0 15,0 0 9-15,0 0 26 16,0 0 13-16,0 0 2 16,0 0 0-16,0 0-49 15,0 0 26-15,0 0-15 16,0 0-6-16,-6 7 15 16,-8 18-20-16,-6 7 50 0,-2 8 0 15,-4 5-38-15,0 0 55 16,2-1-26-16,2-3-40 15,-1-3 31-15,1-6-33 16,5-6 0-16,3-6-1 16,5-10 1-16,7-6-105 15,2-4-100-15,0-16-13 16,4-6 64-16</inkml:trace>
  <inkml:trace contextRef="#ctx0" brushRef="#br0" timeOffset="58778.39">9510 3898 983 0,'0'0'559'16,"0"0"-335"-16,0 0-85 16,0 0-60-16,0 0-54 15,0 0 32-15,0 0-1 16,73 8-19-16,-57 14 50 15,0 7-25-15,6 4 2 16,-4 3 26-16,-3 1-57 16,3 1 6-16,-2-4-33 0,-3-5 3 15,-4-1 2 1,0-7-11-16,-7-3-1 0,-2-7-96 16,0 0-57-1,0-3-72-15,-14-2-66 0,-1-4-192 0</inkml:trace>
  <inkml:trace contextRef="#ctx0" brushRef="#br0" timeOffset="58950.66">9482 4227 1156 0,'0'0'401'0,"0"0"-127"16,0 0-118-16,0 0-13 16,0 0-41-16,0 0-31 0,0 0-43 15,12-23-26-15,8 15 19 16,7-2-20-16,9 1-2 15,2 0-22-15,22 5-128 16,-13 3-38-16,-7-1-371 0</inkml:trace>
  <inkml:trace contextRef="#ctx0" brushRef="#br0" timeOffset="59279.98">9965 4127 1298 0,'0'0'371'0,"0"0"-162"16,0 0-120-16,0 0-26 15,0 0 24-15,0 0-58 16,0 0 24-16,0 14 40 15,0 2-16-15,-2 2 30 16,-1 2-40-16,3 0-27 16,0-1 23-16,0-5-29 15,0-1 9-15,3-1-17 16,3-4-25-16,3-4-2 16,1-4-32-16,7 0-57 15,9-18-58-15,-1-10-206 16,-8-4-1610-16</inkml:trace>
  <inkml:trace contextRef="#ctx0" brushRef="#br0" timeOffset="59405.68">10005 3913 1475 0,'0'0'380'0,"0"0"-380"15,0 0-13-15,0 0-950 0</inkml:trace>
  <inkml:trace contextRef="#ctx0" brushRef="#br0" timeOffset="60208.46">9472 3880 529 0,'0'0'1046'0,"0"0"-795"16,0 0-166-16,0 0-43 15,0 0-40-15,0 0 21 16,0 0 2 0,-35 79 1-16,25-50 55 0,4 1-18 0,-3 3-11 15,0-2 10-15,0 0-25 16,-2-3 22-16,-1-5-28 16,2-1-31-16,1-5 22 15,2-3-21-15,2-4-2 16,3-3-28-1,2-6-112-15,0-1-73 0,0 0-275 16,7-8-831-16</inkml:trace>
  <inkml:trace contextRef="#ctx0" brushRef="#br0" timeOffset="60648.4">9485 3898 1156 0,'0'0'265'16,"0"0"-193"-16,0 0-6 0,0 0 27 15,0 0 19-15,0 0-17 0,0 0-26 16,9-6 15-16,-9 6-14 15,2 0-14-15,1 0 6 16,4 0-39-16,-1 0 16 16,5 6 4-16,3 6-11 31,1 2 17-31,3 6-24 16,-1 3-11-16,4 6 39 15,-1 3-36-15,0 3 14 16,0-3 4-16,3 0-29 15,-4-2 32-15,4-5-15 16,-1 0-8-16,-2-7 5 0,-4-4-13 16,-3-5-2-1,-6-2-5-15,-3-3 10 0,-2-4-1 16,-2 2-9-16,0-2-20 16,0 0-102-16,-2 0-200 15,-9 0-206-15</inkml:trace>
  <inkml:trace contextRef="#ctx0" brushRef="#br0" timeOffset="61245.49">9429 4223 1251 0,'0'0'319'0,"0"0"-92"16,0 0-124-16,0 0-61 15,0 0-20-15,0 0-13 16,0 0-7-16,0-6 11 16,0 6 3-16,0 0 57 0,0-2-2 15,0 2-3-15,0-2-24 16,0 0-38-16,0 0-7 16,10-3 1-16,3 2-5 15,5-3 4-15,2 0 1 16,4 2 0-16,3 0 6 15,0 0 0-15,-2 0-1 16,-3-1-5-16,0 1 1 16,-6 1-15-16,-3 1 13 15,-8-3-49-15,1-1-23 16,-2 3-113-16,-4-3-478 0</inkml:trace>
  <inkml:trace contextRef="#ctx0" brushRef="#br0" timeOffset="61812.06">9482 3906 1071 0,'0'0'525'16,"0"0"-315"-16,0 0-108 16,0 0-49-16,0 0-8 0,0 0-37 15,0 0-1-15,-1 10 13 16,-1 10 58-16,0 10 53 16,-3 5-49-16,1 2-2 15,-1 3-4-15,-4-1-14 16,0-2 24-16,-4 1-20 15,0-3-8-15,-2 1 44 16,1-4-53-16,-1 1 2 16,1-8 0-16,5-2-44 15,-1-8 29-15,6-3-29 16,2-6-5-16,0-4 8 16,2 0-2-16,0-2-8 15,-2 3 0-15,2-3-17 0,0 0-6 16,0 1-70-16,0-1-89 15,0 0-37-15,2-4-156 16,9-10-102-16</inkml:trace>
  <inkml:trace contextRef="#ctx0" brushRef="#br0" timeOffset="62079.1">9504 3942 768 0,'0'0'717'16,"0"0"-493"-16,0 0-133 15,0 0-91-15,0 0-24 16,0 0-3-16,0 0 25 15,41 28-24-15,-18-8-142 16,-1-1-216-16</inkml:trace>
  <inkml:trace contextRef="#ctx0" brushRef="#br0" timeOffset="68739.67">6883 5460 649 0,'0'0'202'16,"0"0"-144"-16,0 0 20 15,0 0-25-15,0 0-1 16,0 0 24-16,7-1-17 16,-5-4 41-16,-2 4-9 15,0-4 24-15,2 3 61 16,-2 0-72-16,0-2 12 0,0 2-17 16,0 0-48-1,0 0 11-15,0-2-12 0,2 2-33 16,-2 2 12-16,0-2-23 15,0 2 10-15,0 0 17 16,0 0-23-16,0 0 24 16,0 0-32-16,0 0 7 15,0 0-18-15,0 0 7 16,2 0-4-16,3 4 6 16,1 2-1-16,2 4 1 15,0 3 0-15,2 0 0 0,3 1 0 16,-4 3 8-16,-1-2-8 15,4 3 6-15,-3-1 1 16,-1 0 9-16,2-1-15 16,-2 1 0-1,1-2 1-15,2-2 7 0,1-2-9 16,-4 0 0-16,3-4 6 16,1 4-3-16,1-3-3 15,-1-1 0-15,-2 2-8 16,0-1 14-16,5 0-6 15,-2-2 0-15,1 2 6 16,1 1-1-16,3-2-5 16,-1 0 0-16,4 2-1 15,14-3-105-15,-3 0-140 0,-6-6-557 16</inkml:trace>
  <inkml:trace contextRef="#ctx0" brushRef="#br0" timeOffset="70577.98">8149 6860 785 0,'0'0'732'0,"0"0"-591"0,0 0-87 15,0 0-5-15,0 0-27 16,0 0 35-16,0 0-35 16,-2-1-22-16,2 1 10 15,0 0 0-15,0 0 2 16,0 0 63-16,0 0-7 16,0 0 32-16,0-3-39 15,0 3-18-15,0 0 20 0,0 0-55 16,0-2 5-16,2 2-13 15,9 0-5-15,7-2 5 16,3 0 0-16,8-2 2 16,3 1 41-16,3 0-42 15,4-1 30-15,-2 0 11 16,5 0-31-16,1 1 31 16,1 0-33-16,6-2 3 15,-2-1 9-15,6 2-12 16,0-1-2-16,0 0-5 15,-2 1 6-15,-2 3 5 0,-2-3-13 16,4 1 0 0,-1 3-14-16,3-1 25 0,3-1-11 15,3-1 0-15,3 3 10 16,1-1-16-16,6-4 6 16,1 1 0-16,0-2 0 15,3 0 14-15,-3 2-14 16,2-2 0-16,-1 2 1 15,-3 3-1-15,-2-2 0 16,2 3 0-16,-2-1-8 16,2 1 17-16,2-3-9 15,3-1 0-15,6 1 2 16,0-6-7-16,2 1 5 16,1 0 0-16,-5 0-7 0,-2 2 17 15,0-2-10-15,-5 0 0 16,2 2 9-16,1-2-18 15,-1 0 9-15,0 0 0 16,2 1-1-16,-2 5 8 16,1-4-7-16,-3 1 0 15,-1 1 2-15,-3 0-7 16,0 0 5-16,-1 2 0 16,-6 0 11-16,-3 2-3 15,-3 0 5-15,-7 0-12 16,-3 0 10-16,-4 0 5 0,-4 0-10 15,-4 0 3-15,-6 2 45 16,-4-2-27-16,-6 0 13 16,-7 0-6-16,-5 0-20 15,-2 0 59-15,-2 0-21 16,0 0-14 0,0 0 1-16,0 0-33 0,0 0 8 15,0 0-14-15,0 0-25 16,0 0 24-16,0 0-53 15,0 0-14-15,0 0-54 16,-12 0-111-16,-9 0-237 0,-8 0-817 16</inkml:trace>
  <inkml:trace contextRef="#ctx0" brushRef="#br0" timeOffset="73623">6360 4457 626 0,'0'0'1093'0,"0"0"-871"16,0 0-81-16,0 0-104 0,0 0-2 15,0 0-1 1,0-1 16-16,0 1 29 15,0 0 5-15,0 0 27 0,0 0-5 16,0 0-6-16,0 0 15 16,-2 0-48-16,-8 0-28 15,-1 0-11-15,-5 0-20 16,-1 0 2-16,-3 0-10 16,-3 0 1-16,1 0 9 15,-2 0-8-15,-1 0 7 16,0 0 18-16,2 1-27 15,-4 3 16-15,-2-2-16 0,0 2 6 16,0 2-6 0,-5 0 0-16,3 0 0 0,-2 1 6 15,-1-1 6-15,-2-1-12 16,3 2 0-16,-1-1 0 16,-1-2-4-1,1 2 10-15,3-3-6 0,2 2 0 16,0-4 13-16,2 3-14 15,3-1 1-15,0-2 0 16,-1-1-7-16,3 3 8 16,-1-1-1-16,2 0 0 15,2 0 10-15,4 0-11 16,6-2 1-16,2 0 0 0,5 0-7 16,2 0 13-1,0 2-6-15,-2-2 0 0,2 0-2 16,-2 0 2-16,-3 0 0 15,1 0 1-15,-1 0-1 16,0 1 2-16,3-1-2 31,2 0 0-31,0 0 7 16,0 0-14-16,0 0 7 16,0 0 0-16,0 0-9 15,0 3 9-15,0-2 0 16,0 2 0-16,0 5-1 15,0-1 0-15,0 8 1 16,0 1 0-16,0 2-7 0,0 2 14 16,0-1-7-16,5 6 0 15,0-1 6-15,-1 2-9 16,0 0 3-16,1 0 0 16,-3 0-7-16,2-1 13 15,1 1-6-15,-3 0 0 16,0 2 13-16,3 1-10 15,-3 1-3-15,0 1 0 16,-2-1-7-16,3 3 13 16,-3-2-6-16,0 3 0 15,0 1 9-15,0 0-14 16,0 1 5-16,0-1 0 16,0-3-7-16,0 0 11 0,0 0-4 15,2-3 0-15,-2-2 9 16,2-2-12-16,-2 0 3 15,0-5 0-15,0-2-7 16,1-1 16-16,-1-5-9 16,0-1 0-16,0-2 6 15,0-4-9-15,3-1 3 16,-1-2 0-16,-2 0-9 16,3-2 21-16,-3 0-12 15,2 0 0-15,-2 0 6 0,0 0 9 16,2 0-15-16,-2 0 0 15,2 0 2-15,1 0 11 16,4 0-13 0,-1 0 0-16,5 0 8 0,5 0-11 15,-1 0 3-15,3 0 0 16,3 0-2-16,0 0 14 16,2 0-12-16,2 0 0 15,-1 0 9-15,5 0-18 16,-1 0 9-16,7 0 0 15,0 0-6-15,1 0 20 16,1 0-14-16,-1 2 0 16,-3 1 1-16,-4 1-12 0,0-2 11 15,-2 1 0-15,-4 1-1 16,-1 1 12-16,0-1-11 16,0-3 0-16,-1 3 1 15,-4-2-10-15,1 1 9 16,-5-3 0-16,-1 1-2 15,-3-1 17-15,-5 0-15 16,-1 0 0-16,2 0 1 16,-2 0-9-16,-1 0 8 15,1 0 0-15,-3 0 0 16,2 0 10-16,0 0-10 16,3 0 0-16,-1 0 1 15,0-1-6-15,3-8 5 16,0 1 0-16,-3-1 5 15,0-4 8-15,1 2-13 0,-3-2 0 16,-2 0 1-16,2-2-1 16,-2-1 0-16,0 3 0 15,0-6 0-15,0 2 14 16,0 0-15-16,0-3 1 16,0 0 0-16,0-2-3 15,0-2 3-15,0 0 0 16,0 1-1-16,-2 2 10 0,2-2-10 15,-2 3 1 1,0-2 0-16,-2 0-1 0,-1-2 1 16,3 0 0-16,-3-3 2 15,0-2 5-15,1-1-8 16,2 0 1-16,0 0 0 16,2 1-6-16,-2 2 6 15,2 0 0-15,0 4 0 16,-2-1 9-16,-1-1-10 15,3 3 1-15,-2-2 0 16,0 1-7-16,0-2 7 16,-1 3 0-16,1 0-1 15,-1 3 19-15,3-2-18 0,-2 3 0 16,-1 0 0 0,2 2-4-16,-1 0 4 0,2 0 0 15,-2 2-6-15,0 2 21 16,-1 0-16-16,1 0 1 15,0-1 0-15,0 4-1 16,0-1 8-16,-1 4-7 16,3-1 0-16,-3 3 11 15,3 1-7-15,-2-1-4 16,2 1 0-16,0 2-6 16,0 1 12-16,0-3-6 15,0 2 0-15,0-1 7 16,0-1-8-16,0 3 1 0,0-1 0 15,-2 1-10-15,2 0 17 16,0 0-7-16,0 0 0 16,0 0-19-16,-2 0 19 15,0 0-46-15,-3 6-58 16,-14 30-138 0,1 0-109-16,-3 4-348 0</inkml:trace>
  <inkml:trace contextRef="#ctx0" brushRef="#br0" timeOffset="77595.7">6896 5323 58 0,'0'0'1134'15,"0"0"-922"-15,0 0-52 16,0 0-75-16,0 0-35 0,0 0 32 16,0 0-47-1,0 0 0-15,0 0-12 0,0 0 7 16,0 0 33-16,0 0-25 16,0 0-2-16,0 0 11 15,0 0-41-15,0 0 15 16,0 3-21-16,0 5 6 15,0 0 2-15,0 2-8 16,0-1 0-16,0 3 22 16,0 1-22-16,2-3 22 15,1 3-10-15,1-2-11 16,0-1 31-16,-1 2-18 16,2 0 6-16,-1-2 14 15,0 2-28-15,1-2 21 16,0 1-7-1,4-4-19-15,-3 3 27 0,1 0-28 0,-1-2 2 16,-2 1 16-16,4-2-12 16,-4-1 0-16,0 1-6 15,3 2 1-15,-3-2 24 16,3-2-24-16,-2 1 18 16,-1 1 25-16,3-4-28 15,-3 3 17-15,0-1-15 16,3 0-18-16,2 1 42 15,0 1-32-15,0-2-2 16,0-1 12-16,2 2-14 16,0 0 6-16,3-1-12 15,-1 1 9-15,1-1 6 0,-4 2-14 32,3-3 1-32,-1 0 12 0,-1-1-8 0,1 1 3 31,-1-1-9-31,-1-1 0 0,0-1 14 0,1 4-13 15,-3-4-1-15,4 4 6 16,1-4 8-16,0 4-13 16,3-1-1-1,2-2 0 1,-3 0 8-16,1-1-8 16,-1 2 0-16,2-2 4 15,-4 2 7-15,0-1-12 16,0 2 1-16,-2-1 0 0,3-1-4 15,-1 1 13-15,3-1-9 16,-1-1 4-16,6 2 9 16,-2-3-10-16,4 2-3 15,-1-1 0-15,1-1 2 16,-2 0-1-16,0 0-1 16,-3 0 0-16,-1 0 14 15,-1 0-15-15,-1 0 1 16,4 0 0-16,-2 0 3 15,3-1 5-15,3-5-8 16,-4 0 0-16,2 0 7 0,-1-1-6 16,-1 3-1-1,2-1 0-15,-1 1-8 0,-2-1 14 16,2-1-6 0,-1 3 0-16,2-3 9 0,1-2-10 15,-2 2 1-15,2-2 0 16,-4 1-9-16,-2 1 15 15,-3 2-6-15,0 2 0 16,-2 1 1-16,3-1 4 16,-1-1-5-16,3 2 0 15,1-1-11-15,4-1 12 16,4-1-1-16,1 0 0 16,3-1 0-16,-2 0-10 0,-3 0 1 15,-1 2 1-15,-5-1-1 16,-1 2-8-16,-1 2 17 15,-1 0-1-15,3-1-5 16,0 1-3-16,2 0 9 16,3-3 0-16,1 3-6 15,0-2 9-15,1-1-3 16,2 0 0-16,-3-1-25 16,-1 2 25-16,-4 2-34 15,0 0-3-15,-2 0 31 16,-1 0-18-16,1 0 24 15,-1 0 0-15,-1 0 1 16,1 0-10-16,-3 0 9 0,1 0 0 16,-3 0-10-16,-2 0 19 15,0 0-9-15,-2 0 0 16,1 2 0-16,0 5-13 16,-2-2 13-16,3 1 0 15,0 2-2-15,0 2 7 16,0-2-5-16,-1 2 0 15,1 1-1-15,-4-1-8 16,0 0 9-16,-3-2 0 16,-2 2-9-16,0-3 12 0,0 2-3 15,0-1 0-15,0 2 9 16,0 0-10-16,0 0 1 16,0 0 0-16,0-2-1 15,0 0 8-15,0-1-7 16,0-1 0-16,0 1 0 15,2-1-7-15,-2 0 7 16,2-2 0-16,-2 0-2 16,1 0-3-16,3 0 4 15,-4-2-27-15,2 0-47 16,-2 0 29-16,2-2-21 16,0 0 2-16,0 0 14 15,0 0-27-15,4 0 31 0,-4-4-9 16,2-6 4-1,-2-3 51-15,-2 4-38 0,2-1 25 16,1-2 13-16,-1 2-1 16,0 0 2-16,2-2 0 15,4-1 0-15,-2 0 15 16,1 1-14-16,3 0 7 16,2-2-1-16,1 2 3 15,3 0-8-15,1 0-2 16,2 0-3-16,-2 2 2 15,1 1 2-15,3 2 10 16,-4-2 17-16,1 3-17 16,1 1 18-16,0-2 7 0,-1 1-23 15,1 1 35-15,2-4-40 16,1 1 11-16,0 2 11 16,3-2-29-16,1 2 33 15,1 2-14-15,2 0 19 16,0 0 13-16,0 0-52 15,0 2 15-15,-3 2-3 16,-1 0-5-16,-2 0 2 16,-3 0 6-16,-3-1 0 15,1 1 22-15,0-5-16 0,4 4 23 16,3-4 7-16,3 1-32 16,2 0 11-16,-1 2 3 15,2 0-27 1,-2 2 13-16,0 0-13 0,0 0-6 15,-5 0 0-15,1 0 14 16,-3 0-13-16,1 0-1 16,1 0 0-16,-1 0 31 15,5 0-16-15,-1 0 9 16,2 0-17-16,0 0 4 16,0 2 2-16,0 2-13 15,-2 2 0-15,-3-1 8 0,-2-2-6 16,3 1-2-16,-3-4 0 15,0 0 9-15,3 0 17 16,-1 0-12-16,3 0 2 16,2 0 11-16,0 0-18 15,-2 0-4-15,-1 0-5 16,-3 0 15-16,-1 0-7 16,-5 2-8-16,0 1 0 15,-2-2 3-15,-4 0 9 16,2 2-9-16,-1-3 3 15,1 0 3-15,-2 2 12 16,5 0-21-16,-1 0 0 16,1 2 5-16,1 0 10 0,4 0-15 15,-1-2 0-15,0 2 10 16,0-1-4-16,-2-2-6 16,-3 1 0-16,-1-2-1 15,-5 0 8-15,-1 3-7 16,-3-3 0-16,-1 0 14 15,-1 0-4-15,-1 0-10 16,1 0 0-16,-1 0 25 16,2 0-16-16,0 0 3 15,3 0-12-15,-1-5 18 16,2-3-9-16,-4 0-9 0,0 0 0 16,1 0-2-16,-3 2 13 31,0 0-11-31,-1 2 0 0,-1 2-24 0,3 0 12 15,-3 2-15-15,0 0-15 16,0 0 2-16,0 0-95 16,-4 0-81-16,-11 8-350 15,-10 3-793-15</inkml:trace>
  <inkml:trace contextRef="#ctx0" brushRef="#br0" timeOffset="78962.53">4343 4452 793 0,'0'0'810'0,"0"0"-595"0,0 0-92 15,0 0-85-15,0 0 5 16,0 0-28-16,0 0-6 16,-2-7 4-16,0 7-2 15,-1 3 14-15,1 15 72 16,0 9-29-16,2 15 34 15,0 13-23-15,0 11-14 16,0 6 0-16,0 9-36 16,4 1 35-16,3 2-20 15,-1 2-24-15,2-2 44 0,-2 0-30 16,-1-3-5-16,-1-9 24 16,0-6-42-16,3-10 26 15,0-10-29-15,-3-10 2 16,1-12-1-16,-1-7-8 15,-2-9-1-15,-2-4 0 16,0-4-67-16,0 0-18 16,0-22-67-16,0-9-222 15,0-7-412-15</inkml:trace>
  <inkml:trace contextRef="#ctx0" brushRef="#br0" timeOffset="80957.7">4305 4489 1196 0,'0'0'580'0,"0"0"-420"15,0 0-53-15,0 0-32 16,0 0-24-16,0 0-34 16,0 0-6-16,2 0-9 0,3-1-2 15,-1-2 16-15,-2 3 14 16,0 0 78-16,-2 0-16 16,0 0-27-16,0 0 6 15,0 0-48-15,0 0 3 16,0 0-14-16,0 0-3 15,0 0 3-15,0 0-12 16,0 0 0-16,0 0 21 16,0 0-20-16,0 0 21 15,0 0 20-15,0 0-11 0,0 0 32 16,0 0-34-16,0 0-16 16,0 0 15-16,0 0-22 15,0 0-6-15,0 0 0 16,0 0-9-1,0 0-2-15,6 0 8 0,2-1 3 16,7 1-10-16,1 0 23 16,7-2-13-16,3 2 0 15,5-3 8-15,6 2-1 16,2-1-7-16,3-4 0 16,1 2-1-16,-1-5 11 15,2 4-10-15,-3-2 0 16,-3 1 8-16,-5 1-6 15,-2 3-2-15,-4-2 0 16,-2 2-11-16,0-1 19 0,-6 1-8 16,4 0 0-16,-3 0 7 15,-3-2-13-15,1 2 6 16,0-2 0 0,-2 2-1-16,-1 0-7 0,0 2 8 15,-3-2-18-15,0 2-30 16,-6 0 48-16,0 0-21 15,-3 0 21-15,-3 0-4 16,0 0 13-16,0 0 0 16,0 0-9-16,0 0 7 15,0 0-17-15,0 0 10 0,0 0 0 16,0 0-11 0,0 0 3-16,0 0 7 0,0 0 1 15,0 0-10-15,0 0-7 16,0 0 17-16,0 0 0 15,0 8 0-15,0 6 12 16,0 4-12-16,0 4 0 16,0 4 0-16,0 5-4 15,0-1 4-15,6 2 0 16,2 2-1-16,-2 0 11 0,0 0-10 16,1-1 0-1,-1 3 0-15,0-3-10 0,0-1 10 16,-2 3 0-1,1-3-2-15,-1 1 17 0,0 2-16 16,4-2 1-16,-4 0-3 16,3-4-5-16,-1 2 8 15,-2-5 0-15,4 0 0 16,-4 0 10-16,3 1-10 16,-5 0 0-16,2 0-1 15,0-1-11-15,-1-1 12 16,-1 2 0-16,3-3 1 15,-3-3 11-15,0 0-12 0,1-3 0 16,-1-1 0 0,0-2-8-16,0-3 8 15,-2 0 0-15,0-1 0 0,1 2 9 16,-1-1-10 0,0 2 1-16,0 0 0 0,0 0-8 15,0 0 9-15,0-1-1 16,3 3 0-16,-3-7 7 15,0 0-8-15,3-6 1 16,-3-1 0-16,0-2 3 16,0 0-1-16,0 0 2 15,0 0 19-15,0 0-5 16,0 0 34-16,0 0-22 0,0 0-14 16,-3 0 18-16,-7 0-33 15,-2 0 10-15,-1 0 7 16,-3 0-12-16,1 0 26 15,-1 0-20-15,-2 0-6 16,0 0 15-16,0 0-15 16,-2 0-6-16,-2 0 23 15,0 0-22-15,2 0 25 16,-4 3-25-16,1 0-1 16,1 4 10-16,-3-3 4 15,-1 2-14-15,-1-2 4 16,2 1 2-16,-2 2 18 15,1-1-22-15,-1-1-2 0,0 2 9 16,3-4-1-16,-3 1-8 16,2 0 0-16,4 1 7 15,-2-3 1-15,1 2-8 16,2-2 0-16,2-1-7 16,0-1 17-16,5 0-10 15,-2 0 8-15,3 0-1 16,1 0 15-16,1 0-22 15,2 0 0-15,1 0 7 16,1 0 5-16,-1 0-10 0,2 0-2 16,1 0 9-1,-1 0-2-15,2 0-7 0,2 0 0 16,-1 0-10 0,-2 0 22-16,-1 0-12 0,-2 0 0 15,-2 0 6-15,3 0-8 16,-1 0 2-16,0 0 0 15,3 0-3-15,1 0 15 16,3 0-12-16,0 0 0 16,0 0 1-16,0 0-7 15,-2 0 6-15,2 0 0 16,-2-1-6-16,0 1 17 16,0 0-11-16,2 0 0 0,0 0 1 15,0 0-21 1,0 0 5-16,0 0-30 0,0 0 27 15,0 0-72-15,0 0-46 16,0 0-335-16,0 4 9 16,0 0-572-16</inkml:trace>
  <inkml:trace contextRef="#ctx0" brushRef="#br0" timeOffset="92300.15">7224 5179 1280 0,'0'0'296'15,"0"0"-192"-15,0 0-104 16,0 0-137-16,0 0-211 0,0 0-580 15</inkml:trace>
  <inkml:trace contextRef="#ctx0" brushRef="#br0" timeOffset="93149.33">10114 5123 1020 0,'0'0'0'0,"0"0"-201"0</inkml:trace>
  <inkml:trace contextRef="#ctx0" brushRef="#br0" timeOffset="97423.95">2193 10291 1031 0,'0'0'336'0,"0"0"-211"0,0 0 95 16,0 0-89-16,0 0-31 16,0 0-4-16,-11-12 26 15,11 12-9-15,0 0-32 16,0 0 5-16,0 0-21 16,0 0-24-1,0 0 20-15,0 0-39 0,0 0 5 16,0 0 6-16,0 0-33 0,0-3 26 15,6 3-11-15,10 0 11 16,6 0 41-16,5 0-42 16,5 0 7-16,6 0-12 15,-1 0-12-15,5 0 10 32,3 0-2-32,4 0-16 0,5 0 15 0,-1 5-9 31,5 1-6-31,-1-2 4 15,1-1 8-15,3 4-6 0,-3-3-1 0,0 2 4 16,0-2-6-16,0 2 6 16,2-1-2-1,-2 1-7-15,2 0 8 16,3 3 4-16,-1-3-12 16,0 2 0-1,-1-1 3-15,1 0-2 0,-2-1 6 16,-3 0-7-16,1-2 8 15,0 0-5-15,5 0-3 16,3 0 0-16,2 0-1 16,-1 1 2-16,-3-2-1 15,-6 1 0-15,-5 1 12 16,-5-3-4-16,1 3-8 16,-5 1 1-16,3 0 3 15,-2 0 10-15,6 0-14 16,1-2 0-16,7 2 10 15,3 0 13-15,5-2-23 0,2 2 0 16,2-2-8-16,0 2 10 16,1-2-2-16,-3 0 4 15,-2 0 16-15,-1 0-17 16,-1-2-3-16,-3 1 0 16,-1-2-9-16,-3-1 24 15,-5 2-15-15,1-2 0 16,-1 3 1-16,1-2 16 15,1 1-17-15,1 1 0 16,0-3-1-16,-1 1 1 0,3-1 0 16,0 0 0-16,2 0 9 15,1 0-5-15,1 0-4 16,0 0 0-16,-1 0 0 16,1-4 6-16,-2-2-6 15,0 0 0-15,-4 0 0 16,0 0-3-16,-5 0 4 15,-2 0-1-15,0-3 3 16,-2 2 3-16,-3 0-6 16,1-4 0-16,-3-1 14 15,-4 2-16-15,-4 0 2 16,-8-2 0-16,-1 0-1 16,-3-2 16-16,-1-2-14 0,-4 0-1 15,1-1 1 1,-1 2 5-16,-1-1-6 0,-3 2 0 15,3 1-2-15,-1-4 10 16,2 0-8-16,-2-2 0 16,3-2 0-16,-1-1 0 15,1-2 0-15,1 1 0 16,-4 0-2-16,-1 2 3 16,-4 0-1-16,1-1 0 15,1 2 9-15,-3-4-21 16,-1-2 13-16,1-2-1 0,0-5 0 15,2-2 20 1,1-6-20-16,-1 4 0 16,0-1 1-16,0 1-7 0,-2 3 6 15,0 5 0-15,-5-2-1 16,0 3 4-16,-4 0-3 16,3-3 0-16,-3 2 1 15,0-5 14-15,3-1-15 16,-1-3 0-16,2 0-2 15,-2 0 10-15,0 2-8 16,0 2 0-16,-2 2 1 0,0 1 7 16,0 0-7-16,-6-1 18 15,-6 2 4-15,-1-2-17 16,-2 1 8 0,-3 0-14-16,-5-2 9 0,1 3-11 15,-6-4 2-15,-1 1 0 16,-5 0 3-16,-4-3 12 15,-4-2-15-15,-5 0 0 16,0 1-5-16,-4 1-2 16,-3 3 7-16,-1 1 0 15,-3-1-1-15,-2 4 9 16,-2-1-8-16,-3 3 0 0,-5 1 0 16,1 2-9-16,-6 1 9 15,-6 6 0-15,-3-1-3 16,-5 2 10-16,-5 2-8 15,-2 1 1-15,0 2-6 16,-1-1-9-16,1 2 22 16,2-1-7-16,3 1 0 15,0 1-3-15,-3-1-3 16,3 1 6-16,-2 1-8 16,5 2 1-16,-3-1 8 15,-3 6-1-15,0-2 0 16,1 3 15-16,-1 0-15 15,3 0 0-15,2 0 0 0,0 2-9 16,2 7 19-16,0 3-10 16,-2 3 0-16,-2 3-1 15,-3 0-5-15,-1 2 6 16,3 0 0-16,3 1-13 16,2 4 13-16,6-1 0 15,2 0-1-15,2 2 1 16,0 0 0-16,-2 2 0 15,0 2 0-15,-4 0 6 16,3 1-6-16,0 0 0 16,6 0 0-16,5-3 9 0,4-1-10 15,7 4 1-15,2-5 0 16,4 2-6 0,2-2 18-16,3 0-12 0,3 0 0 15,0 0 1-15,-3 2-2 16,2 0 1-16,0 2 0 15,3 1-3-15,2 1 3 16,2-2 0-16,7 2 0 16,2 0-4-16,4 0-9 15,6-1 13-15,0 2 0 16,2-1-9-16,3 2 9 16,-1 3 0-16,1 1-1 0,1 1 8 15,-1 2-10 1,3-3 3-16,5-2 0 0,2-2-1 15,4-4-10-15,0 2 11 16,0 0-1-16,2 4-24 16,9-2 14-16,5 5 11 15,1-4 0-15,3 3-16 16,3 1 12-16,1-1 4 16,0-3 0-16,3 2 8 15,0-3-10-15,4 0 2 16,0-2 0-16,2 0 8 15,3-2 5-15,0-2-11 16,-5-6-2-16,-2-2 19 0,-9-5-22 16,-7-4 3-1,-3-4 0-15,-6-1-1 0,-2-3 13 16,-2-3-12-16,0 1 0 16,0-1 8-16,0 0-23 15,0 0-33-15,-14 0-42 16,-5-1-203-16,-3-11-1107 0</inkml:trace>
  <inkml:trace contextRef="#ctx0" brushRef="#br0" timeOffset="109335.26">8355 10751 1145 0,'0'0'345'16,"0"0"-201"-16,0 0-34 15,0 0-27-15,0 0 15 16,0 0-52-16,-2 0-4 0,2 0-4 16,0 0-10-1,0 0 28-15,0 0-13 0,0 0-2 16,0 0 11-16,0 0-35 16,0 0 2-16,0 0-19 15,0 0 0-15,0 0 8 16,0 0-7-16,0 0-1 15,0 0 10-15,0 0-1 16,0 0-8-16,0 0-1 16,0 0 1-16,0 0-6 15,0 0 17-15,0 0-4 16,0 0 21-16,0 0-2 16,8 0 32-16,5 0-10 0,5 0-22 15,-1-2 18-15,6-4-39 16,1-1 12-1,3-1 1-15,1 0-19 0,4 0 30 16,2-3-9-16,1 2-15 16,1-1 31-16,-3 0-31 15,3 1 23-15,-1-1 0 16,1 3-23-16,2-3 18 16,0 2-16-16,2-1-1 15,0-1 5-15,0 2-1 16,4-1-11-16,1-4 0 15,2 3 12-15,2-3-11 16,0 0-1-16,0 1 1 0,-2 0-7 16,0 0 9-16,0 0-3 15,-3 2 0-15,0-1 9 16,1-1-3 0,-1-1-6-16,4-4 0 0,-4 3-9 15,-1-3 17-15,-1-2-8 16,-3 2 0-16,-2-3 11 15,-6 4-6-15,-2 0-5 16,-5 2 0-16,-2 3 10 16,-3 2-1-16,-4 1-6 0,-1 2-1 15,-4-1 19 1,-1 3-2-16,-5 3-13 0,1 1-5 16,-2-2 20-16,-3 2-12 15,0 0-3-15,0 0-6 16,0 0-24-16,2 0-24 15,9 0-166-15,-3 0-243 16,0 0-182-16</inkml:trace>
  <inkml:trace contextRef="#ctx0" brushRef="#br0" timeOffset="109454.46">10089 10247 1938 0,'0'0'657'0,"0"0"-578"15,0 0 5 1,0 0-84-16,0 0-54 0,0 0-601 0</inkml:trace>
  <inkml:trace contextRef="#ctx0" brushRef="#br0" timeOffset="131420.34">6257 12756 1028 0,'0'0'1214'0,"0"0"-974"16,0 0-160-16,0 0-14 15,0 0-66-15,0 0 18 16,0 0-18-16,0 0 1 16,0 0 11-16,0 0 12 15,0 0 39-15,0 0 23 16,0 0-44-16,0 0 15 0,0 0-25 15,0 0-31-15,0 0 26 16,0 0-27-16,0 0 0 16,0 0 17-16,0 0-8 15,0 0-2-15,0 0-7 16,0 0 0-16,7 0-6 16,6 0 8-16,7 0-2 15,4 0 12-15,9 0-3 16,8 0 1-16,8 0-10 15,2 0 7-15,1 0-8 16,-6 0 1-16,-5 2 0 16,-6-1 2-16,-1 4 13 15,-3-4-17-15,2 0 2 0,-2 2 0 16,5-3-6 0,4 0 14-16,7 0-8 0,5 0 0 15,3 0 13-15,3-5-5 16,2 0-8-16,0 2 0 15,-2 0 7-15,-4 2-7 16,-1-2 0-16,0 1 0 16,-1-2 10-16,2 2-14 15,-4-2 4-15,2 0 0 16,1-2-9-16,0 1 15 16,-1-1-6-16,-1 1 0 0,-7-1 1 15,-6 2-1-15,-5 2 0 16,-8 0 0-16,-8 0-6 15,-3 2 12-15,-6 0-6 16,-4 0 0-16,-2 0 8 16,-2-2 5-16,0 2-11 15,0 0-1-15,0 0 7 16,0 0 7-16,0 0-15 16,0 0 0-16,0 0-6 15,0 0-8-15,-6 0-44 16,-12 15-183-16,-9-4-469 0</inkml:trace>
  <inkml:trace contextRef="#ctx0" brushRef="#br0" timeOffset="137210.51">17540 12153 1109 0,'0'0'351'0,"0"0"-152"15,0 0-110-15,0 0-6 16,0 0-40-16,0 0-43 15,0 0 27-15,0 0-27 16,2 0 0-16,1 0-1 16,-3 0 4-16,2 0-3 15,-2 0 0-15,0 0 1 16,0 0 10-16,0 0 0 0,0 0 0 16,0 0 8-16,0 0-13 15,0 0-3-15,0 0-3 16,0 0 11-16,0 0 9 15,0 0 18-15,0 0 6 16,0 0 7-16,0 0-17 16,0 0 3-16,0 0-31 15,0 0 3-15,0 0-2 16,0 0-7-16,0 0 0 16,0 0-8-16,0 0 15 0,0 0-8 15,0 0 1-15,0 0 0 16,0 0-20-16,0 0-11 15,0 0-44-15,0 0 6 16,0 0-89-16,2 0-56 16,-2 0-427-16</inkml:trace>
  <inkml:trace contextRef="#ctx0" brushRef="#br0" timeOffset="139348.01">17505 12156 1023 0,'0'0'247'0,"0"0"-160"0,0 0-27 16,0 0-12-16,0 0-37 15,0 0 42-15,0 0 28 16,0-10-24-16,0 10 44 16,0-2-47-1,0-1 10-15,0 3-2 0,0 0-27 16,0 0 19-16,0 0-37 16,0 0-16-16,0 0 7 15,0 0 1-15,0 0-9 16,2-1 17-16,7 1-16 15,-1 0 33-15,6 0-24 16,-1 0-9-16,3-3 23 16,1 3-23-16,6-1 25 15,2-2 16-15,4 2-36 16,-3-2 33-16,3 3-38 16,0-1 8-16,-3-1 21 0,3-1-29 15,-2 2 26-15,2-2 4 16,0-1-20-16,-2 3 32 15,2-1-33-15,-2-1 2 16,-1 3 18-16,3 0-24 16,2 0 22-16,0 0-10 15,3 0-18-15,-3 0 19 16,3 0-19-16,0 0 0 16,-3 0 15-16,2 0-14 15,-2 0-1-15,0 0 0 16,-2-1 1-16,-2 1 5 15,-5 0-6-15,0 0 1 0,1 0 0 16,-1 0 7-16,0 0-1 16,3 0-6-16,0 0 0 15,4 0 25 1,-3 0-26-16,3 0 0 0,-5 0 5 16,1 0 5-16,-3 0-10 15,1 0 0-15,-4 0 12 16,0 0-19-16,0 0 7 15,1 0 0-15,1 0 19 16,-2 1-17-16,4 2-2 16,-1-1 0-16,1-1 12 15,-2 2-12-15,4-2 0 0,0 3 2 16,-3-1 5-16,0-1-5 16,-2-2 6-16,1 1-8 15,-4-1 0-15,-1 0-4 16,1 3 5-16,2-3-1 15,-2 0 3-15,3 0 10 16,1 0-17-16,0 0 4 16,2 1 0-16,-1-1 11 15,1 3-9-15,-2-3-2 16,2 1 0-16,0-1 12 16,-4 3-21-16,4-3 9 0,-3 0 0 15,-1 0-1 1,2 0 10-16,-1 0-9 0,-3 0 0 15,4 0 3-15,-3 0-9 16,1 0 6-16,4 0 0 16,-3 0 8-16,2 0-7 15,1 0-1-15,-3 0 0 16,-1 0 8-16,4 0-16 16,-1 0 8-16,3 0 0 15,-1 0-6-15,1 0 12 16,4 0-6-16,0 0 0 15,0 0 6-15,2 0-12 16,0 0 6-16,0 0 0 0,0 0-1 16,-2 0 4-1,0 0-3-15,3 0 0 0,1 0 1 16,0-3-2-16,3 3 1 16,-1-1 0-16,0-2 0 15,0 2 1-15,1-2-1 16,-1 2 0-16,3-1 6 15,3-2-9-15,-4 1 4 16,3-1-1-16,-2 3 0 16,-3-4 3-1,2-1-3-15,-2 3 0 0,-3-1 6 0,3-1-3 16,-2 1-3-16,0 0 0 16,-1 0-6-16,-1 3 7 15,0-2-1-15,-2-1 0 16,2 2 1-16,0 1-1 15,1-2 0-15,-2 2 0 16,2-1 0-16,-1-1 10 16,0 2-10-16,-2-1 0 15,2 2 2-15,0-3-8 16,3 3 6-16,-3 0 0 16,3 0 0-16,-3 0 9 15,0-1-9-15,-4 1 0 0,0 0 0 31,-3-3-8-31,1 1 8 0,2 1 0 0,-1-4-9 16,3 3 18-16,0 0-9 16,2 0 0-16,-2 2 0 15,0-2-8-15,-2 2 8 16,0-2 0-16,0 2 0 16,-3 0 7-16,0-2-8 15,3 2 1-15,0-1 0 16,0-2-7-16,0 1 7 15,-1 0 0-15,3 0 0 16,0-1 10-16,-2 2-5 16,1 0-5-16,-1 1-1 0,2 0-7 15,-2 0 8-15,0 0 0 16,-2 0-1-16,-3 0 4 16,-4 0-3-16,0 0 0 15,-3 0 6-15,0-2-16 16,1 2 8-16,-2 0 2 15,1-3 0-15,-3 2 20 16,1-1-25-16,0 2 6 16,1-3-1-1,1 3 6-15,-1 0 3 0,-1-2-9 16,1 2 0-16,-6 0 20 16,1 0-14-16,-5 0-6 15,0 0 0-15,0 0-5 0,-2 0 11 16,-1 0-7-16,2 0 1 15,1 0-28-15,1 0 13 16,-1 0-109-16,0 0-102 16,2 0-99-16,-4 0-548 0</inkml:trace>
  <inkml:trace contextRef="#ctx0" brushRef="#br0" timeOffset="139488.99">22573 12008 1758 0,'0'0'363'16,"0"0"-279"-16,0 0-45 15,0 0-39-15,0 0-194 0</inkml:trace>
  <inkml:trace contextRef="#ctx0" brushRef="#br0" timeOffset="145232.57">9722 10010 1205 0,'0'0'878'16,"0"0"-695"-16,0 0-20 15,0 0-100-15,0 0-7 16,0 0 2-16,0-3-6 16,0 3 27-16,0 0-33 15,0 0 11-15,0 0 13 16,0 0-46-16,0 0 15 0,0 0-22 15,0 0-2-15,0 0-6 16,0 0-9-16,0 0 0 16,0 0-1-16,0 0-4 15,0 0-68 1,-14 0-185-16,-8 0-479 0</inkml:trace>
  <inkml:trace contextRef="#ctx0" brushRef="#br0" timeOffset="146424.68">8183 9657 1960 0,'0'0'729'15,"0"0"-498"-15,0 0-92 16,0 0-50-16,0 0-19 16,0 0-53-16,0 0 19 15,0 0-36-15,0 0 9 16,0 0 0-16,0 0-9 0,0 0 0 16,0 0 6-16,0 0-6 15,0 11-41-15,-9 0-125 16,-12 3-700-16</inkml:trace>
  <inkml:trace contextRef="#ctx0" brushRef="#br0" timeOffset="148401.46">12099 10112 912 0,'0'0'221'0,"0"0"-118"16,0 0 41-16,0 0-41 15,0 0 14-15,0 0 16 16,-9 0-51-16,7 0 13 0,-3 0-16 15,1 0 40-15,-1-2-38 16,1 0-35-16,2 0 13 16,-3 2-24-16,1-2 7 15,0 2 16-15,-6-3-33 16,2 3 6-16,-3 0 0 16,-1 0-30-16,1 0 16 15,-1 0 2-15,6 0-6 16,2 0 26-16,2 0-37 15,2 0 24-15,0 0-18 16,0 0-7-16,0 0 15 16,10 0-16-16,11-1 0 15,6-3 43-15,6 2-26 0,5-2 26 16,2 1-1-16,4 0-36 16,6-1 43-16,5 2-15 15,5-2-16-15,5 0 2 16,2 2-5-16,2-2-3 15,0-3 6-15,0 4-17 16,-2-1 33-16,-1-2-28 16,2 2 0-16,-4-2 22 15,-1 2-21-15,-3 0 1 16,0-2-8-16,-1 2 12 16,0 2-3-16,-3-2-9 15,-3 1 0-15,-2 3-6 0,-4 0 16 16,-4 0-10-16,-4 0 0 15,-3 0 11-15,-1 0-13 16,2 0 2-16,-2 0 0 16,-1 0-4-16,-3 0 17 15,-2 0-13-15,-3 0 0 16,2 0 6-16,-7 0-4 16,2 0-2-16,-3 0 0 15,-3 0 19-15,-3 0-13 16,-4 0 3-16,-2 0-9 15,-4 0 12-15,-2 0 6 16,1 0-18-16,-3 0 1 16,0 0 22-16,0 0-14 0,0 0-3 15,0 0-6-15,0 0 12 16,0 0-8-16,0 0-4 16,0 0-39-16,-31 9-51 15,-8-1-465-15,-16-4-662 0</inkml:trace>
  <inkml:trace contextRef="#ctx0" brushRef="#br0" timeOffset="149264.73">10499 9653 2002 0,'0'0'654'16,"0"0"-580"-16,0 0-66 0,0 0-8 16,0 0-357-16,0 0-325 0</inkml:trace>
  <inkml:trace contextRef="#ctx0" brushRef="#br0" timeOffset="150839.16">16392 10051 1313 0,'0'0'380'16,"0"0"-205"-1,0 0 39-15,0 0-83 0,0 0-8 16,0 0-59-16,-6-17-26 16,6 15 5-16,0 0-41 15,8-2 54-15,6 2-4 0,1 2-9 16,8-2 39-16,1-2-28 15,6 2-12 1,7-2 19-16,5-1-42 0,8 2 29 16,4 0-23-16,5 2-24 15,6 0 33-15,0 1-34 16,1 0 0-16,3 0 14 16,1 0-1-16,-3 0-11 15,1 0-2-15,3 0 10 16,3 0 9-1,2 0-19-15,0 0 0 0,1 0 13 16,1 0 1-16,-2 0-14 16,1 0 0-16,-4 0 7 0,0 0-2 15,1 0-5-15,-1 0 0 16,1 0-11-16,2 0 23 16,-1 0-12-1,3 0 0-15,-2 0 12 0,-2 0-21 16,-1 0 9-16,-1 0 0 15,1 0-3-15,2 0 18 16,2 0-15-16,2 0 0 16,4 2 12-16,0 3 2 15,-2-1-13-15,-3 2-1 16,-6 0 15-16,-8 0 5 16,-10-2-20-16,-9 2 0 15,-9-4 9-15,-12 2-12 0,-8-2 3 16,-9-2 0-16,-7 3-1 15,-23 2-55-15,-20-2-107 16,-19 0-614-16</inkml:trace>
  <inkml:trace contextRef="#ctx0" brushRef="#br0" timeOffset="152843.15">8525 12169 1081 0,'0'0'294'16,"0"0"-83"-16,0 0-32 0,0 0-60 16,0 0-23-16,0 0-34 15,0 0-23-15,7 0 3 16,-1 0 0-16,8-1 26 15,5-3-17-15,4 2 15 16,4-1 35-16,4 2-37 16,2-1-5-16,7 2-20 15,3 0-14-15,6 0 19 16,2 0-18-16,5 0-18 16,-1 0 23-16,6 0-31 0,2 2 11 15,1-1 8 1,5 2-12-16,0-1 10 0,5 0-17 15,-1 0 15-15,5-2-12 16,4 1 3-16,3-1-6 16,4 3 1-16,3 1 11 15,1-2-12-15,1 0 0 16,1 2 1-16,1-2-1 16,0-1 1-16,0 2-1 15,-1-2 3-15,4 2 6 16,-1-1-7-16,-1-2-2 15,4 1 6-15,0-1-18 16,3 0 13-16,16 0-1 16,23 0 0-16,18 0 10 15,-15 0-16-15,-28 0 6 0,-33 0 0 16,-22 0-3 0,10 3 3-16,9 0 0 0,8 3-1 15,-10-1 7-15,-11-1-7 16,-9-2 1-16,-13 0 0 15,-17-2-1-15,-13 2-62 16,-19 0-129-16,-27-2 6 16,-16 0-298-16</inkml:trace>
  <inkml:trace contextRef="#ctx0" brushRef="#br0" timeOffset="153420.93">6074 11646 1607 0,'0'0'260'15,"0"0"-241"-15,0 0-19 16,0 0-333-16,0 0 147 15,0 0-170-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3:23:36.968"/>
    </inkml:context>
    <inkml:brush xml:id="br0">
      <inkml:brushProperty name="width" value="0.05292" units="cm"/>
      <inkml:brushProperty name="height" value="0.05292" units="cm"/>
      <inkml:brushProperty name="color" value="#FF0000"/>
    </inkml:brush>
  </inkml:definitions>
  <inkml:trace contextRef="#ctx0" brushRef="#br0">7172 501 1152 0,'0'0'507'0,"0"0"-357"0,0 0-43 0,0 0-18 16,0 0-52-16,0 0-11 16,9-5 2-16,-7 4-19 15,1 1 53-15,0-1 25 16,-3 1 12-16,0 0 36 15,0 0-59-15,0 0 3 16,0 0-33-16,0 0-24 16,0 0 35-16,0 0-39 15,0 0 4-15,0 0 25 16,0 0-46-16,-12 0 13 16,-3 0-14-16,-8 11 0 15,-4 9-3-15,-8 7 3 0,-3 13 0 16,-2 7 5-16,0 8 10 15,6 7-15-15,5 2 0 16,9 0 9-16,9 0 6 16,11-4-15-16,0-4 0 15,2-6 22-15,19-3-22 16,3-7 24-16,-1-3-11 16,5-6-13-1,1-4 0-15,-2-2-11 0,6-8-75 16,-8-6-268-16,-5-9-613 0</inkml:trace>
  <inkml:trace contextRef="#ctx0" brushRef="#br0" timeOffset="911.98">7480 726 1385 0,'0'0'596'0,"0"0"-382"16,0 0-64-16,0 0-49 15,0 0-18 1,0 0-46 0,0 0-24-16,-104 10 63 15,88 2-13-15,3 4-5 16,3 2 17-16,2 4-44 16,3 1 11-16,5 6-30 15,0 3-3-15,5 0 11 16,15 2-19-16,5-2 4 15,6-4-5-15,3-5-32 0,9-9-26 16,36-14-67-16,-13 0-93 16,-3-18-360-16</inkml:trace>
  <inkml:trace contextRef="#ctx0" brushRef="#br0" timeOffset="1195.08">7954 732 1605 0,'0'0'533'0,"0"0"-348"16,0 0-77-16,0 0-53 15,0 0 3-15,0 0-31 16,-117 21 18-16,103-3-10 16,3 7-21-16,5 3 38 15,1 6-45-15,5 0 11 16,0 4-6-16,3-2 0 15,16-1-10-15,6-3-2 16,4-4 0-16,4-6-14 16,3-9-57-16,-1-10-49 15,-1-3-13-15,-5-11-145 16,-3-32-106-16,-10 0-320 0,-9 4-324 16</inkml:trace>
  <inkml:trace contextRef="#ctx0" brushRef="#br0" timeOffset="1619.49">7952 756 1083 0,'0'0'268'0,"0"0"-55"15,0 0-110-15,0 0-31 16,0 0 8-16,0 0 4 16,0 0-1-16,56 26-14 15,-33-10-22-15,1 2 27 0,-2 4-15 16,0 0 25-1,1 2-26-15,-4 2-20 0,-3-2 13 16,1-1-13-16,-8-6-3 16,-1-3-1-16,-2-6-33 15,-4-3 17-15,-2-5 1 16,0 0 36-16,0 0 30 16,0-18-36-16,-2-11-44 15,-2-5-5-15,4-4-30 16,0 4 23-16,2 2-11 0,16 5-5 15,4 7 8 1,0 0-1-16,3 9 3 0,-2 5 13 16,-4 6-7-16,2 0 1 15,-3 1 4-15,-3 15 2 16,1 6 5-16,-3 7-5 16,-2 3 0-16,0 0-31 15,-2 6-139-15,-2-8-173 16,0-12-297-16</inkml:trace>
  <inkml:trace contextRef="#ctx0" brushRef="#br0" timeOffset="2121.39">8735 771 2201 0,'0'0'535'0,"0"0"-420"16,0 0-56-16,0 0-57 16,0 0 14-16,0 0-16 15,-116 137-12-15,116-95 3 16,0-6-84-16,4-9-39 16,14-12-26-16,0-13-77 15,0-2 70-15,-5-19 14 16,-2-16-41-16,-6-7 49 15,-5 2 100-15,0 4 43 0,0 10 58 16,0 8 44-16,0 10 74 16,0 8-52-16,0 0-92 15,4 20-5-15,11 14-8 16,6 8 13-16,-3 10-5 16,-1 8-14-16,-4 3 29 15,-3 5-3-15,-8-2-7 16,-2-4-7-16,0-10-15 15,-2-8 20-15,-19-14 17 16,-6-12 36-16,-4-9 72 16,-6-9-36-16,-1 0-54 0,2-13-18 15,12-11-41-15,11-6 20 16,11-4-26 0,2 0-30-16,17-2 15 0,18 2-66 15,21-10-106-15,-6 8-193 16,-13 6-783-16</inkml:trace>
  <inkml:trace contextRef="#ctx0" brushRef="#br0" timeOffset="2324.69">7469 552 2237 0,'0'0'479'0,"0"0"-377"16,0 0-102-16,0 0-36 15,183-103-77-15,-87 91-67 16,-19 6-318-16,-12 6-274 0</inkml:trace>
  <inkml:trace contextRef="#ctx0" brushRef="#br0" timeOffset="2639.3">9387 577 1780 0,'0'0'569'0,"0"0"-500"16,0 0-60-1,0 0 0-15,0 0 3 0,50 106 33 16,-35-51-25 0,-2 5-2-16,-1 0 3 0,-4-1-20 15,-3-6-1-15,-5-7-17 16,0-7-136-16,-25-16-77 15,-1-9-21-15,-3-14-364 0</inkml:trace>
  <inkml:trace contextRef="#ctx0" brushRef="#br0" timeOffset="3424.3">9297 852 886 0,'0'0'589'0,"0"0"-409"0,0 0-21 15,155-90-72 1,-93 58-61-16,-1 1 6 0,-6-1-32 15,-14 3 0-15,-13 0-18 16,-17 8-21-16,-11 2 39 16,-2 9 39-16,-22 6 2 15,-5 4 53-15,0 6-60 16,2 19 32-16,5 10 12 16,9 10-48-16,7 5 29 15,6 5-20-15,4 4-20 16,15-1 14-16,8-4-33 15,2-4 7-15,-2-8-7 16,-5-10-21-16,-7-11-20 0,-4-12-67 16,-1-9 4-1,-6-4 103-15,3-22-76 0,-3-10-44 16,3-4 34-16,2 0 49 16,0 3 24-16,1 4 14 15,2 7 0-15,1 8 68 16,-1 6 7-16,-4 8 7 15,3 4-23-15,1 0-24 16,1 18 40-16,3 8-2 16,-3 4-29-16,0 2 2 15,3 0-38-15,-1-2 3 16,1-5-1 0,5-10-9-16,-2-5-2 0,4-10-75 15,-1 0-17-15,0-12 13 0,-2-13-63 16,-2-7 68-16,-7-1 42 15,-2 1 33-15,-5 5 37 16,-1 8 64-16,-3 7 65 16,0 4-9-16,0 6-60 15,0 2-26-15,0 0-71 16,0 16 12-16,0 9-11 16,0 6 8-16,7 1-8 15,-1 2 6-15,5-3 1 0,5-6-5 16,1-4-3-1,6-8-104-15,2-11-40 0,1-2 47 32,1-11-23-32,0-20-7 0,-3-5-5 0,-4-2 53 15,-3 5 79-15,-5 2 124 16,-3 9 108-16,-5 6 6 16,-2 8-48-16,-2 4-52 15,0 4-90-15,0 0-1 16,0 0-47-1,4 16 0-15,-2 6-5 0,4 4 5 16,3 1-56-16,11 4-81 16,0-9-199-16,-2-10-238 0</inkml:trace>
  <inkml:trace contextRef="#ctx0" brushRef="#br0" timeOffset="3627.56">10613 840 1385 0,'0'0'996'16,"0"0"-652"-16,0 0-205 16,0 0-59-16,0 0-69 15,0 0 1-15,0 0-24 16,-41 94 12 0,41-62-1-16,0 0-17 0,16-4-52 15,5-6-56-15,2-18-122 0,-3-4-231 16,-6 0-79-16</inkml:trace>
  <inkml:trace contextRef="#ctx0" brushRef="#br0" timeOffset="3800.7">10167 633 1761 0,'0'0'615'15,"0"0"-462"-15,0 0-56 16,0 0-51-16,0 0-34 15,0 0 24-15,0 0-6 32,62 30-30-32,-23-5-5 0,-8-7-211 0,-7-7-463 0</inkml:trace>
  <inkml:trace contextRef="#ctx0" brushRef="#br0" timeOffset="3941.71">10441 284 2410 0,'0'0'632'0,"0"0"-532"16,0 0-100-16,0 0 0 15,-109 122-100-15,93-67-395 0</inkml:trace>
  <inkml:trace contextRef="#ctx0" brushRef="#br0" timeOffset="4224.59">11424 594 1071 0,'0'0'1264'0,"0"0"-946"0,0 0-244 16,0 0-44-16,0 0 3 16,4 118 12-16,8-59 35 15,-1 10-48-15,-1-1-2 16,4 0-20-16,-5-6-10 16,0-8-1-16,-2-5-78 15,-5-17-173-15,-2-18-396 0</inkml:trace>
  <inkml:trace contextRef="#ctx0" brushRef="#br0" timeOffset="4365.09">11228 966 2309 0,'0'0'540'0,"0"0"-371"16,0 0-74-16,0 0-59 15,0 0-36-15,207-58-81 16,-116 44-243-16,-8 2-1015 0</inkml:trace>
  <inkml:trace contextRef="#ctx0" brushRef="#br0" timeOffset="5375.41">11781 1131 1498 0,'0'0'324'0,"0"0"-231"15,0 0 39-15,0 0-5 16,27-103-55-16,-4 67-14 16,4 2-58-16,-2 2 0 15,-8 6-1-15,-3 8 1 16,-5 6 8-16,-5 6 17 16,-2 6 44-16,3 0-15 15,0 0-48-15,1 16 58 16,3 6 9-16,0 2-14 15,2 7 16-15,0-2-50 16,1-2 3-16,3-2-5 16,1-5-16-16,1-5-2 15,4-10-5-15,1-5-79 0,2-1 23 16,3-25-105-16,-3-6-106 16,-3-7 74-16,-6 1 73 15,-5 4 104-15,-4 3 16 16,-3 10 44-16,-3 5 73 15,0 6 64-15,0 6 10 16,0 2-23-16,0 2-105 16,0 0-39-16,0 14-8 15,0 8 25-15,4 4 17 16,2 5-36-16,6-4-20 16,1-1 1-16,5-2 9 15,4-5-24-15,0-8-2 0,5-5-72 16,0-6-1-1,-2 0-56-15,-2-17-69 0,-5-8 26 16,-2 0 81-16,-5-2 87 16,-4 8 18-16,-5 2 79 15,0 5 114-15,-2 6-9 16,0 4 0-16,0 2-72 16,0 0-84-16,0 0-13 15,0 2-15-15,0 14 0 16,0 3-3-16,2 2 3 15,5-1 0-15,5 0 3 0,0-2-3 16,0-1-26 0,1-6-3-16,-4-2-18 0,0-5 27 15,0-4-10-15,2 0 30 16,3 0 7-16,3-7-5 16,1-9 7-16,5-4-9 15,-2-4-9-15,2-2 0 16,-1-4-43-16,-2 0-26 15,-4 4-30-15,-8 1-3 16,-3 11 111-16,-5 5 28 16,0 5 95-16,0 4 20 15,0 0-82-15,-5 6-40 16,-3 14 10-16,4 8-30 0,4 6 14 16,0 6-15-16,0 2 1 15,12 2 5-15,7 2-5 16,0 5-1-16,2-4 0 15,1 2-2-15,-2-3 2 16,-2-3 0-16,-5-1-20 16,-6-9-11-16,-7-7 7 15,0-8 23-15,-7-3 1 16,-13-7 0-16,-9-4 32 16,-4-3 8-16,-2-1 8 0,-2 0-5 15,4-10-43 1,9-24-11-16,6 2-102 0,13-3-475 0</inkml:trace>
  <inkml:trace contextRef="#ctx0" brushRef="#br0" timeOffset="5856.05">13344 914 1803 0,'0'0'530'0,"0"0"-391"0,20-110-56 16,3 52-7-16,-4-2-76 15,-3 4-23-15,-11 9-15 16,-5 10-24-16,-5 16 8 16,-17 11 48-16,-5 10 12 15,0 0 20-15,1 30-8 16,4 13 2-16,6 11 61 15,7 10-23-15,9 6-12 16,0 2 0-16,9-1-31 16,11-6 16-16,0-7-31 15,-2-12 6-15,-2-11-18 16,-8-14 5-16,-3-16-17 16,-3-5 24-16,0-10 0 0,2-22-73 15,6-9-51-15,3-5-12 16,9 2 54-16,5 6 33 15,2 8 28-15,5 12 20 16,-1 8 2-16,3 7 9 16,-1 3 37-16,0 3 8 15,2 15 48-15,-2 5-23 16,-3 6-7-16,-8-1 0 16,-2-1-61-16,-4-2-12 15,7 2-42-15,-6-10-238 0,2-8-475 16</inkml:trace>
  <inkml:trace contextRef="#ctx0" brushRef="#br0" timeOffset="6327.79">14031 852 2259 0,'0'0'569'15,"0"0"-469"-15,0 0-23 16,0 0-77-16,0 0-5 15,0 0-2-15,-67 118 4 16,78-75-12-16,16-5-53 16,6-6-78-16,1-8 6 0,-3-8 2 15,-6-11 72-15,-8-5 32 16,-5 0 34-16,-10-17 18 16,-2-10-3-16,0-2-14 15,-5-3-1-15,-9-3-29 16,-1 5-2-16,6 2 20 15,2 8-3-15,7 6 13 16,0 6-57-16,7 6-69 16,12 2 66-16,7 0 22 15,3 2-4-15,0 12 35 16,0 1-12-16,0 2 20 0,-3 1 3 16,-1 0-3-16,-5 0 42 15,0-4 42-15,-5 0 45 16,-2-2-5-16,-3-3-38 15,-6-4-3-15,-2 1-22 16,-2-2-52 0,0 1-7-16,0 1-2 0,-8-3-60 15,-4 0-148-15,6-3-148 16,6 0-1458-16</inkml:trace>
  <inkml:trace contextRef="#ctx0" brushRef="#br0" timeOffset="6422.05">14528 858 1618 0,'0'0'259'16,"0"0"-259"-16,0 0-472 0</inkml:trace>
  <inkml:trace contextRef="#ctx0" brushRef="#br0" timeOffset="6677.15">13685 717 1230 0,'0'0'1592'0,"0"0"-1258"16,0 0-181-16,0 0-22 15,0 0-59-15,0 0-72 16,0 0-6-16,80-72-53 15,-34 65-34-15,-2-1 25 16,-8 4-30-16,-6-1-26 16,2-3-78-16,-10 3-290 15,-5-4-166-15</inkml:trace>
  <inkml:trace contextRef="#ctx0" brushRef="#br0" timeOffset="6829.96">14040 465 2259 0,'0'0'631'0,"0"0"-487"16,0 0-28 0,0 0-63-16,124-9-53 0,-49 9-1 15,-9 7-179-15,-11 1-810 0</inkml:trace>
  <inkml:trace contextRef="#ctx0" brushRef="#br0" timeOffset="7207.19">14314 744 2442 0,'0'0'562'0,"0"0"-444"16,0 0-118-16,0 0-12 15,0 0-287 1,0 0-1249-16</inkml:trace>
  <inkml:trace contextRef="#ctx0" brushRef="#br0" timeOffset="8307.84">14908 806 2201 0,'0'0'372'0,"0"0"-363"15,0 0-9-15,0 0-565 16,0 0-670-16</inkml:trace>
  <inkml:trace contextRef="#ctx0" brushRef="#br0" timeOffset="8448.61">14918 1078 1982 0,'0'0'389'0,"0"0"-389"16,0 0-227-16</inkml:trace>
  <inkml:trace contextRef="#ctx0" brushRef="#br0" timeOffset="9345.34">15631 739 1352 0,'0'0'1093'16,"0"0"-943"-16,0 0-127 16,0 0-23-16,0 0-17 15,0 0 17-15,0 0 14 16,58 153-13-16,-39-97 18 16,-1-2-19-16,-7-1 0 15,-4-7-6-15,-3-8 3 0,-4-10 2 16,0-10-35-16,0-16 5 15,-11-2 31-15,-2-18-132 16,-5-20-124-16,3-15 92 16,-4-9 36-16,7-2 46 15,2 0 24-15,10 6 58 16,0 8 110-16,10 9-60 16,19 10-12-16,6 6-7 15,5 9-18-15,1 7 15 16,-1 9-5-16,-7 0-22 15,-9 5 21-15,-10 20-22 16,-14 3 0-16,0 4 6 16,-25 3-6-16,-17 3 22 0,-5-3 18 15,-4-3 19-15,2-6 8 16,11-8-10-16,11-4-35 16,13-8-1-16,10-4-21 15,4-2-102-15,4 0-54 16,19 0 55-16,3 0 73 15,8-6-6-15,2 0 14 16,-3 4 12-16,-3 2 5 16,0 0 3-16,-5 0 1 15,-7 12 27-15,-5 6 34 0,-4 6-8 16,0 1 78-16,2 1-27 31,0-1-41-31,5-4-23 0,-1-5-17 0,5-6-23 16,5-8 30-16,4-2 12 15,2-5-8-15,0-18-7 16,3-7-27-16,-7-8 8 16,-5-1-9-16,-7-1-25 15,-6 4 18-15,-7 2-13 16,-2 6 20-16,0 3-10 16,-15 10 20-16,-8 5 5 15,-1 6-6-15,-2 4 5 16,1 0 38-16,0 12-2 0,9 10-2 15,6 6-17-15,7 2-29 16,3 6 20-16,0-2-11 16,16 0-10-16,6-3 31 15,5-5-30-15,4-5 17 16,5-4-19-16,22-16-58 16,-7-1-107-16,-4 0-373 0</inkml:trace>
  <inkml:trace contextRef="#ctx0" brushRef="#br0" timeOffset="10380.84">16633 804 1702 0,'0'0'582'15,"0"0"-449"-15,0 0-16 16,0 0-80-16,0 0-17 16,0 0-7-16,0 0-11 15,-113 32 20-15,93-14 17 16,-1 2 7-16,6 2 15 0,3 2-40 31,6 0-5-31,1 2-7 0,5-2 3 0,0 2-11 16,0-4-1-16,7-1-7 15,7-6-4-15,1-1-36 16,3-5 6-16,4-8 22 16,0-1-29-16,7 0 42 15,0-10-27-15,3-9-94 16,-1-9-8-16,-4-3-59 16,-5-3 43-16,-5 0 42 15,-3 2 37-15,-3 2 71 16,-2 4 1-16,-2 8 0 15,-2 4 73-15,-3 4-38 16,0 8 27-16,-2 2-22 0,0 0-39 31,0 2 19-31,0 14 6 0,2 2-15 0,0 3 33 16,2 4-10-16,3 0 3 16,3 4 28-16,0-3-43 15,3-1 9-15,1-2-25 16,3-5 3-16,0-2 8 15,-2-5-16 1,1-7-1-16,-1-4 33 0,3 0-19 16,0 0 28-16,-3-7 5 0,4-4-39 15,-4-6 38-15,-1 2-22 16,-1-7-3-16,-5-1 5 16,0-3-20-16,-4-2 11 15,-1 2-17-15,0-2 6 16,-3 2-3-16,0 2-3 15,0 4-5-15,0 6 4 16,0 4-7-16,0 4 8 16,0 2 0-16,0 4-11 15,0 0-13-15,0 0-28 16,0 0 19-16,5 0 32 16,1 5-8-1,4 6 9-15,-4-1 0 16,3 0 2-1,-3 2-4-15,2-2 1 0,-2 2 1 16,1 0-11-16,-3-2 17 16,0 1-6-16,-1-3 7 15,-1 1-6-15,3 1 19 16,-3-4-11-16,0 2 4 16,-2 1 11-16,3-2-14 15,-1 3 10-15,2 2-7 16,0 3-7-16,1-2 24 15,1 3-24-15,2-1 0 16,-2-2 4-16,0 0-4 16,-1-5 0-16,-1-4-6 0,-1-1 1 15,-3-3 35-15,0 3 19 16,2-3-5-16,-2 0-1 16,0 0-33-16,0 0 10 15,0 0-6-15,0 0-19 16,3 0-2-16,3-9-34 15,-2-7-227-15,-2-2-444 0</inkml:trace>
  <inkml:trace contextRef="#ctx0" brushRef="#br0" timeOffset="11841.66">17406 992 1386 0,'0'0'351'16,"0"0"-168"-16,0 0-122 15,0 0-17-15,-24-104-4 16,19 76-40-16,1 4 13 16,1 4-13-16,3 8-15 15,0 4 14-15,0 6-20 16,9 2 9-16,7 0 1 15,-1 0-4-15,2 12 15 16,3 6-8-16,-5 2 8 0,2 6 13 16,-1 0-11-1,-2 4 7-15,-1 1-5 0,1-2 0 16,-3-2 2-16,2-6-6 16,-2 0 0-16,2-7 4 15,-4-5 2-15,1 0-6 16,-4-8 0-16,1 2 31 15,1-3 90-15,6 0-12 16,-1-3-57-16,5-11-12 16,3-3-34-16,-2-6 15 15,-1-3-21-15,0-4 1 16,-5-4 4-16,-2-3-5 16,-4-1 0-16,0-1 3 15,-5 5 11-15,-2 4-12 16,0 6 4-16,0 8-6 15,-2 3 52-15,-7 8-52 0,0 3 8 16,0 2-8-16,0 0 0 16,0 0-6-16,3 4 3 15,1 7-12-15,3 0 6 16,2 3-13-16,0 0-3 16,0 0 4-16,0 1-62 15,15 0 25-15,6-3-48 16,6-1 9-16,4-2 38 15,0 1-73-15,-2-2-12 0,-5 2 12 16,-4 2 60-16,-4 2 62 16,-5 4 10-16,-5 4 39 15,-3 2 59-15,-1 0-38 16,0 3-11-16,0-2 1 16,3 2-43-16,-3-7 11 15,3-2-18-15,-1-6 6 16,0-6-6-16,3-2 8 15,2-2-5-15,2-2 57 16,4 0-51-16,6-11-9 16,1-6-12-16,3-8-36 15,-1-3 42-15,0 1-20 0,-3-6 26 16,-4 3 9-16,-5 3 54 16,-4 2 14-16,-8 5 24 15,0 4 0-15,0 4 61 16,0 6-64-16,-12 4-46 15,-6 2-19-15,2 0-32 16,-2 6 9-16,0 15-4 16,5 2-5-16,4 4 13 15,5 2-14-15,4 1 0 16,0 1-7-16,15-1 14 16,10-4-14-16,2-5 7 15,4-6-74-15,1-7 45 0,5-8-45 16,-2 0 27-1,0-15 41-15,-1-8-59 0,2-9-39 16,-2-3 1-16,-5-1 42 16,-3 2 51-16,-4 4 10 15,-4 4 19-15,-6 8 73 16,-1 6 75-16,-7 6 40 16,-2 6-82-16,-2 0-80 15,0 0-6-15,0 14-13 16,3 9-3-16,-3 8 7 15,0 1-30-15,2 2 14 16,-2-6-14-16,0-6 6 0,2-8-8 16,-2-6 3-16,0-8-1 15,2 0 31-15,0-5-31 16,2-22-22-16,8-7-97 16,1-4-33-16,5-4-13 15,0 6-8-15,2 5 92 16,-5 12 81-16,1 5 53 15,-5 8 98-15,3 6 3 16,-3 0-75-16,2 2 0 16,1 14-2-16,-1 5-32 15,1 4-32-15,-7 1-13 16,3 0-45-16,-1 2-93 0,-2-5-352 16,-1-10-138-16</inkml:trace>
  <inkml:trace contextRef="#ctx0" brushRef="#br0" timeOffset="12344.34">18959 758 1906 0,'0'0'542'0,"0"0"-411"15,0 0-102-15,0 0-28 0,0 0 13 16,0 0-8-16,-22 116-5 16,22-73-1-16,0 1 2 15,0-3 2-15,0-2-4 16,2-6 0-16,14-5 1 16,6-9 1-16,7-7-4 15,6-12-11-15,8 0-73 16,1-9-26-16,-1-14-135 15,-3-9 53-15,-7-4 68 0,-4-3 107 16,-8-1 19-16,-6 5 153 16,-7 2 141-16,0 7-31 15,-8 8-40-15,0 8-84 16,0 4-36-16,0 6-63 16,-16 0-20-16,-8 0-20 15,4 14 0-15,-3 9 0 16,3 4 0-16,7 7 0 15,8 3-1-15,5 3 1 16,0 0 0-16,13-3 0 16,14-1 0-16,2-5-13 15,5-7 13-15,3-4-19 16,1-8 1-16,5-6-26 0,17-6-144 16,-11-2-422-16,-9-14-760 15</inkml:trace>
  <inkml:trace contextRef="#ctx0" brushRef="#br0" timeOffset="31162.23">17431 8 1031 0,'0'0'306'0,"0"0"-244"16,0 0-16-16,0 0 11 16,0 0 48-16,0 0 57 15,8 0-18-15,-2 0-42 16,-4 0 53-16,0 0-59 15,-2 0 20-15,2 0-57 16,-2 0-20-16,2 0 42 16,-2 0-55-16,0 0 1 15,2 0 4-15,0 0-16 16,3 0-13-16,1 0-2 16,4 0-12-16,1 0-9 15,2 0 18-15,1 0 3 0,0 0-1 16,3 0-12-16,0 0 12 15,-1 0-25-15,2 0-23 16,-4 0 39-16,8 0 2 16,-5 0 8-16,3 0 20 15,1 0-11-15,-4 0 37 16,3 0-22-16,-4 0-23 16,2 0 31-16,-3 0-26 15,1 0-3-15,-3 2-3 16,3 12-7-16,3 4-39 15,4-2-33-15,4 0-68 16,22 0-3-16,-5-4-116 16,-4-6-632-16</inkml:trace>
  <inkml:trace contextRef="#ctx0" brushRef="#br0" timeOffset="31587.44">20209 780 1935 0,'0'0'489'15,"0"0"-465"-15,0 0-15 16,0 0-6-16,0 0 7 16,0 0 7-16,0 0-17 15,-111 78 0-15,93-65 50 0,-5 2-41 16,-1 1 20-1,-5 2-18-15,0-2 1 0,2 0-12 16,7-4 0-16,5-2-45 16,8-6 9-16,4 1-72 15,3-5-64-15,0 0 31 16,0 0-40-16,12 0 41 16,1 0-185-16,3 0-256 0</inkml:trace>
  <inkml:trace contextRef="#ctx0" brushRef="#br0" timeOffset="33895.75">17027 800 995 0,'0'0'587'16,"0"0"-387"-16,0 0-52 16,0 0-31-16,0 0-35 15,0 0 27-15,0 0 15 16,0-4-23-16,0 4 42 15,0 0-27-15,0 0 11 16,0 0-19-16,0 0-72 0,0 0 20 16,0 0-23-16,0 0-9 15,0 0 16-15,0 0-39 16,0 0 13-16,0 0-5 16,0 0 5-16,0 0-20 31,0 0 6-31,0 0 0 0,0 0-14 0,0 0 16 15,0 0-3-15,0 0 1 16,0 0-7-16,5 0-1 16,7 2 8-16,-3 4 0 0,5-2 6 15,0 2 10 1,-1-1-17-16,2 0 1 16,-3-2-36-16,1 3 29 0,-3-1-31 15,-4-1 7-15,-4-2 25 16,-2 2-36-16,0-2 30 15,0 0-12-15,0 0 15 16,0 2 9-16,-4 2 1 16,-3 1 10-16,3 2 8 15,-3-1-13-15,0 0 3 16,1 0-9-16,-2 1 1 16,2-2-4-16,-1 3 10 15,1 2-5-15,1-2 7 0,1 2 9 16,4-2-13-16,0 0-5 15,0 0 0-15,0 1-19 32,0-3 25-32,7-1-6 15,3 1 13-15,9-2-3 16,-2 1 7-16,5-3-17 16,1-3 0-16,0-1 1 15,-2 0 10-15,-5 0-10 16,-3 0 10-16,-1 0 7 15,-3 0-21-15,-1-4 3 16,-6-10-53-16,0 2-74 0,-2 1-530 16</inkml:trace>
  <inkml:trace contextRef="#ctx0" brushRef="#br0" timeOffset="34634.86">17413 946 1207 0,'0'0'762'15,"0"0"-511"-15,0 0-58 0,0 0-108 16,0 0-35-16,0 0-10 16,0 0-26-16,-5-4 24 15,5 4 34-15,0 0-4 16,0-2 30-16,0 0-42 16,-4-4-17-16,-1-5-3 15,-1 0-30-15,-1-5 8 16,0-4-14-16,3 2 1 15,-1 0-11-15,1 1 8 16,0 4 2-16,-1 5-1 16,3 0 12-16,0 5-11 0,0 2 0 15,2 1 1-15,0 0-14 16,0 0 13-16,0 0-8 16,0 0-34-16,4 0-13 15,7 0 54-15,5 0 1 16,1 1 0-16,2 12-3 15,-2-1 10-15,3 4-7 16,-2 0 9-16,-2 2 5 16,2-2-16-16,-3 0 2 15,1 1-3-15,-5-9-9 16,-5 1 14-16,-4-1-2 0,-2-4 0 16,0 2 7-16,0 3 17 15,0-2-11-15,-6 3-12 16,0 2-2-16,6 3-18 15,0-3-169-15,0-6-446 0</inkml:trace>
  <inkml:trace contextRef="#ctx0" brushRef="#br0" timeOffset="36191.14">20049 846 1711 0,'0'0'575'15,"0"0"-377"-15,0 0-44 16,0 0-22-16,0 0-28 16,0 0-65-16,0 0-6 15,0-6-18 1,0 2-9-16,6-2 46 0,4-3-44 15,0-2-8-15,1 1 6 16,1 2 7-16,-3 4-26 16,-3 2 5-16,4 2-31 15,0 0 30-15,6 0-39 0,2 0 17 16,0 8 13-16,-1 6-1 16,2-1 13-16,-6 8-6 15,-3 1-11-15,-2 6 23 16,-6 4 0-16,-2 2 13 15,0 0 20-15,0-2-24 16,2-1 24-16,0-8-24 16,5 0-9-16,1-10 41 15,4-3-40 1,1-3 26-16,7-7-11 0,5 0-15 16,6 0 14-16,5-17-15 0,1-5 0 15,1-6-8 1,-2-2 23-16,-7-3-12 0,-7 1-3 15,-6 1 0-15,-7 6-6 16,-7 2 6 0,-2 4 0-16,0 6-8 0,-9 5 8 15,-9 2 0-15,-4 6 0 16,0 0 6-16,0 0-6 16,1 10 12-16,4 6 7 15,3 4 7-15,5 3-25 16,5 0 22-16,4 2-10 15,0-2-7-15,0 1 21 16,14-2-13-16,12 3 2 16,3-6 25-16,4-2-40 15,5-7 16-15,3-6-17 0,1-4 1 16,5 0 23-16,-1-24-24 16,4-9 0-16,-4-7 5 15,-1-7 4 1,-7-7-9-16,-9-7 0 0,-7-2-9 15,-9-3-7-15,-9 4 10 16,-4 6 6-16,0 9-1 16,-6 14-33-16,-12 8 21 15,-3 8 10-15,2 9-26 16,-2 8 11-16,0 0 8 16,-2 25 10-16,1 6 0 0,5 11 15 15,0 6-8-15,9 4 4 16,4 2-10-16,4 5 56 15,0-3-55-15,2-4 16 16,13-4-15-16,3-6 4 16,5-7-14-16,27-11-97 31,-6-10-137-31,1-10-405 0</inkml:trace>
  <inkml:trace contextRef="#ctx0" brushRef="#br0" timeOffset="36551.5">21239 867 1423 0,'0'0'1191'16,"0"0"-860"-16,0 0-183 0,0 0-85 15,0 0 5-15,-135-17-68 16,112 21 0-16,-2 13-2 16,5 4 1-16,2 4 1 15,4-2 0-15,6 0-35 16,8-2 26-16,0-3-51 15,0-1-7-15,11-8-14 16,7-4 2-16,4-5 18 16,2 0-39-16,-4-9-63 0,-1-1 114 15,-6 3 49-15,-7 1 36 16,-4 3 94-16,0 3 7 16,-2 0 0-16,3 0-54 15,0 0-39 1,5 0-13-16,3 10-30 0,7 2-1 31,4-2 0-31,12-7-3 16,4-3-36-16,24-25-136 0,-10-9-432 0,-4-6-239 0</inkml:trace>
  <inkml:trace contextRef="#ctx0" brushRef="#br0" timeOffset="36755.54">21577 594 1827 0,'0'0'724'16,"0"0"-426"-16,0 0-126 15,0 0-56-15,0 0-66 16,0 0-44-16,0 0-6 16,-14 77 18-16,4-16-5 15,-1 7 34-15,1 3-32 16,4-2 7-16,2-4-10 16,0-7 1-16,3-13-26 15,-1-8 0-15,0-15-52 16,2-14-2-16,-8-19-93 15,4-18-150-15,-5-10-520 0</inkml:trace>
  <inkml:trace contextRef="#ctx0" brushRef="#br0" timeOffset="36975.57">21412 900 117 0,'0'0'1712'15,"0"0"-1151"-15,0 0-304 16,0 0-30-16,0 0-132 16,0 0-33-16,0 0-62 15,105-81 1-15,-67 81 10 16,-1 5-10-16,-3 17 15 15,-3 8 18-15,-6 8-5 16,-4 5 38-16,-2 5-29 16,-1-2 16-16,-5-2 22 15,-2-6-64-15,-2-8 9 16,-5-10-21-16,-1-8-60 0,-3-12-17 16,0-14-145-16,0-10-442 15</inkml:trace>
  <inkml:trace contextRef="#ctx0" brushRef="#br0" timeOffset="37085.75">21760 733 907 0,'0'0'1590'0,"0"0"-1310"15,0 0-110-15,0 0-95 16,0 0-75-16,0 0-126 16,0 0-484-16,17 15-415 0</inkml:trace>
  <inkml:trace contextRef="#ctx0" brushRef="#br0" timeOffset="37650.87">22147 913 1572 0,'0'0'680'0,"0"0"-426"16,0 0 29-16,0 0-83 15,0 0-119-15,-116 11-13 16,99 3-68-16,6 5 0 15,3 2-20-15,7 2 21 16,1 2-1-16,0 1 0 0,11 0-3 16,9-3 2-16,4-5 1 15,0-6 0-15,2-6 12 16,-5-6-11-16,4 0-1 16,-4-23 0-16,-4-7-30 15,-1-6 9-15,-9-4-18 16,-1 3-42-16,-6 4 68 15,0 5-8-15,2 8 21 16,1 6-15-16,1 8 3 16,3 6 12-16,1 0-23 15,6 0 20-15,-1 18 3 16,0 7 1-16,-1 4 18 16,-5 3 25-16,-5 2-37 0,-2-4 29 15,0-4 2-15,0-6-26 16,0-8 25-16,4-7-31 15,2-5 1-15,11 0-5 16,3-20-2-16,9-9-11 16,6-7-39-16,1 3 11 15,-1 0 39-15,-1 4-24 16,-7 10 24-16,-3 7 27 16,-6 4 25-16,0 8 48 15,-3 0-35-15,1 8-31 16,-3 12 8-16,1 4-42 0,-5 5-6 15,-1-2 4 1,6 13-107-16,-3-7-104 16,5-8-508-16</inkml:trace>
  <inkml:trace contextRef="#ctx0" brushRef="#br0" timeOffset="38467.61">21167 863 1674 0,'0'0'503'16,"0"0"-253"-16,0 0-80 0,0 0-12 16,0 0-82-16,0 0-33 15,0 0 36-15,-5-3-70 16,5 6 15-16,0 5-19 16,0 17-5-16,0-2-168 0,0-4-492 15</inkml:trace>
  <inkml:trace contextRef="#ctx0" brushRef="#br0" timeOffset="39551.35">18816 892 1493 0,'0'0'481'15,"0"0"-370"-15,0 0 7 16,0 0 21-16,0 0-62 16,0 0 39-16,0 0-12 15,0-2-25-15,0 2-3 16,0 0-47-16,0 4 1 0,0 10 13 31,0 2-37-31,0 0 6 16,3-2-12-16,1-2-76 0,0-2-59 0,2-2-349 15,-5-6-256-15</inkml:trace>
  <inkml:trace contextRef="#ctx0" brushRef="#br0" timeOffset="40023.85">19068 796 1200 0,'0'0'398'0,"0"0"-213"0,0 0-72 16,0 0-15-16,0 0 55 15,0 0 42-15,0 0-7 16,0 0-33-16,-2 0-36 16,0 0-4-16,2 0-68 15,0 0-10-15,-2 0-4 16,-1 0-6-16,-1-2 22 16,-4 2-26-16,-4 0-10 15,-4 0-1-15,3 0-12 16,0 0-42-16,4 0-9 15,4 6-137-15,3 6-282 16,2-3-335-16</inkml:trace>
  <inkml:trace contextRef="#ctx0" brushRef="#br0" timeOffset="41202.68">18806 990 1190 0,'0'0'524'0,"0"0"-316"0,0 0-68 16,0 0-40-16,0 0-57 15,0 0-41-15,0 0 5 16,0-7 6-16,0 7 5 16,2 0 75-16,0 0-14 15,0 0-20 1,-2 0 10-16,2 0-13 0,-2 11 71 15,0 9-30-15,0 4-61 16,0 4 8-16,0 1-38 16,0-5-4-16,0-2 7 15,0-5-9-15,0-4-6 16,0-5-100-16,0-4-255 16,0-4-231-16</inkml:trace>
  <inkml:trace contextRef="#ctx0" brushRef="#br0" timeOffset="41830.21">18567 804 1564 0,'0'0'372'15,"0"0"-198"1,0 0-75-16,0 0-16 0,0 0 6 15,0 0-63-15,0 0 47 16,0-8 22-16,0 8-14 16,0 0 31-16,0 0-42 15,0 0-15-15,0 0 12 16,0 0-46-16,0 0 8 0,-2 0-29 16,2 6-2-16,0 11 2 15,0 4 19-15,0 6 11 16,0 0 49-16,0 5-68 15,0-1 43-15,0-4-54 16,0 0 10-16,0-5-1 16,0-3-9-16,0-7 0 15,0 1-15 1,0-6-124-16,0 1-214 0,0-4-369 0</inkml:trace>
  <inkml:trace contextRef="#ctx0" brushRef="#br0" timeOffset="43478.75">17328 1005 1128 0,'0'0'516'0,"0"0"-385"0,0 0-65 16,0 0-6-16,0 0-32 15,0 0 13-15,0 0 53 16,0 0 47-16,0 0 53 16,0 0-44-16,0 0-61 15,0 0-13-15,0 0-46 16,5 0 3-16,-1-3 0 15,0-3-32-15,0-2 19 16,2-2-20-16,-4-2 12 0,-2-2 11 16,0 0-22-16,0 0 12 15,0-2 9-15,0 0-22 16,0 1 16-16,-2 7-16 16,-4-1 8-16,2 3 14 15,2 2-20-15,0 0 8 16,0 2 25-16,0 2-29 15,2-2 6-15,-2 2-12 16,2 0 6-16,0-2-15 16,0 2 10-16,0 0-1 0,0 0 9 15,0 0 9 1,0 0-15-16,0-2-3 0,0 2-4 16,0 0-20-16,0 0 22 15,0 0 2-15,0 0-1 16,0 0-5-16,0 0-3 15,0 0 2-15,6 0 7 16,2 0-5-16,4 0 16 16,-1 6-11-16,3 0 1 15,-1 0 19-15,2 1-31 16,1 0 11-16,-1-1 0 16,1 0-3-16,3-2 9 15,-4 0-6-15,-1-2 0 0,-1 0 5 16,-5-2-5-16,-1 2 0 15,-2-2 10-15,-1 0-20 16,-4 2 10 0,0-2 0-16,3 0 0 0,-3 0 11 15,2 0-12-15,2 2 1 16,0-2 0-16,-2 2-5 16,3 0 5-16,-5-2 0 15,0 0 0-15,0 3 1 16,0-3 7-16,0 1-8 15,0-1 0-15,0 2-9 16,0 1 9-16,0-2 0 16,0 2-7-16,0-1 14 15,0 0-7-15,0 3 9 0,0 1-9 16,0 0 15-16,0 2-15 16,0-2 0-16,0 0-8 15,0 2-80-15,0-4-245 16,0-3-580-16</inkml:trace>
  <inkml:trace contextRef="#ctx0" brushRef="#br0" timeOffset="45269.82">18532 744 1491 0,'0'0'509'16,"0"0"-333"-16,0 0-34 15,0 0-52-15,0 0-69 16,0 0-8-16,0 0-13 0,2 0 0 31,-2 0 43-31,0 0 0 0,0 0 25 0,0 0 29 16,0 0-57-16,0 0-1 16,2 5-3-16,0 8-35 15,1 2 37-15,5 2-32 16,-3-1-6-16,-1 0 10 15,1 0-2 1,-1 0-7-16,-2 0 0 0,-2 0 0 16,2 1 35-16,-2 0-24 15,0-1 10-15,0 2-2 16,0-2-11-16,0 0 0 16,0 1-9-16,0-1 0 15,0-5 27-15,0 1-26 0,0-1 8 16,0-4-6-16,0-1 10 15,0 1-8-15,0-1-5 16,0-1 0-16,0-1 15 16,0 0-15-16,0 1 6 15,0-1-6-15,0-4 10 16,0 2-13-16,0-2 3 16,0 0 0-1,0 0 0-15,0 0 8 0,0 0-16 16,0-2-38-16,7-11-139 15,2-6-272-15</inkml:trace>
  <inkml:trace contextRef="#ctx0" brushRef="#br0" timeOffset="45915.71">18621 856 1534 0,'0'0'402'16,"0"0"-189"-1,0 0-105 1,0 0-40-16,0 0-28 16,0 0-28-16,0 0-12 15,0-2 6-15,0 0 28 16,0 2 45-16,0 0-54 16,0 0-4-16,8 0-12 15,5 0 11-15,3 0-17 0,3 0-3 16,-2 0 2-1,-3 0-10-15,-3 0 8 0,-4 0 0 16,4 0 5-16,-5 0 17 16,1 0-11-16,-3 4 1 15,3-2-12-15,0 3 43 16,0-1-37-16,-1-1-6 16,-2-2 15-16,1 4 0 15,-1-1-15-15,-2 0 1 16,1 2 1-16,-3 2 95 15,2 2-67-15,-2 2 1 16,0 0-4-16,0 2-18 16,3-2 1-16,-1 0-5 15,-2-2 1-15,2 0 18 16,0 1-14-16,-2 1 13 0,2 1 5 16,0 2-26-16,-2 1 25 15,0 0-14-15,0-1-13 16,0 2 31-16,0-3-31 15,0 0-1-15,0-2-11 16,0-5 4-16,0-1-18 16,0-6-106-16,2 0-204 15,7 0-355-15</inkml:trace>
  <inkml:trace contextRef="#ctx0" brushRef="#br0" timeOffset="46337.64">19059 780 606 0,'0'0'1260'15,"0"0"-887"-15,0 0-237 0,0 0-136 16,0 0-122 0,0 0-50-16,0 0-206 0</inkml:trace>
  <inkml:trace contextRef="#ctx0" brushRef="#br0" timeOffset="47295.97">19955 876 378 0,'0'0'955'0,"0"0"-658"15,0 0-175-15,0 0-71 16,0 0-3-16,0 0-33 16,0 0-6-16,0 0 8 15,0 0-2-15,0 0 57 16,0 0 52-16,0 0-4 15,0 0 13-15,0 0-71 16,0 0-50-16,0-2-12 16,0 2-152-16,7-3-129 0</inkml:trace>
  <inkml:trace contextRef="#ctx0" brushRef="#br0" timeOffset="93207.35">7507 479 1497 0,'0'0'610'15,"0"0"-388"-15,0 0-28 16,0 0-70-16,0 0-65 16,0 0 22-16,0 0-45 15,4-4 9-15,-4 4-2 16,0 0-10 0,0 0 16-16,0 0-29 0,0 0 11 0,0 0 17 15,0 0-39 1,0 0 10-16,0 0-11 0,5 0 10 15,1 0-11-15,6 0-6 16,3-4-1-16,5-2 6 16,3-3 9-16,6-2-14 15,0-1-1-15,2-2 18 16,0 0-22-16,-5 0 4 16,-3 1 0-16,-7 6 2 15,-5 0 13-15,-7 6-15 16,-2-1 21-16,-2 2-9 15,0 0 34-15,4 0-46 0,4 0 0 32,3 12 7-32,4 6 14 0,5 4-27 15,5 2 6-15,2 4-72 0,10 12-22 16,-8-6-225-16,-2-6-686 16</inkml:trace>
  <inkml:trace contextRef="#ctx0" brushRef="#br0" timeOffset="93991.87">7952 840 1491 0,'0'0'401'16,"0"0"-162"-16,0 0-75 16,0 0 19-16,0 0-54 15,0 0-47-15,0 0 18 0,0-10-57 16,-2 10-2 0,0 0-4-16,0 0-28 0,-5 0 16 15,1 0-8 1,-4 6-16-16,-1 4 76 0,-2 4-63 15,2 0 4-15,2 4 5 16,0 0-16-16,2 4 26 16,5 0-33-16,0 2 8 15,2-1 7-15,0-1-15 16,0-3 0-16,2 0-6 16,10-3 19-16,0-2-13 15,2-3 0-15,3 1 1 16,2-2 13-16,0-1-14 0,4-1 0 15,-3-4-9-15,0 0 22 16,2-4-7-16,1 0 8 16,1 0-13-16,0-14 15 15,-1-8-16-15,-3-7 0 16,-5 0 0-16,-3-6 12 16,-10 1-9-16,-2 2-3 15,0-1-11-15,-4 8 4 16,-35 5-107-16,4 8-142 15,-1 6-605-15</inkml:trace>
  <inkml:trace contextRef="#ctx0" brushRef="#br0" timeOffset="98416.65">15913 5153 1796 0,'0'0'697'16,"0"0"-457"-16,0 0-118 15,0 0 1-15,0 0-92 16,0 0-10-16,-2-4-3 16,2 4 6-16,0 0-20 15,0 18 23-15,0 10-1 16,0 12 67-16,0 17-53 16,2 7-13-16,3 8 5 0,-5 4-15 15,0-3-11 1,0-5 2-16,0-10 2 0,0-13-20 15,0-9-20-15,0-13-42 16,0-17-34-16,4-6-234 16,-2 0-496-16</inkml:trace>
  <inkml:trace contextRef="#ctx0" brushRef="#br0" timeOffset="98605.13">15909 5220 1096 0,'0'0'1364'0,"0"0"-1057"15,0 0-168-15,0 0-106 16,144-42-26-16,-83 36 2 16,8 3-9-16,-2 3-40 15,4 0-191-15,-17 0-359 16,-21 7-778-16</inkml:trace>
  <inkml:trace contextRef="#ctx0" brushRef="#br0" timeOffset="98808.58">15864 5620 1679 0,'0'0'1008'15,"0"0"-762"-15,0 0-131 16,0 0-55-16,0 0-3 15,139-25-8-15,-73 7-48 16,5-5-2-16,-2 1-84 16,12-1-236-16,-19 2-382 15,-14 5-439-15</inkml:trace>
  <inkml:trace contextRef="#ctx0" brushRef="#br0" timeOffset="98962.11">16462 5516 1470 0,'0'0'713'0,"0"0"-385"15,0 0 12-15,0 0-154 16,0 0-34-16,0 0-68 0,19 102-57 16,-14-75 12-16,-2-1-39 15,1-2-13-15,0-4-17 16,3-1-120-16,-1-11-184 16,-1-5-770-16</inkml:trace>
  <inkml:trace contextRef="#ctx0" brushRef="#br0" timeOffset="99091.08">16495 5403 2631 0,'0'0'578'0,"0"0"-485"16,0 0-93-16,0 0-48 0,0 0-407 16,0 0-1073-16</inkml:trace>
  <inkml:trace contextRef="#ctx0" brushRef="#br0" timeOffset="100283.71">16733 5181 1966 0,'0'0'545'0,"0"0"-465"16,0 0-53-16,0 0-27 16,0 0 0-1,5 129 58-15,4-63-34 0,-3 8 16 16,-1-2 8-16,-3-6-47 15,-2-7 44-15,0-14-45 16,0-12 11-16,0-13 18 16,0-8-28-16,0-10 4 15,0-2 29-15,-2-6-33 16,-1-22-1-16,3-8-34 16,0-6-22-16,0-2 43 15,0 7-16-15,3 7 22 0,11 10-3 16,1 8-26-16,3 6 34 15,3 6-7-15,4 0-6 16,2 12-7-16,0 8 19 16,-5 6-12-1,-4 2 15-15,-7 2-52 0,-8 3 43 16,-3-3 9-16,-3 0 14 16,-15-2 75-16,-4-2-53 15,-2-3 10-15,-1-6 4 16,3-5-50-16,1-4 41 15,4-6-41-15,3-2-54 16,14-4-80-16,0-14-356 16,0 1-696-16</inkml:trace>
  <inkml:trace contextRef="#ctx0" brushRef="#br0" timeOffset="100675.4">17246 5526 1714 0,'0'0'629'0,"0"0"-431"16,0 0-36-16,0 0-117 15,0 0-5-15,0 0-40 16,0 0 15-16,-94 101 33 16,90-65-30-16,4-1 28 15,0-4-21-15,4-3-25 16,12-4 29-16,1-8-29 16,2-4 0-16,-4-8 24 15,1-4-24-15,-3 0 47 16,-1-18 0-16,-6-8-39 0,-2-4 22 15,-4-5-30 1,0-2-21-16,0 2-40 0,-2-2-140 16,-2 8-304-1,4 10-301-15</inkml:trace>
  <inkml:trace contextRef="#ctx0" brushRef="#br0" timeOffset="101051.77">17246 5526 1940 0,'147'15'582'0,"-145"0"-516"16,5 10 57-16,-1 7-21 15,4 2-69-15,-2 1 13 0,1-4-45 16,-3-5 0-16,0-8 14 16,-4-6-3-16,0-6-12 15,-2-6 0-15,2 0 1 31,0-8 32-31,3-17-33 0,-1-4-10 0,2-7 2 16,6 1-17-16,-1 3 19 16,5 6-8-16,1 3-3 15,2 10 6-15,0 3 22 16,1 6-4-16,1 4 38 16,-2 0-39-16,-1 8 40 31,1 11-19-31,-6 4-13 15,0 3 43-15,-2 0-56 0,-2-2 10 16,2-2-11-16,3-4-109 16,10-9-100-16,-2-7-408 15,3-2-1010-15</inkml:trace>
  <inkml:trace contextRef="#ctx0" brushRef="#br0" timeOffset="101412.98">17999 5532 2046 0,'0'0'695'15,"0"0"-507"-15,0 0-1 0,0 0-147 16,0 0-8-16,0 0-5 16,-116 29-26-16,87 10 14 15,4 3-15-15,7 1 0 16,10-3-7-16,5-8 23 15,3-4-16-15,0-10 0 16,0-8-38-16,14-8 29 16,4-2-30-16,4-8 21 15,3-20-9-15,0-6-114 16,0-7 38-16,-6 4 40 16,-4 6 32-16,-3 9 31 0,-6 11 60 15,-5 6 34-15,5 5 20 16,-4 0-88-16,4 2 7 15,6 18-33-15,-1 5-7 16,3 3-13-16,5 6-101 16,-1-6-226-16,0-8-314 0</inkml:trace>
  <inkml:trace contextRef="#ctx0" brushRef="#br0" timeOffset="101726.73">18355 5526 1633 0,'0'0'719'0,"0"0"-490"16,0 0-149-16,0 0-25 15,0 0 2-15,0 0-48 16,-120 55 60-16,100-27-19 15,2 2-27-15,5-1 52 16,4 1-33-16,4 1-1 16,3-3 19-16,2-1-60 0,0-6 33 15,13-1-33 1,12-4-28-16,6-8 7 0,10-6-12 16,30-2-106-16,-12-12-242 15,-2-8-516-15</inkml:trace>
  <inkml:trace contextRef="#ctx0" brushRef="#br0" timeOffset="102620.62">18808 5556 1136 0,'0'0'516'0,"0"0"-381"0,0 0 29 15,0 0-55-15,0 0-53 16,0 0 14-16,0 0-70 15,-16 0 13-15,9 0 48 16,-3 0-54-16,-7 0 44 16,2 0 9-16,-3 0-11 15,5 5 57-15,1-2-60 16,8-1 9-16,0 0 4 16,4-2-58-16,0 0 35 15,-2 0-32-15,-1 2 5 0,-3 2 24 16,-2 0-11-16,2 0 11 15,0 0 15-15,3-4-47 16,1 2 46-16,2-2-20 16,0 0-27-16,0 0 27 15,0 0-27-15,0 0 0 16,0 0 20-16,-2 3-19 16,-3 1 25-16,1-1-18 15,-3 3-7-15,1 3 8 16,-1-2-9-16,3 4 0 0,-1-3-6 15,0 0 21 1,1 2-12-16,0 1 7 0,-3 3-1 16,1 4 44-16,1 3-53 15,3-1 0-15,2 2 7 16,0 0 8-16,0 0-21 16,0-1 6-16,13-4 0 15,0-1 2-15,3-4-2 16,4-4-11-16,2-3 2 15,3 0 18-15,4-5 5 16,0 0-11-16,0 0 9 16,-2-2-14-16,-3-6 2 15,-4-1 0-15,-2-4-9 16,-5 3-9-16,1 0 17 16,-5 0-8-16,-1 2-36 0,-4 0 8 15,2 4-73-15,-4 2-79 16,0 2-99-16,-2 0-212 15,0 0-351-15</inkml:trace>
  <inkml:trace contextRef="#ctx0" brushRef="#br0" timeOffset="103357.9">19068 5581 1580 0,'0'0'677'0,"0"0"-435"15,0 0-65-15,0 0-89 16,0 0-9 0,0 0 27-16,0 0-34 0,10 83 13 0,-6-55-63 15,2-2-21-15,-3-2 14 16,1-5-7-16,-2-5-16 16,0-4-52-16,6-10-140 15,-2 0-349-15,1-12-397 0</inkml:trace>
  <inkml:trace contextRef="#ctx0" brushRef="#br0" timeOffset="103483.84">19066 5338 2256 0,'0'0'554'0,"0"0"-472"0,0 0-82 15,0 0-8-15,0 0-613 16,0 0-382-16</inkml:trace>
  <inkml:trace contextRef="#ctx0" brushRef="#br0" timeOffset="103828.86">19541 5591 2462 0,'0'0'658'0,"0"0"-531"0,0 0-55 15,0 0-72-15,0 0-15 0,0 0-192 16,0 0-672-16</inkml:trace>
  <inkml:trace contextRef="#ctx0" brushRef="#br0" timeOffset="103954.27">19637 5839 2099 0,'0'0'938'0,"0"0"-829"15,0 0-109-15,-152 0-15 16,88 3-313-16,1 12-572 0</inkml:trace>
  <inkml:trace contextRef="#ctx0" brushRef="#br0" timeOffset="104801.43">16653 6291 1553 0,'0'0'368'16,"0"0"-18"-16,0 0-114 15,0 0-141-15,0 0-14 0,0 0 5 16,0 0-19-16,11 15 35 16,-9 13-9-16,2 8-55 15,2 8 37-15,-2 1-63 16,-1 1 5-16,3-3-5 15,-2-2-12-15,3-8-11 16,-2-10-85 0,1-11-114-16,1-10-296 0,-5-2-294 0</inkml:trace>
  <inkml:trace contextRef="#ctx0" brushRef="#br0" timeOffset="104989.85">16664 6216 1883 0,'0'0'725'15,"0"0"-548"-15,0 0-81 16,0 0-32-16,0 0-64 16,129-16 12-16,-80 16-12 15,-4 0-129-15,0 10-153 16,-14 4-301-16,-11 0-691 0</inkml:trace>
  <inkml:trace contextRef="#ctx0" brushRef="#br0" timeOffset="105178.31">16668 6501 2408 0,'0'0'548'16,"0"0"-430"-16,0 0-62 15,0 0-55-15,116-26-2 16,-64 14-102-16,13-1-220 16,-17 4-323-16,-7 0-655 0</inkml:trace>
  <inkml:trace contextRef="#ctx0" brushRef="#br0" timeOffset="105570.26">17219 6481 396 0,'0'0'1524'0,"0"0"-982"15,0 0-374-15,0 0-111 16,0 0 0-16,0 0-56 16,0 0 21-16,-65 38-16 15,65-21 7-15,0 2-26 16,0 1 13-16,6-3 0 16,11 0 8-16,0-4 6 15,1-6-14-15,1-2 0 16,-2-5 13-16,-3 0-6 15,-6-11-6-15,-1-7 16 16,-7-3-12-16,0-2-5 16,0 3-15-16,-11 2-84 15,-5 6-97-15,-3 6-101 16,2 2-39-16,7 1-625 0</inkml:trace>
  <inkml:trace contextRef="#ctx0" brushRef="#br0" timeOffset="105837.15">17657 6359 662 0,'0'0'1541'15,"0"0"-1074"-15,0 0-334 16,0 0-82-16,0 0-51 16,0 0-66-16,114-3-269 15,-93 3-475-15</inkml:trace>
  <inkml:trace contextRef="#ctx0" brushRef="#br0" timeOffset="105993.65">17655 6507 2286 0,'0'0'637'0,"0"0"-525"15,9 0-5-15,14 0-107 16,24-15-32-16,-5 4-171 15,-1-2-607-15</inkml:trace>
  <inkml:trace contextRef="#ctx0" brushRef="#br0" timeOffset="106511.4">18146 6407 1092 0,'0'0'1510'16,"0"0"-1225"-16,0 0-112 16,0 0-151-16,0 0-21 15,0 0-2-15,0 0-32 16,76-107 33-16,-63 89-1 16,-5 6 1-16,-2 3 19 15,-4 7 5-15,-2-1 12 16,0 3-3-16,0 0-12 0,0 0-24 15,0 8 3-15,0 12 0 16,2 6 0-16,2 5 6 16,1 2-6-16,-1 3 0 15,2 1 21-15,2-5-21 16,-4-2 0-16,-2-4-57 16,-2-6 26-16,0-6-83 15,0-4-19-15,-8-4-15 16,-13-2 1-16,-3-1 81 15,-3 0 37-15,-2-3 29 16,5 0 98-16,6 0 31 16,9 0-26-16,5 0 6 15,4 0-58-15,0 0-9 0,8 0-22 16,12 0-14 0,9-6 58-16,7 1-64 0,4-1-11 15,0-3 10-15,18 1-169 16,-11 2-181-16,-7-1-242 0</inkml:trace>
  <inkml:trace contextRef="#ctx0" brushRef="#br0" timeOffset="106652.4">18768 6541 2105 0,'0'0'693'0,"0"0"-532"15,0 0-101 1,0 0 4-16,0 0-64 0,0 0-18 15,-89 118-76-15,79-98-243 16,6-8-557-16</inkml:trace>
  <inkml:trace contextRef="#ctx0" brushRef="#br0" timeOffset="106934.9">19066 6206 2045 0,'0'0'670'15,"0"0"-428"-15,0 0-135 16,0 0-101-16,0 0 5 16,0 0-13-16,0 0 13 15,-2 88 2-15,2-48 13 16,0 3-25-16,0 1 38 15,0-4-39 1,0-3 0-16,0-4-2 0,0-9-2 16,0-6-28-16,0-10-80 15,2-8-181-15,2-10-290 16,2-13-265-16</inkml:trace>
  <inkml:trace contextRef="#ctx0" brushRef="#br0" timeOffset="107123.22">19035 6226 1785 0,'0'0'743'16,"0"0"-515"-16,0 0-94 15,0 0-37-15,0 0-88 16,0 0 2-16,0 0-8 16,134-30 10-16,-101 30-26 15,-1 0 4-15,1 0-145 16,-8 4-174-16,-10 6-316 0</inkml:trace>
  <inkml:trace contextRef="#ctx0" brushRef="#br0" timeOffset="107295.92">19019 6472 2493 0,'0'0'537'0,"0"0"-440"15,0 0-34-15,0 0-63 16,0 0-8-16,159-62-110 0,-117 49-337 16,-9-2-252-16</inkml:trace>
  <inkml:trace contextRef="#ctx0" brushRef="#br0" timeOffset="107797.62">19589 6484 2089 0,'0'0'605'16,"0"0"-369"-16,0 0-170 0,0 0-44 15,0 0-22 1,0 0-10-16,0 0-23 0,59-80-38 15,-53 73 71-15,-5 2-16 16,2 4 16-16,-3 1 43 16,0 0-36-16,0 0 22 15,0 0-25-15,0 0 11 16,0 12-13-16,0 7-2 16,0 7 0-16,0 5 19 15,0 1-13-15,0-1-6 16,0 0 0-16,0-7-29 15,-4-2 4-15,-5-6-96 16,-4-4 16-16,0-4-15 0,-3-2 27 16,0-4 90-1,3-2 3-15,4 0 14 16,2 0 65-16,5 0-3 0,2 0 7 16,0 0 13-16,0 0-80 15,4 0 33-15,10 0-34 16,4-2-1-16,2-2-7 15,3 0-7-15,-4 0 0 16,1 0-16-16,9-2-217 16,-6-2-284-16,-4 0-555 0</inkml:trace>
  <inkml:trace contextRef="#ctx0" brushRef="#br0" timeOffset="108182.87">20123 6310 1916 0,'0'0'608'0,"0"0"-289"15,0 0-148-15,0 0-144 16,0 0 6-16,0 0-33 16,115-10-96-16,-88 21-131 15,-9 0-454-15</inkml:trace>
  <inkml:trace contextRef="#ctx0" brushRef="#br0" timeOffset="108362.21">20160 6481 2512 0,'0'0'611'0,"0"0"-509"15,0 0-37-15,0 0-65 16,0 0-12-16,127-45-81 16,-38 30-374-16,-11 3-14 0,-6 1-617 15</inkml:trace>
  <inkml:trace contextRef="#ctx0" brushRef="#br0" timeOffset="108848.57">20766 6334 2474 0,'0'0'530'15,"0"0"-418"-15,0 0-55 16,0 0-36-16,0 0 4 15,0 0-25-15,65-102 0 16,-50 86 0-16,-6 4-6 0,-2 4 8 16,-4 4-2-16,-3 2 22 15,0 2-5-15,0 0 4 16,0 0-21-16,0 0 9 31,0 4-18-31,4 13 10 0,0 8-1 0,-2 3 15 16,1 6 3-16,-3 2-12 15,0-2-6-15,0-2 2 16,0-1-22-16,0-8-11 16,0-5-13-16,0-4 16 15,-5-3-89 1,-6-3-18-16,-5-2-29 0,-5 0 25 16,0 0 98-16,-1-1 14 0,4-2 27 15,7 0 88 1,4-2-14-16,7-1 59 15,0 1-60-15,0-1-53 0,0 0 38 16,15 0-4-16,6 0-21 31,4 0 0-31,6 0-11 16,2-1-38-16,3-5 16 16,15-6-228-16,-11 2-387 15,-5-3-853-15</inkml:trace>
  <inkml:trace contextRef="#ctx0" brushRef="#br0" timeOffset="108984.48">21289 6479 1773 0,'0'0'959'16,"0"0"-720"-16,0 0-185 16,0 0 26-16,0 0-80 15,-44 102-21-15,22-70-170 16,4-6-675-16</inkml:trace>
  <inkml:trace contextRef="#ctx0" brushRef="#br0" timeOffset="110434.85">16265 6377 1691 0,'0'0'370'15,"0"0"-87"-15,0 0-235 0,0 0-22 16,0 0-26-16,0 0 3 15,-104 104-15-15,93-72-5 16,4 0 0-16,7-6 4 16,0 0 0-16,0-1 13 15,18-2-1-15,2 4-15 16,4-4 4-16,1-1-4 16,-5-1-20-16,-7-3 26 15,-3-7-29-15,-8 1 39 16,-2-2 18-16,-2 3-8 0,-19 1 79 15,-3 2-40 1,-3 4-36-16,2 0 6 0,8 0-8 16,1-2-11-1,7 0 0-15,7-2-6 0,2 1-8 16,0 2 14-16,13 5 0 16,9 0-10-16,3 7 26 15,0 1-7-15,-6 4 14 16,-5 8-15-16,-10 3 24 15,-4 6-22-15,0 4 2 16,-10-3 18-16,-3 3-30 16,12 14-15-16,1-18-177 15,0-10-151-15</inkml:trace>
  <inkml:trace contextRef="#ctx0" brushRef="#br0" timeOffset="110796.77">17127 7036 1728 0,'0'0'646'15,"0"0"-433"-15,0 0-155 16,0 0 16-16,0 0-8 16,0 124 25-16,0-69-34 15,0-3-56-15,0-2 49 16,3-4-49-16,1-4 15 15,-1-8-16-15,-1-6-6 0,-2-7-33 16,0-16-148-16,2-3-336 31,-2-2-185-31</inkml:trace>
  <inkml:trace contextRef="#ctx0" brushRef="#br0" timeOffset="110987.9">17063 6961 2068 0,'0'0'593'0,"0"0"-496"0,0 0-30 15,0 0-33-15,120-33-22 16,-68 31-4-16,-4 2-8 16,0 0-139-16,-4 8-108 15,-11 11-131-15,-15-5-466 0</inkml:trace>
  <inkml:trace contextRef="#ctx0" brushRef="#br0" timeOffset="111189.35">17108 7281 1721 0,'0'0'1004'0,"0"0"-745"0,0 0-149 16,0 0-84-16,0 0 34 15,133-23-60-15,-81 12 13 16,-4 0-38-16,-3 4 2 16,-7 3-111-16,6 4-182 15,-7 0-321-15,-12 0-271 0</inkml:trace>
  <inkml:trace contextRef="#ctx0" brushRef="#br0" timeOffset="112115.63">17698 7397 1770 0,'0'0'625'16,"0"0"-517"-16,0 0-97 15,0 0 16-15,0 0-20 16,0 0 3-16,0 0 7 16,31 62-4-16,-24-43-7 15,-5-5 5-15,-2-4-10 16,2-2 4-16,-2-7 4 16,0-1-9-16,0 0 0 0,2-8-22 15,3-12-148-15,4 0-10 16,2-2 64-16,2 3 50 15,1 4 23-15,-3 5 40 16,3 4 3-16,-6 4 34 16,3 2 56-16,-1 0 9 15,-2 0 22-15,1 12 26 16,1 2-65-16,-2 2-36 16,1 2-11-16,-1-4-34 15,-4 1-2-15,4-5-82 16,1-10-198-16,-1 0-2 15,2 0-942-15</inkml:trace>
  <inkml:trace contextRef="#ctx0" brushRef="#br0" timeOffset="112303.73">18122 7149 2424 0,'0'0'546'15,"0"0"-435"-15,0 0-42 16,0 0-62-16,0 0-14 16,113-13-53-16,-76 24-238 15,-10 2-331-15,-6 2-516 0</inkml:trace>
  <inkml:trace contextRef="#ctx0" brushRef="#br0" timeOffset="112460.8">18241 7319 2659 0,'0'0'498'0,"0"0"-428"16,0 0-70-16,0 0 0 16,128-42-150-16,-84 34-476 15,-2 2-584-15</inkml:trace>
  <inkml:trace contextRef="#ctx0" brushRef="#br0" timeOffset="112726.93">18812 6956 2362 0,'0'0'536'0,"0"0"-396"15,0 0-117-15,0 0-5 16,0 0 0-16,0 0-9 16,0 0 50-16,42 141-46 15,-38-96 22-15,0-1-14 16,-4-3-6-16,0-3-23 0,0-8 8 16,0-6-42-16,0-7-3 15,0-8-122-15,-8-9-190 16,4 0-380-16</inkml:trace>
  <inkml:trace contextRef="#ctx0" brushRef="#br0" timeOffset="112915.36">18763 6960 1741 0,'0'0'652'15,"0"0"-427"-15,0 0-6 0,0 0-83 16,118-49-87-16,-73 44 6 15,1 3-55-15,1 2-9 16,-7 0-17-16,-6 6-197 16,-12 10-323-16,-11 2-155 0</inkml:trace>
  <inkml:trace contextRef="#ctx0" brushRef="#br0" timeOffset="113103.74">18872 7221 1587 0,'0'0'1166'0,"0"0"-895"16,0 0-153-16,0 0-82 15,0 0 0-15,0 0-36 16,147-40-40-16,-109 30-42 16,-2 3-172-16,-9 6-251 15,-9-2-32-15</inkml:trace>
  <inkml:trace contextRef="#ctx0" brushRef="#br0" timeOffset="113528.34">19298 7374 2058 0,'0'0'307'15,"0"0"-113"-15,0 0-185 16,0 0 8-16,0 0-17 16,0 0 15-16,0 0-12 15,36 98-3-15,-34-89 0 16,-2-5 1-16,0-1 8 16,0-3 15-16,0 0-3 15,0-13-21-15,0-9-61 0,1-6-85 16,9-2-48-1,1 0 67-15,0 3 19 0,0 8 108 16,1 7 21-16,-2 6 42 16,-1 4 103-16,3 2-17 15,1 0-33-15,1 0 15 16,1 8-46-16,1 10 14 16,-3 2-31-16,1 4-33 15,-6 2 26-15,-3-2-49 16,-1-2 0-16,-2-6-2 15,0-1-10-15,-2-8-19 0,5-5-120 16,0-2-192-16,1 0-330 16</inkml:trace>
  <inkml:trace contextRef="#ctx0" brushRef="#br0" timeOffset="113717.07">19699 7361 2371 0,'0'0'606'0,"0"0"-422"16,0 0-100-16,0 0-49 15,0 0-35-15,0 0-14 16,0 0-104-16,150-4-254 16,-113 4-483-16,-1 0 122 0</inkml:trace>
  <inkml:trace contextRef="#ctx0" brushRef="#br0" timeOffset="114140.64">20167 7367 2158 0,'0'0'470'16,"0"0"-339"-16,0 0-83 0,0 0-48 15,0 0-11-15,0 0-4 32,0 0 2-32,56-75 13 0,-54 74 27 0,-2 1-25 15,0 0 53-15,0 1-10 16,2 16-15-16,2 3 49 16,1 6-53-16,-3 4 8 15,2 0-15-15,-2 0-7 16,1-3-24-16,-3-4-9 15,0-1-67-15,0-6-25 16,-3-3-74-16,-10-3-135 0,0-5 126 16,-3 0 41-16,1-2 102 15,6-3 53-15,2 0 36 16,5 0 84-16,2 0 62 16,0 0-38-16,9 0-30 15,7-6-108-15,3-1 26 16,4-3-32-16,6-3-40 15,-2 2-236-15,-5 0-362 16</inkml:trace>
  <inkml:trace contextRef="#ctx0" brushRef="#br0" timeOffset="114375.86">20572 7042 317 0,'0'0'1908'15,"0"0"-1726"-15,0 0-36 16,0 0-129-16,131-39-3 16,-75 39-10-16,-4 0-4 15,-8 0-58-15,-9 0-175 0,-14 0-137 16,-10 0-1439-16</inkml:trace>
  <inkml:trace contextRef="#ctx0" brushRef="#br0" timeOffset="114548.69">20851 6926 1923 0,'0'0'594'15,"0"0"-449"-15,0 0-124 16,0 0 40-16,0 0-34 15,0 0-11-15,0 135-16 16,6-92-5-16,8 7-84 16,-3-10-235-16,1-12-144 0</inkml:trace>
  <inkml:trace contextRef="#ctx0" brushRef="#br0" timeOffset="114799.61">21376 6856 2002 0,'0'0'519'0,"0"0"-245"16,0 0-169 0,0 0-104-16,0 0 50 0,0 0 15 15,29 116-17-15,-26-64 29 0,-1 2-66 16,-2-1-3-16,0-2 3 15,0-4 3-15,0-11-7 16,0-6-8-16,0-12-71 16,0-18-56-16,0 0-232 15,0-6-208-15</inkml:trace>
  <inkml:trace contextRef="#ctx0" brushRef="#br0" timeOffset="114987.52">21426 6796 1943 0,'0'0'565'0,"0"0"-314"0,0 0-205 0,0 0-10 15,149-43-8-15,-100 39-14 16,0 4-6-16,-7 0-8 16,-4 0-41-16,-9 17-97 15,-11-1-321-15,-12 2-156 0</inkml:trace>
  <inkml:trace contextRef="#ctx0" brushRef="#br0" timeOffset="115160.25">21414 7091 2054 0,'0'0'704'0,"0"0"-570"31,0 0-56-31,0 0-9 0,0 0-63 0,120-9-6 15,-70 1-13-15,14-2-191 16,-14 0-362-16,-10 5-397 0</inkml:trace>
  <inkml:trace contextRef="#ctx0" brushRef="#br0" timeOffset="115583.86">21916 7265 1232 0,'0'0'1018'15,"0"0"-936"1,0 0 22-16,0 0-12 16,0 0 21-16,0 0-33 15,33 104-69-15,-26-82-5 16,-3-6 4-16,-4-1-1 15,0-9 0-15,0-5 7 16,0-1-15-16,0 0 47 16,2-12-48-16,0-12-69 15,3-8 9-15,0-4-1 0,4-3-24 16,2 6-27-16,0 2 0 16,2 9 81-16,3 8 14 15,-1 6 17-15,2 7 100 16,0 1 24-16,-1 0 33 15,-1 8-25-15,3 10-35 16,-3 4 8-16,-1 4-69 16,-3-2-3-16,-3 2 1 15,0 1-25-15,-4-6-18 16,1-1-30-16,3-3-113 16,-1-4-228-16,5-7-623 0</inkml:trace>
  <inkml:trace contextRef="#ctx0" brushRef="#br0" timeOffset="115741.63">22513 7311 2503 0,'0'0'473'0,"0"0"-318"15,0 0-143-15,0 0-12 16,0 0-98-16,143-25-534 15,-93 25-1503-15</inkml:trace>
  <inkml:trace contextRef="#ctx0" brushRef="#br0" timeOffset="116259.93">23026 7194 2297 0,'0'0'356'16,"0"0"-239"-16,0 0-73 16,0 0-44-16,0 0-104 0,0 0-186 15,0 0 3 1,17-70 152-16,3 63 79 0,-1 3 56 16,-4 1 18-16,1 3 22 15,-3 0 62-15,3 0 14 16,-6 12-25-16,1 8 54 15,-1 9-31-15,-6 4-9 16,-4 4-10-16,0 3-37 16,-12-4 12-16,-11 2-14 15,-9-7-28-15,-2 0 57 16,-1-5-56-16,4-3-7 16,4-10 1-16,7-4-13 15,6-5-20-15,8-4-32 16,6 0-24-16,0-17-31 0,0-3-96 15,0 0 62-15,14 2 55 16,-1 4 39-16,0 4 37 16,-2 6 46-16,0 4 24 15,0 0 43-15,5 0-22 16,2 16 6-16,4 7-2 16,9-2-73-16,8 4 18 15,5-6-40-15,5-2-7 16,20-17-12-16,-13 0-322 15,-8-8-2171-15</inkml:trace>
  <inkml:trace contextRef="#ctx0" brushRef="#br0" timeOffset="119855.1">16354 6353 1401 0,'0'0'557'0,"0"0"-367"16,0 0-15-16,0 0-29 0,0 0-90 15,0 0 20-15,0-3-24 16,0 3-19-16,0 0 76 16,0 0-52-16,0 0-13 15,0 0-39-15,-8 0 26 16,-1 0-31-16,-3 0 0 15,2 0 1-15,-7 3 3 16,5 0-2-16,-5 4-2 16,5-2 28-16,-1 1-19 15,-1 2 20-15,3 1-29 16,1-2 9-16,2 2-8 16,1-2 0-16,1 1-1 0,-4 1 0 15,4-1 13-15,-3 1-13 16,0 2 0-16,2-2 6 15,0 2-18-15,3-1 12 16,0-1 0-16,0 2-1 16,-1-1 13-16,3 0-12 15,-3 0 0-15,3-2 0 16,2 2-7-16,-3-2 7 16,3 0 0-16,0 0-1 15,0 0 10-15,0 0-10 16,0-2 1-16,0-2 0 0,0 0-30 15,0-2 29 1,5 2 1-16,0-2-8 0,2 1 32 16,-1 0-24-16,3 1 0 15,-2 1 1-15,0-3-5 16,-1 5 4-16,0-1 0 16,-1 2-6-16,2-2 27 15,0 3-22-15,1-2 1 16,1-1 0-16,-2 0-13 15,2-2 13-15,-5 3 0 16,1-2-9-16,-1-1 24 0,-2 2-15 16,0 0 0-1,-2 0 1-15,0 0-13 0,0 1 12 16,0-2 0-16,0 1-2 16,0 1 16-16,2-1-14 15,2 0 0-15,-4 0 6 16,0 0-23-16,0-2 17 15,0 1 0-15,0-1-7 16,0 2 2-16,0-2 5 16,0 2 0-16,0-2 2 15,0 2-8-15,-4-1 6 16,0 1 0-16,2 2-2 0,-2-3 5 16,2 2-3-16,-1-1 0 15,1-3 1-15,-2 1-5 16,2 1 4-16,-6-1-2 15,2 0-13-15,-3 2 24 16,1 0-9-16,-4 0 0 16,1 0 8-16,0 0-17 15,-1-3 9-15,2 1-2 16,-1 1-8-16,-1-4-19 16,6 2 29-16,-1-1 0 15,3-2 2-15,4 2-13 16,0-2 11-16,0 0-28 15,0 0 20-15,0 0-39 16,0 0 46-16,0 0-16 0,0 0 17 16,0 0-19-16,0 0 19 15,0 0-27-15,0 0 21 16,2 0-15-16,4 0 21 16,3 4 13-16,0 0-12 15,-1 0 35-15,4 2-35 16,-3 5 8-16,3 0 13 15,-2 3-21-15,1 5 34 16,3 0-20-16,1 3-2 16,3 2-10-16,1 0-3 0,-2 2-1 15,-3-2-11-15,-6 1 24 16,-1-1-9-16,-7-2 9 16,0 0-11-1,0 0 44-15,0 2-37 0,0 2-1 16,-4-1 23-16,-3 6-30 15,1-1 30-15,-2 2-5 16,4-2-16-16,2 3 29 16,0-5-38-16,-1-2 0 15,3-5 1-15,0-2-1 16,0-5 0-16,0-4-77 16,0-5-151-16,0-3-266 0,0-2-571 0</inkml:trace>
  <inkml:trace contextRef="#ctx0" brushRef="#br0" timeOffset="120812.71">16676 6178 1272 0,'0'0'359'0,"0"0"-244"16,0 0-57-16,0 0-29 16,0 0 5-16,0 0-5 0,0 0-5 15,-2 48 40-15,2-38 15 16,0 7 48-16,0 0-9 16,0 5-20-16,0 4 13 15,0 4-30-15,0 4-8 16,0 6 30-16,0 5-45 15,0 1-3-15,0 2 14 16,0-2-56-16,0-2 20 16,0-2-4-16,0-6-28 15,0 1 48-15,0-6-25 16,0 0 7-16,-8-5 20 16,4-7-49-1,-1 0 37-15,3-8-32 0,0-4 4 0,2-4-1 16,0-3-2-16,0 3-8 15,0-3 15-15,0 0-6 16,0 0-18-16,0 0 0 16,0-24-74-16,0-5-116 15,0-5-591-15</inkml:trace>
  <inkml:trace contextRef="#ctx0" brushRef="#br0" timeOffset="121189.92">16678 6288 1437 0,'0'0'625'0,"0"0"-330"16,0 0-197-16,0 0-95 15,0 0-3-15,0 0 0 16,0 0-18-16,31 0 33 15,-18-2-15-15,0-2 6 16,3-4 0-16,0 2 18 16,6-2-24-16,11-2-83 15,-4 2-266-15,-2 0-891 0</inkml:trace>
  <inkml:trace contextRef="#ctx0" brushRef="#br0" timeOffset="122697.39">17119 7049 1088 0,'0'0'343'0,"0"0"-188"0,0 0-91 16,0 0-46-1,0 0 30-15,0 0 24 0,0 0 58 16,2-63 6-16,-2 59 19 16,0 4 53-16,0 0-49 15,0 0-29-15,0 0-36 16,0 0-66-16,0 0 16 15,0 0-44-15,0 4 16 16,0 14-7-16,-2 6 0 16,-3 9 43-16,0 6 17 15,4 5-58-15,-1 3 54 16,-1-2-50-16,3 0-9 16,0-2 48-16,0-6-46 15,0-3 10-15,0-4 20 0,0-6-37 16,0-1 14-1,0-7-15-15,0-5 0 0,0-4-6 16,0-3 6-16,0-4-21 16,0 0-12-16,0-27-94 15,0-3-260-15,0-6-890 0</inkml:trace>
  <inkml:trace contextRef="#ctx0" brushRef="#br0" timeOffset="123106.32">17081 6938 1936 0,'0'0'522'0,"0"0"-328"0,0 0-79 16,0 0-109-16,0 0 1 16,0 0 6-16,0 0-13 15,40 8 48-15,-20-6 2 16,7-2-3-16,-1 0 50 15,5 0-55-15,0 0 18 16,4 0-5-16,-2 2-49 16,-2 2 24-16,-4-2-30 15,-5 2-16-15,-6-3 1 16,-5 4-6-16,-5-1-47 0,-6 2-81 16,0 12-172-16,-4-1-260 15,-11 2-532-15</inkml:trace>
  <inkml:trace contextRef="#ctx0" brushRef="#br0" timeOffset="123593.64">17144 7231 1763 0,'0'0'519'15,"0"0"-321"-15,0 0-112 16,0 0-80-16,0 0-5 16,0 0 66-16,124 0-58 15,-84 0 1-15,-3 2-4 0,-5 1-6 16,-5 3-13-16,-5 3-190 16,-3-3-281-16,-7-2-1389 0</inkml:trace>
  <inkml:trace contextRef="#ctx0" brushRef="#br0" timeOffset="130345.54">9911 5143 1884 0,'0'0'637'0,"0"0"-405"0,0 0-105 16,0 0-57-16,0 0-31 16,0 0-30-16,-6-2-7 15,6 27 5-15,-3 12 4 16,3 12 54-16,0 6-56 15,0 10 9-15,0 3 23 16,0 1-40-16,0-1 25 16,0-9-26-16,0-6 13 15,0-13-28-15,0-12-13 16,0-12-71-16,0-14-95 16,0-2-191-16,0-2-137 0</inkml:trace>
  <inkml:trace contextRef="#ctx0" brushRef="#br0" timeOffset="130595.69">9795 5169 1337 0,'0'0'888'0,"0"0"-605"15,0 0-188-15,0 0-34 16,0 0-19-16,0 0-18 16,156-41 31-16,-102 36-54 15,1 1-1-15,1 2 0 16,-7 2-17-16,2 0-83 16,-13 0-249-16,-13 0-166 0</inkml:trace>
  <inkml:trace contextRef="#ctx0" brushRef="#br0" timeOffset="130784.42">9844 5536 1500 0,'0'0'815'0,"0"0"-536"15,0 0-169-15,0 0-46 16,0 0-15-1,116-18-22-15,-69 10 3 0,2 2-30 16,16 2-87-16,-15 2-240 16,-2 1-376-16</inkml:trace>
  <inkml:trace contextRef="#ctx0" brushRef="#br0" timeOffset="131192.74">10332 5667 1822 0,'0'0'631'16,"0"0"-538"-16,0 0-58 15,0 0-34-15,0 0 45 16,0 0-19 0,0 0-27-16,24 67 15 0,-20-62-15 0,0-3 0 15,-4-1 20-15,2-1-19 16,-2 0 17-16,0-1-18 15,0-15-81-15,2-6-23 16,2-4-19-16,3-3 34 16,1 8 79-1,2 0 10 1,1 7 10-16,0 4 48 16,0 2 7-16,2 7 48 15,1 1-39-15,-1 0 20 16,-2 0-10-16,3 4-51 15,-3 10 16-15,-2 1-16 0,-2 7-27 16,-3 0 25 0,-2-1-31-16,0-1-9 0,0-4-24 15,5-6-155-15,-3-5-130 16,4-5-193-16</inkml:trace>
  <inkml:trace contextRef="#ctx0" brushRef="#br0" timeOffset="131396.91">10765 5352 2114 0,'0'0'756'0,"0"0"-614"15,0 0-89-15,0 0-29 0,0 0-13 16,115-10-22-16,-79 10-72 15,8 0-209-15,-10 0-313 16,-12 4-556-16</inkml:trace>
  <inkml:trace contextRef="#ctx0" brushRef="#br0" timeOffset="131585.28">10829 5598 1964 0,'0'0'933'0,"0"0"-704"0,0 0-150 16,0 0-20-16,0 0-10 16,0 0-49-16,0 0 10 15,118-7-10-15,-92 4-70 16,-3 3-19-16,-5 0-159 16,-3 0-368-16,-5 0-413 0</inkml:trace>
  <inkml:trace contextRef="#ctx0" brushRef="#br0" timeOffset="138538.91">11584 5320 1543 0,'0'0'714'16,"0"0"-463"-16,0 0-125 15,0 0-27-15,0 0-28 16,0 0-71-16,-91-24 21 15,84 16-21-15,5-4-42 16,2-3 30-16,0-1-27 16,0 0 21-16,6 3 3 15,11 0 15-15,0 5-13 16,5 2 13-16,1 6 0 16,-2 0-18-16,0 0 19 15,-5 14-1-15,-7 11 7 0,-8 4 8 16,-1 7-15-16,-4 3 0 15,-20 2 0-15,-12 3 14 16,-4 0 0-16,-5 1 29 16,3-7 21-16,7-4-44 15,10-3 17-15,9-12-37 16,10 0-4-16,6-9-14 16,0-3 7-16,10-4 11 15,15-2 2-15,4-1 8 16,7 0 11-16,-3 0-21 15,-1 0 9-15,1-5-24 16,-5 1 15-16,18-8-104 16,-9 1-252-16,-3 2-273 0</inkml:trace>
  <inkml:trace contextRef="#ctx0" brushRef="#br0" timeOffset="138946.9">11789 5404 1987 0,'0'0'702'16,"0"0"-576"-16,0 0-29 15,0 0-82-15,0 0-9 16,0 0 48-16,0 0-53 16,25 126-1-16,-19-95 9 0,1-6 12 15,-1-7-18-15,-3-5-3 16,0-7 0-16,-3-6 3 15,0 0-3-15,0-9-20 16,2-14-11-16,0-9-131 16,5-9 53-16,-1 3-19 15,5 4 44-15,1 5 83 16,-2 12 2-16,1 5 51 16,1 6 51-16,-4 4-41 15,1 2 31-15,1 0-23 16,1 12-33-16,2 10 34 15,-2 6-62-15,2 2 3 16,-3 1-3-16,-2-4-9 0,-3-3-14 16,-1-5-105-1,-4-18-134-15,0-1-226 0,0-4-693 0</inkml:trace>
  <inkml:trace contextRef="#ctx0" brushRef="#br0" timeOffset="139245.03">11991 5003 1215 0,'0'0'1067'15,"0"0"-739"-15,0 0-197 0,0 0-65 16,0 0-30-16,0 0-21 16,0 0-2-16,79-24-13 15,-77 40 0-15,-2 4 16 16,0 4-15-16,-4 2 17 15,-7-2 48-15,-1 2-45 16,0-5 53-16,7-2-48 16,1-1-13-1,1-5 20-15,3-1-33 0,0-7 0 16,5-1-6-16,12-4 29 16,8 0 1-16,4 0-24 15,4 0-69-15,14 0-121 16,-9 0-457-16,-7 0-747 0</inkml:trace>
  <inkml:trace contextRef="#ctx0" brushRef="#br0" timeOffset="139417.71">12282 5566 1748 0,'0'0'1078'0,"0"0"-890"15,0 0-152-15,0 0 10 0,0 0-46 16,120-44-145 0,-76 25-478-16,-5 0-1538 0</inkml:trace>
  <inkml:trace contextRef="#ctx0" brushRef="#br0" timeOffset="139764.46">12741 5136 2256 0,'0'0'646'15,"0"0"-509"-15,0 0-79 16,0 0-7-16,0 0-39 0,-97 131 6 16,84-78-18-16,7 0 0 15,6 4 0-15,0-5-18 16,0-6 28-16,10-4-10 15,9-9 0-15,-1-12 0 16,1-9-16-16,0-7-1 16,-2-5 17-1,-3-2 19-15,-4-17-8 0,-3-3 4 16,-7-3-15-16,0 0 12 16,0 3-33-16,-11 5 12 15,-4 2-36-15,-1 5 1 16,5 6-93-16,4 0-95 15,5 0-310-15,2-1-590 0</inkml:trace>
  <inkml:trace contextRef="#ctx0" brushRef="#br0" timeOffset="140093.63">12921 5432 1766 0,'0'0'699'15,"0"0"-461"-15,0 0-32 0,0 0-59 16,0 0-101-16,0 0-28 0,0 0-3 16,40 88 2-1,-39-78-28-15,-1-2 11 0,0-5-36 16,0-3 27-16,4 0 0 16,2-15-12-1,1-7-50-15,6-4-55 0,2 1 50 16,4 0 30-16,-1 6 35 15,-1 4 11-15,4 3 6 16,-6 3 51-16,3 8 41 16,0 1-44-16,-3 0 18 15,1 10-24-15,-3 11-39 0,-4 2-9 16,-3 4-6 0,0 6-84-16,-4-5-132 0,0-10-477 0</inkml:trace>
  <inkml:trace contextRef="#ctx0" brushRef="#br0" timeOffset="140313.23">13375 5376 2451 0,'0'0'332'0,"0"0"-82"0,0 0-180 15,0 0-49 1,0 0-21-16,141-42-4 0,-108 42-107 16,-10 0-238-16,-10 0-356 15,-11 0-954-15</inkml:trace>
  <inkml:trace contextRef="#ctx0" brushRef="#br0" timeOffset="140465.7">13474 5267 1692 0,'0'0'542'0,"0"0"-176"16,0 0-208-16,0 0-34 16,0 0-40-16,-14 103-42 0,14-64 10 15,0-2-52-15,0-1-21 16,12-2-157-16,3-9-427 16,1-13-394-16</inkml:trace>
  <inkml:trace contextRef="#ctx0" brushRef="#br0" timeOffset="140800.17">13846 5153 2485 0,'0'0'315'0,"0"0"-69"0,0 0-187 16,0 0-39-16,0 0-2 15,0 0-18-15,0 0-15 16,127-44-44-16,-118 44-26 16,-7 0 70-1,-2 4-12-15,0 12 27 0,0 8 23 16,-2 8-22-16,-7 6 43 16,-3 6-8-16,4 6-29 15,1 0 41-15,-2 3-47 16,5-3 13-16,1-2-14 15,1-6-30-15,-3-10-58 16,-7-15-142-16,-2-12-381 0,-1-5-208 16</inkml:trace>
  <inkml:trace contextRef="#ctx0" brushRef="#br0" timeOffset="140910.34">13765 5466 818 0,'0'0'1171'16,"0"0"-807"-16,0 0-34 15,0 0-175-15,0 0-88 16,0 0-13-1,158-60-53-15,-93 58 14 0,-3 2-15 16,6 0-179-16,-15 2-138 0,-20 2-604 16</inkml:trace>
  <inkml:trace contextRef="#ctx0" brushRef="#br0" timeOffset="144355.67">9427 4847 230 0,'0'0'1412'0,"0"0"-1112"0,0 0-99 15,0 0-12-15,0 0-60 16,0 0-38-16,0 0-11 15,-33-15-61-15,33 15 26 16,0-1-3-16,0 1-41 16,0 0 16-16,0 0-17 15,6 0 0-15,10 0 43 16,7 0-18-16,3 0 20 16,10 0-2-16,6 1-35 15,2 3 32-15,8 1-31 16,0-4-1-16,4-1 16 0,-4 3-12 15,4-3 0-15,-4 0-12 16,-6 0 13-16,-3 2-14 16,-8 2 1-16,-1-1 0 15,-6 2 0-15,4-1 19 16,1 0-19-16,3-4 0 16,1 1 7-16,2-1-8 15,1 0 1-15,-5 3 0 16,-1 0 0-16,-3 0 15 15,-2 1-15-15,-1-3 0 0,4 2-2 16,1-2-5 0,1-1 7-16,0 3 0 0,6-3 0 15,0 0 22-15,0 0-22 16,-3 0 0-16,0 0-1 16,-4 0-5-16,-4 3 6 15,0 2 0-15,-5 1-2 16,3 0 14-16,0-1-21 15,2 2 9-15,0-3 0 16,6-4-9 0,1 0 10-16,4 0-1 0,-2 0 7 15,0 0 5-15,-5 0-12 16,-4 0 0-16,-4-2-1 16,-3 0-10-16,-2 2 11 0,0-3 0 15,3 3 2-15,3-1 11 16,3-3-13-16,7 1 0 15,4 0-6-15,2-1-1 16,1 2 7-16,-3 2 0 16,-3-3-1-16,-1 3 14 15,-3 0-13-15,4-1 0 16,-2 1-1-16,1-5-11 16,3 2 12-16,1-4 0 15,1 3 4-15,-1-1 10 16,2 0-15-16,-2 0 1 0,0 1-8 15,2-1-2 1,-1 4 10-16,-1-4 0 0,2 2 5 16,3-1 5-16,1-1-10 15,6 0 0-15,2-2-4 16,4-1-5-16,0 2 9 16,-1-1 0-16,1 1 1 15,-7 0 15-15,-1 3-17 16,-6 1 1-16,0 2-1 15,1 0-11-15,-1-2 13 16,8 2-1-16,-1 0 0 0,2-2 22 16,1 2-29-1,-3 0 7-15,-5 0 0 16,2 0-15-16,-4 0 25 0,-1 0-10 16,1 0 17-16,3 0 4 15,4 0-26-15,1 0 5 16,1 0-1-16,3 0-13 15,-3 0 14-15,-1 0 0 16,-3 0 2 0,-5 0 20-16,-2 2-28 0,-3 5 6 15,-4-1 0-15,-2 0-10 16,-1 0 10-16,-3-1 0 16,-8 1 6-16,0 1 12 0,-11-2-21 15,0-1 3-15,-3 2-17 16,-3 5-4-16,0 0 21 15,0 6 0-15,4 3 2 16,1 6 11-16,-1 1-22 16,4 5 9-16,1 3-7 15,-2 1-13-15,3-2 21 16,-6 1-1-16,-1-2 0 16,-3 1 7-16,1 4-8 15,-5 3 1-15,0 1-8 0,0 3-8 16,0 0 16-1,0 1 0-15,0 2 6 0,0-4 18 16,0 0-34-16,0-3 10 16,0-8 0-16,-2-2-18 15,-3-7 24-15,1-4-6 16,1 0 0 0,-2 0 19-16,4 0-26 0,-6 2 7 15,1-3-15-15,-4 0-6 16,0 1 15-16,-8-2 6 15,2 0-12-15,-4-1 9 16,-3-2-9-16,-3-1 8 16,-3-1-11-16,-2-2-5 0,-2 0 20 15,-8-4 0-15,-1 1-4 16,-3-1 28-16,-3-1-23 16,-4-4-1-16,-2-1-4 15,-3 1-10-15,1 2 14 16,-2-1 0-16,2-1 0 15,-1-2-7-15,3 1 6 16,-3 2-12 0,-2-3 4-16,1 1-9 0,-4 3 18 15,0-1-18-15,-3 1 18 16,1-2-55-16,-4 2 47 16,6-3-14-16,-1 2-17 15,5-2 20-15,1-1 16 0,1 3 3 16,0-1-6-1,1 1 23-15,-1 1-4 0,0 1-13 16,3-1 0-16,-1 0 12 16,3-2-11-16,2-2-1 15,2 2 0-15,5-2 22 16,-1 0-22-16,5 2 0 16,1-2 8-16,1 0-4 15,1 0 2-15,-4 1-6 16,-1-1 32-16,-6 3-24 0,-3-2 18 15,-7 4-26 1,-2-1 6-16,1 0 5 16,1 0-11-16,2-2 0 15,5-2-6-15,4 0 20 16,6 0-8-16,2 0-6 16,4 0 7-16,-1 0-2 0,3 0-5 15,-4 0 0-15,-3 0-1 16,-2 0-12-16,-5 0 13 15,1 6-13-15,-1 0 13 16,3 0-14-16,2-4 14 16,2 0 0-16,4-2-16 15,-1 0 19-15,-1 0-3 0,1 0 0 16,-3 0 9-16,0 0-24 16,-4 0 15-1,0 2 0-15,1 2-8 0,-1 0 22 16,4-2-14-16,-3-2 0 15,4 0 0-15,-1 0-9 16,0 0 9 0,0 0 0-16,-1 0 8 0,5-4 13 15,0 2-15-15,1 2-6 16,4-2 1-16,0 2-4 16,2 0 3-16,2-2-4 15,-2 0-17-15,2 2 30 16,-4 0-9-16,0-2 0 15,-3 2 6-15,3 0-5 0,0-4 1 16,2 0-2-16,3-2 4 16,-1-5 22-16,3 0-26 15,0-1 0-15,-2-1 13 16,6 2 1-16,-7-1-14 16,3-1 0-1,-1 3-5 1,4 1 19-16,0-4-14 0,4 1 0 15,4-2 7-15,2-1-4 16,0-2-3-16,4-1 0 0,-1-2-6 16,-2 0 29-16,3-2-23 15,-4 0 4-15,-1-2 5 16,4 2 8-16,-1-1-17 16,3-4 0-16,0 3-5 15,1-5 26-15,3 4-21 16,-2-6 0-16,-1 2 12 15,3-3-9-15,0-2-3 16,0-2 0-16,0-1-6 16,0-5 22-16,0 0-10 15,10-4-6-15,1 0 11 16,0 1-8-16,-2 1-3 16,0 2 0-16,-1 3-14 15,-1 0 32-15,0 3-18 16,-2 0 27-16,1 3-25 0,-2-3 25 15,3 5-27-15,0 0 0 16,1 4-9 0,-1 0 33-16,-2 6-24 0,-1 7 0 15,-4 1 12-15,0 1-35 16,0 1 19-16,0 3-43 16,0-5 1-16,0-3-113 15,0 2-200-15,-2 2-599 0</inkml:trace>
  <inkml:trace contextRef="#ctx0" brushRef="#br0" timeOffset="144481.62">9686 4744 2194 0,'0'0'362'16,"0"0"-307"-16,0 0-55 15,0 0-183 1,0 0-83-16,0 0-446 0</inkml:trace>
  <inkml:trace contextRef="#ctx0" brushRef="#br0" timeOffset="145895.69">10274 5530 1480 0,'0'0'338'16,"0"0"-171"-16,0 0-65 31,0 0-101-31,0 0 0 15,0 0 18-15,0 0-19 16,0 134-95-16,0-101-298 0</inkml:trace>
  <inkml:trace contextRef="#ctx0" brushRef="#br0" timeOffset="149900.16">9807 5135 1192 0,'0'0'367'0,"0"0"-150"0,0 0-138 16,0 0-29-16,0 0-45 16,0 0 2-16,0 0 13 15,0-1-9-15,0 1 37 16,0 0 18-16,0 0-31 15,0 0 76-15,0 2-46 16,0 7-34-16,0 3 21 16,0 4-24-16,0 2 0 15,0 4 6-15,0 3-25 0,0-2 43 16,0 4-22 0,0 1 1-16,0 2 25 0,0 2-23 15,0 1-4 1,0 4 2-16,2 1-10 0,-2-2 41 15,0 2-38-15,0-1-6 16,0-3 42-16,0-5-48 16,0-3 19-16,0-3-20 15,2-7-2-15,-2-6 10 16,0-6-19-16,2-2 1 16,-2-2 28-16,0 0-27 15,0-5 23-15,0-16-25 16,0-9-132-16,0-13 20 0,-2-4-117 15,2-4-41 1,0 5 101-16,-2 7-24 0,2 3 93 16,-2 7 62-16,2 2-3 15,0 2 40-15,0-1-65 16,0-1-91-16,0 2 3 16,0 4-1-16,0 4 130 15,0 4 25-15,0 6 40 16,0 3 123-16,0 1 44 15,0 3-67-15,0 0-29 16,0 0-76-16,0 0-1 16,0 0-34-16,0 0 11 15,0 0-2-15,0 0-8 16,0 0 17-16,0 0 59 0,0 3-2 16,0 6 34-16,0 8-29 15,0 3-40-15,0 5 55 16,0 4-21-16,0 5-2 15,0 2 28-15,0 2-60 16,2 2 27-16,-2-2-19 16,0-4-48-16,0-3 49 15,0-7-39-15,0-9 5 16,0-3 8-16,0-6-8 16,0-3-9-16,0-3-6 15,0 0-1-15,0 0-6 16,4-18-41-16,0-11-82 15,1-7-119-15,1-28-53 0,-1 9 31 16,2 10-497-16</inkml:trace>
  <inkml:trace contextRef="#ctx0" brushRef="#br0" timeOffset="150432.81">9864 5216 791 0,'0'0'307'0,"0"0"-96"15,0 0-91-15,0 0 18 16,0 0-60-16,0 0-67 16,0 0 26-16,0-3-26 0,0 3 10 15,0 0 36-15,0 0-8 16,0 0 25-16,0 0-41 16,0 0-24-16,0 0 24 15,0 0-32-15,0 0-1 16,0 0 9-16,0-2 4 15,2 2-11-15,3-2-2 16,0 0 0-16,-3 1-10 16,0-2 20-16,0 2-7 15,-2 1 57-15,0-3-41 16,0 2 40-16,0 1 43 16,0 0 13-16,0 0 19 15,0 0-103-15,0 0-14 0,0 0-17 16,-2 0 6-1,0 5-6-15,-3 5 0 0,3 6 11 16,-5 3-3-16,2 3-8 16,1 1 39-16,-2 7 13 15,1 1-52-15,-1 1 44 16,3 4-36-16,1-2-1 16,2 2 40-16,0 0-40 15,0-3 12-15,0 1 4 16,0-5-10-16,0-5 4 15,0-4-17-15,0-6 15 16,0-5-14-16,0-5-1 16,0-4-73-16,0 0-66 0,0-32-113 15,0-4-73-15,0-9-397 0</inkml:trace>
  <inkml:trace contextRef="#ctx0" brushRef="#br0" timeOffset="150825.34">9833 5178 727 0,'0'0'807'0,"0"0"-541"15,0 0-162-15,0 0-14 16,0 0-61-16,0 0-21 15,0 0 4-15,0 0-11 16,0 0-1-16,0 1 28 16,0 9-27-16,0 7 49 15,0 5-5-15,0 3-15 16,0 7 35-16,0 5-42 16,0 2 37-16,0 6 8 15,0-1-50-15,-3 4 40 16,1-2-9-16,-2-2-18 0,2-1 42 15,-3-7-46-15,3-11-4 16,0-4 7 0,0-9-22-16,0-3 14 15,2-8-10-15,-2-1-12 0,2 0-39 16,-3 0-107-16,3 0-167 16,-3 0-190-16</inkml:trace>
  <inkml:trace contextRef="#ctx0" brushRef="#br0" timeOffset="151013.81">9830 5869 2234 0,'0'0'500'15,"0"0"-500"-15,0 0-170 0,0 0-422 0</inkml:trace>
  <inkml:trace contextRef="#ctx0" brushRef="#br0" timeOffset="151170.34">9830 5869 2133 0,'52'44'275'16,"-56"-46"-275"-16,4 0-954 0</inkml:trace>
  <inkml:trace contextRef="#ctx0" brushRef="#br0" timeOffset="157141.57">16209 7622 2169 0,'0'0'506'16,"0"0"-393"-16,0 0-113 0,0 0-40 15,0 0-18-15,0 0-223 16,37 56-201-16</inkml:trace>
  <inkml:trace contextRef="#ctx0" brushRef="#br0" timeOffset="158868.75">17123 7024 1066 0,'0'0'347'0,"0"0"-131"15,0 0-98-15,0 0-39 16,0 0 33-16,0 0-69 15,0 0 20-15,0-32 69 16,0 28-64-16,0 2 42 16,0 2 4-16,0 0-47 15,0 0 26-15,0 0-84 16,0 0 5-16,0 0-14 16,0 0 15-16,0 17-2 15,0 8 32-15,0 11-12 0,-6 9 43 16,-2 5-52-1,2 0 4-15,-1 4 17 0,1-4-39 16,1 0 43-16,3-2-7 16,0-6-36-16,2-2 40 15,0-9-46-15,0-8 1 16,0-7 3-16,0-7 7 16,-2-3-2-16,0-6-9 15,0 0-48-15,-4 0-27 16,4-17-183-16,-2-5-404 0</inkml:trace>
  <inkml:trace contextRef="#ctx0" brushRef="#br0" timeOffset="159339.12">17114 6988 1403 0,'0'0'493'0,"0"0"-282"15,0 0-60-15,0 0-82 16,0 0-54-16,0 0 13 16,0 0-28-16,0-34 44 15,0 33 112-15,0 1-35 16,0 0-14-16,0 0-33 16,0 0-51-16,5 0 22 0,1 0-37 15,6 0 4 1,3 0 28-16,3 0-40 15,4 0 26-15,3 8-3 0,4 3-22 16,0-1 25 0,2-2-26-16,0-1 0 0,-2-4-6 15,0 0-5-15,-2-3-24 16,-4 0-72-16,-11 0-152 16,-3 0-266-1,-9 0-449-15</inkml:trace>
  <inkml:trace contextRef="#ctx0" brushRef="#br0" timeOffset="159590.07">17090 7286 1485 0,'0'0'584'15,"0"0"-270"-15,0 0-167 16,0 0-62-16,0 0-28 16,0 0 19-16,0 0-75 15,95 0 33-15,-61 0-34 16,-1 0-40-16,8 5-87 16,-8 5-331-16,-8 2-360 0</inkml:trace>
  <inkml:trace contextRef="#ctx0" brushRef="#br0" timeOffset="160783.34">18162 7168 1234 0,'0'0'393'16,"0"0"-118"-16,0 0-116 15,0 0-53-15,0 0-53 16,0 0-5-16,0 0 11 0,0-4-19 16,0 3 58-16,0 1 0 15,0-3-40-15,0 3 55 16,0-1-43-16,4 1-7 16,1-2 4-1,8-1-65-15,0 2 29 0,0 1-31 16,0 0-14-16,1 0 6 15,2 0-93-15,6 0-98 16,-4 4-173-16,-4 3-371 0</inkml:trace>
  <inkml:trace contextRef="#ctx0" brushRef="#br0" timeOffset="161114.03">18184 7321 1642 0,'0'0'390'0,"0"0"-66"16,0 0-188-16,0 0-71 0,0 0-65 16,0 0 0-16,0 0-11 15,53-8 18-15,-35 6-7 16,-1 2 12-16,0-2 3 16,-7 2-30-16,6 0-125 15,-5-2-361-15,1 2-1150 0</inkml:trace>
  <inkml:trace contextRef="#ctx0" brushRef="#br0" timeOffset="165434.63">18834 6940 1476 0,'0'0'349'0,"0"0"-204"16,0 0 31-16,0 0-94 15,0 0-46-15,0 0-24 16,-7-6 1-16,7 6-3 16,0 0 27-16,0 0 42 15,0 0 41-15,0 0-23 16,0 0 3-16,0 0-23 0,-2 0-53 16,0 0 23-16,0 16-36 15,0 8 16-15,-3 8 29 16,3 11-25-16,-2 5 27 15,4 2-22-15,0 2-35 16,0-2 44-16,0-2-36 16,0-4 10-16,0-3 29 15,0 1-42-15,0-5 38 16,0-3-17-16,-2-5-26 16,-3-6 41-16,3-7-36 15,-3-5-5-15,5-7 13 16,0-4-1-16,0 0-25 15,0 0 12-15,0 0-49 16,0-12 25-16,0-11-124 0,12-23-177 16,-2 6-347-16,1 2-617 0</inkml:trace>
  <inkml:trace contextRef="#ctx0" brushRef="#br0" timeOffset="165983.97">18839 6904 1475 0,'0'0'364'0,"0"0"-162"16,0 0 30-16,0 0-90 16,0 0-28-16,0 0-45 15,0 0-25-15,-2 0 56 16,2 0-39 0,0 0 2-16,0 0 21 0,0 0-71 15,0 0 38-15,0 0-46 16,11 0 5-16,7 0 56 15,3 2-57-15,6 1 3 16,4-1-3-16,1 3 16 0,1-4-22 16,-4 2-3-16,-2-1 2 15,-5-1-16-15,-6 2 14 16,-5-1-48-16,-6 0-17 16,-3 0-203-16,-2 2-204 15,0 2 119-15,-11-2-1473 0</inkml:trace>
  <inkml:trace contextRef="#ctx0" brushRef="#br0" timeOffset="166440.06">18839 7251 198 0,'0'0'1417'15,"0"0"-1116"-15,0 0-133 16,0 0-1-16,0 0-111 16,0 0-28-16,0 0-26 15,4 0-2-15,5-2 31 16,3-3 13 0,-1 2 38-16,-1-2-3 0,6 4-23 15,2-1 28-15,2 2-45 16,7 0-17-16,0 0 32 15,2 0-47-15,0 0 16 0,-8 0-10 16,-2 0-7 0,-11 0-4-16,-7 0-2 15,-1 0-44-15,-1-2-78 0,-18-11-415 16,-2-1-631-16</inkml:trace>
  <inkml:trace contextRef="#ctx0" brushRef="#br0" timeOffset="166973.84">18790 6888 1079 0,'0'0'652'0,"0"0"-419"15,0 0-85-15,0 0 17 16,0 0-57-16,0 0-80 16,0 0-4-16,-9 0-15 0,9 15-9 15,0 4 76-15,0 7-38 16,0 4 13-16,0 6-9 15,0 4-14-15,0 6 42 16,0 3-34-16,0-1 28 16,0-1 3-16,0-3-50 15,0-3 19-15,0-1-21 16,0-6-14 0,0-4 31-16,0-6-26 0,0-6 11 15,0-4 16-15,0-1-32 16,0-5 30-16,0-1-31 15,-2 1 1-15,0-4 24 16,0 0-19-16,-1 1 2 0,3-5-8 16,-2 1 12-1,2-1-32 1,0 0 17-16,-2 0-58 16,-5 0 10-16,2-4-145 15,1-9-401-15</inkml:trace>
  <inkml:trace contextRef="#ctx0" brushRef="#br0" timeOffset="168905.76">18881 7186 1098 0,'0'0'632'0,"0"0"-549"16,0 0-83-16,0 0-693 0</inkml:trace>
  <inkml:trace contextRef="#ctx0" brushRef="#br0" timeOffset="170445.46">21332 6842 165 0,'0'0'1331'0,"0"0"-981"16,0 0-184-16,0 0-68 15,0 0-13-15,0 0-58 16,0 0 35-16,29-2-3 16,-14 0-28-16,4-2 38 0,3-1-23 15,6 1 7-15,9 1 41 16,5-2-61-16,3 4-1 15,3-4-20-15,-4 1-6 16,-5 3 2-16,-8-2-8 16,-11 2 0-16,-9-1 0 15,-6 2-7-15,-5 0-30 16,-3 0-158-16,-13 0-398 0</inkml:trace>
  <inkml:trace contextRef="#ctx0" brushRef="#br0" timeOffset="170963.63">21289 6860 546 0,'0'0'854'15,"0"0"-528"-15,0 0-126 16,0 0 4-16,0 0-79 16,0 0-45-16,0 0-13 15,0 0-60-15,0 0 16 16,0 0-7-16,0 0-10 15,0 0 64-15,0 3-38 16,6 12 34-16,-4 5 3 16,0 5-38-16,0 8 27 15,0 5-25-15,3 4-27 16,-3 2 36-16,2 0-33 16,0-1 11-16,-2-1 4 0,2-4-13 15,-4-4 11-15,2-6-11 16,-2-6-11-16,0-2 42 15,0-2-22-15,0-5 12 16,0-2 3-16,0-3-28 16,0-4-7-16,0-2 0 15,0 0-13-15,0-2 7 16,0 0-49-16,0-10-32 16,0-11-104-16,6-8-732 0</inkml:trace>
  <inkml:trace contextRef="#ctx0" brushRef="#br0" timeOffset="171152.03">21428 7060 1731 0,'0'0'556'0,"0"0"-424"16,0 0-82-16,0 0-50 15,0 0-12-15,0 0-99 16,127 0-82-16,-73 0-29 16,-6 0-512-16</inkml:trace>
  <inkml:trace contextRef="#ctx0" brushRef="#br0" timeOffset="174354.74">17036 7756 788 0,'0'0'1381'0,"0"0"-1124"15,0 0-69-15,0 0-29 16,0 0-74-16,0 0-42 16,0 0 19-16,-22-16-62 15,22 16 0-15,11 0 10 16,10 0 1-16,2 0 43 15,11 0 4-15,7 0-51 16,5 0 64-16,8 9-65 16,8-2 9-16,9 3 1 15,5-4 2-15,1 0-7 16,-4-4-11-16,-12 0 1 0,-9-2-1 16,-16 0 0-16,-12 0 0 15,-8 0 0-15,-8 0 18 16,-3 0-16-16,-3 0-2 15,0 0 12-15,0 0-14 16,1 0 2-16,0 0-1 16,-1 0-7-16,0 0 16 15,-2 0-5-15,0 0-3 16,0 0 7-16,0 0-19 16,0 0 12-16,0 0 0 15,0 0-6-15,0 0 8 16,0 0-2-16,0 0 0 0,0 0 18 15,0 0-29-15,0 0 11 16,0 0 0-16,0 0-12 16,0 0 20-16,0 0-8 15,0 0 9-15,0 0-8 16,0 0-2-16,0 0-1 16,0 0 2-16,0 0-13 15,0 0 28-15,0 0-11 16,0 0-4-16,0 0 2 15,0 0 1-15,0 0-3 0,0 0 0 16,0 0-1-16,0 0 1 16,0 0 0-16,0 0 0 15,0 0 9-15,0 0-23 16,0 0 14-16,0 0-48 16,0 0-9-16,4-10-94 15,0-6-417-15,3-2-1580 0</inkml:trace>
  <inkml:trace contextRef="#ctx0" brushRef="#br0" timeOffset="175721.94">17703 7417 1373 0,'0'0'354'15,"0"0"-199"-15,0 0-67 0,0 0-55 16,0 0 4-16,0 0-37 16,0 0 0-16,0-12 77 15,0 12 52-15,0-2 48 16,0 2-4-16,0 0-68 15,0 0 1-15,0 0-61 16,0 0-31-16,0 0 24 0,0 0-38 16,0 0 16-16,0 0-8 15,0 0 5-15,0 0-14 16,0 0 1-16,0 0 0 16,0 0 6-16,0 12 1 15,0 1 13-15,0 2-11 16,0 1 3-1,4-1 3-15,0 0-14 0,-2-1 0 16,1-1 24-16,-1-1-17 16,-1-5 3-16,-1 1-11 0,4-1 6 15,-4-4-5-15,0 0-1 16,2-2 0-16,-2-1 19 16,0 0-7-1,0 0-8-15,0 0-4 0,0 0 15 16,0 0 6-16,0 0-21 15,0 0 7-15,0-7-2 16,0-10 1-16,0 0-6 16,0-4 0-16,2 1-9 15,5 0-6-15,-1 1 15 16,6 7 0-16,-3-1-8 0,-1 3-9 16,1 2 16-16,-2 1-19 15,0 3 20-15,-3 1-14 16,-3 3 14-16,2-1 0 15,0 1 0-15,1 0 10 16,0 0-11-16,2 0 1 16,0 0-7-1,0 0-10-15,1 0 17 0,-3 3 0 16,4 5-3-16,-4-2 21 16,0 4-18-16,1-2 0 15,-1 3 0-15,2 0 3 16,4 1-2-16,-3 0-1 15,-3 3 4-15,0-4 14 0,0-1-36 16,-4 1 17-16,0-1-14 16,0-4 2-16,0 1 15 15,0 2-2-15,-6-1 0 16,0-1-32-16,6 6-122 16,0-4-376-16,0-5-174 0</inkml:trace>
  <inkml:trace contextRef="#ctx0" brushRef="#br0" timeOffset="176680.16">18157 7117 841 0,'0'0'338'15,"0"0"-61"-15,0 0-38 16,0 0-77-16,0 0-23 16,0 0-1-16,0 0-79 15,-2-11 3-15,2 11 34 16,0 0-22-16,7 0 33 16,1 0-28-16,6 0-13 15,1 0 1-15,1 0-49 16,4 3 11-16,2 2-20 15,1-2 0-15,-2-2-1 16,2 1-8-16,-3-2 0 0,-2 0-2 16,-2 0-89-16,1 0-55 15,-5 2-189 1,-4-2-178-16</inkml:trace>
  <inkml:trace contextRef="#ctx0" brushRef="#br0" timeOffset="176931.61">18157 7345 1667 0,'0'0'491'0,"0"0"-264"16,0 0-187-16,0 0-6 15,0 0-33-15,0 0-1 16,0 0 10-16,80 0-2 16,-60 0-16-16,5 0-113 15,-6 0-200-15,-2 0-525 0</inkml:trace>
  <inkml:trace contextRef="#ctx0" brushRef="#br0" timeOffset="180338.6">18819 7753 1955 0,'0'0'617'16,"0"0"-499"-16,0 0 67 15,0 0-53-15,0 0-80 16,0 0 14-16,0 0-60 16,0 0 25-16,0 0 7 15,0 0-38-15,0 0 45 16,0 0-19-16,0 0-25 0,0 0 32 15,0 0-33 1,0 0 0-16,0 0-1 0,0 0-9 16,0 0 10-16,0 0-15 15,0 0-18-15,0 0 22 16,0 0-53-16,-7 0-86 16,-6 0-574-16</inkml:trace>
  <inkml:trace contextRef="#ctx0" brushRef="#br0" timeOffset="184390.58">19416 7722 836 0,'0'0'492'15,"0"0"-280"-15,0 0 29 16,0 0-151-16,0 0-35 15,0 0 25-15,0 0-74 16,0-2 29-16,0 2-10 16,0 0-10-16,0 0 47 15,0 0-49-15,5-2 3 0,5 2 39 16,7 0-38 0,4-2 38-16,8 2-33 0,4 0-13 15,10 0 20-15,6 0-29 16,2 0 0-16,3 0-7 15,-1 0 25-15,-2 0-18 16,-1 0 0 0,-4 0 1-16,-1 0-1 0,-5 0 0 15,-9 0 0-15,-6 0-2 16,-8 2 5-16,-5-2-3 16,-8 0 9-16,-2 2-3 15,-2-2 34-15,0 0-39 0,0 2-1 16,0 0-80-16,0 2-186 15,3-4-207-15</inkml:trace>
  <inkml:trace contextRef="#ctx0" brushRef="#br0" timeOffset="185285.36">22066 7682 742 0,'0'0'522'0,"0"0"-438"15,0 0-36-15,0 0-47 0,0 0 27 16,0 0-4 0,139-12 2-16,-94 12 2 0,2 0 26 15,4 0 36-15,5 0-5 16,4 0-37-16,3 0 28 15,3 0-37-15,3 0 4 16,2 0 7-16,1 0-27 16,-4 0 10-16,-2 0-33 31,-8 0 0-31,-8 0 23 0,-9 0-11 0,-8 0 41 16,-8 0-4-16,-10 0-20 0,-3 0 57 15,-8 0-5-15,1 0-5 16,-5 0-2-16,0 0-66 15,0 0-8-15,0 0-116 16,0 0-187 0,0 6-82-16</inkml:trace>
  <inkml:trace contextRef="#ctx0" brushRef="#br0" timeOffset="185426.19">23117 7711 2288 0,'0'0'458'16,"0"0"-343"-16,0 0-115 16,0 0-122-16,0 0-810 0</inkml:trace>
  <inkml:trace contextRef="#ctx0" brushRef="#br0" timeOffset="190234.7">18845 6880 1375 0,'0'0'407'16,"0"0"-177"-16,0 0 14 16,0 0-122-16,0 0-45 15,0 0-74-15,0 0 10 16,-8 0-4-16,8 0-7 15,0 0-2-15,0 0 34 0,0 0-33 16,0 12 57-16,-3 7-26 16,-1 6-7-16,-1 9 52 15,-1 7-48-15,-1 7-5 16,3 2 25-16,0 0-36 16,1 2 38-16,3-2-17 15,0-2-34 1,0-4 40-16,0-8-40 0,0-6 10 0,0-8 1 15,0-6 8 1,0-6-11-16,0-3 5 16,0-6-5-16,0-1 8 0,0 0-16 15,0 0-7-15,0 0-1 16,0 0-106-16,0-3-42 16,0-16-192-16,0-3-884 0</inkml:trace>
  <inkml:trace contextRef="#ctx0" brushRef="#br0" timeOffset="190721.58">18827 6852 1448 0,'0'0'335'0,"0"0"-174"16,0 0-16-16,0 0-71 16,0 0-27-16,0 0 0 15,0 0-17-15,-4-10 54 16,4 10 38-16,0 0-31 16,0 0 31-16,0 0-40 15,4 0-27 1,10 0 27-16,1 0-40 0,10 0 8 15,4 1-37-15,4 2-5 0,5 1 9 16,0-2-17-16,0-2 0 16,-4 0 0-16,-5 0-22 15,-7 0-16-15,-7 0-62 16,-8 0-148 0,-5 0-272-16,-2 7-39 0</inkml:trace>
  <inkml:trace contextRef="#ctx0" brushRef="#br0" timeOffset="191223.49">18830 7175 1211 0,'0'0'564'0,"0"0"-410"15,0 0-52-15,0 0-4 16,0 0-83-16,0 0 3 16,0 0 35-16,51 0 5 15,-33 0 19 1,-1 0-20-16,2 0-21 0,3 0 26 15,0 0-60-15,-2 0 19 16,-2 2-18-16,-2-2 13 0,-6 0-17 16,-2 0 1-1,-6 1-41-15,-2 2-48 16,0 1-144-16,0 5-10 16,-12 0-103-1,-3 1-309-15</inkml:trace>
  <inkml:trace contextRef="#ctx0" brushRef="#br0" timeOffset="191395.75">18935 7235 1476 0,'0'0'493'0,"0"0"-391"16,0 0 9-16,0 0-4 15,0 0-83-15,0 0 13 0,0 0-37 16,129-18-9-16,-113 16-37 15,-12 2-118-15,-2 0-72 16,-2 0-283-16</inkml:trace>
  <inkml:trace contextRef="#ctx0" brushRef="#br0" timeOffset="191605.18">18935 7235 2038 0,'114'-10'504'0,"-114"10"-406"15,0 0-98-15,0 0-91 16,10 0-115-16,-1 0-50 16,1 0 31-16,-2 0-29 15,-3 0-103-15,-3 0-255 0</inkml:trace>
  <inkml:trace contextRef="#ctx0" brushRef="#br0" timeOffset="194223.86">14187 6294 492 0,'0'0'501'0,"0"0"-456"16,0 0 79-16,0 0 28 15,0 0 65-15,0 0 38 16,-4-46-91-16,1 38 109 15,-2 2-38 1,1-2-43-16,2 4 14 0,-1-1-92 16,1 2-17-16,2 3 2 15,0 0-69-15,0 0 3 0,0 0-33 16,9 2 21-16,13 16-6 16,12 7-2-16,11 8 2 15,8 5 8 1,5 2-11-16,6 0 4 0,1-2-10 15,2-1 9-15,0-7-12 16,-5-4-3-16,-6-6-9 16,-9-6 9-16,-14-3-61 15,-10-5 1-15,-17 1-62 16,-6-5-84-16,-23 0-136 31,-12 0-307-31,-9-2-279 0</inkml:trace>
  <inkml:trace contextRef="#ctx0" brushRef="#br0" timeOffset="194522.42">13944 6535 1560 0,'0'0'758'0,"0"0"-601"16,0 0-18-16,0 0-59 15,0 0-58-15,0 0 32 16,0 0 73-16,116 4-63 0,-61 16-14 16,7 6 35-1,8 4-60-15,-1 4 46 0,0 2-46 16,-5-2-17-16,-4-1 2 16,-8-7-9-16,-12-7-1 15,-15-6 0-15,-9-7-56 16,-10-6-2-16,-6-16-30 15,0-15-114-15,-2-7-578 0</inkml:trace>
  <inkml:trace contextRef="#ctx0" brushRef="#br0" timeOffset="194773.56">14699 6220 1969 0,'0'0'488'0,"0"0"-356"16,0 0-16-16,0 0-29 15,-158 46 22-15,82-6 0 16,-11 10 33-16,-4 7-82 16,4 2 6-16,7 4-9 15,10-3-50-15,10-4-1 16,7-4-6-16,6-8 0 0,10-7-12 15,7-11-37 1,1-17-53-16,11-9-248 0,3 0-1126 0</inkml:trace>
  <inkml:trace contextRef="#ctx0" brushRef="#br0" timeOffset="195873.39">13807 6336 1592 0,'0'0'475'15,"0"0"-285"-15,0 0-41 16,0 0-37-16,0 0-74 0,0 0 28 16,0 0-32-1,4 0-22-15,4 2 63 0,3 8-35 16,3 2-12-16,1 0 10 16,1 2-31-16,3 0 10 15,4 0-17-15,4 1-30 16,13-2-87-16,-5-2-371 15,-6-7-36-15</inkml:trace>
  <inkml:trace contextRef="#ctx0" brushRef="#br0" timeOffset="200598.49">9859 5145 700 0,'0'0'285'0,"0"0"-93"16,0 0-70-16,0 0 42 16,0 0-45-16,0 0-58 15,0 0 34-15,0 22-70 0,0-11 3 16,0 0 26-1,0 3-35-15,0 3 22 16,0 1-9-16,0 1-19 0,0 2 49 16,0-1-29-16,-4-1 26 15,0 2 0-15,0-3-28 16,-1-1 40 0,3 2-48-16,0-2-17 0,2 0 25 15,0-1-30-15,-3 2 14 16,3 2 0-16,-2 3-14 15,-1-2 24-15,-1-1-20 16,0 2-4-16,-1-4 15 16,1-2-2-16,0-2-7 15,2-1-4-15,2-1 11 16,-3-3-23-16,3 2 9 16,0-2 0-16,0 2 13 15,0-1-3-15,0-2-10 0,0 2 2 16,-3-2 8-16,1 2 16 15,0-4-19-15,0 2-6 16,0-2 36 0,2 0-36-16,0-2 22 0,0 2-11 15,0-2-11-15,0-2 15 16,0 2-16-16,0-2 0 16,0 0 14-16,0 1-8 15,0-2 14-15,0 1-15 16,0 1 2-16,0-1 25 15,0 3-32-15,0-1 9 0,0-1 10 16,0 2-4-16,0-1-30 16,0 0 11-16,0-2 4 15,0 0-6-15,0 0 7 16,0-2-1-16,2 0 10 16,-2 2 1-16,0-2-11 15,0 0 0-15,0 0-8 16,0 0-7-16,0 0 5 15,0 0-29-15,4 0-5 16,1 0-44-16,2 0 46 16,4-4-60-16,2-6-124 0,-1-3 66 15,-3 2 54 1,1-1 30-16,-5 4 38 16,0 0-8-16,-5 2 46 0,2 1 7 15,-2 2 18-15,0 3 45 16,0-3-42-16,0 3-8 15,0 0-13-15,0 0 11 16,2 0-18-16,0 0 0 16,0 0 0-16,0 0 9 15,0 3-8-15,-2 0-1 0,0 0 5 16,0-1 12 0,0-1-17-16,0 2 25 0,0-1-7 15,0 0 36-15,0 0-52 16,0 0 13-16,0 0-10 15,0-2 15-15,0 2-20 32,0-2 0-32,0 0-7 15,0 0-7-15,0 0 14 16,0 2 0-16,0-2 0 16,0 0-6-16,0 0-49 15,3 4-71-15,-1 0-65 0,0 1-696 16</inkml:trace>
  <inkml:trace contextRef="#ctx0" brushRef="#br0" timeOffset="205703.45">17061 7533 405 0,'0'0'1334'16,"0"0"-966"-16,0 0-224 16,0 0-59-16,0 0-82 15,0 0 3-15,0 0-7 16,0 0 1-16,0 0 0 16,0 0 19-16,0 0 1 15,0 0 33-15,0 0 36 16,0 0-75-16,0 2 24 15,2 2-38-15,2 3 9 16,4-1 0-16,-4-1-9 0,0 1 0 16,1-2-1-16,-3 3 22 15,-2-3-21-15,0-3 0 16,0 3 7-16,0 1 38 16,0-1-45-16,0 1 1 15,2 0 6-15,0-1 12 16,0 0-19-16,0-4 0 15,1 1 1 1,-3-1 2-16,0 0-3 0,0 0 0 16,0 0 19-16,0 0-11 0,0 0-16 15,2 0-39-15,-2-1-291 16,5-5-316-16</inkml:trace>
  <inkml:trace contextRef="#ctx0" brushRef="#br0" timeOffset="206205.08">17106 7552 1728 0,'0'0'562'15,"0"0"-394"1,0 0-34-16,0 0-91 0,0 0-43 16,0 0-72-16,0 0-106 15,-5-5-32-15,5 5 47 16,0 3 2-16,0 3-390 0</inkml:trace>
  <inkml:trace contextRef="#ctx0" brushRef="#br0" timeOffset="206660.26">17885 7572 1521 0,'0'0'903'15,"0"0"-638"-15,0 0-146 16,0 0-74-16,0 0-45 15,0 0 0 1,0 0-181-16,-26 10-373 0,13-2-194 0</inkml:trace>
  <inkml:trace contextRef="#ctx0" brushRef="#br0" timeOffset="208872.34">18833 7363 833 0,'0'0'332'0,"0"0"-52"15,0 0-59-15,0 0-110 16,0 0-42-16,0 0-39 16,0 0-21-16,-3-6-16 0,3 4 7 15,0 0-38-15,0 2 32 16,0 0-4-16,0 0 10 15,0 0 19-15,0 0 13 16,0 0 22-16,0 0 19 16,0 0-36-16,0 0 27 15,0 0-27-15,0 0-22 16,0 0-11-16,0 0-2 16,0 0-2-16,0 0 0 15,0 0 0-15,0 0 0 16,0 0 6-16,0 0-6 15,0 0 70-15,0 6-38 0,0 2 16 16,0 0-11-16,0 2-24 16,0 2 9-16,0 2-21 15,0 0-1-15,0 2 4 16,-3 0 9-16,1 1-2 16,0-2 7-16,0-1-1 15,0 2 37-15,-1-3-44 16,3-2 11-16,0 2 14 15,0-6-34-15,0 2 19 16,0-3-20-16,0 2 11 16,0-2-4-16,0-1-1 0,0 4 4 15,-2-4 22 1,0 2-31-16,0-1 37 0,0-2-26 16,0-2-4-16,0 0 43 15,2-1-45-15,0-1 22 16,0 0-3-1,0 3-17-15,0-3 7 0,0 0-15 16,0 0 1-16,0 0-18 16,0 0 1-16,0 0-7 15,0 0 23-15,0 0-37 16,0 0 23-16,0 0-11 16,0 0-44-16,0 0 14 15,0 0-138-15,6 0-35 0,0 0 18 16,-1 0-380-16</inkml:trace>
  <inkml:trace contextRef="#ctx0" brushRef="#br0" timeOffset="209060.87">18825 7636 1294 0,'0'0'528'16,"0"0"-337"-16,0 0 48 16,0 0-28-16,0 0-100 15,0 0-6-15,0 0-38 16,0 0-49-16,0 0 22 15,0 0-39-15,0 0-1 16,0 0 15-16,0 0-15 0,0 0-11 16,0 0-38-1,0 0-84-15,0 0-115 0,0-3-123 16,0-2-1308-16</inkml:trace>
  <inkml:trace contextRef="#ctx0" brushRef="#br0" timeOffset="210253.06">20389 7726 1639 0,'0'0'241'0,"0"0"-156"15,0 0-66-15,0 0-19 16,0 0-31-1,0 0-120-15,0 0-543 0</inkml:trace>
  <inkml:trace contextRef="#ctx0" brushRef="#br0" timeOffset="-213251.02">17231 6584 1295 0,'0'0'691'0,"0"0"-330"16,0 0-182-16,0 0-27 0,0 0-58 15,0 0-72 1,0 0 38-16,0 0-60 0,0 0 0 16,0 0-1-16,0 0-8 15,0 0-28-15,0 0-130 16,0 0-379-16,0 0-285 0</inkml:trace>
  <inkml:trace contextRef="#ctx0" brushRef="#br0" timeOffset="-210661.79">20682 5031 1309 0,'0'0'664'15,"0"0"-426"-15,0 0-36 16,0 0-32-16,0 0-38 0,0 0-66 16,0 0-48-16,-5-10 24 15,5 10-32-15,0 0-1 16,0 0 21-16,0 2-29 16,0 11 44-16,0 10 1 15,0 4-23-15,0 10 23 16,0 7-36-16,0 5 4 15,0 2 14-15,0-1-20 16,0-3-1-16,3-5-7 16,-1-8 6-16,0-10-30 15,0-6 17-15,0-8-51 16,0-4-14-16,3-6-140 16,-1 0-166-16,0-14-5 0</inkml:trace>
  <inkml:trace contextRef="#ctx0" brushRef="#br0" timeOffset="-210426.03">20688 5048 1476 0,'0'0'618'15,"0"0"-312"-15,0 0-112 0,0 0-58 16,0 0-75-16,0 0-60 15,131-47 26-15,-81 43-27 16,-4 2 0-16,-2-1-3 16,-5 3 5-16,-8 0-4 15,-11 0-77-15,-20 0-210 16,0 11-95-16,-2 1-747 0</inkml:trace>
  <inkml:trace contextRef="#ctx0" brushRef="#br0" timeOffset="-210238.17">20622 5293 1803 0,'0'0'837'0,"0"0"-615"0,0 0-99 16,0 0-28-16,0 0-83 15,152-55 23-15,-101 48-35 16,14 7-62-16,-13 0-141 15,-9 0-545-15</inkml:trace>
  <inkml:trace contextRef="#ctx0" brushRef="#br0" timeOffset="-209720.46">21143 5404 1748 0,'0'0'580'15,"0"0"-387"-15,0 0-128 16,0 0-16-16,0 0 1 16,0 0-50-16,0 0-20 15,-41-52-96-15,53 48 28 16,-1 0 78-16,3 2 0 15,-1 0 10-15,0 2-2 16,1 0 21-16,-4 0-5 0,2 0-7 16,-5 10 2-16,-5 4 42 15,-2 6-17-15,0 5-12 16,0 4 8-16,-16 0-20 16,-4 2 13-16,-4 1 10 15,-3-3 4-15,0-6 37 16,-3-2-38-16,6-6-4 15,5-5 12-15,5-2-43 16,7-3 26-16,7-5-17 16,0 0-1-16,0 0-18 15,0 0-4-15,2 0 13 16,10 0-3-16,1 0 15 16,2 0-5-16,1 0-7 15,3 0 9-15,-2 0-18 0,3 0 2 16,0 0-107-16,16 0-77 15,-10-5-195-15,1-3-231 0</inkml:trace>
  <inkml:trace contextRef="#ctx0" brushRef="#br0" timeOffset="-209529.47">21526 5195 2235 0,'0'0'599'16,"0"0"-464"-16,0 0-66 15,0 0-52-15,0 0-17 16,138-23-25-16,-99 23-141 16,-11 0-336-16,-13 1-59 0</inkml:trace>
  <inkml:trace contextRef="#ctx0" brushRef="#br0" timeOffset="-209375.46">21530 5306 2076 0,'0'0'680'16,"0"0"-541"-16,0 0-58 0,0 0-81 15,0 0 0-15,176-28-133 16,-120 17-417-16,-9 1-277 0</inkml:trace>
  <inkml:trace contextRef="#ctx0" brushRef="#br0" timeOffset="-209140.25">22036 5051 1803 0,'0'0'769'16,"0"0"-487"-16,0 0-149 15,0 0-69-15,0 0-37 16,0 0-16-16,0 0 13 16,24 88-24-16,-24-48 10 15,0 4 7-15,0 3-17 16,0-6-5-16,-4-2 4 16,-3-7-89-16,3-8-14 15,0-10-123-15,-1-6-324 16,5-8-337-16</inkml:trace>
  <inkml:trace contextRef="#ctx0" brushRef="#br0" timeOffset="-208951.97">22107 5017 1694 0,'0'0'861'0,"0"0"-573"16,0 0-177-16,0 0-66 15,0 0-45-15,152-42-3 16,-114 42-80-16,-7 0-126 16,-13 6-158-16,-9 5 42 15,-9 2-441-15</inkml:trace>
  <inkml:trace contextRef="#ctx0" brushRef="#br0" timeOffset="-208763.65">22003 5199 1094 0,'0'0'1430'0,"0"0"-1090"16,0 0-119-16,0 0-150 15,0 0-47-15,117-13-8 16,-69 12-1-16,1 1-30 16,-3 0-19-16,5 0-192 15,-10 0-387-15,-12 0-476 0</inkml:trace>
  <inkml:trace contextRef="#ctx0" brushRef="#br0" timeOffset="-206596.2">22800 5185 230 0,'0'0'1399'16,"0"0"-881"-16,0 0-234 16,0 0-124-16,0 0-27 15,0 0-59-15,0 0-65 16,62-4 33-16,-27 4-42 15,0 0 1-15,3 0-10 16,-6 0 9-16,-4 0-20 16,-11 0-111-16,-12-3-169 15,-5-2 25-15,0-1-508 0</inkml:trace>
  <inkml:trace contextRef="#ctx0" brushRef="#br0" timeOffset="-206580.58">22912 5079 1337 0,'0'0'257'15,"0"0"-27"-15,0 0-133 16,0 0-75-16,0 0-22 16,0 0-25-16,0 0-28 15,16-1-132-15,-10 1-397 0</inkml:trace>
  <inkml:trace contextRef="#ctx0" brushRef="#br0" timeOffset="-205843.93">22922 5085 1450 0,'0'0'355'16,"0"0"155"-16,0 0-340 15,0 0-40-15,0 0-46 16,0 0-82-16,0 0 34 16,-8 50 38-16,1-24-35 15,3 4 33-15,0 2-56 16,-2-2 4-16,4-1-4 15,0-4-5-15,2-4-22 16,0-5-111-16,14-8-406 16,3-6-35-16</inkml:trace>
  <inkml:trace contextRef="#ctx0" brushRef="#br0" timeOffset="-205482.72">23413 5017 1945 0,'0'0'709'0,"0"0"-606"16,0 0-57-16,0 0 10 15,0 0-24-15,-5 102 15 16,3-58-38-16,2 2 1 16,0-2-1-16,0-4-9 15,0-7-13 1,0-7-14-16,0-11-131 0,0-10-91 15,0-5-234-15,0 0-395 0</inkml:trace>
  <inkml:trace contextRef="#ctx0" brushRef="#br0" timeOffset="-205294.25">23313 5015 2090 0,'0'0'658'16,"0"0"-457"-16,0 0-30 15,0 0-143-15,0 0 8 16,149-34-36-16,-89 34 0 16,-2 0-1-16,-4 0-71 15,-14 10-76-15,-20 14-170 16,-9-4-276-16,-11 0 114 0</inkml:trace>
  <inkml:trace contextRef="#ctx0" brushRef="#br0" timeOffset="-205119.86">23259 5267 1908 0,'0'0'771'15,"0"0"-606"-15,0 0-50 16,0 0-37-16,143-1-66 16,-81-1 3-16,1-1-15 15,-5 3-127-15,6 0-163 16,-14 0-351-16,-15 0-724 0</inkml:trace>
  <inkml:trace contextRef="#ctx0" brushRef="#br0" timeOffset="-204807.6">23836 5334 2232 0,'0'0'519'0,"0"0"-416"0,0 0 17 16,0 0-105-1,0 0-14-15,0 0 2 0,0 0 14 16,-58 70-28 0,52-40 11-16,6-3-23 0,0 0 22 15,0-6-20-15,8-8 21 16,9-5 3-16,5-8 4 15,2 0 13-15,0-8-20 16,-1-16 1-16,-8-4-14 16,-7-2 13-16,-8 1-15 15,-35 2-35 1,-11 7-243-16,-10 8-458 0</inkml:trace>
  <inkml:trace contextRef="#ctx0" brushRef="#br0" timeOffset="-204164.26">22219 5464 1007 0,'0'0'889'0,"0"0"-391"16,0 0-328-16,0 0-25 16,0 0-112-16,0 0-32 15,0 0-1 1,51-47-2-16,-37 39-4 0,-1-1 6 16,-3 1 0-16,0 2-3 15,-6 2 14-15,1 0-12 0,-1 4 1 16,-2 0-6-16,3 0-6 15,0 0 13-15,-1 8-1 16,3 6 6 0,-1 3 4-16,-2 4-10 0,-2 5 0 15,-2 0-71-15,0 2-65 16,0 4-171-16,-12-5-76 16,-4-9-605-16</inkml:trace>
  <inkml:trace contextRef="#ctx0" brushRef="#br0" timeOffset="-204039.38">22257 5620 654 0,'0'0'933'0,"0"0"-562"16,0 0 9-16,0 0-226 16,0 0-47-16,0 0-64 15,0 0-43-15,125-2 0 16,-83 2-41-16,-9 0-444 0,-8 6-399 0</inkml:trace>
  <inkml:trace contextRef="#ctx0" brushRef="#br0" timeOffset="-203516.06">22677 6032 1625 0,'0'0'602'0,"0"0"-283"15,0 0-175-15,0 0-29 16,0 0-88-16,0 0 27 16,0 0-20-16,-19 85-1 15,12-42-2-15,0 1-20 16,1-1 7-16,0-2-18 16,5-7-8-16,-3-6-44 15,2-14-160-15,2-8-254 0,0-6-95 0</inkml:trace>
  <inkml:trace contextRef="#ctx0" brushRef="#br0" timeOffset="-203333.27">22600 5925 2076 0,'0'0'658'0,"0"0"-473"15,0 0-46-15,0 0-65 16,0 0-73-16,0 0 25 0,0 0-26 15,139-30-42-15,-93 30-45 16,3 16-161-16,-10 2-117 16,-11 0-184-16</inkml:trace>
  <inkml:trace contextRef="#ctx0" brushRef="#br0" timeOffset="-203160.56">22542 6184 2155 0,'0'0'625'0,"0"0"-492"15,0 0-70-15,0 0-63 0,0 0-43 16,138-17-72-16,-64 11-231 16,-14 4-244-16,-12-4-752 0</inkml:trace>
  <inkml:trace contextRef="#ctx0" brushRef="#br0" timeOffset="-202752.75">22974 6148 1776 0,'0'0'688'16,"0"0"-486"-16,0 0-109 0,0 0-44 15,0 0-48 1,0 0-2-16,0 0-23 0,38-6-63 16,-38 6 46-16,-10 2-4 15,-11 7 45-15,-3-1 57 16,-1 4-17-16,7 1 14 16,5 1-29-16,9 0-15 15,4 2-20-15,0 1 5 16,6-3 5-16,11 5 23 15,-1-5-17-15,2 1 7 0,-2-2-13 16,-3 1 1 0,-2 3 22-16,-4-2-17 0,-6 2 18 15,-1 1 31-15,0-3-54 16,0-1 5-16,-8-2-6 16,-3-3-35-16,0-5 0 15,9-4-198-15,0-3-349 16,2-12-824-16</inkml:trace>
  <inkml:trace contextRef="#ctx0" brushRef="#br0" timeOffset="-202595.6">23168 6067 2350 0,'0'0'554'0,"0"0"-370"16,0 0-144-16,0 0-40 15,0 0-10-15,130-11-228 16,-101 16-350-16,-14 6-540 0</inkml:trace>
  <inkml:trace contextRef="#ctx0" brushRef="#br0" timeOffset="-202438.97">23168 6209 2008 0,'0'0'795'15,"0"0"-563"-15,0 0-126 0,0 0-58 16,0 0-48 0,0 0-66-16,151-25-116 0,-110 17-469 15,-8 2-522-15</inkml:trace>
  <inkml:trace contextRef="#ctx0" brushRef="#br0" timeOffset="-202109.59">23616 6025 2212 0,'0'0'579'15,"0"0"-464"-15,0 0-63 16,0 0-8-16,0 0-44 16,0 0 17-16,-2 105-7 0,-3-65 2 15,-1 1-22 1,-4-2 10-16,0-7-83 0,1-5-32 15,-1-14-132 1,4-8-244-16,6-5-379 0</inkml:trace>
  <inkml:trace contextRef="#ctx0" brushRef="#br0" timeOffset="-201913.12">23616 5967 2118 0,'0'0'618'0,"0"0"-417"15,0 0-103-15,0 0-49 16,0 0-46-16,135-32-3 0,-96 32-11 16,-3 0-87-1,-5 0-61-15,-10 14-72 0,-7 3-236 16,-9-2-105-16</inkml:trace>
  <inkml:trace contextRef="#ctx0" brushRef="#br0" timeOffset="-201764.53">23618 6144 1798 0,'0'0'875'15,"0"0"-593"-15,0 0-164 16,0 0-48-16,0 0-70 0,116-27-91 16,-60 24-20-16,-12 3-343 15,-6 0-153-15</inkml:trace>
  <inkml:trace contextRef="#ctx0" brushRef="#br0" timeOffset="-201450.75">23936 6172 675 0,'0'0'1427'0,"0"0"-1155"16,0 0-210-16,0 0 17 15,0 0-73-15,0 0 15 16,0 0-18-16,70 24-2 0,-68-11-1 16,-2-2 46-16,0 3-31 15,0-1 56-15,-14 0-1 16,-1 3-6-16,1 0 30 16,1 1-71-16,3-2-10 15,2-3 7-15,4-4-7 16,4-2-10-16,0-3-3 15,0-2-1-15,8-1-7 16,17 0 8-16,25 0-172 16,-4-1-339-16,-1-11-869 0</inkml:trace>
  <inkml:trace contextRef="#ctx0" brushRef="#br0" timeOffset="-201293.68">24298 6100 1813 0,'0'0'739'16,"0"0"-538"-16,0 0-80 15,0 0-121-15,0 0-24 16,124-8-298-16,-93 8-345 0</inkml:trace>
  <inkml:trace contextRef="#ctx0" brushRef="#br0" timeOffset="-201111.88">24380 6025 1545 0,'0'0'785'0,"0"0"-543"15,0 0-126-15,0 0 20 16,0 0-56-16,0 0-26 16,0 0 1-16,-35 103-54 15,33-70-2-15,2 10-73 16,0-9-251-16,0-12-392 0</inkml:trace>
  <inkml:trace contextRef="#ctx0" brushRef="#br0" timeOffset="-200823.72">24654 5981 1452 0,'0'0'380'0,"0"0"-198"15,0 0-10-15,0 0-133 16,0 0 53-16,0 0 9 16,0 0 13-1,38 73 26-15,-38-41-27 0,0 1-18 0,0 4-22 16,0-3-72-16,0 0 29 15,-4-5-30-15,-1-6-57 16,0-5-47-16,5-14-169 16,0-4-245-16,0 0-638 0</inkml:trace>
  <inkml:trace contextRef="#ctx0" brushRef="#br0" timeOffset="-200651.04">24746 5928 2018 0,'0'0'766'0,"0"0"-593"0,0 0-29 16,0 0-66-16,0 0-63 15,113-33-30-15,-78 33-21 16,-4 0-138-16,-2 12-98 16,-8 3-417-16,-7-3-1220 0</inkml:trace>
  <inkml:trace contextRef="#ctx0" brushRef="#br0" timeOffset="-200493.87">24676 6084 2464 0,'0'0'595'0,"0"0"-454"16,0 0-78-16,0 0-51 15,0 0-12-15,0 0-20 16,147 0-116-16,-97 0-322 15,-7 2-342-15</inkml:trace>
  <inkml:trace contextRef="#ctx0" brushRef="#br0" timeOffset="-200054.6">25029 6110 2221 0,'0'0'605'0,"0"0"-459"0,0 0-29 16,0 0-68-16,0 0-40 16,0 0-18-16,0 0 0 15,50-44-15 1,-44 42 9-16,-2-1 14 0,-2 3 1 16,-2 0-8-16,2 0-7 15,-2 0 15-15,0 0-7 16,0 11 7-16,0 5 6 15,0 7-5-15,0 8 14 16,0 5-15-16,0 0 15 16,0 0-15-1,0-4 0-15,0-3-7 0,-2-6-2 0,0-4-25 16,0-9 1-16,0-5-3 16,-4-1-47-16,0-4 19 15,-3 0-36-15,0 0 100 16,2 0 0-16,5 0 33 15,2 0 31 1,0 0-49-16,0 0-15 0,0 0-7 16,9 5-16-16,11 3 10 15,-4-1-159-15,-1-1-560 0</inkml:trace>
  <inkml:trace contextRef="#ctx0" brushRef="#br0" timeOffset="-199143.84">17439 6641 195 0,'0'0'1352'16,"0"0"-1209"-16,0 0-35 15,0 0-39-15,0 0-15 16,0 0 16-16,0 0-54 16,8-24-16-16,-8 24-1 0,10 0-61 15,1 0-46-15,7 0-216 16</inkml:trace>
  <inkml:trace contextRef="#ctx0" brushRef="#br0" timeOffset="-195390.96">22934 6494 1790 0,'0'0'588'15,"0"0"-306"-15,0 0-174 16,0 0 2-16,0 0-91 16,0 0-19-16,-29-17-14 0,5 8-185 15,3 2-122 1,0-4-287-16</inkml:trace>
  <inkml:trace contextRef="#ctx0" brushRef="#br0" timeOffset="-193092.98">22658 5929 707 0,'0'0'550'0,"0"0"-296"0,0 0-49 16,0 0-109-16,0 0-36 15,0 0 34-15,0 0-27 16,2-18-9-16,0 16 52 15,-2 2-48-15,0 0 30 16,0 0-25-16,0 0-60 16,0 0 41-16,0 0-48 15,0 7 0-15,0 12 54 16,0 7-8-16,0 8 4 0,-6 6-17 16,-4 3-33-16,-1 2 55 15,1 2-34-15,0-6 0 16,1 2 0-16,3-9-11 15,2-2-20-15,1-10-28 16,3-5-163-16,0-8-156 16,0-7-505-16</inkml:trace>
  <inkml:trace contextRef="#ctx0" brushRef="#br0" timeOffset="-185227.25">10366 692 1117 0,'0'0'614'0,"0"0"-435"16,0 0-7-16,0 0-43 15,0 0-54-15,0 0 38 16,0-21-70-16,0 20 16 16,0-3 21-16,0 1-45 15,0 2 52-15,0 1-16 16,0-3-37-1,0 2 52-15,0-4-59 0,0 3 3 16,0-1-6-16,0-1 0 0,8-1-17 16,3 2-7-16,1-2 0 15,1 0-6-15,3 0 6 16,-5 3 0-16,0 0-10 16,-2 2 13-1,-2 0-3-15,-1 0 0 0,-2 6-19 16,-1 9 18-16,-3 5-78 15,0 17-89-15,-5 0-305 16,-3-5-316-16</inkml:trace>
  <inkml:trace contextRef="#ctx0" brushRef="#br0" timeOffset="-143753.53">2236 8113 971 0,'0'0'330'0,"0"0"-140"16,0 0-78-16,0 0 25 16,0 0-74-16,0 0-4 0,-3 0 5 15,3 0-37-15,0 0 37 16,0 0 14-16,0 0 4 15,0 0 54-15,0 0-53 16,0 0 3-16,0 0-4 16,0 0-51-16,0 0 23 15,0 0-38-15,0 0-16 16,0 0 40-16,0 0-38 16,0 0 28-16,0 0-9 15,0 0-14-15,0 0 11 16,0 0-17-16,0 0 0 15,0 0 17-15,0 0-6 16,0 0-3-16,0 0-9 0,0 0 10 16,0 0 3-16,0 0-12 15,0 0 0-15,0 0 8 16,0 0 3-16,0 0-12 16,0 0 0-16,0 0 7 15,0 0-7-15,5 0 8 16,3 0-8-16,1 0 13 15,3 0 8-15,-1 0-17 16,-1 0-4-16,0 0 0 16,-1 0-9-16,-3 0 9 15,0 0 0-15,4 0 0 0,-3 0 18 16,1 0-18-16,-1 0 0 16,2 0 1-16,0 0-4 15,-3 0 3-15,4 0 0 16,-4 0-7-16,1 0 19 15,-1 0-13-15,-1 0 1 16,2 0 0-16,2 0-5 16,-3 0 5-16,3 0 0 15,-2 0-1-15,0 0 10 16,-1 0-5-16,-1 0-4 16,0 0 1-16,6 0 2 15,-3 0-3-15,5 0 0 16,1 0-9-16,3 0 11 0,0 0-2 15,-5 0 0-15,2 0 15 16,-1 0-21-16,-1 0 6 16,-3 0 0-16,2 0-3 15,-2 0 13-15,0 0-10 16,2 0 0-16,2 0 2 16,3 0-17-16,0 0 15 15,-1 0 0-15,1-2 9 16,-3 2 3-16,1-2-12 15,-4 2 0-15,-1-2-3 0,5 2-9 16,-1-2 18-16,0 0-6 16,3 0 1-16,-1 0 11 15,-1 2-18-15,-1-2 6 16,1 2-6-16,-5 0 0 16,1 0 12-16,-2 0-3 15,0 0-3-15,3 0 11 16,-1 0-19-16,1 0 8 15,1 0 0-15,2 0-9 16,-1 0 17-16,3 0-8 16,0 0 0-16,2 0 7 15,-1 0-16-15,-1 0 9 16,1 0 0-16,-1 0-3 16,3 0 5-16,-4 0-2 0,1 0 0 15,-1 0 7-15,1 0-23 16,-3 0 17-16,0 0-1 15,1 0 11-15,-3 0 4 16,-2 0-16-16,2 0 1 16,0 0-3-16,3 0-11 15,-1 0 15-15,1 0-1 16,1 0 0-16,-1 0 16 16,-1 0-20-16,0 0 4 0,0 0 0 15,-2 0-12-15,3 0 12 16,-5 0 0-16,2 0 0 15,-2 0 18-15,0 2-19 16,-1-2 1-16,3 0 0 16,3 0-11-16,-1 0 11 15,1 0 0-15,-1 0-6 16,1 2 20-16,-1-2-14 16,-2 0 0-16,3 2 0 15,-2-2-6-15,-1 0 6 16,3 0 0-16,0 2-12 0,-1-2 27 15,-3 2-15 1,5-2 0-16,-7 2 8 0,3 0-17 16,-1 0 9-16,-2-2-8 15,3 2 2-15,3 1 12 16,1-2-4-16,1 2-2 16,-1-3 7-16,4 2-17 15,-6-2 10-15,1 0 0 16,-6 0-12-16,3 0 21 15,-1 0-9 1,-2 0 0-16,3 0 1 0,1 0-8 16,-2 0 7-16,4 0 0 15,-1 0-2-15,2 0 14 0,2 0-12 16,-2 0 0-16,1 0-3 16,0 0-9-16,-1 0 14 15,-2 0-2 1,1 0 1-16,-6 0 11 0,1 0-13 15,-2 0 1-15,0 0 0 16,-3 0-23-16,3 0 38 16,-1 0-15-16,4 0 0 15,-3 0 11-15,3 0-29 16,2 0 18-16,1 0 0 16,1 0-3-16,-4 0 4 15,3 0-1-15,-1 0 0 0,-3 0 12 16,-1 0-15-1,2 0 3-15,-1 0 0 16,-1 0-11-16,1 0 23 0,5 0-12 16,-1 0 0-16,1 0-4 15,3 0 4 1,1 0 0-16,-1 0 0 0,2 0-2 16,-1 0 17-16,-1 0-15 15,-1 0 0-15,-1 0-14 16,1 0 14-16,-3 0 0 15,4 0 0-15,0 0-1 16,1 0 19-16,-3 0-19 16,3 0 1-16,-3 0-3 0,-1 0-12 15,1 0 15 1,-1 0 0-16,1 0 2 0,-1 0 17 16,2 0-20-1,-3 0 1-15,0 0 0 0,3 0-15 16,0 0 15-16,2 0 0 15,-1-2-1 1,3-1 19-16,-2 3-18 0,2 0 0 16,-2 0 1-16,2 0-9 15,-2 0 8-15,0 0 0 16,-3 0-6-16,4 0 12 0,-2 0-6 16,-1 0 0-1,-1 0 8-15,3 0-11 16,-3 0 3-16,1 0 0 0,-3 0-11 15,-1 0 19-15,-3 0-8 16,-2 0 0-16,4 0 10 16,-5 0-14-16,3 0 4 15,0 0 0-15,0 0-14 16,2 0 23-16,2 0-9 16,1 0 0-1,-1 0 11-15,3 0-20 0,-3 0 9 0,1 0 0 16,-1 0-5-16,-2 0 19 15,0 0-14 1,0 0 0-16,1 0-6 0,1 0-2 16,-2 0 8-16,3 0 0 15,-4 0 0 1,1 0 15-16,1 0-16 0,-1 0 1 16,0 0-6-16,2 0-4 15,0 0 11-15,1 0-1 16,1 0 5-16,1 0 8 15,0 0-19-15,0 0 6 16,-3 0 0-16,3 0-15 16,-3 0 24-16,3 0-9 15,1 0 0-15,3 0 14 0,1 0-22 16,-2 0 8-16,4 0 0 16,-3 0-12-16,2 0 20 15,-3 0-8-15,2 0 0 16,-1 0 9-16,0 0-15 15,-2 0 6 1,0 0 0 0,-2 0-2-16,-1 0 17 15,1 0-15-15,-1 0 0 16,-1 0 5-16,-2 0-14 16,2 0 9-16,-4 0 0 15,0 0-1-15,-1 0 10 0,3 0-9 16,-4 0 0-1,3 0-1-15,3 0-5 0,1 0 6 16,1 0 0-16,5 0 3 16,0 0 7-16,2 0-17 15,-3 0 7-15,2 0 0 16,-4 0-14-16,-1 0 14 16,-3 0 0-16,-1 3 7 15,-1-3 16-15,-4 2-29 16,-1-2 6-16,-1 1 0 0,0-1-18 15,-4 0 19 1,0 1-1-16,0-1 0 0,0 0 18 16,0 0-18-16,1 0 0 15,1 0 1-15,0 0-7 16,1 0 6-16,0 0 0 16,-1 3-6-16,-2-3 14 15,3 0-8-15,-3 2 0 16,1-2 6-16,0 0-9 15,-1 0 3-15,1 0 0 16,-1 1-12-16,1-1 19 0,-1 0-7 16,0 0 0-1,0 0 11-15,1 0-17 0,-1 0 6 16,-2 0 0-16,2 0-14 16,-2 0 25-16,2 0-11 15,-2 0 0-15,2 0 9 16,0 0-17-16,0 0 8 15,1 0 0-15,-3 0-7 16,2 0 19-16,-2 0-12 16,0 0 0-16,2 0 1 15,1 0-7-15,-1 0 6 16,3 0 0-16,-4 0 6 16,2 0 11-16,-3 0-18 0,2 0 1 15,-2 0 0-15,0 0-1 16,0 0 7-16,0 0-6 15,0 0 6-15,2 0 6 16,-2 0-11-16,0 0-1 16,0 0 0-16,0 0-20 15,0 0 35-15,0 0-15 16,0 0 0-16,0 0 15 16,0 0-25-16,0 0 10 15,0 0-24-15,0 0 18 0,0 0-68 16,0 7-85-16,0 1-203 15,-8-4-315-15</inkml:trace>
  <inkml:trace contextRef="#ctx0" brushRef="#br0" timeOffset="-124345.39">2233 7335 1166 0,'0'0'339'0,"0"0"-96"0,0 0-82 15,0 0 2-15,0 0 21 16,0 0-89-16,0 0-15 16,0 0-31-16,0 0-23 15,0 0 52-15,0 0-65 16,0 0-2-16,0 0 6 16,0 0-17-16,0 0-1 15,-7 14-6-15,-2 11 7 16,-4 8 34-16,-1 7-25 0,4 8 9 15,-1 7 15 1,1-1-32-16,3 2 35 0,6 0-11 16,-2-2-24-16,3-2 30 15,0-2-30-15,0-5 1 16,4-5 22-16,3-9-23 16,3-4 26-16,-6-10-27 15,1-4 1-15,-5-5-4 16,2-6 3-16,-2 0-1 15,0-2-5-15,0 0-106 0,2 0-120 16,-2-14-286 0,2-8-506-16</inkml:trace>
  <inkml:trace contextRef="#ctx0" brushRef="#br0" timeOffset="-121772.59">2251 7347 345 0,'0'0'355'16,"0"0"-238"-16,0 0-65 15,0 0 120-15,0 0 35 0,0 0 60 16,0 0-50-16,-2-11-76 16,-3 11 13-16,3 0-26 15,0 0-70 1,2 0 8-16,0 0-65 0,0 0 1 16,0 0 14-16,0 0 0 15,0 0-7-15,0 0-9 16,0 0 6-16,0 0 0 15,0 0 9-15,2 0-12 16,5 0 37-16,3 0-40 0,4 5 35 16,3-1-7-1,6-2-27-15,4 0 38 0,4 0-39 16,5 0 0-16,-1-2 24 16,2 0-15-16,-2 2 4 15,-4-2 7-15,-2 0-19 16,-2 2 14-16,-1-2-15 15,1 0 0-15,2 0 3 16,2 0 3-16,2 0 3 16,1 0-9-16,-3 0 9 15,-2 0-6-15,-2 0-3 16,-5 0 0-16,-3 0 2 16,-2 0 9-16,1 0-11 15,-3 0 0-15,1 0-1 16,-1 0-9-16,4 0 16 0,0 0-6 15,4 0 4-15,-1-2 6 16,5 0-10-16,2 0 0 16,-2 0-2-16,-1 0-12 15,-2-3 22-15,-1 4-8 16,-5 1 0-16,-5 0 15 16,-2-3-21-16,1 3 6 15,-1 0 0-15,1-2-7 16,4 2 13-16,7-1-6 15,-1-2 0-15,5 2 6 16,2-2-8-16,-3 0 2 0,-1 2 0 16,-2 1-7-16,-4 0 14 15,-3 0-7 1,-1 0 0-16,-1 0 1 0,-1 0-7 16,2 0 6-16,1 0 0 15,3 0 1-15,-3 0 8 16,3 0-10-16,1 0 1 15,2 0-3-15,3 0-6 16,2 0 9-16,2 0 0 16,0 0 0-16,4 0 3 0,0 0-9 15,1 0 3 1,-1 0-14-16,-4 0 3 0,-2 0 14 16,-5 0 0-16,-6 0 2 15,-3 0 13-15,-4 0-16 16,-5 0 1-16,3 0 0 15,-3 0-12-15,4 0 12 16,0 0 0-16,5 0 0 16,5 0 12-16,3 0-12 15,0 0 0-15,4 0 0 16,-2 0-8-16,1 0 8 16,0 0 0-16,-1 0-6 15,1 0 11-15,-1 0-5 16,2 0 0-16,-2 0 9 0,4 0-17 15,0 0 8-15,0 0-4 16,0 0-5-16,0 0 9 16,-6 0 0-16,2-3 0 15,-1 3 6-15,1 0-18 16,1 0 12-16,3 0-5 16,-1 0-1-16,1 0 8 15,2 0-2-15,2 0 0 16,1 0-7-16,-3 0-8 15,0 0 15-15,-2 0 0 0,-6 0-6 16,0 0 12 0,-3 0-6-16,-3 0 0 0,5 0-1 31,0 0-13-31,2 0 14 0,5 0 0 0,4 0 3 16,0 0 9-16,3 3-13 15,-3-2 1-15,-2 2-3 16,0-2-11-16,-2-1 23 15,-2 0-9-15,-2 2 0 16,0-2 5 0,-1 0-6-16,1 0 1 0,-4 0 0 15,2 0-15-15,-1 0 24 0,-3 0-9 16,4 0 0-16,-4 0 9 16,1 0-11-16,3 0 2 15,-2 0 0-15,4 0-15 16,1 0 26-16,5 0-11 31,3 0 0-31,-1 0 7 0,0 0-14 0,-2 1 7 16,-2 2 0-1,-6-2-5-15,-4-1 14 0,-5 2-9 16,-2-2 0-16,-3 0 2 16,1 3-11-16,-1-3 9 15,-1 0 0-15,5 0-1 16,1 0 18-16,2 0-18 15,-1 0 1-15,-1 1-3 0,0-1-12 16,-3 3 16-16,-1-3-1 16,2 2 0-16,-3 0 18 15,1-2-20-15,2 2 2 16,1 0 0-16,-1-2-16 16,4 2 16-16,1 0 0 15,1 0 0-15,-3 0 7 16,1 0-7-16,-5 0 0 15,0-2 0-15,-3 2-12 16,2-2 12-16,0 0 0 16,3 0-1-16,1 0 9 15,-2 0-8 1,3 0 0-16,-3 0 6 0,-1 0-11 0,-5 0 5 16,-3 0 0-16,-1 0-10 15,3 0 19-15,-1 0-9 16,1 0 0-16,2 0 6 15,-1 0-11-15,3 0 5 16,-3 0-3-16,-2 0-7 16,0 0 20-16,0 0-10 15,-2 0 0-15,3 0 6 16,-3 0-19-16,0 0 11 16,0 0-8-16,0 0 8 15,0 0-33-15,0 5 34 0,0-2 1 16,0 3 0-16,0 2 3 31,0 0-3-31,2 2 0 0,-2 0 2 0,2 4-1 16,-2 0-2-16,0 2-4 15,0 2 2-15,0 0-10 16,0 2 20-16,0-2-7 16,0 0 0-16,0 3 6 15,0 1-7 1,0 1 1-16,-4 0 0 0,-1 1 5 15,3-2 2-15,0-3 5 16,0 2-12-16,0 0 9 16,2-2-18-16,0-1 9 0,0 2 0 15,0 1-1 1,0-4 12-16,0 2-11 0,0-1 0 16,0 0 14-16,-2 0-11 15,-1-3-2-15,3 3 0 16,0-1 5-16,0-3 12 15,0 2-18-15,0-5 0 16,0 2 2-16,0-2-4 16,0 0 3-16,0-1-1 15,0-2 27 1,0 0-21-16,0-1 18 0,0-1-24 16,0 0 10-16,0-1 10 15,0-1-19-15,0-2 5 0,0 0 9 16,0 0 2-16,0 0-5 15,0-2-12-15,0 0 10 32,0 2 11-32,0-2-20 15,0 0 7-15,0 0 7 16,0 0 7-16,0 0-22 16,0 0 0-16,0 0-82 15,3 0-9-15,3 0-175 16,0 0-119-16</inkml:trace>
  <inkml:trace contextRef="#ctx0" brushRef="#br0" timeOffset="-121646.89">6210 8099 1607 0,'0'0'625'0,"0"0"-553"15,0 0-72-15,0 0-499 0</inkml:trace>
  <inkml:trace contextRef="#ctx0" brushRef="#br0" timeOffset="-116667.58">3258 8253 1096 0,'0'0'513'0,"0"0"-394"15,0 0-56-15,0 0-13 0,0 0-17 16,0 0-21 0,0 0 17-16,-2 0 20 0,2 0-5 15,0 0 29-15,0 4-42 16,0 7 25-16,0 3 21 15,0 5-24-15,0 9 12 16,0 9 14-16,0 4-32 16,0 9 20-16,0 7-25 15,0 1-4-15,0 1 20 16,0-2-40-16,0-2 23 0,0-7-11 16,0-2-29-1,2-7 28-15,0-2-29 0,3-5 9 16,-3-6 14-16,0-4-22 15,-2-8 14-15,0-2-15 16,0-6 9-16,0-2-25 16,0-1-14-16,0-3-70 15,2-3-66-15,2-14-192 16,2-7-595-16</inkml:trace>
  <inkml:trace contextRef="#ctx0" brushRef="#br0" timeOffset="-113903.73">3327 8179 1005 0,'0'0'322'0,"0"0"-184"16,0 0-55-16,0 0-7 0,0 0-69 15,0 0 2-15,0 0 14 16,-9 2-1-16,9-2 42 15,-4 0 10-15,0 2-73 32,-4 0 26-32,2 2-27 0,-1 0 0 0,1 0-13 15,-2-2-12-15,4 2 13 16,0 0 2-16,-1-2 14 16,1 2-4-16,0-1 8 15,2-1-7-15,-1-1 15 16,1 2-15-16,2-3-1 15,0 2 22-15,0-2-21 16,0 0 27-16,0 0 7 0,0 0-7 16,0 0 32-16,0 0-39 15,0 0-7-15,0 0 24 16,0 0-13-16,5 0 47 16,-1 0-27-16,2 0-28 31,1 0 32-31,5 1-28 15,1-1 13-15,5 0 25 16,1 0-34-16,4 0 17 16,4 0-28-16,-3 0-13 15,3-1 32-15,-4-1-18 16,0-1 9-16,0 3-10 16,-4 0-5-16,4 0 2 0,2 0-11 15,2 0 0-15,6-1 19 16,0-4-19-16,5 3 16 15,-3-2-13-15,-1 2 10 16,-5 0 1-16,-5 2-14 16,-3 0 0-16,-4 0 15 15,-1 0-3-15,2 0-9 16,2 0-3-16,5-2 1 16,-1 2 5-16,5 0-6 0,2 0 0 15,-2 0 6 1,1 0 13-16,-5 0-19 15,0 0 0-15,-5 0 0 16,1 0-10-16,-6 0 11 0,3 0-1 16,-1 0 0-16,4 0 15 15,1 0-16-15,2 0 1 16,1 0 0-16,2 0-11 16,0 0 20-16,-1-2-9 15,1 0 0-15,-3 2 8 16,3 0-8-16,-5 0 0 15,1 0 7-15,-6 0-22 16,-1 0 15-16,-1 0 0 0,2 0-7 16,-2 0 26-1,3 0-19-15,2 0 0 0,2 0 11 16,3 0-17-16,-1 0 6 16,3 0 0-16,-5 0-11 15,-2 0 19-15,-4 0-8 16,-5 0 0-16,0 0 12 15,1 0-17-15,-2 0 5 16,4 0 0-16,1 0-10 16,4 0 20-16,0 2-10 15,1 2 0-15,3 0 8 16,-2 0-19-16,0-2 11 16,-3 3 0-16,-2-1-3 0,1-2 14 15,-1-1-12-15,-3 3 1 16,3-2-8-16,-2-2-7 15,-2 2 15-15,1-2 0 16,-1 0-6-16,-3 0 5 16,-1 0-7-16,0 0 7 15,-4 2-14-15,-2-2 2 16,0 0 14-16,-2 0-1 16,3 0 2-16,-3 0 13 15,0 0-16-15,0 0 1 16,0 0-2-16,2 0-13 15,-2 0 23-15,2 0-8 16,-2 0 0-16,0 0 4 16,0 0-17-16,0 3 13 0,0-3-20 15,0 0 19-15,0 0-14 16,0 0 15-16,0 1 0 16,0 3 6-16,0 2-7 15,-4 1 1-15,1 3 0 16,-1 2 15-16,0 2-1 15,-1 0-10-15,0-1-4 16,3 4 2-16,0-3-7 16,0 2 6-16,0 0-1 0,-1 2 11 15,1-2 9 1,2 2-21-16,-2-1 1 0,0 2 0 16,2-1-8-16,0 0 15 15,0 0-7-15,0 1 10 16,0-4 13-16,0-1-22 15,0 1-1-15,0-1 1 16,0 2 23-16,-3-1-24 16,2 2 0-16,1 1 3 15,0-4 19-15,0 1-22 16,0 2 0-16,0-4 3 16,0 2-10-16,0-1 7 15,0 0 0-15,0-2-9 0,0 0 22 16,0 0-13-1,0 0 0-15,0 0 10 0,0 0-8 16,0 2-2-16,0 2 0 16,0 0-15-16,0 0 30 15,0-1-15-15,0-4 0 16,0 1 7-16,0-4-7 16,0-2 0-16,0 1 0 15,0-1-1-15,0 0 8 16,0-4-7-16,0 3 0 0,0-1 6 15,0-1-16 1,0-2 10-16,-2-1 0 16,2 3 3-16,0-3 10 0,-4 0-13 15,4 0 0-15,-2 0 0 16,-2 0-3-16,0 0 4 16,-3 0-1-16,-1 0 6 15,-2 0 5-15,-1 0-22 16,-2 0 11-16,-3 0 0 15,1 0-6-15,-3 0 14 16,-3 0-8-16,2 0 0 16,-1-3 12-16,-3 2-13 15,-2 1 1-15,2-3 0 0,-6 3-12 16,-3-2 21 0,-1 2-9-16,-1 0 0 0,-2 0 7 15,3 0-13 1,2 0 6-16,2 0 0 0,5 0 8 15,-1 0 5-15,3 0-10 16,-1 0-3-16,2 0 2 16,-6 0-7-16,0 0 5 15,-4 0 0-15,-3 0-3 16,-1 0 20-16,-2 0-18 16,4 0 1-16,2 0 0 15,0 0-5-15,4 0 6 16,-1 0-1-16,1 0 2 15,-2 0 22-15,0 0-24 0,-2 0 0 16,-3 0 0-16,1 0-9 16,-4 0 9-16,4 0 0 15,0 0 6-15,2 0 13 16,-1 0-19-16,3 0 0 16,-2 0 1-16,2 0 22 15,0 0-23-15,5 0 0 16,2 0 0-16,-1 5 20 15,1-4-20-15,2 3 0 16,0 0 10-16,-3-2-7 16,2 0-3-16,-2 3 0 0,-1-4 12 15,-2 4-12-15,3-4 24 16,-2 4-6-16,3-2-17 16,-1 0 5-16,2 1-6 15,0-4 0-15,3 1 1 16,1-1 11-16,-1 3-11 15,0-3-1-15,2 1 9 16,1-1-7-16,-1 2-2 16,1-2 0-16,-1 3 16 15,1-2-4-15,-1 2-5 16,3-3-7-16,3 0 1 16,4 0 20-16,4 0-21 15,2 0 15 1,0 0 4-16,0 0-2 0,0 0-19 0,0 0 2 15,0 0 0-15,0 0-1 16,0 0 13-16,0 1-12 16,0-1 0-16,0 0-27 15,0 0-6-15,0 0-51 16,0 0-67-16,6 0-77 16,10-4-375-16,1-7-782 0</inkml:trace>
  <inkml:trace contextRef="#ctx0" brushRef="#br0" timeOffset="-111814.95">7505 8185 1362 0,'0'0'502'0,"0"0"-414"16,0 0 84-16,0 0 14 15,0 0-66-15,0 0 12 16,0 0-55-16,-12-4-41 15,6-1 42-15,-1 3-54 16,-4-3-10-16,-5 1 42 16,-1 0-41-16,-6-2 26 15,-1 2 3-15,-5 0-14 16,-2-2 15-16,-7 1-44 16,-2 0 9-16,-7-1 9 15,-3 0-11-15,2-2 5 16,-1 2 13-16,0-2-25 15,0-1 34-15,-1 3-27 16,4 0-5-16,-3 4 16 0,2-3-10 16,0 3-3-16,3-2-6 15,2 0 6-15,3 2-10 16,4-4 19-16,4 2-15 16,2 0 15-16,4-3 4 15,1 3-14-15,6 1 1 16,0-1 6-16,5 0 2 0,2 2-13 15,-1 0 10 1,4 0-11-16,-3 0 11 0,-1 0-17 16,-1-2 6-16,-1 2 0 15,1-2 12-15,0 2-3 16,-1 0 0-16,4-1-6 16,5 3 11-16,0-1-9 15,5 1-5-15,0 0 0 16,0 0-11-16,0 0 22 15,0 0-12-15,0 0 1 16,0 0-46-16,0 0 28 16,0 0-38-16,0 0-28 15,0 0-17-15,0 0-240 16,0 0-450-16</inkml:trace>
  <inkml:trace contextRef="#ctx0" brushRef="#br0" timeOffset="-111329.34">6248 8015 652 0,'0'0'935'15,"0"0"-792"1,0 0 53-16,0 0-37 0,0 0-19 16,0 0-17-16,0 0-46 15,0-7 29-15,0 7-14 16,0 0-22-16,-2 0 22 16,2 0-57-16,0 0-13 15,-3 0 24-15,3 0-44 16,0 7 45-16,0 3 13 15,0 1-27-15,0 4 37 0,0 1-51 16,9-1 1 0,0 4 7-16,1-1-26 0,-2-1 26 15,-1 0-7-15,2-1-20 16,-2-2 23-16,-3-4-13 16,0-2-10-16,-1-2 3 15,-1-2 8-15,-2-4-12 16,2 2 1-16,-2-2 0 15,0 3-17-15,0-3 13 16,0 0-44-16,0 2-6 16,0-2-123-16,0 0-156 15,-4 0-498-15</inkml:trace>
  <inkml:trace contextRef="#ctx0" brushRef="#br0" timeOffset="-110913.33">6268 7927 1227 0,'0'0'347'0,"0"0"-121"15,0 0-58-15,0 0-1 16,0 0-34-16,0 0-37 0,0 0 26 16,-2-5-56-16,2 5 27 15,0-1 30-15,0 1-79 16,2-3 25-16,9-2-23 16,5-1-40-16,2-1 42 15,4 0-46-15,-3-1 11 16,2 0 25-16,-7 1-29 15,-3 4 32-15,-5 0-21 16,-4 3-11-16,0 0 24 0,1 0-33 16,-1-1 0-1,1 1-2-15,1 0-16 0,2 0-4 16,5 0-86-16,1 0-195 16,-5 0-493-1</inkml:trace>
  <inkml:trace contextRef="#ctx0" brushRef="#br0" timeOffset="-96369.95">8617 8951 1252 0,'0'0'589'0,"0"0"-501"15,0 0 92-15,0 0-12 16,0 0-61-16,-8 0-33 16,8 0-55-16,0 0 2 15,0 0-2-15,0 0-7 0,0 0 34 16,0 0-29-16,0 0 39 15,0 0-1-15,0 0-53 16,0 0 31-16,8 0-17 16,4 0 7-16,9 0 19 15,4 0-41-15,4 0 25 16,4 4-26-16,5-2 9 16,1 0-3-16,2 1-6 15,-3-2 0-15,2 2 4 16,-3 0 11-16,0-1-15 15,-2 1 0-15,-1-3 0 0,-1 1-7 16,-4-1 7 0,0 1 0-16,0-1 5 15,0 0 16-15,4 0-27 0,3 0 6 16,4 0 0-16,3 0-3 16,-1 0 4-16,0 0-1 15,-2 0 5-15,-3 0 14 16,-3 0-19-16,-5 0 0 15,-2 0 0-15,-5 0-11 16,-1 0 11-16,3 0 0 16,-2 0-1-16,2 3 13 15,5-1-12-15,2-2 0 16,6 0 2-16,3 0-5 0,0 0 3 16,-1 0 0-16,2 0-2 15,-1 0 8-15,-5 0-6 16,-3 0 0-16,-1 0 6 15,-4 0-6-15,2 0 0 16,2 0 0-16,2 0-12 16,3 0 21-16,4 0-9 15,0 0 0-15,0 0 9 16,-2 0-13-16,-2-2 4 16,-3-1 0-1,-1 2-9-15,-3 1 16 0,2-1-7 16,0-2 0-16,5 3 6 0,3-2-13 15,7 1 7-15,0-1 0 16,3-1-11-16,0 3 29 16,0-1-13-16,-1 1-5 15,-2-3 0-15,0 1-10 16,-3-2 10-16,1 2 0 16,-1 0 0-16,-1 2 13 15,0-2-8-15,1 2-5 16,3 0 1-16,6 0 0 15,-1 0-1-15,2 0 6 16,1 0-2-16,2 0 7 16,-1 0-12-1,0 0 1-15,-1 0-1 0,2 0-7 0,-4 0 16 16,0 0-8-16,2 0 0 16,0 0 13-16,2 0-14 15,2 0 1-15,-1 0 0 16,3 0 12-16,0 0-12 15,0 0 10-15,5 0 2 16,0 0 3-16,1 4 0 16,2-2-14-16,-3 2 0 15,1 2 25-15,-6-3-25 16,-4 0 17-16,-12-1-18 16,-7-2 15-16,-16 0-28 0,-9 0 13 15,-12 0-24-15,-45-8-12 16,-13-10-215-16,-22-3-460 0</inkml:trace>
  <inkml:trace contextRef="#ctx0" brushRef="#br0" timeOffset="-95507.16">6324 8003 1114 0,'0'0'402'16,"0"0"-187"-16,0 0-91 0,0 0-36 16,0 0-46-1,0 0-42-15,0 0-49 0,0-2-109 16,0 2-75-16,0 0-544 15</inkml:trace>
  <inkml:trace contextRef="#ctx0" brushRef="#br0" timeOffset="-86909.54">1731 9959 1220 0,'0'0'375'0,"0"0"-222"15,0 0-23-15,0 0-38 16,0 0-1-16,0 0-43 16,-2-2 7-16,2 2 22 0,0 0-24 15,0 0 55 1,0 0-17-16,-3 0-33 0,3 0 37 15,0 0-55-15,0 0-7 16,0 0-5-16,0 0-16 16,0 0 3-16,0 0-6 15,0 0-3-15,0 0 34 16,0 0-38-16,-1 0 17 16,1 0 2-16,0 0-2 15,0 0-8-15,0 0-11 16,0 0 0-16,0 0-6 15,0 0 6-15,0 0 0 16,0 0-1-16,0 0 24 0,9 0-23 16,0 0 0-16,4 0 0 15,1 0-1-15,-2 0 1 16,2 0 0-16,0 0 0 16,1 0 17-16,3 0-17 15,-1 2 0-15,2-2 10 16,-1 0-7-16,1 0-3 15,2 0 0-15,-3 0-6 16,-1 3 15-16,1-3-9 16,0 0 0-16,0 0 8 15,1 0-8-15,2 0 0 16,1 0 0-16,1 0-11 16,1 0 17-16,-2 0-6 0,1 0 0 15,-1 0 12-15,0 0-19 16,-2 0 7-16,-2 0 0 15,0 1-12-15,-2 2 27 16,-3-1-12-16,1 0-3 16,-1-2 9-16,0 2-17 15,3-2 8-15,-1 0-6 16,-2 2 5-16,3-2 2 16,-2 2 6-16,-1 0-7 15,1 0 2-15,-2 0-14 0,2 0 9 16,1-2 3-1,4 2 4-15,-3 0 7 0,3-2-7 16,1 0-4-16,2 2 1 16,-1-2-12-16,-2 0 11 15,-1 0 0-15,0 0 4 16,-2 0 10-16,-3 0-26 16,0 0 12-16,-4 0 0 15,3 0 6-15,-4 0-5 16,1 0 4-16,1 0-5 15,-2 0 20-15,3 0-21 16,1 0 1-16,-1 0 0 16,-3 0-11-16,1 0 20 0,-2 0-9 15,-2 0 3 1,1 0 14-16,3 0-26 0,3 0 9 16,-2 0 0-1,6 0-6-15,0 0 19 0,0 0-13 16,-3 0 0-16,-1 0 17 15,-2 0-25-15,-3 0 8 16,-3 0 0-16,-2 0 16 16,0 0 0-16,0 0-16 15,0 0 0-15,1 0 12 16,-3 0-6-16,3 0-6 16,-3 0 0-16,0 0 42 15,0 0-41-15,0 0 31 0,0 0-23 16,0 0 6-16,0 0 6 15,0 0-21-15,0 0 0 16,0 0 11-16,0 0 4 16,0 0-14-16,0 0-1 15,0 0-2-15,0 0-27 16,0 0 1-16,0 0-79 16,0 0-129-16,-14 0-879 0</inkml:trace>
  <inkml:trace contextRef="#ctx0" brushRef="#br0" timeOffset="-76758.24">4764 9919 1422 0,'0'0'359'16,"0"0"-220"-16,0 0-67 16,0 0 34-16,0 0-61 15,0 0-44-15,-2 3 24 16,2-3-24-16,0 2 30 15,0 2 43-15,4-2-37 16,-1 0 26-16,-1 2-18 16,0-2-20-16,2 4 46 15,1-1-47 1,4 0 12-16,0 0 28 0,4 2-55 0,1 1 43 16,1 0-39-16,1 0-5 15,-3 1 26-15,-1-2-28 16,-4 1 2-16,1 0 11 15,0 0 2-15,0 2-9 16,2-1-12-16,-3-2 9 16,4 3 12-16,-1-4-21 15,1 2 0-15,-1-1 2 16,-3-1 22-16,4-3-23 16,-3 2-1-16,0 2 15 15,4-1-3-15,0 0-12 16,0 0 0-16,3 0 0 0,-1 0 16 15,3 0-14 1,2 0-2-16,0 0 12 0,3 0-11 16,-1-1-1-16,3 0 0 15,-1-2-6-15,-2 0 14 16,3 1-8-16,-5-2 0 16,0 2 6-16,0-2-6 15,1 2 0 1,0 1 0-16,4-4-8 0,2 2 17 15,6-3-7-15,3 1-2 16,1-1 9-16,2 0-23 16,-4 0 14-16,1 0 0 15,-7 0-7-15,0 0 16 0,-4 3-9 16,-3-3 0 0,6 1 1-16,-1-1 3 0,0 0-4 15,2 0 0-15,-2 0 1 16,0 0 11-16,0 0-18 15,-2 0 6-15,5 0 0 16,1 0-9-16,0 0 10 16,2 0-1-16,2 0 5 15,0 0 7 1,1 0-14-16,-3 0 2 0,2 0-3 16,-1-1-9-16,-1-3 18 0,0 1-6 15,1-1 0-15,-3 1 14 16,0 0-22-16,0 1 8 15,-2 2 0-15,0-1-7 16,0 1 13 0,0-3-6-16,0 1 0 0,0 1 4 15,3-2-5-15,-3 0 1 16,0 0 0-16,-3 2-18 16,-3 1 33-16,-1-3-15 15,-4 3 0-15,1 0 14 16,-1 0-23-16,3 0 9 15,0-1 0 1,6 1-12-16,0-3 22 0,7 1-10 16,-1 0 0-16,3 2 8 0,0-2-17 15,-3 2 9-15,-2 0 0 16,-2 0-6-16,-4-2 18 16,-3 2-12-16,-2 0 0 15,0-2 0 1,-4 2-8-16,2-1 8 0,-1-2 0 15,-1 2 2-15,-3-2 13 16,1 1-15-16,-3 1 0 16,-3 1-3-16,2 0-5 15,-7 0 8-15,5 0 0 16,-4 0 1-16,3-3 19 0,0 3-26 16,-3-2 6-16,1 1 0 15,-1-2-12-15,0 0 18 16,-2 0-6-16,3-3 7 15,-4 2 13-15,2 0-20 16,2-2 0-16,-2-1 0 16,-1 0-12-16,0 0 12 15,-2-2 0 1,0 1 3-16,2 2 9 0,-2 2-14 16,0-2 2-16,2 2 0 0,-2 0-3 15,0 1 3 1,2 0 0-16,-2 3-10 0,0 0 25 15,0 0-15-15,0 0 0 16,0 0 7 0,0 0-25-16,0 0 18 0,0 0-16 15,0 0 14-15,0 0-52 16,0 0 24-16,0 0-68 16,0 0-164-16,-8 0-295 15,-6 0-693-15</inkml:trace>
  <inkml:trace contextRef="#ctx0" brushRef="#br0" timeOffset="-74871.99">8251 9768 1139 0,'0'0'283'16,"0"0"-225"-16,0 0-9 16,0 0-49-16,0 0 12 15,0 0-30-15,33 0-12 0,-26 0-146 16,-5 0-435-16</inkml:trace>
  <inkml:trace contextRef="#ctx0" brushRef="#br0" timeOffset="-71858.38">8855 9922 506 0,'0'0'323'15,"0"0"-203"-15,0 0-64 0,0 0 22 16,0 0 12-16,0 0-26 16,0 0 30-16,-10 0 39 15,10 0-21-15,0 0 11 16,0 0-37-16,0 0-40 16,0 0 25-16,0 0-27 15,0 0 0-15,0 0 8 16,0 0-36-16,0 0 14 15,0 0-29-15,0 0 1 16,0 0-4-16,3 0-5 16,9 0 7-16,-1 0 1 15,7 0 7-15,1 0-1 0,4 0-7 16,1 0 1-16,0 0-1 16,6 0 3-16,1 0-3 15,2 0 1-15,5 0 10 16,0 0-12-16,5 0 1 15,-1 0-2-15,2 0-7 16,-3 0 11-16,-2 0-2 16,-5 0 6-16,-1 0 7 15,-4 0-14-15,-1 0 1 16,2 0 0-16,-1 0 15 16,5 0-15-16,3 0 25 15,4 0 1-15,5 0-17 16,2 0-3-16,-2 0-6 15,3 0 0-15,-3 2-6 0,2 2 15 16,-4-2-9-16,1 2 0 16,-3 0 4-16,-2 0-4 15,2 0 0-15,3-1 0 16,2-1 3-16,-1 1 7 16,1-1 7-16,-2-1-6 15,-2 1-3-15,-4 1 14 16,-5-3-9-16,-3 0 4 15,-6 1 9-15,-6-1-18 0,-1 0 5 16,-7 0-2 0,-1 0-10-16,-4 0 33 15,-4 0-8-15,-2 0 42 0,0 0 67 16,0 0-59-16,0 0-11 16,0 0-48-16,0 0-3 15,0 0-1-15,0 0-13 16,0 0 0-16,0 0 0 15,0 0 21-15,0 0-22 16,0 0 1-16,0 0 0 16,0 0-9-16,0 0 10 15,0 0-1-15,0 0 3 16,0 0 13-16,0 0-25 16,0 0 9-16,0 0-41 0,0 0 40 15,0 0-83-15,0 0-32 16,0 0-56-16,-20 0-100 15,-5 0 27-15,-4 0-533 0</inkml:trace>
  <inkml:trace contextRef="#ctx0" brushRef="#br0" timeOffset="-63347.23">6903 9163 586 0,'0'0'874'0,"0"0"-692"16,0 0 3-16,0 0-109 0,0 0-10 16,0 0-14-1,-36-14-51-15,30 11 29 16,2 3 1-16,-3-2 45 0,0 2 35 15,0 0-44-15,-1 0 17 16,-4 0-32-16,-2 0-52 16,0 0 37-16,-2 5-36 15,-3 3-1-15,2 1 9 16,-1 1 1-16,1 0-10 16,1 3 0-1,3-5 9-15,-1 3 7 0,1-1-7 0,-1 2 9 16,3 2 22-16,-2 0-40 15,1 2 25 1,2 1-11-16,-3 4-2 16,1 1 10-16,-1 1-12 0,1 0-1 15,3 4 32 1,1-1-41-16,-1 3 38 0,6 0-8 16,1 1-28-16,2 2 37 15,0-2-38-15,0 1 10 16,0-4 8-16,0 3-3 15,0-2-11-15,0-2-5 16,0-4 6-16,2 0 0 31,0 0 1-31,-1-2-2 0,8 1 10 16,-3-4 6-16,3 4-21 16,1-1 0-16,0-1 0 15,3 4-9-15,1-3 15 16,1 2-6-16,-1-2 3 15,-1 0 22 1,3-1-25-16,-3-5 0 0,1 1 0 16,1 0-13-16,-2-6 13 15,3 3 0-15,3 0-17 16,-4 0 44-16,5 0-27 16,-3 0 0-16,1-1 14 15,3 0-19-15,-2-1 5 0,4 1 0 16,-1-3-12-1,2-3 17-15,1 0-5 0,2-1 0 16,-3 0 9-16,-1-3-5 16,-1 2-4-16,-4-3 0 15,2 2-9-15,0-2 20 16,0 0-11-16,5 0 0 16,-2 0 0-16,4 0-9 15,2-6 9-15,-2-2 0 16,0-1 8-16,-2 0 5 15,-3-2-10-15,0 1-3 16,0 0 0-16,-1-2 5 16,-2 2-5-16,2-4 0 0,-1 0-3 15,-3-3 20-15,2 0-15 16,-2-3-2-16,-1 2 10 16,1-2-17-16,-1 0 7 15,-1 2 0-15,-1-2 3 16,-1 2 13-16,1-4-14 15,-1 0-2-15,-1-2-6 16,-1-1-9-16,-3 1 24 16,1 3-9-16,-2-2 10 15,-2 3 7-15,-1 0-22 16,2 2 5-16,-3 0 0 0,1-2 11 16,-2 1-5-1,1-4-6-15,-1-3 9 0,-2 0 9 16,0-4-32-16,0-1 14 15,0 1 0-15,0 3 6 16,0-4-4-16,-11 3 28 16,-2 2-2-16,-3-3-22 15,0 0 21-15,-2-2-27 16,1 2 8-16,-3 1 8 16,-3 2-8-16,1 1 2 0,-4 0-10 15,-3 2 14 1,-4 4-22-16,-1-1 8 0,-7 0 0 15,1 2 2-15,-2 0 11 16,1 1-13-16,2 3 0 16,1 1 12-16,5 2-1 15,-1 2-11-15,0 0 0 16,3 2-13-16,-2 6 12 16,-1 1 0-16,-1 0-4 15,-1 8-20-15,1 12 23 16,4 9-31-16,1 7-39 15,6 18-44-15,9-10-183 16,7-9-382-16</inkml:trace>
  <inkml:trace contextRef="#ctx0" brushRef="#br0" timeOffset="-62263.93">11406 9882 1633 0,'0'0'335'16,"0"0"-106"-1,0 0-53-15,0 0-48 0,0 0-83 16,0 0-44-16,-3 0-1 15,3 0 6-15,3 0 12 16,10 0 25-16,3 0-31 16,4 0 43-16,0 0-36 15,-2 0-18-15,-2 0 30 0,-8 1-29 16,-3-1 14-16,-5 0-14 16,0 3 7-16,0-3-18 15,0 1-91-15,0 2-291 16,0-3-610-16</inkml:trace>
  <inkml:trace contextRef="#ctx0" brushRef="#br0" timeOffset="-59657.39">11536 9899 1023 0,'0'0'372'0,"0"0"-234"15,0 0 54 1,0 0-92-16,0 0-7 0,0 0-5 16,0 0-51-16,29 0 35 15,-23-3-16-15,3 3-55 16,-1-2-1-16,4 2-1 16,-1 0-153-16,-3 0-151 0</inkml:trace>
  <inkml:trace contextRef="#ctx0" brushRef="#br0" timeOffset="-56407.36">8357 9919 477 0,'0'0'500'0,"0"0"-338"16,0 0 74-16,0 0-68 16,0 0-72-1,0 0-72-15,0 0-24 0,-23 3 14 16,18-3-14-16,2 0 0 15,1 2-1-15,2-2 12 16,-2 0-11-16,0 0 19 16,0 0 12-16,-3 0 51 0,3 0-34 15,0 2-20 1,-2-2-6-16,-1 2-16 0,0 2 5 16,-1-2-11-16,-1 0 1 15,3 0 8-15,2 0 6 16,2-2 16-16,0 2 30 15,-2-2-42-15,2 0 19 16,0 0-20-16,-3 0-2 16,1 2 43-1,0 0-31-15,2 1 11 0,0-3-1 16,0 1-37-16,0-1-1 0,0 0-5 16,0 0 5-16,0 0 21 15,2 0-20-15,5 0 24 16,4 0-11-16,5 0-5 15,-1 0 15 1,5 0-18 0,-1 0-3-16,4 0 22 15,0 0-19-15,-1 0 9 16,2 4-12-16,-2-2 7 16,3-2 1-16,2 1-11 15,0-1 0-15,-2 0 13 16,0 0 1-16,-2 0-14 15,0 0 0-15,-6 0 2 16,-1 0-5-16,-1 0 3 0,1 0 0 16,-1 0 5-16,3 2 8 15,3 1-14-15,-2-2 1 16,6-1 0-16,0 3-8 16,-1-3 8-16,-2 2 0 15,-2 0 2-15,-1-2 13 16,-6 2-16-16,0 0 1 15,0 0-1-15,0 0-8 16,3-2 9-16,-1 2 0 16,4-2 0-16,1 0 15 0,2 2-16 15,-2-2 1 1,1 0 0-16,-4 0-9 0,1 2 9 16,-3-2 0-16,1 2-2 15,11 0 21 1,-14 0-19-16,1-2 0 15,1 3-15-15,1-2 15 16,-1 4 0-16,3-4-1 16,2 0 16-16,0 2-15 15,3-3 0-15,-4 2 0 16,4-2-24-16,-5 0 24 16,1 1 0-16,-3-1 0 15,2 0 5-15,0 0-5 16,0 3 0-16,2-3 9 15,-1 0-27-15,1 2 18 0,3-2 0 16,2 2-10-16,-1-2 21 16,5 2-11-16,0 0 0 15,0 0 14-15,3-2-29 16,-3 2 12-16,-3-2 3 16,0 2-13-16,0-2 26 15,0 0-13-15,-3 0 0 16,1 0 6-16,2 0-14 15,3 0 8-15,2 0-10 16,1 0 9-16,-1 0 2 16,0 0 9-16,0 0-10 15,-4 0 6-15,0 0-11 0,-5 0 5 16,3 0 0-16,-1 0-8 16,5 0 13-16,0 0-5 15,2 0 0-15,0-2 2 16,0 2-11-16,1 0 9 15,-3-2 0-15,2 0-1 16,-2 0 14-16,-2 0-13 16,0-2 3-16,-1 1 6 15,3 2 9-15,5-1-17 0,3-1 0 16,3 2 6 0,7 0 5-16,-2-2-12 15,-1 3 0-15,-1 0 0 0,-9 0-1 16,0 0 2-1,-4 0-1-15,-4-2 3 0,1 2 13 16,-2-1-22-16,4-4 6 16,0 3 0-16,4-2-4 15,3 2 4-15,1 0 0 16,4 2 1-16,1-2 17 16,-5 2-30-16,-3 0 12 15,-5 0 0-15,-4-2 10 16,-2 2-2-16,-6-2 13 0,3-2 7 15,5 2-22 1,0-1 3-16,0 2-9 0,7 1 0 16,-3-3 0-1,0 3 6-15,0 0-6 0,-2 0 15 16,-1 0-8-16,-3 0 5 16,-1 0-12-16,0 0 0 15,3 0 27-15,0-2-21 16,6-1-5-16,0 0 1 15,2 2 13-15,1 1-6 16,-3 0-9-16,0 0 0 16,-2 0 27-16,2 0-21 15,0 0 7-15,3 0-13 16,3 0 9-16,4 0-6 16,3 0-3-16,0 0 0 0,-1 0 2 15,-3 0 15-15,-4 0-18 16,-5 1 1-16,-2 2 0 15,-2-1-7-15,2-1 8 16,0 1-1-16,4-2 21 16,3 3-8-16,-1-3-4 15,2 0-9-15,-3 1 0 16,0-1 0 0,-5 0 2-16,-2 0-2 0,-3 0 0 15,-1 0 20-15,-3 0-20 16,-1 0 0-16,4 0 0 15,-1 0-13-15,1 0 19 16,-1 0-6-16,2 0 0 0,-1 0 22 16,-6 0-21-16,1 0-1 15,-5 0 1-15,-1 0-19 16,-1 0 18-16,-3 0 0 16,4 0-3-16,-1 0 18 15,0 0-15-15,-2 0 0 16,0 0 10-16,0 0-3 15,-2 0-7-15,0 0 0 16,-1 0 24-16,1 0-9 16,-3 0-5-16,1 0-10 15,-3 0 1-15,0 0-16 16,-2 0 15-16,0 0-59 0,-13 0-115 16,-12 0-452-16</inkml:trace>
  <inkml:trace contextRef="#ctx0" brushRef="#br0" timeOffset="-52907.96">14397 9169 598 0,'0'0'964'0,"0"0"-773"16,0 0 12-16,0 0-69 0,0 0 0 15,0 0 8-15,-8-27-55 16,6 25 1-16,-5 0-30 16,3 0-25-16,-5-1 6 15,-2 0-23-15,-4 1 21 16,-4 2-32-16,0 0 7 15,-4 0 18-15,-1 0-11 16,-3 0-4-16,-2 0 37 16,0 4-51-16,0 4 23 15,2 1-11-15,1 2-1 16,-1 1 30-16,0 0-36 0,0 4-6 16,3-3 38-16,1 2-32 15,4 0 9-15,-2-2-15 16,4 1 7-16,1 3 1 15,1-3-7-15,1 3 12 16,-1 2 5-16,-1-2-8 16,1 3 4-16,-4 0-13 15,4 3 5-15,1-2 34 16,2 4-39-16,0-3 22 16,3 1-18-16,3 1 10 15,1-1-8-15,3-3-7 16,2 0 0-16,0 0-14 15,0 0 26-15,0-2-12 0,7 3 0 16,-1-2 5-16,3 1-14 16,0 2 9-16,0-1 0 15,0 1-3-15,2-3 13 16,2 2-10-16,0-2 0 16,3 0-6-16,-1-3 5 15,4-1 1-15,-1 2 0 16,0-2 10-16,6 0 5 15,-2 1-15-15,0-3 0 16,1 2 4-16,1 0-5 16,1-4 2-16,2 1 5 15,4-2-4-15,2-2 17 0,1 1-19 16,3-3 0-16,-1-1-4 16,-3-2-8-16,-2 2 21 15,1-1-9 1,-3-2 3-16,0-2 12 0,0 0-15 15,0 0 0-15,0 0-10 16,2 0 9-16,-2 0 2 16,-1-2-1-16,2-7 0 15,-1 2 1-15,-2 0 11 16,-1-6-12-16,3-1 1 16,-5-2 5-16,3-2-6 15,-4-2 0-15,-1-2-1 16,0-5 25-16,-4 1-18 0,-3-2-6 15,1-2 0-15,-6 2-5 16,-2 1 7-16,-1-2-2 16,-3-1 15-16,-1-3 7 15,-3 0-19-15,0-3-3 16,0-1 0-16,0 4-4 16,0-2 4-16,-5 3 0 15,-7 0 3-15,-3 2 19 16,-7 3-12-16,-3-4-10 15,-6 1 12-15,-5 3-13 16,-3-2 1-16,-4 5 0 16,-1 2-11-16,-4 2-3 15,4 6 13-15,0 4-48 16,3 6-56-16,-3 4 3 0,11 2-172 16,6 10-550-16</inkml:trace>
  <inkml:trace contextRef="#ctx0" brushRef="#br0" timeOffset="-51118.22">15964 9282 781 0,'0'0'714'15,"0"0"-550"-15,0 0 48 16,0 0-99-16,0 0 60 16,0 0-22-16,0 0-73 15,-40-54 4-15,29 48-32 16,-2-3-44-16,-2 3 78 16,-4 0-50-16,2 4 18 15,-6-3 3-15,1 1-34 16,0 2 45-16,0-2-36 15,-1 2-29-15,1 0 65 16,0 0-47-16,-3 2-1 0,1 0 8 16,-1 0-10-16,0 0 8 15,4 0-24 1,0 0 22-16,1 0-16 0,1 4 3 16,-2 2-9-16,2 2 5 15,-2 0 14-15,-1 0-14 16,1 2-4-16,0-2 13 15,-2 2-11-15,3 1-3 16,3 0 0-16,-2 1 11 16,4 2 11-16,1-1-13 0,-1 4-1 15,1 2 1-15,1-2 7 16,-1 3-16-16,4 0 0 16,-1 0 13-16,1 1-4 15,2-2 3-15,1 2-12 16,5-2 10-16,0 2-13 15,2-1 3-15,0 2 0 16,0-3-6-16,0 4 18 16,0-1-12-16,0-2 0 15,0 2-4-15,0 0-11 16,4 0 15-16,3-3 0 16,-3 2-1-16,0-3 11 15,4-2-10-15,-4 0 0 16,3-1 2-16,-1-3-17 0,4 1 12 15,0 0 3-15,1-1 3 16,3 2 13-16,-3-3-10 16,0 3-6-16,3-2 0 15,-4 1-3-15,2 1 14 16,-1-4-10-16,0 2 2 16,-2-2 20-16,2-2-37 15,2 0 14-15,1 0 0 16,-1-3 6-16,3 0-5 15,-1 1-1-15,3-4 3 16,0 2 24-16,-2-2-28 16,2 0 1-16,-3 0 0 15,3 2-10 1,-1-2 10-16,6 0 0 0,2 0 0 0,2-2 14 16,-2 0-17-16,2 0 3 15,-2 0 0-15,-5 0 1 16,0 0 1-16,-4 0-2 15,-1-2 1-15,-1 0 11 16,0-4-21-16,1 2 9 16,-2-2 0-16,3-1 3 15,1 0-2-15,4 0-1 16,1-6 0-16,-2 1 2 16,0 0-2-16,-2 0 0 15,-3 0 0-15,-1-1 9 16,-3 1 9-16,2-1-18 15,-1-1 0 1,-1-3 1-16,2-3-14 0,-2-2 13 16,0-3 0-16,-2-2 4 0,0 0 14 15,-4-2-19-15,-1 1 1 16,-2 2 0-16,-2-2-4 16,0 2 4-16,0-3 0 15,0 0 7 1,0-1 17-16,-9 1-20 0,3-1-4 15,-4 4 2-15,2 0 23 16,-3 2-24-16,1 2-1 0,0 2 6 16,-1 0 20-16,-1 1-27 15,-1 5 1-15,-4-1-35 16,1 5 19-16,-11 2-1 16,-9 4-8-16,-9 4 3 15,-16 0-85-15,-63 6 22 16,11 4-253-16,-20-10-1984 0</inkml:trace>
  <inkml:trace contextRef="#ctx0" brushRef="#br0" timeOffset="-41030.11">4397 11065 468 0,'0'0'339'0,"0"0"-214"15,0 0-28-15,0 0 0 16,0 0 46-16,8-8-21 16,-3 6-4-16,-3 0-8 15,0 0-25-15,1-1 26 16,-3 3-22-16,2-1-14 16,-2-2 66-16,0 3-54 15,2 0-21-15,-2 0 16 16,0 0-48-1,0 0 32-15,0 0-14 0,0 0-26 16,0 0 35-16,0 0-61 16,0 0 0-16,0 0 7 0,0 0 7 15,0 0-9-15,0 0-3 16,0 0 7-16,0 0 13 16,0 0-22-1,0 0 0-15,0 0 21 0,0 0-20 16,0 0 15-16,0 0-14 15,0 0-2-15,7 0 34 16,4 0-28-16,3 0-6 16,3 0 27-16,3 0-19 15,5 0 9-15,2-1-9 0,0-3-7 32,1 2 4-32,1 2-5 0,0-3 0 15,0 1 1-15,-2 1 13 0,2-2-14 16,-3 1 0-16,1 1 13 15,0-3-26-15,-1 2 14 16,1-2-1-16,-2 1 24 16,2 2-11-1,-3-2-19-15,1 3 6 0,-1 0 0 32,-2-1 2-32,3 1 5 0,2 0-7 0,0-3 2 15,0 2 10-15,-4-1-18 16,2 0 6-16,-2 2 0 0,1-2-6 15,-2-1 15 1,3 2-9 0,1 1 0-16,1-3 9 15,2 2-11-15,-2-1 2 16,0 2 0-16,-5-3-12 16,-2 3 21-16,0 0-9 15,-2 0 0-15,2-2 12 16,-1 2-16-16,6-1 4 15,0-2 0-15,2 1 0 16,2 1 6-16,-5-2-6 16,0 2 0-16,-3-2 7 15,-1 3-14-15,-3 0 7 16,-1 0 0-16,2 0 0 0,0 0 11 16,2 0-11-16,2 0 0 15,-2 0 1-15,3 0-20 16,-4 0 19-16,2 0 0 15,-1 0-5-15,-3 0 23 16,-1 0-18-16,1 0 0 16,-3 0 0-16,-1 0-6 15,-3 0 6-15,-4 0 0 16,-1 0 0-16,-1 0 16 16,-2 0-16-16,5 0 0 15,0 0 9-15,1 0-24 16,1 0 23-16,2 0-8 0,-1 0 0 15,-2 0 18-15,-1 0-18 16,3 0 0-16,-2 0 1 16,1 0-4-16,3 0 3 15,-2 0 0-15,3 0-13 16,3 3 22-16,-1-3-9 16,6 0 0-16,-1 1 1 15,4-1-4-15,1 0 4 16,-1 0-1-16,3 0 0 15,-2 0 6-15,2 0-6 16,-3 0 0-16,2 0 10 16,-1 0-10-16,0 0 0 15,0 0-4-15,-2 0-4 0,4 0 16 16,-2 0-5-16,2 0-3 16,-3 0 0-16,1 0-8 15,-1 0 8-15,1 0 0 16,1 0-1-16,3 0 8 15,0 0 1-15,3 0-8 16,1 0 3-16,0 0-9 16,3 0 6-16,-3 0 0 15,3 0-6-15,-5 0 16 16,-2 3-10-16,-2-3 0 16,-3 0 2-16,-1 1-8 0,-4-1 6 15,4 0 0-15,0 0-1 16,3 0 10-16,2 0-9 15,7 0 0-15,-2 0-2 16,2 2-13-16,-3 1 22 16,-1 0-7-16,-2 2 0 15,-4 0 11-15,-1-2-17 16,0 1 6-16,-1-2 0 16,4-1-5-16,-1-1 5 15,0 3 0-15,6-3 2 16,2 0 4-16,-1 1-12 15,3-1 3-15,-1 0 3 16,3 3-13-16,-2-2 20 0,2 2-7 16,-3-1 0-16,1 0 11 15,-1 0-25-15,-1 1 14 16,-1-2 0-16,1 0-16 16,0 1 25-16,-1 2-9 15,3 1 0 1,-3-1 6-16,0-1-15 0,-2 4 9 15,3-1 0-15,-3-2 4 16,-2 0-4-16,2 2 0 16,0-4 0-16,-2 1 1 15,2 2-1-15,3-4 0 16,-3 1 0-16,2 1-1 16,3-1 11-16,-2 0-10 15,-3 0 0-15,1 0 0 0,-4 2-14 16,1-2 14-16,-3 2 0 15,1-2 0-15,0 0 14 16,2-2-15-16,2 0 1 16,1 0-5-16,1 0-8 15,0 0 13-15,3 0 0 16,2 0-1-16,2 0 19 16,0 0-27-16,0 0 9 15,1 0-1-15,1 0-30 16,1 0 23-16,-4 0 8 15,1 0-12-15,-2 0 8 16,0 0 4-16,2 0 0 0,2 0 0 16,3-4-12-16,-1 2 12 15,4-2 0-15,0 2-8 16,-1 0 23-16,2 2-15 16,0-2 0-16,-3 2 9 15,0-2-24-15,0 2 16 16,-1-2-1-16,-1 0 0 15,3-1 4-15,0 1-4 16,2-2 0-16,-1 2 9 16,2 1 12-16,-1 1-21 15,0-2 0-15,0 2 5 0,3 0 9 16,-2-2-12-16,4 0-2 16,0-2 7-1,-1 3-8-15,0-4 1 0,-1-1 0 16,-4 1-2-16,2 0 14 15,1-1-6-15,-2-3-6 16,2 5 1-16,-1-3-6 16,0 1 6-16,2 2-1 15,-4 1 0-15,2 2 11 16,-1-3-11-16,-3 2 0 16,4-2 1-16,-4 0 1 15,4-1-2-15,-2-1 0 16,4 0 1-16,-1 2 19 0,0-2-19 15,-2 5-1-15,-5-2-4 16,-3 2-8-16,-5 1 24 16,-1 0-6-16,-2 0-6 15,5 0 18-15,7 0-18 16,1 0 0-16,8-3 1 16,2 3-1-16,0 0 6 15,-3 0 0 1,0 0-6-16,-1 0 9 0,2 0-10 15,-1 0 1-15,2 0 0 16,6 3 8-16,-1 2 7 16,0 0-15-16,1 0 0 0,1-1 7 15,0 1-7-15,-4 1 0 16,-2-4 0-16,-6 2-20 16,-2-3 32-16,-2 2-12 15,1-3 0-15,0 2 5 16,0-2-13-16,-1 0 8 15,4 0 0-15,1 0 9 16,2 0 3-16,3 0-12 16,2 0 0-16,-2 0 12 15,0 0-21-15,-6 0 9 16,2 0 0-16,-5 0 2 16,-3 0 14-16,1 0-18 0,-1 0 2 15,2 0-3 1,6 0-8-16,2 4 11 0,8 0 0 15,7 1 0-15,7 2 22 16,6-1-41 0,-1 0 19-16,-4 0-3 0,-7-2-15 15,-5-1 18-15,-5 0 0 16,-2-2-2-16,-3-1 22 16,-2 0-20-16,1 0 0 15,-2 0 0-15,-4 0-5 16,4 0 13-16,-6 0-8 15,1 0 0-15,-3-1 13 16,2-3-13-16,-4 2 0 0,-1-2 13 16,2 1-23-16,-5 3 11 15,-2 0-1-15,-5 0 12 16,-7 0-3-16,-3 0 12 16,-6 0-21-16,-5 0 10 15,-4 0 8 1,-4 0-18-16,0 0 0 0,-2 0 0 15,3 0 4-15,1 0-4 16,-2 0 0-16,2 0 8 16,-2 0-5-16,1 0-3 15,-3 0-17-15,0 0 8 16,0 0-34-16,0 0-9 0,-24 0-44 16,-7 0-201-16,-17-6-444 0</inkml:trace>
  <inkml:trace contextRef="#ctx0" brushRef="#br0" timeOffset="-39177.32">2259 7428 209 0,'0'0'1139'0,"0"0"-860"16,0 0-127-16,0 0-15 0,0 0-28 31,0 0-42-31,0 0 20 16,0-11-32-16,0 11 13 0,0 0 24 0,0 0-51 31,0 0 23-31,0 0-48 16,0 0-4-16,0 0 21 15,0 0-33-15,0 0 12 16,0 0-7-16,0 0 19 16,0 0-18-16,-2 0-3 15,0 0 3-15,0 2 43 16,0 7-34-16,0-1 8 0,-3 8 0 16,3-1-10-1,-2 3 11-15,2 4-24 0,-3 0 1 16,2 2 24-16,-1 1-13 15,-1-3-10-15,1 2 37 16,0 1-39-16,2-2 45 16,-3 1-18-16,3 2-15 15,2 1 33-15,0-2-44 16,-2 0 8-16,2-2 7 16,-3-1-7-16,1 1 6 15,0-4 10-15,-1 2-23 16,1-3 40-16,2 1-41 15,-2-2 1-15,0-1 18 16,0-5-19-16,0 0 28 16,2-2-27-16,0-2 14 0,0-1 13 15,0-1-28-15,0 0 0 16,0 0 25-16,0 2-25 16,0-1 17-16,0 2-18 15,0-2 11-15,0 2 4 16,0-3-15-16,0 0 0 15,0-1 7-15,0-3 7 16,0-1-10-16,0 0-4 16,0 0 1-16,0 0-19 15,0 0 12-15,0 0-53 16,0 0-55-16,22-4-150 0,0-4-285 16,-4-1-760-16</inkml:trace>
  <inkml:trace contextRef="#ctx0" brushRef="#br0" timeOffset="-39004.39">2296 8109 1787 0,'0'0'1016'0,"0"0"-812"16,0 0-91-16,0 0-44 16,0 0-69-16,0 0-102 0,0 0-367 15,-56 40-1295-15</inkml:trace>
  <inkml:trace contextRef="#ctx0" brushRef="#br0" timeOffset="-28687.73">3294 11965 755 0,'0'0'286'0,"0"0"-89"0,0 0-73 15,0 0-8-15,0 0 15 16,0 0-77-16,-3 0 4 15,3 0-5-15,0 0-3 16,0 0 26-16,0 0-3 16,0 0-26-16,0 0 59 15,0 0-53-15,0 0 19 16,0 0-22-16,0 0-38 16,0 0 27-16,0 0-22 15,0 0-3-15,0 0 44 16,0 0-26-16,0 0 19 0,0 0 14 15,0 0-32-15,0 0 30 16,0 0-35-16,0 0-22 16,0 0 34-16,0 0-34 15,0 0 36-15,0 0 4 16,0 0-44-16,0 0 45 16,0 0-45-16,0 0-2 15,0 0 5-15,0 0 11 16,0 0-16-16,0 0 0 15,0 0 2-15,0 0 8 16,0 0-10-16,0 0 6 16,0 0 13-16,0 0-4 15,0 0-9-15,0 0-6 0,0 0 6 16,0 1 6-16,0 2-6 16,9 0 6-16,3 0 12 15,-4-2-6-15,3 2-12 16,1-1-6-16,1 0 0 15,1 0-10-15,-1-2 10 16,2 0 0-16,3 0 0 16,0 0 27-16,0 0-28 0,2 0 1 15,-1 0 0 1,2 0-9-16,-1 0 9 16,0 0 0-16,2 0-1 0,1 0 16 15,-3 0-15-15,2 0 0 16,0 0 0-16,-1 0-1 15,-2 0 1-15,4-2 0 16,-1 0-8-16,0 0 17 16,0-1-9-16,3 3 0 15,0-1 6-15,-1-2-9 16,-2 2 3-16,1-1 0 16,-1-1-12-16,-3 2 26 15,4 0-14-15,-3-1 0 16,-3-1 7-16,4 2-11 15,-3 1 4-15,-1-3 0 0,2 3-8 16,0 0 22-16,-1-2-16 16,1 0 2-16,-2 0 0 15,-1 0 0-15,-3 0 0 16,-2 2 0-16,1 0-6 16,-2 0 15-16,2 0-15 15,1 0 6-15,2 0 0 16,2 0-6-16,3-2 12 15,-5 0-6-15,3 0 0 16,-5 2 8-16,1-2-10 16,-3 0 2-16,-1 2 0 0,-4 0-9 15,2 0 10 1,-1 0-1-16,-3 0 2 0,3 0 14 16,-5 0-22-16,3 0 6 15,-3 0 0-15,0 0-6 16,0 0 17-16,1 0-11 15,-1 0 0-15,2 0 16 16,3 0-28-16,-1 0 12 16,2 0 0-16,-4 0-15 15,0 0 27-15,-3 0-12 16,2 0 0-16,-3 0 8 16,3 0-7-16,-3 0-1 15,0 0 0-15,0 0-12 0,0 0 26 16,0 0-14-1,0 0 0-15,0 0 0 0,0 0-20 16,0 0-2-16,0 0-50 16,0 0 6-16,0 0-171 15,0 2-261-15,0-2-127 0</inkml:trace>
  <inkml:trace contextRef="#ctx0" brushRef="#br0" timeOffset="-28546.66">4428 11965 439 0,'0'0'1811'0,"0"0"-1591"15,0 0-202-15,0 0-18 16,0 0-106-16,0 0-431 16,0 0 54-16</inkml:trace>
  <inkml:trace contextRef="#ctx0" brushRef="#br0" timeOffset="-28416.08">4428 11965 1458 0,'34'1'585'0,"-37"-1"-456"15,-1 0-129-15,-8 6-15 0,5 9-144 16,-3-3-321-16</inkml:trace>
  <inkml:trace contextRef="#ctx0" brushRef="#br0" timeOffset="-13295.76">7785 12833 1353 0,'0'0'315'16,"0"0"-201"-16,0 0-25 16,0 0 59-16,0 0-53 0,-2 0-28 15,2 0-10-15,0 0-55 16,0 0 33-16,7 0-5 16,1 0-13-16,3 0 61 15,5 0-19-15,3 0 40 16,1 0-2-16,13 0-65 15,5 0 38-15,8 0-29 16,6 0-41-16,1 0 61 16,8 0-60-16,-1 0 23 15,2 0 1-15,3 0-9 16,-1 3 14-16,-1-2-21 16,-1-1 9-16,-2 0 17 15,-4 0-23-15,-7 0-5 0,-4 0 24 16,-10 0-23-16,-6 0 19 15,-7 0-12-15,-8 0-8 16,-6 0 22-16,-4 0-29 16,-4 0 0-16,0 0-6 15,0 0-53-15,-28 0-24 16,-10 0-150-16,-10 0-378 0</inkml:trace>
  <inkml:trace contextRef="#ctx0" brushRef="#br0" timeOffset="-10469.02">9356 12832 100 0,'0'0'1101'16,"0"0"-795"-16,0 0-133 15,0 0-11-15,0 0 40 16,0 0-52-16,0 0-5 15,-4 0-22-15,4 0-60 0,0 0 29 16,0 0-35 0,0 0-17-16,0 0 30 0,0 0-55 15,0 0 30-15,0 0-27 16,0 0-11-16,0 0 8 16,4 0-8-16,11 0-7 15,6 0 14-15,6 0 10 16,4 0-24-16,0 0 0 15,0 0 6-15,-2 0-18 16,-6 0 13-16,-6 0-1 16,-8 0 3-16,-2 0 19 15,-7 0-13-15,0 0-9 16,-2 0 2-16,-18 0 22 0,-10 0-24 16,-5 1 0-1,-5 2 18-15,-1-2-2 0,6 1 8 16,4 0-24-16,4 0 12 15,10 1 4-15,5-2-16 16,5-1 0-16,4 3-1 16,3-3 0-16,0 0-10 15,0 0 7-15,10 0-20 16,8 0 17-16,5 0 7 16,0 0 0-16,4 0 4 0,-2 0 14 15,-5 0-18 1,-5 0 0-16,-5 0 9 15,-6 0-28-15,-1 0 1 0,-3 0-66 16,0 6-125 0,-17-3-536-16</inkml:trace>
  <inkml:trace contextRef="#ctx0" brushRef="#br0" timeOffset="-8253.91">10301 12837 1388 0,'0'0'339'0,"0"0"-207"15,0 0-38-15,0 0 55 0,0 0-43 16,0 0-22-16,0 0 25 16,-9 0-19-16,7 0 35 15,2 0-7-15,0 0-81 16,0 0 23-16,0 0-47 15,0 0-4-15,4 0 6 16,12 0-15-16,11 0 49 16,4 0-6-16,7 0-42 15,-1 0 32-15,-3 0-33 16,-3 0 0-16,-9 0 8 16,-3 0 2-16,-11 0-10 15,-3 0 0-15,-3 0 11 16,-2 0-22-16,0 0 11 0,0 0 0 15,0 0-9 1,0 0 17-16,0 0-8 0,0 0 0 16,-2 0 7-16,-5 0-7 15,1 0 0-15,-2 0 0 16,2 0 6-16,1 0 15 16,-1 0-20-16,4 0-1 15,-1 0 0-15,1 0-15 16,2 0 15-16,-2 0 0 15,-5 0-1-15,-2 0-6 0,-4 0-1 16,-7 0-2 0,-5 0-11-16,-4 0-3 0,-2 0 24 15,-2 2 0-15,-3 2-1 16,3-1 18-16,-1 1-17 16,3-2 0-16,4-1 1 15,3-1 17-15,3 3-17 16,8-3-1-16,5 0 6 15,3 0 20-15,5 0-26 16,0 0 0-16,0 0-27 16,3 0 16-16,9 0 10 15,9 0 1-15,4 0-1 16,6 2 7-16,4-2-12 16,7 0 6-16,3 0-64 15,31 0-66-15,-15-6-373 0,-2-7-93 16</inkml:trace>
  <inkml:trace contextRef="#ctx0" brushRef="#br0" timeOffset="-7594.91">11145 12869 1320 0,'0'0'250'0,"0"0"12"0,0 0-191 15,0 0-27-15,0 0 9 16,0 0 27-16,0 0-71 16,0 0 13-16,9 3 119 15,9-2-70-15,5-1 7 16,3 3 28-16,8-1-68 16,6 2 15-16,6 0-53 15,6 0 14-15,3 2-31 16,-1 0 8-16,-1 0-37 15,-4 0 12-15,-7-2-92 16,1-3-74-16,-12-1-77 16,-11 0-431-16</inkml:trace>
  <inkml:trace contextRef="#ctx0" brushRef="#br0" timeOffset="-4455.07">3619 13864 791 0,'0'0'340'0,"0"0"-263"0,0 0-74 16,0 0-3 0,0 0-16-16,0 0-16 0,0 0-38 15,44-10 46-15,-41 6 24 16,-1 1 46-16,0 0 54 15,0-1-28-15,-2 3 11 16,2-4-6-16,-2 1-35 16,3 2 20-16,-3-2-34 15,2-2 1-15,-2 2 19 16,3 0-40-16,-3 0 28 16,0 0 27-16,2-1-46 15,-2 2 24-15,0-1-31 16,0 0-8-16,0 2 49 15,0-2-41-15,0 0 9 16,0 2 14-16,0 0-32 0,0 0 27 16,0 2 42-16,0 0-2 15,0 0 19-15,0 0-55 16,0 0 16-16,0 0-4 16,0 0-31-16,0 0 26 15,0 0-39-15,0 0 0 16,0 0 20-16,0 4-9 15,0 5 3-15,0-1 15 16,6 7-23-16,1-3 40 16,1 3-29-16,2-1 23 15,-1 3 3-15,1 2-42 16,2-4 41-16,-1 3-11 16,0-4-30-16,0 2 54 0,-2 0-35 15,2-6-4-15,3 2 34 16,-2 1-49-16,3-2 37 15,2 2-35-15,3-1 6 16,3 2 31-16,-2 0-40 16,4-3 12-16,2 1 16 15,0 1-13-15,2-3 3 16,2-2-18-16,1-2 6 16,7-3 3-16,0-3-1 15,3 0-4-15,2 0 17 0,3 0 1 16,2 0-16-1,2 0-6-15,5-3 12 0,0-7 14 16,2 0-25 0,2 0 10-16,-3-3 10 0,-1 1-11 15,-2 1 1-15,-10 0-5 16,-3 1 0-16,-10 3 21 16,-10 1-27-16,-7 0 0 15,-5 3 3-15,-7 2 13 16,-2 1-11-16,0-3-5 15,2 2-35-15,0-4-2 0,25-17-144 16,-2 4-358 0,6-5-73-16</inkml:trace>
  <inkml:trace contextRef="#ctx0" brushRef="#br0" timeOffset="-2367.54">7574 13786 340 0,'0'0'35'0,"0"0"-24"15,0 0 86-15,0 0 307 16,-132 3-160-16,119-3-183 15,4 0 13-15,7 0 4 16,0 0-69-16,-1 0 43 0,1 0-21 16,-4 0-14-16,-2 0-8 15,-2 0 7-15,-3 0-16 16,-4-3 25-16,7 1 30 16,-2 1 32-16,3-2-20 15,5-1-27-15,0 2 24 16,-1 2-42-16,0 0 39 15,2 0-14 1,3-2 21-16,-1 2 89 0,1 0-80 16,0 0-9-16,0 0-3 15,0 0-64-15,0 0 60 0,0 0-26 16,0 0-26-16,1-2 45 16,18 2-11-16,8-2 25 15,6 2 14-15,7-2-67 16,5 2 22-16,2 0-29 15,2 0 1-15,-1 0 3 16,4 0-12-16,0 0 0 16,4 0 28-16,1 0-26 15,5 0 32-15,0-6-26 16,4 4 0-16,-2 2 6 16,1 0-14-16,-1 0 0 15,-1 0 9-15,-5 0 2 0,2 0-2 16,-2 0-6-1,-1 0 4-15,3 0-5 16,3 0-2-16,-1 0 0 0,0-2 0 16,-1-1 15-16,1 3-13 15,-4-1-2 1,0-2 0-16,-4 3-7 0,-3 0 7 16,-2 0 0-16,0 0 13 15,-3-2-11-15,4 2-3 16,-4 0 1-16,6-1 0 15,1-1-6-15,3-1 15 16,1 2-9-16,0 1 0 16,3 0 12-16,-5 0-13 0,-1 0 1 15,0 0 0-15,-1 0-9 16,0 4 16-16,1-1-7 16,0 2 0-16,-1-1 11 15,-2-2-23-15,1-2 12 16,-2 2 0-16,2-2-12 15,-4 2 19 1,2-2-7-16,-1 4 0 0,0-4 11 16,2 0-19-16,3 2 8 15,-1-2 0-15,0 2 2 16,-1-2 4-16,-4 0-6 0,2 0 0 16,-4 0 1-1,1 0-7-15,1 0 6 16,-4 0 0-16,2 0-1 0,1 0 12 15,1 0-11-15,-2 0 0 16,3 0 6-16,-2 0-15 16,2 4 9-16,2 0 0 15,2 1 1-15,5-2 14 16,5 2-16-16,-1 0 1 16,0-1-5-16,-1 2-10 15,-3-2 15-15,0 4 0 16,0-2 0-16,-2 3-8 0,3-3-2 15,1-4 5-15,2 3 2 16,4-1-22-16,-2-2 25 16,3-2 0-16,-2 0-14 15,-1 2 1 1,-1-2 13-16,-3 2-22 0,-4 0 17 16,-3-2-16-16,-2 0 21 15,3 0 0-15,-1 0-1 16,2 0 14-16,1 0-13 15,0 0 0-15,-2 0 0 16,-4 2-5-16,2 2 5 16,-5-4 0-16,2 0-7 15,2 0 17-15,-1 0-10 16,2 0 0-16,0 0 6 16,0 0-13-16,-4 0 7 0,-1 0 0 15,0 0-11-15,-4 0 20 16,1 0-9-16,1 0 0 15,1 0 11 1,3 0-8-16,6 0-3 0,3 0 0 16,7 4-6-16,5 0 19 15,1 1-3-15,0 1-10 16,-5 0 11-16,-3-4-14 16,-10 5 3-16,-1-5 0 15,0 2-6-15,-4-4 18 16,1 0-12-16,0 0 0 0,2 0 1 15,-1 0-13 1,-2 0 12-16,-1-8 0 0,0 2 1 16,-2-1 12-16,1 1-14 15,4-1 1-15,-4 3-3 16,-1 2-7-16,-1-4 10 31,1 4 0-31,-3-2 0 0,-1 2 10 0,1-1-11 16,0 2 1-16,-4-4 0 15,2 4-6-15,0 0 13 16,0 1-7-16,3 0 20 0,-1 0-19 16,1 0 4-1,1 0-5-15,-2 0 0 16,-7 0 13-16,-1 0-13 16,-7 0 26-16,-7 0 1 0,-3 0-27 15,-1 0 49-15,0 0-29 16,-5-3-14-16,0 1 45 15,-4 1-50-15,-5 1 26 16,1 0-13-16,-3 0-1 16,2 0 3-16,-2 0-15 15,0 0-1-15,0-3 7 16,0 3-6-16,0 0-2 0,0-2-23 16,4 2-56-1,5-10-8-15,-3 2-450 0,2-5-1211 16</inkml:trace>
  <inkml:trace contextRef="#ctx0" brushRef="#br0" timeOffset="-2241.58">16061 13808 2134 0,'0'0'566'0,"0"0"-506"0,0 0-60 15,0 0-30 1,0 0-499-16</inkml:trace>
  <inkml:trace contextRef="#ctx0" brushRef="#br0" timeOffset="8625.7">2224 7381 337 0,'0'0'274'16,"0"0"-75"-16,0 0-65 0,0 0 50 15,0 0-23-15,0 0 40 16,-5-3-78-16,5 3-48 16,-2 0 11-16,2 0-18 15,0 0 11-15,0 0 27 16,0-3-7-16,0 3-19 15,0 0-57-15,0 0-11 16,0 0 25-16,0 0-19 16,0 0 26-16,0 0-1 15,0 0-16-15,0 0 25 16,0 0-21-16,0 0-13 16,0 0 10-16,0 0-27 15,0 0 24-15,0 0-16 0,0 0-9 16,0 0 29-16,0 0-14 15,0 0-13-15,0 0 19 16,0-1-13-16,0-4-16 16,0 3-2-16,0-2-9 15,0 4 13-15,2 0-14 16,1 0-1-16,-3 0 20 16,0 0-7-1,0 0 8-15,0 0 0 0,0 0 2 16,0 0-2-16,0 0 0 0,0 0 0 15,0 0-9-15,0 0 8 16,0 0-1-16,0 0-4 16,0 0-10-16,0 0-2 15,0 4 9-15,0 7 9 16,0 4-16-16,0 1 16 16,-3 4-70-16,-3 3-77 15,-3-1-22-15,-2 10 22 16,2-5-179-16,3-3-412 0</inkml:trace>
  <inkml:trace contextRef="#ctx0" brushRef="#br0" timeOffset="9631.93">2148 8086 829 0,'0'0'232'0,"0"0"-151"0,0 0-47 16,0 0-34-16,0 0 3 15,0 0-3-15,0 0 0 16,0 0 7-16,0 0 22 16,0 0 39-16,0 0 15 15,0 0-25 1,0 0 16-16,0 0-55 0,0 0-19 0,0 0-16 15,0 0-8-15,0 0 24 16,0 0 9-16,0 0-8 16,0 0 32-16,0 0-17 15,0 0-8-15,0 0-8 16,0 0-66 0,0 0 7-16,0 0 11 0,0 0-17 15,0 0 20-15,0 0-22 16,3 0-83-16,5 0-894 0</inkml:trace>
  <inkml:trace contextRef="#ctx0" brushRef="#br0" timeOffset="19065.82">16246 6007 1045 0,'0'0'408'0,"0"0"-162"16,0 0-72-16,0 0-22 15,0 0-48-15,0 0-3 0,-8 0 10 16,8 0-59-16,0 0 17 16,0 0-27-16,0 0-30 15,0 0 50-15,0 0-29 16,0 0 13-16,0 0 15 16,0 0-47-16,0 0 28 15,0 0-26-15,0 0-4 16,0 0 18-16,10 0-15 15,1 0 7-15,5 0-7 16,3 0 4-16,4 0-13 0,1-1-1 16,3-2 7-1,-1 3 16-15,-1-1-28 0,2 1 0 16,-3 0 0-16,-1 0 1 16,-1 0-1-16,2 0 11 15,-1 0-4-15,2 0-1 16,1 0-6-16,0 0 0 15,1 0-12-15,0 0 26 16,2 0-14-16,-2 0 0 16,2 0 6-16,-2 1-6 15,2 2 0-15,-2-3 0 16,2 1-9-16,-1-1 10 16,1 0-1-16,-1 0 7 0,4 0 2 15,-3 0-7 1,-2 0-2-16,0 0 0 0,0 0-12 15,0 0 15-15,2 0-3 16,0 0 0-16,2 0 15 16,-2 0-28-16,0 0 13 15,-5 0 0-15,-4 0-6 16,-2 0 13-16,-3 0-7 16,1 0 0-16,-3 0 6 15,3 0-9-15,2 0 3 16,4-1 0-16,4-2-4 15,2 2 13-15,1 1-9 16,-1 0 0-16,-1 0-6 0,-2 0-5 16,-1 0 11-16,-1 0 0 15,-2 0 4-15,2 0-2 16,2 0-2-16,-3 0 0 16,2 0 6-16,3 0-15 15,0 0 10-15,0 0-1 16,2 0 4-16,0 0 8 15,-3 0-12-15,3-3 0 16,0 3 0-16,3 0-17 16,-1 0 25-1,0 0-8-15,2-2 3 0,1 2 7 0,-1-2-11 16,-2 0 1-16,-2 1-12 16,-2-2 11-16,0 2 2 15,-6-2 6-15,4 2-7 16,0 1 6-16,3 0-7 15,2-3 1 1,3 3 0-16,5 0-9 0,2 0 10 16,1 0-1-16,-2-2 0 15,1 2 9-15,-1 0-9 16,-6-1 0-16,1 1 0 16,-5 0-8-16,-3 0 14 15,0 0-6-15,3 0 0 0,2 0 8 31,3 0-14-31,4 0 6 0,0 0 0 0,4 0-8 16,-1 0 16-16,-1 0-8 16,-1 1 0-16,-1 1 4 15,1 1-5-15,-2-2 1 16,1 2 0-16,4-3-6 16,3 0 12-1,-2 1-6-15,8-1 0 0,-5 0 1 16,1 0-2-16,-3 0 1 15,1 0 0-15,-5 3-5 16,1-2 19-16,-5 1-14 16,1 2 0-16,-1-1-1 15,1 1-8-15,-1 0 9 16,0 0 0-16,0-1-1 0,-3 0 8 16,0-1-13-16,1-1 6 15,1-1 0-15,-1 2 2 16,1-2-2-16,-2 0 0 15,2 0-2-15,-2 0 16 16,3 0-15-16,-3 0 1 16,0 0-3-1,1 0-7-15,-1 0 10 0,-2 0 0 16,-4 0 3-16,2 0 13 16,0-2-16-16,0 1 0 0,2-1 1 15,-1-1-8-15,3 3 8 16,-2 0-1-16,0 0 3 15,-2 0 10 1,-2 0-13-16,0 0 0 0,-4 0 0 16,0 0-10-16,2 0 10 15,2 0 0-15,-3 0-2 16,0 0 16-16,-1 0-15 16,-1 0 1-16,-5 0 0 15,2 0-9-15,-6 0 9 31,1 0 0-31,-4 0-1 0,0 0 8 0,-1 0-7 16,-1 3 0-16,1-3 2 0,0 2-7 16,2 1 5-16,-2 0 0 15,3 1-9-15,-4-1 9 16,1 0 0-16,-3 1 0 16,4 0 8-1,-4 2-20-15,3-1 12 0,-3 2-8 16,2-2 1-16,-4 1-10 15,3 3 17-15,-3 0 0 16,2 2 14-16,2-1-13 16,-2 2-1-16,1 0 0 15,-1 0-12-15,-1 2 15 16,0 0-3-16,-3 0 0 16,0 0 2-16,0 2-10 0,1-2 8 15,-1 3 0-15,0-4-7 16,0 1 14-16,-2-2-7 15,0 2 0-15,0 0 8 16,0 2-14-16,0-2 6 16,0 3 0-1,0-3-8 1,0-1 14-16,0 2-6 16,0-3 0-16,0-2 2 15,0 0-1-15,0-3-1 16,0 4 0-16,-2-3-7 15,0 2 17-15,0-2-10 0,-1-1 0 16,1 2-6-16,0-3 0 16,0 0 2-16,0 0 4 15,-1 0-6-15,1 0 18 16,-1-1-12-16,1 0 0 16,-2 1 1-16,2 0-7 15,-3 0 7-15,0 0-1 16,2 2 2-16,-3 0-1 15,0 0-1-15,0 0 0 16,-1-2-4-16,1 2-8 16,-2-2 12-16,2 0 0 15,-3-1-1-15,3 1 8 0,-4-4-7 16,-1 5 0-16,3-1 1 16,-4 0-3-16,1 0 8 15,0 0 0-15,-1 0-3 16,4-1 5-16,-3-2-10 15,-1 1 2-15,2 0 0 16,-4 0 0-16,1 0 0 16,0-2 0-16,-3 2-3 15,1-2 14-15,-2 0-17 16,-1 0 6-16,1 0 0 16,-1 3-8-16,0-4 9 15,0 1-1-15,1 1 6 16,-1-2 8-16,2 1-17 0,1-2 3 15,-2 0 0 1,2 3-6-16,-1-3 15 0,1 1-2 16,-4 1-7-16,5 1-1 15,-4-2 1-15,-1-1 0 16,2 3-4-16,-5-2-17 16,0-1 33-16,-1 3-12 15,1-3 0-15,-1 1 12 16,4-1-10-16,1 2-2 15,-2-2 0-15,0 2-5 16,-1-2 13-16,2 2-8 0,1-2 0 16,-3 0-8-16,6 3 8 15,-4-3 1-15,5 1-1 16,-2-1 1-16,3 3 7 16,-3-2-9-16,1 2 1 15,-3-2-18-15,0 1 9 16,-2 2-12-16,-3-2 21 15,2 2-9-15,-4 1 12 16,0-4-3-16,3 4 0 16,0-1 1-16,2 0-4 15,2-3 3-15,0 3 0 16,0 1-1-16,3-1-4 0,-3-3 4 16,3 3-6-16,-4-2-6 15,2 1 4-15,1-3 9 16,-2 1 0-16,1-1-2 15,-2 0 11-15,2 2-10 16,1-2 1-16,1 0-4 16,0 0-5-16,1 0 10 15,-2 0-1-15,1 0 3 16,-1 0 12-16,1 0-16 16,-2 0 1-16,2 0-5 15,1 0-8-15,-1 0 13 16,-1 0 0-16,-1 0-1 15,-3 0-26-15,1 0-13 0,0 0 40 16,1 0 0-16,3 0-2 16,1 0 2-16,3 0 0 15,2 0 0-15,-3 0 0 16,1 0 0-16,-2 0 0 16,-2 0-4-16,-1 0-19 15,1 0 23-15,-2 0-9 16,4 0 2-16,1 0-17 15,-2 0 24-15,3 0 0 16,-3 0 0-16,3 0-8 16,3 0 8-16,-4-2 0 0,-2-2-2 15,1 1 12 1,-2 0-10-16,-3-1 0 0,-2 1 0 16,0-1-3-16,-2 0 4 15,4 1-1-15,-2-1 7 16,1 3 1-16,2-1-8 15,-1-1 0-15,1 2 9 16,-4-2-17-16,1 3 8 16,-2-2 0-16,0 2-6 15,-3 0 20-15,0 0-14 16,-1 0 6-16,2 0 0 16,0 0 3-16,2 0-9 15,1 0-6-15,1 0-6 0,-1 0 24 16,4 0-5-16,-4 0-7 15,1 0 12-15,1 0-13 16,-5 0 1-16,5 0 0 16,-5 0-11-16,1 0 17 15,-3 0-6-15,-1 0 0 16,-2 0-19-16,0 2 19 16,0-2-1-16,0 0 1 15,2 0-5-15,1 0 17 16,-1 0-3-16,2 0-7 15,-2 0 5-15,1 3-8 16,-1-3 1-16,-2 1 0 0,0-1-2 16,-3 3 7-1,1-3-5-15,0 0 0 0,-2 0 1 16,2 0-2-16,4 0 1 16,3 0 0-16,1 0-1 15,7 0 8-15,1 0-7 16,1 0 0-16,1 0 1 15,3 0-7-15,-4 0 7 16,3 0-1-16,-3 0 0 16,3 0 9-16,0 0-9 15,0 0 0-15,-2 0-1 16,-6 0-7-16,2 0 8 16,-3 0 0-16,-3 0 2 0,2 0-1 15,-1 0-2-15,1 2 1 16,-1 2 0-16,0-3-2 15,-1 3 3-15,4-1-1 16,-4-3 0-16,1 1 10 16,-1-1-10-16,1 0 0 15,-2 3-3-15,1-3-3 16,-2 0 6-16,2 0 0 16,-3 0 4-16,0 0 7 15,0 2-12-15,3-2 1 16,-4 0-11-16,1 1 10 15,1-1 1-15,-2 0 0 0,1 0 4 16,1 0 7-16,-2 0-13 16,-2 0 2-16,2 0 0 15,1 0-3-15,-4 0 11 16,4 0-2-16,-1 4-6 16,-2-1 7-16,3-2-7 15,-3 1 0-15,-1-2 0 16,1 0-3-16,0 3 9 15,4-3-6-15,0 0 8 16,4 1 3-16,1 1-9 16,3 1-2-16,1-2 0 15,-2 1-6-15,-2 1 13 16,0-2-7-16,-2-1 0 0,2 3 1 16,1-3 4-16,4 2-5 15,-1-2 0-15,3 0-3 16,-2 2 13-16,-1-2-10 15,-2 0 0-15,-1 2 9 16,-2 0-3 0,2 0-6-16,-2-1 1 0,1-1 8 15,1 0 3-15,-2 0-11 16,1 0-1-16,0 0 8 16,0 0 20-16,2 0-26 15,3-1-2-15,1-5 29 0,1-2-28 16,2-4 13-1,-1-1-14-15,-1-2 7 0,-1-1 6 16,4-3-1-16,-3 1-6 16,1 0 32-16,3 3-32 15,3-3 7-15,1 0-13 16,3-1-7-16,-1 1 7 16,3 0 0-16,-2 2 6 15,0 0 21-15,2 0-20 16,0-2 19-16,0 1-26 15,0-4 15-15,0-1-24 16,0-2 9-16,4 2 0 0,4-3 8 16,-2 2 10-16,0-1-11 15,1-1-7-15,0 3 8 16,2 0 1 0,-2-2-9-16,1 0 0 0,0 0 6 15,-2-2 14-15,-2-2-20 16,-1 0 0-16,-1 0 13 15,0 2 14-15,-2 3-26 16,2 3 14-16,0 5-11 16,-2 5 13-16,0 2 2 15,2 1-19-15,-2 3 17 0,0 3-2 16,0 1-15 0,0 0 0-16,2 0 7 0,-2 0 10 15,0 0-18-15,0 0 1 16,0 0 0-16,0 0 1 15,0 0-1-15,0 0 0 16,0 0-1 0,0 0-2-16,0 0 3 0,0 0 0 15,0 0 6-15,0 0 2 16,0 0-8-16,0 0 0 16,0 0-9-16,0 0 17 15,0 0-8-15,0 0 1 16,0 0 14-16,0 0-27 15,0 0 12-15,0 0-6 16,0 0-13-16,0 0 10 0,0 0 7 16,0 0-37-16,0 0-50 15,0 0-3-15,0 0-84 16,6 0-592-16</inkml:trace>
  <inkml:trace contextRef="#ctx0" brushRef="#br0" timeOffset="23567.83">16321 5907 1152 0,'0'0'297'16,"0"0"-108"-16,0 0-76 15,0 0-32-15,0 0 13 0,0 0-1 16,0 0-14 0,-6-2 22-16,6 2-34 0,0 0-17 15,0 0-4-15,-3 4-36 16,-3 12 39-16,-6 6-7 16,-1 6-21-16,-1 7 37 31,-1-2-45-31,-1 3 24 0,5 1 20 0,3 0-35 15,0-4 32-15,6 1-26 16,0 0-13-16,0-2 24 16,0 0-27-16,-1 3 19 15,-1-3 9-15,0 1-31 16,2-1 20-16,-3 2-21 16,0-5-7-16,3-1 30 15,2-4-30-15,0-3 19 0,0-2-5 16,0-5-9-16,0 2 6 15,0-4-12-15,0 0 0 16,0 2 3-16,-2-2 8 16,2 2-11-16,-2 0 4 15,-1 1 15-15,3-4-19 16,-2 2 0-16,2-4 1 16,0-1-2-16,0 1 3 15,0-3-2-15,0-1 0 16,0 2-6-16,0-1-7 0,0-1 13 15,0-1 0 1,0 2 4 0,0 0-1-16,5-1-3 0,-1-1 0 0,3 2 0 15,0-4-18-15,4 1 18 16,3-3 0-16,1 0-3 16,5 0 14-16,3 0-5 15,-2 0-6-15,2 0 1 16,-1-3 11-16,-4 1-12 15,2 0 6-15,0 2-9 16,2-2 21-16,5-3-18 16,0 4 0-16,2-4 1 15,0 1-8-15,-2 2 7 0,-3 1 0 16,-2 1-9-16,-2 0 25 16,-3 0-11-16,2 0-5 31,-3 0-12-31,-1 0 0 0,1 0 21 0,1 0-9 15,4 0 5-15,3 0 4 16,0 0-9-16,5 0 0 16,0 0 1-16,0 0-7 15,0 0 6-15,-2 0 0 16,-2 0-1 0,-1 1 3-1,-2 1-2-15,-4 1 0 16,3-2 1-16,-2-1-7 15,6 0 6-15,4 0 0 0,2 0 0 16,2 0 10-16,3 0-11 16,-1 0 1-16,-4 0-15 15,-4 0 2-15,-4 0 13 16,-3 0 0-16,-5 0-2 16,1 0 11-16,2 0-9 15,0 0 0-15,1 0-1 16,4 0-8-16,2 0 9 15,2 0 0-15,-1 0 0 16,1 0-13-16,-1 0 13 0,-1 0 0 16,-5 0 0-1,1 0-13-15,-4 0 13 0,-1 0 0 16,1 0-1-16,-1 0 10 16,2 0-9-16,2 0 0 15,5 0 6-15,-1 0-18 16,0 0 12-16,-1 0 0 15,1-1-10-15,-5 1 13 16,4-3-3-16,0 1 0 16,-1 2 9-16,0-1-8 15,1-2-1-15,-3 3 0 16,-1-2-12-16,2 2 23 16,-3 0-12-16,1-1 1 0,0 1 0 15,-2-3 5 1,3 3-5-16,1 0-14 0,3 0 7 15,0 0 8-15,1-1-1 16,0 1 0-16,-1 0 8 16,-2-3-11-16,-4 3 3 15,2-1 0-15,-2 1-8 16,2-2 17-16,3 2-1 16,-2-3-8-16,6 3 7 15,0-1-11-15,4 1 4 16,0-3-11-16,-2 3 10 15,0 0 2-15,-2 0 9 16,-2 0-10-16,-3 0 7 16,-4 0-11-16,2 0 4 0,-3-1 0 15,4 1-5-15,-1-3 14 16,2 2-3-16,0-2-6 16,1 0 7-16,-4 0-7 15,4 2 0-15,-1-2-5 16,1 3 4-16,1 0 2 15,-2 0 8-15,1 0-9 16,2 0 9-16,-4 0-7 16,2 0-2-16,-1 0 0 0,3 0 1 15,-4 0 10 1,4 0-11-16,2 0 0 0,0 0-6 16,-2 0 6-16,-4 0 0 15,2 0 0-15,-3 0 2 16,-3 0 7-16,2 0-9 15,-2 0 0-15,-1 0 1 16,1 0-9-16,1 0 9 16,1 0-1-16,0 0 3 15,1 0 3-15,1 0-6 16,-4 0 0-16,1 0 1 16,-3 0-8-16,2 0 7 15,0 0 0-15,1 0 5 0,2 0 5 16,2 0-10-1,1 0 0-15,-1 0-12 0,-2 0 12 16,0 0 0-16,-4 0 0 16,-3 0-5-16,0 0 22 15,1 0-28-15,1 0 11 16,1-2 0-16,1 1-7 16,-1 1 19-16,-1-3-12 15,4 3 1-15,-3 0 0 16,1 0-1-16,1 0 0 15,2 0 1-15,2 0-12 16,1-2 12-16,4 2-1 16,-4 0 3-16,2-1 18 15,-5 1-35-15,1 0 14 16,-6-3 0-16,1 3 2 0,-3 0 4 16,3 0-6-16,1 0 0 15,2 0 1-15,0 0-7 16,4 0 6-16,-3 0 0 15,1 0 1-15,0 0-1 16,-3 0 0-16,2 0 1 16,0 0 5-16,-3 0-12 15,4 0 5-15,-1 0 1 16,-1 0-1-16,2 0 13 16,-3 0-12-16,1 0 0 0,-2 0 8 15,0 0-14-15,1 0 6 16,-2 0 0-16,1 0-5 15,-1 0 13-15,2 0-8 16,0 0 0-16,-1 0 1 16,3 0-5-16,1 0 4 15,1 0 0-15,0 0-1 16,1-2 7-16,-1 1-6 16,-2-3 0-16,-2 1 1 15,-3-1-4-15,-1 2 3 16,1 0 0-16,-1-1-2 15,-1 0 11-15,-2-1-6 16,3 0-3-16,-2 2 1 0,-1-2-10 16,3 1 9-16,0-2 0 15,-1-1 1-15,3 2 11 16,-1-1-12-16,1-2 0 16,-1-2-4-16,2 4-11 15,-5-3 15-15,-1 2 0 16,3-2 10-16,-3 0 4 15,1 0-14-15,-1 0 0 16,-1 1-2-16,0-2-7 16,-1 3 10-16,1-2-1 15,-3 2 4-15,2-4 13 16,-2 2-23-16,-1-2 6 16,1-2 0-16,2 0-12 0,0 1 12 15,-1 0 0-15,4 1 1 16,-5 0 20-16,-1 2-21 15,1 0 0-15,-5 3 1 16,2-7 10-16,2 5-10 16,-4-4-1-16,2-1 4 15,-2 1 17-15,3-3-21 16,-3 1 0-16,-2 0-6 16,0 0-9-16,0-1 15 15,0 3 0-15,0-1-9 0,0-1 27 16,-2 1-15-1,-5 2-3-15,3 1 17 0,-2-2-13 16,2 1 4-16,2 2-8 16,0 0 13-16,0 2 2 15,0 0-9-15,-1 2-6 16,3 0 9-16,0-2-21 16,0 2 12-16,0-2 0 15,-2-2-6-15,2 1 24 16,0-4-12-16,-2 1-6 15,0-2 8-15,-2 0-5 16,1 1-3-16,0-2 0 16,1 5 13-16,-2-1-2 0,1 2-4 15,2 1-7-15,-4 2 0 16,3 0 3-16,-2-1-3 16,-1 1 0-16,0 1-6 15,-1-1 8-15,-3 0-3 16,0-3 1-16,-2 1 0 15,0 1 14-15,0-3-14 16,-1 2 0-16,-1-1-2 16,-1 2 10-16,1-1-4 15,-3 2-4-15,1-1 5 16,-5 4-22-16,0-4 17 16,0 4 0-16,-2 1-9 15,0 0 17-15,2-2-8 0,-3 2 0 16,0 0 16-1,0-3-25-15,-2 2 9 0,-2 1-4 16,-2 0-13-16,-2 0 34 16,-2 0-17-16,-1 0 0 15,3 0-6-15,0 0 6 16,0 0-27-16,2 0 27 16,-2 0-1-16,-1 0-12 15,1 0 13-15,-2 0 0 16,0 0 9-16,-4 1-11 0,4 2 2 31,2 0-16-31,-1 0 15 0,1-1-31 16,2-2 31-16,-4 0 0 0,2 0-14 15,-3 0 5-15,-1 0 10 16,-1 0 0-16,-1 0-12 16,-2 0 22-16,1 0-10 15,1 0 0-15,1 0 5 16,-1 0-23-16,-2 0 12 15,-1 0 6-15,-4 0-9 16,1 0 18-16,1 0-9 16,2 0 0-16,2-5 3 15,0 2-11-15,2-4 8 0,1 3 0 16,0 0-13-16,-2 0 22 16,2 1-9-16,-1-1 0 15,1 1 7-15,1-1-17 16,1 2 10-16,0 1 0 15,4-2 0-15,-3 1 1 16,5 2-1-16,-4-1 0 16,2 1 2-16,-4 0-16 15,-3-2 15 1,1 2-1-16,-4 0 12 0,-1 0 0 16,1 0-10-16,1 0-2 0,-4 0-2 15,8 0-13 1,0 0 15-16,3 0 0 0,0 0 6 15,0 0 3-15,0 0-16 16,-3 0 7-16,-1 0 0 16,-4-3-12-16,-3 3 12 15,-2 0 0-15,-1-1-1 16,-1 1 0-16,-4 0-5 16,6 0 6-16,-1 0 0 15,3 0-12-15,4-3 21 16,4 3-9-16,6-2 0 15,-1 2 12 1,2-2-24-16,0 2 12 0,-4 0 0 16,-2 0-8-16,0 0 10 15,-3 0-2-15,2 0 0 0,3 0 10 16,-1 0-22-16,3 0 12 16,1 0 0-16,-1 0-4 15,-2 0 4 1,2 0 0-16,-1 0 1 0,2 0 10 15,-1 0-22-15,-2 0 8 16,0 0 3-16,-1 0-4 16,-2 0 4-16,2 0 0 15,-2 0 5-15,3 0 7 16,-1 2-13-16,1 3 1 16,0-4 0-16,0 2-11 15,-3-1 23-15,1-1-7 0,2 4-5 16,-3-4 1-16,3 1-7 15,-2 2 6-15,-3-1 0 16,3 1 2-16,-2-3-1 16,1 3-1-16,1 1 0 15,2-4 8 1,2 2-2-16,0-2-6 0,0 2 0 16,2-3-14-16,-2 1 29 15,2 2-15-15,0-1 0 16,2-2 9-16,4 1-16 15,0 2 7-15,1-1 0 0,3-2 11 16,1 0-2 0,0 1-8-16,0-1-1 0,0 0 5 15,-1 0-13-15,0 2 8 16,-1-2 0-16,-1 0 8 16,2 3 1-16,1-3-9 15,3 1 3-15,4-1 10 16,4 0 0-16,3 0-13 15,2 0 0 1,0 0-7-16,0 0 7 0,0 0 0 16,-2 0 0-16,0 3-40 15,-5-1-5-15,-1-1-206 16,1-1-459-16</inkml:trace>
  <inkml:trace contextRef="#ctx0" brushRef="#br0" timeOffset="24477.92">17152 6581 1050 0,'0'0'0'16,"0"0"-532"-16</inkml:trace>
  <inkml:trace contextRef="#ctx0" brushRef="#br0" timeOffset="31114.68">16575 7803 1370 0,'0'0'241'16,"0"0"-164"-16,0 0-4 16,0 0-61-16,0 0 76 15,0 0-8-15,0 0-22 16,89-4 10-16,-71 2 13 15,0-1-28-15,0 2 23 16,-1 1-41-16,3 0 18 16,5-3-21-16,0 1-13 0,2 0 24 15,2 0-43 1,-3 0 1-16,0 2 27 16,-3 0-26-16,0 0 41 0,-2 0-9 15,4 0-21-15,2 0 30 16,4 0-42-16,2 0 0 15,3 0 8-15,2 0 0 16,-2 0-8-16,-1 2 8 16,-3-2-7-16,-3 2 5 15,2-2-7-15,-2 0 0 16,4 0-4-16,3 0 11 16,3 0-4-16,4 0-3 15,-1 0 8-15,1 0-5 0,-5 4-3 16,0 0 0-16,-3 1-12 15,-4 0 27-15,0-3-14 16,-2 2 17-16,0 0-17 16,1-2 9-16,-1 0-10 15,-3 2 0-15,1-2 11 16,2 1-3-16,0-3 8 16,2 0-1-16,3 1-14 15,-1-1 20-15,0 0-21 16,1 2-10-16,-1 0 10 15,3 0 0-15,-1 0 1 16,1 0 6-16,0 1-6 16,-3-1-1-16,-1-1 0 15,1 2 0-15,-2-1-17 0,3-1 24 16,-1 2-7-16,4-3 0 16,1 0 7-16,5 1-9 15,-1-1 2-15,3 2 0 16,-1 0 6-16,1 3-6 15,-3-4 0-15,0 2-2 16,-1-2-18-16,-3-1 18 16,-3 0-2-16,-1 2 4 15,-1-2-2-15,-2 0 8 16,2 2-6-16,5-2 0 16,1 2 8-16,3 1-9 0,0-3 1 15,3 1 0 1,-1-1-8-16,1 0 8 0,-3 0 0 15,1 0 0-15,-5 0 1 16,-5 0-7-16,-4 0 6 16,-2 0 0-16,-3 0 5 15,5 0 5-15,0 0-10 16,4 0 0-16,3 0-12 16,2 0 10-16,2 0 2 15,0 0-17-15,0 0 16 16,-2 0-26-16,-2-4 26 15,-5 0 1-15,0-2-5 16,-2 2-1-16,0 0 6 0,2 1 0 16,3-1 5-16,3 2-5 15,4-1 0-15,5 2 0 16,1 1-20-16,2-2 19 16,0 2-13-16,-5 0 14 15,-3-3 9-15,-5 3 0 16,-1-2-10-16,1 0 1 15,6-2 0-15,3 2 28 16,4 1-28-16,0-2 15 16,2 1-1-16,0 2-5 0,-4 0-2 15,-5 0-7 1,-1 0 0-16,-3 0 10 16,-1 0-10-16,1 0 9 0,3 0-2 15,3 0 3-15,5 0-9 16,0 0-1-16,2 0 0 15,-7 0-1-15,-1 0 10 16,-5 0-9-16,-3 0 7 16,-1 2 5-16,-3-2-16 15,2 0 4-15,5 0 0 16,1 0 9-16,2 0-2 16,7 0-7-16,-2 0 0 15,3 3 1-15,-2 0 2 0,0 1-3 16,-3 0-8-16,1 1 2 15,-5-1 12-15,0-4-6 16,-5 0 0-16,2 0 9 16,-6 0-9-16,0 0 0 15,-2 0 0-15,0 0-3 16,-3-4 9-16,1-1-6 16,-2 3 0-16,-1-2-2 15,-1 2 2-15,1 0 0 16,0 1 1-16,1-2-1 15,-2 3 6-15,-2-2-6 16,0 2 0 0,-1-2 9-16,-3 2-19 0,1 0 10 0,0 0 0 15,2-2 10-15,1 2 1 16,-2-2-5-16,1 0-6 16,1-1 10-16,-4 2-3 15,-1 1-7-15,-3-2 1 16,1 0 14-16,-1 0-8 15,5 1 4-15,2-2-11 16,6 2 9-16,3-4-11 16,3 4 2-16,-3-2 0 15,-3 1 0-15,-3 0 8 16,-4 0-8-16,-2 0 0 0,-2 0 1 16,1 0 2-1,-1-2-3-15,5-2 0 0,1-1 16 16,0 2-4-16,2-1-18 15,1-1 6-15,3-2 0 16,0 1 9-16,0-2-9 16,-1 0 0-16,-1 0-1 15,-3 0 5-15,1 0-4 16,-4 0 0-16,2 0 3 16,-1-2-9-16,1-2 12 15,0-3-6-15,1 0 20 16,0-4-8-16,3-1-3 0,-5 1-9 15,3 0 9-15,-5-1 4 16,-1 2-4-16,-2 0 4 16,-1 2 11-16,-4 2-13 15,0 0 4-15,-3-1-15 16,-3 0 6-16,-1 1 27 16,-1-2-26-16,-2 2 11 15,0-2 8-15,0-2-17 16,0 0 0-16,-2-2-9 15,-8 0-4-15,1 0-5 16,-1 2 9 0,-4-1 0-16,1 2 2 0,-6-3 13 15,2-1-15-15,-3-2 0 0,-3 4 6 16,1-3 6-16,0 0-12 16,-3-2 0-16,1 2-1 15,-5-1 5-15,0 0-5 16,-7 0 1-16,-2 0-12 15,-1 0 4-15,-2 1 8 16,-1 3 0-16,2-2 0 16,2 5 16-16,0 0-16 15,4 4 0-15,-1 0-6 16,2 2-10-16,-3 0 17 16,1 0-1-16,-1-1 0 15,-5 2 10-15,-1-1-22 16,-1 0 12-16,-3-3-1 0,-5 4-19 15,0-1 20-15,-3-3-21 16,1 6 12-16,-1-2 17 16,3 2-9-16,4 1 1 15,3 2 0-15,4-1-4 16,-1 3 4 0,6 1 0-16,-3-2-1 0,3 4 14 15,-4 1-17-15,1-1 4 16,1-2 0-16,-1 3-5 15,0-2 5-15,0 2 0 0,0 0 0 16,0 0 8-16,1 0 1 16,-4 0-9-16,3 0 0 15,1 0 3-15,1 0-3 16,1 0 0-16,0 0-1 16,2 0-1-16,2 0 2 15,0 5 0-15,-1-4 8 16,-3 0-17-16,-5 2 9 15,-3 0 0-15,-1 2-1 16,-2-1 6 0,-1 0-5-16,-1 0 0 0,6 2 1 15,7 0-13-15,4-2 12 16,8 2-14-16,8-1-2 0,-3 6-99 16,7 1-84-16,-1-4-433 15</inkml:trace>
  <inkml:trace contextRef="#ctx0" brushRef="#br0" timeOffset="31883.66">16593 6894 1245 0,'0'0'340'15,"0"0"-164"-15,0 0-9 16,0 0-12-16,0 0-35 16,0 0 39-16,0 0-95 31,-29-18-10-31,20 18-16 15,-2 0-37-15,-2 14 26 16,-8 7 3-16,-3 12-6 16,-2 7 43-16,-5 8-26 15,-4 6 6-15,4 7 11 0,5-4-57 16,8 2 29-16,8-5-30 16,10-4 9-16,0-4-16 15,8-2 7-15,10-4-2 16,-1-2-8-16,1 10-139 15,-5-9-81-15,-8-9-359 0</inkml:trace>
  <inkml:trace contextRef="#ctx0" brushRef="#br0" timeOffset="34111.48">1223 7841 430 0,'0'0'509'16,"0"0"-378"-16,0 0-14 16,0 0 24-16,0 0-18 15,0 0 7-15,0 0 15 16,-73-65-7-16,60 61 5 15,-2-2-71-15,1 0 31 0,3 2 14 16,-1 1-25-16,4-1 0 16,1 2 24-16,3-1-52 15,2 3 10 1,2-1 17-16,0 1-50 0,0-3 9 16,0 3-50-16,10-2-6 15,17 0 6-15,13 0 50 16,18-2 11-16,18-2 8 15,15 0-60-15,10-5 31 16,3 4-28-16,-4-1-1 16,-6 0 4-16,-14 2-15 15,-17 0 0-15,-18 2 0 16,-17 2-45-16,-10-1 3 0,-11 3-37 16,-7 0-64-16,-3 0-71 15,-19 5-262-15,-4 3-428 0</inkml:trace>
  <inkml:trace contextRef="#ctx0" brushRef="#br0" timeOffset="34378.4">1239 8003 42 0,'0'0'1619'0,"0"0"-1322"0,0 0-53 15,0 0-55 1,0 0-98-16,0 0-20 0,0 0 45 15,89-31-22-15,-42 17-30 16,4-1 23-16,5 0-45 16,2-3 0-16,6 2-2 15,5 0-39-15,3 1 24 16,-3 1-25-16,-7 1 0 16,-10 4-12-16,-14 0-21 15,-16 5-18-15,-13 1-56 16,-9-4-123-16,-4 2-21 15,-17-4-433-15</inkml:trace>
  <inkml:trace contextRef="#ctx0" brushRef="#br0" timeOffset="34613.06">1866 7516 1460 0,'0'0'698'0,"0"0"-579"15,0 0-17-15,0 0 63 16,146-23-76-16,-99 23-3 16,-3 14-45-16,-5 11-41 15,-12 3 14-15,-16 5-14 16,-11 4-29-16,-7 5 28 16,-26 4-48-16,-12 2-49 0,-20 22-219 15,12-12-202-15,11-8-309 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3:31:45.531"/>
    </inkml:context>
    <inkml:brush xml:id="br0">
      <inkml:brushProperty name="width" value="0.05292" units="cm"/>
      <inkml:brushProperty name="height" value="0.05292" units="cm"/>
      <inkml:brushProperty name="color" value="#FF0000"/>
    </inkml:brush>
  </inkml:definitions>
  <inkml:trace contextRef="#ctx0" brushRef="#br0">2336 4732 1330 0,'0'0'379'0,"0"0"-162"15,0 0-83-15,0 0-35 16,0 0-81-16,0 0 20 16,0 0-26-16,0 0-2 15,0 0 32-15,0 0-7 16,0 0 50-16,0 0 33 16,0 0-48-16,0 0 12 15,0 0-36-15,0 0-44 16,0 0 40-16,0 0-41 15,0 0-1-15,0 0 8 16,0 0 17-16,0 0-25 16,0 0 0-16,0 0 0 0,0 0 0 15,0 0 1-15,0 0-1 16,4 0 12-16,5 0 3 16,2 2-15-16,2-2 0 15,1 2 6-15,-1 0-12 16,0 0 6-16,3 0 0 15,-3 0 6-15,3 2 18 16,-1-1-25-16,1-1 1 16,-1-1-2-16,-1 2-16 15,-1-1 19-15,1 0-1 16,-3 3 0-16,5-1 21 0,1 0-27 16,4 0 6-16,6 0 0 15,6-2-16-15,0 2 16 16,5 0 0-1,-3-2 0-15,1 2 21 0,-5-1-28 16,-2-1 7-16,-2-2-5 16,-2 0-16-1,-3 1 21-15,1-1 0 0,-2 0-1 16,2 0 19-16,-3 0-19 16,2 0 1-16,-2 0 0 15,-1 0-11-15,-2 0 11 16,1 0 0-16,-1 0-6 15,-1 0 23-15,2 0-17 16,2 0 0-16,3 0 0 0,1 0-12 16,4 0 12-16,1 0 0 15,0 0-11-15,-2 0 17 16,-2 0-15-16,-3 0 9 16,-6 0 0-16,-5 0-9 15,-4 0 9-15,-1 0 0 16,1 0-9-16,5 0 20 15,3 0-8-15,7 0-3 16,5 0 1-16,4 0-7 16,0 0 6-16,1 0 0 15,-6 0-12-15,-2 0 24 0,-1 0-12 16,-2 0 0-16,1 0 9 16,-1 0-13-1,4 0 4-15,0 0 0 0,2-3-14 16,-1 0 29-16,0-1-15 15,3 1 0-15,-4 0 11 16,0 1-20-16,-1 0 9 16,1 2 0-16,1-2-6 15,1 0 21-15,2 0-14 16,2-2-1-16,2 2 11 16,-1 0-22-16,-1 0 11 0,-2 2-6 15,-4 0 5 1,-1 0 2-16,-3 0 17 15,-4 0-10-15,1 0 1 16,-1 0 3-16,4 0-12 0,1 0 0 16,2 0 0-1,5 0 13-15,2 0-5 0,0-2-8 16,1 0 7-16,-1-1-5 16,-4 3-2-16,0 0 0 15,-5 0 11-15,1 0 1 16,-2-1 0-16,0 1-12 15,3 0 6-15,-1 0-9 16,3 0 4-16,-3 0-1 0,5 0 1 16,-4 0 17-16,4 0-16 15,-3 0-2 1,-2 0 0-16,4 0-10 0,-2 0 10 16,2 0 0-16,0 0 0 15,2 0 18-15,0 0-19 16,0 0 1-16,0 0 0 15,-3 0-9-15,-2 0 15 16,-1 0-6-16,2 0 9 16,-4 0 9-16,4 1-18 15,4-1 0-15,2 0 0 16,2 3-3-16,5-3 14 0,3 2-11 16,1 0 0-1,1-2 13-15,-3 2-20 0,-1 0 7 16,-3 0 0-16,-3 2-12 15,1-2 24-15,-5 2-12 16,-3-2 1-16,3 3 11 16,-2-4-12-16,2 1 0 15,-2 2 0-15,0-1-3 16,0 0 13-16,-3-1-10 16,3 2 0-16,-1 0 21 15,3 0-31-15,0 1 10 16,0-1-2-16,3 0-8 15,-3-1 20-15,-2 1-7 16,-3 0-3-16,-4-1 5 16,-6 0-17-16,-8-3 10 15,1 3 2-15,-3-3 5 0,-2 0 11 16,0 2-16-16,-2-2 12 16,0 0 1-16,0 0 14 15,0 0-18-15,0 0-8 16,0 0 41-16,0 0-33 15,0 0 4-15,0 0-13 16,0 0 2-16,0 0-3 16,0 0 1-16,0 0 0 15,0 0-12-15,0 0 35 16,0 0-23-16,0 0 0 16,0 0 12-16,0 0-21 15,0 0 9-15,0 0 0 0,0 0-6 31,0 0 19-31,0 0-19 0,0 0 6 0,0 0-58 16,0 0 47-16,-4 0-74 16,-13 0-109-16,-10 0-567 0</inkml:trace>
  <inkml:trace contextRef="#ctx0" brushRef="#br0" timeOffset="3976.08">8160 4730 1207 0,'0'0'290'0,"0"0"-89"16,0 0-77-16,0 0-45 15,0 0 37-15,0 0-46 0,0 0 2 16,0 0-21-16,0 0-22 16,0 0 45-16,0 0-37 15,0 0-6-15,0 0 8 16,0 0-33-16,0 0 31 15,0 0-10-15,0 0-26 32,0 0 39-32,0 0-40 0,0 0 0 0,0 0 0 15,8 0 14-15,6 0-14 16,3 0 0-16,2 0 1 16,1 0-5-16,-1 0 4 15,0 0 0-15,0 0 6 0,2 0 13 16,-1 0-20-1,5 0 1-15,4 0-5 0,1 0-9 16,6 0 15-16,2 2-1 16,2 2 12-16,-3 0 1 15,1 0-14-15,-1 0 1 16,-4 2-2-16,-2-3-15 16,-2 0 17-16,-2-2 0 31,0 2 4-31,-6-1 20 15,2 0-30-15,0-2 6 16,-1 2 0-16,4-2-11 16,3 2 11-16,2 0 0 0,8 0-1 15,1 2 20-15,-1 0-19 16,7 0 0-16,-5-1 1 16,4 0-13-16,0 1 12 15,-3-1 0-15,-2-1-1 16,2 1 24-16,-2 0-23 15,1-2 0-15,1 0 0 16,-2 4 3-16,3-3-3 16,-1 0 0-16,0 2 3 15,1-1 24-15,-4-2-18 16,1 2-9-16,1-3 7 16,-1 1 26-16,-2-1-33 0,1 2 1 15,2 0 9 1,-1 0 12-16,2 1-16 0,1-2-6 15,3 2 11-15,-1 0-10 16,-3 2-1-16,1-2 0 16,-5 0-6-16,-3 1 24 15,-4-3-18-15,-4 2 23 16,-2-2-22-16,-8-1 50 16,-5 0-51-16,-3 3 0 15,-5-3 21-15,-4 0-9 16,0 0 17-16,0 0-22 15,0 0 2-15,0 0-18 0,0 3-22 16,-13 1-151 0,-12-1-425-16</inkml:trace>
  <inkml:trace contextRef="#ctx0" brushRef="#br0" timeOffset="9472.94">586 5067 476 0,'0'0'1178'16,"0"0"-918"-16,0 0-81 16,0 0-88-1,0 0-36-15,0 0-24 0,0-6 22 0,0 6 3 16,0 0-48-16,-4 0-2 16,-2 0 1-16,-6 0-7 15,-3 12 49-15,-6 4-48 16,-2 8-1-16,-10 4 14 15,0 4 1 1,0 4-3-16,-3 3-12 0,7-2 1 16,2 0 9-16,7 0 5 15,5-6-10-15,6 2-5 16,5 0 12-16,4-1-14 16,0-2 2-16,0 0-27 15,11-1 17-15,9-2-8 16,5-3 18-16,4 1 18 0,2-3-6 15,0-2-4 1,-3 0-8-16,-1 0-6 0,-4 0-16 16,-7 0 21-16,-5 0 1 15,-7 0 0-15,-4 0-9 16,0 0-3-16,0 0 12 16,-4 0 0-1,-15 1-16-15,-1-3 31 0,-6 0-15 16,-3 0 0-16,-4 0 13 15,-3 0-20-15,5-2 7 16,6-4 0-16,5-3-24 16,9-2 34-16,7-5-10 15,2-2 0-15,2 0-32 16,0 0-10-16,0 0-14 0,0 0 29 16,4 0 18-16,5 4 12 15,1 7-3-15,4 10 0 16,-1 8 18-16,1 18-12 15,-3 11-4-15,-3 12-2 16,0 8 25-16,-6 6-18 31,-2-2-1-31,0 1-6 0,0-3 1 0,-4-1 52 16,-10-3-2-16,-1-2 16 16,-3-5 22-16,1-7-71 15,5-7 22-15,1-10-40 16,1-7 11-16,6-8-25 0,0 1-69 15,-1-6-230 1,3-7-473-16</inkml:trace>
  <inkml:trace contextRef="#ctx0" brushRef="#br0" timeOffset="13241.48">2895 10164 98 0,'0'0'2162'0,"0"0"-1861"16,0 0-211-16,-44 120-4 0,32-57-4 15,3 9-4-15,5 4-29 16,4 4-41-16,0 1 41 16,0-3-49-16,0-2 2 15,0-5 14-15,0-8-4 16,0-8 0-16,0-11-12 15,0-14 12-15,-4-10-31 16,-1-8-4-16,3-10-40 16,-1-2-28-16,-1-29-195 15,1-8-303-15,1-7-196 0</inkml:trace>
  <inkml:trace contextRef="#ctx0" brushRef="#br0" timeOffset="15798.89">2839 10162 1392 0,'0'0'237'0,"0"0"-156"0,0 0-66 15,0 0 23-15,0 0 61 16,0 0-61-16,0 0-8 16,0-22 18-16,0 22-5 15,0 0 33-15,0-2-62 16,0 2-12-16,0-1 49 15,5-2-3-15,6 1 6 16,0 1 10-16,0-2-40 0,5 1 38 16,2 2-25-16,1 0-18 15,2 0 50-15,1 0-40 16,2 0 16 0,3 0-3-16,4 0-30 15,2 0 46-15,4 0-37 0,0 2-20 16,3 1 31-16,-2-2-23 15,3 1 0-15,-2-2 3 16,3 3-2-16,-1-3 11 16,1 0-21-16,0 0 0 15,1 0 17-15,-1 0-2 16,-2 0-7-16,3 0-8 16,-3 0 14-16,2 0-11 15,5 0-3-15,0 0 0 16,1 0 17-16,0 0-5 0,-2 0-13 15,1 0 1 1,-7 0 0-16,0 0-9 0,-5 0 10 16,0 0-1-16,-2 0 0 15,-2 0 24-15,3 0-25 16,-1 0 1-16,5 0 0 16,1 0-8-16,4 0 8 15,1 0 0-15,2 0 0 16,-2 1 20-16,0 4-35 15,1-4 15-15,-5 1 0 16,1 1-3-16,-2-2 3 16,-1-1 0-16,4 0 3 15,1 0 16-15,1 0-20 0,-1 0 1 16,-1 0-3-16,-2 0-17 16,1 0 21-16,-2 3-1 15,1 0 2-15,1 3 22 16,3-1-30-16,2-1 6 15,2 0 0-15,1-1-21 16,-1 1 21-16,-1-2 0 16,-2 2 0-16,-5-2 22 15,-6 1-23-15,-3-2 1 16,-3 4 0-16,1-4-16 16,2 3 16-16,8 0 0 15,1-1-1-15,6-2 22 0,4 2-21 16,3-1 0-16,-2-1 0 15,3 2-7-15,-3-2 7 16,-2 2 0-16,-2 1-2 16,2-2 14-16,0 1-12 15,4 0 0-15,3 0 6 16,4 0-22-16,3 1 16 16,-1-2 0-16,-2 2-12 15,1-3 31-15,-1 2-19 16,0 1 0-16,-1-3 6 15,1 2-16-15,1-1 10 16,-1 0 0-16,-2 0-15 16,2-2 19-16,-4 3-4 0,2-3 0 15,-4 1 0-15,-6-1-21 16,-3 1 20-16,-5-1 1 16,-4 3-14-16,-5-1 23 15,-2-2-9-15,0 1 0 16,-4 1 6-1,-1 1-13-15,-2 1 7 0,-4 2-12 16,-5 0 3-16,-5 2-17 16,-4 0 25-16,-2 4-5 15,-2 2 6-15,0 6-9 0,0 4 9 16,0 2 0-16,0 4-1 16,0 1 17-16,0 2-14 15,0 4-2-15,0-4 1 16,-2 3-12-16,-2-1 12 15,0 1-1-15,2-2 1 16,2-1 16-16,0 4-17 16,0-1 0-16,0 0 1 15,0-2-13-15,0 1 13 16,0-4-1-16,0-3 3 16,0-3 17-16,0-3-21 15,0-4 1 1,0-2 0-16,-4-5-13 0,0 0 19 0,-1-3-6 15,1-2 0-15,-5 2 17 16,-2-2-24-16,-2-1 7 16,-6 1 0-16,-3-1-6 15,-2-3 22-15,-5 0-16 16,-2 0 0-16,-2 0 15 16,-8-2-21-16,-3 0 6 15,-4 0 0-15,0 0-6 16,-1 0 23-16,0 0-17 15,0 0 0-15,1 0 12 16,4 0-14-16,0 0 2 16,-3 0 0-16,3 0 0 15,-6 0 14-15,-3 0-14 0,-3 0 0 16,-3 0-1-16,-4 0-15 16,3 0 16-16,-2 0 0 15,-2 0 6-15,5 0 3 16,3 0 4-16,5 0-13 15,1 0 8-15,6 0-7 16,2 0 0 0,1 0-1-16,4 0 15 0,-1 0 0 15,0 0-16-15,-2 0 1 16,2 0-9-16,-2 0-2 16,-3 0 11-16,3 0 0 0,-2 0 5 15,-2 0 16 1,1 0-19-16,1-6-2 0,-1-1 1 15,1 1-8-15,3 1 7 16,-4 2 0-16,3-1 0 16,-3-1 24-16,1 3-26 15,-2 0 2-15,1 0-4 16,-1 2-11-16,-1 0 21 16,3 0-6-16,0 0 10 15,-1 0 13 1,5 0-13-16,0 0-10 0,1 0 10 15,2 0-8-15,0-2 5 16,2 0-7-16,0 2 9 0,3-2 12 16,1 2-27-16,0 0 6 15,0 0 0-15,0 0-4 16,-2 0 5-16,0 0-1 16,-3 0 0-16,-1 0 27 15,-3 0-27-15,1 0 0 16,-6 0 0-16,1 0-1 15,0 0 2-15,-3 0-1 16,1 2 4-16,-2 0 32 16,2-2-36-16,-1 2 0 0,1 0 1 15,-3-2 5-15,3 2-6 16,-1 0 0-16,1 3-8 16,4-1 32-16,-1-1-15 15,3-2-9-15,3 3 12 16,1-4 3-16,1 2-15 15,0-2 0-15,-1 0-16 16,-4 0 40 0,0 3-24-16,-2 1 0 0,1-2 7 15,-2 0-11-15,1 0 4 16,2 0 0-16,1-2-6 16,0 2 22-16,4-2-16 15,-3 2 11-15,3-2-10 16,-1 2 15-16,-1 0-16 15,4 2 0-15,0-2-6 0,4 0 21 16,4 1-15-16,4-1 0 16,-1-1 12-16,1 2-11 15,0-2-1-15,-1 1 0 16,-3 2 20-16,1-3-20 16,0 2 34-16,-1 0-19 15,4 0-4 1,1 1 11-16,2-2-22 0,3 0 1 15,2 0 10-15,3-2 4 16,4 2 6-16,4-2-21 0,0 0-5 16,0 0-8-16,0 0 11 15,0 0-1-15,0 0-9 16,0 0-16 0,0 0 7-16,0 0-54 0,7-4-81 15,6-8-87-15,6-4-690 0</inkml:trace>
  <inkml:trace contextRef="#ctx0" brushRef="#br0" timeOffset="26348.57">3220 9978 2400 0,'0'0'362'0,"0"0"-271"16,0 0-39-16,0 0-48 15,0 0-4-15,-7 0-55 16,9 0-224-16,10 0-213 16,-8-2-153-16</inkml:trace>
  <inkml:trace contextRef="#ctx0" brushRef="#br0" timeOffset="26521.27">3220 9978 2196 0,'27'66'366'16,"-27"-66"-366"-16,0 0-242 15,2 0-759-15</inkml:trace>
  <inkml:trace contextRef="#ctx0" brushRef="#br0" timeOffset="26678.25">3434 10134 2522 0,'0'0'312'15,"0"0"-312"-15,0 0-227 16,0 0-411-16,0 0-1238 0</inkml:trace>
  <inkml:trace contextRef="#ctx0" brushRef="#br0" timeOffset="28735.05">8567 10646 871 0,'0'0'1269'16,"0"0"-1077"-16,0 0-54 16,0 0 3-16,0 0-63 15,0 0 20-15,0 0-98 0,10-31 7 16,34 28 13 0,18-2-4-16,17 1 32 0,7 1-20 15,5 0-17-15,-4 3 11 16,-6 0-22-16,-12 0-33 15,-16 0-2-15,-15 3-191 16,-18-3-99-16,-13 0-65 16,-7 0-162-16</inkml:trace>
  <inkml:trace contextRef="#ctx0" brushRef="#br0" timeOffset="28892.64">9151 10531 1144 0,'0'0'540'0,"0"0"-327"15,0 0-21 1,0 0-81-16,0 0-77 0,0 0 47 0,0 0 61 15,101-28-60-15,-77 31 39 16,-6 9-51-16,-9 1-64 16,-9 7 25-16,0 3-31 15,-9 0-21-15,-20 13-35 16,4-6-272-16,3-7-334 0</inkml:trace>
  <inkml:trace contextRef="#ctx0" brushRef="#br0" timeOffset="29772.44">11189 9993 1258 0,'0'0'612'0,"0"0"-379"15,0 0 22-15,0 0-80 16,0 0-108-16,0 0 31 16,0 0-65-16,-48-57-33 15,23 57 24-15,-8 0-18 0,-3 8 37 16,-7 10 2-16,4 6-20 16,1 2 48-16,9 5-58 15,6-2 12-15,15 3-27 16,8-2 5-16,0-4-14 15,8-4 3-15,19-8-29 16,5-6 25-16,4-8-17 16,4 0 4-16,-3-14 22 15,-1-12-56-15,-5-6 24 16,-8-1 3-16,-10-2 15 16,-8 5 3-16,-5 6 24 15,0 7-3-15,0 6 48 16,0 7-48-16,0 4 21 15,0 0-30-15,-3 2 0 0,1 17 12 16,-3 8 19-16,3 4 18 16,0 11-4-16,2-1-36 15,0 3 23-15,0 3-32 16,0-4-75-16,17 0-6 16,1-9-219-16,1-14-420 0</inkml:trace>
  <inkml:trace contextRef="#ctx0" brushRef="#br0" timeOffset="30211.6">11524 10137 1879 0,'0'0'483'0,"0"0"-301"16,0 0-99-16,0 0-50 15,0 0-33-15,0 0-70 16,0 0 6-16,41-36 47 16,-20 36 0-16,-3 5 11 15,-5 6 12-15,-3 3 1 16,-8 1 39-16,-2 3-15 0,0 5 36 16,-18 2-10-16,-12 3-38 15,-5 3 32-15,0-1-41 16,4-2-1-16,6-2 18 15,12-6-15-15,13-6-19 16,0-2 7-16,29-6-3 16,11-4-3-16,8 1 12 15,4-3 4-15,-3 0 40 16,-5 0-24-16,-10 0 45 16,-10 0-52-16,-7 0-2 15,-11 0-4-15,-4 0-13 16,-2 0-12-16,0 0-22 0,-8 14-120 15,-15 5-68 1,-4-1-391-16</inkml:trace>
  <inkml:trace contextRef="#ctx0" brushRef="#br0" timeOffset="34453.01">3921 10018 1455 0,'0'0'512'0,"0"0"-349"15,0 0-21-15,0 0-13 16,0 0-89-16,0 0 9 16,0 0-38-16,0 0-5 15,0 0 18-15,0 0-16 0,0 0-4 16,0 0-4-1,0 0-82-15,0 0-116 0,0 0-287 16</inkml:trace>
  <inkml:trace contextRef="#ctx0" brushRef="#br0" timeOffset="34845.28">5635 10106 740 0,'0'0'0'0,"0"0"-611"0</inkml:trace>
  <inkml:trace contextRef="#ctx0" brushRef="#br0" timeOffset="36524.49">6208 10928 2290 0,'0'0'332'16,"0"0"-197"-16,0 0-122 15,0 0-13-15,0 0 0 16,0 0-112-16,0 0-92 16,127-38-277-16,-73 30-305 0</inkml:trace>
  <inkml:trace contextRef="#ctx0" brushRef="#br0" timeOffset="38833.87">12552 10225 1896 0,'0'0'468'0,"0"0"-299"0,0 0-77 15,0 0-13-15,0 0 12 16,0 0-70-16,-108 136 5 15,79-98-26-15,2-2-45 16,6 0-70-16,7-10-162 16</inkml:trace>
  <inkml:trace contextRef="#ctx0" brushRef="#br0" timeOffset="39414.24">13217 9843 162 0,'0'0'1488'16,"0"0"-1195"-16,0 0-63 16,0 0-98-16,0 0-85 0,0 0 57 15,-135 7-36-15,97 19-5 16,-3 7 40-16,4 8-45 16,7 2 7-16,8 2-35 15,11 1-9-15,5-2-7 16,6-5-14-16,0-10-21 15,15-7 13-15,12-9-43 16,8-13 29-16,4 0-24 16,3-19-53-16,0-15 6 15,-4-10-13-15,-4-6 32 16,-7-2 46-16,-10 4 28 0,-3 6 10 16,-8 12 36-16,-4 8-10 15,1 10 48-15,-3 6-29 16,0 6 5-16,0 0-15 15,0 0-33-15,0 18 16 16,0 10 32-16,-7 11-32 16,1 10 57-16,0 7-55 15,6 2-6-15,0 0 10 16,0-4-22-16,0-7-24 16,6-11-34-16,11-13-142 15,-1-8-116-15,1-13-533 0</inkml:trace>
  <inkml:trace contextRef="#ctx0" brushRef="#br0" timeOffset="39853.97">13510 10090 1061 0,'0'0'781'0,"0"0"-482"0,0 0-226 16,0 0-41-1,0 0-5-15,0 0-5 16,0 0-15-16,75-22-7 0,-71 22 6 16,-4 0 50-16,0 0-13 15,-4 8 2-15,-11 4 84 16,-4 1-106-16,-1 4 29 15,3 3-52-15,6 0 15 16,6 0-32-16,5 5-4 16,0-3-18-16,0 4 38 15,14-1-3-15,3 6 4 16,1-1 0-16,-2 4 11 0,-3 0 12 16,-6-2-17-1,-7 2 26-15,0-2 29 16,-15 0-39-16,-22-4 17 0,-11 1-39 15,-15-3 0-15,-51 9-48 16,17-6-212-16,1-4-535 0</inkml:trace>
  <inkml:trace contextRef="#ctx0" brushRef="#br0" timeOffset="41620.64">3703 10112 1139 0,'0'0'361'16,"0"0"-176"-16,0 0-100 16,0 0 7-16,0 0-50 15,0 0-14-15,0 0 53 16,0-11-2-16,0 11 22 15,0 0-19-15,0 0-59 16,0 0 32-16,0 0-33 0,0 0-5 16,10 0 30-16,3 0-45 15,7 0 26-15,2 0-10 16,7 0-1-16,2 0 0 31,0 0-16-31,0 0 6 0,-6 0-7 0,-5 0 9 16,-2 3-9-16,-7-1 0 15,-4 0 1-15,-3-2 0 16,-4 0-1-16,0 2-1 16,0 2-35-16,0 2-293 15,0-4-316-15</inkml:trace>
  <inkml:trace contextRef="#ctx0" brushRef="#br0" timeOffset="42556.15">5469 10171 795 0,'0'0'590'16,"0"0"-423"-16,0 0-33 15,0 0-14-15,0 0-2 16,0 0-30-16,0 0 9 16,-5-13 13-16,5 13-49 15,0 0 9-15,0 0-33 16,0 0-30-16,0 0 52 0,0 0-58 15,13-2 41 1,9 2 20-16,10-2-47 0,3 1 33 16,9 1-24-16,6-3-23 15,4 3 51-15,1-1-51 16,-4 1 18-16,-1-3-7 16,-8 3 6-1,-9-2-15-15,-11 2-3 0,-7-1-1 16,-7 1 1-16,-6 0 18 15,-2 0 34-15,0 0 2 16,0 0-47-16,0 0 21 16,0 0-28-16,0 0 0 0,0 0-15 15,0 0 15-15,0 0 0 16,0 0-19-16,0 0-58 16,0 0 46-1,0 0-57-15,0 0-53 0,-4 0-104 16,-8 0-334-16</inkml:trace>
  <inkml:trace contextRef="#ctx0" brushRef="#br0" timeOffset="44501.23">2249 9257 646 0,'0'0'520'0,"0"0"-351"16,0 0-76-16,0 0 22 15,0 0-54-15,0 0-36 16,0 0 62-16,0 0-30 15,0 0 23-15,0 0 29 16,0 0-62-16,0 0 29 16,0 0-57-16,0 5-9 15,0 3-20-15,0 4-34 0,-3 7 44 16,1 12 47-16,2 7 25 16,-2 9 30-16,2 3-41 15,0 2-48-15,0 3 61 16,0-4-43-16,0 0-19 15,0 4 40-15,2-3-41 16,0 1 36-16,1 1-1 16,-3-2-26-16,0 0 11 15,0 3-31-15,0-5 0 16,0-3 11-16,0-5-1 16,2-5 14-16,0-5-24 15,-2-8 1-15,2-6 6 16,-2-4-7-1,0-3 0-15,0-4-1 0,0-4 1 16,0 0-23-16,2-3-88 0,3 0-121 16,2-26 9-16,2-9-59 15,-3-4-1223-15</inkml:trace>
  <inkml:trace contextRef="#ctx0" brushRef="#br0" timeOffset="45866.91">2288 9264 1227 0,'0'0'303'0,"0"0"-227"15,0 0-5-15,0 0 5 16,0 0-12-16,0 0 17 16,0 0-56-1,0-14 33-15,8 10 23 0,7 2-30 0,5-2 11 16,5 2-34-16,4 0-7 16,2 2 50-16,3 0-52 15,1 0 34-15,0 0 7 16,3 0-28-16,2 0 16 15,1 0-15-15,1 0-17 16,7 0 29-16,7 0-44 16,2 0 35-16,11 0-33 15,2 0 14-15,0 0-4 16,3 0-13-16,-1 0 0 16,0 0 11-16,0 0 7 15,4 4-14-15,-1-1-4 16,4 0 8-1,2 0-4-15,3-2-4 0,0-1 0 0,-3 1 4 16,1 2 14-16,-6 0-18 16,2 2 0-16,-1 1 0 15,0-2-1-15,2 2 1 16,0-2 0-16,0 2 0 16,3-1 13-1,1-2-13-15,5 0 0 0,0-2 8 16,1 0-16-16,-3 2 10 15,-5-1-2-15,-6-1 4 16,-5-1 13-16,-7 3-19 16,-3-3 2-16,-6 0 0 15,-1 0-16-15,0 0 17 32,-3 0-1-32,-2 0 1 0,-3-3 26 0,-1 3-28 0,-5-1 1 15,-4 1 0-15,-3 0-16 16,-4 0 17-16,0-2-1 15,-4 2 0-15,2 0 26 16,-1-3-27-16,-4 2 1 16,1 1-1-1,-3 0-24 1,-7 0 25-16,-1 0 0 16,-6 0 4-16,-2 0 14 15,1 0-19-15,-1 0 1 0,0 0 0 16,4 0 0-1,-2 1 0-15,1 4 0 0,-3-1-14 16,-2 0 22-16,0 2-8 16,1 0 0-16,0 0 8 15,-1 5 4-15,4 2-12 16,1 1 0-16,4 3-8 16,3-1 25-16,-2-1-17 15,2 2 0-15,-1-3 6 16,-4-2-14-16,1-1 8 15,-2-1 0-15,1 2-13 0,-2 1 23 16,0-1-10 0,1 1 0-16,-1-1 12 0,-3-1-24 15,-1 1 12-15,4 0 0 16,-5 0-10-16,0 0 17 16,0 3-7-16,0-1 0 15,1 1 1-15,-1 1-13 16,0 0 12-16,-2 0-4 15,0 1-12-15,2-3 27 16,-2 3-11-16,0 0 0 16,0-2 1-16,0 2-8 15,0-2 7-15,0 2 0 16,0-4-1-16,0 0 13 16,-6-4-27-16,1 1 15 0,-1 3-1 15,-2-1-8 1,2 0 18-16,-1 4-9 0,1-2 0 15,2 1 3-15,-1 0-15 16,0-3 12-16,3 0-18 16,-2-1 0-16,-1 0 15 15,3-3-5-15,-4 0 7 16,1 1-69-16,-4-3 57 16,0 1-50-16,0 0 2 15,-2 2 48-15,0-1-17 16,-2-2 30-16,-1 1-1 0,1-4-14 15,-5 1 15 1,-3 1-1-16,-2-4 1 0,-6 0-24 16,-32 4-100-16,8-1-168 15,-3 3-374-15</inkml:trace>
  <inkml:trace contextRef="#ctx0" brushRef="#br0" timeOffset="46871.71">2319 10215 1694 0,'0'0'549'0,"0"0"-455"16,0 0 17-16,0 0-56 15,0 0-3-15,0 0 21 16,0 0-10-16,133 6 16 16,-67-6-66-16,26 0-13 0,55-18 0 15,-20 2-174-15,-5-4-464 0</inkml:trace>
  <inkml:trace contextRef="#ctx0" brushRef="#br0" timeOffset="47672.06">14131 10389 1505 0,'0'0'768'16,"0"0"-635"-16,0 0-58 16,0 0-63-16,0 0 19 15,-143 146-31-15,97-106-279 16,-2-8-271-16</inkml:trace>
  <inkml:trace contextRef="#ctx0" brushRef="#br0" timeOffset="48928.14">11709 10405 1482 0,'0'0'294'0,"0"0"-98"15,0 0 7-15,0 0-100 16,0 0-10-16,0 0-46 16,0 0-46-16,0-4-2 15,9 4-44-15,2 0-256 16,4 0 29-16</inkml:trace>
  <inkml:trace contextRef="#ctx0" brushRef="#br0" timeOffset="49823.48">15016 9863 734 0,'0'0'1005'0,"0"0"-775"15,0 0-55-15,0 0-28 16,-114-45-47-16,83 45-10 16,-1 0-7-16,-1 0-54 15,0 15 62-15,-1 6-42 16,5 7-9-16,3 3 32 15,3 6-71-15,12 1 31 16,7 2-32-16,4-2-12 0,2-4-20 16,20-6 32-16,9-7-59 15,7-12 21-15,4-9-50 16,0 0 36-16,1-15-55 16,-5-16-10-16,-5-7 62 15,-4-4-34-15,-6 0 72 16,-8 2 9-16,-5 8 16 15,-6 8 60-15,-2 10 1 16,-2 6-29-16,0 5 74 16,0 3-59-16,0 0-29 15,0 11 7-15,0 13 7 16,-4 8 55-16,-4 10-4 0,6 6-68 16,0 2 74-16,2 5-91 15,0-4 9-15,0-4-14 16,0-7-1-1,2-10-58-15,14-16-123 0,-1-6-179 16,4-8-516-16</inkml:trace>
  <inkml:trace contextRef="#ctx0" brushRef="#br0" timeOffset="50293.43">15390 10004 1692 0,'0'0'592'0,"0"0"-409"16,0 0-79-16,0 0-80 15,0 0 19-15,0 0-31 16,0 0-10-16,-78 60 25 16,62-37-27-16,2-2 0 15,4-1 3-15,1-2 22 16,5 0-25-16,-2-4 0 15,6-2-31-15,0-2 16 16,0-2-64-16,14-4 0 16,1-4 30-16,5 0-56 15,1-1 70-15,-1-16-5 16,-4 1 31-16,-3-2 9 0,-5 1 0 16,0 5 57-16,-6 1 55 15,0 5-23-15,-2 2 40 16,0 4-42-16,0 0-56 15,0 0 30-15,0 8-53 16,0 12 26-16,0 13 42 16,0 7-50-16,0 7 22 15,0 4-32-15,0-3-7 16,0-6-18-16,-4-2 2 16,-8-5-67-16,-32 0-136 15,4-7-426-15,-7-6-1356 0</inkml:trace>
  <inkml:trace contextRef="#ctx0" brushRef="#br0" timeOffset="51974.42">2526 10149 1553 0,'0'0'288'0,"0"0"-108"16,0 0-41-16,0 0 20 16,0 0 8-1,0 0-66-15,52-12 5 16,-45 9-15-16,-3 1-40 16,-4 2 44-16,2-1-69 15,-2 1-8-15,0 0 24 16,0 0-29-16,0 0 0 15,0 0-13-15,0 0-48 16,0 0 35-16,0-3-108 16,0-1-109-16,0-3-371 0</inkml:trace>
  <inkml:trace contextRef="#ctx0" brushRef="#br0" timeOffset="52555.49">4129 10046 922 0,'0'0'745'0,"0"0"-598"16,0 0 42-16,0 0 38 15,0 0-87-15,0 0-13 16,0 0-56-16,-2 0-22 16,2 0 15-16,0 0-45 0,-2 0 25 15,2 0-44-15,-7 0-6 16,1 0-84-16,-2-2-482 0</inkml:trace>
  <inkml:trace contextRef="#ctx0" brushRef="#br0" timeOffset="53214.4">5985 10049 2218 0,'0'0'292'15,"0"0"-194"-15,0 0-98 16,0 0-138-16,0 0-169 16,0 0-714-16</inkml:trace>
  <inkml:trace contextRef="#ctx0" brushRef="#br0" timeOffset="53371.38">5985 10049 2367 0,'24'38'310'0,"-51"-38"-310"15,6 0-366-15,-4 0-1804 0</inkml:trace>
  <inkml:trace contextRef="#ctx0" brushRef="#br0" timeOffset="55366.54">15766 10311 1620 0,'0'0'668'0,"0"0"-479"15,0 0-64 1,0 0 3-16,0 0-95 0,0 0 25 15,-40 65-43-15,22-29-8 16,-4-3-1-16,2-2-6 16,4 0-64-16,5-1-112 15,5-8-193-15,6-7-185 0</inkml:trace>
  <inkml:trace contextRef="#ctx0" brushRef="#br0" timeOffset="55523.25">16018 10491 325 0,'0'0'1779'15,"0"0"-1460"-15,0 0-319 16,0 0-49-16,118-28-259 16,-68 24-769-16</inkml:trace>
  <inkml:trace contextRef="#ctx0" brushRef="#br0" timeOffset="55654.68">16683 10481 1211 0,'0'0'1033'0,"0"0"-907"0,0 0-126 16,0 0-284-16,0 0-265 15</inkml:trace>
  <inkml:trace contextRef="#ctx0" brushRef="#br0" timeOffset="55789.96">17364 10451 1854 0,'0'0'192'0,"0"0"-192"15,0 0-296-15,164-22-548 0</inkml:trace>
  <inkml:trace contextRef="#ctx0" brushRef="#br0" timeOffset="55868.55">17990 10455 925 0,'0'0'981'0,"0"0"-607"15,0 0-247-15,-119-12-127 16,53 6-594-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3:33:37.490"/>
    </inkml:context>
    <inkml:brush xml:id="br0">
      <inkml:brushProperty name="width" value="0.05292" units="cm"/>
      <inkml:brushProperty name="height" value="0.05292" units="cm"/>
      <inkml:brushProperty name="color" value="#FF0000"/>
    </inkml:brush>
  </inkml:definitions>
  <inkml:trace contextRef="#ctx0" brushRef="#br0">11353 2873 339 0,'0'0'288'16,"0"0"-103"-16,0 0-59 0,0 0 24 15,0 0 11-15,0 0-6 16,-9 0-6-16,8 0-66 15,1 0-39-15,0 0 36 16,-2 0-23-16,2 0 40 16,0 0-21-16,0 0-19 15,0 0 0-15,0 0-39 16,-2 0 25-16,0 0 26 16,0 0-26-16,-1 0 16 15,1 0-19-15,-2 0-32 16,2 0 36-16,0 0-44 15,-1 0 0-15,-1 0 17 0,1 0-10 16,-1 0-7 0,2 0 29-16,-1 0-28 0,3 0 36 15,-2 0-35-15,2 0 7 16,0 0 1-16,0 0 5 16,0 0-3-16,0 0 10 15,0 0-11-15,0 0 36 16,0 0-26-16,0 0-1 15,0 0 2-15,0 0-12 16,0 0-16-16,5 0 6 0,-1 0-43 16,1 0 43-16,-1 0 0 15,5 0 1-15,6 0 46 16,8 0-23-16,10 0 21 16,6-4-18-16,5 2-26 15,0 2 25 1,3 0-18-16,-1 0-8 0,4 0 0 15,-1 0 15-15,-5 0-15 16,-4 0 0-16,-6 0 1 16,-8 0-6-16,-5 0 16 15,-8 0-11-15,-4 0 0 16,-2 0 4-16,-3 0-11 16,-4 0 4-16,2 0-3 0,-2 0-11 15,0 0 10-15,0 0 7 16,0 0 0-16,0 0-7 15,0 0-2-15,0 0-8 16,0 0-8-16,-2 0 16 16,-6 0-13-16,-4 0 22 31,-3 2-12-31,-6 2 27 0,-6-1-30 0,-6-2 13 16,-2 1-8-16,-3 1-4 15,0-3 16-15,-3 0-2 16,4 0 6-16,-3 0 6 15,2 0 6-15,-2 0-18 16,2 0 0-16,2 0 3 16,-1-3-2-1,-1 3 11-15,4 0-7 16,0 0 1-16,3 0 3 16,4 0-9-16,8 0 0 15,3 0 0-15,9 0 15 16,3 0-15-16,2 0 0 15,2 0 3-15,0 0-11 16,0 0-11-16,0 0-6 16,0 0 5-16,6 0 2 15,5 0 18-15,5 0 17 0,9 0-10 16,4 0 26-16,3 0-20 16,7 0-11-16,-1 0 13 15,-1 0 0-15,0 0-12 16,-8 0-3-16,-5 0-24 15,-6 0-1-15,-3 0-164 16,-5 0-374-16,-4 0-145 16</inkml:trace>
  <inkml:trace contextRef="#ctx0" brushRef="#br0" timeOffset="879.78">13882 2835 22 0,'0'0'0'0</inkml:trace>
  <inkml:trace contextRef="#ctx0" brushRef="#br0" timeOffset="2072.3">14303 2853 814 0,'0'0'278'0,"0"0"-132"16,0 0-20-16,0 0-38 16,0 0-87-16,0 0-2 15,0 0 2-15,-3 0 24 16,6 0 28-16,1 0-14 15,-2 0 3-15,3 0 24 16,3 0-17-16,4 0 1 16,3 0-3-16,8 0-27 15,4 0 18-15,4 0-20 0,2 0-8 16,5 4 21-16,2-2-19 16,0 2 10-16,0 0-6 15,-2-2-16-15,2 0 13 16,3 0-13-16,1-2 1 15,3 0 30 1,-1 3-30-16,2-3 21 0,-2 0 6 16,1 0-28-16,-1 1 33 15,4-1-23-15,-1 0-10 16,2 2 32-16,3-2-31 16,1 0 12-16,0 3-13 15,0-3 16-15,2 0-12 16,-1 0-3-16,-2 0-1 0,2 0 14 15,-1 0-7-15,0 0 17 16,1 0-18-16,-2 0 1 16,-1 0 24-16,1 0-31 15,-1 0 0-15,3 0 7 16,0 0 3-16,-1 0-10 16,1 0 0-16,0 0 8 15,-3 0-6-15,-2 0-2 16,1 0 0-16,-5 0 10 15,-1 0-10-15,-2 0 28 0,-1 0 9 16,-1 0-23 0,3 0 37-16,-1 0-40 0,6 0-5 15,0 0 6 1,4 0 3-16,-2 0-15 0,-2-3 0 16,0 1 7-16,-6 1-10 15,3-2 3-15,-3 1 0 16,-1 0 14-16,1 0-4 15,-1 2 7-15,-1 0-14 16,0 0 17-16,3 0-20 16,1 0 8-16,2 0-4 15,0 0 5-15,0 0-3 16,1 0 6-16,-3 0-12 0,4 0 0 16,-4 0 2-1,3 0-2-15,0 0 15 0,2 0-9 16,3 2 6-1,-3-2-13-15,1 2 1 16,3-2 0-16,1 0 0 0,2 0 1 16,2 0-1-16,1 0 1 15,1 2 19-15,-5 1-21 16,1-2 1-16,-2 4 0 16,-2-4-9-16,-6 4 10 15,-1-4-1-15,-7 1 8 16,-1 1 11-16,-6-2-8 15,-2-1-11-15,-5 3 11 16,-3-3 24-16,-3 0-35 16,-5 0 6-16,-5 0 3 0,-4 0 13 15,-1 0-23-15,-5 1 1 16,0 1-72-16,0 2-60 16,0 0-230-1,0-1-341-15</inkml:trace>
  <inkml:trace contextRef="#ctx0" brushRef="#br0" timeOffset="9176.24">11185 1869 886 0,'0'0'219'15,"0"0"-125"-15,0 0-88 16,0 0 0-16,0 0 10 15,0 0-6-15,0-2 32 16,0 2 42-16,0 0-16 16,0 4 28-16,0-2-48 31,0 2-17-31,0 2 55 0,0 0-48 16,0 4-9-16,0 2 29 15,0 4-34-15,0 2 20 16,0 2-19-16,0 3-18 15,0 2 40-15,0 3-33 16,-2 2 1-16,0 2 0 16,-3 3-2-16,3-2 13 15,-4 2-7-15,2 1 0 16,-2-1 30-16,3 2-37 16,2-1 1-16,1-2 22 15,0 1-27-15,0-4 23 16,0-1-21-16,0 0 0 0,0-3 18 15,1-1-27-15,-1-1-1 16,0 0 0-16,3 1 20 16,-3-1-15-16,0 5-5 15,0-3 12-15,0-2-4 16,0 2-8-16,0-1 0 16,0-4 5-16,0-2-4 15,-3 0 23-15,-2 1-8 16,0-4-10-16,1 0 35 15,0-4-40-15,2-3 14 16,2-1 3-16,0-4-11 0,0-1-1 16,0-4-6-16,0 0-38 15,0-13-20-15,0-14-249 16,4-7-465-16</inkml:trace>
  <inkml:trace contextRef="#ctx0" brushRef="#br0" timeOffset="10980.03">11203 1849 1192 0,'0'0'261'15,"0"0"-153"-15,0 0-18 16,0 0-19-16,0 0 4 16,0 0 24-16,0 0-74 0,-6-15 9 15,6 14-2-15,0 1-24 16,0 0 51-16,0 0-31 16,0 0 12-16,0 0 28 15,0-2-68-15,0 2 9 16,0 0-9-16,2 0 0 15,9 0 69-15,5 0-38 16,1 0 6-16,8 0 16 16,2 0-52-16,4 0 19 15,2 0-20-15,3 0 0 16,4 0 48-16,-2 0-42 0,2 3 6 16,-2 1 1-16,-3 0 6 15,2 0-16-15,-6 1-3 16,0-4 1-16,-5 2-9 15,-1-1 9-15,-5-1-1 16,-3-1 12-16,-3 2 3 16,-1-2-16-16,-3 0 1 15,-2 0 0-15,-4 0-12 16,1 3 12-16,-1-3 0 16,-2 1 0-16,-2-1 23 15,3 0-28-15,-3 0 5 16,0 0 0-16,3 0-9 15,1 0 9-15,0 0 0 0,5 0 0 16,-3 3-53-16,6-3 36 16,-3 2 4-16,-3 0-35 15,1-2 47-15,-3 2-53 16,-4-2 27-16,3 0 26 16,-3 0-40-16,0 0 4 15,0 0-24 1,0 0-24-16,0 0 36 0,0 0-18 15,0 1 27-15,0-1 27 16,0 0-22-16,0 3 35 0,0-3 25 16,0 0-10-1,0 1 42-15,0-1-38 0,0 0 2 16,0 3 15-16,0-1-36 16,-3 4 14-16,-1 0 0 15,2 1-13-15,-3 4 24 16,1-1-25-16,0 2 23 15,-1 4 5-15,1 2-13 16,-1 1 16-16,0 2-3 16,1 3-20-16,0 0 15 15,0 2-14-15,1 2 4 16,-1-1 5-16,2-2-16 16,0 1 17-16,-1-2-16 0,-2-2 4 15,3 0-4-15,0 0 9 16,0 1-12-16,-1-4 9 15,-1 2 3-15,2 0-9 16,0-2-3 0,2-1 1-16,0 1-2 0,-2-4 2 15,2 1-1-15,0-2 6 16,0 0 0-16,0 0-6 16,0 1 0-16,0-2 0 15,0-1 9-15,0 2-9 16,0-2 0-16,0 0 4 15,0 0 7-15,0-2-12 16,0 2 1-16,0 1-7 0,0-3-6 16,0 0 24-1,0-1-11-15,0 2 2 0,0-1 7 16,0-2-9-16,0 2 0 16,0-1 0-16,0-2 18 15,0-1-12 1,0 2 1-16,0-2-1 0,0 0 4 15,0 0 2-15,0 0-11 16,0-1-1-16,0-3 43 16,0 4-32-16,0-1 15 0,0 1-6 15,0-2-19 1,0 2 22-16,0 2-23 16,0 0 0-16,0-1 12 0,0-1-5 15,0 3-7-15,0-1 7 16,0 0 4-16,0-2 1 15,0 0-12-15,0 0 0 16,0-2-6-16,0 0 18 16,0 0-12-16,0 0 0 15,0 0 1 1,0-2-10-16,0 2 9 0,0-2-21 16,0 1 11-16,0-2-20 15,0 1 30-15,0-2-26 0,0 3-6 16,0-3 17-16,2 0-33 15,-2 0 17-15,0 1 12 16,2-1-32 0,-2 2 51-16,0-2 0 0,0 3-7 15,0-3 1-15,0 1 6 16,0-1 0-16,0 2 2 16,2-2-2-16,0 0-15 15,0 0-108-15,5 0-68 16,0 0 40-16,0 0-231 0</inkml:trace>
  <inkml:trace contextRef="#ctx0" brushRef="#br0" timeOffset="11121.69">11865 2953 1612 0,'0'0'579'16,"0"0"-437"-16,0 0-130 0,0 0-12 15,0 0-263-15,0 0-1023 0</inkml:trace>
  <inkml:trace contextRef="#ctx0" brushRef="#br0" timeOffset="33037.93">15363 3029 519 0,'0'0'626'0,"0"0"-360"15,0 0-86-15,0 0-49 16,0 0-36-16,0 0 1 0,2-35 18 15,-2 33-15-15,0 2-27 16,0 0 18-16,0 0-32 16,2 0-10-1,-2 0 1-15,0 0-42 0,0 0 24 16,0 0-31-16,0 11 0 16,0 12 6-16,0 8 16 15,0 14 16-15,0 9 8 16,0 10-36-16,0 10 41 15,0 9-51-15,0 19 9 16,-2 20-9-16,0 23 13 16,0 9-5-16,0-12 8 15,2-11-15-15,-2-13 40 0,-1-6-34 16,1 1 2 0,0 1 36-16,-5-2-45 15,0 2 24-15,-4 5-14 0,-2-3-8 16,0 0 17-16,-1 3-19 15,1 1 0-15,6 2 11 16,1-4 2-16,4-19-8 16,2-19-5-16,0-20 1 15,0-4-3-15,0 10 9 16,0 10 20-16,0 11 2 16,0 0-22-16,0-2 19 15,0 4-26-15,0 3 0 16,0 0-4-16,0 2 4 15,0-1 0-15,0-1 3 0,0-4 19 16,0-4-23-16,0-4 1 16,-6-3 0-16,4-8 38 15,-2 2-32-15,0-2-6 16,-1-2 4-16,3 4 18 16,-4 1-22-16,0 6 9 15,0 6 5-15,-1 7 2 16,1 0-16-16,-3 2 0 15,6-5 0-15,3-3 12 16,0-8-11-16,0-6-1 16,0-5 8-16,0-6-13 15,2-2 5-15,4 0-6 0,-2-3-4 16,0 1 20-16,3-2-10 16,-1-2 0-16,4-2 8 15,1-2-32-15,-1-2 24 16,2 1 0-16,1 1-12 15,-1-2 10-15,1 0 2 16,-2 2 0-16,0 0 9 16,-2-2-24-16,0 0 15 15,-3 3 0-15,1-1 0 16,0 0 13-16,-3 2-26 16,1-1 13-16,-1 1-5 15,-2-5-19-15,0-1 20 16,3-3 4-16,-2-5 0 0,1-5-25 15,-2-2 18-15,0-8-19 16,0 0-26-16,-2-8 23 16,3-10-63-16,-3-3-51 15,0-16-73-15,0-14-303 16,0-7-1282-16</inkml:trace>
  <inkml:trace contextRef="#ctx0" brushRef="#br0" timeOffset="34059.08">15597 9928 1217 0,'0'0'235'16,"0"0"-180"-16,0 0 19 15,0 0-58-15,0 0-6 16,0 0 59-16,0 0-42 16,38 12 43-1,8-12 30-15,12 0-21 0,8 0 10 16,11 0-61-16,3 0 16 15,4 0 34-15,8 0-38 16,4 0 21-16,5 0-37 16,22 0-23-16,25 0 36 0,30-2-22 15,10 2 132-15,-6 0 6 16,-12 0-108-16,-12 6-8 16,11 1-29-16,9 1-1 15,7-1 17-15,2-1-18 16,5 0 16-16,0-4-10 15,0 2-1-15,1-4-12 16,1 0 1-16,0 0 0 16,4 0 10-1,-2 0-1-15,0 4-9 0,0 2 9 16,3 0 5-16,-5 0-11 16,-1-2-3-16,-1-2 0 15,-2 0-9-15,3-2 26 16,3 0-17-16,-1 0 0 0,-3 0 17 15,1 0-34 1,-6 2 17-16,-5-2 0 0,-1 0-19 16,-2 0 30-16,-4 0-11 15,-3 0 0-15,2 0 16 16,1-4-22-16,4-4 6 16,-1 0 0-16,-6 0-3 15,-7 0 9-15,-9 0-6 0,-7 2 0 31,-7-1 0-31,-6 4 4 0,-25-2 4 0,-24 3-8 16,-22-1 7 0,-14-1 11-16,1 0-36 0,-8-2 9 15,-19-17-79-15,-17 6-46 16,-8-7-461-16</inkml:trace>
  <inkml:trace contextRef="#ctx0" brushRef="#br0" timeOffset="36524.87">15887 3123 874 0,'0'0'399'0,"0"0"-204"16,0 0-57-16,0 0-32 16,0 0-50-16,0 0 8 15,10-17-41-15,-5 13-12 0,-2 0 49 16,-3 0 22 0,0 0 44-16,0 2 39 0,0-3-55 15,-3 4-3-15,-10-2-48 16,-5 3-51-16,-6 0 38 15,-7 0-37-15,-3 4 34 16,-6 13 11-16,2 4-38 16,0 6 30-16,5 1-34 15,6 5-10-15,7-2 10 16,7-2-11 0,8-4-1-16,5 0 0 0,3-10-51 0,18-3 11 15,10-10-12-15,8-2-2 16,5-6 8-16,-2-20-66 15,-1-6 59-15,-6-1-2 16,-10-2-9-16,-10 3 63 16,-5 6 1-16,-8 6 3 15,-2 8 55-15,0 5-14 16,0 7 26-16,0 0-70 16,0 0-49-16,0 13 48 15,0 11 1-15,0 8 11 16,4 8 15-16,7 5-20 15,3 5 31-15,-1 4-37 16,0 0 18 0,-1 0-10-16,-8 0-8 0,-2-5 0 15,-2-8 37-15,0-4-37 0,-13-8 73 16,-7-4 3-16,-5-7-35 16,-2-3 66-16,0-4-76 15,4-5-4-15,0-5 0 16,5-1-12-1,3 0-30-15,5-5 0 0,4-13-101 16,6-7 32-16,0 0-160 16,20-14-70-16,7 6-41 15,2 3-623-15</inkml:trace>
  <inkml:trace contextRef="#ctx0" brushRef="#br0" timeOffset="37074.37">16169 3391 880 0,'0'0'618'0,"0"0"-448"0,0 0-69 16,0 0 3-16,0 0 19 15,0 0 33-15,0 0-83 16,7 55-3-16,-5-40 2 16,-2 1-40-16,0-4 34 15,3-3-39-15,-3-2-27 16,0-3 51-16,2-2-34 16,-2-2 21-16,0 0 5 15,3 0-42-15,-1 0 31 16,0-15-21-16,0-2-11 15,2-5 19-15,3-3-18 16,-1 2-1 0,4 3 0-16,1 2-19 0,-1 4 9 0,4 3-5 15,-1 3 15-15,1 2-17 16,-1 5 25-16,-1-2-8 16,1 3 0-16,-2 0 7 15,0 0-5-15,-2 9 4 16,0 2 0-1,2 4 50-15,-2 0-44 0,0 3 28 16,-3 0-29-16,4-1-10 16,-4-3 18-16,-1-2-18 15,-4-4-1-15,-1-2 0 0,0-2-100 16,0 0-90 0,-6-2-418-16</inkml:trace>
  <inkml:trace contextRef="#ctx0" brushRef="#br0" timeOffset="37482.56">15889 3507 1149 0,'0'0'669'0,"0"0"-537"15,0 0-107-15,0 0-25 16,0 0-91-1,0 0-205-15</inkml:trace>
  <inkml:trace contextRef="#ctx0" brushRef="#br0" timeOffset="37859.11">16967 3036 1625 0,'0'0'792'16,"0"0"-621"-16,0 0-171 15,0 0-136-15,0 0-229 16,0 0-268-16</inkml:trace>
  <inkml:trace contextRef="#ctx0" brushRef="#br0" timeOffset="38015.93">16884 3310 2288 0,'0'0'526'0,"0"0"-495"16,0 0-31-16,0 0-9 16,0 0-168-16,0 0-200 15,0 0-587-15</inkml:trace>
  <inkml:trace contextRef="#ctx0" brushRef="#br0" timeOffset="38470.64">16882 3039 1373 0,'0'0'571'0,"0"0"-429"16,0 0-54-16,0 0-25 15,0 0-63-15,0 0-49 0,0 0-166 16,12-18-101-16,-12 29-522 15</inkml:trace>
  <inkml:trace contextRef="#ctx0" brushRef="#br0" timeOffset="38754">16853 3404 1577 0,'0'0'530'0,"0"0"-462"15,0 0-6-15,0 0-61 16,0 0 8-16,0 0-9 16,0 0-40-16,74-35 40 15,-74 33 13-15,0 2-12 16,0 0 28-16,0-3-29 15,0 3-14-15,0-4-60 16,0 3-199-16,0-4-386 0</inkml:trace>
  <inkml:trace contextRef="#ctx0" brushRef="#br0" timeOffset="39181.07">17509 3077 1743 0,'0'0'378'0,"0"0"-291"16,0 0-27-16,0 0-15 15,0 0-44-15,0 0-1 16,0 0-11-16,-72 44-61 16,72-23 45-16,0-3-44 15,10-2 26-15,7 0 39 16,3 1 6-16,5-2 9 16,-1 1-9-16,-2 3 8 15,-1 0 11-15,-11-1-19 16,-7 2 60-16,-3-2-1 15,-5 0-19-15,-17-1 89 16,-7-4-30-16,1-3-29 0,1-1-25 16,9-3-45-1,11-6-18-15,7 0-73 0,7-12-128 16,19-9-168 0,1-1-475-16</inkml:trace>
  <inkml:trace contextRef="#ctx0" brushRef="#br0" timeOffset="39554.94">17838 3236 1692 0,'0'0'605'0,"0"0"-436"16,0 0-15-16,0 0-100 0,0 0-32 16,0 0-22-16,0 0 9 15,-75 78-23-15,75-54 9 16,0-2-59-16,13-4 43 15,3-4-28-15,-1-2 36 16,3-3 13-16,-3-5-18 16,1-4 18-16,-5 0 11 15,-1 0-10-15,-6-13 38 16,-2-2-38-16,-2-5 11 16,0-1 9-16,-6 1-12 15,-8 2-18-15,-7 0 9 0,0 4-56 16,-6 0-10-16,-4 4-119 15,0 4-25-15,-3 0 83 16,7 0 11-16,7 2 14 16,7-4 27-16,13-12-56 15,0 2-361-15,11-4-35 0</inkml:trace>
  <inkml:trace contextRef="#ctx0" brushRef="#br0" timeOffset="39634">17894 2989 502 0,'0'0'160'0,"0"0"-56"0,0 0 41 15,123-82-53-15,-102 64-92 16,-7 8-8-16,-6 2-75 16,-4 6-713-16</inkml:trace>
  <inkml:trace contextRef="#ctx0" brushRef="#br0" timeOffset="40151.68">17676 3077 1392 0,'0'0'721'0,"0"0"-467"0,0 0-106 16,0 0-55-16,0 0-52 16,0 0-20-16,0 0 7 15,22-13-10-15,-11 6-10 16,-1 2 19-16,-2-1-9 16,-3 4 14-16,-3 2 24 15,0 0-38 1,0 0 20-16,0 0-32 0,5 0 8 15,2 8-16-15,2 4 2 16,5 1-56-16,15 6-49 16,-7-2-390-16,3-7-205 0</inkml:trace>
  <inkml:trace contextRef="#ctx0" brushRef="#br0" timeOffset="40496.87">18422 3216 1235 0,'0'0'723'16,"0"0"-408"0,0 0-150-16,0 0-82 0,0 0-25 15,0 0 37-15,0 0-47 16,107 62 13-16,-65-38-52 16,1 2 3-16,-5 0-24 15,-5-3-7-15,-8-5-71 16,-9-6-89-16,-3-10-174 15,-7-2 39 1,-3 0-288-16</inkml:trace>
  <inkml:trace contextRef="#ctx0" brushRef="#br0" timeOffset="40921.41">18752 3144 377 0,'0'0'306'0,"0"0"-94"0,0 0-37 15,0 0-23-15,0 0-55 16,0 0 81-16,0 0-50 15,-4 4-71-15,4-4 22 16,-3 0-25-16,3 0-15 16,-2 2 24-16,-4 2-22 15,-5 2 50 1,-1 5 49 0,-6 6-32-16,-7 4 0 15,-4 2-20-15,1 5-20 16,-1-1 14-16,2 0-51 15,3-3 11-15,-1-2-39 0,5-4 9 16,4-4-24-16,4-5-5 16,4-3-84-16,8-6-101 15,0 0-314-15,8-11-511 0</inkml:trace>
  <inkml:trace contextRef="#ctx0" brushRef="#br0" timeOffset="41675.65">19171 3251 1588 0,'0'0'286'15,"0"0"37"-15,0 0-250 16,0 0 27-16,0 0-54 15,-122 18-13-15,106 1 3 16,0 2-26-16,7 2 11 16,2-3-21-16,5 1 1 15,2-5-24-15,0-4 17 16,2-4-31-16,14-4 36 16,6-4-41-16,1 0 41 15,1-12-51-15,-1-7-41 0,-4 0 66 16,0-3-54-16,-9 4 53 15,-1 2 19-15,-2 3 18 16,-4 7 23-16,-3 2 50 16,0 4-17-16,0 0 41 15,0 0-74-15,0 0 2 16,0 7 44-16,0 4-45 16,2 3 24-16,4-2-36 15,5 1-20-15,5-6 19 16,4-1-20-16,2-6-17 0,5 0-8 15,2 0-90-15,-4-8 17 16,-3-6-1-16,-5 1 3 16,-3-2 68-16,-5 5 28 15,-5 4 25-15,-2 0 112 16,-2 4-33-16,0 2 24 16,0 0-43-16,0 0-40 15,0 0 2-15,0 0-46 16,0 8 5-16,5 5 25 15,1-1-25-15,4-1 11 16,1-1-17-16,5-2-37 0,1-5 22 16,3-3-61-16,3 0 8 15,-2 0-5-15,2-13-24 16,-3 1 70-16,-5 1 10 16,-1 3 17-16,-3-1 61 15,-4 5 35-15,-3 3 6 16,3 1-28-16,0 0-65 15,-1 0 27-15,3 5-36 16,-2 7 6-16,2 4-2 16,-5-2-4-16,-4 3-65 15,0-4-108-15,-16-3-174 16,-5-3-185-16</inkml:trace>
  <inkml:trace contextRef="#ctx0" brushRef="#br0" timeOffset="41817.68">18995 3113 2009 0,'0'0'661'16,"0"0"-481"-16,0 0-113 15,0 0-66-15,0 0-1 16,58-111-30-16,11 101-163 16,-11 6-391-16,-7 4-288 0</inkml:trace>
  <inkml:trace contextRef="#ctx0" brushRef="#br0" timeOffset="42744.95">20156 3140 2061 0,'0'0'536'0,"0"0"-477"15,0 0-36-15,0 0-23 16,0 0 10-16,0 0-1 16,0 0-9-16,57 98 9 0,-56-76-17 15,-1-4 8-15,0-2 0 16,0-6 3-16,0-4 3 16,0-6 11-16,4 0-17 15,3 0-11-15,2-8 2 16,7-10-104-16,0-3 64 15,3 2 36-15,-2 3-4 16,-3 7 17-16,-3 3 7 16,-2 2-6-16,-2 4 40 15,2 0-26-15,2 0 12 16,0 10 32-16,4 1-48 0,4 3 17 16,0-4-28-1,1-4 1-15,3-6 15 0,0 0-15 16,-2-12-1-16,2-16 0 15,-5-10 18-15,-3-8-15 16,-6-4-3-16,-2 3 0 16,-5 7 13-16,-2 12-5 15,0 10 36-15,0 10-9 16,0 7-34-16,0 1-2 16,0 0-14-16,0 12 7 15,0 11 8-15,0 10 0 16,5 5 23-16,-3 2-23 15,2 0 13-15,-2-6-14 16,-2-6 1-16,2-7 0 16,-2-10 8-16,3-5-7 0,1-6-2 15,5 0-6-15,4 0-43 16,6-4 49-16,2-6-44 16,2-2 40-16,-3 2-11 15,0 4 28-15,-2 2-12 16,-3 2 0-16,3 2 0 15,-2 0 20 1,-1 0-19-16,1 0-1 0,-3 8 13 0,-2 0 6 16,1-2-17-1,-1 3-2-15,-5-6 0 0,4 0 4 16,1-3-4 0,-3 0-15-16,6 0 15 0,-1-12-55 15,-2 1 55-15,3-1 0 16,-6 2 1-16,2 0 18 15,-6 4-17-15,1 2 32 16,-3 2 35-16,-2 2-45 16,2 0 28-16,0 0-36 15,5 8-15-15,-1 8 42 16,6 2-43-16,-1 4 0 16,2-2 0-1,-2-4 8-15,-2-2-20 0,-3-6-12 16,0-6-69-16,2-2-64 0,-1-7-334 15,-1-11-211-15</inkml:trace>
  <inkml:trace contextRef="#ctx0" brushRef="#br0" timeOffset="42870.36">21118 2885 2112 0,'0'0'594'0,"0"0"-451"16,0 0-34-16,0 0-109 15,0 0-82-15,0 0-246 16,0 0-316-16</inkml:trace>
  <inkml:trace contextRef="#ctx0" brushRef="#br0" timeOffset="43310.94">21147 3555 1881 0,'0'0'707'0,"0"0"-492"16,0 0-136-16,0 0 3 15,0 0-82 1,0 0-39-16,0 0-122 0,-29-20-657 0</inkml:trace>
  <inkml:trace contextRef="#ctx0" brushRef="#br0" timeOffset="43787.65">21715 3264 1558 0,'0'0'683'16,"0"0"-494"-16,0 0-68 15,0 0-66-15,0 0 7 0,0 0-56 16,0 0 28-16,18 56 7 15,-16-7-40-15,-2 5 21 16,0 4-22-16,0 0-64 16,0-8-11-16,0-7-137 15,-4-20-140-15,2-12 29 16,0-11-488-16</inkml:trace>
  <inkml:trace contextRef="#ctx0" brushRef="#br0" timeOffset="44315.3">21751 3180 1506 0,'0'0'359'0,"0"0"-240"16,0 0 41-16,0 0-61 0,0 0-34 15,0 0-8-15,0 0-57 16,101-9 0-16,-101 38-10 16,0 1 10-16,-10 3 27 15,-3-5-21-15,-1-5-5 16,8-5 39-16,6-9-39 15,0-8-2-15,4-1-19 16,23-11 20-16,8-19 0 16,8-14-52-16,1-13 14 15,-1-3 15-15,-9-3-21 16,-10 7 44-16,-14 8 21 16,-5 13 22-16,-5 10 45 0,0 10-18 15,0 8-7-15,-5 7-38 16,2 3-19-16,1 20-7 15,2 12 1-15,0 7 0 16,0 6 10-16,2 2-2 16,9-2-7-16,-5-4 10 15,2-9-2-15,-6-10-9 16,0-10 0-16,0-8 0 16,0-7-6-16,7 0-17 15,2 0 22-15,5-3-12 16,4-8 12-16,-1 1 1 15,4 4 0-15,-5 2 19 16,2 4 56-16,-4 0-29 0,-1 0 14 16,1 6-29-16,-3 8-30 15,1 0 35-15,-3-2-36 16,-3-2-40-16,17-10-79 16,-5 0-389-16,2 0-450 0</inkml:trace>
  <inkml:trace contextRef="#ctx0" brushRef="#br0" timeOffset="44959.31">22604 3160 1798 0,'0'0'619'0,"0"0"-375"16,0 0-42-16,0 0-126 16,-127-10-3-16,109 18-70 15,6 10 23-15,5 4-47 16,5 0 21-16,2-2-38 15,0-1 4-15,0-5-62 16,9-7-1-16,11 0 20 16,-1-7-16-16,6 0 14 15,-1-5-82-15,1-11-15 16,-3-2 80-16,-4 0 39 0,-5 4 57 16,-4 2 60-1,-2 4 67-15,-5 4 90 0,-2 2-56 16,0 2-64-16,0 0-57 15,0 0-25-15,1 6-14 16,5 7-1-16,0-1 8 16,8 3-19-16,1-3 2 15,5-1-76-15,5-7-40 16,4-4-158-16,0 0-49 16,-2 0-9-16,-3-9 101 15,-8 1 240-15,-5 0 286 16,-7 4 69-16,-2 2 19 15,-2 0-160-15,0 2-65 0,2 0-80 16,1 0-49 0,4 0 13-16,2 6-25 0,-3 4-1 15,4 1-5-15,-6-2 11 16,0-1-10-16,1 0-3 16,-3-2 0-16,0-2-6 15,0-2 29-15,0-2-20 16,0 0-3-16,8 0 1 15,1 0-7-15,5 0 8 16,5 0-2-16,2 0 0 16,-1 0 0-16,-4 0-6 15,-7-2 4-15,-5 2-5 16,-6 0-17-16,0 0 21 0,0 0-103 16,-24 0-101-16,-36 15-1 15,2-3-138-15,-2-3-217 16</inkml:trace>
  <inkml:trace contextRef="#ctx0" brushRef="#br0" timeOffset="45100.1">22379 3188 1030 0,'0'0'552'0,"0"0"-379"15,-18-115 22-15,18 69 124 16,7 7-132-16,20 3-102 16,8 7-8-16,8 5-77 0,-1 13 0 15,7 11-94 1,-13 15-265-16,-9 15-127 0</inkml:trace>
  <inkml:trace contextRef="#ctx0" brushRef="#br0" timeOffset="45241.66">22548 3934 2297 0,'0'0'596'0,"0"0"-519"16,0 0-77-16,65-105-118 15,2 52-391-15,11-2-1163 0</inkml:trace>
  <inkml:trace contextRef="#ctx0" brushRef="#br0" timeOffset="46011.94">23984 3338 1154 0,'0'0'1469'0,"0"0"-1224"16,0 0-100-16,-121-75-71 16,94 69-65-1,5 6-1-15,7 2-7 0,1 21-2 0,3 5 0 16,7 3-53-16,4-3 44 16,0-5-42-16,0-6-48 15,10-13 19-15,11-4 2 16,4-15 68-16,3-20-77 15,4-14-29-15,-3-8 105 16,-8-2 12-16,-2 7 48 16,-9 12 89-16,-5 11-11 15,-2 14 33-15,-3 9-38 16,0 6-84-16,0 0 34 16,0 14-71-16,0 22 0 15,4 12 49-15,0 8-48 16,1 8 20-1,-1-4-21-15,0-5-96 0,-1-15 59 0,-3-15-80 16,0-16-41-16,0-9-65 16,-13-22-151-16,-6-23-200 15,4-6-153-15,-1-6 87 16,3 5 640-16,1 10 776 16,8 12-255-1,4 8-295-15,0 7-33 0,2 9-28 16,21 5-106-16,6 1-39 15,6 0 59-15,3 6-47 0,1 10 22 16,-4 5 34 0,-2 0-24-16,0 2 17 0,-3 2-4 15,-3 0-23-15,-3-2 16 16,-4-1-50-16,-4-4-19 16,-3-4 7-16,-7-3 4 15,0-5-8-15,-4-5-4 16,0-1 8-16,0 0 20 15,0-7-1-15,3-15-7 16,-3-5-5-16,0-5-3 16,-2 2-8-1,0 3-4-15,0 6 1 0,-9 6-5 16,1 7 4-16,-1 3 0 0,4 3-1 16,3 2-33-1,-1 0-2-15,3 0-61 0,-4 7-14 16,-2 10-36-16,-10 12-103 15,0-4-59-15,2-2-333 16</inkml:trace>
  <inkml:trace contextRef="#ctx0" brushRef="#br0" timeOffset="46137.67">24195 3006 722 0,'0'0'1271'15,"0"0"-1027"-15,0 0-139 0,0 0-105 0,132-71-36 16,-95 71-173-16,-8 6-345 0</inkml:trace>
  <inkml:trace contextRef="#ctx0" brushRef="#br0" timeOffset="47048.11">24258 3659 2278 0,'0'0'321'0,"0"0"-321"16,0 0-55-16,0 0-604 0</inkml:trace>
  <inkml:trace contextRef="#ctx0" brushRef="#br0" timeOffset="47533.89">24794 3198 1388 0,'0'0'333'16,"0"0"-186"-16,0 0 4 16,0 0-80-16,0 0 3 15,0 0-22-15,0 0-42 16,-104 42 31-16,95-23-7 16,2-4 3-16,5 2 17 15,2-4-54-15,0-3-1 0,0-4-24 16,14-6 25-16,5 0-12 15,6-10-40-15,2-18-131 16,-1-6 26-16,-3-4-48 16,-6-3 1-16,-5-1 79 15,-3 9 125-15,-7 9 246 16,-2 6-18-16,0 8-8 16,0 7-13-16,0 3-118 15,0 0-43-15,0 7-45 16,0 13 29-16,0 6 79 15,0 5-77-15,-2 6 4 16,2-1-11-16,0 0-25 16,0-4-70-16,6-9-93 0,15-12-417 15,2-7-447-15</inkml:trace>
  <inkml:trace contextRef="#ctx0" brushRef="#br0" timeOffset="48098.39">25042 3154 1971 0,'0'0'580'16,"0"0"-364"-16,0 0-103 15,0 0-43-15,0 0-70 16,0 0 0-16,0 0-9 16,-84 40 24-16,70-18-15 15,5 0 0-15,-1 0 1 0,8 0-15 16,2-2 14-16,0-2-45 15,0-6-23-15,0-7-28 16,10-5 40-16,3 0-14 16,3 0-24-16,1-17 39 15,1-1-46-15,0-2 15 16,-4 4 17-16,-4 2 33 16,-3 4 36-16,-4 2 33 15,1 6 20-15,-4 0 28 16,0 2-54-16,0 0-17 0,0 0-10 15,0 0 1 1,0 2 9-16,0 4-10 0,2 0 1 16,1 1 11-16,1-4-6 15,2 2 1-15,1-1-7 16,3-4-14-16,0 0 14 16,-1 0-37-16,1 0 37 15,-4 0 1-15,-2 0 14 16,-2 0 83-16,-2 0 34 15,3 0-56-15,1 0 0 16,0 6-37-16,4 3-14 16,0 1 11-16,1 4-27 15,3 3 9-15,-4-4-18 0,1 1 1 16,0-3 1-16,-4-5-2 16,-1-6-50-16,7 0-27 15,0-11-108-15,1-9-359 0</inkml:trace>
  <inkml:trace contextRef="#ctx0" brushRef="#br0" timeOffset="48271.25">24979 2959 2286 0,'0'0'379'0,"0"0"-219"16,0 0-123-16,0 0-36 0,0 0 3 15,141 0-4-15,-79 4-236 16,-13 6-379-16,-11 0-547 0</inkml:trace>
  <inkml:trace contextRef="#ctx0" brushRef="#br0" timeOffset="48380.86">25345 3123 2199 0,'0'0'602'0,"0"0"-431"15,0 0-147-15,0 0-24 0,0 0-202 16,-116 33-769-16</inkml:trace>
  <inkml:trace contextRef="#ctx0" brushRef="#br0" timeOffset="49763.49">17056 3720 1721 0,'0'0'401'16,"0"0"-264"-16,0 0-137 15,0 0 27-15,0 0 32 16,0 0-38-16,56 122 32 15,-43-86-28-15,-1-5-24 16,-3-6 38-16,-3-9-38 16,-2-6-1-1,-1-7 38-15,1-3-38 0,-2 0 52 16,3-19-52-16,2-5-9 0,4-2 2 16,3-2-24-16,1 2-60 15,5 2 8-15,-1 4 16 16,4 3 67-16,-3 8 0 15,0 5 1 1,-2 4 15-16,0 0-7 0,-3 0 25 16,1 7 25-16,0 9-7 15,2 9 46-15,-1 5-6 16,3 6-28-16,5 0 24 16,0-2-46-16,1-4-10 15,-2-7-3-15,-3-10-18 16,-1-13 4-16,2 0-15 15,9-24-14-15,34-59-29 0,-3 2-187 16,0-5-444-16</inkml:trace>
  <inkml:trace contextRef="#ctx0" brushRef="#br0" timeOffset="51443.96">22419 3029 1694 0,'0'0'615'0,"0"0"-453"16,0 0-60-16,0 0-33 15,0 0-69-15,0 0 21 16,0 0-21-16,96-67 7 15,-80 57 6-15,-3 2-13 16,-1-1 0-16,-4 6 53 16,1-2-38-16,2 4 30 15,1 1-38-15,1 0 4 16,3 0-22-16,1 0-54 16,14 12-178-16,-2 3-295 15,-4-1-373-15</inkml:trace>
  <inkml:trace contextRef="#ctx0" brushRef="#br0" timeOffset="52244.96">22907 3126 1347 0,'0'0'340'0,"0"0"-177"0,0 0-91 15,0 0-45-15,0 0 36 16,0 0-20-16,0 0 28 15,36 40 26-15,-34-20 14 16,-2 3 1-16,0 0-38 16,0 2-46-16,0 0 45 15,2 2-51-15,1-4 13 16,4-3-23 0,-1-3 4-16,-1-5-10 0,-3-4-6 15,-2-6 0-15,0-2 32 16,0 0-11-16,0 0 47 0,0 0 8 15,0-6-68-15,0-12 8 16,2-4-16-16,2-7 0 16,3-5 3-1,2-2-2-15,1 3-1 0,4-3 0 16,2 11-23-16,-1 3 22 16,6 6-25-16,-1 4 20 15,-1 4-9-15,2 4 26 16,-1 2-11-16,0 2 0 15,-2 0 1-15,0 0 5 16,-3 8-5-16,1 6 5 16,-1 6 28-16,-1 2-28 0,1 6 41 15,-2 1-43-15,1 2 14 16,-3 2 5-16,3-4-22 16,-3-3-1-16,0-8 0 15,-2-5 0-15,0-12-13 16,4-1-58-1,14-26-33-15,-1-10-138 0,-1-3-443 0</inkml:trace>
  <inkml:trace contextRef="#ctx0" brushRef="#br0" timeOffset="54708.71">16963 3944 1079 0,'0'0'637'15,"0"0"-437"-15,0 0-71 16,0 0-94-16,0 0-18 16,0 0 22-16,0 0-38 15,0-12 73-15,0 12 30 16,0 0-17-16,0 0 62 16,0-2-84-16,4-2-5 15,1-1-25-15,1-3-26 16,4-2 6-16,0-5-15 0,1-2 0 15,3-2 0-15,-3 1 7 16,1-2-7-16,-2-1 3 16,-1 5 14-16,1 1-19 15,-4 1 2-15,-2 4 0 16,-1 1 10-16,-1 6-9 16,-2 0 32-16,0 3 10 15,0 0-35-15,0 0 32 16,0 0-40-16,0 0 0 15,0 0 14-15,0 0-1 16,0 0-13-16,0 0 0 0,0 0 2 16,0 0-17-1,0 0 15-15,0 0 0 0,4 0-6 16,0 6 25-16,1 3-19 16,0-1 0-16,-1-1 1 15,1 4-10-15,-1-2 9 16,-2 4 0-16,0 1 11 15,0 2-2-15,-2 2 12 16,3 2-9-16,-3 2-3 16,2 2 28-16,3 2-35 15,-1-2 2-15,1-3 8 16,-1 0 13-16,-2-4-22 16,2-3-3-16,-1-5 2 0,-2-3 39 15,2-2-40-15,-3-2 13 16,0 0 22-16,0-2-23 15,0 0 16-15,2 0-28 16,-2 0 16-16,0 0-8 16,0 0-9-16,0 0 0 15,0 0 2-15,0 0 10 16,0 0-21-16,0 0 9 16,0 0-45-16,0 0 22 15,0-8-126-15,0-6-146 0,0 0-579 16</inkml:trace>
  <inkml:trace contextRef="#ctx0" brushRef="#br0" timeOffset="55619.52">15949 3492 1265 0,'0'0'634'0,"0"0"-339"16,0 0-119-16,0 0-29 15,0 0-85-15,0 0-62 16,0 0-1-16,-47 27-6 0,5 23-11 15,4-6-209-15,1 0-377 16</inkml:trace>
  <inkml:trace contextRef="#ctx0" brushRef="#br0" timeOffset="63314.25">17805 4588 1234 0,'0'0'553'16,"0"0"-269"-16,0 0-128 15,0 0-24-15,0 0 38 16,0 0-94-16,-15-27-16 16,15 27-10-16,0 0-44 15,0 0 38-15,0 12 2 16,0 13-3-16,0 7 62 15,0 8-87-15,0 6 15 0,0 4-12 16,0 2 5-16,0-3-35 16,0-6 9-16,0-8-65 15,0-9 12-15,2-12-123 16,6-14-99-16,3 0-265 16,-1-18-35-16</inkml:trace>
  <inkml:trace contextRef="#ctx0" brushRef="#br0" timeOffset="64449.51">17803 4554 1106 0,'0'0'371'0,"0"0"-205"16,0 0-45-16,0 0-86 16,0 0-25-16,0 0 47 15,0 0-22-15,14 0 22 16,1 0 52-16,5 2-43 16,5-2 19-16,2 0-12 0,8 0-29 15,5 0 20-15,2 0-36 16,7 0 30-16,5 0-1 15,1 0-37-15,5-4 28 16,2 0-27-16,6 2-21 16,1-2 46-16,0 1-45 15,0 2-1-15,0-2 16 16,0 3 4-16,-4-1-13 16,-3 1-7-16,-2-2 0 15,1-2 15-15,-1 2-15 16,-2-2 21-16,2 2 3 15,2-2-15-15,1 2 3 16,1-5-12-16,3 3 0 16,-3 0 5-16,1 1 5 0,-3 0-10 15,-4 3 2-15,-2-1 13 16,-2 1-16-16,1-3 1 16,-1-1 0-16,4 3-3 15,0-4 5-15,-2 2-2 16,0-1 4-16,-4-1 8 15,0 1-18-15,-4 2 6 16,2 2 0-16,-1-2 32 16,0 0-31-16,2-2 23 15,3 3-20-15,-1-2 8 16,3 2-9-16,-3 1-2 16,1 0 1-16,-3 0 14 0,0 0-14 15,1 0 17 1,0 0-19-16,2-3 12 0,4 1-16 15,7 0 4-15,1-3 0 16,6 4-1-16,-1-2 10 16,-2-1-9-16,-4 2 0 15,-3-1 1-15,-4 3 2 16,0-2-3-16,0 0 0 16,5 0-1-16,1 1 13 15,5-2-9-15,3 1-3 16,-1 2 0-16,-2-2-12 15,0 2 12-15,-4-2 0 0,-8 2-18 16,-1-2 36-16,-7 0-19 16,-4 0 1-16,-2 0-1 15,-6-2-14-15,1 0 15 16,-7 2 0-16,-4-2 0 16,-5 3 18-16,-4-1-19 15,-4 2 1-15,-4-3 0 16,-3 2-11-16,-3 1 11 15,-4 0 0-15,2 0-1 16,-2 0 5 0,0 0-5-16,0 0 1 0,0 0-26 15,0 4 7-15,0 9 14 0,0 8 5 16,0 2-4-16,0 10 23 16,0 2-10-16,0 6-9 15,0 3 8-15,6 2-1 16,-2 0-7-16,2 2 0 15,1-4-1-15,-1-2 16 16,0-6-15-16,-4-9 0 16,-2-7 7-16,0-11-26 15,0-2 19-15,0-3-54 16,0-4-51-16,-27 0-176 16,-6 0-66-16,-12 0-364 0</inkml:trace>
  <inkml:trace contextRef="#ctx0" brushRef="#br0" timeOffset="66092.82">17821 5071 1016 0,'0'0'246'0,"0"0"-22"15,0 0-76-15,0 0-74 16,0 0 53 0,0 0-37-16,0 0-36 0,6 0 25 15,3 0-59-15,1 0 16 16,-2-4 21-16,5 2-38 0,-1-2 54 16,3 0-14-16,-1 0-29 15,3-1 60-15,6 4-48 16,1-1-5-1,8-2 18-15,2-1-55 0,7 4 45 16,2-3-42-16,1-2 10 16,0 2-5-16,3 0-8 15,-3 0 0-15,2 2 15 16,-2-2-3-16,3 0 13 16,-1 2-2-16,6-2-22 15,-1 2 24-15,2-1-25 16,3 2 0-16,-2 1 6 15,0-2 3-15,-6 2-3 16,4 0-6-16,-3-3 8 16,-1 2 14-16,2 0-16 0,-1-2-5 15,6-1 14-15,-3 2-4 16,0 0 2 0,2-2-13-16,-2 2 12 0,2 0-18 15,0-2 6-15,2 0 0 16,0 0-1-16,2-1 16 15,-2 4-13-15,-3-1-2 16,1-1 10-16,-3 2-10 0,1 1 0 16,1-2 0-1,2-2 3-15,1 1 14 0,4-2-17 16,-1 1 0-16,-1-1 2 16,0 4-7-16,-6-2 6 15,4 2-1-15,-2-2 5 16,0 3 11-16,-4 0-16 15,2 0 0-15,-1-1 6 16,2 1-16 0,3-2 17-16,4-1-7 0,3 2 3 15,1-1 20-15,-1-2-37 16,-3 2 14-16,-4 2 0 16,-3 0-1-16,-2 0 10 0,1 0-9 15,-1 0 0-15,7 0 16 16,1-3-7-1,7 3-9-15,1 0 1 0,-3 0-13 16,1 0 19-16,-7 0-7 16,-2 0 0-16,-4 0 14 15,2 0-23-15,2 0 9 16,0 0 0-16,0 0-12 16,-4 0 24-16,0 0-12 15,-3 0 0 1,-7 0 12-1,-6 0-20-15,-3-1 9 16,-8-1-1-16,-7-1 0 16,-7 2 7-16,-5 1-7 0,-1-3 0 15,1 2 9 1,2-3-30-16,0 1 17 0,-1 2-38 16,-3-1-7-16,-4 2-84 15,-44 0-97-15,-14 0-333 16,-23 0-508-16</inkml:trace>
  <inkml:trace contextRef="#ctx0" brushRef="#br0" timeOffset="66754.92">18376 4573 1091 0,'0'0'323'0,"0"0"-69"16,0 0-80-16,0 0-40 15,0 0-48-15,0 0 38 16,0 0-14-16,8-1-28 16,-6 1 22-16,1 6-37 15,-1 16 25-15,2 8 27 16,1 10-59-16,0 6-2 0,-2 4-30 16,2 2-26-16,0-6 5 15,-3-3-7-15,-2-11-21 16,0-6-20-16,0-10-95 15,0-8-40-15,12-8-134 16,-4-3-66-16,5-12-423 0</inkml:trace>
  <inkml:trace contextRef="#ctx0" brushRef="#br0" timeOffset="67160.62">19010 4564 1141 0,'0'0'340'15,"0"0"-108"-15,0 0-148 16,0 0 33-16,0 0-4 16,0 0-10-16,0 0-26 0,43-4-29 15,-37 10 44-15,-1 6 9 16,-3 4-9-16,0 7 47 16,-2 8-65-16,0 3-2 15,0 4-17-15,0 1-54 16,0-1 41-16,0-3-42 15,0-4 0-15,0-5 0 16,0-6-37-16,0-6-26 16,0-8-86-16,0-6-164 15,2 0-203-15,8-6-441 0</inkml:trace>
  <inkml:trace contextRef="#ctx0" brushRef="#br0" timeOffset="67584.73">19786 4543 1111 0,'0'0'333'0,"0"0"-52"0,0 0-38 16,0 0-103-16,0 0-17 16,0 0-64-16,0 0-32 15,5 5 93-15,-1 4-36 16,-2 7 6-16,0 5 20 15,-2 7-67-15,0 4 41 16,0 4-47-16,0 4-30 16,0 2 38-16,0-4-45 15,0-3 0-15,0-6-1 16,0-5-18-16,0-8-17 16,0-5-42-16,9-11-181 0,3 0-119 15,-2-11-13-15</inkml:trace>
  <inkml:trace contextRef="#ctx0" brushRef="#br0" timeOffset="68071.3">20547 4482 1000 0,'0'0'527'15,"0"0"-334"-15,0 0-22 0,0 0-63 16,0 0-35-16,0 0-4 16,0 0-43-16,0-6-15 15,0 6 8-15,0 0 15 16,0 0 35-16,0 0 71 16,3 9-19-16,2 12 16 15,-3 8-26-15,0 8-54 16,-2 5 8-16,2 4-38 15,1 1-26-15,1-1 18 16,-2-5-13-16,0-4-7 16,-2-8 1-16,2-4-76 15,-2-9-9-15,2-8-79 16,10-8-129-16,-3 0-284 0,2-5-308 0</inkml:trace>
  <inkml:trace contextRef="#ctx0" brushRef="#br0" timeOffset="68463.52">21071 4434 1453 0,'0'0'264'15,"0"0"78"-15,0 0-244 16,0 0-53-16,0 0 8 15,0 0-19 1,0 0 31-16,45 42-22 0,-38-16 10 0,-3 6 68 16,-2 6-69-16,-2 6-7 15,0 1 7-15,0 4-46 16,0-2 8-16,0-3-14 16,0-7-94-16,0-7-18 15,15-7-130 1,1-13-238-16,3-8-742 0</inkml:trace>
  <inkml:trace contextRef="#ctx0" brushRef="#br0" timeOffset="69311.3">21916 4461 532 0,'0'0'515'0,"0"0"-349"15,0 0-12-15,0 0-69 16,0 0 24-16,0 0-58 31,0 0-6-31,0 5-27 0,0-5-17 16,-2 4-1-16,-2-1-165 16,-2 0-223-16</inkml:trace>
  <inkml:trace contextRef="#ctx0" brushRef="#br0" timeOffset="70504.39">22041 4459 1013 0,'0'0'401'0,"0"0"-174"16,0 0-42-16,0 0-110 15,0 0-44-15,0 0 94 16,0 0-10-16,6 33 26 16,1-8 4-16,-3 10-37 15,4 3-5-15,-2 6-64 0,0 2-17 16,-3 0-22-16,-3-4-6 15,0-1-76-15,-5-8-151 16,-13-8-158-16,-4-14-214 0</inkml:trace>
  <inkml:trace contextRef="#ctx0" brushRef="#br0" timeOffset="71179.64">18108 4251 484 0,'0'0'1423'0,"0"0"-1097"15,0 0-146-15,0 0-85 16,0 0-63-16,0 0-9 16,0 0-3-16,35-36 10 15,-16 16-30-15,-2-2 1 16,-1 2 3-16,-5 2-1 16,-2 6-3-1,-2 3 16-15,-6 5-8 0,-1 4 10 16,0 0-14-16,0 0 5 15,3 11 25-15,-1 9-11 16,1 7 10-16,-1 6 22 0,0 2-55 16,0 2 4-1,2-3-4-15,4-6-101 0,5-8-53 16,0-6-335 0,1-7-294-16</inkml:trace>
  <inkml:trace contextRef="#ctx0" brushRef="#br0" timeOffset="71572.64">18779 4032 124 0,'0'0'1749'0,"0"0"-1450"15,0 0-213 1,0 0-67-16,0 0-9 0,0 0-1 16,0 0-9-16,96-34 0 15,-86 45-9-15,-2 4 23 16,-8 3-5-16,0 3 50 16,0 0-10-16,-8 4 43 15,-7-2-33-15,1-1-23 0,-1 1 13 16,7-5-48-16,0-2 44 15,4-4-45 1,4-4 10-16,0-3-20 0,0-2-2 16,13-3 12-16,7 0 34 15,7 0-26-15,4-4-8 16,2-8-49-16,13-2-173 16,-13 1-79-1,-4 6-181-15</inkml:trace>
  <inkml:trace contextRef="#ctx0" brushRef="#br0" timeOffset="71902.03">19508 4251 1866 0,'0'0'365'0,"0"0"-322"0,0 0-43 16,0 0-480-16</inkml:trace>
  <inkml:trace contextRef="#ctx0" brushRef="#br0" timeOffset="72058.97">19932 4251 1694 0,'0'0'836'0,"0"0"-646"0,0 0-190 15,0 0-35-15,0 0-184 16,168-69-324-16</inkml:trace>
  <inkml:trace contextRef="#ctx0" brushRef="#br0" timeOffset="72216.33">20862 4189 2085 0,'0'0'659'16,"0"0"-527"-16,0 0-132 0,0 0-3 16,0 0-156-16,0 0-128 15,113-80-270-15,-55 80-1099 0</inkml:trace>
  <inkml:trace contextRef="#ctx0" brushRef="#br0" timeOffset="73067.47">22185 4026 1081 0,'0'0'347'16,"0"0"-77"-16,0 0-114 0,0 0-95 15,0 0 16-15,0 0 24 16,0 0-41-16,7-2 17 15,0 12-25-15,0 2-30 16,1 2 52-16,2 3-34 16,-4-2-8-16,-2 2 0 15,-2-2-22-15,1-2 3 16,-3-5-13-16,2-2 11 16,-2-4 7-16,0-2-17 15,0 0 13-15,0 0-14 16,2-12-6-16,0-6-2 15,6-7-16-15,0 1-17 16,3 3 35-16,3-2-40 16,-1 7 9-16,1 3 25 15,-1 2-28-15,0 3 28 0,-2 4 3 16,2 4 9-16,-3 0-1 16,-4 0 7-16,1 0 11 15,-5 4 46-15,0 10-22 16,-1 6 74-16,3 5-32 15,0 0-22-15,1 4 33 16,2-1-54-16,-1-5-8 16,5-2 12-16,-1-3-42 15,-2-8 17-15,3-7-19 0,3-3 3 16,3 0-15 0,20-35-65-16,-6-4-221 0,-5-3-909 15</inkml:trace>
  <inkml:trace contextRef="#ctx0" brushRef="#br0" timeOffset="74713.39">17859 4590 925 0,'0'0'592'0,"0"0"-400"16,0 0-67-16,0 0 16 15,0 0-62-15,0 0-10 16,-5-29 21-16,5 29-40 16,0 0 57-16,0 0-52 15,0 0 16-15,0 0 11 16,0 0-76-16,-2 0 27 0,0 17-16 15,-2 7-16-15,-2 8 53 16,0 7-24-16,-3 8-18 16,3 3 29-16,-2 4-40 15,2 3 24-15,1-3-25 16,-1-4 6-16,2-6-27 16,-3-6 21-16,0-8-59 15,5-8-124-15,-1-7-363 16,3-10-1273-16</inkml:trace>
  <inkml:trace contextRef="#ctx0" brushRef="#br0" timeOffset="79029.17">16132 6435 1309 0,'0'0'364'0,"0"0"-136"16,0 0-15-16,0 0-98 15,0 0-62-15,0 0 63 16,-2 0-103-16,2 0 14 16,0 0 45-16,0-6-33 15,0-2 27-15,8-3-16 16,6-2-50-16,3-6 67 15,10-5-66-15,7-3-1 16,5-6 17-16,13-7 2 16,6-5-11-1,9-5-8-15,2-5 0 0,3 3 9 0,-6 2-9 16,-6 3 0 0,-4 9-10-16,-7 6 27 0,-12 8-17 15,-5 5 0 1,-10 6 8-16,-8 5-17 0,-5 2 9 15,-5 4-22-15,-2 2-11 16,-2 0-97-16,-2 4-97 16,-14 13-250-16,-6 2-76 0</inkml:trace>
  <inkml:trace contextRef="#ctx0" brushRef="#br0" timeOffset="79641.6">16163 6489 1378 0,'0'0'320'16,"0"0"-108"-16,0 0-44 15,0 0-85-15,0 0-76 16,0 0 38-16,0 0-14 16,46 53 6-16,-15-20 28 15,8 5-37-15,7 10 64 16,10 4-6-16,7 4-15 16,8 4 28-16,7 1-65 15,3-5-10-15,-2-8 3 16,-8-8-21-16,-8-13 0 15,-16-8-6-15,-16-13-76 16,-22-6-44-16,-9-20-168 0,0-6-516 16</inkml:trace>
  <inkml:trace contextRef="#ctx0" brushRef="#br0" timeOffset="80398.1">17297 5538 42 0,'0'0'1450'0,"0"0"-1132"16,0 0-105-16,0 0-142 15,0 0-31-15,0 0-2 0,0 0 70 16,-4 71 5 0,4-35-54-16,0 5 46 0,0 4-49 15,0-3-28-15,0 2 25 16,0-4-52-16,0-4 13 15,0-4-14-15,0-5-42 16,0-9-38-16,0-10-140 16,0-5-173-16,0-3-577 0</inkml:trace>
  <inkml:trace contextRef="#ctx0" brushRef="#br0" timeOffset="81775.98">17397 5553 907 0,'0'0'204'16,"0"0"-10"-16,0 0-32 15,0 0-95-15,0 0 20 16,0 0-4-16,0 0-55 15,127-21 39-15,-96 21-42 16,3 0 6-16,1-2 11 16,5 2-28-16,5 0 53 15,2-2-13-15,4 2-45 16,1-2 50-16,3-2-57 16,1 2 25-16,1-2 19 0,1-1-33 15,3 3 33-15,-1-3-8 16,0 1-30-16,2 1 40 15,3 0-48-15,3-1 6 16,-2 2 11-16,3 0-10 16,0 2 12-16,3-2 8 15,-1 0-26-15,0 0 38 16,0 2-38-16,-2-2 0 16,-2 0 26-16,-4 0-21 15,1 0 12-15,-1 2-5 16,1 0-7-16,1 0 7 15,0 0-13-15,6 0 0 0,-2 0-7 16,-2 0 20 0,-3 0-11-16,1 0-1 0,-5 0 0 15,0 0 33-15,0 0-32 16,-2 0-2-16,2 0 25 16,1 0-24-16,1 0 9 15,-2 0-10-15,0 0 13 16,-4 0 2-16,-5 0-15 15,1 0 33-15,-6 0 0 16,3 0-32-16,1 0 34 16,5 0-33-16,5 0 10 15,5 0-3-15,2 0-9 16,2 0 0-16,-3 0 8 0,-1 0 6 16,-7 0-15-1,-4 0 1-15,-8 0 0 0,-5 0-15 16,-4 0 30-16,-3 0-15 15,1 0 1-15,3-5 16 16,5-1-32-16,-1 1 15 16,1 2 0-16,1 0-10 15,-2 1 18-15,-1 2-8 16,1 0 0-16,2-2 9 16,7 2-3-16,3 0-6 0,6 0 0 15,3 0-18-15,0 0 26 16,3 0-8-16,-6 0 0 15,-4 0 6-15,-10 0-3 16,-5 0-3-16,-8 0 0 16,-2 0-1-16,1-2 9 15,3-2-8-15,5 2 0 16,0-2-5-16,0 2-8 16,-6 2 13-16,-7 0 0 15,-8 0-2-15,-8 0 13 16,-6-2-8-16,-5 2-3 15,0 0 9-15,0 0 16 16,0 0-25 0,0 0 0-16,0 0 0 0,0 0 9 0,0 0-30 15,0 0 12-15,0 2-24 16,0 6 33-16,-5 5 1 16,-2 0 14-16,-1 7 2 15,1 4 2-15,3 4-16 16,0 7-3-16,-1-2 2 15,2 6-17-15,3-3 27 16,0-4-12-16,0-3 3 16,0-4 15-16,0-6-15 15,0-2-3-15,0-5 0 16,0-4 6-16,0-2-6 16,0-1 0-16,0-5-2 0,0 1 5 15,0-1-15-15,0 0 12 16,0 0-45-16,0 0 35 15,0 0-99-15,0 0-35 16,-46 4-196-16,2-2-177 16,-10-1-98-16</inkml:trace>
  <inkml:trace contextRef="#ctx0" brushRef="#br0" timeOffset="83031.32">17357 6064 814 0,'0'0'294'16,"0"0"-131"0,0 0-15-16,0 0-68 0,0 0-16 15,0 0 23-15,0 0-50 16,-16 2 1-16,16-2-16 0,0 0 22 15,12 0 83 1,1 0-6-16,7 0-24 0,4-5 10 16,13-2-56-16,5-1 19 15,7 0-3-15,8-1-32 16,5 0 34-16,8 0-43 16,0 1 3-16,4-2 27 15,5 2-55-15,1-2 33 16,2 2-26-16,1 0 5 15,0 1 8-15,-1 0-11 16,-2 3 1 0,0-2 16-16,3 2-26 0,-5 2 26 15,-1-2-27-15,-2 1 1 16,-2 0 24-16,-2 0-23 16,3-4 10-16,-1 3 13 0,5 0-11 15,2-2 0-15,1 2-14 16,-2 2 6-1,2-2-7-15,-6 4 1 0,1 0 0 16,-2 0-10-16,2-1 23 16,-1 1-13-16,4-3 0 15,-4 0 15-15,-3 0-9 16,-3 1-6-16,-7 1 0 16,-2-2 1-16,0 1 17 31,-1 0-13-31,1 0-5 15,2-2 10-15,3 2 8 16,-1 0-18-16,3 0 0 16,2 0-19-16,-1 0 34 0,1 0-15 15,1 0 0-15,-1-1 19 16,-2 2-19-16,0-1 0 16,-2 2 0-16,-1 0-6 15,-1 0 15-15,1 0-9 16,1 0 0-16,-1 0 9 15,1-3-25-15,-1 2 12 16,3 0 4-16,1 1 0 16,-2-3 12-16,3 1-12 15,-2 1 0-15,2 1-2 16,-2 0 1-16,0-3 1 0,-3 3 0 16,-3-2-1-16,-3 0 10 15,-8 0-12-15,0-2 3 16,-6 2 0-16,-3-2-1 15,-12 0 1-15,-10 2 0 16,-11 0-6-16,-8-2-5 16,-26-1-58-16,-91-6-138 15,5-1-405-15,-22-2-522 0</inkml:trace>
  <inkml:trace contextRef="#ctx0" brushRef="#br0" timeOffset="83674.42">17965 5530 1614 0,'0'0'490'0,"0"0"-326"16,0 0-86-16,0 0-63 15,0 0 16-15,0 0-25 0,0 0 105 16,0 20 1-1,0 4-35-15,0 6 16 0,-2 7-56 16,-5 1-7-16,3 1-25 16,-2 0-5-16,-1-7-11 15,-3-2-98-15,-5-2-174 16,-1-10-85-16,1-5-602 0</inkml:trace>
  <inkml:trace contextRef="#ctx0" brushRef="#br0" timeOffset="84177.26">17576 5675 1543 0,'0'0'289'16,"0"0"-47"-16,0 0-167 15,0 0-12-15,0 0 5 0,0 0-52 16,0 0 38-16,-77 34-47 15,75-16 11-15,0 2 31 16,2 0-31-16,0 2 26 16,0 2-36-16,7-2 3 15,9 0 2-15,4-4-12 16,4-7 5-16,5-4 11 16,2-7-10-16,4 0 21 15,4-8-19-15,-3-12-7 16,-5-4 14-16,-4-2-10 0,-10-4 12 15,-5-2 10-15,-8 0-19 16,-4 2 25-16,0 3-34 16,-14 11-28-16,-10 9-34 15,-25 7-149-15,7 12-116 16,-1 3-395-16</inkml:trace>
  <inkml:trace contextRef="#ctx0" brushRef="#br0" timeOffset="84788.62">18611 5490 1360 0,'0'0'494'0,"0"0"-364"15,0 0-21-15,0 0 75 16,0 0-28-16,0 0-26 15,5 141-82-15,-5-93-6 16,0 0-14-16,-7-4-26 16,-2-2-4-16,-1-8-114 15,-15-3-182-15,1-10-73 16,6-9-674-16</inkml:trace>
  <inkml:trace contextRef="#ctx0" brushRef="#br0" timeOffset="85338.06">17310 5282 1485 0,'0'0'587'16,"0"0"-287"-16,0 0-171 0,0 0-101 16,0 0-22-16,0 0 34 15,0 0-40-15,21 0 64 0,-8-10-15 16,0-5-33-16,5 0 19 16,-2-1-35-16,-3-3 0 15,1 3 18 1,-5 3-10-16,1 2 4 0,-2 5-12 15,-4 2 0-15,-4 4 7 16,2 0-5-16,-2 0 19 16,0 0 0-16,2 16-21 15,2 6 24-15,1 6-24 16,-1 6 1-16,0 1 1 16,4-4-2-16,9 10-102 0,-3-13-92 15,3-9-497-15</inkml:trace>
  <inkml:trace contextRef="#ctx0" brushRef="#br0" timeOffset="85824.4">18295 5203 1405 0,'0'0'263'0,"0"0"-88"0,0 0-144 16,0 0 16-16,0 0 0 15,0 0-8-15,113-17 46 16,-99 17-48-16,-10 0-13 0,-4 0 49 16,0 9-16-16,-8 3 91 15,-12 4-12 1,-2 3-58-16,1 0 13 0,4 4-58 15,5-3 10-15,8-1-33 16,4-2-2-16,0-3-16 16,2-7-5-16,18-4 13 15,9-3 26-15,5 0-26 16,3-3-57-16,13-10-141 16,-10 3-322-16,-9 1-1017 0</inkml:trace>
  <inkml:trace contextRef="#ctx0" brushRef="#br0" timeOffset="86090.83">19531 5736 2203 0,'0'0'513'16,"0"0"-426"-16,0 0-87 0,0 0-20 16,0 0-117-16,0 0-228 15,114-27-670-15</inkml:trace>
  <inkml:trace contextRef="#ctx0" brushRef="#br0" timeOffset="86232.24">20455 5773 1320 0,'0'0'801'0,"0"0"-514"0,0 0-287 15,0 0-6 1,140-78-257-16,-82 62-489 0</inkml:trace>
  <inkml:trace contextRef="#ctx0" brushRef="#br0" timeOffset="86357.18">21276 5698 1495 0,'0'0'521'0,"0"0"-297"15,0 0-139-15,0 0-85 16,0 0-115-16,125-74-168 15,-75 63-535-15</inkml:trace>
  <inkml:trace contextRef="#ctx0" brushRef="#br0" timeOffset="86843.76">22083 5461 844 0,'0'0'307'0,"0"0"-23"15,0 0-73 1,0 0-60-16,0 0 65 16,0 0-16-16,0 0-2 0,-5 50-76 15,3-20-63-15,-1 6 38 16,2 1-52-16,-1 6-18 16,0-3-11-1,0-6-16-15,-1-4-15 0,3-6-80 16,0-12-131-16,0-4-145 15,7-8-441-15</inkml:trace>
  <inkml:trace contextRef="#ctx0" brushRef="#br0" timeOffset="87628.11">22234 5222 1390 0,'0'0'219'0,"0"0"-61"15,0 0-106-15,0 0-36 16,0 0-16-16,0 0 19 16,0 0-10-16,0 6 35 15,0 1 7-15,2 0 33 16,-2 0 7-16,0 0-38 15,0-3 12-15,0-3-3 16,0 2-28-16,0-1 48 0,0-1-42 16,0-1-16-16,3 3 42 15,-3-3-42-15,0 0 24 16,2 0-27-16,-2 0-20 16,2 0 29-16,-2 0-29 15,0 0 6-15,2 0 0 16,-2 0 7-16,0 0 4 15,0 2-18-15,0-1 7 16,0 2 9-16,0 0-15 16,0 2 4-16,0-1 1 15,0 0 14-15,0 0-8 0,0 2-12 16,0-1 6-16,0 4 5 16,0-2-5-1,0-1-6-15,0 1 18 0,0-3 3 16,0-2-21-16,0-2 0 15,0 2 0-15,0-2-7 16,0 0 7-16,0 0 0 16,0 0 22-16,3 0-8 15,2 0-14-15,3-10 0 16,3-2-37-16,1-4 31 16,3-1-6-16,-1 1-7 15,-1 0 19-15,0 4-33 0,1 1 33 16,-6 0 0-16,2 5-23 15,-2 5 17-15,-1-2 1 16,-3 3 5-16,3 0-12 16,-2 0 26-16,-1 0-7 15,1 9 21-15,-1 3-22 16,0 3 57-16,5 3-49 16,1 3 21-16,-1 1 10 15,3-3-34-15,4 0 4 16,-1-6-2-16,3-2-13 15,3-10 0-15,19-1-31 16,-7-12-119-16,-3-7-472 0</inkml:trace>
  <inkml:trace contextRef="#ctx0" brushRef="#br0" timeOffset="88553.39">17273 6840 1000 0,'0'0'542'0,"0"0"-367"16,0 0-6-16,0 0-40 15,0 0-50-15,0 0 32 16,0 0-15-16,29 23-25 15,-23 4 28-15,-2 5-38 0,-1 7-19 16,-1 9-11 0,0-1-31-16,3 1 1 15,-1-3-1-15,-1-9-119 0,1-10-102 16,-2-10-77-16,2-14-318 0</inkml:trace>
  <inkml:trace contextRef="#ctx0" brushRef="#br0" timeOffset="89517.35">17370 6797 1386 0,'0'0'229'0,"0"0"-186"0,0 0-21 15,0 0-22-15,0 0 2 16,0 0 81-16,127-34-23 15,-91 31 11-15,0 0 51 16,4 2-16-16,4-3 6 16,6 1-35-16,10-1-39 15,4 1 32-15,7 0-42 16,6 2 14-16,0-2 4 16,6 3-36-16,2 0 26 15,2 0-31-15,1 0-4 16,1 0 35-16,5 0-27 15,-1-1 4-15,4-2-5 0,-1 1 8 16,-5-2-16-16,1 2 0 16,-4 2 0-16,1-1 2 15,2-2 18-15,-1 1-20 16,1-2 0-16,-2 0 17 16,-2 0-23-16,-2-2 6 15,-3 2 0-15,-1 0-1 16,-6-1 13-16,3 4-12 15,-2 1 0-15,2-1 13 16,-1 1 2-16,6-3-15 16,4 3 0-16,0-2 5 15,-3 2 11-15,-1 0-16 0,-4 0 0 16,-6 0 3-16,-2 0-12 16,-2 0 10-16,2 0-1 15,0 0 23-15,1 0-6 16,2 0-22-16,-1 0 5 15,1 0 0-15,1-1-3 16,-3-2 3-16,-1 1 0 16,0 2-7-16,-5 0 25 15,5 0-19-15,-7 0 1 16,3 0 0-16,-3 0-17 16,-4 0 25-16,1-1-8 0,-8-4 0 15,-4-1 15 1,-4 0-16-16,-5 2 1 0,-7-2 0 15,-3 2-9-15,-2-2 18 16,-4 0-9-16,2 0 0 16,-3 0 9-16,6 0-9 15,-2 2 0-15,-4 0 8 16,-4 2-26-16,-3 0 18 16,-7 2 0-16,-5 0 6 15,-4 0 4-15,0 0-10 16,0 0 8-16,0 0 2 15,0 0-16-15,0 0 6 16,0 12 0-16,0 6 14 0,0 6-5 16,-2 2 8-1,0 4-17-15,0 3 20 0,2 0-31 16,0 2 11-16,0 1-21 16,0-2 15-16,0-3-53 15,0 2 15-15,-5-1-22 16,1-4-22-16,-2-4-9 15,-4-3-110-15,-12-2-104 16,2-5-32-16,-3-2-860 0</inkml:trace>
  <inkml:trace contextRef="#ctx0" brushRef="#br0" timeOffset="90953.35">17308 7303 859 0,'0'0'354'0,"0"0"-146"16,0 0-76-16,0 0-39 0,0 0 38 16,0 0 3-16,0 0 50 15,0 0-45-15,9 0-65 16,11 0 43-16,11-4-76 16,11 0 22-16,5 0-13 15,5 1-50-15,3 1 43 16,5 1-40-1,6-1 5-15,0 0 35 0,3-2-34 16,2 1 6-16,-2-4 18 0,3-2-27 16,-1 4 25-16,0-4-12 15,1 1-10-15,-1 3 5 16,0-1-13-16,1-1-1 16,1 2 13-1,0-1 4-15,6-1-17 0,-1-1 0 16,2 2 10-16,0 2-4 15,0 0-6-15,-2 1 0 16,0 0-9-16,2 2 23 16,1-2-5-16,-1 2-9 15,0 1 10-15,2 0-14 16,-1 0 4-16,-1 0 0 16,0 0-9-16,-2 0 15 0,-7 0-6 15,-2 0 0-15,-3 1 1 16,-7 2-4-16,3-3 3 15,0 0 0-15,2 0 0 16,2 0 12-16,1 0-3 16,2 0-9-1,0 0 0 1,-5 0 9-16,2 0-9 16,-7 0 0-16,-3 1 3 15,0 2 12-15,-2-1 3 16,-3 2-18-16,2-3 7 15,3 2-2-15,0-2 1 16,0 1-6-16,2 2 0 16,-3 1 13-16,0-2-13 0,1 1 0 15,1 3 0-15,0-3-9 16,-2 2 9-16,-1-5 0 16,-3 4-1-16,-2-1 8 15,0-2-13-15,-5 0 6 16,-1-1 0-16,-3-1-13 15,0 0 29-15,1 0-16 16,-4 0 0-16,3 0 8 16,-1 0-23-16,-4 0 10 15,1 0 2-15,-5 0-12 0,0-3 30 16,-4 1-15 0,-2-2 0-16,-2-1 1 0,-2 1 0 15,1 1-1-15,-2 1 0 16,-2 0-7-16,-3 0 17 15,-3 0-10-15,-3-1 0 16,-3 2 1-16,-2-2-5 16,2 2 4-16,0-1 0 15,-4 2-1-15,0-3-32 16,-2 3 18-16,0-2-73 16,-6 2-100-16,-46-1-82 15,4 1-40-15,-15-5-256 0</inkml:trace>
  <inkml:trace contextRef="#ctx0" brushRef="#br0" timeOffset="91643.7">17970 6734 649 0,'0'0'761'0,"0"0"-547"16,0 0-13-16,0 0-104 16,0 0 3-16,0 0-4 15,0 0 2-15,0 18 36 16,0-1-20-16,0 6-10 16,0 4 5-16,2 8-57 15,3 3 12-15,-3 4-46 16,1 2-10-16,0-2-1 15,0-2-7-15,-3-1-21 16,0-10-32-16,-7-4-221 16,-11-7-283-16,1-12-832 0</inkml:trace>
  <inkml:trace contextRef="#ctx0" brushRef="#br0" timeOffset="92066.72">17524 7028 1495 0,'0'0'367'0,"0"0"-87"15,0 0-131 1,0 0-110-16,0 0-4 0,0 0-34 16,0 0 0-16,105-58 13 15,-83 42 7-15,-4 0-21 16,-3 1 0-16,-3 5 2 16,-5 3 53-16,-1 1-4 15,-2 4 16-15,2 0 7 16,0 2-65-16,-2 0 46 15,1 0-16-15,-3 7-18 16,0 10 57-16,0 7-35 16,0 8 0-16,-2 1-11 15,0 0-19-15,3-1-26 0,-3-3-19 16,2-4-125-16,0-4-94 16,3-11-342-16</inkml:trace>
  <inkml:trace contextRef="#ctx0" brushRef="#br0" timeOffset="92623.6">18706 6749 1058 0,'0'0'491'16,"0"0"-355"-16,0 0 35 15,0 0-59-15,0 0 17 16,0 0-22-16,0 0-54 16,-27 14 54-16,27 5-3 15,0 5-19-15,0 8 50 16,0 3-51-16,0 5-20 0,0 1-5 16,0 2-50-16,0-6-4 15,0-3-5-15,0-5-34 16,0-9-23-16,0-5-127 15,0-6-79-15,0-6-319 0</inkml:trace>
  <inkml:trace contextRef="#ctx0" brushRef="#br0" timeOffset="93133.7">18286 6397 1239 0,'0'0'696'15,"0"0"-413"-15,0 0-68 0,0 0-133 16,0 0-70 0,0 0 17-16,0 0-29 0,52-19 10 15,-35 19 11-15,-3 0-7 16,-3 0 18-16,-7 0-32 15,-4 0 17-15,0 11-1 16,0 4-16-16,-8 8 37 16,-8-2 35-16,-2 6-52 15,0-5 39-15,5-2-38 16,3-2-4-16,6-6 9 16,4-2-26-16,0-2-3 0,0-4-15 15,18-2 21-15,7-2-3 16,4 0 0-16,9 0-48 15,2 0-44-15,18 0-163 32,-9 0-285-32,-10 0-273 0</inkml:trace>
  <inkml:trace contextRef="#ctx0" brushRef="#br0" timeOffset="93400.14">19545 6940 1207 0,'0'0'1013'0,"0"0"-849"16,0 0-133-16,0 0-31 16,0 0-179-16,0 0-109 15,0 0-648-15</inkml:trace>
  <inkml:trace contextRef="#ctx0" brushRef="#br0" timeOffset="93541.15">20075 6938 580 0,'0'0'1483'16,"0"0"-1235"-16,0 0-55 16,0 0-193-16,0 0-15 15,146-28-3-15,-80 28-262 16,1 0-200-16</inkml:trace>
  <inkml:trace contextRef="#ctx0" brushRef="#br0" timeOffset="93666.5">20784 6938 1832 0,'0'0'383'32,"0"0"-60"-32,0 0-217 0,0 0-81 0,0 0-25 15,0 0-207-15,127-16-394 0</inkml:trace>
  <inkml:trace contextRef="#ctx0" brushRef="#br0" timeOffset="94309.69">22163 6752 1362 0,'0'0'382'15,"0"0"-42"-15,0 0-65 16,0 0-158-16,0 0-46 16,0 0-25-16,0 0-19 15,0 37 49-15,0-10-31 16,0 3-1-16,0 4 27 15,0 3-59-15,0 6 6 16,0 1 5-16,0-1-23 16,0-4-21-16,0-3-28 15,0-5-117-15,0-13-4 16,0-8-211-16,0-10-270 0</inkml:trace>
  <inkml:trace contextRef="#ctx0" brushRef="#br0" timeOffset="94953.31">22261 6503 1371 0,'0'0'253'16,"0"0"-46"-16,0 0-54 0,0 0-74 16,0 0 5-1,0 0 10-15,0 0-58 0,0-28 5 16,0 28 5-16,0 0-9 16,0 0 36-16,0 0-27 15,0 0-25-15,0 0 34 16,0 0-49-16,0 0 14 15,0 0-17-15,0 0 6 16,0 0 24 0,0 0-22-1,0 0 5-15,0 0 18 0,0 0-28 16,0 0 8-16,0 0-14 16,0 0 1-16,0 0 5 15,0 0-6-15,0 0 0 16,0 0 5-16,0 0 13 15,0 0-18-15,0 0 0 16,0 0 0-16,0 0-6 16,0 0 12-16,0 0-6 15,0 0 16-15,0 0 1 16,0 0-5-16,0 0-12 16,0 0 7-16,0 0-14 15,0 0 7-15,0 0 0 16,0 0 1-16,0 0 17 0,0 0-18 15,0 0 0-15,0 0 0 16,0 0-15-16,0 0 15 16,0 0 0-16,0 0-1 15,0 0 2-15,0 0-11 16,0 0 7-16,0 0-70 16,0 0 18-16,0 0-91 15,-4 0-62-15,-8 0-77 16,6 0-85-16</inkml:trace>
  <inkml:trace contextRef="#ctx0" brushRef="#br0" timeOffset="95501.84">22272 6341 1109 0,'0'0'265'16,"0"0"-16"-16,0 0-130 15,0 0-27-15,0 0-26 16,0 0 0-16,0 0 48 0,2 26-37 16,0-8 9-16,1 4 17 15,-3 2-49-15,3-1 21 16,-3 4-29-16,2-3-26 15,2 0 23-15,-2-5-42 16,3 0 15-16,-3-8-8 16,0-4 11-16,0-6-19 15,0-1 12-15,0 0-11 16,0 0 36-16,4-13-37 16,0-9-48-16,3-6 38 15,2-3-33-15,0 4 1 16,0 3 8-16,1 5-10 15,-1 7 43-15,-4 5-34 0,6 2 35 16,-2 1-13-16,0 4 26 16,-4 0-10-16,0 0 11 15,-1 0 21-15,-2 0 38 16,3 6-19-16,0 8 7 16,4 4 46-16,0 4-64 15,2 3 50-15,1-3-56 16,-2 0-37-16,-2-6 23 15,-1-8-23-15,3-4-15 16,19-8-36-16,-5-15-98 16,7-12-403-16</inkml:trace>
  <inkml:trace contextRef="#ctx0" brushRef="#br0" timeOffset="96709.99">17692 5650 712 0,'0'0'960'0,"0"0"-856"15,0 0-104-15,0 0-204 16,0 0-473-16</inkml:trace>
  <inkml:trace contextRef="#ctx0" brushRef="#br0" timeOffset="99203.87">18023 5570 1400 0,'0'0'378'0,"0"0"-176"0,0 0-105 16,0 0-44-16,0 0-50 15,0 0 13-15,-9 21 6 16,9-2 17-16,0 6 5 15,0 4 92-15,0 7-25 16,0 5-18-16,3 3 2 16,3 2-58-16,-2-4 32 15,2 1-42-15,-4-10-20 16,-2-4 8-16,0-10-9 16,0-6-12-16,0-12-28 15,2-2-158-15,-1-21-339 16,4-7-1193-16</inkml:trace>
  <inkml:trace contextRef="#ctx0" brushRef="#br0" timeOffset="101996.42">18398 6088 550 0,'0'0'654'15,"0"0"-469"-15,0 0-60 16,0 0-59-16,0 0 9 16,0 0-28-16,0 0 30 15,0 0 4-15,0 0-15 16,0 0 43-16,4 0-29 16,2 0-20-16,4 0 11 15,1 4-35-15,2 4 17 16,6 1-15-16,2-1-23 15,8 3 34-15,4-1-47 16,6-2 15-16,5-1 13 0,6-4-19 16,-1-3 18-1,6 0-20-15,-3 0-1 0,-4 0-1 16,1 0-6-16,-2-2-1 16,0-6 4-16,-1 0-3 15,4-2-2-15,-1-1 1 16,2 3-19-16,0-4 4 15,3 3 13-15,-1 0 1 16,-2 2 0-16,3-1-37 16,-6 1 4-1,2 2-7-15,-1-1-24 0,-2 2 43 0,-5 0-25 16,0 1 47-16,-2 3-11 16,-2 0 13-16,-3 0-3 15,0 4 1-15,-2 9 0 16,-2-1 6-16,0 2-5 15,-2-2 9-15,-3 2-10 16,-5-4 17-16,-3-1-10 16,-5 0-7-16,-1-1 0 15,-6-4 11-15,-2 0-1 16,-1-2 3-16,-3 1-1 16,0-3 3-16,0 1-2 15,0-1-13-15,0 0 0 0,0 0 13 31,0 0-2-31,2 0-1 0,2 0-10 0,0 0-16 16,8 0 4-16,-1-4 6 16,2-4 6-16,1 2-6 15,4 0 15-15,6-1-9 16,4 0 0-16,6 1 4 16,5 0-11-16,1 2 7 15,-1 0 0-15,1 0 0 16,-3 0 15-16,-2 2-12 15,-1 0-2-15,-1 0 11 0,0-2 16 16,3 1-22 0,-1 1 13-16,4 2 17 0,-2 0-35 15,1 0 39-15,-2 0-35 16,-3 0 2-16,0 0 32 16,1 0-30-16,2 0 10 15,2 0 11-15,-1 0-20 16,5 0 8-16,-2 0-18 15,3 0 9-15,-1 0 3 16,-1 0-6-16,-1 0 1 16,-5 0 10-1,3 0 2-15,-2 0-11 0,4 0-8 16,0 0 0-16,1 0 4 0,1-4-3 16,0 1-1-1,-2-2 0-15,-2 1 17 0,0 3-17 16,-3-3 0-16,-1 2 0 15,1-2 13-15,2 0-13 16,0 0 0-16,1-2-1 16,0-1 16-16,-3 2-15 15,2 1 0-15,-2-2 2 16,-4 2 1-16,0-3-3 16,-2 3 0-16,0 1-12 15,3-4 31-15,-1 1-16 16,2 0-3-1,0 0 11-15,1 2-2 0,-5 0-9 0,-2 2 0 16,-8-2 7-16,-3 3 2 16,-7-2 8-16,-5 3 2 15,-2 0-16-15,0 0 39 16,-2 0-42-16,0 0 0 16,0 0-2-1,4-2-17-15,-1 2-9 0,4 0-16 16,4-2-121-16,1 0-176 15,-3 0-490-15</inkml:trace>
  <inkml:trace contextRef="#ctx0" brushRef="#br0" timeOffset="102106.2">22693 5939 1452 0,'0'0'673'15,"0"0"-532"-15,0 0-92 16,0 0-49-16,0 0-333 15,0 0-535-15</inkml:trace>
  <inkml:trace contextRef="#ctx0" brushRef="#br0" timeOffset="108004.42">23687 5409 1340 0,'0'0'241'0,"0"0"-73"16,0 0-88-16,0 0 12 0,0 0-4 15,0 0-54-15,-40-23 17 16,27 23 1-16,-5 0 26 16,-7 0 30-16,-2 2-33 15,-6 14 23-15,2 2-14 16,0 6-47-16,6 0 14 16,8 3-45-16,8-4 1 15,9-1-14-15,0-4-4 16,6-4 10-16,19-7-17 15,9-7-47-15,5 0 33 16,3-17-43-16,1-9-16 16,-7-3 39-16,-5-4-5 15,-12 1 31-15,-3 4 4 16,-9 4 22-16,-5 5-1 0,-2 6 10 16,0 3-3-16,0 6 42 15,0 2-27-15,0 2-11 16,0 0-10-16,-2 4 0 15,0 12 0-15,2 8 20 16,0 5 8-16,0 8 19 16,0 3-38-16,0 4 33 15,8 6-42-15,6 1 15 16,1 2-16-16,1-3 2 16,0 0 4-16,0-3-5 15,-6-5-9-15,0-6 0 16,-8-8 4-16,-2-6 5 0,0-8 3 15,-9-7 15-15,-9-6 47 16,-6-1 25-16,-3 0-69 16,-2-8 34-16,4-7-28 15,1-4-18-15,6 1 34 16,5-2-43-16,6 0 0 16,5 3 0-16,2-4-22 15,0 1-1-15,6 0-48 16,14 0-49-16,5 2 15 15,2 0-145-15,11-1-12 16,-7 8-23-16,-2 1-1017 0</inkml:trace>
  <inkml:trace contextRef="#ctx0" brushRef="#br0" timeOffset="108695.15">24061 5632 1288 0,'0'0'299'15,"0"0"-170"-15,0 0-8 16,0 0-74-16,0 0-17 15,0 0 13-15,0 0-17 16,0 16 52-16,2-4 12 0,0 1-21 16,2-1 39-16,-2 0-46 15,0 0 0-15,-2-4-5 16,2-3-51-16,-2 0 24 16,0-3-29-16,0-2 5 15,0 0 30-15,0 0-26 16,2 0 20-16,-2-2-30 15,2-12-3-15,0-4 1 16,1-2-9-16,1-2-36 16,2 0 38-16,2 4-41 15,-2 2 32-15,1 5 6 0,1 3-15 16,0 7 26-16,-2-2 1 16,3 3 0-16,-3 0 0 15,4 0 6-15,-3 0 6 16,-1 10 13-16,0 3-23 15,4 0 42-15,-3 4-17 16,1-2-12-16,-1 3 12 16,0-1-18-16,0-3 2 15,-3-5-11-15,-2 0 11 16,0-3-28-16,2-3-15 16,5-3-75-16,1 0-192 0,-2 0-94 15</inkml:trace>
  <inkml:trace contextRef="#ctx0" brushRef="#br0" timeOffset="108960">24592 5606 1437 0,'0'0'529'0,"0"0"-386"16,0 0-51-16,0 0-46 15,0 0-7-15,0 0-39 16,0 0-19-16,36-3-62 16,-12 3-105-16,-4 0-14 15,-2-5-328-15</inkml:trace>
  <inkml:trace contextRef="#ctx0" brushRef="#br0" timeOffset="109417.15">24900 5577 1864 0,'0'0'363'0,"0"0"-199"0,0 0-8 16,0 0-132-16,0 0-24 15,0 0 0-15,0 0-39 16,48-74 39-16,-46 71 4 16,0 3-2-16,-2 0 60 15,0 0-37 1,0 0-7-16,0 0-10 0,2 9 7 16,2 6 10-16,0 8 18 15,-2 4-20-15,2 3 27 0,-1 2-41 16,-1 0-7-16,0 0 10 15,0-3-3-15,-2-5-3 16,0-2-6-16,0-6-5 16,0-4 4-16,-2-4-31 15,-11-2 31-15,-3-2 0 16,-1 0-11-16,1-1 11 16,5-3 1-16,3 0 0 15,8 0-16-15,0 0 14 16,3 0-8-16,16 0 8 15,9-9 4 1,3-1 2-16,0 2-4 0,-2-2-33 16,-4 4-13-16,-10-1-104 15,-13 2-108-15,-2 1-21 16,0 0-510-16</inkml:trace>
  <inkml:trace contextRef="#ctx0" brushRef="#br0" timeOffset="110138.79">24050 5604 1051 0,'0'0'295'16,"0"0"-96"-16,0 0-42 0,0 0-34 15,0 0-10-15,0 0-90 16,0 0 50-16,-4-9 17 16,4 6-13-16,0 3 54 15,0 0-57-15,0 0 16 16,0 0 14-16,0 0-67 16,0 0 22-1,2 0-11-15,5 5-40 0,-1 4 54 0,-2 2-61 16,2 4-1-16,-2 1 0 15,-2 0-27-15,-2 11-71 16,0-7-146-16,0-4-336 0</inkml:trace>
  <inkml:trace contextRef="#ctx0" brushRef="#br0" timeOffset="110923.88">24906 5544 317 0,'0'0'372'0,"0"0"-372"16,0 0-127-16,0 0 52 0,0 0-96 15,0 0 90-15,0 0 81 16,0 20 301-16,0-20-2 16,0 0 10-16,0 0-30 15,0 0-50-15,0 0-68 16,2 0-57-16,-2 0 13 15,5 0-54-15,-2 0 3 16,2-3-8-16,3-4-58 16,-4 1 29-16,-2 2-29 15,0 2-53-15,-2 2-59 16,0 0-125-16,0 0-617 0</inkml:trace>
  <inkml:trace contextRef="#ctx0" brushRef="#br0" timeOffset="113074.45">18266 5134 1106 0,'0'0'345'0,"0"0"-229"0,0 0-65 16,0 0-50-16,0 0 49 16,0 0 1-16,0 0-13 15,-56 0 20-15,52 0-30 16,-3 0 12-16,1 0 20 0,-1 2-24 15,-4 5 29-15,0 1-20 16,0 0-17-16,-3 2 25 16,3 0-31-16,-3 0-1 15,4 3 22-15,1-2-33 16,-3 4 20-16,1-1-9 16,3 0-11-16,-2 0 37 15,2 0-36-15,-1 0 14 16,-1-1 27-1,2 2-40-15,-1-3 29 0,3 2-16 16,-2-2-24-16,4 0 33 0,0 0-34 16,-3 3 13-1,3-2 4-15,-1 3-7 0,1-2 7 16,-1 1-17 0,3 2 0-16,-3 2-1 15,3-5 2-15,0 5-1 0,0 1 21 16,0-2-19-16,2 2 11 15,-2 2-13-15,2-4 9 16,0 2-10-16,0-1 13 16,0-4-4-16,0 3-8 15,0-1-6-15,2 0 0 16,4-3 6-16,1 1 0 16,0 1 9-16,0-3 4 0,-3 2-13 15,2-3 0-15,-1 0 17 16,-1-2-16-16,1 0 0 15,0-2-1-15,1 2 0 16,3 2-8-16,-1-2 8 16,2 2 0-1,-1-2 2-15,-1 0 10 0,2 2-12 16,-2-2 0-16,-1 2 7 16,2-2 8-16,-2 1-15 15,-1-1 0-15,3-3 2 0,-2 4-8 16,2-3 13-1,0 0-7-15,-1-1 2 16,4 2 14-16,-5-1-16 0,1-2 0 16,1 2 2-16,-2-2-1 15,2 0 1-15,2 0-2 16,1-2 0-16,3 2-3 16,1-2-6-16,3 0 9 15,2 0 0-15,-1 0 0 16,1 2 2-1,0 0-2-15,-6 0 7 0,1 0 17 16,0 0-24-16,-6-2 0 16,4 0 6-16,-4 0-36 0,0-2 30 15,-3 0-58-15,1-2-82 16,6 0-210-16,-3-10 15 16,-1-8-371-16</inkml:trace>
  <inkml:trace contextRef="#ctx0" brushRef="#br0" timeOffset="115336.71">18484 5084 485 0,'0'0'282'16,"0"0"-138"-16,0 0-79 16,0 0-37-16,0 0-15 15,0 0-5-15,0 0-8 0,-13 0 1 16,11 0 14 0,0 1 90-16,-2-1-26 15,-2 0-26 1,2 0 4-16,2 0-36 15,-2 0 1-15,4 0-22 16,0 1 7-16,0-1 12 16,0 0-19-16,0 3 13 15,0-3 22-15,0 2 0 16,0-1-6-16,0 2 2 0,4-1-5 0,2 0 28 31,4 2-31-31,5-2 31 0,8 2 1 0,4-2-30 16,6-2 18-16,2 2-35 0,5-2-8 15,1 0 12 1,-1 0 1-16,-3 0-12 0,1 0-1 31,0 0 6-31,0 0-2 16,-2 0-4-16,-3 0 1 16,-2 0-3-16,3 0 13 15,-3 0-11-15,-2 0 0 16,2-2 1-16,-2 2 6 15,0 0-7-15,-2 0 0 16,0 0 14-16,0 0-4 16,4 0-8-16,2 0-2 15,4 0 7-15,4-4-8 0,2 0 1 16,-4 0 0 0,-1 0 1-16,-7 1 16 15,-4 3-17-15,-2 0 0 0,0 0 0 16,-4-1 1-16,4 1-1 15,2-2 0-15,2-1 15 16,2 1-2-16,2-3 0 16,3 4-13-16,-1-4 14 0,0 3 26 15,0 2-32-15,-4-2 5 0,3 2-6 16,-3-2 9 0,2-2-2-1,0 2 2-15,3-4-15 0,-1 2 38 0,4 0-33 16,-6-1 8-16,1 4 23 15,-1-4-37-15,0 4 41 16,3 0-22-16,-1-2-13 16,1 1 42-16,5-2-46 0,-1 2 10 15,-1 0 2-15,2-2 6 32,-1 2-11-32,0 0 11 0,-5 2-9 0,1 0 55 15,-2 0-53-15,2-2-13 16,-1 2 20-16,3-2-3 15,-1 0-7-15,-1-2-10 16,0 2 8-16,-2 2-2 16,-3-3-6-1,2 3 0-15,-2 0 1 0,3 0 12 16,1-1-5-16,3 1-8 0,0-2 9 16,2-1-12-1,0 0 3-15,-2 0 0 0,0 2 0 16,-6 0 15-16,-3 1-13 15,-6-3-1 1,2 3-1 0,-2 0 28-16,-1-2-27 15,0 0 0-15,2 0 25 16,3-2-20-16,2 2 15 16,-1-2-21-16,2 2 7 15,-3 2-7-15,2-2 1 16,-3 2-1-16,1 0 8 15,-2 0 7-15,-4 0-12 16,3 0-3-16,-3 0 1 16,2 0 11-16,2 0-5 0,4 0-2 15,0-2-2-15,0 0 9 16,-2 2-14-16,-2 0 2 0,2 0 0 16,-4 0-10-1,-1 0 17-15,-2 0-7 0,0 0 2 16,1 0 13-16,-2 0-15 15,-1 0 0-15,3 0 0 16,0 0-15-16,0 0 27 16,-3 0-12-16,-3 0 0 15,-2 0 12-15,-1 0-21 16,-6 0 9-16,1 0 0 16,-3 0-6-16,1 0 15 15,4 0-9-15,-1 0 0 0,9 0 18 16,-2 0-25-1,5 0 7-15,-3 0 0 16,2 0-12-16,-4 2 21 0,-1 0-9 16,-2 2 0-16,0-2 7 15,-1 0-19-15,0 0 12 16,1 0 0-16,-2 0-1 16,1 0 2-16,-1 0-1 15,-2 0 0-15,-3 1 0 16,-1-2-14-16,-2 0 14 15,0 2 0-15,-2-1-9 16,3 2 15-16,0 2-6 16,1 0 0-16,0 4 1 0,3 1-7 15,-1 0 6-15,4 1 0 16,-6 0 1-16,0 3 16 16,1-2-31-16,-5 1 14 15,2 3-7-15,-2-4-2 16,0 3 10-1,0-1-1-15,0 0 14 0,0 2 5 16,0-2-11-16,0 1-8 16,2 3 8-16,-2-1 10 15,0-2-18-15,0 0 0 16,0 0 5-16,0-1 17 16,0 0-20-16,0 0-2 0,0-1 0 15,0 3-12-15,0-1 21 16,0 1-9-16,0 0 7 15,0 2 16-15,0-4-17 16,0 3-6-16,0 0 13 16,0-2-22-16,0 0 9 15,0 1 0-15,0-2 12 16,0-1 3 0,0 2-2-16,0-2-13 0,0 0 1 15,0 1 2-15,0-2-3 16,0 2 0-16,-2-4-2 0,0 1 1 15,0-1 1 1,-1-2 0-16,1 0 13 0,2-1-31 16,0-1 12-16,0 2 3 15,0 1-7-15,0-2-30 16,0 1 39-16,0-3-26 16,0 1-50-16,0 7-71 15,-2-2-116-15,-2 0-340 0</inkml:trace>
  <inkml:trace contextRef="#ctx0" brushRef="#br0" timeOffset="115478.08">22527 6086 1679 0,'0'0'247'0,"0"0"-238"16,0 0-9-1,0 0-510-15,0 0-314 0</inkml:trace>
  <inkml:trace contextRef="#ctx0" brushRef="#br0" timeOffset="120913.69">17545 7059 1058 0,'0'0'292'16,"0"0"-109"-16,0 0-112 15,0 0 39-15,0 0-18 16,0 0-22-16,4 0 74 16,-4 0-40-16,0 0 15 15,0 0 26-15,0 0-60 16,2 0 4-16,-2 0-43 15,2 0-45-15,2 0 38 16,3 0-39-16,5-5 0 16,1-2 1-16,5-2 17 15,1-3-14-15,6 0-4 0,0-3 8 16,-3 0-23 0,-1 1 15-16,0 0-9 0,-5 4 1 15,-5 4 8-15,-4 0 0 16,-3 4 0-16,-2 2 9 15,-2 0 0-15,0 0-9 16,0 0 20-16,0 0 32 16,0 0-40-16,0 0 16 15,0 0-28-15,0 0 9 16,0 8-9-16,-2 8 16 16,0 4 16-16,-5 7 16 15,3 2-31-15,0 7 28 16,-1 2-13-16,3 0-26 0,2-1 31 15,0-5-36-15,0-9 0 16,0-8-1-16,0-8-12 16,0-4-48-16,0-3-100 15,0-12-508-15,0-12-690 0</inkml:trace>
  <inkml:trace contextRef="#ctx0" brushRef="#br0" timeOffset="122969.93">18110 7361 1202 0,'0'0'349'15,"0"0"-131"-15,0 0-15 16,0 0 1-16,0 0-71 15,0 0-26 1,0 0-34-16,-13-14-72 0,13 14 30 16,0 0-5-16,7 4-1 0,3 6 45 15,9 3-31 1,3-1-1-16,9 3 15 0,6 1-24 16,6 0-2-16,6 0-27 15,2-2 2 1,1 1 4-16,-1-5 3 0,0-3-9 15,2-3 0-15,1-4 10 16,4 0-16-16,-2-6 6 16,-1-8 0-16,-3-2-3 15,-3 2 20-15,-1-2-17 16,-2 0 0-16,0 2 15 31,-1-3-21-31,1 6 6 16,2 1 0-16,-2 2 0 0,1 2 15 15,1 4-15-15,0 2 0 16,-2 0-4-16,-1 0-4 16,-3 6 8-16,-1 8 0 15,-3 3-1-15,-3 4 7 16,1 0-7-16,-3-2 1 16,-4 1 0-16,-7-4-4 15,-2-4 4-15,-9-1 0 16,-2-6-1-16,-7-3 13 15,-2 1-12-15,0-3 0 0,0 0 9 16,0 0-8 0,0-3 7-16,0-7-8 0,0-4 0 15,0 0-22-15,0 2 10 16,7-2 12-16,7-2-15 16,3 2-6-16,8 0 21 15,2 0 0-15,4 1-1 16,4 0 2-16,4 3-2 15,3 2 1-15,4-1 0 16,4 6-3-16,-1-1 14 16,4 4-11-16,3 0 7 15,0 0 16-15,4 0-22 16,0 0-1-16,-2 0 9 0,0 0-4 16,-3 0 2-16,-1 1-6 15,-2 3 23-15,3 1-9 16,-3 1 8-16,3-2-13 15,3 0 5-15,2 0 12 16,2 0-27-16,-2 0 0 16,3-2 0-16,-5-2 23 15,2 3-23-15,-4-3 0 16,1 0 13-16,-3 0-11 16,-4 2 0-16,0 2-2 15,-5-1 0-15,-1 1 17 16,-1 0-17-16,-1 0 1 15,3 0 13-15,3-2-1 0,2-2-13 16,0 2 0-16,0-2-10 16,-1 0 26-16,-5 0-16 15,-2 0 0-15,-3 0 11 16,-3 0-14-16,-3 0 3 16,-6 0 0-16,-3 0 1 15,-2 0 5-15,-4 0-1 16,0-2 4-16,0-2-3 15,-5 0 12-15,-2-1-17 16,-2 1-1-16,-2 1 9 16,-3 2 8-16,1-2-17 15,-3 2 0-15,0-1-9 0,3-1-3 16,-3 1-21-16,2 0-15 16,3-2 2-16,0-2-92 15,2 2-150-15,-4 0-428 0</inkml:trace>
  <inkml:trace contextRef="#ctx0" brushRef="#br0" timeOffset="125670.23">23502 6634 1324 0,'0'0'331'15,"0"0"-92"-15,0 0-42 0,0 0-103 16,0 0-42-16,0 0-15 16,0 0-20-1,-56-9-6-15,25 18 32 0,-2 4-24 16,-3 6 54-16,-2 1 17 15,5 10-30-15,4-3 20 16,6 3-38-16,15-1-29 16,8-3-13-16,0-7-24 15,8-3 23-15,19-10-45 16,5-6-44-16,3 0 53 16,3-17-46-16,-2-10-19 0,-5-2 51 15,-9-1-11 1,-4-1 62-16,-9 5 3 0,-5 3 7 15,-2 10 52-15,-2 1-14 16,0 6 4-16,0 6 5 16,0 0-57-1,0 0-10-15,0 8 10 0,6 13 0 16,-2 4 22-16,2 5-22 16,3 9 21-16,1 2 37 15,0 7-57-15,1 5 26 16,3 1-27-16,-3 2 1 15,0 0 11-15,-4-1-12 16,-3-5 0-16,-4-8 0 0,0-10 24 16,0-11-24-1,-19-6 54-15,-5-7-1 0,-5-6 53 16,-4-2-65-16,2 0 2 16,2-14 6-16,5-4-43 15,6-6 26-15,5-2-32 31,8 0-16-31,5 1 1 0,0 1-16 0,9 2-36 16,11 0 16-16,9 3-131 16,16-4-6-16,-8 5-278 15,-3 4-109-15</inkml:trace>
  <inkml:trace contextRef="#ctx0" brushRef="#br0" timeOffset="126252.49">23847 6961 1365 0,'0'0'295'15,"0"0"-13"-15,0 0-121 16,0 0-113-16,0 0 36 15,0 0-27-15,0 0 37 16,16 57-1-16,-12-41-48 16,1-1 29-16,-3-3-35 0,0-1-17 15,-2-5 32-15,0 0-53 16,0-4 14-16,0-2 9 16,0 0-24-16,0 0 31 15,0-4-31-15,4-12-46 16,4-6 5-16,3 0-24 15,3 0 47-15,1 4 17 16,-1 3-7-16,-1 8 2 16,-3 1 6-16,4 5 0 0,-3 1 40 15,0 0-32 1,-2 0 32-16,-2 7 12 0,-1 7-31 16,1 4 34-16,-2 1-29 15,-1 2-17-15,1-3 6 16,-1-2-15-16,-2-4 0 15,3-4-42-15,-1-3-88 16,14-5-60-16,-1-3-407 16,2-8-608-16</inkml:trace>
  <inkml:trace contextRef="#ctx0" brushRef="#br0" timeOffset="126409.38">24360 6974 1840 0,'0'0'524'16,"0"0"-263"-16,0 0-79 16,0 0-147-16,0 0-35 15,0 0-69-15,0 0-163 16,87-8-456-16</inkml:trace>
  <inkml:trace contextRef="#ctx0" brushRef="#br0" timeOffset="126865.25">24590 6974 1249 0,'0'0'683'0,"0"0"-488"16,0 0-28-16,0 0-59 0,0 0-95 16,0 0 14-16,0 0-12 15,64-88 9-15,-61 86-20 16,-1 2 15-16,-2 0-7 15,0 0 81-15,0 0-64 16,2 10 6-16,0 7 39 16,2 6-44-16,3 3 30 15,2 4-36-15,0 0-18 16,-2 3 15-16,1-4-21 16,-2-1 0-16,-2-2-11 0,-2-2-7 15,-2-6 18-15,0-4-24 16,0-3-40-16,-4-3 11 15,-12-4 34-15,-5-1 19 16,2 0 9-16,1-3-1 16,7 0 28-16,9 0-1 15,2 0-26-15,2 0-4 16,22 0-5 0,5-4 1-16,1-2 13 0,-2-2-2 15,-4 4-12-15,-6-1 0 16,-7 5-72-16,-11 0-74 0,0 0-316 15,0 6-340-15</inkml:trace>
  <inkml:trace contextRef="#ctx0" brushRef="#br0" timeOffset="129126.82">15571 7961 1847 0,'0'0'495'16,"0"0"-334"-16,0 0-100 15,0 0 0-15,0 0-14 16,0 0 53-16,124-25-35 16,-73 17-65-16,0-2 24 15,1 2-24-15,-8 5-26 0,-4 3 8 16,-6 0-89-16,-12 0-69 15,-6 1-153-15,-16 18-26 16,0-3-139-16,0 2-344 0</inkml:trace>
  <inkml:trace contextRef="#ctx0" brushRef="#br0" timeOffset="129314.76">15793 8079 1134 0,'0'0'530'15,"0"0"-296"-15,0 0-3 16,0 0-93-16,0 0-69 15,0 0-30-15,0 0 38 16,52-22 18-16,-15 10-61 16,1 3-28-16,-2 2-6 0,-3 2-35 15,-2 0-35-15,5-1-98 16,-2-2-11-16,4-6-8 16,-9 2-173-16,-10-2-244 0</inkml:trace>
  <inkml:trace contextRef="#ctx0" brushRef="#br0" timeOffset="129503.08">16190 7806 1230 0,'0'0'707'0,"0"0"-506"15,0 0-30-15,0 0-123 16,0 0-10-16,0 0 72 16,0 0-34-16,73 61-26 0,-59-28 25 15,-8 8-74 1,-6 3 50-16,0 2-51 0,-14-2 15 15,-7-1-49-15,-8-6-4 16,4-11-185-16,7-14-462 0</inkml:trace>
  <inkml:trace contextRef="#ctx0" brushRef="#br0" timeOffset="130695.34">17435 7738 1134 0,'0'0'356'15,"0"0"-108"-15,0 0-86 0,0 0-13 16,0 0-32 0,0 0 1-16,0 0 21 0,-11-27-56 15,0 22-8-15,-5 2 2 16,-2 0-50-16,-6 2 27 16,-5 1-27-16,-4 0-2 15,-8 0 37 1,3 12-61-16,-1 9 49 0,3 1-20 15,5 4-29-15,8 2 34 16,10 0-35-16,8 0 6 16,5-1-12-16,0-4-9 15,18-1 14-15,9-5-13 16,2-5-27-16,5-6 40 0,1-6-39 16,1 0-9-16,-1-14 48 15,-1-11-48-15,-4-4 23 16,-5-6-26-16,-6-3-19 15,-9 2 44-15,-5 2-15 16,-5 6 42-16,0 7 8 16,0 10-7-16,0 5 65 15,0 4-50 1,0 2-3-16,0 0-26 0,0 11 5 16,0 8 8-16,0 9 38 15,0 6-31-15,4 2 30 16,8 7-37-16,1 1 12 0,3 3-12 15,1 2 1 1,1-1-1-16,-3 0 5 16,2 0 11-16,-5-2-16 0,-2-6 0 15,-6-5 0-15,-4-7 15 16,0-8 16-16,-6-8 32 16,-12-4 7-16,-7-6-70 15,-2-2 49-15,-2 0-37 16,2-5 0-16,3-9 23 15,6-2-35-15,7 2 0 16,5 0-1-16,3 2-7 16,3 2 7-16,0-1-48 15,0-5-71-15,16 3 16 0,15-5-115 16,-4 4-137-16,0 2-159 16</inkml:trace>
  <inkml:trace contextRef="#ctx0" brushRef="#br0" timeOffset="131120.34">17817 8085 1672 0,'0'0'296'0,"0"0"-120"16,0 0-142-16,0 0-15 15,0 0 35-15,0 0-9 16,0 0 20-16,44 51-32 16,-42-42-14-16,-2-3 52 15,0-4-32 1,0 0 13-16,0-2 31 0,0 0-57 16,0-4 23-16,0-12-49 15,0-6-3-15,0-3-8 16,0 0-13-16,0 3 10 15,0 6 12-15,6 4-1 0,4 4-10 16,-1 4 13 0,-1 4 0-16,4 0 18 0,1 0-17 15,0 0 39-15,1 12-4 16,-1 1-35-16,3 6 32 16,-3-1-33-16,-2 0 6 15,0-2 0-15,0-4-6 16,-4-2-18-16,-2-5-27 15,6-5-137-15,-3-5-163 0,4-11-181 16</inkml:trace>
  <inkml:trace contextRef="#ctx0" brushRef="#br0" timeOffset="131324.19">18461 7757 1773 0,'0'0'651'0,"0"0"-398"16,0 0-156-16,0 0-43 15,0 0-23-15,0 0-29 16,0 0-4-16,112-10-71 16,-92 10-149-16,-6 10-128 15,-7 1-258-15</inkml:trace>
  <inkml:trace contextRef="#ctx0" brushRef="#br0" timeOffset="131480.81">18436 7927 1322 0,'0'0'709'16,"0"0"-396"-16,0 0-172 0,0 0-57 16,0 0 3-16,0 0-49 15,0 0-38-15,108-10 0 16,-60 1-241-16,-11 4-226 0,-3 1-195 15</inkml:trace>
  <inkml:trace contextRef="#ctx0" brushRef="#br0" timeOffset="132972.67">19298 7749 1098 0,'0'0'783'0,"0"0"-488"16,0 0-151-16,0 0-85 16,0 0 6-16,0 0-25 15,0 0 23-15,-76 41-50 16,58-37-3-16,0-1 10 15,3-3-19-15,3 0-1 16,5-9 0-16,6-7-36 16,1-6-8-16,0 2-41 15,0 0 47-15,11 4 26 16,5 6-28-16,3 2 40 0,4 4-2 16,1 4-5-1,3 0 7-15,-2 0 0 0,-6 18 6 16,-3 8-17-16,-5 7 19 15,-9 6-8-15,-2 5 61 16,0 2-41-16,-15 3 77 16,-9-4 3-16,-5-2-39 15,-3-7 43-15,1-6-77 16,2-8-11-16,2-6 11 16,3-10-18-16,6-6-18 15,0 0-7-15,7-18-101 16,5-8 68-16,6-6-83 15,0 0 19-15,0 1 55 0,8 8 0 16,8 3 58-16,6 4 0 16,1 6 0-16,4 3 10 15,-1 7-1-15,3 0 16 16,-1 0 37-16,1 17-33 16,0 0 32-16,1 4-36 15,-4-1-18-15,6-4-14 16,15-6-84-16,-7-6-215 15,-1-4-175-15</inkml:trace>
  <inkml:trace contextRef="#ctx0" brushRef="#br0" timeOffset="133584.22">20059 7663 1194 0,'0'0'997'16,"0"0"-747"-16,0 0-156 16,-131-11 2-16,102 11-43 15,2 11 0-15,6 14-10 16,0 5-32-16,6 5 19 16,3 0-30-16,10 1 1 15,2-4-10-15,0-3 11 16,14-7-3-16,6-8 1 0,4-10-97 15,1-4 54-15,2-8-30 16,0-21-26-16,-6-3 24 16,-5-8-50-16,-5 2 23 15,-6 0 36-15,-3 8 44 16,-2 8 22-16,0 8 20 16,0 6 47-1,0 8 41-15,0 0-88 0,0 12-12 16,0 14 47-16,2 10-23 15,12 6 19-15,1 8-22 16,3 4-14-16,-1 4 31 0,-1 5-45 16,1-1 32-1,-7 0-28-15,-5-4 14 0,-3-8-16 16,-2-7 4-16,0-12 8 16,-15-6 70-16,-10-12-43 15,-2-8 21-15,-6-5-23 16,2 0-39-16,-3-18 42 15,7-10-24-15,5-8-19 16,5-3 8-16,7-1-7 16,6 4-2-16,4 2-10 15,0 6-48-15,14 5 21 16,9 2-95-16,6 4-65 16,19 0-108-16,-9 3-175 15,-5 3-1018-15</inkml:trace>
  <inkml:trace contextRef="#ctx0" brushRef="#br0" timeOffset="134039.49">20247 7972 1337 0,'0'0'372'0,"0"0"-166"0,0 0-152 16,0 0 56-16,0 0-39 16,0 0-58-16,0 0 59 15,28 110-48-15,-24-97 45 16,-4-7 37-16,0-4-35 16,0-2 35-1,0 0-29-15,0 0-58 0,0-6 10 16,-4-10-29-16,0-6-13 15,-1-1 12-15,5 0-65 16,0 3 30-16,0 2-13 16,0 6 4-16,0 3 35 15,5 5-36-15,9 3 43 16,-3 1-14-16,5 0 34 0,-3 0 5 16,3 0 18-16,-1 9-13 15,1 8 53-15,-3 1-39 16,0 4-6-16,-3-1-5 15,-4 2-22-15,1-3 19 16,-5-4-27-16,2-4-33 16,1-4-24-16,6-8-126 15,-2 0-324-15,-1 0-176 0</inkml:trace>
  <inkml:trace contextRef="#ctx0" brushRef="#br0" timeOffset="134213.73">20699 7993 2176 0,'0'0'496'16,"0"0"-370"-16,0 0-121 16,0 0 4-16,0 0-18 15,0 0-146-15,0 0-351 16,98-28-167-16</inkml:trace>
  <inkml:trace contextRef="#ctx0" brushRef="#br0" timeOffset="134651.44">21044 7925 1864 0,'0'0'612'0,"0"0"-321"16,0 0-202-16,0 0 7 15,0 0-96-15,0 0 12 16,0 0-26-16,39-47-13 16,-31 41 27-16,-3 1-1 15,-5 2 12-15,2 3 14 16,-2 0-25-16,0 0 2 16,2 0-8-16,0 14 18 0,6 7-12 15,-4 5 0 1,2 3 24-16,1 3-21 0,-3 1-3 15,-2 1-3-15,-2-5-4 16,0 0-37-16,0-9 5 31,-6-4-28-31,-9-6-25 0,-3-6 84 0,-1-4-13 16,6 0 21-16,5 0 45 16,6 0-44-16,2-2 29 15,0-6-30-15,17-2 11 16,8 0 10-16,1 1-21 15,-3-2-1-15,-4 3 0 16,-7 0-114-16,-5 4-29 0,-7-1-135 16,-7 1-216-1,-13 3-1219-15</inkml:trace>
  <inkml:trace contextRef="#ctx0" brushRef="#br0" timeOffset="134950.34">20271 7975 1122 0,'0'0'286'0,"0"0"-286"16,0 0-290-16</inkml:trace>
  <inkml:trace contextRef="#ctx0" brushRef="#br0" timeOffset="135916.91">23506 6047 1382 0,'0'0'220'16,"0"0"-24"-16,0 0-35 15,119-25-38-15,-57 14 36 16,29-3-39-16,28-4-24 16,30-4-30-16,9 1-34 15,-6 1 46-15,-7-1-38 16,-14 4 3-16,-17 0 13 16,-21 5-48-16,-24 4 25 15,-13 1-33-15,0-2 23 0,-5 1-19 16,-2 2 2-16,-20 2 3 15,-16 0-7-15,-7 4 20 16,-6 0-44-16,0 0 10 16,0 0-191-16,-23 28-65 15,-2 0-254-15,-6-2-382 0</inkml:trace>
  <inkml:trace contextRef="#ctx0" brushRef="#br0" timeOffset="136691.49">23395 7453 576 0,'0'0'1325'16,"0"0"-1100"-16,0 0 1 16,0 0-84-16,0 0-51 15,0 0-47-15,0 0 50 0,96-42-44 16,-27 36 0-16,14 0 26 16,25-2-34-16,29-1 15 15,23-1-16-15,2-3-34 16,-10 1 34-16,-34 1-41 15,-35 4 0-15,-23 2 26 16,-11-2-14-16,0 1-8 16,-7 2-4-16,-9 2 17 15,-16 0-41-15,-17 2 16 16,0 0-56-16,-72 18-80 16,3 3-182-16,-7 4-695 0</inkml:trace>
  <inkml:trace contextRef="#ctx0" brushRef="#br0" timeOffset="140742.7">16700 7872 472 0,'0'0'1407'0,"0"0"-1141"16,0 0-163-16,0 0-96 15,0 0-1-15,0 0-10 16,-55 50 23-16,45-28-17 15,-1 1 15-15,0 3-2 16,-2 0 65-16,2 4-19 16,1 0 0-16,6 2-3 15,4 2-46-15,0 0 19 16,14 0-29-16,10 2 17 16,4 0 2-16,5 3-20 15,-2-1 4-15,-3 0 13 0,-6 2-7 16,-3-2 5-16,-11 0-9 15,-6-3-1-15,-2 5 21 16,0-5-26-16,-15 3 12 16,-12-3 14-16,-4 1-26 15,-6-4 35-15,-6-2-9 16,1-6-21-16,-1-4 19 16,5-8-24-16,7-6 4 15,8-6-5-15,6 0-1 16,5 0-32-16,3-8-12 15,8 0-21-15,-2 0 56 0,3 4-35 16,0-2 32-16,0 5 12 16,3-2 1-16,7 3 4 15,4 0-4-15,5 0 0 16,-2 0-6-16,3 11 6 16,2 6 0-16,-2 5-1 15,-2 8 15-15,0 6-23 16,-4 6 9-16,-6 8 0 15,1 3 55-15,-5 3-28 16,4 0 30-16,-4-1 23 16,2-3-33-16,3-2 29 15,3-5-40-15,1-4-11 16,-3-7 35-16,0-8-59 0,-1-8 18 16,-5-7-13-16,0-2 9 15,-1-7-30-15,-1-2 0 16,3 0-51-16,1 0-11 15,23-5-94-15,-2-8-54 16,2-3-448-16</inkml:trace>
  <inkml:trace contextRef="#ctx0" brushRef="#br0" timeOffset="141843.29">17528 8983 136 0,'0'0'765'16,"0"0"-528"-16,0 0 28 16,0 0-76-16,0 0-20 15,0 0 82 1,0 0-79-16,2-96-4 0,-8 88-12 0,-7 0-59 15,-7 5 19-15,-5 3-73 16,-4 0 3-16,-6 1 11 16,-5 17-37-16,0 8 30 15,3 2 9-15,8 2-44 16,10 2 26-16,10 0-41 16,9-1-7-16,0-1-3 15,16-4 7-15,13-8 2 16,6-8-41-16,8-10-3 15,3 0 30-15,2-20-43 16,-4-10-16-16,-9-7 12 0,-8-2-17 16,-9-2 46-16,-9 1-10 15,-7 4 15-15,-2 10 26 16,0 6 4-16,0 10 41 16,0 6 18-16,-4 4-60 15,2 0-1-15,2 18 12 16,0 14-12-16,0 8 64 15,0 11-37-15,0 7 13 16,4 3-1 0,4 6-31-1,-1 3 20-15,3-2-28 16,-4-4 11-16,-3-5 2 16,-3-9-6-16,0-10 1 0,0-10 28 15,-14-10-11 1,-10-7 53-16,-5-8-45 0,-5-5-6 15,-1 0 7-15,0-22-23 16,7-5 10-16,4-5-21 16,8 2 3-16,9 2-17 15,7 5 14-15,0 2-28 16,20 1 11-16,12 4-84 16,7 2-9-16,6 4-70 15,22 0-90-15,-14 2-230 0,-6 4-603 16</inkml:trace>
  <inkml:trace contextRef="#ctx0" brushRef="#br0" timeOffset="142644">17863 9224 1709 0,'0'0'491'15,"0"0"-277"-15,0 0-99 16,0 0-29-16,0 0-53 16,0 0 28-16,0 0-48 15,89-56-13-15,-71 39 0 16,-6 4 15-16,-2 3-10 0,-8 6 14 15,-2 2-7-15,0 2 24 16,0 0-36-16,0 0-11 16,0 16 11-16,-6 8 2 15,0 6 44-15,3 6-11 16,3 2-24-16,0 3 50 16,0-2-61-16,0 0 0 15,6-7-1-15,-1-9 1 16,-3-5 0-16,-2-5-10 15,0-5 5-15,-7-5-10 16,-8-3 16-16,-3 0-1 16,0 0 19-16,1 0 1 15,3 0-16-15,7 0 6 16,5 0-9-16,2 0 13 0,0 0-14 16,2-1 0-16,14-1 18 15,6-1-12-15,0-1 22 16,3 3-28-16,0-2-17 15,-4 3 17-15,0-1-103 16,8-5-85-16,-5-2-386 16,-1-2-754-16</inkml:trace>
  <inkml:trace contextRef="#ctx0" brushRef="#br0" timeOffset="142848.53">18461 9062 2154 0,'0'0'365'0,"0"0"-114"16,0 0-219-16,0 0 6 16,0 0-23-16,0 0-2 15,0 0-26-15,135-12-61 16,-110 13-145-16,-12 5-127 0,-7 0-186 15</inkml:trace>
  <inkml:trace contextRef="#ctx0" brushRef="#br0" timeOffset="143036.81">18494 9251 1362 0,'0'0'1152'16,"0"0"-772"-16,0 0-269 15,0 0 19-15,0 0-61 16,120-21-68-16,-80 13-2 16,-2 4-1-16,2 4-103 0,-11 0-95 15,-11 0-648-15</inkml:trace>
  <inkml:trace contextRef="#ctx0" brushRef="#br0" timeOffset="151818.25">19282 8997 2169 0,'0'0'468'16,"0"0"-368"-16,0 0-48 0,0 0 12 15,0 0-64 1,-44 0 15-16,32 2-16 0,-1 0 1 16,0 0 0-16,-3-2 0 15,3 0-19-15,-1-2 8 16,8-11-23-16,2-6-75 16,4-3 90-16,0 0-44 15,15 0 34-15,7 1 28 16,5 7 2-16,0 1 1 15,2 7-2-15,-2 4 9 16,-4 2 26-16,-3 0-35 0,-3 14 9 16,-8 10 40-16,-3 6-42 15,-4 8 47-15,-2 8 12 16,0 5-48-16,-11 3 56 16,-9-1-29-16,-5 0-24 15,-5-6 41-15,0-3-45 16,-1-5 22-16,2-9-22 15,0-7-10-15,7-8 2 16,2-6-9-16,5-9-31 16,1 0 22-16,3-7-48 15,5-18-15-15,0-9 1 16,6 1-15-16,0 2 60 16,0 4-12-16,6 7 22 15,2 8 7-15,1 6-13 0,0 6 22 16,2 0 13-16,4 6-12 15,4 15 57-15,5 4-12 16,7 2 8-16,5 4 15 16,6-3-41-1,5-3 8-15,6-10-36 0,35-15-24 16,-8 0-65-16,-3-19-407 0</inkml:trace>
  <inkml:trace contextRef="#ctx0" brushRef="#br0" timeOffset="154143.47">21742 8103 1647 0,'0'0'734'0,"0"0"-514"16,0 0-72-16,0 0-54 15,0 0-84-15,0 0 41 16,-89 86-51-16,47-42-14 16,-12 12-78-16,12-12-424 15,13-11-527-15</inkml:trace>
  <inkml:trace contextRef="#ctx0" brushRef="#br0" timeOffset="154755.12">22245 7961 1852 0,'0'0'647'0,"0"0"-543"15,0 0-19-15,0 0-39 16,0 0-4-16,0 0 14 15,-2 120-47-15,2-92 21 16,0-2-15-16,2-6-2 16,1-7-2-16,-3-7-11 15,0-5 0-15,2-1 10 16,-2 0-4-16,3 0 6 0,-1-16-12 16,0-8-28-16,0-6 13 15,2 0-28-15,1-2 17 16,1 6 14-16,2 6 8 15,-2 5 4-15,5 5 0 16,1 6 6-16,1 3-6 16,0 1 7-16,3 0 8 15,2 4 39-15,-3 7-42 16,1 6 31-16,-3 1-10 16,-2 1-32-16,1 2 41 15,-6-2-42-15,-3 4 0 16,3 0-1-16,-4-6-82 15,2-1-14-15,-2-3-170 0,4-9-437 16</inkml:trace>
  <inkml:trace contextRef="#ctx0" brushRef="#br0" timeOffset="155274.96">22798 7856 1493 0,'0'0'797'16,"0"0"-579"-16,0 0-57 16,0 0 14-16,0 0-165 15,0 0 16-15,0 0-15 16,19-2-10-16,3 12 71 16,7 3-71-16,2-4 13 0,4 4 5 15,1-5-1-15,1-1-15 16,-5 0-3-16,-8-3 8 15,-9-1-10-15,-5 0 2 16,-6-2 0-16,-4-1-7 16,0 3 1-16,0 0 0 15,-4 8 6-15,-10 3 0 16,-5 5 4-16,-4 6-3 16,-2 0-1-16,-1 4 13 15,-1-4 5-15,1 2-9 16,-1-4-9-16,2 2 0 15,0-5-12-15,8-2-45 16,5 1-89-16,7-6-109 0,5-9-471 0</inkml:trace>
  <inkml:trace contextRef="#ctx0" brushRef="#br0" timeOffset="155589.34">23221 8209 857 0,'0'0'1161'0,"0"0"-770"16,0 0-216-16,0 0-17 16,0 0-88-16,0 0-56 15,0 0 62-15,-104 57-57 16,77-40-8-16,5 1-11 0,1-1-38 16,4-2-81-16,3-2-488 15,10-9-557-15</inkml:trace>
  <inkml:trace contextRef="#ctx0" brushRef="#br0" timeOffset="156517.57">23726 7953 1704 0,'0'0'663'15,"0"0"-514"-15,0 0-41 16,0 0-26-16,0 0-82 0,0 0 42 16,0 0-40-1,-108-9-2-15,97 9 15 0,2 0 1 16,4 0-14-16,3-6-2 15,2-5-45-15,0-3 18 16,0-2-23-16,16 0 15 16,2 2 34-16,4 1-53 15,0 8 47-15,-2 0-2 16,0 4 5-16,-1 1 3 16,-4 0 2-16,-1 1 14 15,-1 13 40-15,-5 5-54 0,-3 4 47 16,-5 5-4-16,0 5-23 15,-3-1 51-15,-14 0-48 16,-3 0 28-16,-7-4 3 16,0-2-46-16,-2-5 29 15,5-4-38-15,2-3 12 16,1-5-8-16,6-6-4 16,3-2-13-16,6-1 12 15,0 0-59-15,3-4 30 16,3-15-52-16,0-2-27 15,0 2 99-15,3-1-35 16,4 3 45-16,6 6-1 16,-2 3-2-16,-1 2 3 0,2 4 0 15,-1 2 1 1,-2 0 29-16,2 0-24 0,-2 10 30 16,2 7 41-16,5 6-41 15,-1 2 40-15,8 2-16 16,6 1-39-16,6-2 45 15,5-6-66-15,3-7 0 16,1-12 0-16,3-1-21 16,18-26-43-16,-9-8-141 15,-12-4-652-15</inkml:trace>
  <inkml:trace contextRef="#ctx0" brushRef="#br0" timeOffset="159191.59">15380 7474 1298 0,'0'0'305'0,"0"0"-184"0,0 0 20 16,0 0-59-16,0 0-9 15,0 0 25-15,0 0-79 16,-17-22 40-16,17 22 24 16,0 0-18-16,0 0 46 15,0 0-57-15,0 0-11 16,0 0-7-16,0 0-27 16,0 0 17-16,0 0-26 15,0 0 14-15,0 0 10 16,0 0-24-16,0 0 1 15,0 0-9-15,0 0 19 16,7 0 11-16,9 0 0 16,1 0-20-16,3 0 35 0,1 0-37 15,-2 1 0-15,4 5-7 16,-1 1 25-16,2-1-18 16,5-3 0-16,2 1 10 15,0 0 5-15,6 1-15 16,-4-1-4-16,0-1-8 15,1 1 24-15,-3 3-11 16,-4-2-1-16,0 1 6 16,-4 1 0-16,2-3-6 15,0-3-7-15,0-1 5 16,1 0 4-16,6 0 7 16,-1 0-9-16,2 0 7 0,3 0-14 15,-1 0 7-15,1 0 0 16,-3 0-12-16,-2 0-9 15,-4 0 20-15,-4 0-26 16,-3 0-49-16,-5 0 42 16,-1 0-48-16,-1 0 20 15,3 0 17-15,6 0-25 16,2 3-8-16,16-3-132 16,-4 0-78-16,-2 0-638 0</inkml:trace>
  <inkml:trace contextRef="#ctx0" brushRef="#br0" timeOffset="161263.53">25060 7409 1028 0,'0'0'485'0,"0"0"-357"15,0 0-18-15,0 0-7 16,0 0-85-16,0 0-11 0,0 0 8 16,0-2-14-1,-2 2 26-15,-1 10 35 0,1 2-10 16,-2 2 41-16,1 4-49 16,1 4 11-16,0 2-3 15,-1 4-35-15,1 3 16 16,0 0-24-16,0 4-9 15,-2-4 43 1,1 5-37-16,1-5 34 0,0 0 13 16,0 2-41-16,-1 0 37 15,1-2-31-15,0 4-12 16,-3 0 27-16,3 4-33 0,0 1 18 16,0 0-4-1,2-1-5-15,0 1 2 16,0 2-11-16,0-7 1 0,0 0-10 15,0-7 18-15,0-1-9 16,0-1 0-16,0 1 11 16,0-1-17-16,0 3 6 15,0 4 0-15,2-1 3 16,-2 2 7-16,2 0-10 16,-2-2 0-1,0 1 8-15,0-1-5 0,0 0-3 16,0-1 0-16,0 4-1 15,2-3 10-15,0-2-9 0,3 3 0 16,-3-4 8-16,3 0-16 16,-3 2 15-16,0-1-7 15,-2 1 6 1,0-4 12-16,3 4-18 0,-1-3 1 16,0 0 7-16,2 2 19 15,3 1-27-15,2 0 0 16,-2-1 12-16,1 3 5 15,-1-4-14-15,-3-1-3 16,-1-2 2-16,0-1 32 16,-1 0-28-16,-2-2 12 15,2-1 6-15,-2 1-6 16,0 1-12-16,2 1-6 16,-2-1 0-16,2 0-6 15,-2-2 6-15,0-3 0 0,2-2 15 16,-2-1 0-16,0-5 2 15,0 4-17 1,0-3 13-16,0 0-8 0,0 2 4 16,0 0-9-16,0 0 1 15,0 0 11-15,0 0-12 16,0 0 0-16,0-1 0 16,0-4 12-16,0 1-6 15,0 1-6-15,0-2 15 16,0 5-1-16,0 0 2 15,0 3-16-15,0-1 12 0,0 0-19 16,0 0 7 0,0-1 0-16,0 2-9 0,0-3 23 15,0 2-14-15,0-2 0 16,0-2 9-16,-2-1-7 31,2-5-2-31,0-1 0 0,0-3-12 0,-2-2 8 16,2 0-17-16,-9-10-30 15,0-12-103-15,0-14-457 0</inkml:trace>
  <inkml:trace contextRef="#ctx0" brushRef="#br0" timeOffset="161844.46">25116 7472 601 0,'0'0'308'0,"0"0"-97"16,0 0 13-16,0 0-3 15,0 0 33-15,0 0 23 16,0 0 3-16,8-9-82 16,-8 9-89-16,0 0 11 15,0-2-63-15,0 2-17 16,0-2-29-16,-16 0-11 16,-13 2 0-16,-17 0-46 0,-72 0-105 15,11 6-156 1,-11 3-808-16</inkml:trace>
  <inkml:trace contextRef="#ctx0" brushRef="#br0" timeOffset="169023.05">19244 2696 734 0,'0'0'135'16,"0"0"-15"-16,0 0-14 0,0 0 8 16,0 0-2-1,0 0-15-15,-6 0-33 0,6 0-32 16,0 0 51-16,0 0-44 16,0 0 24-16,0 0 36 15,0 0-61-15,-2 0 53 16,2 0-14-16,0 0-36 15,-2 0 56-15,-1 0-50 16,0 0 4-16,1 0 15 16,2 0-65-16,0 0 41 15,0 0-23-15,0 0-18 0,0 0 54 16,0 0-47 0,0 0 17-16,0 0-9 0,0 0 4 15,0-1-16-15,0 1-4 16,0 0 0-16,0-1-9 15,2 1 9-15,6-3 0 16,0 3 11-16,1 0 2 16,3 0 4-16,3 0 5 15,1-2-22-15,5 2 26 16,4-2-26-16,4 2 0 16,0 0 0-16,-2 0 12 15,0 0-12-15,-4 0 0 16,-2 0 11-16,2-2-10 15,-1 2-1-15,0 0 0 0,2-3-10 16,1 3 22-16,-2-1-9 16,-2 1-3-16,2 0 6 15,-5 0-8-15,2 0 2 16,-2 0 0-16,2 0 0 16,0 0 11-16,0 0-11 15,3 0 0-15,-2 0 1 16,2 0-6-16,1 0 5 15,-1 0 0-15,1 0 3 16,-2 0 9-16,3 0-12 16,2 0 0-16,0 0 0 15,0 0-16-15,2 0 23 0,2 0-7 16,0 0 3-16,0 0-2 16,-2 0-1-16,4 0 0 15,-1 0 6-15,-1 0-16 16,-2-4 19-16,-3 2-9 15,1-2 0-15,-3 2 10 16,3 0-11-16,0 2 1 16,2 0-9-16,-2 0 3 15,-1 0 12-15,1 0-3 16,-3 0-3-16,1 0 10 16,0 0-19-16,-1 0 9 0,2 0 0 15,3 0-12-15,3 0 20 16,1 0-8-16,-2 0 0 15,0 0 7-15,-2 0-13 16,-2 0 6-16,-4 0 0 16,-2 0-4-16,0 0 13 15,-1 2-9-15,3-2 0 16,-4 0 0-16,4 2-7 16,1-2 7-16,5 0 0 15,0 2-5-15,3-2 16 16,-1 0-11-16,-2 2 0 0,0-2 3 15,0 0-12 1,-2 2 9-16,-1-2 0 0,0 0 0 16,-1 0 15-16,2 0-15 15,-2 0 0-15,-2 0 0 16,2 0-14-16,-2 0 15 16,1 0-1-16,-3 0 3 15,0 0 13-15,2 0-17 16,-1 0 1-16,-2 0 0 15,2 0-12-15,1 0 12 16,2 0 0-16,-2 0 1 16,4 0 10-16,2 0-11 15,0 0 0-15,2 0 6 0,3 0-15 16,-1 0 9-16,0 0 0 16,-2 0-1-16,1 0 15 15,-3 0-14-15,0 0 0 16,2 0 0-16,0 2-7 15,2 0 7-15,1-1 0 16,0-1-2-16,0 3 14 16,-3-1-12-16,-5-2 0 15,0 2 0-15,0 0-7 16,2-2 7-16,0 3 0 16,2-3-6-16,4 0 18 0,-1 0-12 15,2 0 0 1,1 0 1-16,0 0-4 15,0 0 3-15,-3 0 0 0,-4 0-8 16,0 0 16-16,-2 0-8 16,-1 0 0-16,1 0 9 15,2 0-15-15,2 0 6 16,5 0 0-16,2 0-9 16,2 0 22-16,0 0-13 15,1 0 0 1,-2 0 6-16,3 0-13 0,1 0 7 15,2 0 0-15,2 0 0 16,0 0 16-16,5 0-16 0,3 1 0 16,-3 0 2-16,2 2 4 15,2-1 1-15,-2-2-7 16,-2 1 27-16,-1 1-26 16,-1 1 11-16,1 1 3 15,-4-2-4-15,2 0 33 16,0 0-43-16,-3-2 20 15,-1 2-3-15,0-2-6 16,-5 0-12-16,-2 0 0 16,-2 0 9-16,-5 0-7 15,-4 0 8-15,-5 0-10 16,-2 0 5-16,-5 0 12 0,-4 0-14 16,-2 0-3-16,-1 0 0 15,-6 0-1-15,0 0 13 16,-2 0-20-16,0 0 8 15,0 0-62-15,0 0-11 16,-7 0-123 0,-33 6-340-16,-1-2 256 0,-2 0-713 0</inkml:trace>
  <inkml:trace contextRef="#ctx0" brushRef="#br0" timeOffset="171113.04">787 3244 1220 0,'0'0'292'0,"0"0"-198"15,0 0-18 1,0 0-47-16,0 0 22 0,0 0 57 31,-9 0-58-31,9 0-9 16,0 0 9-16,-2 0-38 0,2 0 58 0,0 0 4 0,-3 0-27 15,1 0 49-15,-2 0-88 16,0 0-7 0,-3 0-2-1,0 0-45-15,0 4 18 16,1 2 14-16,1-1 4 15,1-1-2-15,2-3 12 16,2-1 0-16,0 2-10 16,0-2 25-16,0 0-8 15,0 0 12-15,0 0-18 16,0 0 36-16,0 0-37 16,0 0 0-16,0 0 21 15,0 0-19-15,4 3 26 0,9-2 10 16,1 2-17-16,6-2 25 15,0-1-24-15,3 2-2 16,0-2 17-16,0 0-36 16,2 0 30-16,-3 0-19 15,5 0-12-15,2 0 32 16,4 0-31-16,3 0 7 16,4 0 1-16,-2-2-7 15,4 1-2-15,-6-2 0 16,-3 3 9-16,-4 0-17 15,-2 0 17-15,0 0-9 0,-4 0 15 16,4 0-2 0,0 0-2-16,4 0-11 0,3 0 1 15,3 0 2-15,6-4 9 16,-1-2-12-16,3 3 0 16,-3 0 12-16,-4 1-21 15,1 2 9-15,-6 0 0 16,0 0-1-16,1 0 10 15,-1 0-5-15,3 0 2 16,-1 0 6-16,3-1-14 0,0-2 2 16,-2 1 0-1,1 2-4-15,-1 0 13 16,-1 0-9-16,1 0 0 0,3 0 12 16,-2 0-12-1,3 0 0-15,1 5 0 16,-2-5 12-16,-1 1-5 0,1-1-7 15,-1 2 0-15,-5-2 0 16,-4 3 3-16,-5-1-3 16,-2-1 0-16,-1 2 4 15,-3-2 14-15,1-1-13 16,2 2-5-16,0-2 6 16,0 0-8-16,-1 0 2 15,-3 0 0-15,1 0 6 16,-5 0 15-16,1 3-20 0,-3-3-1 15,-2 0 1-15,0 1 22 16,2-1-23-16,0 0 15 16,1 0 1-16,1 0 4 15,1 0-14-15,-1 0-6 16,-1 0 0-16,2 0-9 16,-1 0 9-16,-1 0 0 15,-1 0-1-15,0 0-32 16,-2 3 8-16,0 0-56 15,2 3-117-15,-2 0-265 16,-2-2-155-16</inkml:trace>
  <inkml:trace contextRef="#ctx0" brushRef="#br0" timeOffset="171285.61">3142 3409 1515 0,'0'0'1084'0,"0"0"-970"16,0 0-81-16,0 0-33 16,0 0 0-16,0 0-13 15,0 0-20-15,-114-31-446 0</inkml:trace>
  <inkml:trace contextRef="#ctx0" brushRef="#br0" timeOffset="176143.31">16678 7888 1109 0,'0'0'310'0,"0"0"-128"16,0 0-35-16,0 0-9 15,0 0 37-15,0 0-97 16,-4-14-20-16,4 12-4 15,0 2-53-15,0 0 42 16,0 0-8-16,-4 0-20 0,0 0 40 16,0 0-55-16,-3 6 0 15,-1 9 12-15,-2 2-6 16,-1 4 15-16,5-2-14 16,-4 2 5-16,4 2 3 15,-1 2-15-15,-1-1 0 31,-2 4 29-31,-1-2-28 0,1 2 28 0,-2-2-1 16,1-1-20-16,5 2 32 16,-1-1-40-16,5-2 9 15,2 1 1-15,0-3 1 16,0-3-10-16,4 2-1 16,5-4 6-16,2 0 11 15,0 1-17 1,0-3 0-1,-2 4 17-15,3-1-8 0,-4 1-2 16,3 0-7-16,3-1 1 16,-1 0-1-16,3 1 6 15,1-2-6-15,-1-1 5 16,-1 2 5-16,-3-2-10 16,-1 2 0-16,-2 1 0 15,-3-2-4-15,1 3 5 16,-2-2-1-16,1 3 6 15,1-3 7-15,0 0-19 0,0-2 6 16,-3 0 0-16,-2-2-10 16,-2 0 10-16,0-2 0 15,0 0-1-15,0 0-4 16,-8-2 5-16,-4 0 0 16,-1 0 2-16,-1-4-8 15,-1 2 13-15,-6-2 2 16,0-2-9-16,-2-2 18 15,-1-2-10-15,-1 0-8 16,0 0 0-16,6 0-6 16,3 0 12-16,3 0-6 15,4 0 0-15,4 0-11 16,3 0-1-16,-1-2 5 16,3 0-14-16,0 0 12 0,0 0-1 15,0 2 10-15,0-2 0 16,0 2 6-16,0-2-12 15,3-2 6-15,6 0 0 16,2 1 5-16,3 2 15 16,3 1-13-16,1 0-7 15,2 0 0-15,0 0 2 16,3 1-1-16,-2 6-1 16,0 3 7-16,-1 0 16 15,-3 2-20-15,-3 4-3 16,-1 0 9-16,-4 2 12 0,-2 4-21 15,-2 1 16-15,-3 3 23 16,0 1-38-16,-2 4 37 16,0 5-32-16,0 2 7 15,0 0 30-15,-4 1-43 16,-6 4 9-16,1-3 12 16,1 2-3-16,-1 3 0 15,0-1-1-15,2-2-17 16,5 2 40-16,0-2-39 15,2 0-1-15,0-2 8 0,0 0 19 16,4-4-27 0,5-4 12-16,0-3-5 0,-2-5 16 15,1-6-23-15,-1-4 0 16,-2-6 0-16,0-4 16 16,-3-2-11-16,-2-2-5 15,0 0 12-15,0 1-12 16,0-1 0-16,0 0 0 15,0 0-8-15,0 0-10 16,0 0-24-16,0 0-55 16,0 0-69-16,0 0-139 15,0 0-465-15</inkml:trace>
  <inkml:trace contextRef="#ctx0" brushRef="#br0" timeOffset="180839.99">16798 7894 1030 0,'0'0'534'16,"0"0"-377"-16,0 0-58 16,0 0-2-16,0 0-72 15,0 0 32 1,0 0 25-16,0-9-22 0,-3 9 57 16,-5 0-31-16,-1 0-6 15,-5 0 0-15,-3 0-61 0,-1 0 39 16,-2 6-32-16,0 3-25 15,-1 4 43-15,2 2-38 16,-4 4-6 0,1 1 4-16,2 4 17 0,0 0-21 15,5-3 0-15,5 2 2 16,4-3-10-16,2 0 8 16,-1 0 0-16,5 0-1 15,-2 4 23-15,2-1-20 16,-2 4-2-16,2 2 10 15,0-2-11-15,0 0 1 16,0-1-6-16,0-5-2 0,2-1-12 16,9-3 6-16,5-3 14 15,3-4 0-15,4-1 25 16,-4-2-24-16,2 1-1 16,-5 0 8-16,-3-2 6 15,-3 2-13 1,0-1-1-16,-3 4 14 0,-3-1-19 15,2 0 5-15,-1 1 0 16,0 2-3-16,-1 1 11 16,-4 4-9-16,0 2 1 15,0 3-3-15,0 3 2 16,0 4 1-16,-2 2 0 16,-5 0 6-16,0 2 9 0,1-4-15 15,0-2 0-15,-1-3 1 16,-3-4-22-16,-1-5 21 15,-5-1 0-15,-3-2-5 16,-4-1 14-16,-1-1-9 16,0-4 0-16,4-1 9 15,1-2 8 1,2-4-10-16,-1 0-4 0,3 0-1 16,-1 0 17-16,1 0-20 15,2 0 1-15,7 0 0 16,2-3-7-16,2 3 14 15,2 0-7-15,0 0 0 0,0 0-33 16,0 0 32 0,0 0-34-16,2 0 29 0,7 0-2 15,7 11 16-15,-1 3 1 16,5 3-5-16,0 3 13 16,4 4-5-16,1 3-12 15,2 8 0-15,2 1 10 16,-2 3 8-16,-4 0-16 15,-2 3 23-15,-5 2-24 0,-5 2 47 16,-5 4-28 0,-1 1 2-16,0 0 22 0,-5 1-43 15,0-9 18-15,0-5-19 16,0-8-60-16,0-8 26 16,-3-14-102-16,1-5-106 15,-1-3-438-15</inkml:trace>
  <inkml:trace contextRef="#ctx0" brushRef="#br0" timeOffset="181985.59">17761 8026 857 0,'0'0'298'15,"0"0"-124"-15,0 0-51 16,0 0-60-16,0 0 14 16,0 0-42-16,0 0 4 15,-3-5 35-15,3 5-36 16,0-2 34-16,0 2-28 16,0 0-21-16,0 0 70 15,-2 0-29-15,2 0 20 0,0 0 9 16,0 0-80-16,0 0 26 15,0 0-39-15,0 0 12 16,0 0 29-16,0 0-32 16,0 0 1-16,0 0 8 15,0 0 3-15,0 0-6 16,0 0 8-16,0 7-3 16,7 10 45-16,-1 1-64 15,1 2 5-15,2 0-6 16,0 1-25-16,0 2-69 0,-3-7-222 15,2-5-531-15</inkml:trace>
  <inkml:trace contextRef="#ctx0" brushRef="#br0" timeOffset="184437.8">21069 8145 831 0,'0'0'319'0,"0"0"-183"16,0 0-62-16,0 0 5 15,0 0-39-15,0 0 71 16,0 0 37-16,-4 0-38 16,1 0 32-16,1 0-28 15,2 0-38-15,0 0 18 0,0 0-55 16,0 0 20-16,-2 0 3 16,2 0-29-16,-2 0 40 15,0 2-36-15,2-2-10 16,0 0 11-16,0 2-32 31,0-2 12-31,0 0-18 16,0 0-3-16,0 0-9 15,8 0 24-15,5 2 3 16,6-2 69-16,1 2-68 16,5 0 32-16,3-2-21 15,1 2-27-15,2-2 49 16,-2 0-42-16,0 0 7 15,-2 0 13-15,-5 0-12 0,-4 0-2 16,-7 0-13-16,-4 0 14 16,-7 0 23-16,0 0-37 15,0 0-1-15,0 0-24 16,-11 0-161-16,-9 6-199 16,-5 3-555-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4:00:40.198"/>
    </inkml:context>
    <inkml:brush xml:id="br0">
      <inkml:brushProperty name="width" value="0.05292" units="cm"/>
      <inkml:brushProperty name="height" value="0.05292" units="cm"/>
      <inkml:brushProperty name="color" value="#FF0000"/>
    </inkml:brush>
  </inkml:definitions>
  <inkml:trace contextRef="#ctx0" brushRef="#br0">3846 3417 616 0,'0'0'399'15,"0"0"-204"-15,0 0-111 16,0 0-14-16,0 0-33 16,0 0-22-16,0 0 4 0,0-3-19 15,0 2 0-15,0 1-6 16,2 0 12-16,-2 0 4 16,0 0 25-16,0 0 3 15,0 0 7-15,0 0-32 16,0 0 4-16,0 0-7 15,0 0-4-15,0 0-3 16,0 0-3-16,0 0 1 16,0 0 12-16,0 0-1 15,0 0 34-15,0 0-3 0,0 0-32 16,0 0 19 0,0 0-30-16,0 0 0 15,0 0 8-15,0 0-1 0,0 0-7 16,0 0 0-16,0 0 10 15,0 0-2-15,0 0-7 16,0 0 29-16,0 0 29 16,0 0-28-16,0 0 19 15,0 0-42-15,0 0-2 16,0 0 28-16,0 0-34 16,0 0 17-16,0 0 2 15,0 8-5-15,-10 12-1 16,-4 8-13-16,-1 10 1 0,-6 1 36 15,1 6-36-15,0-1 15 16,2 0 17-16,1-3-33 16,-1-5 19-1,2-3-18-15,3-5 10 0,2-7 1 16,1-5-12-16,4-6-10 16,4-8-60-16,2-2-150 15,0-14 17-15,0-6-609 0</inkml:trace>
  <inkml:trace contextRef="#ctx0" brushRef="#br0" timeOffset="456.94">3898 3441 871 0,'0'0'531'16,"0"0"-371"-16,0 0-47 0,0 0-60 16,0 0-15-1,0 0-19-15,0 0 1 0,0-6 109 16,0 6-2-16,0 0 9 15,0 0-3-15,0 0-50 16,0 0-7-16,0 0-36 16,0 4-39-16,2 11 20 15,9 8 3-15,7 7 12 16,3 5 1-16,4 7-37 16,0-3 13-16,2 4-13 15,-3-6 0-15,-4-2 8 0,-2-6-1 16,-5-7 1-1,-1-4-8-15,-6-4 11 0,-1-3-18 16,-1-3 7-16,-4-4-101 31,0 0-106-31,0 0-131 0,-9-2 19 0,-9-2-245 0</inkml:trace>
  <inkml:trace contextRef="#ctx0" brushRef="#br0" timeOffset="660.83">3744 3762 1689 0,'0'0'570'0,"0"0"-445"0,0 0-103 16,0 0-16-16,0 0-2 15,0 0 8-15,0 0-10 16,115-2-2-16,-78-1-107 15,9-5-92-15,-6 1-118 16,-9-3-1224-16</inkml:trace>
  <inkml:trace contextRef="#ctx0" brushRef="#br0" timeOffset="1352.61">4530 3555 1716 0,'0'0'712'0,"0"0"-599"15,0 0-103-15,0 0-10 16,0 0-351-16,0 0-364 0</inkml:trace>
  <inkml:trace contextRef="#ctx0" brushRef="#br0" timeOffset="1493.62">4550 3793 1377 0,'0'0'996'0,"0"0"-833"16,0 0-77-16,0 0-86 15,0 0-31-15,0 0-335 16,0 0-277-16</inkml:trace>
  <inkml:trace contextRef="#ctx0" brushRef="#br0" timeOffset="2453.9">5188 3459 263 0,'0'0'0'0,"0"0"-254"0</inkml:trace>
  <inkml:trace contextRef="#ctx0" brushRef="#br0" timeOffset="2736.39">5188 3459 408 0,'0'-30'209'0,"0"26"-27"16,0-2-35-16,0 1 11 15,0 2-13-15,0-4-66 16,0 4-2-16,0-2-35 0,0 0 22 16,0-1-36-1,0 2 39-15,0-3-13 0,0 4 8 16,0-1 33-16,0 1 31 16,0 2 2-16,0 1-16 15,0 0-70-15,0 0-3 16,0 0-39-1,0 0-34-15,2 15 32 0,2 8-12 16,1 8 14-16,1 10 29 16,1 3-20-16,0 4 26 15,2 4-35-15,-3-2 0 16,1 0-3-16,-3-1-41 0,-1 5-119 16,-3-11-69-16,0-12-175 15</inkml:trace>
  <inkml:trace contextRef="#ctx0" brushRef="#br0" timeOffset="3882.22">5183 3427 202 0,'0'0'961'0,"0"0"-838"16,0 0-48-16,0 0-41 15,0 0-10-15,0 0 24 16,0 0-47-1,-5 0 16-15,5 0-10 0,0 0 15 16,8 0 60-16,0 0-26 16,4 0 11-16,5-2 2 15,3 0-41-15,5 0 39 0,-1 2-23 16,5 0-29 0,0 0 26-16,2 0-40 15,3 0 12-15,-2 0 19 16,0 0-32-16,-1 0 23 0,3 0-11 15,-3 0-12-15,2 0 34 16,1 0-34-16,-1 0 1 16,0 0 9-16,2 0-4 15,0 0 0-15,1 0-6 16,1 0 1-16,3 0 11 16,1 0-12-16,1-2 0 15,0-3-1-15,-4 2 1 16,0-1 0-16,-2-1 0 0,-3 4 0 15,0-2 9 1,-4 1-9-16,-2 2 0 0,0-1 0 16,-2 1 1-1,-3-3-1-15,6 2 0 0,4-1 0 16,2 0 10-16,4 0-10 16,-1-1 0-16,3 2 5 15,-1 1 2-15,-2 0-7 16,1 0 0-16,-5 0 0 15,3-3-6-15,-3 2 7 16,0-2-1-16,1 2 6 16,0-3 3-16,-1 2-3 15,3-2 3-15,-1 1-9 0,1 0 36 16,2 0-35-16,-3 0 17 16,2 0 3-16,-4 3-20 15,0-2 16-15,-2 2-9 16,-2 0-2-1,-1 0 9-15,2 0-6 0,-3 0-2 16,-1 0 4-16,-1 0-4 16,-3 0 2-16,-1 0-9 15,-8 0 0-15,-5 0 8 16,-1 0 3-16,-4 0-10 0,-3 0 14 16,0 0-9-1,0 0 47-15,0 0-29 0,0 0-9 16,0 0 3-1,0 0-18-15,0 0 9 0,0 0-9 16,0 0 12-16,0 0-24 16,0 0 12-16,0 0 0 15,2 0 0-15,2 0 8 32,3 0-17-32,16-12 9 0,-5-6-110 0,1-6-224 0</inkml:trace>
  <inkml:trace contextRef="#ctx0" brushRef="#br0" timeOffset="5751.69">7335 3331 1113 0,'0'0'218'15,"0"0"-106"-15,0 0 4 16,0 0-30-16,0 0 40 15,0 0-68-15,0 0-36 16,139 0 12-16,-110 0-33 16,0 0 21-16,0 0 9 15,-3 0-30-15,0 0 21 16,-1 0-6-16,0-3 11 16,0 2 19-16,-1-3-37 15,0 0 24-15,1-1-5 16,-1 4-20-16,3-2 4 15,0 3-12-15,2 0 0 16,5 0 7-16,1 0 6 16,3 0-7-16,2 0-6 15,2 0 1-15,2 0 2 0,2 0-3 16,-2 0 1 0,0-1-1-16,3 1 4 0,-5 0-4 15,1-2 1-15,-1 2 0 16,-4 0 1-16,-2 0 4 15,-2 0-3-15,-3 0 1 16,0 0 7-16,-2 0-17 16,0 0 6-16,-3-3 0 0,3 3 1 15,-2-2-1-15,0 1 1 16,-3-2-1-16,-1 1 11 16,-4 0-12-1,-3 2 1-15,-3 0-1 0,1 0-7 16,-5 0 8-16,-2 0 0 15,1 0-1-15,-3 0 1 16,-3 0-2 0,-2 0 2-16,0 0-4 0,0 0-15 15,0 0 19-15,0 0-11 16,0 0 10-16,0 10-8 16,0 5 9-16,0 4 0 15,0 6 0-15,0 3 3 16,0 4-3-16,3 4 0 15,-3 3-2-15,4 4 4 0,0 0-2 16,0-1 0-16,3-2 12 16,3-3-11-16,-4-5-1 15,-3-3 0-15,3-9 0 16,-4-4 9-16,-2-6-9 16,0 1 0-16,-4 2-142 15,-14-3-51-15,-4-2-944 0</inkml:trace>
  <inkml:trace contextRef="#ctx0" brushRef="#br0" timeOffset="6960.6">5245 3886 1435 0,'0'0'225'16,"0"0"-120"-16,0 0 33 16,0 0-39-16,0 0-33 15,0 0 14-15,0 0-64 0,0-6 10 16,0 6 22 0,0 0-47-16,5 0 28 0,10 0-5 15,8 0-24-15,3 0 43 16,6 0-36-16,8 2 4 15,2 2 17-15,9-4-27 16,5 0 30-16,7 0-8 16,3 0-22-16,3 0 33 15,-2 0-33-15,-5 0 1 16,-2 0 19-16,-4 0-20 0,-2 2-1 16,-2 0 14-16,-2-2-13 15,4 0 28-15,-3 0-23 16,2 0-5-16,1 0 20 15,0 0-20-15,4 0 10 16,-2 0-11 0,2 0 6-16,-1 2 9 0,-1-2-14 15,-1 2 7-15,-3 0-5 16,-4 2 8-16,0-1-11 16,-2 0 0-16,3 0 1 15,0-2-2-15,5 2 11 16,1-3-10-16,6 0 6 15,1 0 6-15,0 0-12 0,1 0 0 16,-3 0 1-16,0 0-4 16,-4 0 4-16,-2 0-1 15,-1 0 3-15,-4 0 4 16,-3-3-7-16,1 3 0 16,-2-1-6-16,2-2-2 31,-1 3 16-31,0-2-7 0,5-2-1 0,6 2-1 15,1-2-1-15,2 0 2 16,0 0 0-16,1 0-6 16,-6 2 18-16,1 2-12 15,-5 0 0-15,1 0 11 16,-3-2-13-16,2 2 2 16,2-2 0-16,1-1-7 0,-1 1 13 15,-2 1-6-15,-1-3 0 16,-8 2 6-16,-9-2-7 15,-8 3 1-15,-9-2-6 16,-10 3 4-16,-6-2-47 16,0 2-6-16,-37-4-42 15,-6 0-391-15,-11-4-337 0</inkml:trace>
  <inkml:trace contextRef="#ctx0" brushRef="#br0" timeOffset="7730.59">5805 3473 1126 0,'0'0'511'16,"0"0"-365"-16,0 0-47 16,0 0-61-16,0 0 39 15,0 0-38-15,0 0-19 16,0-6-9-16,0 6-1 16,0 0 18-16,0 0 4 15,0 0 13-15,0 0-7 16,-2 12-28-16,-1 14-10 15,-2 8 37-15,3 6-35 16,0 7 29-16,2-2-31 0,0 0 1 16,0-5 11-1,0-3-6-15,-2-1-12 0,-5-1-61 16,-10 4-164-16,3-10-114 16,-2-7-514-16</inkml:trace>
  <inkml:trace contextRef="#ctx0" brushRef="#br0" timeOffset="8217.61">5399 3651 1129 0,'0'0'884'0,"0"0"-668"15,0 0-136-15,0 0-30 0,0 0-40 16,0 0-1-16,0 0 4 15,36-3-13-15,-21-4 0 16,4-2 32-16,-2-4-31 16,1-1 19-16,-5 1-20 15,-1 5 9-15,-6-1-4 16,-1 5-5-16,-5 2 0 16,2 2-1-16,-2 0 7 15,0 0 1-15,0 0-7 16,0 0 0-16,0 6-1 15,0 10 2-15,0 8 17 0,0 6 34 16,0 2-51 0,0 3 24-16,0-1-25 0,0-3-6 15,0 2-20-15,0-7-195 16,0-12-248-16</inkml:trace>
  <inkml:trace contextRef="#ctx0" brushRef="#br0" timeOffset="9238.1">6324 3421 1513 0,'0'0'308'0,"0"0"-169"16,0 0-94-16,0 0-37 16,0 0-8-16,0 0-2 15,0 0 2-15,13 48 19 16,-8-19 47-16,-1 12-14 15,0 2-20 1,0 4-3-16,4 1-28 0,-2 1 17 16,-1-4-18-16,-2-4 0 0,0-5-3 15,-1-8 12 1,1-8-18-16,4-12-56 0,2-6-195 16,-1-2-374-16</inkml:trace>
  <inkml:trace contextRef="#ctx0" brushRef="#br0" timeOffset="9395.44">6709 3691 1709 0,'0'0'676'0,"0"0"-596"15,0 0-80-15,0 0-79 0,0 0-250 16,0 0 48-16</inkml:trace>
  <inkml:trace contextRef="#ctx0" brushRef="#br0" timeOffset="9520.94">7108 3666 1706 0,'0'0'383'15,"0"0"-235"-15,0 0-94 16,0 0-54-16,0 0-144 15,0 0-174-15</inkml:trace>
  <inkml:trace contextRef="#ctx0" brushRef="#br0" timeOffset="9662.62">7603 3659 1803 0,'0'0'399'0,"0"0"-266"16,0 0-41-16,0 0-92 15,0 0-26 1,0 0-251-16,0 0-219 0</inkml:trace>
  <inkml:trace contextRef="#ctx0" brushRef="#br0" timeOffset="10181.91">8086 3352 1570 0,'0'0'227'0,"0"0"-177"16,0 0-25-16,0 0-24 15,0 0 26-15,5 111 17 16,1-72-3-16,1 4 52 16,-3 0-31-1,1 1 2-15,2 0 8 16,-3-3-32-16,0-2 28 16,1-3-29-16,1-8-39 15,-4-6 34-15,4-5-32 16,-4-10-2-16,0-2 18 15,-2-5-18-15,2 0-39 16,-2-1-193-16,0-13-338 0</inkml:trace>
  <inkml:trace contextRef="#ctx0" brushRef="#br0" timeOffset="11757.06">3744 4461 1288 0,'0'0'393'0,"0"0"-242"16,0 0-70-16,0 0-30 15,0 0-2-15,0 0 41 16,0-9-42-16,0 9-23 15,0 0 0-15,0 0-18 16,0 14-7-16,0 12 19 16,0 10 17-16,0 8 8 15,0 7-28-15,0 4-4 16,0-3-4-16,0 0-8 16,0-6-9-16,0-6-164 15,0-11-204-15,0-17-590 0</inkml:trace>
  <inkml:trace contextRef="#ctx0" brushRef="#br0" timeOffset="12333.61">3750 4493 1827 0,'0'0'256'16,"0"0"-198"-16,0 0-45 15,0 0-4-15,0 0-8 0,0 0-1 16,132-52-32-16,-112 52-4 16,-7 0-32-16,-1 7 7 15,-8 8 21-15,-4 4 8 16,0 2 26-16,-6 4 6 16,-15-1 12-16,-1 2 19 15,-3-2-23-15,1 0 11 16,4-6 18-16,2-2-35 15,7-6 6-15,6-2-8 16,3-6-22-16,2-2 16 16,0 0-62-1,0 0 68-15,11 0 0 0,7 0 8 16,0-2 23-16,6 0-13 0,1-1-12 16,0 3 21-1,2 0-27-15,-6 5 0 0,2 9 2 16,-7 5 14-16,-5 4-9 15,-5 0-4-15,-4 0 3 16,-2 0 60-16,0-3-17 16,-2-1 16-16,-9 2-15 15,-7-6-3-15,1 2 81 16,-6-3-30-16,-4-2-30 16,-2-4 21-16,-2-2-53 15,0 0 16-15,4-6 1 16,2 0-44-16,8 0 24 0,3 0-33 15,6 0-9-15,1-6-5 16,7-2-72-16,0-5-14 16,0-3-116-16,25-9-77 15,4 3 17-15,-1-1-463 0</inkml:trace>
  <inkml:trace contextRef="#ctx0" brushRef="#br0" timeOffset="12521.58">4644 4634 1925 0,'0'0'472'0,"0"0"-472"16,0 0-239-16,0 0-67 15,0 0-422-15</inkml:trace>
  <inkml:trace contextRef="#ctx0" brushRef="#br0" timeOffset="12663.26">4617 4878 2248 0,'0'0'536'0,"0"0"-536"0,0 0-10 15,0 0-202 1,0 0-285-16,0 0-408 0</inkml:trace>
  <inkml:trace contextRef="#ctx0" brushRef="#br0" timeOffset="14092.68">5151 4529 548 0,'0'0'237'15,"0"0"-32"-15,0 0 19 16,0 0-80-16,0 0 18 16,0 0 22-16,0 0-73 15,0 0-32-15,0 0-45 0,0 0-34 16,0 6 32 0,3 7-13-16,2 6 33 0,-3 8 19 15,2 5-50-15,-2 2 7 16,1 4-1-16,-1-4-26 15,0-2 10-15,-2-4-11 16,2-6 0-16,-2-8 5 16,0-4-5-16,2-3-56 15,3-7-113-15,-2 0-179 16,1-9-511-16</inkml:trace>
  <inkml:trace contextRef="#ctx0" brushRef="#br0" timeOffset="15301.96">5217 4516 1467 0,'0'0'247'0,"0"0"-183"15,0 0-7-15,0 0-36 16,0 0-12-16,0 0 13 15,0 0-11-15,19-2 8 16,-7 2 9-16,1 0-18 16,5 0 26-16,2 0 6 15,7 0-29-15,4 0 30 16,4 0-29-16,6 0 16 0,-1 0-14 16,4 0-14-16,1 0 23 15,-1 0-24-15,-1 0-1 16,-1-3 15-16,-2 2-9 15,-2-3 14-15,0 1 1 16,0 2-20-16,-1-3 36 16,3-1-18-16,3 1-2 15,1-1 5-15,4-1-13 16,2 0 0 0,6-3-9-16,-2 3 10 0,2 1-4 15,-6 1-6-15,0 1 0 0,-5 1-1 16,-3 2 10-1,-5-2-9-15,1 0 0 0,3-1 1 16,-1 1-4-16,2-4 3 16,3-1 0-16,1 2 9 15,-1-2 5-15,-3 3-12 16,0 2-2-16,-3 0 0 16,-4 2-3-16,3 0 3 15,-3 0 0-15,1-2-1 16,3 2 14-16,0-1-13 15,3-2 0-15,-1 1 10 0,-1 0-20 16,2 0 10-16,1-1 0 16,-1 2 2-16,0 1 10 15,3-1-12 1,-3 1 0-16,-1-2 0 0,-4 2-11 16,1-3 11-16,-5 2 0 15,-2 1 5-15,-2 0 2 16,-2 0-7-16,-2 0 0 15,2 0 1-15,-1 0-1 16,1 0 0-16,4 0 0 16,0 0-1-16,2 0 12 15,6 0-11-15,-4 0 0 16,3 0 1-16,-3 0 4 16,1 0-5-16,1 0 0 15,-4 0-6-15,-2 0 13 0,5 0-7 16,-1 0 0-16,5-2 0 15,1 2-5-15,1 0 6 16,-3-3-1-16,1 3 1 16,-3 0 12-16,-2 0-16 15,-1 0 3-15,-1 0 0 16,0 0 2 0,1 0-2-16,-5 0 0 0,0 0 2 15,-7 0 8-15,-2 0-16 0,-6 0 6 16,-6 0-3-16,1 0-7 15,-4 0 17 1,4 0-7-16,-1 0 0 0,6 0 1 16,-1 0 1-16,3 0-2 15,-3 0-11-15,0 0 10 16,1 3-27-16,-1-1 19 16,0-2 6-16,5 0-36 15,-2 1 19-15,1-1-22 16,-3 3 23-16,-5-1 10 15,-5-1-23-15,-4 0 18 16,0 2 14 0,0-3 1-16,0 2 61 0,0-2-36 0,-2 2-19 15,0-2 0-15,-2 0 4 16,2 2-11-16,2-2 0 16,0 0 3-16,0 0-11 15,0 0 8-15,-3 0 0 16,1 3-21-16,-2 0-60 15,-8-1-73-15,1 0-119 16,1-2-745-16</inkml:trace>
  <inkml:trace contextRef="#ctx0" brushRef="#br0" timeOffset="17419.93">5183 4910 778 0,'0'0'170'0,"0"0"-108"16,0 0-15-16,0 0-39 15,0 0 7-15,0 0 1 16,0 0-16 0,34-29 45-16,-32 29-9 0,2 0-4 15,-1 0 66-15,-3-3-33 16,2 3 33-16,-2 0 66 0,0 0-71 15,0 0-11 1,0 0-46-16,0 0-35 0,0 0 37 16,0 4-23-1,0 6-3-15,0 2 20 0,0 2-32 16,0 0 24-16,0 2-18 16,0 3 2-16,0 0 4 15,0 2-12-15,0 0 0 16,-2-7 4-16,-1 1 5 15,1-3 0-15,2-6 1 16,-2-2 0 0,2-4 25-16,0 2-34 0,0-2 9 15,0 0 13-15,0 0-6 16,0 0 39-16,0 0-14 16,0 0-25-16,0 0 14 0,0 0-30 15,0 0 6-15,0 0-2 16,2 0 5-1,9 0-10 1,2 0 0-16,3-3 1 16,4-2-4-16,4 3 5 15,3 0-2-15,4 0 1 16,5 0 7-16,2 0-9 16,2 0 1-16,4-2 0 15,1 0-6-15,-3-1 7 16,1 4-1-16,-3-1 1 15,-4 2 11-15,-3 0-13 0,0 0 1 16,-2 0 0-16,3 0 9 16,1 0-8-16,6 0 19 15,1-3 6-15,5 2-24 16,0-1 17-16,-2 2-19 16,1 0 0-16,-3 0 1 15,-5 0 0-15,-1 0-1 16,-1 0 0-16,-1 0 9 15,1 0-9-15,-2-4 0 16,2 3 0-16,-5-2-1 16,0 1 7-16,-4 2-6 15,-4 0 0-15,2 0 1 0,0 0-4 16,4 0 3-16,2 0 0 16,5 0 0-16,3-1 8 15,4-2-8-15,-1 1 0 16,3 2 1-16,-5 0-8 15,-2 0 7-15,-3 0 0 16,-1 0-1-16,-1 0 12 16,1 0-11-16,0-2 0 15,-3 2 1-15,0-2-10 16,-4 2 9-16,-1 0 0 16,-1 0-1-16,-3 0 10 15,3 0-9-15,2 0 0 16,2 0 0-16,2 0-4 0,3 0 4 15,3-2 0-15,-2-2-3 16,0 2 15-16,1 0-12 16,5 2 0-16,-1 0 6 15,4-2-12-15,5 2 6 16,3-2 0-16,3 0-6 16,1 0 16-16,-2-1-10 15,-1 2 0-15,-2-1 1 16,-4 2-5-16,-3 0 4 15,-1 0 0-15,-7 0-1 16,-3 0 3-16,-2 0-2 16,-4 0 0-16,2 0 0 15,-2 0-6-15,-1 0 6 16,1 0 0-16,0 0-1 16,2 0 10-16,0 0-10 0,2 0 1 15,2 0 0-15,-2 0-12 16,1 2 12-16,-1-2 0 15,-4 0 2-15,2 0 5 16,0 0-7-16,0 0 0 16,4 0 1-16,1 0-10 15,3 0 15-15,-1 0-6 16,-2-2 0-16,-3-1 6 16,-7 3-8-16,-4-1 2 15,-2 1 0-15,-5 0-10 16,-2 0 7-16,1 0 3 0,1 0 0 15,-1-2 10 1,-2-1-20-16,1 2 10 0,-3-3 0 16,-2 2-11-16,-2-2 19 15,1 2-14-15,-1 0 6 16,0 0-11-16,4 0 1 16,-4 0-5-16,0 0-16 15,-1 0 21-15,-1 2-14 16,0-2 24-16,-2-3 0 15,2-1 0-15,-2-1-3 0,2-5 3 16,2-7-13-16,-1 1 13 16,-2-6-25-16,-1-3 24 15,0-3 1 1,0-1-7-16,0-1 7 0,-1 0 0 16,-8 0 0-16,0 1-3 15,1-5 19-15,-2 3-16 16,1-1 0-16,-1 0-47 15,-2 3 4-15,-15 3-94 16,3 7-10-16,0 11-454 0</inkml:trace>
  <inkml:trace contextRef="#ctx0" brushRef="#br0" timeOffset="18408.96">5807 4578 1136 0,'0'0'505'0,"0"0"-333"16,0 0-46-16,0 0 0 15,0 0-51-15,0 0 6 16,0 0-10-16,0-5-22 15,0 5 17-15,0 0-34 16,0 0 23-16,-2 0-20 16,0 5-29-16,-6 15-6 15,0 10 0-15,1 8 8 16,1 3-10-16,4 3 4 0,-1-1-2 16,3-3 9-16,0-3 1 15,-4-7-4 1,4-6-6-16,-1-8-73 0,-7-3-81 15,-1-4-162-15,1-7-452 0</inkml:trace>
  <inkml:trace contextRef="#ctx0" brushRef="#br0" timeOffset="19148.78">5426 4714 1515 0,'0'0'265'0,"0"0"-130"0,0 0-81 15,0 0-29-15,0 0 42 16,0 0-49-16,0 0-8 16,-53-3 18-16,43 9 6 15,4 5 22-15,1 1-29 16,1 5-27-16,4 4 24 16,0 2-15-16,0 3 3 0,0 1-5 15,9-3 2-15,7 1-15 16,-1-7 6-16,3-4-9 15,2-4-1-15,0-8 10 16,0-2 0-16,0 0 8 16,2-8 0-16,-1-10 0 15,-4-6-2 1,-3-6-5-16,-5-3 33 0,-5-3-34 16,-4-1 12-16,0 6-12 15,0 1-71-15,-4 6-24 16,-7 8-66-16,-1 6-342 0</inkml:trace>
  <inkml:trace contextRef="#ctx0" brushRef="#br0" timeOffset="20058.98">6477 4499 1440 0,'0'0'345'0,"0"0"-225"16,0 0-70-16,0 0-49 16,0 0 14-16,0 0-15 15,0 0 10-15,-35 133-9 16,35-99 0-16,0-2 10 16,0-2 11-16,0-1-15 15,0-2 19-15,0 0-14 16,-5-2-6-16,1-1 10 15,2-3-16-15,-1-4 0 0,1-2 1 16,2-5-1-16,0-6-68 16,2-4-110-16,9 0-310 0</inkml:trace>
  <inkml:trace contextRef="#ctx0" brushRef="#br0" timeOffset="20231.8">6843 4704 1692 0,'0'0'497'0,"0"0"-481"16,0 0-16-16,0 0-301 16,0 0-64-16,0 0-302 0</inkml:trace>
  <inkml:trace contextRef="#ctx0" brushRef="#br0" timeOffset="20356.66">7079 4684 1362 0,'0'0'583'16,"0"0"-565"-16,0 0-18 16,0 0-290-16,0 0-18 15,0 0-18-15</inkml:trace>
  <inkml:trace contextRef="#ctx0" brushRef="#br0" timeOffset="20498.2">7534 4667 1192 0,'0'0'702'16,"0"0"-614"-16,0 0-52 16,0 0-36-1,0 0-71-15,0 0-87 0,0 0-141 0</inkml:trace>
  <inkml:trace contextRef="#ctx0" brushRef="#br0" timeOffset="20639.24">7931 4673 1713 0,'0'0'87'0,"0"0"-87"16,0 0-357-16</inkml:trace>
  <inkml:trace contextRef="#ctx0" brushRef="#br0" timeOffset="21095.6">8403 4445 1677 0,'0'0'313'0,"0"0"-244"15,0 0-69-15,0 0-6 16,0 0 6-16,0 0 16 16,0 0-15-1,8 101 40-15,-8-65 1 0,0 2-16 16,0 3 33-16,-2 5-16 15,2 0-12-15,0-2-9 0,0-3-16 16,0-2 17-16,0-6-22 16,0-4-2-16,0-7-69 15,0-8-189 1,4-10-847-16</inkml:trace>
  <inkml:trace contextRef="#ctx0" brushRef="#br0" timeOffset="23293.41">5197 3402 864 0,'0'0'383'15,"0"0"-239"-15,0 0-50 16,0 0-62-16,0 0-32 16,0 0 0-16,0 0-12 15,0 0 2-15,0 0 1 16,0 0 15-16,0 0-6 15,0 0 1-15,0 0-1 16,0 0 47-16,0 0-31 16,0 7 54-16,0 5-27 15,0 2-13-15,0 3 3 16,0 4-22-16,0-3-10 16,0 2 2-16,0-2-2 0,0-1-1 15,0 2 8-15,0-2-2 16,0 0 0-16,0 1 19 15,0 3-25-15,0 3 29 16,0-2-28-16,0 0 8 16,2-1-6-16,-2-2 5 15,2-5-5-15,-2-4-2 16,0-3-1-16,0 0 45 16,0-2-23-16,0 4 39 15,0-1-19-15,0 0-40 16,0 4 21-16,0-2-23 0,0 4 1 15,0-1 0 1,0-3 6-16,0 3-7 0,0-1 0 16,0-4 2-16,0 2 5 15,0-2-6-15,0 0 5 16,0 0 12-16,0 2-12 16,0-3 3-16,0 0-9 15,0 0 2-15,0 0 9 16,0-3-11-16,0 0 0 15,0-2 14-15,0-2-12 16,0 0 24-16,0 2-6 16,0-2-19-16,0 0 24 0,0 0-24 15,0 0-1-15,0 0 4 16,0 0 11-16,0 0-12 16,0 0-3-16,0 0 0 15,0 0 16-15,0 0-15 16,0 0 6-16,0 0 4 15,0 0-11-15,0-8-32 16,0-10-181-16,2-4-631 16</inkml:trace>
  <inkml:trace contextRef="#ctx0" brushRef="#br0" timeOffset="26449.42">5934 3226 1159 0,'0'0'210'0,"0"0"-47"15,0 0-48-15,0 0-75 16,0 0 4-16,0 0-10 16,0 0-20-16,0-12 36 15,0 11-16-15,0-2 26 16,0 2 23-16,-2 1-10 16,2 0 7-16,0 0-39 15,0 0-19-15,0 0 11 16,0 0-27-16,0 0-3 15,0 0-3-15,0 0 1 16,0 0 0-16,0 0-1 0,0 0-12 16,0 0 11-16,0 0-23 15,0 0 10-15,0 0-3 16,0-2 10-16,9 2 7 16,0-3 1-16,8 3 0 15,-2-2 3-15,4 0 7 16,1 0-11-16,0-2 0 15,2 2 0-15,1-4 4 16,1 0-4-16,1 0 0 16,1-2-1-16,-1-2 11 15,-3 2-11-15,0 0 1 0,0 0-14 32,1-1 5-32,-1 2 1 0,2-1 8 0,1 0-8 15,4 2 5-15,0 2 3 16,0-3 0-16,2 3-18 15,-2-2 9-15,0 2-44 16,-2-1 22-16,-4 3 30 16,-6 0-30-16,-1 2 17 15,-3 0-1-15,0 0-1 16,1 0 7-16,-1 0 9 0,3 0 0 16,-1 0-7-16,3-3 13 15,-1 3-6 1,4 0 0-16,-1 0 1 0,3-1-2 15,0 1 1 1,0-2 0-16,0 0-2 0,-2 0 4 16,-3 0-2-16,-2 2 0 15,-3-2 0-15,0 2-5 16,-1-2 5-16,-3 2 0 16,-1 0 0-16,2 0 6 15,-4 0-7-15,5 0 1 16,1 0-2-16,1 0 0 15,0 0 2-15,5 0 0 0,0 0-1 16,0 0 7-16,-2 0-7 16,-1 0 1-16,-3 0 0 15,-4 0-7-15,-4 0 2 16,-4 0 5-16,0 0 0 16,0 0-7-16,0 2 5 15,3 0-6-15,-3 0 8 16,2 2-6-16,2-1 13 15,-2 2-7-15,4-3 0 16,-2 3 9-16,0-3-8 16,-2 0-1-16,2 1 1 15,1-3 26-15,-3 1-26 16,0-1 15 0,3 0-13-16,-2 0 5 0,1 0 5 0,0 2-13 15,3-2 0-15,1 0 1 16,2 0 9-16,1 0-10 15,0 0 0-15,3 0 2 16,-1 0 11-16,0 0-13 16,0-6 0-16,1 2 0 15,-1-3-3-15,0-1 2 16,-1 0-10-16,1 0-28 16,-4-3 38-16,0 4-8 15,-2-1 9-15,-3-1 5 0,0 5 10 16,1-1-15-16,-3 3 0 15,1-2 1-15,1 1-10 32,-2 0 9-32,3-2-20 0,-3 4 20 0,0-2-6 15,0 3 6-15,-2 0 0 16,0 0 0-16,0 0-10 16,0 0 5-16,0 0-2 31,0 0 7-31,0 0-13 15,0 0 12-15,2 0-11 16,3 4 9-16,-1 7-4 16,1-1 7-16,2-1 0 0,-1 1-1 15,1-1 9 1,0-2-8-16,2-2 4 0,-3-1-1 16,4 0 10-16,5-2-11 15,0-2 12-15,5 0 22 16,1 0-34-16,0 0 13 15,-2 0-15-15,-1 0 6 16,-3 0-8-16,1 0 3 16,1 0-1-16,1-2 7 15,2-2 0-15,0 0-5 16,1-1-2-16,-4 4 0 16,1-2-6-16,-3 3 8 15,-2 0-2-15,3 0 0 0,0 0 7 16,4 0-7-16,4 0 0 15,3 0 0-15,7-2-7 16,1 1 8-16,1-2-1 16,2 1 0-16,-4 2 6 15,-1 0-7-15,-2 0 1 16,-4 0 0-16,-2 0-7 16,-2 2 13-16,2 1-6 15,2 0 0-15,0 0 1 16,0-3-4-16,0 0 3 15,-4 1 0-15,0 2 3 16,-3-1 8-16,-5 2-11 16,-1 0 0-16,-1 0 8 0,-2-2-7 15,3 2-1-15,-1-3 0 16,3 4 25-16,-1-3-24 16,-1 0 31-16,-3-2-27 15,-5 0 6-15,-4 3 7 16,2-3-3-16,-4 0 16 15,0 0 7-15,0 0-36 16,2 0-4-16,2 0-1 16,0 1-14-16,5-1 17 15,0 0-92-15,-3 0-68 0,-1 0-422 0</inkml:trace>
  <inkml:trace contextRef="#ctx0" brushRef="#br0" timeOffset="27408.98">5999 3202 859 0,'0'0'700'0,"0"0"-533"0,0 0-72 0,0 0-44 15,0 0 4-15,0 0 72 16,0 0-46-16,-17 0-16 16,17 0-46-16,0 0-12 15,0 0-7-15,0 0-2 16,0 0 1-16,0 0-67 15,0 0-79-15,0 0-74 16,0 0-146-16</inkml:trace>
  <inkml:trace contextRef="#ctx0" brushRef="#br0" timeOffset="34098.65">6009 3166 329 0,'0'0'914'16,"0"0"-695"-16,0 0-40 0,0 0-78 16,0 0-47-16,0 0 22 15,0-2-47-15,0 2-14 16,0 0 49-16,0 0 20 16,0 0-3-16,0 0-10 15,0 0-24-15,0 0 5 16,0 0-33-16,0 0 2 15,-2 0 15-15,-2 0-35 16,0 0 14-16,-5 0-15 16,-1 5 9-16,-3 2-9 15,-4 5 0-15,-1 7-6 0,-15 8-90 16,6-2-206-16,4-6-555 16</inkml:trace>
  <inkml:trace contextRef="#ctx0" brushRef="#br0" timeOffset="41557.33">10200 3577 1795 0,'0'0'528'0,"0"0"-423"16,0 0-32 0,0 0-61-16,0 0 1 0,0 0 4 31,90-38-17-31,-43 16 1 0,1-4-1 0,2 0 20 15,-6-2-20-15,-6 4 0 16,-12 2-6-16,-5 2 6 16,-11 3 0-16,-4 5 6 15,-6 2 6-15,0 5-6 16,0-2-12-16,-2 6-18 31,-10 1-18-31,-1 0 19 16,-5 0-32-16,-2 1 43 15,2 11 11-15,-2 7 1 0,4 3-15 16,3 6 12-16,6 6-6 16,3 6 0-16,4 10 8 15,0 2 1-15,8 5 5 16,8-3-4 0,2 1 22-16,2-2-23 0,0-5 0 15,-4-2 0-15,0-8 13 16,-8-7-13-16,-3-10 0 15,-3-5 0-15,-2-5 0 16,0-4 1-16,-13-3-1 16,-10-4 9-16,-8 0 3 15,-1 0 1-15,0-15 11 16,3-10-5-16,6 0 54 0,8-4-34 16,7 1-15-1,6 2-3-15,2 0-14 0,0 2 4 16,19 0-11-16,3 1-3 15,1 2-11-15,3 1-44 16,0 4-62-16,10-7-67 16,-7 7-146-16,-4 5-533 0</inkml:trace>
  <inkml:trace contextRef="#ctx0" brushRef="#br0" timeOffset="41997.09">10755 3651 1288 0,'0'0'684'16,"0"0"-559"-16,0 0-115 15,0 0-9-15,0 0-1 16,0 111 0-16,0-87-1 15,0-4 1-15,0-9 0 16,0-2 2-16,0-7 10 0,0-2 26 16,0 0 62-1,0-12-46-15,0-6-54 0,0-4-3 16,0-2-3-16,0-1 5 16,4 4-33-16,8-1 34 15,2 5-17-15,3 3 17 16,-4 6-10-16,1 2 7 15,-1 5 3-15,-1 1 13 16,-1 0-11-16,-1 0 30 16,2 10-14-16,-3 5 0 15,-1 7 8-15,-1 5-25 16,0 0 13-16,-2 4-14 16,-1-5-44-16,3-2-33 0,-1-8-173 15,1-8-391-15</inkml:trace>
  <inkml:trace contextRef="#ctx0" brushRef="#br0" timeOffset="42169.81">11168 3717 2405 0,'0'0'523'16,"0"0"-476"-16,0 0-47 15,0 0-41-15,0 0-98 16,0 0-98-16,113-8-631 0</inkml:trace>
  <inkml:trace contextRef="#ctx0" brushRef="#br0" timeOffset="42671.21">11500 3657 2192 0,'0'0'517'0,"0"0"-444"16,0 0-62-16,0 0-11 16,0 0-25-16,0 0-28 15,0 0-51-15,109-80 64 16,-101 74 26-16,0 2 14 15,-8 0 60-15,2 4-23 16,-2 0 11-16,0 0-39 16,0 0-2-16,0 0-14 15,0 14-36-15,2 8 41 16,2 6-7-16,0 4 14 16,3 4-5-16,0-2 0 15,-2 1 6-15,-3-7-24 16,-2-4 13-16,0-4-42 15,0-4 26-15,-7-4 4 16,-8-5 17-16,-6 2 0 16,2-5 0-16,-2 0 6 0,5 0-4 15,5-4 37-15,7 0 38 16,4 0-19-16,0 0 18 16,0 0-76-16,18 0 6 15,8 0-6-15,5-2 0 16,4-4 1-16,-4 2-1 15,-7 2-10-15,-4-3-104 16,-7 3-210-16,-8-2-722 0</inkml:trace>
  <inkml:trace contextRef="#ctx0" brushRef="#br0" timeOffset="45235.04">18799 1944 1624 0,'0'0'320'16,"0"0"-158"-16,0 0-64 16,0 0 1-16,0 0-18 15,0 0-13-15,0 0-14 16,0-17-48-16,-5 13 16 15,-2 0 3-15,-1-1-13 16,-1 4 11-16,-3-1 12 16,-3-1 0-16,-2 3-1 15,1 0-34-15,-4 0 17 0,-1 0-17 16,1 9 1-16,0 1-16 16,2 4 15-16,0 2-8 15,1 2 6-15,2 3-7 16,-2 4 8-16,0-1 1 15,1 4 0-15,-1-2-4 16,1 5 4-16,3-2 0 16,3 1 2-16,2 2 5 15,3 3 2-15,3-2-9 16,2 2 0-16,0-3 0 16,0 0 6-16,0-1-6 15,0-4 12-15,0 1-3 16,0-4-17-16,4 1 8 0,3-4 0 15,3-1 2-15,0 0 11 16,3-2-13-16,3 1 0 16,2-3 6-16,0-1-6 15,0 2 0-15,1-5 0 16,4 2-9-16,2-5 18 16,-1 2-15-16,2-3 6 15,1-2 0-15,-2-2 7 0,0-2-7 16,-3-2 0-1,0 0-10-15,-4 0 23 16,5 0-9-16,-2 0-4 16,2-4 0-16,1-6 8 0,1-3-8 15,-3 1 0-15,0-2 19 16,1-4-12-16,-4 0 23 16,-1-1-20-16,3-6 1 15,-4 1-1-15,1-2-10 16,-4-2 1-16,1 0 19 15,-6 1-20-15,-3-2 42 16,-1-3-5-16,-2 1-14 16,-3-2 38-16,0 1-44 0,0-3-11 15,0 2 26 1,0-2-31-16,0 2 38 0,-5-2-2 16,-4 3-23-16,0 2 28 15,1 2-36-15,-6 4-6 16,1-1 34-16,-3 4-26 15,1-3 19-15,-6 4-27 16,1 0 7-16,0-1-7 16,-2 6 0-16,1-2-22 15,0 4 2-15,-6 4-46 16,-37 9-37-16,3 0-159 16,1 13-379-16</inkml:trace>
  <inkml:trace contextRef="#ctx0" brushRef="#br0" timeOffset="48891.47">6798 2731 1298 0,'0'0'302'0,"0"0"-124"16,0 0-71-16,0 0 0 15,0 0 16-15,0 0-65 16,0-12 29-16,0 12 5 16,0 0-17-16,0 0 13 15,0 0-58-15,0 0-16 16,0 0-14-16,0 0-32 15,0 6 23-15,0 7 3 0,0 0 6 16,0 1 2-16,0 2 5 16,0-3-7-16,0-6 0 15,0-1 12-15,0-4-9 16,0 0-3-16,0-2 0 16,0 0 7-16,0 0 2 15,0 0 3-15,0-2 3 16,7-8-15-16,-1-4-12 15,2 0-12-15,-2 2 24 0,-1 2-6 16,1 5 8-16,1-1-11 16,4 1 9-16,0-1-3 15,4 0-8-15,1 2 11 16,-3 0 0-16,-1 2-9 16,-3-1 17-16,-5 3-17 15,2 0 2-15,0 0 5 16,-2 0-8-16,0 0 10 15,3 7 0-15,-1 3-1 16,2 3 13-16,0-2-12 16,-1 3 0-16,2 0 0 0,-2 3-8 15,-3-4 8-15,-2 1 0 16,3-2-1 0,-3 0-53-16,4-4-42 0,6-6-117 15,-1-2-108-15,2 0-1152 0</inkml:trace>
  <inkml:trace contextRef="#ctx0" brushRef="#br0" timeOffset="49049.12">7251 2725 2053 0,'0'0'648'0,"0"0"-485"0,0 0-116 16,0 0-47-16,0 0-26 15,0 0-126-15,0 0-60 16,84-2-309 0,-57 0-1307-16</inkml:trace>
  <inkml:trace contextRef="#ctx0" brushRef="#br0" timeOffset="49488.61">7624 2673 2343 0,'0'0'370'0,"0"0"-240"15,0 0-113-15,0 0-17 16,0 0-27-16,0 0-73 16,0 0-43-16,116-86 37 15,-104 76 39-15,-5 6 67 16,-3 0 29-16,-4 4 34 15,2 0 21-15,-2 0-43 16,0 0-30-16,0 0-11 16,2 1-23-16,4 16 9 15,-4 4 8-15,0 3-18 0,-2 5 3 16,0 1-50 0,0-2-26-16,0-3-21 0,-2-4-31 15,-8-5 42-15,-1-3 17 16,1-6 4-16,-3-3 40 15,3-2 46-15,6-2 21 16,-1 0 99-16,5 0 0 16,0 0-16-16,0 0-73 15,18 0-23-15,4-6-5 16,5 0-3-16,11 2-46 16,-9 2-90-16,-7 2-213 0</inkml:trace>
  <inkml:trace contextRef="#ctx0" brushRef="#br0" timeOffset="54076.62">5542 4704 656 0,'0'0'1109'0,"0"0"-823"16,0 0-159-16,0 0-62 15,0 0-21-15,0 0 10 16,-13-12-54-16,-6 12-2 0,-27 2-107 16,1 14-116-16,-6 0-965 15</inkml:trace>
  <inkml:trace contextRef="#ctx0" brushRef="#br0" timeOffset="64991.18">5985 4753 340 0,'0'0'922'0,"0"0"-766"16,0 0-112-16,0 0-28 15,0 0 13-15,0 0-29 0,0 0 51 16,0 0 49-16,0 0 33 16,0 0-4-16,0 0-37 15,0 0-19-15,0 0-21 16,0-5-52-16,7-3 16 15,2 0-16-15,4-2 7 16,-2-1-20-16,0 3 13 16,0-5-4-16,0 3-4 15,1 0 10-15,-4 1-4 16,2 2 2-16,-2-1-1 16,-1 2-6-16,3 0 4 0,-4 2 3 15,0 0 8-15,1 0-7 16,-1-1-1-16,2 2 0 15,-4-1 0-15,0 3 1 16,-1-2-1-16,-1 1 1 16,-2 0-1-16,2 2 15 15,-2 0-12-15,0 0-3 16,0 0 1-16,0 0 6 16,0 0-5-16,0 0-2 15,0 0 4-15,0 0 5 16,0 0-4-16,0 0-5 15,0 0 0 1,0 0 15-16,0 0-9 0,0 0-3 0,0 0-3 16,0 0 5-16,0 0-6 15,-4 9 1-15,-3 2-2 16,1 5-8-16,-3 0 11 16,4 3-1-16,0 4 0 15,1-2 6 1,0 4-9-16,0-1 3 0,-2 1 0 15,2-2-4-15,2-1 11 16,-5 2-7-16,3-2 0 16,0-1 9-16,-4-3-1 15,4-4-8-15,-3-1 0 16,3-4-7-16,-1-3-129 0,1-6-631 16</inkml:trace>
  <inkml:trace contextRef="#ctx0" brushRef="#br0" timeOffset="66388.11">6009 4967 1117 0,'0'0'303'15,"0"0"-88"-15,0 0-126 16,0 0-16-16,0 0-27 16,0 0-32-16,0 0 32 15,-2 0-21-15,2 0 51 0,0 0 44 16,0 0-28-16,0 0 14 16,0 0-39-16,0 0-42 15,0 0 10-15,0 0-33 16,0 0-2-16,0 0 15 15,-2 0-15-15,2 0 40 16,0 0 13-16,-2 0-24 16,0 0 15-16,2 0-36 15,0 0-7-15,0 0-1 16,0 0-2-16,0 0 1 16,0-2-24-16,4-2-45 0,14 0 7 15,16 0-104 1,-5 2-84-16,-5-1-304 0</inkml:trace>
  <inkml:trace contextRef="#ctx0" brushRef="#br0" timeOffset="68648.98">571 5591 1549 0,'0'0'392'0,"0"0"-235"16,0 0-92-16,0 0-56 16,0 0 29-16,0 0 18 15,0 0 11-15,-14-7 37 16,10 7-35-1,-2 0-5-15,-3 0-13 0,-3 4-50 0,-1 11 5 16,-3 5 2-16,-2 7-8 16,3 4 0-16,2 3-11 15,3-1 10-15,8 0-8 16,2-5-14-16,0-3 5 16,14-8-32-1,3-3-11-15,6-7 22 0,2-6 3 16,-1-1 35-16,1 0-4 15,-1-12-12-15,-3-7 16 16,1 0-60-16,-9-3 26 16,-5-1 18-16,-6-7 4 15,-2 0 13-15,0-2 0 0,0-1 1 16,-8 0-13 0,-5 4 1-16,-1 2-71 0,1 11-10 15,-8 12-6 1,4 4-62-16,1 0-401 0</inkml:trace>
  <inkml:trace contextRef="#ctx0" brushRef="#br0" timeOffset="69325">968 5598 1597 0,'0'0'358'0,"0"0"-206"16,0 0-62-16,0 0-53 0,0 0-37 15,0 0 0-15,0 0-3 16,-64 66 3-16,60-45-6 15,4 1 16-15,0 2-8 16,0 0-2-16,2 2 0 16,12-2-12-16,4 0-11 15,2-4-33-15,0-4-3 16,0-6-13-16,0-4 31 16,1-6 9-16,-4 0 12 15,-1-9 19-15,-3-14-26 16,-4-1-14-16,-4-6 24 15,-5-4 17-15,0-5 21 0,0 2 0 16,-12-1-15-16,-1 8 4 16,-1 5-10-16,-5 15-28 15,3 6-60-15,1 4-232 16</inkml:trace>
  <inkml:trace contextRef="#ctx0" brushRef="#br0" timeOffset="70266.39">1442 5781 1585 0,'0'0'560'0,"0"0"-460"16,0 0-72-16,0 0-28 15,0 0-50-15,0 0-68 16,0 0 2-16,31 0-261 0</inkml:trace>
  <inkml:trace contextRef="#ctx0" brushRef="#br0" timeOffset="70422.59">1893 5767 1949 0,'0'0'354'0,"0"0"-232"16,0 0-113-16,0 0-9 15,0 0-42-15,0 0-172 16,0 0-40-16,100-2-703 0</inkml:trace>
  <inkml:trace contextRef="#ctx0" brushRef="#br0" timeOffset="70548.32">2479 5751 1982 0,'0'0'372'15,"0"0"-275"-15,0 0-97 0,0 0-46 16,0 0-39-16,0 0-202 0</inkml:trace>
  <inkml:trace contextRef="#ctx0" brushRef="#br0" timeOffset="72431.87">834 5359 1650 0,'0'0'709'0,"0"0"-624"0,0 0-65 16,0 0-20-16,0 0-32 15,0 0 31-15,0 0 0 16,93 95 1-16,-48-51 10 16,8 5-9-16,5 2-1 15,7 4 20-15,2-1-9 16,2 0-5-16,-2-4-6 16,-7-4 1-16,-7-4 10 15,-8-5-11-15,-8-1 0 16,-5-6-11-16,-10-9 10 15,-6-1-23-15,-3-3-72 16,-6-5-79-16,-7 6-1 16,0-4-206-16,0-4-619 0</inkml:trace>
  <inkml:trace contextRef="#ctx0" brushRef="#br0" timeOffset="72903.14">684 6140 1612 0,'0'0'229'15,"0"0"-176"-15,0 0-5 16,0 0 20-16,0 0-28 16,0 0-14-16,0 0-25 15,16-36 7-15,7 24-8 16,3-2 1-16,5-4 36 16,8-3-2-16,5-1 8 0,7-6 13 15,9-4-17 1,11-3 32-16,8-8-10 0,7 0-33 15,3-1 30-15,0 0-28 16,-6 5-10-16,-8 3 16 16,-7 4-25-16,-11 4 0 15,-5 3-11-15,-7 7 6 16,-7 1-3-16,-5 0-3 16,-4 3 2-16,-8 3-1 15,-2 4-1-15,-9 1-17 16,-4 6-67-16,-12 0-122 15,-15 13-99-15,-10 6-1026 0</inkml:trace>
  <inkml:trace contextRef="#ctx0" brushRef="#br0" timeOffset="75351.1">6052 4903 833 0,'0'0'308'16,"0"0"-111"-16,0 0-84 15,0 0-62-15,0 0-19 16,0 0-11-16,0 0-21 16,0 0 10-16,0 0 35 15,0 0 21-15,0 0 21 16,0 0-8-16,0 0-13 15,0 0-9-15,0 0-30 0,0 0 10 16,0 0-6-16,0 0-15 16,0 0 17-16,0 0-33 15,0 0 15 1,0 0 18-16,2 0-25 0,2 0 15 16,3 0-3-16,4 0-14 15,1 0 26-15,-1 0-30 16,3 0 14-16,-4 0-7 15,-1 0 1-15,1 0-4 16,-4 0-6-16,-2 0 0 16,1 0 0-16,-1 0 2 15,0 0-2-15,-2 0 0 16,4 0-47-16,-6 0-209 0</inkml:trace>
  <inkml:trace contextRef="#ctx0" brushRef="#br0" timeOffset="77957.8">9095 4416 1132 0,'0'0'552'15,"0"0"-454"-15,0 0-8 16,0 0-75-16,0 0 3 16,0 0 17-16,0 0-6 15,-31-3 18-15,24-1-6 16,-1 2 25-16,-1-2 6 15,-1 2-24-15,0-1 0 16,-1 0-37-16,-1 3-11 0,-1-2 21 16,-1 2-20-1,1 0 13-15,-3-2 23 0,-1 0-5 16,-1-1 40-16,1 3-34 16,-2-1-29-16,0 1 22 15,-1 0-31-15,1 0 10 16,1 0-1-16,1 0 0 15,2 0-9-15,-4 0 0 16,4 0 0-16,-3 0 9 16,0 0-2-16,-4 0 5 15,-2 0-12-15,-3 0 1 16,0 1 6-16,-2-1-7 16,4 0 0-16,-2 3-7 15,4-3 14-15,0 0-1 16,0 0-6-16,6 0-2 0,-1 0 2 15,1 0 6-15,1 0-6 16,-1 0 0-16,0 0 6 16,1 0-6-16,-1 0 0 15,-1 0-1-15,0 0-14 16,-2 0 17-16,0 0-2 16,-4 2 4-16,-1-2 5 15,-2 2-9-15,3-2 0 0,-3 2-1 16,2 1-5-1,3-2 6-15,0 1 0 0,-1 0 0 16,4 0 9-16,1-2-10 16,-1 2 1-16,0-2 0 15,1 0-9-15,-4 2 9 16,0-2 0-16,-3 2-1 16,0 0 12-16,1 1-12 15,2-2 1-15,-1-1 0 16,1 2-8-16,2-2 8 15,0 2 0-15,2-2 0 16,-2 2 9-16,2 1-10 16,-1-1 1-16,-2-1-6 15,1 2-7-15,1-3 13 16,-2 2 0-16,-1-1-1 0,2-1 5 16,-2 0-14-1,-1 1 10-15,1-1 0 0,-2 0-12 16,-3 0 12-16,2 0 0 15,-2 0-6-15,3 0 14 16,-3 0-8-16,3 0 0 16,-3 0 0-16,0 0-6 15,0 0 6-15,1 0 0 16,-1 3-6-16,0-1 10 16,3 0-4-16,-1 0 0 15,5 1 2-15,0-3 1 0,5 1-3 16,-2-1 0-1,2 0-2-15,-4 0 8 0,1 0-3 16,-9 0-3-16,-2 3-1 16,-4 1 0-16,-3-1 1 15,3 1-4-15,2 0-2 16,1-1 12-16,6-1 0 16,3-2-6-16,6 0 0 15,-1 0 1-15,3 0-1 16,-1 0-1-16,-1 0-7 15,-4 0 9-15,1 0-1 16,-3 0 0-16,1 0 0 16,2 0-7-16,2 0 8 0,6 0-1 15,1 0 0-15,-1 0 8 16,4 0-8-16,-1 0 0 16,1 0-44-16,-6 0 19 15,4-2-24-15,1-2 49 16,0-1-15-16,5 3 30 15,-1 2-15-15,3-2 3 16,0 2 5-16,0 0 14 16,0-1-15-16,0 1-7 15,0 0 0-15,0 0 1 16,0 0-10-16,0 0 9 16,0 0-21-16,0 0 20 15,0 0-16-15,0 0 17 0,0 0-1 16,0 0-8-16,0 0 9 15,0 0-19-15,0 0 10 16,0 0-8-16,0 0 16 16,0 5 1-16,0 7 0 15,0 4 6-15,0 6-7 16,0 2 1-16,0 5 0 16,0-1 1-16,3 3 7 15,-1 0-8-15,1-1 0 16,-1-3 7-16,0 0-7 0,0-4 0 15,-2 0 0-15,0-1 6 16,0 0-4-16,0 1 19 16,0-1 5-16,0 2-25 15,0 2 23-15,-2-2-23 16,0 0 0-16,0-3 11 16,-3 0-3-16,2-5-7 15,-2 0-2-15,4-2 1 16,-3-4 33-16,-1 0-16 15,3-4-8-15,2-2 8 16,0-4-9-16,0 0-3 0,0 0 3 16,0 0-3-16,0 0-12 15,0 0-36-15,0-11-182 16,0-6-967-16</inkml:trace>
  <inkml:trace contextRef="#ctx0" brushRef="#br0" timeOffset="79010.23">6518 5193 1393 0,'0'0'311'16,"0"0"-124"-16,0 0 1 16,0 0-95-16,0 0 9 15,0 0-56-15,0 0-24 16,-4-7-22-16,4 7 15 15,6 7-14 1,7 6 11-16,5 3 6 0,3-3 17 0,2 4-35 16,6-2 15-16,5 0-2 15,2-5-11-15,10-2 13 16,-1-4-3-16,2-2-5 16,-1-2-8-16,-1 0 1 15,-1 0-6-15,1 0 4 16,0-8-16-16,0-2 18 15,-3 0-9-15,-3-2-19 16,0 2 22-16,-1-1-19 16,-5 4 16-16,-2 3 3 15,0-1-6-15,1 5 11 16,-6 0 0-16,0 0-12 16,-3 0 6-1,-1 5 1-15,-1 4 0 0,-4 4 4 0,1-2-4 16,-5 4-1-16,1-1 4 15,-5 0-7-15,-1-1 2 16,-2 2-3-16,-2-1 11 16,0 0 3-16,1-7 8 15,-3 2-11-15,2-7 0 16,3-2 1-16,1 0 15 16,6 0-15-16,2-14 15 15,2-2-16-15,0-2 6 16,1 2-7-16,2 0 1 15,3 0 0-15,7 1-10 16,3 2 10-16,8-4 0 16,3 3 0-1,1 2 6 1,4 2-13-16,-4 2 5 0,1 4 1 16,-1 2-9-16,4 2 11 15,4 0-1-15,4 0 0 16,4 0 10-16,0 6-17 15,3 1 7-15,2-2 0 16,-5 1 0-16,0 0 0 16,-4-3 0-16,-8-1 3 15,-6-1 10-15,-8-1-4 0,-1 0 6 16,-8 0-6-16,-7 0 4 16,-7 0-13-16,-9-1-10 15,-17 1-49-15,-22 0-192 16,-10 0-406-16</inkml:trace>
  <inkml:trace contextRef="#ctx0" brushRef="#br0" timeOffset="79733.92">6990 5691 1523 0,'0'0'280'16,"0"0"-195"-16,0 0-72 15,0 0 13-15,0 0-25 16,0 0 13-16,0 0 11 15,14-2-24-15,-6 11 15 16,1 6 2-16,0 1-11 16,0 3 46-16,0 4-39 0,0-2 6 15,-3 0 8 1,-1-3-27-16,0-4 14 0,-1-4-15 16,-4-6 0-16,0-4 15 15,0 0-6-15,0 0 9 16,0-10-18-16,0-11-33 15,0-9 17-15,0 1-2 16,2-1-11-16,5 4 27 16,1 4-32-16,4 2-8 15,-1 6 26-15,1 2-28 16,-2 3 43-16,-1 5-5 16,1 3 4-16,-2 1 2 15,1 0 1-15,-1 0 22 0,4 5 21 16,-1 9-2-16,0 7 22 15,1-1-8-15,-4 4-21 16,1 0 20-16,-4 0-26 16,-2-2-2-16,1 0 5 15,-2-4-31-15,0-2 17 16,2-2-18-16,1-4-57 16,6-6-98-16,0-4-133 15,1 0-679-15</inkml:trace>
  <inkml:trace contextRef="#ctx0" brushRef="#br0" timeOffset="79922.23">7580 5771 2293 0,'0'0'331'15,"0"0"-159"-15,0 0-121 16,0 0-18-16,0 0-33 15,0 0-20-15,0 0-125 16,127-10-179-16,-88 8-271 0</inkml:trace>
  <inkml:trace contextRef="#ctx0" brushRef="#br0" timeOffset="80456.64">8113 5697 1802 0,'0'0'276'0,"0"0"-181"15,0 0-69-15,0 0-24 16,0 0-4-16,0 0-36 16,0 0-55-16,22-113 36 15,-4 103 16-15,-1 4 41 0,2 2-9 16,1 1 9-16,-5 3 7 15,1 0 1 1,-3 3 22-16,-2 14 4 0,-4 6-21 16,-2 5 19-16,-5 4 30 15,0 4-9-15,0 0 9 16,-19 1-25-16,-3-3 23 16,-2-2 6-16,0-2-18 15,-1-8 28-15,2-4-23 16,4-4-8-16,-2-6 5 0,8-3-50 15,0-5 21 1,4 0-21-16,0 0-45 16,3-8-50-16,3-9-52 15,3 3 59-15,0-2 38 0,0 7 4 16,0 2 45-16,0 3-1 16,7 2-2-16,6 2 4 15,3 0 0-15,6 2 13 16,5 12 14-16,2 2-27 15,4 2 17-15,2 1-9 16,4-2 1-16,-3-3-18 16,10-12-40-16,-5-2-251 15,-8 0-1488-15</inkml:trace>
  <inkml:trace contextRef="#ctx0" brushRef="#br0" timeOffset="87115.82">10167 4700 529 0,'0'0'1244'16,"0"0"-853"-16,0 0-144 0,0 0-100 15,0 0-30-15,0 0-49 16,0 0-45-16,0 0 17 16,0 0-40-16,14-4 0 15,11-10 18-15,6-8-12 16,9-2 18-16,-1-3-24 16,-1-4-12-16,-7-1 11 15,-4 0-25-15,-7 2 13 16,-7 3-1-16,-5 5-16 0,-8 6 29 15,0 6-13 1,0 6-19-16,0 4 24 0,-8 0-31 16,-5 0 7-16,3 6 8 15,-4 15 5 1,1 4 14-16,3 10 5 0,2 8 1 16,5 10-14-16,3 7 26 15,0 6-12-15,0 2 3 16,11 1 8-16,7-3-2 15,-2-2-9-15,2-6 0 0,-5-8-6 16,-2-5 6 0,-6-10 0-16,-4-6-1 0,-1-11 2 15,0-6 3 1,-6-6-4-16,-14-6 0 0,-7 0 7 16,-4-11 3-16,0-13 0 15,2-6 5-15,7-4 18 16,6 0 27-16,10-2-45 15,6 0-14-15,0-1 8 16,0 4 0-16,17 3-18 16,6 4 2-16,-1 4-32 15,1 4 20-15,4 3-72 16,8 3-97-16,-4 3-135 16,-2 0-389-16</inkml:trace>
  <inkml:trace contextRef="#ctx0" brushRef="#br0" timeOffset="87634.37">10731 4903 1380 0,'0'0'623'0,"0"0"-476"0,0 0-108 31,0 0-30-31,0 0-6 0,0 0 9 0,0 0-12 16,28 70 0-16,-22-52 7 15,-2-4-8-15,-2-2 1 16,-2-4 0-16,0-4-3 15,0-2 16-15,0-2-4 16,0 0 13-16,0 0-8 16,0-6-14-16,2-10-48 15,5-4-27-15,1-2 34 0,2 2-12 16,-1 2 53-16,-1 6 6 16,4 2-4-16,-2 4 15 15,2 3-17-15,-1 2 33 16,2 1 20-16,-1 0-30 15,-1 0 31-15,2 0 3 32,-1 12-26-32,-2 2 20 15,-1 4-41-15,1 4 17 16,-4 4 6-16,-2-2-32 16,3 2 16-16,-4-4-17 15,3-4-83-15,5-11-48 0,-2-4-195 16,3-3-815-16</inkml:trace>
  <inkml:trace contextRef="#ctx0" brushRef="#br0" timeOffset="87791.65">11168 4961 2429 0,'0'0'615'0,"0"0"-538"16,0 0-26-16,0 0-39 15,0 0-12-15,0 0-19 16,0 0-98-16,135-25-198 16,-101 16-341-16</inkml:trace>
  <inkml:trace contextRef="#ctx0" brushRef="#br0" timeOffset="88372.76">11754 4834 2116 0,'0'0'310'15,"0"0"-206"-15,0 0-84 16,0 0-9-16,0 0-22 15,0 0-61-15,0 0-104 16,2-60 77-16,15 56 38 16,-1 0 61-16,-3 2-1 15,-1 2 2-15,-1 0 15 16,-3 0 5-16,4 6-2 16,-3 10 20-16,-1 7-25 15,0 4 15-15,-6 5 8 16,-2 7-9-16,0-4 47 0,-2 2-24 15,-12-3 2-15,-3-5 28 16,-6-2-34-16,1-5 19 16,-1-4-21-16,2-4-44 15,0-3 41-15,3-6-42 16,1-5 13-16,1 0 7 16,5 0-20-16,4-8-27 15,3-8-76-15,2 0 2 16,2 2 74-16,0 4-30 15,0 2 16-15,4 4 30 16,7 2-18-16,0 2 23 16,5 0-8-16,1 10 7 15,8 10 5-15,6 2 4 16,8 6-2-16,3-2 18 16,6-4-11-16,28-13-14 0,-9-8-53 15,-7-1-423-15</inkml:trace>
  <inkml:trace contextRef="#ctx0" brushRef="#br0" timeOffset="93508.19">752 6963 1846 0,'0'0'350'0,"0"0"-145"16,0 0-97-16,0 0-4 15,0 0-19-15,0 0-52 0,11-17 13 16,11-1-37-16,7-1-8 16,-1-8 8-16,3 1 4 15,-4-2-11-15,-2 2-2 31,-7 2-40-31,-3 3 19 0,-3 6-36 0,-8 1-1 16,-1 5 23-16,-3 6-7 16,0 3 20-16,0 0-20 15,-3 0-43-15,-6 3 51 16,-4 16 0-16,2 4 21 0,0 12 11 16,6 9 4-1,5 8 4-15,0 9 10 0,2 4-15 16,21 5 27-16,4 2-28 15,2-1 1-15,0-7 5 16,-3-4 3-16,-6-8-9 16,-6-7 0-16,-8-8 0 15,-6-9 5-15,0-6-4 16,-4-8 6-16,-16-6 18 16,-7-6-24-16,-7-2 23 15,-1-10-15-15,-3-18-8 16,-1-5 21-16,8-4-8 15,8 1 34-15,7 6 3 0,7 0-41 16,7 3 6 0,2 2-16-1,0-3-35-15,17-2 15 0,3-1-73 0,5 4-14 16,15-5-63-16,-9 8-76 16,-2 3-332-16</inkml:trace>
  <inkml:trace contextRef="#ctx0" brushRef="#br0" timeOffset="93870.22">1255 7168 1572 0,'0'0'249'0,"0"0"-176"15,0 0-4-15,0 0-44 31,48 107 36-31,-31-85-5 16,-7-4-39-16,2-4 18 16,-8-7-34-16,-1-2-1 15,-3-5 39-15,0 0 97 16,-5-10-46-16,-7-10-79 16,4-6-11-16,1-6 0 15,7 1-83-15,0 1-9 16,0 5 42-16,11 7-6 0,5 4 54 15,2 3 1-15,2 7-3 16,-2 4 4-16,-1 0 13 16,2 0 12-16,-4 11 25 15,3 8-25-15,-5 3 27 16,1 5-21-16,-3-1-10 16,-3 0 20-16,2-2-41 15,-1-4-103-15,-3-6-160 16,-2-10-853-16</inkml:trace>
  <inkml:trace contextRef="#ctx0" brushRef="#br0" timeOffset="94074.31">1852 6863 2329 0,'0'0'385'16,"0"0"-370"-16,0 0-15 16,0 0-64-16,0 0-65 15,149 9-88-15,-120 1-522 0</inkml:trace>
  <inkml:trace contextRef="#ctx0" brushRef="#br0" timeOffset="94247.45">1893 7100 2378 0,'0'0'626'0,"0"0"-561"16,0 0-65-16,0 0-64 16,0 0-108-16,0 0-101 15,129-34-593-15</inkml:trace>
  <inkml:trace contextRef="#ctx0" brushRef="#br0" timeOffset="94796.67">2423 6838 2350 0,'0'0'585'0,"0"0"-514"16,0 0-71-16,0 0-38 16,0 0 37-16,0 0-7 15,127-78-22-15,-96 53-49 0,-4 1-92 16,-14-1 78 0,-7 6 41-16,-6 1 40 0,0 5 12 15,0 6 5-15,-6 3 7 16,-3 4-17-16,1 0 5 15,5 4-6-15,0 20 5 16,3 12-15-16,0 10 15 16,0 8 1-16,16 11 0 15,4 3 14-15,4 2-14 16,1 4 16-16,-3-4 0 16,-1-6-10-16,-4-7 4 15,-7-11-10-15,-6-13 0 16,-4-6 11-16,0-9-2 0,-18-8 65 15,-11-8 17 1,-7-2-67-16,-6 0 18 0,-1-21-30 16,6-10-11-16,3-3 43 15,12-4-43-15,7 0 15 16,10 6-16-16,5 1 12 16,0 4-24-16,20 0 12 15,7 4-33-15,6 0 18 16,0 4-58-16,3 2-25 15,-3 5-35-15,10 3-98 16,-7 4-93-16,-7 2-455 0</inkml:trace>
  <inkml:trace contextRef="#ctx0" brushRef="#br0" timeOffset="95239.43">2919 7080 1664 0,'0'0'241'0,"0"0"-162"16,0 0-60-16,0 0 38 0,0 0-11 16,36 114-14-16,-30-97 10 15,-1-7-41-15,-2-4 20 16,-1-4-19-16,-2-2 49 15,0 0 108-15,2-8-79 16,0-10-80-16,3-4-26 16,3-2-45-16,4-2-15 15,3 4-15-15,5 4-15 16,-2 4 86-16,0 3 4 16,-3 5 26-16,-3 6 56 15,-4 0-27-15,1 0 39 0,1 0-15 16,-2 6 21-1,1 10 40-15,3 2-68 0,1 4-7 16,-3 3 13-16,2-4-51 16,-3 2 29-16,-1-5-30 15,-1-5-26-15,-2-2-27 16,2-11-164-16,-1 0-79 16,1-2-678-16</inkml:trace>
  <inkml:trace contextRef="#ctx0" brushRef="#br0" timeOffset="95425.9">3481 7168 2306 0,'0'0'650'0,"0"0"-541"15,0 0-73-15,0 0-30 16,0 0-12-16,0 0-34 15,0 0-56-15,56 0-132 16,-30-4-341-16,-3-6-500 0</inkml:trace>
  <inkml:trace contextRef="#ctx0" brushRef="#br0" timeOffset="95865.95">3890 7128 1385 0,'0'0'1366'0,"0"0"-1190"16,0 0-129-16,0 0-13 15,0 0-34-15,0 0 0 16,0 0-6-16,19-19-65 16,-11 10 24-16,0 6 20 0,-6 0 24 15,0 3-11 1,-2 0 16-16,2 0-2 15,0 0 0-15,7 6-26 0,2 11 25 16,3 7 1-16,1 6 0 16,-1 3-11-16,-4 4 5 15,0-3-6-15,-8 0-35 16,-2-5-32-16,0-2 10 16,0-6 29-16,-9-2 31 15,-7-7 9-15,-4-4 0 16,5-4 30-16,1-2 7 15,5-2-1-15,5 0 43 0,4 0-37 16,0 0-19 0,0 0-2-16,0 0-21 0,0 0 0 15,11 0-19-15,6-3-20 16,20-14-29 0,-6 1-154-16,-2-1-292 0</inkml:trace>
  <inkml:trace contextRef="#ctx0" brushRef="#br0" timeOffset="96070.89">4265 6859 1480 0,'0'0'1205'0,"0"0"-1051"0,0 0-154 16,0 0 1-16,0 0-11 15,116 0 11-15,-54 0-1 16,2 0 0-16,-2-3-138 16,-3-3-120-16,-14-1-100 15,-20 0-422-15</inkml:trace>
  <inkml:trace contextRef="#ctx0" brushRef="#br0" timeOffset="96227.49">4494 6753 1833 0,'0'0'507'0,"0"0"-463"0,0 0-27 16,0 0-9-16,0 0 53 16,-2 131-10-16,2-85-45 15,2 4-6-15,27 0-88 16,-2-12-237-16,0-15-650 0</inkml:trace>
  <inkml:trace contextRef="#ctx0" brushRef="#br0" timeOffset="96740.76">5012 6775 2302 0,'0'0'360'0,"0"0"-265"16,0 0-84-16,0 0-11 15,122-73-5-15,-86 40-11 16,-5-1-108-16,-9 0-93 16,-9 0 84-16,-11 8 81 15,-2 6 52-15,0 8 63 16,-12 6-13-16,-2 6-29 0,1 0-21 16,2 6 2-16,1 19-2 15,4 6 11-15,1 11-2 16,5 10 40-16,0 6-27 15,3 9 1-15,13 3 20 16,4 2-30-16,8 2 21 16,0-2-29-16,2-6 2 15,-1-5 2-15,-6-11-9 16,-8-13 0-16,-9-8-1 16,-6-12-28-16,-4-8 26 15,-25-9 3-15,-9 0 1 16,-8-6 41-16,-1-14-30 15,5-7 73-15,5 0 34 0,14-1-43 16,9 2-3-16,12-3-47 16,2 1-26-16,11 0 0 15,17-2-30-15,11-1-46 16,3 4-64-16,17-3-73 16,-11 6-162-16,-10 4-368 0</inkml:trace>
  <inkml:trace contextRef="#ctx0" brushRef="#br0" timeOffset="97141.42">5523 7072 1512 0,'0'0'250'0,"0"0"-90"16,0 0-26-16,0 0-60 15,0 0-49-15,23 110 22 16,-21-98-38-16,0-2-7 16,-2-5 15-16,0-5-17 15,0 0 47-15,2-5 63 16,2-14-110-16,0-7-77 16,5-5-22-16,1 3 63 0,6 2 35 15,2 5-57-15,0 4 36 16,0 7 22-16,-5 4 0 15,2 4 50-15,-1 2 8 16,-1 0 32-16,3 0-18 16,1 10-14-16,-1 6 37 15,5 6-23-15,-4 3-35 16,-1 4 17-16,-1 1-44 16,-1 1 6-16,-5-3-16 15,4-6-64-15,-1-6-178 16,-4-10-373-16</inkml:trace>
  <inkml:trace contextRef="#ctx0" brushRef="#br0" timeOffset="97279.67">6034 7142 2284 0,'0'0'622'15,"0"0"-495"-15,0 0-63 16,0 0-53-16,0 0-22 15,0 0-11-15,0 0-126 16,141-7-533-16</inkml:trace>
  <inkml:trace contextRef="#ctx0" brushRef="#br0" timeOffset="97766.78">6549 7097 2078 0,'0'0'564'16,"0"0"-493"-16,0 0-57 15,0 0 15-15,0 0-28 16,0 0-2-16,0 0-35 0,2-109-87 16,23 97 13-1,-1 6 53-15,-2 3 29 0,-1 3 19 16,-4 0 10-16,1 7-1 15,-2 11 29-15,4 8 5 16,-10 5 8 0,0 2 6-16,-10 3-32 0,0 3 43 15,0-4-29-15,-10 0 13 16,-9-7 7-16,-4-6-29 16,3-7 16-16,1-4-27 15,0-5-4-15,6-6-12 16,5 0-4-16,0 0-44 15,6 0-25-15,2-2 27 0,0 0 46 16,0 2-3-16,0 0 8 16,0 0-5-16,0 0 12 15,14 0 6-15,5 6 29 16,8 4-26-16,11 0 24 16,9-3-27-16,11-7-11 15,9 0-2-15,29-47-60 16,-18-3-206-16,-13-9-784 0</inkml:trace>
  <inkml:trace contextRef="#ctx0" brushRef="#br0" timeOffset="99918.92">707 6623 1555 0,'0'0'508'0,"0"0"-381"15,0 0-38-15,0 0-32 16,0 0 19-16,0 0-63 16,-21-14-4-16,15 14-9 15,-5 6-7-15,-5 8 1 0,-1 4 7 16,-8 7-1 0,0 5 34-16,1 6-33 0,2 1 18 15,2 5-19-15,9 2 12 16,3 1-7-16,6 2-5 15,2-3 0-15,0-5 0 16,6-3 15-16,7-5-16 16,2-3 1-16,3-5-30 15,2-2 30-15,2-2-28 16,0 2-9-16,-1-5 18 16,-8 0-15-16,-2-2 33 15,-7 0-10-15,-4-3-4 0,0 4 14 16,-9 1 2-1,-15 3 4-15,-5 0 32 0,-4 4-22 16,-3-6 22-16,-2 3-22 16,2-4-15-16,1-2 33 15,4-4-32-15,4-2-1 16,6-4 11-16,9-4-1 16,5 0-3-16,7 0-7 15,0 0-54-15,0 0-18 16,0 0-13-16,0 0 28 15,9 0 57-15,4 0-12 16,5 5 11-16,4 6 1 16,3 5-21-16,1 9 14 0,1 4 4 15,0 11-6-15,-2 9 8 16,-7 9-15-16,-3 8 16 16,-9 9 0-16,-4 5 0 15,-2 6 19-15,0 0-6 16,0 0 2-16,-8 1 32 15,-1-2-5-15,0 0 39 16,0-3 5-16,5-6-38 16,-1-6 10-16,5-9-34 15,0-12-5-15,0-16 15 16,0-9-25-16,0-10 20 16,0-6 8-16,0-4-12 0,0-4 45 15,0 0-43-15,0 0-10 16,0 0-8-16,0 4-2 15,0 3-14-15,0 10-47 16,0-1-146-16,0-2-383 0</inkml:trace>
  <inkml:trace contextRef="#ctx0" brushRef="#br0" timeOffset="102791.06">898 8378 1595 0,'0'0'608'0,"0"0"-460"16,0 0-51-16,0 0-61 15,0 0-30-15,0 0-6 16,39-15 0-16,-4-2 0 15,5-4-1-15,4-3-1 16,-1-2-16-16,-5-2-19 16,-9 0 21-16,-7 2-32 15,-9 1 17 1,-6 0 30-16,-7 7 2 0,0 2 14 0,0 8-2 16,-5 2 17-16,-7 4 1 15,-5 2-31-15,-2 0 1 16,1 12 11-16,-5 12 3 15,6 10-2-15,1 10-2 16,7 9-11-16,5 9 45 16,4 8-44-16,0 6-1 15,9 3 18-15,7-2-7 16,1-1-11-16,1-7 0 16,-5-9 0-16,-4-13-7 15,-6-8 7-15,-3-13 0 16,0-5-3-16,-3-9 13 0,-17-5 5 31,-4-5-9-31,-10-2 0 16,-1 0 13-16,-1-8-17 15,3-10 23-15,6-2 42 16,5-2-30-16,5 0 14 16,9 0-51-16,4 2 6 15,4-2-16-15,0-2-2 16,4-5-29-16,16 0-17 15,11-3-58-15,25-16-24 16,-5 7-80-16,-2 6-100 0</inkml:trace>
  <inkml:trace contextRef="#ctx0" brushRef="#br0" timeOffset="103277.43">1356 8484 1866 0,'0'0'603'16,"0"0"-538"-16,0 0-10 16,0 0-55-16,0 0-1 15,0 0-11-15,0 0 12 16,70-35-6-16,-50 16-6 16,-3-1-4-16,-5 4 14 0,-3 4 2 15,-1 4 0-15,-6 3 28 16,-2 4-8-16,0 1 27 15,0 0-33-15,0 0-8 16,0 0-12-16,0 0-20 16,0 14 19-16,0 8 6 15,0 6 2-15,0 3 10 16,0 6-11-16,0 1 0 16,0-2-1-16,0 0 2 15,-2-5-1-15,-10-5 0 16,1-6-14-16,-5-4 14 15,-1-6 1-15,-2-2-1 16,4-3 35-16,1-2 0 16,6-3 23-16,3 2 6 0,5-2-46 15,0 0 18-15,0 0-30 16,0 0-6-16,0 0 0 16,3 0-2-16,10 0 2 15,3 0 11-15,3 0-4 16,6 0 14-16,2 0-21 15,8 0-61-15,-7 0-235 16,-4-6-1054-16</inkml:trace>
  <inkml:trace contextRef="#ctx0" brushRef="#br0" timeOffset="107422.47">1850 8342 2292 0,'0'0'468'0,"0"0"-351"16,0 0-66-16,0 0-51 15,0 0-6-15,0 0-58 16,60-4 3-16,-25-2 42 15,1-2-93-15,2 2-39 16,0 1-133-16,-9 4-111 16,-8-1-815-16</inkml:trace>
  <inkml:trace contextRef="#ctx0" brushRef="#br0" timeOffset="107610.36">1887 8537 2134 0,'0'0'342'0,"0"0"-241"15,0 0-98-15,0 0 5 16,0 0-16-16,0 0-36 16,150 13-130-16,-103-5-39 0,-5-2-134 15</inkml:trace>
  <inkml:trace contextRef="#ctx0" brushRef="#br0" timeOffset="108301.61">2795 8225 25 0,'0'0'2301'15,"0"0"-1995"-15,0 0-187 0,0 0-98 16,0 0-21-16,0 0-36 16,0 0-51-16,-77 0 78 15,60 0 9-15,1-1 0 16,3-5 17-16,4-3 32 15,4 1-30-15,2 0-8 16,3-2-11-16,0 2-17 16,0-2-21-16,8 2-1 15,5 2 24-15,3 2-12 0,-3 2 11 16,0 2 14 0,3 0-17-16,-5 4 3 0,1 10 8 15,-3 8-42-15,-5 2 29 16,-2 6-9-16,-2 3 14 15,0 1 15-15,-11 2 2 16,-9 0 23-16,-5-1 10 16,-4 2-17-16,-3-5 49 15,0-2-45-15,-2-4 6 16,5-6-2-16,2-6-17 16,4-8 1-16,2-6-6 15,8 0 4-15,-1-8-14 16,8-13-26-16,2-2-4 0,4-2 31 15,0 6-12 1,0 3 18-16,0 4 0 0,0 4 6 16,4 6-22-1,5 2 16-15,2 0-2 0,7 0-7 16,0 6 5-16,6 10 4 16,0 2 0-16,3 2 0 15,2 0 18-15,2 0-12 16,1-2-2-1,-1-2 4-15,2-6-8 0,19-10-88 16,-10 0-245-16,-5-12-706 0</inkml:trace>
  <inkml:trace contextRef="#ctx0" brushRef="#br0" timeOffset="110675.05">12990 5609 1430 0,'0'0'521'15,"0"0"-325"1,0 0-93-16,0 0-3 0,0 0-62 0,0 0-10 15,-4-23 32 1,0 21-31-16,-2 2 26 0,-2 0-26 16,-3 0-23-16,-7 2 13 15,-2 16-19-15,-4 10 1 16,-5 8-2-16,2 9 8 16,4 1-7-16,8 4 0 15,3-2-7-15,10-4 6 16,2-4 1-16,0-6-3 15,18-6-4-15,6-8-51 16,4-8 29-16,3-5 4 16,2-7 10-16,1 0 15 15,1-17 0-15,1-11 0 16,-5-6 34-16,-4-6-1 16,-9-5 31-16,-7-4-5 0,-9 5-28 15,-2 0 43 1,-4 6-43-16,-23 6-31 0,-39 9-73 15,7 10-179-15,-1 9-265 16</inkml:trace>
  <inkml:trace contextRef="#ctx0" brushRef="#br0" timeOffset="112842.06">13422 5947 1467 0,'0'0'374'16,"0"0"-85"-16,0 0-39 15,0 0-140-15,0 0-30 16,0 0-50-16,0 0-23 0,-62 6-1 16,44 8-6-16,1 0-12 15,1 4-50 1,0 6-124-16,5-1-115 0,4-9-362 16</inkml:trace>
  <inkml:trace contextRef="#ctx0" brushRef="#br0" timeOffset="113361.37">13748 5805 15 0,'0'0'2087'0,"0"0"-1617"16,0 0-409-16,0 0-20 15,0 0-37-15,0 0-4 16,0 0 0-16,82-94-18 16,-76 90 18-16,0 1-1 15,-6 3 12-15,0 0-4 16,0 0-2-16,0 0 4 16,0 0-18-16,0 13 3 15,0 9 6-15,0 10 35 16,0 6-34-16,0 4 22 15,-8 4-23-15,4-2-5 16,-3-4-17-16,-2-1-38 0,2-9-20 16,-3-2-70-16,-1-9-93 15,-1-6 24-15,-3-7-109 16,1-6-179-16,1 0 218 16,0 0 289-16,0-7 353 15,8-5 23-15,1 7-128 16,4-1-62-16,0 2-34 15,2 0-102 1,22-2-14-16,8 1 18 0,7-1 13 0,3 1-25 16,1-1-41-1,-3 6-1-15,-2 0-81 0,-11 0-184 16,-12 0-612-16</inkml:trace>
  <inkml:trace contextRef="#ctx0" brushRef="#br0" timeOffset="114806.43">3127 8432 1164 0,'0'0'906'16,"0"0"-639"-16,0 0-112 15,0 0-23-15,0 0-35 16,0 0-87-16,-2 6-10 15,-14 19-40 1,-26 44 4 0,3-5-69-16,1-3-386 0</inkml:trace>
  <inkml:trace contextRef="#ctx0" brushRef="#br0" timeOffset="116485.64">941 6785 781 0,'0'0'148'0,"0"0"-112"15,0 0-14-15,0 0-22 16,0 0-10-16,0 0 0 16,-4 0-8-16,4 0 18 15,0 0 48-15,0 0 9 16,0 0 11-16,0 0 17 15,0 0-7-15,0 0 8 16,0 0-14-16,0 0 30 16,0 0 3-1,0 0-31-15,0 0 7 0,0 0 1 16,0 0-14-16,0 0 29 0,0 0-37 16,0 0-2-16,0 0-10 15,0 0-47-15,0 0 8 16,0 0-9-16,0 0-6 15,0 0-5-15,0 0 9 16,0 0 2-16,0 0-1 16,0 0 11-16,0 3-10 15,4 1 0-15,3-3 0 16,3 2-6-16,4-2 8 16,-1-1-2-16,3 0 0 15,2 0-8-15,-2 0 1 16,-1-1-1-16,1-7 0 15,-5-1-3-15,-3-1 22 0,-3-2-11 16,-2 2 31-16,-3-2-20 16,0 2 38-16,0 1 22 15,0 2-23-15,-10 3-48 16,-1 2-15-16,-16 2-144 16,3 0-96-16,-1 4-685 15</inkml:trace>
  <inkml:trace contextRef="#ctx0" brushRef="#br0" timeOffset="120336.25">3886 7172 1555 0,'0'0'330'16,"0"0"-187"-16,0 0-78 16,0 0-43-16,0 0-22 15,0 0 0-15,0 0 9 16,14-31-9-16,-8 22 45 16,-1 1 5-16,1 1 21 15,-4-1 5-15,4-1-57 16,-2 3 8-1,-2 0-27-15,2 2 10 0,1 0 4 16,-3 2-14-16,-2 2 13 16,2-1 27-16,-2 1-27 0,0 0 50 15,0 0-57-15,0 0 1 16,0 0-1-16,0 0-6 16,0 0 0-16,0 0 2 15,0 0 13-15,0 0-15 16,0 0 0-16,0 0 1 15,0 0 14-15,0-5-15 16,0-1-12-16,0 0 4 16,0-1 10-16,0 3-10 15,0-1 8-15,0 1 0 16,0 2 9 0,0 2-9-16,0 0 0 0,0 0-1 15,0 0 0-15,0 0 0 0,0 0 1 16,0 0 0-16,0 0-9 15,0 0-1-15,0 0-13 16,0 0 21-16,2 0-39 16,2 11 40-1,4 4 1-15,1 5 0 0,-1 2 0 16,-1 4 0-16,2 2 0 16,-2 3 2-16,-1-5 7 15,-1-1-2-15,-1-2-7 16,1-5 8-16,-3-2-8 15,0-2 0-15,1-3 0 16,-1-3-1-16,-2-2 11 0,0 1-8 16,0 1-2-16,0 6-39 15,0-2-93-15,0-2-163 0</inkml:trace>
  <inkml:trace contextRef="#ctx0" brushRef="#br0" timeOffset="122426.43">2944 7066 1234 0,'0'0'392'0,"0"0"-192"0,0 0-108 15,0 0-38-15,0 0-44 16,0 0 7-16,0 0 16 16,-2-5-18-16,2 5 20 15,0 0-3-15,0 0-10 16,0 0-4-16,0 0-18 15,0 7-10-15,-2 22-67 16,-8-2-173-16,2-1-1493 0</inkml:trace>
  <inkml:trace contextRef="#ctx0" brushRef="#br0" timeOffset="124233.24">3640 8256 1618 0,'0'0'516'16,"0"0"-356"-16,0 0-3 15,0 0-65-15,0 0-58 16,0 0 1-16,0 0-35 16,0 0 17-16,5 0-39 15,5 0 28-15,3 0-6 0,5 0 0 16,4-5 0-16,2-4 28 16,3-2-28-16,-4-2-18 15,-6-4 8-15,-3-1-43 16,-8 0 28-16,-1 2 24 15,-5 3-5-15,0 3-9 16,0 8 15-16,0 0 0 16,0 2-16-16,-3 0 11 15,-3 0 5-15,-5 13-21 16,-5 15 6-16,2 12 14 0,1 13 2 16,5 9 5-16,3 12 26 15,5 6-31-15,0 6 34 16,0 2-30-16,2-2 4 15,7-3 11-15,-5-13-20 16,-1-12 0-16,-3-9 9 16,0-13 6-16,0-11-15 15,-9-7 19-15,-6-7-6 16,-3-7 71-16,-7-4-45 16,-6 0 7-16,-3-12 9 15,-3-12-37-15,3-7 40 16,8-3-11-16,3 0-25 15,10 1 29-15,3 0-51 16,10 3 0-16,0 0-1 16,4 0 6-16,17 0-16 0,8-3-13 15,9 1-73 1,29-10-54-16,-9 8-135 0,-5 4-285 0</inkml:trace>
  <inkml:trace contextRef="#ctx0" brushRef="#br0" timeOffset="124688.19">4027 8591 42 0,'0'0'1671'0,"0"0"-1377"0,0 0-103 16,0 0-109-16,0 0-45 15,0 0-37-15,0 0-66 16,-11-59-34-16,15 45 32 15,5 3 61 1,0 4 4-16,0 6 6 0,0 1 18 16,1 0-7-16,2 5-14 15,-1 17 48-15,0 6-22 16,-7 6 0-16,-2 6 11 16,-2 0-28-16,0-1 37 15,-10-5-17-15,-11-4 7 16,-3-4 60-16,0-8-17 0,-3-4-18 15,2-5-3-15,3-4-40 16,7-5 39-16,2 0-32 16,3 0-19-16,4 0-1 15,3-2-5-15,3-4-22 16,0 3 21-16,0 2-38 16,0 1 18-16,7 0-10 15,11 0 31-15,1 0-11 16,6 0 17-16,2 0-6 15,0 6 0-15,0 4-6 16,-2 0 0-16,10-4-99 16,-8-4-211-16,-6-2-17 0</inkml:trace>
  <inkml:trace contextRef="#ctx0" brushRef="#br0" timeOffset="124901.02">4468 8333 2126 0,'0'0'469'16,"0"0"-409"-16,0 0 4 16,0 0-63-16,0 0-1 0,0 0 13 15,124 33-13-15,-86-23-19 16,1 4-118-16,-10-4-212 15,-12-4-302-15</inkml:trace>
  <inkml:trace contextRef="#ctx0" brushRef="#br0" timeOffset="125065.23">4492 8566 1994 0,'0'0'473'0,"0"0"-389"15,0 0-28-15,0 0-35 0,0 0-12 16,125 4-9-16,-81-2-208 16,-10-2-450-16</inkml:trace>
  <inkml:trace contextRef="#ctx0" brushRef="#br0" timeOffset="126203.49">4486 8369 1577 0,'0'0'493'16,"0"0"-368"-16,0 0-20 15,0 0-87-15,0 0 13 16,0 0-4-16,0 0-2 16,0-1 34-16,0 1-11 15,0 0 22-15,0 0 6 16,0 0-35-16,0 0 10 15,0 0-28-15,0 0-10 0,0 0 8 16,0 0-12 0,0 0-5-16,0 0-4 0,4 0-5 15,9 0 4-15,5 0 2 16,3 4 7-16,5 0 7 31,3 2-13-31,2-5 14 0,5 2-16 0,-2-3 0 16,-3 0 1-16,-5 0 8 15,-2 0-6-15,-8 0 3 16,-5 0-6-16,-4 0-19 16,-7 0-105-16,0 0-186 15,0 2-398-15</inkml:trace>
  <inkml:trace contextRef="#ctx0" brushRef="#br0" timeOffset="129414.85">4586 8550 71 0,'0'0'1450'0,"0"0"-1211"16,0 0-122-16,0 0-60 0,0 0-27 16,0 0 15-16,0 0 2 15,0 0 66-15,0 0 53 16,0 0-37-16,0 0-18 15,0 0-56-15,0 0-22 16,0 0-6-16,0 0-27 16,0 0-8-1,0 0 2-15,0 0 6 0,11 1 1 16,5 4 0-16,1 1-1 16,1 0 0-16,3 0 7 15,0 0-7-15,0 1 0 16,-3-1-13-16,-1 0-54 15,3-1-130-15,-4 1-91 16,-3-2-263-16</inkml:trace>
  <inkml:trace contextRef="#ctx0" brushRef="#br0" timeOffset="130514.71">5228 8242 1450 0,'0'0'536'0,"0"0"-404"16,0 0-35-16,0 0-13 15,0 0-84-15,0 0-59 16,0 0 14-16,37-56 35 16,-21 51 9-16,0 0 2 15,-3 4 11-15,3 1 0 16,-6 0-3-16,2 1-12 16,-5 12 3-16,-5 5-10 15,-2 4 8-15,0 5 2 16,-7 0 0-16,-13 6 3 0,-5-6 6 15,1 2-1 1,2-7-8-16,4-4 0 16,5-6 0-16,8-6 1 0,5-2-2 15,0-4-14-15,0 0-112 16,5 0 93-16,12 0 18 16,8 0 16-16,2 0-11 15,2 0 5-15,2 0 6 16,2 0 3-16,-4 4 10 15,2 9-21-15,-4 6 8 16,-5 5-5-16,-6 4 4 16,-8 1 2-16,-4 7 46 15,-4-3 63-15,-4 1-15 0,-15 0 74 16,-8-1-45-16,-4-3-6 16,-5-2-12-16,-3-4-69 15,-4-6 23-15,-1-4-58 16,-14-6-2-16,8-4-112 15,15-4-530-15</inkml:trace>
  <inkml:trace contextRef="#ctx0" brushRef="#br0" timeOffset="135948.64">12604 6294 1659 0,'0'0'585'0,"0"0"-345"0,0 0-81 16,0 0-33-16,0 0-74 16,0 0-51-16,0-12 24 15,0 12-25-15,0 0 0 16,0 0 1-16,-6 6 20 16,-7 17-10-16,-6 14 15 15,0 13-20-15,-1 11 33 16,2 5-39-16,5 6 0 15,8-2-1-15,5 1 3 16,0-6-2-16,0-5 0 16,7-6-22-16,5-8-24 15,9-5-180-15,-3-13-297 16,-1-13-731-16</inkml:trace>
  <inkml:trace contextRef="#ctx0" brushRef="#br0" timeOffset="137661.1">12732 6523 644 0,'0'0'124'0,"0"0"-43"16,0 0 62-16,0 0-85 15,0 0 61-15,0 0 85 16,0-20 52-16,0 20-59 15,0 0-42-15,0 0 24 16,0 0-34-16,-3 0-43 16,-3 0-29-16,-7 0-64 15,-3 10 11-15,-6 8-20 0,-1 6 2 16,-1 5 23-16,5 0-10 16,7 5 7-16,5 0-11 15,5 2-2-15,2-4-5 16,0-2-4-16,15-3-3 15,5-8-9 1,3-6 13-16,-1-8-1 0,4-5 14 16,-1 0-8-16,2-11 14 15,-4-14-6-15,-4-7-8 16,-3-5 39-16,-5-4-31 16,-9 1 6-16,-2 5 7 15,0 4-26-15,-2 7-2 16,-13 10-51-16,-1 3-76 0,-9 11-148 15,5 0-236-15,4 0-405 16</inkml:trace>
  <inkml:trace contextRef="#ctx0" brushRef="#br0" timeOffset="138027.29">12878 6705 1629 0,'0'0'685'0,"0"0"-522"16,0 0-121-16,0 0-9 0,0 0-25 16,0 0 1-16,83-104-4 15,-72 87-5-15,-1 2 0 16,-6 5 15-16,-2 4-8 15,-2 4 57-15,0 2-10 16,0 0-36-16,0 0-6 16,0 0-12-16,0 14 0 15,2 6 53-15,-2 8-39 16,0 4 13-16,0 2-27 0,0 3-3 16,0-1-23-1,0-3-90-15,0 1-121 0,0-10-76 16,0-7-265-16</inkml:trace>
  <inkml:trace contextRef="#ctx0" brushRef="#br0" timeOffset="138179.19">13184 6769 1765 0,'0'0'594'15,"0"0"-478"-15,0 0-49 16,0 0-67-16,0 0 34 0,0 0-34 15,-25 111-15-15,8-71-122 16,5-10-156-16,1-10-253 0</inkml:trace>
  <inkml:trace contextRef="#ctx0" brushRef="#br0" timeOffset="138603.64">13469 6711 504 0,'0'0'1456'0,"0"0"-1157"16,0 0-204-16,0 0-24 31,0 0-58-31,0 0 11 16,0 0-23-16,43-98 7 0,-39 94-7 16,-4 2 7-1,2 2-8-15,-2 0 43 0,0 0-21 16,0 0 30-16,0 0-1 15,2 4-36-15,3 13 40 16,-1 4-15-16,3 8-10 16,-2 4-3-16,-1 3-26 15,-2 2 11-15,-2-1-12 16,2-7-67-16,-2-4-24 16,11-12-126-16,-1-8-125 15,3-6-435-15</inkml:trace>
  <inkml:trace contextRef="#ctx0" brushRef="#br0" timeOffset="138932.76">13790 6578 1386 0,'0'0'1007'0,"0"0"-738"16,0 0-164-16,0 0-46 15,0 0-58-15,0 0 6 16,0 0-7-16,-16 53-8 15,16-29-5-15,0-1 11 16,0-4 2-16,5 0 0 16,4-4-7-16,0-3-2 15,-1-3 9-15,1-5 0 0,0-4 8 16,2 0-7-16,1-11 16 16,-1-12-17-16,0-13-18 15,-2-1-10-15,-7-3-61 16,-2 6 19-16,0 6 20 15,-4 10-31-15,-14 10 29 16,-5 8-86-16,-8 0-75 16,7 14-126-16,6-1-691 0</inkml:trace>
  <inkml:trace contextRef="#ctx0" brushRef="#br0" timeOffset="139137.24">14062 6695 1324 0,'0'0'1045'0,"0"0"-858"16,0 0-64-16,0 0-40 16,0 0-61-16,7 128-4 15,-14-90-18-15,-15 7-138 16,1-11-124-16,4-11-278 0</inkml:trace>
  <inkml:trace contextRef="#ctx0" brushRef="#br0" timeOffset="139545.41">14329 6702 1512 0,'0'0'300'15,"0"0"-193"-15,0 0-60 16,0 0-9-16,0 0-26 15,121-97 3-15,-101 77 34 16,-10 4 5-16,0 2 78 16,-6 6 63-16,-4 2-88 15,3 4-4-15,-3 2-24 16,0 0-45-16,0 0 31 16,0 0-53-16,0 3-11 15,0 16 22-15,0 9-22 0,0 5 23 16,-3 6-24-1,-3 3-11-15,1 0-15 16,-2 6-179-16,3-12-287 0,4-13-419 0</inkml:trace>
  <inkml:trace contextRef="#ctx0" brushRef="#br0" timeOffset="139859.76">14684 6685 2029 0,'0'0'666'16,"0"0"-533"-16,0 0-19 0,0 0-65 15,0 0-49 1,0 0 0-16,73-116-36 0,-55 98 6 16,-5 6 29-1,-3 2 0-15,-6 6 1 0,-2 2 11 16,-2 2-11-16,2 0 21 15,-2 0-21-15,2 18-5 16,0 6 4-16,3 6 2 16,-1 4 10-16,0 4-11 15,2-3-13-15,-2-3-4 16,2-5-60-16,5-15-76 0,-1-6-140 16,3-6-221-16</inkml:trace>
  <inkml:trace contextRef="#ctx0" brushRef="#br0" timeOffset="140048.94">15082 6250 1861 0,'0'0'617'0,"0"0"-521"16,0 0 10-16,0 0 6 15,65 106-49-15,-43-45-45 16,-4 8 28-16,-14 26-45 15,-8 23-1-15,-65 30-45 16,-35 15-109-16,5-38-142 0,3-31-345 0</inkml:trace>
  <inkml:trace contextRef="#ctx0" brushRef="#br0" timeOffset="140819.34">12839 7329 1373 0,'0'0'406'15,"0"0"-168"-15,0 0-7 16,0 0-125-16,0 0-26 16,0 0-26-16,0 0-40 15,0-18 34-15,0 18 16 16,-10 0-64-16,-1 4 13 15,-2 10-13-15,3 2 0 16,0 6-6-16,6 2 21 0,4 2-11 16,0 0-4-16,10-2 6 15,11-3 27-15,1-7-31 16,1-6 2-16,-2-8 22 16,0 0-25-1,-3-4 52-15,-1-21-3 0,-1-4-41 16,-5-6 21-16,-4 0-30 15,-7 4-24-15,0 8 24 16,-6 2-84-16,-11 11-17 16,-9 10-144-16,2 0-134 15,5 0-385-15</inkml:trace>
  <inkml:trace contextRef="#ctx0" brushRef="#br0" timeOffset="141164.26">13209 7329 1891 0,'0'0'653'16,"0"0"-500"-16,0 0-125 16,0 0-7-16,0 0-21 15,0 0 0-15,0 0-10 16,-21 114-2-16,21-83 0 0,8-6 0 15,9 1 0 1,3-5 12-16,5-7-1 0,-1-7 2 16,3-5 26-16,-3-2-27 15,-3-6 40-15,-2-15 17 16,-5-10-30-16,-5-5 26 16,-7 0-30-16,-2-2-16 15,0 6-14-15,-11 5-26 16,-16 10-82-16,-29 13-138 15,5 4-263-15,1 0-265 0</inkml:trace>
  <inkml:trace contextRef="#ctx0" brushRef="#br0" timeOffset="141557.04">12696 7200 1493 0,'0'0'305'0,"0"0"-220"16,0 0 10-1,0 0-61-15,0 0-13 0,0 0-16 16,0 0 24-16,16 69 27 16,8-37 46-16,6 3-19 15,7 4-3-15,12 5 25 16,6 0-54-16,10 4 10 16,7 1-9-16,5-3-30 15,0 0 23-15,-4-4-39 16,-11-6 10-16,-12-6 4 15,-15-10-19-15,-12-3-2 16,-15-10-54-16,-6-1-118 0,-6-5-89 16,-18-1-18-16,-5 0-467 0</inkml:trace>
  <inkml:trace contextRef="#ctx0" brushRef="#br0" timeOffset="141886.4">12649 7744 1549 0,'0'0'231'0,"0"0"-55"16,0 0 0 0,0 0-114-16,0 0-3 0,0 0 34 15,161-95-8-15,-93 64 17 16,11-1 1-16,6-4 6 15,3-3-45-15,3-3-10 16,3 2 4-16,-7 0-43 16,-11 4 24-16,-15 8-21 15,-19 8-17-15,-16 6 25 16,-13 8-18-16,-7 4-8 16,-6 2 0-16,0 0-35 15,-32 3-137-15,-6 14-451 16,-6 1-522-16</inkml:trace>
  <inkml:trace contextRef="#ctx0" brushRef="#br0" timeOffset="143803.57">12732 7004 1200 0,'0'0'398'0,"0"0"-198"0,0 0-42 16,0 0-6-16,0 0-48 16,0 0 29-1,0 0-13-15,-3-14-62 0,3 12 27 16,0 2-20-16,0-2-23 16,0 2 25-16,0-2-55 15,10 0 0-15,7 0 0 16,8 0 1-16,10 0 1 15,10-2-8-15,8-1 0 16,9-1 34-16,10 1-30 0,4-1 2 16,9-2 8-1,4 2-13-15,9 2 10 0,1 0-17 16,3-1 9-16,0 4 14 16,-2-1-23-16,-2 2 0 15,3 0 14-15,-1 0-4 16,0 0-2-1,-5 0-8-15,1 0 9 0,-9 0-2 16,-6 0-7-16,-12 0 0 16,-11 2-1-16,-14-1 11 15,-8 2-10-15,-14-3 0 16,-4 0 9-16,-9 0 15 16,-5 0-24-16,-2 0 18 15,0 0 14-15,-2 0-25 0,0 0 3 16,0 0-10-16,0 0-67 15,0 2-24-15,-11 2-183 16,-9-2-449-16</inkml:trace>
  <inkml:trace contextRef="#ctx0" brushRef="#br0" timeOffset="147324.1">547 6404 1086 0,'0'0'256'0,"0"0"-176"16,0 0 0-16,0 0-28 15,0 0 28-15,0 0 27 16,-81 25-19-16,77-23-11 16,1-2 69-16,3 0-19 15,0 0 34-15,0 0-27 16,0 0-70-16,0 0 3 15,0 0-38-15,0 0-8 16,0 0 24 0,0 0-45-16,0 0 20 0,3 0-1 15,11 1-18-15,7 2 42 16,8-3-28-16,9 1 4 0,5-1 17 16,7 0-36-1,4 0 19-15,4 0-19 0,-2 0 12 16,0 0-6-16,2 0-6 15,-3 0 0-15,3-1 6 16,2-2 5-16,2 2-12 16,3-1 1-16,-1-2 0 15,6 0-3-15,-1 0 3 16,0 0 0-16,-2-2 3 16,0 2 7-16,-6-1-10 15,-7 1 0 1,0 4 2-16,-4 0-7 0,-4 0 11 0,5 0-6 15,0 0 0-15,7 0 14 16,0 0-14-16,4 0 0 16,1 0-5-16,-1 0-1 15,1 0 6-15,-8 0 0 16,1 0 4 0,-4 0-3-16,-2 0-1 0,0 0 0 15,1 0 0-15,0 0-6 16,1 0 6-16,1 0 0 15,-2 0-1-15,5 0 13 16,-2 0-12-16,1 0 0 0,4 0 0 16,-5-2-11-1,4-1 11-15,-2-1 0 0,1 0-1 16,0 1 22-16,4 2-27 16,1 1 6-16,5 0-1 15,-1 0 0-15,1 0 1 16,0 0 0-16,0 0-1 15,-4 0 8-15,-1 0-7 16,-5 0 0 0,3 0 0-16,-2 0-12 0,5 0 12 15,6 0 0-15,2 0-1 16,5 0 11-16,0 0-10 16,-3 0 0-16,-2 0-1 0,-1 0-6 15,-3-3 7 1,1 3 0-16,-1 0-8 15,3 0 23-15,-1 0-15 0,2 0 0 32,3 0 1-32,3 0-16 0,4-2 15 0,3-2 0 15,5-1-14-15,5-2 13 16,1 1 0-16,-1 3 1 16,-1 0-14-16,-1 1-5 15,-5 2 18 1,-4 0 1-1,-1 0-8-15,2 2 8 0,3 7 0 16,3-3 0-16,1-1-33 16,-2-1 12-16,-6 0-39 15,-10-2 32-15,-13 2 22 16,-12 0 1-16,-15 0 5 16,-9 1 0-16,-4-2 1 15,-2 3-5-15,2-2 4 16,4 2 0-16,8 1-11 15,1-2 22-15,2 4-11 16,1-1 0-16,-5 0 0 16,-5 2-9-16,-7-2 9 15,-4-1-16-15,-5 5 16 0,-4-5-23 16,1 5 23-16,-1 0 0 16,4 2 2-16,-1 2-2 15,-3 2 0-15,3 3 0 16,-4 2-8-16,-1 4 4 15,-4 5 4-15,0 5 1 16,0 9 1-16,0 5 35 16,-4 9-37-16,-3 6 0 15,0 7 0-15,3 5 8 16,2 2 0-16,2-2-8 16,0 0 1-16,0-5 1 15,0 7-2-15,0-3 0 16,2 6 0-16,0 1 12 0,0 5-12 15,-2-2 4-15,0 4 2 16,0 1 30-16,0-4-36 16,0 0 6-16,-2-1-6 15,0-3 10-15,2-3-7 16,0-2 14-16,0-2-17 16,0-5 22-16,0-4-21 15,0-8-1-15,6-4 6 16,1-6 6-16,-2-3-12 15,-1-7 0-15,-2-4 0 0,-2-6-3 16,0-2 3-16,0-6-18 16,-22-4-117-16,-5-8-201 15,-4-10-346-15</inkml:trace>
  <inkml:trace contextRef="#ctx0" brushRef="#br0" timeOffset="149160.94">455 6436 788 0,'0'0'272'16,"0"0"-76"-16,0 0-38 15,0 0-78-15,0 0-10 16,0 0-70-16,0 0-44 16,-22-19-21-16,22 16 27 15,0 3 38-15,0 0 18 16,0 0 38-16,0 0 122 0,0 0-45 15,0 0-15 1,0 0 48-16,0 0-47 0,0 0-27 16,0 0-21-16,-3 0-55 15,0 0 11-15,-2 0-21 16,-4 0 1-16,-3 0 7 16,-3 0-14-16,-5 0 0 15,-1 3 14-15,0 1-7 16,-2-3 8-16,-3-1 13 15,1 3-26-15,-2-3 34 0,3 0-36 16,2 0 10 0,1 0 2-16,8 0 1 15,4 0-13-15,0 0 0 16,5 0-3-16,-3 0-7 0,2 0 10 16,-1 0 0-16,-1 0 0 15,3 0 12-15,-3 0-12 16,3 0 0-16,0 0-6 15,2 0-13-15,2 0 3 16,0 0-30-16,0 0 23 16,0 0-30-16,0 0 14 15,0 0-14 1,0 6 28-16,0 5 12 0,0 6 12 0,-4 1 1 16,2 6 0-16,0 3 3 15,2 2-4-15,-2 5 1 16,2 3 0-16,0-2-6 15,0 5 6-15,0 0 0 16,0 2-1-16,0 1 13 16,0 1-12-16,-2 0 0 15,2 1 1-15,0 4-8 16,0 2 7-16,0 2 0 16,0 1 0-16,0-1 13 15,6 0-13-15,0-6 0 16,-4 4 0-16,-2-4-4 15,0 3 4-15,0 3 0 0,-2-3 1 16,-6 0 10-16,2-2-11 16,3-2 10-16,1-1-4 15,2 0 31 1,0-1-25-16,0 3-12 0,0-1 7 16,0-1 5-16,0 2-10 15,0-6-2-15,0 5 0 16,0-7 0-16,0 1 0 15,0-2 0-15,0-2-6 16,0-4 14-16,0 1-8 16,0-5 0-16,0 0 1 15,5 0-4-15,-3-1 3 16,4 4 0-16,0 1 3 16,-2 1 3-16,0 0-3 0,-2 1-3 15,0 1 1-15,-2-3 18 16,0 0-19-16,0-4-4 15,0-2 2-15,0 0 4 16,0-4 14-16,0 0 12 16,0 0-28-16,0 1 15 15,0 2-15 1,5-1 0-16,-3 4 6 0,0-2-6 16,-2 1 13-16,2-1-10 0,-2-4 6 15,0-4-5 1,0-4-4-16,0-2 1 0,0-3 21 15,0 2-21 1,0-2 7-16,2 0 0 16,1 0-1-16,0-3-3 0,-3 0-4 15,0 0 0-15,0-1 0 16,0-3 0-16,0-2 0 16,0 2 0-16,0-2-50 15,0 0-30-15,0 0-80 16,0 0-45-16,3 0 0 15,0 0-166 1,-1 0-646-16</inkml:trace>
  <inkml:trace contextRef="#ctx0" brushRef="#br0" timeOffset="150762.62">108 9151 916 0,'0'0'574'0,"0"0"-490"16,0 0-60-16,0 0 63 16,0 0-32-16,0 0-25 15,0 0-6-15,0 0-24 16,0 0 28-16,0 0 31 16,0 0-26-16,1 3 10 0,9 0-15 15,0 2 3-15,9-1 17 16,5-1-19-16,3 2 15 15,2-1-26-15,5 0-16 16,-2 0 16-16,4-2-18 16,0 2 7-16,-1-2 8 15,3 3-8 1,-5-3-7-16,4 3 0 0,-4-4 0 16,3 4 2-16,-2-4-1 15,7-1-1-15,2 0 34 16,1 0-33-16,3 0 16 15,2 0-17-15,0 0 6 0,0 0-6 16,-1 0 8 0,5 0-7-16,-1 0 2 0,4 0 9 15,0 0-11-15,0 0-1 16,2 0 1-16,-2 0 5 16,-3 0-4-16,-2 0-2 15,-1 0 19-15,-2 3-9 16,-1 1 4-16,0 0 2 15,0 0-15 1,-1-2 51-16,2 2-25 0,-2 0 1 16,1-2 1-16,-3 2-28 15,-1 1 18-15,-1-4-14 0,-2 3-4 16,3-2 18-16,-2 2-13 16,7-2 1-16,3 0-1 15,0-2 4 1,1 2-8-16,1-2 2 0,-2 0-2 15,3 0 17-15,-6 0-18 16,0 0 16-16,-6 2 2 16,0 0-18-16,-4 0 16 15,0 0-17-15,2-2 1 16,5 0 13-16,1 0-6 16,6 0-4-16,1 0 1 15,2 0 6-15,5 0-6 16,-2 2-5-16,3 0 1 15,1 2-7-15,-2 1 8 0,-2-2-2 16,0 1 12-16,-2-2-11 16,0 2 8-16,-4-3-9 15,0-1 1 1,2 0-4-16,4 0 10 0,2 0-1 16,7 0-6-16,0 0 9 15,1-2-16-15,1-3 7 16,-1 1 0-16,-6 1-9 15,1 0 15-15,-7 1-6 16,3 2 0-16,-1-2 9 16,0 0-10-16,2-2 1 15,0 0 0-15,1 0-5 0,-3 0 6 16,-2-2-1-16,-4 0 0 16,-2 2 8-16,-3 1-8 31,-1 0 0-31,-1 3 0 0,-1-2-3 0,1 0 12 15,2-2-9 1,-1 0 0 0,4 0 11-16,-3-2-3 15,1 0-8-15,4 0 0 16,-6-1 5-16,4 0 5 0,-6 3-10 16,-1 0 0-16,-4 2 1 15,-5 0 2-15,-3 2-3 16,-2-2 0-16,-1 2-4 15,4-2 13-15,1 2-9 16,3 0 0-16,3 0 1 16,-4 0-1-16,-2 0 0 15,-4 0 0-15,1 0-1 16,-4 0 8-16,-1 0-7 16,5 0 0-16,1 0 1 15,8 0-4-15,1 0 3 16,4 0 0-16,3 0 0 15,2 0 12-15,7 0-12 0,2 0 11 16,4 2 16-16,3 4 9 16,-1 0-36-16,1 0 1 15,0-2 6-15,0 2 6 16,-5-5-13-16,-10 4 0 16,-9-4 1-16,-15-1-1 15,-12 3 0-15,-8-3 0 16,-3 0 19-16,-3 0-18 15,0 0 5-15,0 0-6 16,0 0 0-16,0 2-4 16,0-2 5-16,0 0-1 15,0 0 0-15,0 0 5 0,2 0-11 16,1 0 6-16,2 2-3 16,5 0-9-16,-4 0 12 15,1 0 0-15,-1 0 2 16,2-2 15-16,-2 2-18 15,1-2 1-15,1 2-3 16,2-2-5-16,-3 2 8 16,1-2 0-16,-1 0 0 15,0 2 13-15,2-2-14 16,-1 2 1-16,1 0-1 16,-3 1-11-16,2-3 12 15,-6 1-1-15,0-1-39 0,-2 0-187 16,0 0-281-16,0 0-598 15</inkml:trace>
  <inkml:trace contextRef="#ctx0" brushRef="#br0" timeOffset="157975.01">8536 6789 1558 0,'0'0'633'0,"0"0"-364"0,0 0-89 15,0 0-60-15,0 0 4 16,0 0-71-16,0-23-14 16,-11 23-13-16,-7 0-20 15,-6 0-8-15,-14 13 2 16,-11 8 0-16,-13 4-10 16,-15 9 10-16,-10 5 0 15,-8 5 2-15,-7 4 7 16,4-2-9-16,4 0 0 15,14-6-3-15,13-5-9 16,13-10 3-16,16-7-12 16,14-5 20-16,11-8-36 15,6-1-24-15,5-4-102 0,2 0-132 16,0 0-31-16,5-5-211 0</inkml:trace>
  <inkml:trace contextRef="#ctx0" brushRef="#br0" timeOffset="158395.37">7783 6842 80 0,'0'0'1685'15,"0"0"-1310"-15,0 0-205 16,0 0-114-16,0 0-37 15,0 0-19-15,0 0 0 16,-60 40 13-16,31-11-12 16,-6 8 49-16,-8 5 2 15,-6 4-13-15,2 6 7 16,-1-2-34-16,7 0-3 16,5-7-6-16,9-9 9 0,12-8-12 15,4-8 0 1,8-8-26-16,3-1 26 15,0-5-28 1,6 0-17-16,11 1 44 0,8-1 1 0,1 0 27 16,8 0-3-16,1 0-24 15,1-2 34-15,-1-2-33 16,-1 0 12-16,-2 0-1 16,-6 0-4-16,-4 0-16 15,-4-2-1-15,0-6-77 16,-4 0-101-16,-8 3-184 0</inkml:trace>
  <inkml:trace contextRef="#ctx0" brushRef="#br0" timeOffset="180071.34">3062 2788 1119 0,'0'0'696'0,"0"0"-601"16,0 0-36-16,0 0-58 15,0 0 109 1,0 0 85-16,-18-33-142 0,7-1-53 16,-25-26-115-16,2 6-98 15,-5 1-612-15</inkml:trace>
  <inkml:trace contextRef="#ctx0" brushRef="#br0" timeOffset="182472.86">5428 1885 1255 0,'0'0'680'0,"0"0"-497"0,0 0-40 16,0 0-104-16,0 0 17 16,0 0 2-16,0 0 0 15,-22-34 16-15,13 25-61 16,0 0 8-16,-4-1 46 15,-1 0-25-15,-1-2 25 16,-8-1-50-16,-1 1-16 16,-7 0 24-16,-5-1-12 15,-4 0-13-15,-3 1 11 16,3 0-10-16,-2 2 7 16,2 0-8-16,2 2 0 0,0-1 0 15,-1 2 4-15,-7 0-4 16,0 1 0-16,-10 1 6 15,-5 3-1-15,-2 0-4 16,-2 2-1-16,1 0 0 16,3 0 7-16,8 0-7 15,3 0 0-15,6 0 8 16,6 4-9-16,0-2 1 16,2 2 0-16,3-2-8 15,-3 1 16-15,1-2-8 16,-3 4 0-16,-2-4 6 15,-2 3-8-15,0-2 2 0,-1-1 0 16,1 2-7-16,4-1 8 16,-3 0-1-16,4 2 17 15,-1 2-17-15,0 0 26 16,-3 4-26-16,4 1 0 16,-1 2-2-16,3 1 4 15,1-2-2-15,3 1 1 16,4-2 13-16,-2-1-16 15,1 3 2-15,-2 0 0 16,-1 1-9-16,0 3 20 0,0 1-11 16,0 0 9-16,4 2 3 15,2 0-11 1,8 2-1-16,3 0-3 0,1 1-11 16,3-2 14-16,2 3 0 15,-1-2 0-15,-3 0 12 16,4 0-12-16,-3 0 0 15,-1 0 0-15,-1 2 14 16,2 1-12-16,2-3 4 16,0 2-3-16,3-1 9 15,-1-1-11-15,3 3-1 16,-2-3 2-16,4 0-13 16,2 0 19-16,0 0-8 15,0-3 0-15,0 4 12 0,2-1-12 16,6 0 0-16,1-2 7 15,-3-2-8-15,-2 0 1 16,1-4 0-16,0-2-2 16,-1 0 8-16,1-2-6 15,-1 0 0-15,2 1 8 16,3-1 4-16,1 2-11 16,0-1 4-16,1 4-5 15,3-1 8-15,-1 0-8 16,1-1 0-16,-1 4 0 15,5-1 3-15,-1 0 6 0,4-2-9 16,4 2 11-16,1-2 0 16,1-2-8-16,-1 0-3 15,-1 1 0-15,2-4 5 16,-4 1-5-16,3 0 0 16,0-2 3-16,3 0 7 15,2-2-8-15,4 0-2 16,2 0 0-1,3-2 0-15,2 2 2 0,3-2-2 16,-1 0 6-16,3 0 6 16,0-2-11-16,-4 2-1 15,-1-1 0-15,-3-2-9 0,2-1 10 16,-5 0-1 0,1 0 1-16,-3 0 14 0,1 0-25 15,0 0 10-15,-4 0 0 16,-2 0-6-16,4 0 6 15,-2 0 0-15,0 0-1 16,3 0 8-16,-1 0-7 16,0 2 0-16,-1-2 0 15,-1 0-4-15,-4 0 4 16,0 0 0-16,-6 0-1 16,0 0 8-16,-1 0-7 15,-5 0 0-15,3 0 0 16,0 0-2-16,-2 0 1 0,-1 0 0 15,3 0 0 1,1 0-7-16,2 0 7 0,1 0 1 16,5 0-7-1,0 0-2-15,2 0 9 0,4 0 0 16,-1-3-8-16,-1-4 8 16,-4 1 0-16,-2 0 0 15,-4 0 1-15,-1 3 0 16,-6-1-1-16,1-1 0 15,-2 1-8-15,-2 2 11 16,2-2-3-16,1 1 0 0,4-2-6 16,-1-1-7-1,4 0 13-15,1-2 0 16,3-2-6-16,-1 1 8 0,0-2-3 16,-1 1 1-16,-3 1-10 15,0 1-2-15,-2-1 12 16,-3 1 0-1,3-2-9-15,1 0 9 0,0-2 0 16,4-2 0-16,-1-2-8 16,0 0-2-16,0-2 10 15,3 0 0-15,0 0 0 16,-4 0 1-16,2 1 7 0,-1-1-8 16,-2 3 1-1,0-4-4-15,1-2 3 16,-2 0 0-16,-1-3-1 0,0 1 9 15,0-2-8-15,-2 1 0 16,-3-2 6-16,1 1 19 16,-6-4-24-16,1-1 27 15,-5-1 1-15,-2 1-13 16,-2-2 35-16,0-2-25 16,0 0-7-16,0-2 25 15,-10-2-28-15,-3 1-4 16,-3-2 9-16,-1 1-13 15,-2 4-1-15,-1 1 1 16,-5-1-2-16,-1 2 13 16,-8 2-19-16,-10-2-15 15,-12 6-13-15,-65 2-72 0,15 10-52 16,-4 2-563-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4:05:29.805"/>
    </inkml:context>
    <inkml:brush xml:id="br0">
      <inkml:brushProperty name="width" value="0.05292" units="cm"/>
      <inkml:brushProperty name="height" value="0.05292" units="cm"/>
      <inkml:brushProperty name="color" value="#FF0000"/>
    </inkml:brush>
  </inkml:definitions>
  <inkml:trace contextRef="#ctx0" brushRef="#br0">493 1078 1820 0,'0'0'391'0,"0"0"-195"15,0 0-109-15,0 0-25 16,0 0-28-16,0 0-28 0,14 13 24 15,-1 3-23-15,3 1 7 16,-1 4 25-16,1 5-11 16,-1 8 23-16,3 7-14 15,0 8-13-15,0 5 10 16,-1-2-28-16,3-1 2 16,1-11 1-16,-4-8 1 15,1-10-2-15,-3-12-8 16,-1-8 0-16,4-2 42 15,3-22-6-15,7-18-8 16,1-15-4-16,0-9-22 16,-4 0 2-16,-3 0-4 0,-2 9-42 15,-5 6 14 1,-3 9-60-16,3 1-45 0,-4 14-172 16,-2 7-379-16</inkml:trace>
  <inkml:trace contextRef="#ctx0" brushRef="#br0" timeOffset="220.11">1301 1095 529 0,'0'0'1545'15,"0"0"-1332"-15,0 0-98 0,0 0 8 16,-2 124-71-16,2-74-24 15,0 6-3-15,2 1-25 16,6-1 0-16,-4-5-61 16,-4-7-84-16,0-6-88 15,0-11-78-15,0-17-491 0</inkml:trace>
  <inkml:trace contextRef="#ctx0" brushRef="#br0" timeOffset="534.29">1139 1111 1555 0,'0'0'382'0,"0"0"-209"15,0 0-75-15,0 0-23 16,120-38-47-16,-64 38-6 16,4 5-19-16,-6 19-3 15,-8 11-43-15,-10 3-47 16,-11 6 12-16,-12 4 63 15,-13 0 12-15,0 0 3 16,-9 1 55-16,-20-5 19 16,-4-1 46-16,-5 0-14 15,-4-3 0-15,0-3-24 0,3-8-51 16,6-6 2 0,4-4-33-16,6-9 0 15,8-8-17-15,8-6-115 16,5-18-157-16,2-4-461 0</inkml:trace>
  <inkml:trace contextRef="#ctx0" brushRef="#br0" timeOffset="713.66">1830 1466 2150 0,'0'0'314'0,"0"0"-232"16,0 0-82-16,0 0-121 16,0 0-194-16,0 0-325 0</inkml:trace>
  <inkml:trace contextRef="#ctx0" brushRef="#br0" timeOffset="785.26">1834 1690 1415 0,'0'0'0'0,"0"0"-138"0</inkml:trace>
  <inkml:trace contextRef="#ctx0" brushRef="#br0" timeOffset="1099.06">2581 1019 1866 0,'0'0'266'16,"0"0"-164"-16,0 0-16 16,0 0-61-16,0 0 11 0,0 0 19 15,0 0-9 1,120 130-3-16,-66-77-28 0,6 8-8 15,2-1 19-15,3-1-25 16,-5-3 3-16,-5-6-4 16,-10-11-61-16,-10-8-26 15,-12-13-106-15,-12-11-104 16,-9-7-293-16</inkml:trace>
  <inkml:trace contextRef="#ctx0" brushRef="#br0" timeOffset="1633.66">3080 1001 1084 0,'0'0'738'0,"0"0"-549"16,0 0-9-16,0 0-44 0,-138 56 32 15,92-21-49-15,3 8-40 16,0-1 9-16,5 0-43 16,7-2-17-16,8-4 2 15,8-4-30-15,7-1 0 16,2-7-11-16,6-7-104 16,0-8-137-16,14-8-313 15,4-1-542-15</inkml:trace>
  <inkml:trace contextRef="#ctx0" brushRef="#br0" timeOffset="1949.76">3595 1002 1515 0,'0'0'340'0,"0"0"-189"16,0 0-71-16,0 0 25 16,0 0 26-16,-7 122-12 15,7-73-43-15,7 3-20 16,8 2-33-16,1-4-22 31,-2-3-2-31,-1-7-109 16,-9-12-121-16,-4-9-88 15,0-15-431-15</inkml:trace>
  <inkml:trace contextRef="#ctx0" brushRef="#br0" timeOffset="2200.44">3414 1046 1594 0,'0'0'309'0,"0"0"-157"16,0 0-69-16,0 0-43 15,0 0 33-15,172-38-21 16,-101 46-38-16,4 18 18 16,-1 6-27-16,-9 11-4 0,-15 1-2 15,-18 6 2 1,-23 0 1-16,-9-4 14 0,-22-2-7 15,-25-6 53-15,-6-6 33 16,-5-4-35-16,-3-6-60 16,-12-1 0-16,14-7-136 15,13-6-357-15</inkml:trace>
  <inkml:trace contextRef="#ctx0" brushRef="#br0" timeOffset="2859.92">2716 1315 1267 0,'0'0'324'15,"0"0"-208"-15,0 0-24 16,0 0-30-16,0 0 37 15,0 0 7-15,0 0 6 16,-27 90 4-16,21-65-34 16,-1 1-44-16,1-2 5 0,-3 2-35 15,0-5-8 1,-6 8-64-16,1-8-183 0,-1-6-338 0</inkml:trace>
  <inkml:trace contextRef="#ctx0" brushRef="#br0" timeOffset="3581.61">4877 1135 1868 0,'0'0'512'16,"0"0"-373"-16,0 0-33 15,-129 61-14-15,110-36-36 16,15 3-42-16,4 5 19 16,0 0-25-16,23 3 2 15,8 1-4-15,10-5 0 16,3-4-7-16,6-9 1 15,8-4-41-15,6-14-36 0,5-1-99 16,31-21-137-16,-19-11-210 16,-15 0-930-16</inkml:trace>
  <inkml:trace contextRef="#ctx0" brushRef="#br0" timeOffset="4325.76">5433 1183 1542 0,'0'0'543'0,"0"0"-357"15,0 0 20-15,0 0-75 16,0 0-34-16,-126 13-40 16,113 10-42-16,7 2 2 0,6 4-16 15,0 0 0-15,11 2 6 16,13-1-7 0,5-4-1-16,5-6-30 0,-1-3-26 15,0-11-6-15,-4-6-29 16,-4 0 3-16,-12-15-5 15,-5-11-94-15,-8-4 5 16,0-2 77-16,-21 2 52 16,-1 0 53-16,-3 6 1 15,3 4 13-15,6 3 33 16,8 8-27-16,5 4 20 0,3 2 14 16,0 3-45-16,16 0 3 15,10 0-4-15,3 3 14 16,5 8 10-16,1 5-24 15,-5 1 21-15,3 2 6 16,-6 3-3 0,-7 0 12-16,-3 0-21 0,-5-1-3 15,-6-4 12-15,1-5-29 16,-5-5 15-16,0-5-9 16,3-2-8-16,0 0 21 15,3 0-21-15,3-17-3 16,3-4-34-16,1-2-11 15,1 1 32-15,-3 5 15 0,-1 2 1 16,-5 7 15-16,-2 4 45 16,0 1 13-16,0 3 4 15,2 0-49-15,4 0 7 16,2 0-12-16,7 11-21 16,1 3 5-1,-2 0-7-15,1 2-90 16,-1 0-39-16,-6-1-58 15,-7-4 61-15,-2-1 76 16,-4-2 50-16,0 1 76 16,0 1 27-16,2 2 20 15,6 3-39-15,5 5-57 16,7 3-8-16,4 3-19 16,3 4 6-16,-2-3-13 15,-5 0-2-15,-9-1-9 0,-6-4 17 16,-5 0-1-16,0-6 2 15,-5 1 0-15,-44-10-5 16,4-1-133-16,-3-6-417 0</inkml:trace>
  <inkml:trace contextRef="#ctx0" brushRef="#br0" timeOffset="4451.07">5201 1108 1213 0,'0'0'877'0,"0"0"-673"15,0 0-90-15,0-142-37 16,42 100-77-16,45-6-21 16,-7 12-301-16,-4 8-923 0</inkml:trace>
  <inkml:trace contextRef="#ctx0" brushRef="#br0" timeOffset="4655.09">6360 838 2165 0,'0'0'280'0,"0"0"-215"15,0 0-29-15,13 110-5 0,0-60 2 16,5 7 18 0,4 5-42-16,1 2-9 0,-4-1-73 15,-10 8-141-15,-6-17-138 16,-3-14-485-16</inkml:trace>
  <inkml:trace contextRef="#ctx0" brushRef="#br0" timeOffset="5408.78">6261 1199 1431 0,'0'0'475'16,"0"0"-346"-16,0 0-29 15,128-135-19-15,-68 91-16 16,0 2-4-16,-1 2-35 15,-9 4 7-15,-12 8-32 16,-18 6 9-16,-11 8 43 0,-9 8 41 16,0 6 10-16,-13 0-55 15,-10 10-40-15,0 19 14 16,6 14-23-16,3 12 7 16,10 6-1-16,4 5 2 15,4 1-1-15,17-7-7 16,3-6 6-16,-2-14-6 15,-4-11 0-15,-5-12-31 16,-3-13-1-16,-6-4 26 16,0-16-16-16,3-20 12 15,3-6-81-15,2 0 55 16,5 5 11-16,-5 7-5 16,-1 15 20-16,-1 7 10 0,-4 6 3 15,3 2 6-15,0 5 5 16,5 12 37-16,1 9-35 15,5 2-1-15,5 2 3 16,2 0-18-16,4-6 13 16,0-6-13-16,0-8-28 15,-4-8-21-15,-3-2-14 16,-2-6 11-16,-6-16 14 16,-5-2 14-16,-4 4 24 15,-7 2 37-15,0 6 73 0,0 6 27 16,0 2-52-1,0 4-32-15,0 0-32 0,0 0-15 16,0 16-6-16,0 6 5 16,0 2-4-16,10 2-2 15,9-2-5-15,-1-7-43 16,3-4-11-16,4-9-74 16,0-4 22-16,2-4-58 15,0-17-63-15,-9-6 76 16,1-1 82-16,-8 2 75 15,-4 4 114-15,-2 4 66 0,-3 8 68 16,-2 4-13 0,0 6-96-16,0 0-59 0,2 0-57 15,2 1-23-15,3 16 24 16,5 2-23-16,1 2 12 16,2-1-13-16,5-4-30 15,0-2-62-15,12-8-157 16,-3-4-263-16,-5-2-449 0</inkml:trace>
  <inkml:trace contextRef="#ctx0" brushRef="#br0" timeOffset="5613.86">7685 1181 1307 0,'0'0'1064'0,"0"0"-759"0,0 0-153 16,0 0-64-16,0 0-63 15,0 0-10-15,0 0-15 16,-20 54 11-16,20-24-13 16,0-1 2-16,0-6-54 15,4-2-62-15,10-20-94 16,-3-1-102-16,-4-1-86 0</inkml:trace>
  <inkml:trace contextRef="#ctx0" brushRef="#br0" timeOffset="5771.31">7224 969 1646 0,'0'0'766'0,"0"0"-593"15,0 0-69-15,0 0 2 16,0 0-57-16,0 0-35 16,0 0-14-16,89 11-26 15,-42 1-180-15,-5-6-471 0</inkml:trace>
  <inkml:trace contextRef="#ctx0" brushRef="#br0" timeOffset="5896.52">7482 753 2392 0,'0'0'515'0,"0"0"-434"15,0 0-81-15,0 0-75 16,-133 79-283-16</inkml:trace>
  <inkml:trace contextRef="#ctx0" brushRef="#br0" timeOffset="6602.36">8202 569 1783 0,'0'0'807'16,"0"0"-641"-16,0 0-120 15,0 0-39-15,0 0 20 16,0 0 8-16,40 144 5 15,-25-81-15-15,2 1-24 16,-2-2 6-16,-1-1 3 16,-4-8-10-16,-3-6-36 15,-5-8-110-15,-2-10-312 16,0-14-380-16</inkml:trace>
  <inkml:trace contextRef="#ctx0" brushRef="#br0" timeOffset="6744.45">8091 990 1617 0,'0'0'957'0,"0"0"-727"0,0 0-152 15,0 0-40-15,0 0-38 16,196-63-32 0,-107 50-101-16,-13 3-535 0</inkml:trace>
  <inkml:trace contextRef="#ctx0" brushRef="#br0" timeOffset="7607.95">8575 1102 1487 0,'0'0'869'0,"0"0"-653"0,0 0-88 0,0 0-68 16,0 0-35-16,0 0-25 15,0 0-3-15,102-72-22 16,-78 56-6-16,-4 0-6 15,-4 6 36-15,-7 5-1 16,-3 0 2 0,-4 5 19-16,-2 0-18 0,2 0 12 15,2 12 14-15,-2 11-6 16,2 5 11-16,0 4-20 16,3-3-11-16,4 0 2 15,2-8-3-15,3-6-24 16,6-7-68-16,3-8-39 15,2 0 18-15,4-18-128 0,-2-8-72 32,-2-4-81-32,-6-1-103 0,-5 3 279 0,-5 6 218 15,-4 7 273-15,-4 2 221 16,-1 7-218-16,-2 4 18 16,0 2-70-16,0 0-125 15,0 0-49 1,0 17-30-1,0 5-7-15,0 3 20 16,4 1-24-16,5 2-8 0,4-2 8 16,5-2-9-16,3-5-42 15,2-5-86-15,2-10-52 16,0-4 20-16,-3 0-23 16,-2-8-148-16,-6-4 232 15,-4 1 99-15,-5 5 245 16,-5 0-19-16,0 5 37 15,0 0-7-15,0-2-80 16,0 3-91-16,0 0-37 16,5 0-42-16,1 0 5 15,5 0-11-15,5 0-10 16,6 0-8-16,3-4-68 0,-1-6-38 16,1-4-91-16,-3-4-67 15,-4 0 139-15,-7-1 97 16,-2 6 46-16,-7 2 52 15,-2 5 89-15,0 4 36 16,0 2-49-16,0 0-102 16,5 11-24-16,1 13-2 15,5 6 1-15,3 7-7 16,1 8-19-16,-1 5-14 16,-1 6 23-16,-1 3-73 15,-7 1 35-15,-2-5 54 16,-3 0 23-16,0-9 44 0,-8-6 17 15,-13-7 5-15,-1-3 30 16,-3-11-23-16,1-5-8 16,-1-8-52-16,3-6-36 15,5-25-38-15,3-10-263 16,7-9-685-16</inkml:trace>
  <inkml:trace contextRef="#ctx0" brushRef="#br0" timeOffset="8094.79">9851 976 1220 0,'0'0'1034'16,"0"0"-907"-16,0 0-93 15,71-149-34-15,-49 102 18 16,-6 5-16-16,-7 7-2 15,-9 9 0-15,0 12 7 16,-2 10-7-16,-14 4 15 16,1 11-14-16,-3 21 18 15,5 15 7-15,6 14 19 16,7 6 16-16,0 4-27 16,2-3 14-16,16-3-26 0,0-11-22 15,-3-12 24-15,-3-12-24 16,-6-14 0-16,-4-14 18 15,0-2-9-15,3-14-9 16,1-20-7-16,6-4-98 16,1-5 44-16,7 8 2 15,0 7 4-15,0 6 41 16,3 5-1-16,-1 9 15 16,4 5 23-16,1 3-5 15,2 0 53-15,0 11 2 16,2 14 4-16,0 1-4 15,-4 3-41-15,0 2-2 16,-2-3-26-16,-4-4-4 0,20-10-57 16,-8-4-188-16,-1-10-396 0</inkml:trace>
  <inkml:trace contextRef="#ctx0" brushRef="#br0" timeOffset="8471.06">10682 988 1422 0,'0'0'1052'16,"0"0"-796"-16,0 0-96 16,0 0-91-16,0 0-39 15,-127 20-2-15,115 2-26 16,12 6 11-16,0 1-13 0,6 1-30 16,13-3 9-16,1-7-39 15,1-1-25-15,-8-8-30 16,-5-9-5-16,-8-2 87 15,0 0 33-15,0-17-28 16,0-7 7-16,-2-3 0 16,0 1 20-16,2 1 0 15,0 0-32-15,4 6 31 16,12 5-10-16,0 3 12 16,0 4 5-16,1 4 14 0,1 3 42 15,2 0 31-15,4 0 4 16,3 10-13-16,0 5-27 15,-1 0-19 1,0 4 6-16,-7-2-34 0,-3 0-1 16,-3-1-8-16,-1-2-50 15,3-8-60-15,-3-5-206 16,-2-1-577-16</inkml:trace>
  <inkml:trace contextRef="#ctx0" brushRef="#br0" timeOffset="8612.31">11031 896 2263 0,'0'0'605'0,"0"0"-474"0,0 0-63 16,0 0-68-16,0 0-55 15,0 0-219-15,0 0-1071 0</inkml:trace>
  <inkml:trace contextRef="#ctx0" brushRef="#br0" timeOffset="8816.23">10387 850 2564 0,'0'0'482'0,"0"0"-366"16,0 0-57 0,0 0-50-16,0 0-9 15,0 0-29-15,99-102-13 0,-66 98-34 16,-3 2-38-16,-5 2-29 15,0 0-102-15,-7 0-321 16,-7 0-607-16</inkml:trace>
  <inkml:trace contextRef="#ctx0" brushRef="#br0" timeOffset="8957.81">10671 638 2412 0,'0'0'616'0,"0"0"-467"15,0 0-90-15,0 0-59 0,0 0-46 16,125-21-130-16,-72 19-407 16</inkml:trace>
  <inkml:trace contextRef="#ctx0" brushRef="#br0" timeOffset="9930.89">12005 559 2038 0,'0'0'375'0,"0"0"-247"16,0 0-30-16,-102 130-25 15,78-75 13-15,7 5-30 16,9 3-25-16,8 0 8 16,0-1-30-16,8-2-2 15,15-5-7-15,4-7-36 16,2-8-40-16,17-2-130 15,-7-12-179-15,-6-12-324 0</inkml:trace>
  <inkml:trace contextRef="#ctx0" brushRef="#br0" timeOffset="10857.39">12485 850 1622 0,'0'0'396'16,"0"0"-178"-16,0 0-44 15,0 0 2 1,-137-2-73 0,104 14-17-16,4 8-35 15,9 2-29-15,7 2 4 16,11 0-25-16,2 0 15 16,0-2-16-16,17-4-3 15,8-8 2-15,6-8-17 0,7-2-2 16,0-15 2-16,2-20-119 15,-7-14-36-15,-6-8-11 16,-7-7-5-16,-11-3 23 16,-5 10 39-16,-4 8 127 15,0 17 105-15,0 12 111 16,0 14-24-16,0 6-95 16,0 0-69-16,0 17-3 15,5 14 4-15,1 12 67 16,6 8-17-16,-3 6-40 15,1-1 1-15,4 2-14 16,-1-6-25-16,1-8 11 16,-3-5-12-16,-5-14-40 0,-4-10-72 15,-2-15-162-15,-2-12-74 16,-13-16-597-16</inkml:trace>
  <inkml:trace contextRef="#ctx0" brushRef="#br0" timeOffset="10919.88">12485 850 1622 0</inkml:trace>
  <inkml:trace contextRef="#ctx0" brushRef="#br0" timeOffset="11352.34">12485 850 1622 0,'-105'-98'352'0,"105"98"-173"0,0 0-59 0,0 0-24 0,6 0-44 15,19 0-43-15,8 0 14 0,12 1-5 16,4 12-17-16,7-2 30 16,-1 8-19-16,3-1-11 15,-2 4 7-15,-7-2-7 16,-6-5-1-16,-8 0 0 15,-11-5 9-15,-10-6-9 16,-8-2 0-16,-6-2 1 16,0 0 39-16,0-2-22 15,-10-8 24-15,-7-3-2 16,0 5-7-16,-1-1 18 16,1 1-13-16,3 2 6 15,1 2 17-15,3 2-24 16,2 2-5-16,1 0-20 15,3 0-11-15,0 0 6 0,-2 0-7 16,4 2 0-16,2 2 13 16,0 2-13-16,0 2 16 15,0 1-16-15,0-1 6 16,0 5 3-16,0-1-9 16,0 0 1-16,0 0 7 15,4 0-1-15,2 2-7 16,-2-2 0-16,2-2 1 15,1 0-9-15,5-2 8 16,1-2-5-16,7-3 4 16,2-3-34-16,4 0-4 15,12-15-77-15,-4-7-217 0,-10-4-351 0</inkml:trace>
  <inkml:trace contextRef="#ctx0" brushRef="#br0" timeOffset="11547.25">12741 670 1735 0,'0'0'624'0,"0"0"-346"15,0 0-87-15,0 0-48 16,0 0-74-16,0 0-47 16,0 0-22-16,0 0-7 0,50-111-12 15,-15 107-49 1,-6 4-57-16,-1 18-81 0,-8 12-296 15,-4 6-269-15</inkml:trace>
  <inkml:trace contextRef="#ctx0" brushRef="#br0" timeOffset="11704.27">12814 1499 1051 0,'0'0'1705'15,"0"0"-1430"-15,0 0-191 16,0 0-84-16,0 0-91 16,0 0-390-16,29-126-1156 0</inkml:trace>
  <inkml:trace contextRef="#ctx0" brushRef="#br0" timeOffset="12354.19">13003 950 886 0,'0'0'384'16,"0"0"-221"-16,0 0-9 15,0 0-33-15,0 0-12 16,0 0 1-1,0 0-8-15,-60-80-9 0,38 79 3 16,-4-1 0-16,1 2 52 0,0 0-12 16,4 0-45-1,2 10-14-15,3 7-41 0,4 3 3 16,5 2-12-16,3 5-18 16,4 0 29-16,0 3-23 15,0 2 9-15,15 0 9 16,9-2-22-16,7 0 14 15,5-7-19-15,4-3 2 16,-2-8-16-16,-4-4-19 16,-7-7-28-16,-8-1-1 15,1-7-96-15,-4-9-180 16,-7-2-606-16</inkml:trace>
  <inkml:trace contextRef="#ctx0" brushRef="#br0" timeOffset="12855.39">13636 782 1979 0,'0'0'530'0,"0"0"-427"0,0 0-11 16,0 0-55-16,-118 18 3 15,95 8-22-15,4 8-16 16,3 4 14-16,7 2-10 16,5 2-3-16,4-3 15 15,0-6-16-15,0-7-4 16,11-8 2-1,9-12-45-15,5-6 17 0,8-6-18 16,3-26-96-16,2-9-149 16,-5-6-1-16,-6-2 79 15,-7 8 93-15,-7 9 120 16,-6 10 203-16,-5 10 113 0,-2 8 14 16,0 4-106-1,0 0-130-15,0 11-51 0,0 16-19 16,0 13-2-16,0 8 17 15,0 6-25-15,2 1-5 16,1-1-9-16,1-2-48 16,-4-4-145-16,2-12-375 15,-2-14-1413-15</inkml:trace>
  <inkml:trace contextRef="#ctx0" brushRef="#br0" timeOffset="13857.18">13834 970 584 0,'0'0'2070'15,"0"0"-1739"-15,0 0-202 0,0 0-89 16,0 0-29-16,60-126-11 16,-33 98-36-16,-2 1 6 15,-10 8-3-15,-3 7-3 16,-8 3 36-16,-4 8 7 15,0 1 9-15,0 0-7 16,0 8-8-16,0 16-1 16,0 8 3-16,0 6 6 15,0 4-6-15,5 0-3 16,8-6 0-16,0-5 0 16,0-12-3-16,3-6-9 0,0-13-16 15,4 0 15-15,5-13 7 16,-1-17-30-1,0-3-20-15,1-4 15 0,-5 3-34 16,-5 6 9-16,-3 8 59 16,-5 6 7-16,-5 9 74 15,-2 2-2-15,0 3-3 16,0 0-14-16,0 0-47 16,0 10 7-16,0 8-9 15,0 5-5-15,4 0 13 16,2 0-14-16,6-4 0 0,1-3-1 15,1-7-15-15,3-8-8 16,2-1-12-16,3-4-3 16,0-16-22-16,0-4-66 15,-3 0 54-15,-7 2 64 16,-3 4 9 0,-7 5 92-16,0 7 17 0,-2 5-15 15,0 1-25-15,0 0-47 16,0 0-16-16,0 6-6 15,0 10 8-15,6 3-10 16,2-2 2-16,3 1-16 16,3-3 4-16,5-11-42 15,2-4 0-15,-1 0 16 0,-3-4-33 16,0-15-8-16,-5-2 2 16,-1 2 25-16,-3 3 52 15,-6 0-13-15,0 6 13 16,0 2 14-16,-2 2 3 15,0 2 9-15,0 0-11 16,2 4-8-16,-2-2 26 16,0 2-21-16,0 0 9 15,0 0 1-15,0 0-20 0,3 6 7 16,-1 8 1 0,0 4-9-16,2 4 18 0,1 2-18 15,2 4 5-15,-3 4 8 16,3 2-13-1,-3 3 7-15,2 1-8 0,2-2 2 16,-4 0 6-16,3-1-8 16,-3 2 0-16,0-1 2 15,-4 0 4-15,0-3-6 16,0-2 0-16,0-3 0 16,-15-4-1-16,-1-3 10 15,-5-6-9-15,-8-5 32 16,-3-6-9-16,-1-4 37 0,-3 0-14 15,2-14-10-15,5-10 11 16,10-4-47-16,11-6-31 16,14-20-71-16,23 8-204 15,4 4-671-15</inkml:trace>
  <inkml:trace contextRef="#ctx0" brushRef="#br0" timeOffset="14135.84">14962 573 1908 0,'0'0'493'15,"0"0"-424"-15,0 0-35 16,0 0-11-16,0 0 81 15,131 148 17-15,-90-80-72 16,-8 6-13-16,-11-3-3 16,-17-4-26-16,-5-10 17 15,-7-7-24-15,-20-7-9 16,1-11 2-16,1-7-107 16,9-10-236-16,14-11-634 0</inkml:trace>
  <inkml:trace contextRef="#ctx0" brushRef="#br0" timeOffset="15062.38">15579 804 1957 0,'0'0'514'0,"0"0"-385"0,0 0-77 0,0 0-4 0,-125 16 19 16,103 16-27-16,7 10 10 16,11 8-29-16,4 2-8 15,6 0 5-15,25-4-18 32,6-11-7-32,11-12-21 15,5-14-14-15,5-11 22 16,-2-17-44-16,0-24-28 15,-9-18 10-15,-5-13 25 16,-11-12 26-16,-7 0-15 16,-8 2 2-16,-10 15 44 15,-4 17 127-15,-2 20 21 16,0 14-51-16,0 14-57 16,0 2-20-16,0 12-20 15,0 22-2-15,0 14 2 0,3 10 0 16,6 8 0-16,-2 3-5 15,1-1 13-15,-1-4-8 16,2-7 0-16,-4-11 9 16,-1-12-8-16,0-11-1 15,-1-12 1-15,1-9-1 16,5-2 6-16,0-2-12 16,6-20-4-16,3-4-33 15,5-4 42-15,-1-2-8 16,0 3 9-16,-1 5-1 15,-4 6 8-15,-3 7-7 0,-4 2 20 16,-3 7-10-16,3 2 19 16,-2 0-19-16,5 0-1 15,3 6 15-15,-1 7-24 16,4 4 10-16,-3 2-10 16,-1-2-15-16,1 1 15 15,1-3-18-15,3-3-35 16,0-4-35-16,0-4-47 15,-1-4-8-15,-3 0 44 16,3-3 35-16,-2-9 52 16,1-2-1-16,-2 0-2 15,-2 2 15-15,-6 5 10 16,-4-1 157-16,-1 5 85 0,-3 2-115 16,0 1-51-16,0 0-59 15,2 0-16-15,5 13 6 16,4 4-16-16,3 3 8 15,10 0-9-15,-2-1 1 16,5-4 4-16,0-5-5 16,0-8-12-16,-3-2 12 15,0-2-12-15,-3-18 12 16,-6-7 0-16,-8-2 1 16,-5-3 43-16,-2 2 4 15,0 4-12-15,-14 3-17 16,-8 3-19-16,-4 4 0 0,-7 4-52 15,-4 6-91-15,-11 6-89 16,7 0-255-16,10 6-641 0</inkml:trace>
  <inkml:trace contextRef="#ctx0" brushRef="#br0" timeOffset="15895.41">17553 631 1167 0,'0'0'849'15,"0"0"-674"-15,0 0-113 16,0 0 0-16,-62 105-62 16,70-72-6-16,31-2-79 15,9-4-84-15,8 2-18 16,5-5-194-16,-6-2-136 15,-10-3 234-15,-12-2 283 16,-17-1 209-16,-16-4 138 16,0-4 10-16,-20 1-29 15,-16-4-73-15,-4-1-92 16,2-2-64-16,4-2-66 16,13 0-14-16,21-25-19 0,15-6-240 15,18 1-510-15</inkml:trace>
  <inkml:trace contextRef="#ctx0" brushRef="#br0" timeOffset="16209.58">18038 770 1744 0,'0'0'603'16,"0"0"-504"-16,0 0-84 0,0 0-5 15,0 0-10-15,0 0-64 16,0 0-61-16,74 120-53 15,-45-106 63-15,-2-5 62 16,-2-9 53 0,-8 0 10-16,-4-3 43 0,-5-13 39 15,-8-7 8-15,0 0-26 16,-21-4-1-16,-10 0-12 16,-9-1-18-16,-4 1 23 15,1 4-12-15,3 2 8 16,7 3-28-16,8 7-34 15,5-2-41-15,7 2-136 16,6-10-102-16,5 1 29 0,2 0-478 0</inkml:trace>
  <inkml:trace contextRef="#ctx0" brushRef="#br0" timeOffset="16335.62">18148 319 652 0,'0'0'693'0,"0"0"-382"15,0 0-154-15,0 0-95 16,0 0-53-16,0 0 4 15,114-86-13-15,-110 86-49 16,0 18 35-16,1 26-13 16,0-6-96-16,-1-2-637 0</inkml:trace>
  <inkml:trace contextRef="#ctx0" brushRef="#br0" timeOffset="16995.7">17747 492 1763 0,'0'0'675'0,"0"0"-496"16,0 0-38-16,0 0-68 0,0 0-34 15,0 0-36-15,0 0 5 16,50-46-2-16,-28 41-6 15,-3-1 0-15,4 2 1 16,1 0 2-16,3 2-3 16,-2 2 0-16,-1 0-24 15,-3 0-73-15,9 12-112 16,-7 6-254-16,-2 0-345 0</inkml:trace>
  <inkml:trace contextRef="#ctx0" brushRef="#br0" timeOffset="17263.75">18988 561 1972 0,'0'0'721'0,"0"0"-588"0,0 0-63 16,0 0-22-16,0 0 0 16,-113 65-24-16,108-21-12 15,5 3 18-15,0 5-30 16,17-5 0-16,15-5-25 16,11-8-82-16,30-16-137 15,-9-9-315-15,-6-9-468 0</inkml:trace>
  <inkml:trace contextRef="#ctx0" brushRef="#br0" timeOffset="17594.34">19442 698 1877 0,'0'0'720'16,"0"0"-494"-16,0 0-45 0,0 0-79 16,-146-12-39-16,113 21-35 15,6 13-20-15,4 3 7 16,10-1-15-16,6 2 0 15,7-2 0-15,0-4-47 16,11-4 11-16,11-8-21 16,7-8-22-16,8 0 15 15,-2-10-103-15,1-13-70 0,-7 0-5 16,-8 1 125-16,-7 4 117 16,-10 6 151-16,-1 4 63 15,-3 6 8-15,0 2-103 16,0 0-52-16,2 0-58 15,4 11 0-15,8 7-18 16,9 3-42-16,23 1-155 16,-4-6-167-16,-1-8-416 0</inkml:trace>
  <inkml:trace contextRef="#ctx0" brushRef="#br0" timeOffset="18049.52">19724 753 2099 0,'0'0'670'0,"0"0"-506"0,0 0-71 16,0 0-61-16,0 0-1 16,0 0-30-16,0 0-2 15,-45 79-2-15,65-65-43 16,5-8 17-16,8-6-5 16,3 0-5-16,1-26-27 15,-1-12-98 1,-6-11 30-16,-6-4-10 0,-9-6 10 15,-6 3 43-15,-5 10 91 16,-4 13 26-16,0 12 139 16,0 13-4-16,0 8-70 15,-2 4-91-15,-2 24 6 0,2 15-7 16,0 7 1-16,-1 7 0 16,0 1-6-16,3-3 8 15,0-3-2-15,0-10 1 16,0-8-1-16,0-12 15 15,0-11-15-15,0-9 19 16,0-2 63-16,16 0-82 16,5-13-4-16,5-5-65 15,1 2-20-15,0 5 56 16,-7 0 9-16,-8 5 24 16,-1 4 16-16,-7 2 16 15,-2 0 9-15,2 4 19 0,-2 15-41 16,1 4-19-16,-3 11-62 15,0-8-235-15,-9-7-352 16</inkml:trace>
  <inkml:trace contextRef="#ctx0" brushRef="#br0" timeOffset="18222.5">19512 352 2538 0,'0'0'455'0,"0"0"-405"16,0 0-22-16,0 0-28 16,0 0-51-16,-112 140-107 15,112-94-531-15</inkml:trace>
  <inkml:trace contextRef="#ctx0" brushRef="#br0" timeOffset="18804.27">20672 673 1098 0,'0'0'1435'0,"0"0"-1198"16,0 0-167-16,0 0-26 15,0 0-33-15,-91 119 6 16,91-73-17-16,7-2-33 16,22-5-16-16,7-10-39 15,1-13 34-15,5-16 39 16,-1 0 6-16,1-32 2 16,-4-12-13-16,-5-13-22 0,-8-6 42 15,-9-5 1 1,-7 2 8-16,-9 11 6 0,0 13 28 15,0 18 44-15,0 14-5 16,0 10-67 0,0 4-15-16,0 26-2 0,0 10 2 15,0 11-1-15,0 2-2 16,2 6 3-16,4-5 0 16,1-2-1-16,0-8 1 15,-3-10 0-15,1-10 6 16,-1-10-5-16,5-12-1 15,2-2 0-15,8-5-6 16,4-20-94-16,2-3 46 0,0 2 29 16,-6 2 25-16,-1 8 42 15,-7 6 14-15,-3 4 18 16,-4 6-11-16,3 0-35 16,-1 0 2-16,5 14-3 15,5 4-6 1,4 6-21-16,2-2-30 0,16-7-106 15,-2-7-195-15,-3-8-458 16</inkml:trace>
  <inkml:trace contextRef="#ctx0" brushRef="#br0" timeOffset="19055.68">21459 733 2011 0,'0'0'650'0,"0"0"-480"15,0 0-40-15,0 0-97 16,0 0-10-16,0 0-23 15,-62 115 7-15,62-71-14 16,6 0 7-16,15-9-33 16,6-5-29-16,-2-12-26 15,0-13 57-15,-2-5 13 16,-5-4 18-16,-9-22 24 0,-5-5 9 16,-4-8 20-1,-2-1-2-15,-21 2-51 0,-6 8-15 16,-27 8-99-16,10 10-213 15,4 7-473-15</inkml:trace>
  <inkml:trace contextRef="#ctx0" brushRef="#br0" timeOffset="19401.32">20909 621 1313 0,'0'0'690'15,"0"0"-580"-15,0 0-38 16,138-4 8-16,-85-5-67 16,-3-5 11-16,-13-7-24 15,-14-1-50-15,-17-2 49 16,-6-1 1-16,-8 6 73 16,-21 3-25-16,-23 10-48 0,8 6-160 15,3 0-128-15</inkml:trace>
  <inkml:trace contextRef="#ctx0" brushRef="#br0" timeOffset="20139.52">21727 826 1590 0,'0'0'342'0,"0"0"-151"16,0 0-60-16,0 0-45 15,0 0-31-15,0 0 1 16,0 0 18-16,37 60-31 16,-26-36-23-16,-2 0 8 15,1-4-28-15,-6-5 1 16,0-8 15-16,-2-7-15 16,0 0 38-16,5-5 15 0,3-14-54 15,2-12-37 1,5-2-21-16,0-3 9 0,-1 5-3 15,-3 8 14-15,-1 7 38 16,-4 10 20 0,-1 4 9-16,1 2 24 0,2 0-5 15,5 9 35-15,1 14-5 16,1 4-53-16,-1 10 1 16,-3 7-26-16,-13 22-144 15,0-9-340-15,0-10-1226 0</inkml:trace>
  <inkml:trace contextRef="#ctx0" brushRef="#br0" timeOffset="20266">21509 1377 1741 0,'0'0'1116'16,"0"0"-953"-16,0 0-117 15,0 0-46-15,0 0-275 16,150-95-1030-16</inkml:trace>
  <inkml:trace contextRef="#ctx0" brushRef="#br0" timeOffset="20626.73">22747 1013 1774 0,'0'0'890'16,"0"0"-856"-16,0 0-26 16,0 0-8-16,58-106 10 15,-41 75-10-15,0 1 10 16,-9 4 8-16,-4 8-17 16,-4 5 48-16,0 6 1 15,0 5-19-15,0 2-19 16,3 0-11-16,-1 0-2 0,2 0-4 15,4 0-3 1,2 9 8-16,3 10 1 0,3 5 12 16,-1 4 15-16,-1 6-5 15,0-1 7-15,1 4-30 16,5-3-5-16,23-4-59 16,-3-7-243-16,2-11-386 0</inkml:trace>
  <inkml:trace contextRef="#ctx0" brushRef="#br0" timeOffset="20909.57">23362 832 1681 0,'0'0'1063'0,"0"0"-840"0,0 0-110 16,0 0-21-16,0 0-64 16,0 0-19-16,-119 32-4 15,113-8-5-15,6 1-11 16,0-4-29-16,0-3-40 15,9-7-6-15,6-10-49 16,3-1 35-16,1 0 42 16,-4-10-18-16,-5-4 61 15,0 0 15-15,-6 7 36 16,-4 1 44-16,3 3 11 16,-1 3-44-16,2 0-47 15,8 0 0-15,3 14-2 0,25 10-71 16,-4-3-284-16,2-4-850 15</inkml:trace>
  <inkml:trace contextRef="#ctx0" brushRef="#br0" timeOffset="21492.16">24191 921 2080 0,'0'0'558'0,"0"0"-450"16,0 0-59-16,0 0-25 15,84-109 6-15,-51 68-30 16,2-6-9-16,-9-4-30 16,-4 5-7-16,-6 5 46 15,-7 10 22-15,-7 14 21 16,-2 8 2-16,0 9-33 15,0 0-5-15,0 20-7 16,-2 19-9-16,-7 12 9 0,0 9 1 16,0 10 1-1,5 1 29-15,-1 2-30 16,5-6 8-16,0-6-5 0,0-15 10 16,0-14-11-16,0-14-3 15,5-14 0 1,5-4 7-16,4-18-7 0,6-18-11 15,7-14-5-15,2-7-8 16,2 1 15-16,-2 6-3 16,-4 8 0-16,-5 14 11 15,-7 12-9-15,-5 8 10 16,-5 5 0-16,-3 3-25 16,0 0 25-16,0 0 6 0,-9 15 12 15,-4 7 26-15,-1 4-35 16,3 5 6-16,7 2-15 15,4 1 9-15,0-1-6 16,9 3-3-16,24-5 0 16,14-3-2-16,16-3 2 15,39-8-13 1,-15-8-144-16,-12-7-483 0</inkml:trace>
  <inkml:trace contextRef="#ctx0" brushRef="#br0" timeOffset="22355.82">1259 2107 1724 0,'0'0'711'0,"0"0"-438"16,0 0-131-16,0 0-97 15,0 0-6 1,0 0-11-1,3 146 20-15,10-70-15 16,7 5-26-16,2 1 2 16,3-1-9-16,-1-9-48 15,1-9-32-15,-8-6-161 16,-5-17-261-16,-10-20-221 0</inkml:trace>
  <inkml:trace contextRef="#ctx0" brushRef="#br0" timeOffset="22591.5">1335 2089 1662 0,'0'0'254'0,"0"0"-180"16,0 0 25-16,128-62-43 16,-91 62 11-16,-6 2-33 15,-8 26-17-15,-12 14 42 16,-11 7-8-16,0 5 8 15,-25-3 14-15,-13-2-17 0,-7-7 58 16,-1-9-25 0,6-8-47-16,9-11 0 0,21-14-42 15,10 0-154-15,0-20-362 0</inkml:trace>
  <inkml:trace contextRef="#ctx0" brushRef="#br0" timeOffset="22811.42">1981 1929 2131 0,'0'0'625'0,"0"0"-519"0,0 0-12 15,-138 132-41-15,101-74-16 16,5 5-9-16,8 1-22 15,13-4-12-15,11 5-53 16,0-16-204-16,15-19-403 0</inkml:trace>
  <inkml:trace contextRef="#ctx0" brushRef="#br0" timeOffset="23072.73">2344 1961 2176 0,'0'0'692'16,"0"0"-549"-16,0 0-64 15,0 0-67-15,0 0 47 16,-21 154-14-16,13-84-26 16,4 2 13-16,2 3-32 15,0-7 8-15,2-5-7 16,0-13-1-16,0-11-25 15,0-13-32-15,0-12-84 16,0-10-177-16,0-4-475 0</inkml:trace>
  <inkml:trace contextRef="#ctx0" brushRef="#br0" timeOffset="23470.65">2146 2374 1916 0,'0'0'396'0,"0"0"-203"16,0 0-114-16,0 0-55 15,0 0-24-15,152-62 24 16,-106 56-24-16,1 4 0 16,-9 2 5-16,-9 0-3 0,-8 3 53 15,-9 14 42 1,-5 1-28-16,-1 4 4 0,0 0-40 16,0 2-17-16,3-2-4 15,2-6-12-15,7-4-1 16,4-6-63-16,3-6-17 15,1 0 1-15,2-16-46 16,-2-8-36-16,-4 0 58 16,-4-1 67-16,-5 6 37 15,-4 5 58-15,-2 3 50 16,-2 7 59-16,-3 2-39 16,2 2-66-16,1 0-28 15,3 5-15-15,2 9 14 16,1 6-19-16,-1 4-14 15,0 2 22-15,-1 0-22 0,-5-4-18 16,0-2-7 0,-2-6-98-16,-2-10-106 0,0-4-295 15,0 0-324-15</inkml:trace>
  <inkml:trace contextRef="#ctx0" brushRef="#br0" timeOffset="23596.33">2848 2206 1802 0,'0'0'745'0,"0"0"-565"16,0 0-180-16,0 0-49 0,0 0-337 15,0 0-419-15</inkml:trace>
  <inkml:trace contextRef="#ctx0" brushRef="#br0" timeOffset="23768.21">2637 1757 1780 0,'0'0'945'0,"0"0"-795"15,0 0-89-15,0 0-43 16,0 0 7-16,0 0-4 16,42 106-21-16,-42-61-29 15,0-8-176-15,-11-11-499 0</inkml:trace>
  <inkml:trace contextRef="#ctx0" brushRef="#br0" timeOffset="24051.03">3545 1860 1498 0,'0'0'1232'0,"0"0"-1078"16,0 0-84-16,0 0-14 15,0 113 9-15,4-61 1 16,8 6-51-16,1 8 5 16,1 1-20-16,-3-4-14 15,-3-6-7-15,-1-9-62 16,-7-12-59-16,0-12-134 15,-11-11-248-15,-6-12-264 0</inkml:trace>
  <inkml:trace contextRef="#ctx0" brushRef="#br0" timeOffset="24443.6">3420 2249 1948 0,'0'0'359'0,"0"0"-224"0,0 0-46 15,0 0-51-15,117-104 26 16,-66 89 2-16,1 4-50 15,-2 5 8-15,-6 6 0 16,-5 0 22-16,-10 0 28 16,-7 13-18-16,-8 5-3 15,-6 1 12-15,-6 6-29 16,0 3 8-16,-2 0-37 16,0 4 1-16,0-6-16 15,0-2-22-15,5-8-36 0,4-8-68 16,6-8-172-1,6 0-15-15,0-17-11 0,4-6-256 16,-2-4 547-16,-3 6 41 16,-7 5 349-16,-2 3-44 15,-4 7 6-15,0 5-47 16,-1 1-99-16,3 0-59 16,0 1-18-1,0 14-31-15,-3 3-4 0,3 1-10 16,-3 2-43-16,-2-2-1 15,-2-9-75-15,-2-3-173 16,0-7-503-16</inkml:trace>
  <inkml:trace contextRef="#ctx0" brushRef="#br0" timeOffset="24585.02">4060 2021 1842 0,'0'0'883'0,"0"0"-738"15,0 0-106-15,0 0-6 16,0 0-33-16,0 0 0 16,-58 105-64-1,43-86-206-15,-3-13-359 0</inkml:trace>
  <inkml:trace contextRef="#ctx0" brushRef="#br0" timeOffset="24726.05">3835 1808 1901 0,'0'0'969'0,"0"0"-789"16,0 0-123-16,0 0-36 16,113-32-21-16,-14 25-58 15,-15 4-266-15,-3 3-1242 16</inkml:trace>
  <inkml:trace contextRef="#ctx0" brushRef="#br0" timeOffset="25055.3">4983 2166 1045 0,'0'0'1673'16,"0"0"-1393"-16,0 0-141 16,0 0-70-1,0 0-59-15,60-111-2 0,-25 81-8 16,-1 1-24-16,-5 12 16 15,-9 5-7-15,-9 6 15 16,-7 3 6-16,-4 3 3 16,0 0 7-16,2 7-10 15,3 16 2-15,0 10 17 0,1 11-24 16,1 4 8-16,-2 6-9 16,1-4-24-16,-4 0-23 15,-2-7-77-15,0-9-126 16,-31-7-245-16,-3-8-81 15,-1-9-585-15</inkml:trace>
  <inkml:trace contextRef="#ctx0" brushRef="#br0" timeOffset="25165.08">5003 2392 1467 0,'0'0'526'15,"0"0"-202"-15,0 0-53 0,0 0-68 16,0 0-67-16,0 0-70 16,0 0-57-16,64-46 9 15,-11 36-18-15,10-2-60 16,28-2-94-16,-15 0-363 0,-9 4-503 15</inkml:trace>
  <inkml:trace contextRef="#ctx0" brushRef="#br0" timeOffset="25291.35">5843 2279 1073 0,'0'0'666'16,"0"0"-269"-16,0 0 71 16,0 0-243-16,0 0-125 15,0 0-58-15,0 0-16 16,-61 98-26-1,44-67-209-15,12-9-512 0</inkml:trace>
  <inkml:trace contextRef="#ctx0" brushRef="#br0" timeOffset="25605.28">6107 1869 2034 0,'0'0'494'0,"0"0"-415"16,0 0 10-16,0 0-68 15,139-9-11-15,-119 32-10 16,-13 7-79-16,-7 8 8 0,-19 2 40 16,-16 0 31-16,-5 2 81 15,3-4 30-15,8-4 14 16,8-2-47-16,10-3-54 15,11-8 1-15,0 0-24 16,0-9 9-16,20-2-7 31,9-9-3-31,11-1-19 0,29-7-131 0,-8-15-317 16,-3 0-367-16</inkml:trace>
  <inkml:trace contextRef="#ctx0" brushRef="#br0" timeOffset="25746.85">6676 2149 1721 0,'0'0'624'0,"0"0"-353"15,0 0-61-15,0 0-107 16,-7 121-73-16,-2-91-23 16,0 2-7-16,3-6-261 15,4-13-640-15</inkml:trace>
  <inkml:trace contextRef="#ctx0" brushRef="#br0" timeOffset="25919.57">7279 2374 2417 0,'0'0'463'16,"0"0"-463"-16,0 0-81 15,0 0-123-15,0 0-25 16,128-80-133-16</inkml:trace>
  <inkml:trace contextRef="#ctx0" brushRef="#br0" timeOffset="26044.98">7674 2283 1555 0,'0'0'578'0,"0"0"-425"16,0 0-153-16,0 0-118 15,0 0-124-15,0 0-1450 16</inkml:trace>
  <inkml:trace contextRef="#ctx0" brushRef="#br0" timeOffset="26123.98">8041 2260 1013 0,'0'0'0'0</inkml:trace>
  <inkml:trace contextRef="#ctx0" brushRef="#br0" timeOffset="26311.24">8490 2246 1810 0,'0'0'604'0,"0"0"-454"16,0 0-73-16,0 0 46 15,0 0-37-15,0 0-54 16,-15 128-32-16,15-94-89 15,0-8-265-15,0-10-470 0</inkml:trace>
  <inkml:trace contextRef="#ctx0" brushRef="#br0" timeOffset="26734.93">8999 1981 2011 0,'0'0'275'0,"0"0"-235"15,0 0-25-15,0 0 96 16,14 136 11-16,-3-84-67 16,1 3-19-16,-1-5-21 15,-3-10-15-15,1-8 13 16,-4-12-13-16,-3-10 0 0,0-10 12 15,3 0 41-15,1-16 42 16,1-18-95-16,5-13-30 16,0-8-23-16,5-10-29 15,0 1-33-15,3 4-13 16,1 8 30-16,0 15 85 16,2 14 4-16,-1 11 9 15,2 12 15-15,-1 0 16 16,-1 6 28-16,-2 18 60 15,-4 6 3-15,-2 4-1 16,-6 6-43-16,-1 4-29 16,-3 0-9-16,-2-4-31 15,-2-4-9-15,0 1-42 0,0-13-162 16,0-11-375-16</inkml:trace>
  <inkml:trace contextRef="#ctx0" brushRef="#br0" timeOffset="27300.14">9670 1696 1609 0,'0'0'232'15,"0"0"-134"-15,0 0 94 16,0 0 22-16,0 0-104 16,0 0-70-16,0 0-27 15,112 2-13-15,-95 16-1 16,-1 0-14 0,-9 3-13-16,-5 0 28 0,-2-1 0 15,0 3 3-15,-7 0 35 16,-9 2-15-16,3 2 8 15,-3-2-6-15,-1 1-7 0,-1-4 48 16,3 0-23-16,1-4 0 16,3-2 9-16,5-4-52 15,1-2 24-15,5-3-24 16,0 0 0-16,0 1-8 16,9-2-5-16,4 0-24 15,2-2-11-15,-1 2-6 16,-2 0 53-16,-4 2-7 15,-1 2 1-15,-3 3 7 16,-4 5 0-16,0 7 29 16,0 5 23-16,0 4-19 15,0 7-4-15,0 4-15 16,4 2-2-16,4 3 9 0,3-2-21 16,-1 1 8-1,2-5-2-15,-5-6 0 0,-7-2-12 16,-11 0-45-1,-20-8-260-15,-8-10-511 0</inkml:trace>
  <inkml:trace contextRef="#ctx0" brushRef="#br0" timeOffset="28163.3">4925 1658 1164 0,'0'0'512'0,"0"0"-283"16,0 0 10-1,0 0-30-15,0 0-48 0,0 0-40 16,0 0-3-16,41-34-36 16,-41 34-26-16,-2 0-14 15,-13 0-34-15,-5 10-1 16,-5 4-2-16,1 7 2 16,2 2-5-16,-1-1-2 15,1 4 0-15,7-2-4 16,1 0 4-16,5 1-9 0,9-4 8 15,0 0-21 1,0-2 2-16,9-2-11 0,7-1 15 16,2-4 14-16,0 1-8 15,8 0 10-15,0 0 0 16,4 2-36 0,-1 0-9-16,-4-1 6 0,-8 1-4 15,-8 3 31-15,-7-1 3 16,-2 6 9-16,-11 7 26 15,-16 6 11-15,-6 6 11 16,-3 4-22-16,3 2-6 16,4 1 14-16,11-1-33 15,9-2 12-15,9 3-13 16,0-4-6-16,0-1 5 0,11 0-50 16,3 3-39-1,-7-1-7-15,3 22-114 16,-5-12-99-16,0-8-504 0</inkml:trace>
  <inkml:trace contextRef="#ctx0" brushRef="#br0" timeOffset="29466.78">18193 1576 639 0,'0'0'1550'0,"0"0"-1261"0,-139-6-168 16,75 6-7-16,1 7 12 15,3 12-1-15,4 9-57 16,3 8-18-16,6 11-21 16,10 12-28-16,8 12 41 15,8 11-22-15,17 6-10 16,4 4 8-16,9-3-16 15,29-11-2-15,13-11 0 16,19-16-23-16,9-19 23 16,15-21-46-16,7-11-47 15,38-45-124-15,-20-10-330 16,-21-5-430-16</inkml:trace>
  <inkml:trace contextRef="#ctx0" brushRef="#br0" timeOffset="30016.91">18585 1444 2426 0,'0'0'528'0,"0"0"-460"16,0 0-36-16,0 0-32 0,73-129-26 15,-39 83 12 1,-7-2-40-16,-12 6 18 0,-10 8 14 15,-5 8 22-15,-2 8 31 16,-12 5-4-16,-1 8-6 16,1 5-1-16,3 0-19 15,-1 28-1-15,6 12 0 16,4 11 0-16,2 10-2 16,0 3 2-16,0 3 0 15,10-5-6-15,2-4 12 16,-5-10-3-16,-1-10-3 15,-4-12 2-15,-2-12 3 0,0-10-4 16,0-4 7-16,0-10-4 16,0-20-4-16,0-8-34 15,0-8-17-15,0 3-31 16,0 5-41-16,21 12-35 16,3 8-64-16,1 11 3 15,-1 2 88-15,-6 5 76 16,-5 0 15-16,-5 3 14 15,-8 10 26-15,0 4 67 16,-8 0 121-16,-11 3 45 16,-2 3 18-16,1-1-36 15,5 0-92-15,6 2-80 16,9 2-7-16,0 0-36 16,0 2-9-16,20-4-27 15,20-2-137-15,-4-8-155 0,-5-6-303 0</inkml:trace>
  <inkml:trace contextRef="#ctx0" brushRef="#br0" timeOffset="30441.16">18716 2370 1562 0,'0'0'325'16,"0"0"-190"-16,0 0 37 15,0 0-75-15,0 0-60 16,36 101-10-16,-32-92-20 15,-2-7-5-15,1-2 29 16,-1-2 63-16,5-20-84 0,4-9-10 16,7-2-83-16,2 3 21 15,4 2-33-15,1 8 9 16,-2 8 82-16,-4 4 4 16,-3 8 72-16,-3 0 1 15,-2 0 1 1,-4 4 37-16,2 10-28 0,0-1-8 15,0 2-26-15,17-1-49 16,-1-6-164-16,2-6-484 0</inkml:trace>
  <inkml:trace contextRef="#ctx0" brushRef="#br0" timeOffset="30598.66">19429 2069 538 0,'0'0'2192'16,"0"0"-1929"-16,0 0-210 16,0 0-20-16,0 0-33 15,127-12-49-15,-75 12-302 16,-10 10-787-16</inkml:trace>
  <inkml:trace contextRef="#ctx0" brushRef="#br0" timeOffset="30739.99">19416 2302 2288 0,'0'0'611'0,"0"0"-499"15,0 0-79-15,0 0-33 16,118-35-52-16,-51 14-280 16,-7-4-804-16</inkml:trace>
  <inkml:trace contextRef="#ctx0" brushRef="#br0" timeOffset="31210.84">20260 1554 2196 0,'0'0'574'0,"0"0"-519"0,0 0-55 15,0 0 0-15,0 0 26 16,40 109 16-16,-22-62-30 16,0 3 1-16,-4-3-13 15,-6-8 2-15,-6-11 7 16,-2-8-8-16,0-13-1 16,0-7 18-16,0 0-4 0,-4-23-14 15,-2-14-45-15,3-13-73 16,3-7-16-16,5 0-140 15,17 4-17-15,2 11 131 16,3 12 102-16,-5 10 58 16,1 12 50-16,-4 4 40 15,4 4 40 1,2 0-27-16,-1 1-14 0,1 16 27 16,-3 3-33-16,-2 4 5 15,-3 4-2-15,-1 6-35 16,-5-1 9-16,-1 0-45 15,-6-3-15-15,0-7-24 16,3-16-120-16,-3-3-200 16,4-4-397-16</inkml:trace>
  <inkml:trace contextRef="#ctx0" brushRef="#br0" timeOffset="31399.45">21016 1289 468 0,'0'0'2079'15,"0"0"-1797"-15,0 0-218 0,0 0-37 16,0 0-26-16,0 0-1 16,33 156-128-16,-22-103-450 15,-2-9-745-15</inkml:trace>
  <inkml:trace contextRef="#ctx0" brushRef="#br0" timeOffset="31524.85">21127 1783 2205 0,'0'0'575'16,"0"0"-549"-16,0 0-26 0,0 0-245 15,0 0-571-15</inkml:trace>
  <inkml:trace contextRef="#ctx0" brushRef="#br0" timeOffset="31854.18">19915 2017 1672 0,'0'0'388'0,"0"0"-222"15,0 0-139-15,0 0 17 16,125 0 110-16,-11 0-38 16,46 0 12-16,25 0-34 15,6 0-17-15,-6 0-13 16,-20 0-48-16,-7 0 20 15,-27-6-34-15,-32 0 4 16,-32 2-12-16,-22-1-26 16,-19-2-222-16,-8 1-260 15,-18 2-112-15</inkml:trace>
  <inkml:trace contextRef="#ctx0" brushRef="#br0" timeOffset="32121">19874 2266 108 0,'0'0'1675'0,"0"0"-1470"0,0 0-76 16,0 0 20-16,0 0 11 15,88 124 12-15,-70-80-45 16,-1 2-56-16,-3 2-20 16,1-2-37-16,-1-6 5 31,-3-5-19-31,3-9-63 0,9-14-98 0,0-8-142 16,4-4-234-16</inkml:trace>
  <inkml:trace contextRef="#ctx0" brushRef="#br0" timeOffset="32356.19">20283 2421 1817 0,'0'0'704'0,"0"0"-536"0,0 0-62 16,-141 11 25-16,112 7-47 15,10 3-18-15,6 6-30 16,12 1-29-16,1 0 28 31,1 0-35-31,25-2 0 16,5-6-9-16,9-3-8 15,9-10-11-15,28-7-71 16,-9-10-209-16,-8-9-367 0</inkml:trace>
  <inkml:trace contextRef="#ctx0" brushRef="#br0" timeOffset="32513.28">20659 2239 2345 0,'0'0'611'0,"0"0"-536"16,0 0-45-16,0 0-30 16,0 0-9-16,-4 143-10 15,10-77-214-15,5-12-415 16,-1-8-1357-16</inkml:trace>
  <inkml:trace contextRef="#ctx0" brushRef="#br0" timeOffset="32623.12">20697 2807 1859 0,'0'0'838'0,"0"0"-683"16,0 0-155-16,0 0-146 15,0 0-442-15</inkml:trace>
  <inkml:trace contextRef="#ctx0" brushRef="#br0" timeOffset="32893.99">21033 2244 2022 0,'0'0'527'0,"0"0"-455"15,0 0-25-15,0 0 33 16,0 0-28-16,0 0-2 16,-111 146-9-16,102-90-15 15,5 2 23-15,2 1-28 16,2-3-10-16,0-4 2 16,0-4-13-16,12-8-51 0,15-10-159 15,-4-12-359 1,2-14-648-16</inkml:trace>
  <inkml:trace contextRef="#ctx0" brushRef="#br0" timeOffset="33251.11">21165 2563 1835 0,'0'0'675'0,"0"0"-551"16,0 0-99-16,0 0 27 15,0 0 7-15,0 0-48 16,0 0-11-16,7 98-4 0,-5-90-45 16,-2-4 26-1,2-4-2-15,1 0 25 0,3-16-75 16,5-9-77-16,7-5 13 16,2 1-59-16,4 0 18 15,-1 5 50-15,-1 8 130 16,-7 6 26-16,-1 4 148 15,-5 6 75-15,-3 0-9 16,-1 0-66-16,0 6-26 16,1 10-20-16,-1 6-59 15,1 4-18-15,3 0-24 16,0-2-27-16,0 0-8 16,12-10-104-16,-4-8-271 0,-3-6-554 15</inkml:trace>
  <inkml:trace contextRef="#ctx0" brushRef="#br0" timeOffset="33424.21">21490 2488 2111 0,'0'0'823'0,"0"0"-657"15,0 0-135-15,0 0-4 16,0 0-27-16,0 0-103 0,140-10-391 15,-111 8-635-15</inkml:trace>
  <inkml:trace contextRef="#ctx0" brushRef="#br0" timeOffset="33995.42">21974 2380 1942 0,'0'0'353'0,"0"0"-206"16,0 0-24-16,46-124-23 15,-35 81-39-15,-3 7-61 16,-6 7 10-16,-2 11-10 15,0 5 0-15,0 9 8 16,0 4-8-16,0 0-1 16,-5 22-14-16,0 14 15 15,3 13 21-15,2 8-12 16,0 8 14-16,0-1 24 16,2 0-23-16,8-4 4 15,-4-9-28-15,1-11 8 0,-3-12 6 16,-2-10-14-16,1-12 1 15,2-6-6 1,-1-2 5-16,5-24-59 0,7-9-99 16,3-9-91-16,8-2-26 15,0 2-42-15,-2 6-89 16,-6 13 210-16,-7 6 196 16,-8 11 91-16,-4 4 137 15,0 4-24-15,-4 0-72 16,-16 0-54-16,2 8 46 15,2 4 46-15,3 6-38 0,3 2-37 16,10 3-32-16,0 0-37 16,0 1-5-16,14 0-21 15,8-4-46-15,23-5-97 16,-5-7-152-16,-5-8-659 0</inkml:trace>
  <inkml:trace contextRef="#ctx0" brushRef="#br0" timeOffset="34216.11">22479 2224 1743 0,'0'0'382'0,"0"0"-259"0,0 0-55 16,0 0-48-16,98 142 8 15,-69-88-20-15,-3 6 10 16,-4 1 50-16,-9-1 39 15,-11-7-21-15,-2-3-63 16,-5-9-23 0,-19-7-1-16,-20-8-52 15,4-8-134-15,3-9-190 0</inkml:trace>
  <inkml:trace contextRef="#ctx0" brushRef="#br0" timeOffset="34516.33">22912 2071 2415 0,'0'0'454'0,"0"0"-372"0,0 0-34 16,0 0 51-16,0 106-3 15,0-48-48-15,0 9-8 16,0 0-34-16,0-2 3 16,2-1-18-16,4 12-60 15,-2-15-140-15,2-15-655 0</inkml:trace>
  <inkml:trace contextRef="#ctx0" brushRef="#br0" timeOffset="34641.61">23002 2849 2510 0,'0'0'540'0,"0"0"-520"0,0 0-20 15,-134-28-208-15,93 14-643 16</inkml:trace>
  <inkml:trace contextRef="#ctx0" brushRef="#br0" timeOffset="35333.42">21664 2005 776 0,'0'0'188'0,"0"0"-127"0,0 0 214 15,0 0-50-15,0 0 15 16,0 0-20-16,0 0 37 15,-13-32-54-15,13 30-66 16,0 0-52-16,0 0 32 16,0 2-30-16,0-2-41 15,0 0 7-15,0-3-32 16,16-1 9-16,17-1-11 16,20-1-9-16,38 0 2 0,48 0 11 15,41 6-13 1,14 0 10-16,-13 2-8 15,-46 0 0-15,-50 0-6 16,-31 0-6-16,-19 0-14 0,-22 0-122 16,-5 0-216-16,-8 0-352 15</inkml:trace>
  <inkml:trace contextRef="#ctx0" brushRef="#br0" timeOffset="36299.33">20648 2157 965 0,'0'0'545'0,"0"0"-345"16,0 0-67-16,0 0-21 15,0 0 7-15,0 0 15 16,0 0-41-16,0 0-2 16,0 0-13-16,0 0-36 15,0 0-3-15,3 0-25 16,1 9-8-16,0 1 17 0,3 5-17 16,-1 6 4-16,2 2-4 15,-2 6 1-15,-2 5 0 16,1-3-6-16,-5 4-1 15,0-1 59-15,0-2-3 16,0-2 17-16,0 0-13 16,0-4-41-16,0-1 26 15,0-6-34-15,0-2-2 16,0-6 0-16,0-3 0 16,0-3-8-16,0-5-1 15,0 0-10-15,0 0-17 16,0-5-186-16,0-9-422 0</inkml:trace>
  <inkml:trace contextRef="#ctx0" brushRef="#br0" timeOffset="37317.78">19621 2388 1134 0,'0'0'480'0,"0"0"-298"16,0 0-5-16,0 0-4 16,0 0-49-16,0 0-11 15,0 0-66-15,100-6-20 16,-64-2 1-16,4-3-28 15,0-2 1-15,3-4 0 16,-6 3-1-16,-1-7 9 16,-7 2-9-16,-7 2 0 15,-9-1-9-15,-4 3 20 16,-7 2-10-16,-2 0 21 16,0 1-10-16,0 3 16 0,0 0-27 15,-8 2-1 1,1-2 5-16,-2 3 2 0,2 0-7 15,-2 2 0-15,1 2 2 16,1 1-5-16,-2 1 3 16,0 0 0-16,2 0-8 15,1 0 11-15,2 0-3 16,-2 0 0-16,2 0 2 16,2 0 3-16,0 3-5 15,-2 5 0-15,-1 2 16 16,3 2-8-16,-2 5 24 15,1-2 1-15,3 6-13 16,0 3 12-16,0 2-11 0,0 2 3 16,0 3 16-16,0 2-39 15,0-1 22-15,3 0-10 16,5 2-4-16,1-4 20 16,0 2-28-16,2 0 12 15,0-2-6-15,1 1 1 16,-6-1 4-16,1 0-11 15,-3-2 0-15,1 0 8 16,-3-4-2-16,0-4-7 16,-2-3 15-1,2-2-7-15,-2-5 20 0,0-2-7 0,3-2-15 16,-3-2 20 0,0 1-16-16,0-3 2 0,0-2 16 15,0 3-27-15,0-3 14 16,0 0-15-16,0 0-2 15,0 0-10-15,0-16-64 16,0-8-190-16,0-4-492 0</inkml:trace>
  <inkml:trace contextRef="#ctx0" brushRef="#br0" timeOffset="38025.61">20265 2384 1497 0,'0'0'370'0,"0"0"-242"16,0 0-67-16,0 0 12 0,0 0-36 15,0 0-19-15,0 0 17 16,-107 54-1-16,85-38 77 15,-5-1 16 1,2 0-43-16,0-1 1 0,2 2-28 16,2-2-27-16,6 0-1 15,-1-2-28-15,5 0 7 0,0-1-8 16,4-4 1 0,5 1 4-16,0-4-5 0,2 2 0 15,0 2-1 1,0 1 10-16,2-1-9 0,9 2 0 15,3-2 8-15,3-1-13 16,1 2 5-16,2-1 0 16,0 0 5-16,0-3 1 15,-1 2-7-15,-2-1 1 16,-1-2-3-16,-3-1 2 16,3 2 1-1,3-5-36-15,0 0-104 0,-7 0-401 0</inkml:trace>
  <inkml:trace contextRef="#ctx0" brushRef="#br0" timeOffset="38764.71">20659 2148 1222 0,'0'0'546'0,"0"0"-373"15,0 0-56-15,0 0-13 16,0 0-45-16,0 0-44 0,0 0 7 15,0-7-22-15,0 7 0 16,0 0 4-16,0 0-3 16,0 0 20-16,0 4 17 15,0 10 22-15,0 4 35 16,2 7-37-16,3 5-14 16,-1 2-2-16,-2 2-29 15,3 1 10-15,-2 1-11 16,-1-5-11-16,-2 1 36 15,2-4 2-15,0-2 2 16,0-2 7-16,0-2-37 16,0-3 10-16,1-1-20 15,-1-6-1-15,0-2 24 16,-2-2-24-16,0-6 0 0,0-1-1 16,0-1-42-16,0 0-132 15,2 0-408-15</inkml:trace>
  <inkml:trace contextRef="#ctx0" brushRef="#br0" timeOffset="39173.33">20680 2807 1713 0,'0'0'526'16,"0"0"-399"-16,0 0-67 15,0 0-60-15,0 0-95 16,0 0-635-16</inkml:trace>
  <inkml:trace contextRef="#ctx0" brushRef="#br0" timeOffset="40021.47">22990 2855 916 0,'0'0'618'0,"0"0"-407"16,0 0-52-16,0 0-36 15,0 0-14-15,0 0-3 16,0 0-32-16,2 0 46 16,-2 0-13-16,0 0-52 15,-11 0-55-15,-5-2-163 16,0-2-463-16</inkml:trace>
  <inkml:trace contextRef="#ctx0" brushRef="#br0" timeOffset="41152.18">21125 2442 1491 0,'0'0'387'0,"0"0"-231"0,0 0-39 16,0 0-36-16,0 0-65 15,0 0-1-15,0 0 4 16,18 18-3-16,-18-9 39 16,0-2 33-16,0 5 10 15,0 7 16-15,0 4-41 16,0 5-41 0,0 5-5-16,0 0-27 0,9 12-83 0,4-7-161 15,-2-10-351-15</inkml:trace>
  <inkml:trace contextRef="#ctx0" brushRef="#br0" timeOffset="43036.28">17260 1158 1672 0,'0'0'475'16,"0"0"-416"-16,0 0-58 0,0 0 54 15,0 0 0 1,0 0-32-16,0 0 38 0,-8 55 52 16,0-9-34-16,-1 12 1 15,-1 28-26 1,-3 37 20-16,0 43-35 0,-1 16-7 16,6 5 2-16,-1-16-33 15,0-33 19-15,0-12-20 16,0-26 6-16,0-21 16 15,0-15-21-15,0-4 8 16,1 14 4-16,-2 10-5 16,-1 9-4-16,5-9-4 15,4-9-6-15,2-14 0 0,0-12-14 16,0-14-4 0,0-8 9-16,0-10-40 0,4-6 13 15,-2-6 5 1,-2-2-12-16,0-1 48 0,0-2-17 15,0 0 18-15,0 0 10 16,2 0-3-16,3 0-1 16,3 0-6-16,8 0-14 15,9-8-1-15,11-2 15 16,6 1-9-16,11 2 0 16,10 0 18-16,12 2-9 15,10-1 0-15,31-1 1 16,29-1 19-16,30 4-19 0,13 2 12 15,-12 2 21 1,-14 0-33-16,-21 13 12 16,-3 1-3-16,0 0-9 15,-2 0 28-15,0-4-18 16,0-2 1-16,5-2 13 0,-2-4-24 16,0 0 24-16,-6 4-16 15,-1 2-8-15,-2 1 4 16,-3 6-5-16,-5 3 0 15,-20-2 1-15,-17 0 10 16,-18-4-10-16,0-2-1 16,28 3 0-16,34 0 17 15,30 1-17-15,-15-5 0 16,-25-6-1-16,-34-2 9 16,-19-1-3-16,10 3-5 0,13-3 0 15,10 0 0-15,-6 0 0 16,3 0 0-16,0 0-2 15,1 0 8 1,1 0-6-16,-2 0 0 0,-6 0 1 16,-6 0 1-16,-11 0-2 15,-12 0 0-15,-6 0 20 16,-5 0-19-16,-2 0 12 16,4 0-13-16,2-3 6 15,-2 2-3-15,2-2 5 0,0 0-8 16,-8-3 0-1,-7 2 1-15,-10-2 1 0,-8-2-2 16,-5-4 0-16,-4-3 6 16,5-6-6-16,3 0-2 15,7 0 2-15,2-2-30 16,2 2 20-16,-2-2-7 16,-4 0 13-16,-5-6 3 15,-7 0 2-15,-7-6 23 16,-1-5 21-16,-5-1-18 15,0-8 21-15,0-1-30 16,0-2-12-16,0-6 7 16,0-5-1-16,0-3 11 15,0-2 1-15,0-2-5 16,-9-7 26-16,3-3-18 0,-3-2-15 16,-1-4 22-16,4-1-26 15,-1 1 8-15,3 4 11 16,0 2-27-16,-1 8 15 15,0 4-4-15,-1 4-10 16,1 7 13-16,1 5-13 16,0 8 5-16,4 6-6 15,0 6-6-15,0 4 5 16,0 6-23-16,0 2-24 0,0 6 16 16,0 2-30-1,0 6-14-15,-37 6-35 16,-2 0-376-16,-8 0-1035 0</inkml:trace>
  <inkml:trace contextRef="#ctx0" brushRef="#br0" timeOffset="55287.84">902 4963 1674 0,'0'0'527'0,"0"0"-348"0,0 0-35 16,0 0-53-16,0 0 28 16,0 0-64-16,-39-24-47 15,39 21 5-15,0 3-13 16,0 0 0-16,0 0 0 16,0 0 11-16,0 0-11 15,0 0 9-15,0 0-9 16,0 0 36-16,0 0-8 15,0 0-1-15,0 0-1 0,-3 0-16 16,3 0 7-16,-4 0-4 16,-4 0-5-16,-9 0 11 15,-5 15-8-15,-9 7-11 16,-9 10 6-16,-4 10-5 16,-3 12 6-16,0 8-6 15,9 4-1-15,6 1 18 16,15-4-18-16,13-6 0 15,4-7 3-15,13-7 8 16,22-11-7-16,15-14-4 16,10-17-1-16,13-2-11 0,8-38 12 15,8-17-1-15,-3-14-10 16,5-28-29-16,-4-26 21 16,-20 9-14-16,-17 12-39 15,-26 22 65-15,-19 31-4 16,-5 1 11-1,0 7 49-15,-9 14-16 0,-11 14 20 16,-1 12-41-16,0 2-6 16,-2 22-8-16,-2 25 2 15,3 14-1-15,7 16-13 16,8 9 6-16,7 2 8 16,0 0 0-16,5-3 8 15,10-10-17-15,1-12 3 0,-6-15-8 16,-1-17 8-16,-1-14-3 15,-2-15 9-15,0-2 0 16,8-17 0 0,4-16-10-16,9-11-110 0,2-2 14 15,0 1 50-15,-3 9 11 16,-3 10 8 0,-8 11 19-16,-6 6 18 0,-2 9 19 15,-2 0-5-15,-1 6 30 16,0 16 55-16,3 4-37 0,-1 5 0 15,6 0-39-15,3 2-14 16,1-3 2-16,1-6-11 16,2-6 2-16,1-6-2 15,-3-10-15-15,4-2-10 16,1-4-1-16,0-20-26 16,0-8-44-16,-1-4-45 15,-6 1 19-15,-7 3 109 16,-2 10 13-16,-4 7 98 15,-2 7 45-15,0 8 13 16,0 0-57-16,0 1-77 0,0 24-14 16,4 8 17-1,0 10-13-15,1 5 12 0,3 0-19 16,2 0-4 0,3-4 13-16,1-8-14 0,0-10-1 15,10-12-80-15,17-14-161 16,-1-19-291-1,-3-8-1519-15</inkml:trace>
  <inkml:trace contextRef="#ctx0" brushRef="#br0" timeOffset="55648.86">2068 5292 2134 0,'0'0'697'15,"0"0"-557"-15,0 0-61 0,0 0 7 16,0 0-64-16,-113-3-21 15,90 30 7-15,3 3 1 16,7 4-9-16,9 2 0 16,4 1-14-16,0-8 14 15,4-2-15-15,13-10-36 16,2-9-18 0,1-8-24-16,2 0 17 0,-2-16 40 15,0-14-61-15,0-2 30 16,-4-2 33-16,-3 6 34 15,-1 6 22-15,-6 6 63 16,-2 8 54-16,1 4-46 0,-3 4-65 16,2 0-4-1,6 0-22-15,3 15-2 0,3 4 16 16,-2 3-16-16,3 0-31 16,-4-6-144-16,-7-8-337 15,-4-8-439-15</inkml:trace>
  <inkml:trace contextRef="#ctx0" brushRef="#br0" timeOffset="55783.56">1763 4932 2476 0,'0'0'374'16,"0"0"-310"-16,0 0-64 15,0 0-654-15,0 0-564 0</inkml:trace>
  <inkml:trace contextRef="#ctx0" brushRef="#br0" timeOffset="56812.49">2940 4881 1840 0,'0'0'689'15,"0"0"-595"-15,0 0-69 31,0 0-16-31,-2 105 70 16,4-38 9-16,6 8-53 16,1 3-11-16,-3 0-2 15,0-6-21-15,-4-8-2 16,-2-14-2-16,0-11-85 16,-12-18-37-16,-7-15-69 15,-8-6-21-15,-2-25-66 0,2-19-74 16,0-7 301-16,7-6 54 15,7 2 122-15,11 7 20 16,2 8 18-16,8 8-34 16,21 5-41-16,13 5-62 15,8 0 30-15,3 0-9 16,-1-2 10-16,-1-2 8 16,-12 0-46-16,-10 0 17 15,-15 2 14-15,-14 1 34 16,0 10 65-16,-8 2-3 15,-13 10-69-15,-1 1-20 16,-3 10-54-16,8 20 0 16,3 11 0-16,12 9-10 0,2 7 10 15,2 1 1-15,18-1 7 16,1-7 16-16,-4-9-23 16,-3-8 0-16,-6-16-1 15,-6-6 1-15,1-11 16 16,-3 0-17-16,0-18 0 15,0-13-34-15,6-7-54 16,8 1 27-16,6 2-36 16,4 8 0-16,5 13 48 15,-2 5 16-15,2 9 33 0,-4 0 18 16,0 10 1-16,-4 10 78 16,-3 7-4-16,-2 2-52 15,-3 4 4-15,0-1-34 16,4-4-11-16,0-4-23 15,24-17-175-15,-6-4-299 16,1-3-444-16</inkml:trace>
  <inkml:trace contextRef="#ctx0" brushRef="#br0" timeOffset="57016.09">3690 5153 2419 0,'0'0'539'0,"0"0"-467"15,0 0 5-15,0 0-33 16,-138 53-43-16,114-24 39 16,8 8-40-16,7-3-3 15,9-2-8-15,0-4-29 16,4-8-20-16,17-6-51 16,3-14-86-16,19-6-18 15,-6-21-133-15,-3-2-422 0</inkml:trace>
  <inkml:trace contextRef="#ctx0" brushRef="#br0" timeOffset="57627.92">3690 5153 1669 0,'47'13'381'0,"-47"-13"-283"16,0 0-64-16,3 15-33 0,1 3 0 16,0 5-1-16,1 0 0 15,-1 4 0-15,-2-3 7 16,2-3 24-16,4 2 17 15,3-7-8-15,2-2-8 16,5-6 11-16,2-2-29 16,2-6 2-16,5 0 21 15,-3 0-25-15,5-18 15 16,-2-4-4-16,-2-5-17 16,-2-2 23-16,-2-6-22 15,-3-1 9-15,-3-2 11 0,-4-5-19 16,-3-1 11-16,-6 3-4 15,0 1-14-15,-2 6 29 16,0 5-5-16,0 12 22 16,0 4 6-16,0 8-23 15,-2 2 17-15,0 3-22 16,0 0-24-16,2 7-2 16,0 15 1-16,0 8 0 15,0 10 0-15,0 4 1 16,0 6 5-16,0 0 0 15,2 0-5-15,2-1 15 0,0-8-8 16,-4-6-5-16,1-11 10 16,-1-9-13-16,0-6 30 15,0-9 17-15,0 0 3 16,0-9-9-16,0-14-41 16,0-10-18-16,8 0-58 15,4 3 29-15,-2 5 31 16,3 9-10-16,-4 11 15 15,3 5 10-15,4 0 2 16,-1 0 5-16,8 11 2 16,1 7 1-16,0 7-18 15,1-2 3-15,-7 0-108 16,-7-3-129-16,-11-10-120 0,0-4-7 16,-13-6-744-16</inkml:trace>
  <inkml:trace contextRef="#ctx0" brushRef="#br0" timeOffset="57831.73">3455 4692 2668 0,'0'0'508'16,"0"0"-444"-16,0 0-53 0,0 0 2 15,0 0-13-15,188 4 0 16,-76 0-65-16,-21 3-261 16,-18-5-1620-16</inkml:trace>
  <inkml:trace contextRef="#ctx0" brushRef="#br0" timeOffset="58852.08">5027 4947 2129 0,'0'0'345'0,"0"0"-193"16,0 0-101-16,0 0-16 15,0 0-29-15,0 0-6 16,0 0-16-16,118-88-42 16,-57 88 45-16,3 4-60 15,-8 18 16-15,-14 7 10 16,-13 8-45-16,-16 4 45 16,-13 6 13-16,-8-2 34 15,-31-1 48-15,-11-3 38 0,-11-4 48 16,-1-5 21-16,1-9-63 15,5-2-20-15,12-10-29 16,10-2-43 0,15-9 12-16,9 0-12 0,10-2-120 15,0-13-85-15,17 2-43 16,0 1 134-16,3 1 75 16,-2 7 39-16,2 4 53 15,2 0 2-15,3 0 22 16,6 11 17-16,3 3-33 15,1 4-5-15,8 0-37 16,3-1-18-16,4-4-2 0,23-13-148 16,-11 0-202-16,-6-10-877 15</inkml:trace>
  <inkml:trace contextRef="#ctx0" brushRef="#br0" timeOffset="59308.4">6050 4820 1292 0,'0'0'747'16,"0"0"-577"-16,0 0-139 0,0 0 19 15,0 0 119-15,0 0-31 16,31 109 8-16,-18-67-71 16,0-2-23-16,1 2-22 15,0-4-23-15,3-6-5 16,-6-6-2-16,1-6-99 15,-6-17-71-15,1-3-372 0,-7 0-477 0</inkml:trace>
  <inkml:trace contextRef="#ctx0" brushRef="#br0" timeOffset="59512.46">5817 4764 2304 0,'0'0'612'15,"0"0"-494"-15,0 0-46 32,0 0-72-32,0 0 6 15,117-17-1-15,-48 10-5 0,6 1 0 0,1 2 0 16,-7 2-91 0,8 0-115-1,-19 0-249-15,-14 2-356 0</inkml:trace>
  <inkml:trace contextRef="#ctx0" brushRef="#br0" timeOffset="59779.46">6722 4664 1984 0,'0'0'696'15,"0"0"-584"-15,0 0-105 16,0 0 46-16,0 0 18 0,31 127-21 16,-12-77 22-16,-1 1-50 15,1 4-4-15,2-4 4 16,-6-1-16-16,1-6 6 16,-5-7-12-16,0-7-21 15,-4-11 0-15,1-11-94 16,13-8-122-16,-5-14-248 15,8-13-352-15</inkml:trace>
  <inkml:trace contextRef="#ctx0" brushRef="#br0" timeOffset="60062.06">7210 4656 2036 0,'0'0'715'16,"0"0"-527"-16,0 0-104 15,0 0-33-15,0 0-38 16,0 0-7-16,0 0 6 16,14 51-3-16,-7-14 17 15,-1 10 2-15,-2 3-28 16,3 1 15-16,-4 4-15 16,0-5 1-16,1-5 10 15,-4-3-11-15,0-13-21 0,0-7-9 16,0-8-35-16,-14-10-35 15,-22-4-96-15,5-17-292 16,-2-4-139-16</inkml:trace>
  <inkml:trace contextRef="#ctx0" brushRef="#br0" timeOffset="60206.52">6894 4951 1609 0,'0'0'618'0,"0"0"-319"16,0 0-11-16,0 0-155 15,0 0-54-15,0 0-43 0,0 0-24 16,18-12 1-1,20 12-5-15,8 0-7 16,8 2-2-16,4-2-11 16,25 0-55-16,-14 0-184 0,-11-2-576 0</inkml:trace>
  <inkml:trace contextRef="#ctx0" brushRef="#br0" timeOffset="60408.41">8066 5079 2129 0,'0'0'773'0,"0"0"-644"15,0 0-129-15,0 0-28 16,0 0-256-16,0 0-421 0</inkml:trace>
  <inkml:trace contextRef="#ctx0" brushRef="#br0" timeOffset="60506.67">8216 5228 1041 0,'-14'6'1028'0,"-12"-1"-1028"16,-9-1-419-16</inkml:trace>
  <inkml:trace contextRef="#ctx0" brushRef="#br0" timeOffset="61350.33">821 6090 1781 0,'0'0'652'15,"0"0"-523"-15,0 0-38 16,0 0-33-16,0 0-52 16,0 0 10-16,0 0 13 15,-7 64 53-15,7-24 6 16,0 6-52-16,0 0-17 15,5 2 4-15,1-1-16 16,0-7-13-16,1-8 6 16,-5-8-99-16,-2-15-62 15,0-6-196-15,0-3-126 0</inkml:trace>
  <inkml:trace contextRef="#ctx0" brushRef="#br0" timeOffset="61586.18">615 6057 1746 0,'0'0'725'0,"0"0"-547"16,0 0-93-16,0 0-33 16,0 0-7-16,0 0 6 15,0 0 7-15,83-5-58 0,-43 5 9 16,2 0-6-16,3 0-3 15,1 0-24-15,-1 4-116 16,-3-4-125-16,3 0-51 16,-11 0-163-16,-10-2-609 0</inkml:trace>
  <inkml:trace contextRef="#ctx0" brushRef="#br0" timeOffset="61931.66">1330 6043 1864 0,'0'0'564'0,"0"0"-468"0,0 0-56 15,0 0 4-15,0 105 24 16,2-59-14-16,6 7-1 16,-2-2 1-16,3 4-40 0,-2-5 1 15,0-5-11-15,-3-4-4 16,3-11-30-1,-1-13-98-15,10-17-149 0,-3-2-114 16,1-25-681-16</inkml:trace>
  <inkml:trace contextRef="#ctx0" brushRef="#br0" timeOffset="62167.15">1654 6022 1662 0,'0'0'994'0,"0"0"-829"16,0 0-106-16,0 0-25 16,0 0-19-16,0 118 30 15,0-70-36-15,4 2-8 16,-2-2 1 0,3-2-2-16,-5-4-35 0,0-7-44 15,0-8-78-15,-20-9-45 16,-2-7-65-16,-1-11-115 0</inkml:trace>
  <inkml:trace contextRef="#ctx0" brushRef="#br0" timeOffset="62324.43">1322 6276 1898 0,'0'0'661'0,"0"0"-411"16,0 0-124-16,0 0-68 15,0 0-9-15,0 0-48 16,0 0 5-16,127-2-6 15,-74 4-58-15,18 2-129 32,-10-2-321-32,-10-2-648 0</inkml:trace>
  <inkml:trace contextRef="#ctx0" brushRef="#br0" timeOffset="62763.89">2184 6282 1976 0,'0'0'818'16,"0"0"-647"-16,0 0-85 15,0 0-83-15,0 0-1 16,0 0-4-16,-2-115-32 16,6 98 15-16,0 7-8 15,-1 4 27-15,-3 4 3 16,2 2 12-16,0 0-9 15,3 4 4-15,4 14-10 0,-1 10 24 16,4 6-8 0,-1 4-15-16,0 2 18 0,-2 2-13 15,-2-1-3-15,-5-5 2 16,-2-5-5-16,0-3 0 16,0-6-12-16,-2-7-6 15,-8-3 8-15,4-5 7 16,4-4-10-16,0 0-10 15,2-2-34-15,0 0-38 16,2-1 20-16,14 3 42 16,5-3 26-16,6 0 7 15,2 2 0-15,0-2-1 16,-4 1-20-16,-4 4-57 0,-9-1-118 16,-7 2-48-1,-5 6 35-15,-17-2-70 0,-9 0-295 0</inkml:trace>
  <inkml:trace contextRef="#ctx0" brushRef="#br0" timeOffset="63297.57">649 6745 1380 0,'0'0'560'16,"0"0"-502"-16,0 0-41 16,0 0 5-16,0 0 54 15,0 0 75-15,0 0-59 16,-65 15-79-16,65-15 14 15,-2 0 2-15,2 0 78 16,-2 0 45-16,2 0-42 0,0 0-26 16,0 0-45-16,0 0-38 15,2 0 24-15,16 0-18 16,11 0-7-16,15 0 35 16,17 0-29-16,14 0 46 15,28 0 6-15,28 0-23 16,32-3 20-16,9-1-14 15,-10 3-32-15,-35 1 19 16,-36 0-14-16,-22 0 11 16,-3-3-17-16,5 1-2 15,6 0 31-15,6-1-36 16,-12-4 1-16,-7 1 1 16,-10-1 9-16,-9 1-21 0,-10-1 9 15,-10 3-64 1,-7 1 19-16,-2-2-69 0,5-8-120 15,0 1-280-15,1-7-600 16</inkml:trace>
  <inkml:trace contextRef="#ctx0" brushRef="#br0" timeOffset="63501">3254 6164 2813 0,'0'0'385'15,"0"0"-385"-15,0 0-174 16,0 0-567-16,0 0 359 16,0 0-218-16</inkml:trace>
  <inkml:trace contextRef="#ctx0" brushRef="#br0" timeOffset="63614.09">3252 6454 2616 0,'0'0'345'0,"0"0"-254"15,0 0-91-15,0 0-88 16,0 0-106 0,0 0-379-16</inkml:trace>
  <inkml:trace contextRef="#ctx0" brushRef="#br0" timeOffset="64709.68">3275 6150 1716 0,'0'0'657'0,"0"0"-469"16,0 0-82-16,0 0-54 15,0 0-52-15,0 0-34 16,0-6-152-16,14 6-115 16,1 0-213-16</inkml:trace>
  <inkml:trace contextRef="#ctx0" brushRef="#br0" timeOffset="65353.91">4417 6084 1925 0,'0'0'610'0,"0"0"-555"16,0 0-55-16,0 0-76 15,-116 9 76-15,98 15 21 16,7 7-20-16,7 7 30 16,4 2-25-16,0 0 6 0,17-2 32 15,10-6-6 1,6-9 5-16,6-14-13 0,11-9-30 16,4-8 0-16,4-28-6 15,-2-16-57 1,-8-10-49-16,-10-8 22 0,-13-6 39 15,-17 1-11-15,-8 3 21 16,0 14 41-16,-6 14 78 16,-9 15 84-16,1 16 12 15,3 11-78-15,5 2-47 16,3 10-49-16,1 24 2 16,2 12-2-16,0 12 0 15,2 8 11-15,11 5 15 0,3-4-24 16,2-4 8-1,-2-7-10-15,-3-14 2 16,-5-12 3-16,0-12-5 0,-4-12 0 16,-2-6-3-16,3 0 3 31,-1-20-12-31,2-1-49 0,6-4 7 0,3 3 42 16,1 4-16-16,2 3 28 15,-2 7-11-15,1 3 23 16,-2 5-6-16,3 0 17 15,3 0-22-15,-1 12 21 16,5 8-22-16,3 0-54 16,19 0-58-16,-7-4-228 0,-1-8-208 15</inkml:trace>
  <inkml:trace contextRef="#ctx0" brushRef="#br0" timeOffset="65855.78">5292 6110 2290 0,'0'0'583'0,"0"0"-467"16,0 0-59-16,0 0-27 15,0 0-30-15,0 0 0 0,0 0-14 16,-66 112-5 0,72-81-8-16,10-6 9 0,-2-6-13 15,0-6 7 1,-2-7-5-16,-6-4-18 0,-6-2 47 15,0 0 29-15,0-9-29 16,0-14-3-16,3-2-67 16,3 2 9-16,4-1-63 15,3 2-23-15,-1 8 83 16,5 3 31-16,-1 5 33 16,-3 6 5-16,2 0 9 15,1 0 32-15,-3 6-10 16,3 11 21-16,-3 2 5 0,1 0-23 15,-4 1-5-15,1-2-2 16,-1-2-31-16,-4-6 13 16,-1-2-14-16,-1-8 1 31,2 0 25-31,4 0-16 0,3-18-10 0,7-4-43 16,5-4-42-16,-1 4 58 15,1 6-13-15,-5 4 35 16,-3 6 5-16,-1 4 23 15,-3 2 35-15,-1 0-6 16,-1 12-36-16,-3 15 22 16,2 8-38-16,-10 31-50 0,0-8-198 31,0-4-600-31</inkml:trace>
  <inkml:trace contextRef="#ctx0" brushRef="#br0" timeOffset="65965.12">5276 6743 2212 0,'0'0'0'0,"0"0"-34"0</inkml:trace>
  <inkml:trace contextRef="#ctx0" brushRef="#br0" timeOffset="67002.16">5355 6595 861 0,'0'0'264'0,"0"0"-132"16,0 0 149-16,0 0-33 15,0 0-154-15,0 0-6 16,0 0 39-16,-90 0 21 16,77 2-57-16,2-2 4 15,4 0-21-15,7 0-51 16,0 0-23-16,0 0-204 16,16 0-188-16,2 0-112 0</inkml:trace>
  <inkml:trace contextRef="#ctx0" brushRef="#br0" timeOffset="67331.64">6703 6061 2227 0,'0'0'576'0,"0"0"-517"16,0 0-47-16,-12 105-5 0,12-45 15 15,0 6 20-15,12 5-22 16,7-3 13-16,4-2-33 15,-1-6-59-15,-1-12-54 16,-8-14-78-16,-12-20-72 16,-1-12-234-16,0-2-240 0</inkml:trace>
  <inkml:trace contextRef="#ctx0" brushRef="#br0" timeOffset="67567.92">6698 6017 1938 0,'0'0'358'16,"0"0"-243"0,0 0-83-16,0 0-15 0,0 0 71 15,123 11-51-15,-101 17-8 16,-8 8-2-16,-12 4-26 16,-2 4 45-16,-16 0 1 15,-18-4-1-15,-6-3 47 16,-1-10-50-16,6-4-16 15,9-10-27-15,12-9-12 0,14-9-194 16,9-20-341-16,14-9-886 16</inkml:trace>
  <inkml:trace contextRef="#ctx0" brushRef="#br0" timeOffset="67787.7">7349 5739 2415 0,'0'0'599'0,"0"0"-541"0,0 0-28 15,0 0-11 1,-114 134-8-16,83-71 2 16,-1 7 4-16,8 2-8 0,5 0-18 15,7-2-3-15,12 2-117 16,0-16-195-16,0-19-321 0</inkml:trace>
  <inkml:trace contextRef="#ctx0" brushRef="#br0" timeOffset="68007.61">7748 5791 2540 0,'0'0'383'16,"0"0"-265"0,0 0-51-16,-8 144-13 0,8-82-22 15,0 7-26-15,0-1-6 16,8-2-6-16,-2-6-90 16,-6-4-139-16,0-18-244 15,0-15-132-15</inkml:trace>
  <inkml:trace contextRef="#ctx0" brushRef="#br0" timeOffset="68454.47">7603 6104 2220 0,'0'0'653'16,"0"0"-553"-16,0 0-61 15,0 0-39-15,120-54-6 16,-70 46-9-1,-6 4 1-15,-7 4-23 0,-10 0 25 16,-6 1-8-16,-11 10 20 16,-3 0 39-16,-1 6 5 15,2-2 21-15,-4 6-36 16,3 1-10-16,1 1 2 16,2-4-19-16,1-1-4 15,1-4-5-15,5-7-59 0,1-7 20 16,3 0-5-16,2-3-5 15,-1-15 12-15,0-2 8 16,-4 3 36-16,-3 0 60 16,-3 5-2-16,-1 1 14 15,-5 6-35-15,2 2 9 16,1 3-10-16,1 0-28 16,2 0-2-16,1 12 0 15,0 7 3-15,-1 0 3 0,-4 2-12 16,-1-3-21-16,-5-4-24 15,-2-12-79 1,0-2-160-16,0 0-365 0</inkml:trace>
  <inkml:trace contextRef="#ctx0" brushRef="#br0" timeOffset="68588.45">8193 5886 2198 0,'0'0'659'0,"0"0"-533"15,0 0-105-15,0 0-21 16,0 0-45-16,0 0-114 16,0 0-202-16,-11 15-293 0</inkml:trace>
  <inkml:trace contextRef="#ctx0" brushRef="#br0" timeOffset="68761.2">8033 5574 825 0,'0'0'1765'0,"0"0"-1408"0,0 0-261 16,0 0-62-16,0 0-21 16,0 0-5-16,0 0 8 15,60 80-16-15,-58-39-24 16,-2-1-32-16,-33 3-67 16,-7-14-123-1,3-11-760-15</inkml:trace>
  <inkml:trace contextRef="#ctx0" brushRef="#br0" timeOffset="69326.87">8922 5995 2517 0,'0'0'380'0,"0"0"-223"16,0 0-70-16,0 0-59 16,0 0-27-16,125-84 3 15,-88 54-4-15,-1-2 0 16,-9 2-21-16,-11 3-10 15,-6 8 30-15,-7 5 1 16,-3 8 0-16,0 4 27 16,0 2-27-16,0 0 15 0,0 10-15 15,0 15 0 1,0 10 5-16,8 7-4 0,2 4-1 16,5 4 27-16,1-2-25 15,-1 1-4-15,-1-5-2 16,-5-6-62-16,-5-6-72 15,-4-8-172-15,-4-7-147 16,-23-4 264-16,-13-5-69 16,-7 0 170-16,3-4 92 15,3 0 256-15,13-2 130 16,14-2-31-16,12 3-135 16,2-3-92-16,20 0-87 15,18 0 36-15,13 0 1 16,6 0-27-16,-5 0 6 0,-10 0-57 15,-13 0 8-15,-11 0-8 16,-9 0-113-16,-5 0-211 16,-4-3-1026-16</inkml:trace>
  <inkml:trace contextRef="#ctx0" brushRef="#br0" timeOffset="73001.13">9755 6136 1861 0,'0'0'377'16,"0"0"-253"-16,0 0-92 15,0 0 28-15,-35 125-19 16,14-83-40-16,-1-4-2 16,2-5-13-16,2-9-288 15,14-13-904-15</inkml:trace>
  <inkml:trace contextRef="#ctx0" brushRef="#br0" timeOffset="73315.5">10731 5841 2340 0,'0'0'473'0,"0"0"-383"16,0 0-62-16,0 0 17 16,0 0 8-16,-105 137-52 15,105-101 23-15,9 0-24 16,20-7-37-1,16-4 2-15,9-12-92 0,43-13-104 16,-13-6-259-16,-7-13-235 0</inkml:trace>
  <inkml:trace contextRef="#ctx0" brushRef="#br0" timeOffset="73990">11312 5855 1805 0,'0'0'783'16,"0"0"-511"-16,0 0-114 15,0 0-73-15,-115 8-20 16,92 10-47-16,7 6-5 16,8 5-13-16,5 0 0 15,3 1-6-15,0 0-6 16,11-3-13-16,7-8 8 16,5-9-46-16,-1-5 2 15,2-5 15-15,-1-6 2 16,-2-18 25-16,0-5-18 0,-5-3 28 15,-5 0-2 1,-4 2 7-16,0 8 4 0,-5 6 21 16,-2 8 7-1,0 7 39-15,0 1-32 0,0 0-23 16,0 5-12-16,0 13 10 16,0 4-4-16,4 2-4 15,3 1-1-15,3-4 5 16,2 0-6-16,1-7 0 15,5-5 0-15,0-5-18 16,4-4 8-16,3 0-14 16,-3-8-23-16,0-8 20 15,-4 0-14-15,-5 4 40 16,-5 2 2-16,-4 3-1 16,-2 4 51-16,0 3-42 15,-2 0-8-15,0 0 13 0,0 0-1 16,2 0-1-1,1 10 27-15,-1 0-28 0,-1 1 10 16,2-3-17-16,-1-2 5 16,2-3-15-16,0-1 18 15,0-2-24-15,5 0 9 16,1 0 0-16,9-11-6 16,3-1-1-16,-2-2-10 15,2 1 19-15,-7 5-15 0,1 4 15 16,-3 4 1-1,1 0 0-15,-1 0 4 0,3 7 5 16,-1 8 0-16,-1 6 2 16,-3 1-11-16,-5 0-1 15,-6 0-33-15,0 2-152 16,-8-6-166 0,-9-9-355-16</inkml:trace>
  <inkml:trace contextRef="#ctx0" brushRef="#br0" timeOffset="74146.55">11166 5811 1976 0,'0'0'973'0,"0"0"-814"0,0 0-111 16,0 0-48-16,0 0-150 15,40-120-402-15,-9 97-724 0</inkml:trace>
  <inkml:trace contextRef="#ctx0" brushRef="#br0" timeOffset="74282">11328 5560 2162 0,'0'0'660'0,"0"0"-555"0,0 0-59 16,0 0-35-16,176-63-11 15,-111 52-245-15,-7 5-650 0</inkml:trace>
  <inkml:trace contextRef="#ctx0" brushRef="#br0" timeOffset="74930.36">12480 5757 1275 0,'0'0'1069'15,"0"0"-708"-15,0 0-234 16,0 0-82-16,-138 38 19 15,115-4-28-15,13 4-27 16,10 2 28-16,0 0-36 16,24-2 11-16,14-9-12 15,10-11-9-15,6-18 8 0,2 0-51 16,-4-30-93 0,-8-19-4-16,-13-11-21 0,-11-10 76 15,-13-8 60 1,-7 1 27-16,0 7 7 0,-2 14 62 15,-12 18 76 1,5 20 40-16,3 18-89 0,1 0-69 16,2 34-19-16,3 16 8 15,0 8 2-15,0 9 26 16,10-1-10-16,8-4 34 16,-1-4-60-16,-1-5 5 15,-3-14 9-15,-4-9-3 16,-2-11-6-16,-2-12-6 15,-3-7 0-15,2 0 17 16,0-7-17-16,7-12-15 0,3 1 5 16,1 0-10-1,3 3 20-15,1 2 0 0,0 5-4 16,2 5-4-16,-4 3 8 16,3 0 0-16,3 0 9 15,-1 11-2-15,4 5-4 16,3 4-3-16,18 2-49 15,-5-5-192-15,-4-9-483 0</inkml:trace>
  <inkml:trace contextRef="#ctx0" brushRef="#br0" timeOffset="75448.09">13327 5798 1448 0,'0'0'1422'16,"0"0"-1159"-16,0 0-167 15,0 0-78-15,0 0-17 16,0 0-1-16,0 0-12 16,-56 111-27-16,56-73-48 15,0-4-22-15,8-9-1 16,2-8-3-16,-1-11 56 16,-3-6 57-16,0 0 42 15,-1-19 7-15,5-10-49 0,0-5-27 16,6-2-13-16,2 0-115 15,1 2-56-15,5 6 59 32,-7 6 85-32,-1 6 67 0,-5 8 34 0,-3 4 31 15,2 4 35-15,-3 0-32 16,1 4 19-16,3 13-5 16,-1 0-27-16,-2 5 8 15,-1-3-29-15,2 2-17 16,-2-3 5-1,-3-6-21-15,0-6-1 0,1-2 1 16,4-4 7-16,4 0-16 16,5-10-33-16,2-5-147 15,5-6-7-15,-5 0 110 0,-1 6 85 16,-3 1 90-16,-4 5 91 16,1 2 40-16,-2 5-93 15,0 2-55-15,5 0-16 16,-1 2-45-16,1 18 6 15,-3 5-18-15,-13 28-72 16,0-6-167-16,-4-2-525 0</inkml:trace>
  <inkml:trace contextRef="#ctx0" brushRef="#br0" timeOffset="75589.82">13235 6535 2684 0,'0'0'518'16,"0"0"-494"-16,0 0-24 16,0 0-212-1,-8-121-1262-15</inkml:trace>
  <inkml:trace contextRef="#ctx0" brushRef="#br0" timeOffset="76156.02">14418 5372 2162 0,'0'0'625'16,"0"0"-508"-16,0 0-68 16,0 0-48-16,0 0 26 15,0 0 3-15,67 122 3 16,-36-56 5-16,-2 2-37 16,-4 4 10-16,-3-5-11 15,-9-9-57-15,-8-4-57 16,-5-5-148-16,-13-16-220 15,-12-13-139-15</inkml:trace>
  <inkml:trace contextRef="#ctx0" brushRef="#br0" timeOffset="77240.55">14385 5785 1829 0,'0'0'344'0,"0"0"-246"16,118-70-66-16,-45 32-11 15,10-8 34-15,0-4-50 16,-10-5-5-16,-15 1-41 15,-21 4-70-15,-19 8 111 16,-18 10 34-16,-1 10 66 0,-26 10 83 16,-4 9-27-16,1 3-51 15,4 21-25-15,8 20-56 16,9 18 15-16,9 9-10 16,0 9-28-16,18-1 30 15,9-4-31-15,0-8 0 16,-6-8-1-16,-2-12-15 15,-9-14 15-15,-5-13-28 16,-5-10 20-16,0-7 8 16,0-8 1-16,0-20-121 15,0-7-1-15,9-3-70 16,11 2-84-16,7 7 48 16,2 11 55-16,-3 8 112 0,-3 8 61 15,-4 2 17-15,0 2 37 16,1 16 20-16,-1 7 53 15,8 0 35-15,11 1-57 16,7 0-21-16,11-6-55 16,4-8-10-16,5-10-19 15,-5-2-114-15,-5-14-66 16,-8-16 13-16,-11-6 65 16,-14-6 102-16,-13 0 0 15,-9 2 103-15,0 3 98 0,-13 10-17 16,-12 4 21-1,0 11-41-15,-2 11-81 16,3 1-25-16,2 6-16 16,6 17-4-16,5 11-8 0,9 4-12 15,2 4 14-15,4-1-27 16,23-5-4-16,11-6-2 16,6-8-56-16,3-10-47 15,3-12-109-15,-6 0-80 16,-6-20 36-16,-9-10 119 15,-9-3 22-15,-5 0 61 16,-3 1 55-16,-6 5 29 16,-2 8 82-16,-1 5 27 15,-1 7-2-15,-2 7-68 16,0 0-49-16,2 11-4 0,2 9 4 16,-1 6 11-16,2 2-8 15,-1-2-22-15,3-2 17 16,-1-4-17-16,1-6 0 15,2-7 0-15,2-7-47 16,2 0 2-16,7-7-5 16,3-15-190-16,2-6-126 15,-2 0-124-15,-1-1 316 16,-1 4 174-16,-3 5 322 16,-5 3 64-16,-4 10-91 0,-2 4-51 15,0 3-78-15,-4 3-91 16,3 15-3-16,-2 8 5 15,-2-1-41-15,0 4-3 16,-2-2-33-16,2-8 1 16,3-5-8-16,2-6-11 15,4-8-51-15,2 0 22 16,7-10-4-16,5-13-91 16,2-2-42-16,2-2 77 15,0 0 83-15,0 2 9 16,0 6 15-16,1 3 29 15,-1 4 29-15,-2 8 36 16,-4 4-21 0,-5 0-23-16,-3 0 58 0,-4 16-41 0,1 1-9 15,-6 8-12-15,0-1-46 16,-6 11-83-16,0-5-218 16,0-10-367-16</inkml:trace>
  <inkml:trace contextRef="#ctx0" brushRef="#br0" timeOffset="77476.69">15274 5354 546 0,'0'0'1919'0,"0"0"-1590"15,0 0-236-15,0 0-59 16,116-105-5-16,-71 94-29 16,1 2-19-16,17 9-208 15,-15 0-367-15,-3 0-705 0</inkml:trace>
  <inkml:trace contextRef="#ctx0" brushRef="#br0" timeOffset="78356.34">17571 5618 2121 0,'0'0'590'0,"0"0"-485"31,0 0-42-31,38-124-46 0,-13 66-8 0,-4-6-9 15,0-1-35-15,-7 3-31 16,-10 10-9-16,-4 12 51 16,0 13 24-16,-12 10 27 15,-6 13-1-15,1 4 17 16,2 6-43-16,-1 22 22 16,7 14 2-16,2 16 17 15,7 13 41-15,0 7-63 0,0 6 1 16,16 0 10-1,4-5-29-15,1-10 17 0,6-12-18 16,-2-15 7-16,-5-11-5 16,-4-18-2-16,-5-11-15 15,-2-2 14-15,2-21-36 16,3-18-13-16,1-15-66 16,3-8-92-16,1-5-35 15,4 2-52-15,0 8 106 16,-1 11 14-16,-5 14 48 0,-3 12 76 15,-9 10 51-15,-5 6 128 32,0 4 102-32,-3 0-46 15,-15 10-77-15,-4 11 48 16,-2 4 13-16,4 3 1 16,1 2-43-16,8 4-55 15,5 2 1-15,6 3-40 16,0-2 2-16,0 2-5 15,15-7-28-15,3-1 14 16,1-8-9-16,0-5-5 16,1-2 12-16,5-6-13 15,4-4-1-15,4-4-44 16,20-2-196-16,-10-12-353 16,-5-4-535-16</inkml:trace>
  <inkml:trace contextRef="#ctx0" brushRef="#br0" timeOffset="78529.48">18284 5561 2519 0,'0'0'604'0,"0"0"-505"16,0 0-79-16,0 0 11 15,0 0-31-15,129 3-24 0,-62-3-96 16,-11-4-527-16,-12-9-1415 15</inkml:trace>
  <inkml:trace contextRef="#ctx0" brushRef="#br0" timeOffset="78989.6">19053 5417 2618 0,'0'0'582'0,"0"0"-519"0,0 0-10 16,0 0-53-16,0 0 0 15,0 0-9-15,0 0-11 16,58-88-5-16,-58 85 23 16,0 3 2-16,0 0 3 15,0 0-3-15,0 12-8 16,0 16-1-16,0 9 9 15,0 8 0-15,0 5-1 16,0 5-12-16,2-4-20 16,2-1-33-16,-1-6-61 15,-3-3-92-15,0-11-95 0,-9-8 80 16,-14-6 118 0,-3-6 61-16,-1-6 55 0,2-2 183 15,10-2 140 1,6 0-24-16,7 0-160 0,2 0-74 15,7 0-6-15,17 0-58 16,12 0 33-16,6-2-27 16,5-8 2-16,-3-3-18 15,-4 1-9-15,3-5-116 16,-10-1-219-16,-10 2-814 0</inkml:trace>
  <inkml:trace contextRef="#ctx0" brushRef="#br0" timeOffset="79739">20192 5428 1104 0,'0'0'1267'15,"0"0"-939"-15,0 0-186 16,0 0-27-16,0 0-80 15,0 0-35-15,0 0 36 16,21 113-14-16,-5-51 13 16,2 6-35-16,1-4 10 15,7-4-22-15,-4-6-25 0,0-2-135 16,-4-17-195-16,-7-12-311 0</inkml:trace>
  <inkml:trace contextRef="#ctx0" brushRef="#br0" timeOffset="79959.2">20279 5470 2260 0,'0'0'487'16,"0"0"-406"-16,0 0-59 16,0 0 7-16,131-20-29 0,-96 31 3 15,-8 14-18 1,-14 5-11-16,-13 2-15 0,-2 1 41 15,-31-1 8-15,-12-4 47 16,-6-5-23-16,1-5-32 16,11-14-20-16,14-4-157 15,19 0-429-15</inkml:trace>
  <inkml:trace contextRef="#ctx0" brushRef="#br0" timeOffset="80225.95">21065 5017 2557 0,'0'0'505'15,"0"0"-449"-15,0 0-17 16,0 0-2-16,-123 162-35 15,92-88 13-15,2 7-15 16,2 2 1-16,3 0-8 16,6-5 4-16,7-8-51 0,6-5-64 15,5-21-213-15,0-17-323 0</inkml:trace>
  <inkml:trace contextRef="#ctx0" brushRef="#br0" timeOffset="80494.11">21343 5085 2268 0,'0'0'678'0,"0"0"-566"15,0 0-73-15,0 0-17 16,0 104-2-16,0-44 26 0,0 7-31 15,0 3-14-15,0 3 8 16,0-4-2-16,4-2-7 16,1-12 0-16,-2-8-30 15,1-13 2-15,-4-12-90 16,0-20-157-16,0-2-219 16,-12-2-136-16</inkml:trace>
  <inkml:trace contextRef="#ctx0" brushRef="#br0" timeOffset="80917.8">21165 5609 1721 0,'0'0'698'0,"0"0"-488"16,0 0-25 0,0 0-78-16,0 0-74 0,0 0-7 31,132-93-26-31,-74 74-27 0,-1 0-15 0,-7 5-31 16,-11 4 53-16,-12 4 19 15,-9 4 1-15,-9 2 28 16,-3 0 29-16,1 0 6 0,-2 8 13 15,2 10-28 1,1 2 7-16,3 6-55 16,3 0 12-16,1 0-4 0,1-5-8 15,7-8-38-15,0-8-19 16,4-5-64-16,2-5-43 16,-4-17-30-16,-2 0 109 15,-8-2 85-15,-6 4 91 16,-2 7 60-16,-3 2 4 31,-4 5-64-31,2 4 11 0,0 2-87 0,3 0-3 16,6 0-2-16,2 13-10 15,2 4 0-15,4 3-4 16,-3 5 4-16,-1-3-1 16,-4-3-18-16,0-5-37 15,-4-4-17 1,-3-7-105-16,3-7-78 0,0-19-63 0,0-3-1105 0</inkml:trace>
  <inkml:trace contextRef="#ctx0" brushRef="#br0" timeOffset="81043.52">21987 5360 1980 0,'0'0'705'31,"0"0"-595"-31,0 0-110 16,0 0-141-16,0 0-108 15,0 0-109-15,0 0-618 0</inkml:trace>
  <inkml:trace contextRef="#ctx0" brushRef="#br0" timeOffset="81216.34">21804 4917 2266 0,'0'0'711'16,"0"0"-513"-16,0 0-65 15,0 0-91-15,0 0-21 16,0 0-21-16,0 0-11 16,45 37 5-16,-45-2-74 15,-16 11-34-15,-19-8-109 0,-3-10-540 0</inkml:trace>
  <inkml:trace contextRef="#ctx0" brushRef="#br0" timeOffset="81953.82">22689 4803 1962 0,'0'0'780'0,"0"0"-571"15,0 0-165-15,0 0 17 16,0 106 32-16,0-48-54 16,0 11 0-16,0 8-26 15,0 3-5-15,0 0-2 16,7-3-6-16,-1-7-15 16,-2-12 4-16,2-10-41 15,-6-13-22-15,0-8-75 16,0-12-144-16,-8-9-96 15,-9-6 113-15,-8 0-329 16,-2-14 58-16,1-11 547 0,-1-1 501 16,5-4-96-1,6 0-72-15,10 2 146 0,6 0-278 16,0 3-67-16,22-2-68 16,18 5-60-16,11 0 11 15,10 1-17-15,-4 6-24 16,-6 3 13-16,-11 4 22 15,-13 4-7-15,-9 4 59 16,-5 0-20-16,-1 4 35 16,-3 12-31-16,1 8-29 0,2 6 31 15,1 4-41 1,1 2 11-16,0-4-19 0,5-4-3 16,-4-10-18-1,1-8-48-15,2-10-61 0,4 0-3 16,1-22-124-1,1-12-260-15,0-5 321 0,-3 2 95 16,-8 7 101-16,-2 8 123 16,-6 8 127-16,-3 6 85 15,2 3-109-15,-2 5-117 16,5 0-50-16,2 0-47 16,2 13 36-16,2 4 1 15,1 4-22-15,-3 2 24 16,-2 4-44-16,-2-5 1 15,-3-2-8-15,-4-8-2 0,0-4-8 16,0-8-91-16,0 0-163 16,-2-14-380-16</inkml:trace>
  <inkml:trace contextRef="#ctx0" brushRef="#br0" timeOffset="82079.23">23217 5159 1976 0,'0'0'519'0,"0"0"-519"16,0 0-13-16,0 0-276 15,0 0-591-15</inkml:trace>
  <inkml:trace contextRef="#ctx0" brushRef="#br0" timeOffset="82236.61">23099 4672 2056 0,'0'0'899'16,"0"0"-766"-16,0 0-81 15,0 0-12-15,144-6-40 16,-95 12-21-16,-14 10-217 16,-18 0-620-16</inkml:trace>
  <inkml:trace contextRef="#ctx0" brushRef="#br0" timeOffset="82644">23255 5179 1855 0,'0'0'581'0,"0"0"-452"16,0 0-94-16,0 0-35 0,0 0-3 15,0 0-316-15,0 0-446 16</inkml:trace>
  <inkml:trace contextRef="#ctx0" brushRef="#br0" timeOffset="83523.55">4995 6894 2290 0,'0'0'502'15,"0"0"-391"-15,0 0-29 16,0 0-68-16,0 0 2 16,0 0 24-16,-2 78 10 15,9-24 13-15,2 8-41 16,2 7-13-16,1-1 5 16,-1-7-14-16,-3-2-20 15,-1-1-74-15,-5-16-210 0,-2-13-361 0</inkml:trace>
  <inkml:trace contextRef="#ctx0" brushRef="#br0" timeOffset="84292.61">4909 7192 2299 0,'0'0'340'16,"0"0"-242"-16,0 0-75 15,151-56-22-15,-73 47 29 16,10 6-15-16,0 3-15 0,2 0-42 15,-13 18-80-15,-12 3 88 16,-22 1-139-16,-22-3 72 31,-16-1 101-31,-5-2 51 0,-11 3 128 0,-16-1 20 16,-2 4-68-16,-2 0-23 16,6 1-40-16,6 2-38 15,5-1 0-15,10-2-30 16,4-2 0-16,0-4-1 15,14-4-57 1,7-7 0-16,6-5-65 0,0-3-26 16,0-19-54-16,-5-6-120 15,-2-4-37-15,-9 2-39 0,-3 7 166 16,-5 4 233-16,-1 7 264 16,-2 3 47-16,0 7-53 15,0 2-99-15,3 0-103 16,3 0-28-16,4 0-28 15,0 15 56-15,6 3-7 16,2 1-34-16,0 4-15 16,1-3-24-16,0-4-120 15,-1-4-18-15,-1-6-22 16,-1-6-49-16,1 0 72 0,0 0 78 31,-5 0 83-31,2-2 31 0,-3 2 2 0,2 2 21 16,1 16 13-16,-1 8 9 15,3 8 22-15,-1 6-38 16,1 2 29-16,1 2-42 16,0-2 2-16,-2-3 22 15,-1-7-39-15,-6-10-2 16,-1-10-21-16,-7-12 0 16,0 0 214-16,0-22-98 15,0-18-118-15,-13-14-7 16,2-13-25-16,-3-5 24 15,3-3-33-15,5 11 16 0,3 9 18 16,3 15 80-16,0 12 33 31,0 14-34-31,9 6-64 0,6 8-6 0,1 0-9 16,0 11-33-16,-3 16 12 16,-6 3-22-16,-7 6-57 15,-7 12-63-15,-19-10-122 16,-6-6-335-16</inkml:trace>
  <inkml:trace contextRef="#ctx0" brushRef="#br0" timeOffset="84434.39">5371 6938 2309 0,'0'0'501'15,"0"0"-456"-15,0 0-45 31,0 0-19-31,144-25-184 16,-95 68-284-16,-11 10-552 0</inkml:trace>
  <inkml:trace contextRef="#ctx0" brushRef="#br0" timeOffset="84559.75">5527 7903 2536 0,'0'0'460'0,"0"0"-460"0,0 0-318 16,0 0-1532-16</inkml:trace>
  <inkml:trace contextRef="#ctx0" brushRef="#br0" timeOffset="85251.28">7175 6792 1038 0,'0'0'304'0,"0"0"-134"16,0 0 25-16,0 0-99 0,0 0-36 16,0 0-26-16,0 0-22 15,-40 18 45-15,30-12-18 16,0 3 29-16,-1 2 45 15,1 0-45-15,-1 3 19 16,3 3-27-16,1-3-40 16,0 4 22-16,0-2-42 15,3 2 0-15,0-1 3 0,4 2 5 16,0-2-4 0,0-4 8-16,0 3-12 0,6-2 0 15,10 0-9-15,2-2-27 16,2 0 8-16,-1-2-23 15,4 2 37-15,-3 1-4 16,-7 2-25-16,-3 1 16 16,-10 3 1-16,0-1 26 15,-2 0 25-15,-17 0 16 16,-1-2 53-16,-1-2 1 16,2-3-37-16,3 2-15 15,8-1-43-15,5 0-5 16,3 2-33-16,0 2-56 15,11 0 60-15,5 0 16 16,-1 2-1-16,1 2 19 16,1 2 8-16,-3 2 29 15,7 2 1-15,-2 2-36 0,4 1-2 16,4-1-67-16,-7-6-173 16,-2-10-251-16</inkml:trace>
  <inkml:trace contextRef="#ctx0" brushRef="#br0" timeOffset="85596.64">7563 7030 1965 0,'0'0'343'16,"0"0"-290"-1,0 0-53-15,0 0-97 0,0 0 51 16,135-16-22-16,-103 38-86 16,-12 8-163-16,-14 8 193 15,-6 2 124-15,-10 2 214 16,-19 1 68-16,-5-3 28 16,5-6-82-16,5-2-8 15,10-4-76-15,9-5-89 0,5-2 3 16,5-3-46-16,17-4-12 15,9-6-4-15,9-3-59 16,7-5-43-16,24-13-140 16,-10-11-301-16,-5-2-665 0</inkml:trace>
  <inkml:trace contextRef="#ctx0" brushRef="#br0" timeOffset="85738.27">8269 7319 1958 0,'0'0'634'16,"0"0"-384"-16,0 0-100 16,0 0-110-16,-74 106-9 15,72-82-31-15,2-7-133 0,14-8-448 16,5-6-1155-16</inkml:trace>
  <inkml:trace contextRef="#ctx0" brushRef="#br0" timeOffset="86145.78">8496 6967 1829 0,'0'0'830'0,"0"0"-749"0,0 0-38 16,0 0-43-1,0 0-51-15,0 0 44 0,0 0-47 16,100-33-104-16,-98 49 60 16,-2 6 98-16,-4 5 23 15,-13-2 87-15,1 1-33 16,3 1-23-16,3-4-20 16,10 1-34-16,0-1 0 15,0-2-29-15,12 2 0 16,3-3 29-16,1 0-23 0,-5 0 23 15,-3-4 12-15,0 2-2 16,-4 2 50 0,-4 3 14-16,0 0 1 0,0 4-20 15,0-2-28 1,0-3 0-16,0-2-18 0,0-4-9 16,0-5-51-16,0-9-176 15,0-2-370-15,0 0-459 0</inkml:trace>
  <inkml:trace contextRef="#ctx0" brushRef="#br0" timeOffset="86318.88">8855 7395 1204 0,'0'0'874'15,"0"0"-663"-15,0 0 15 16,0 0-100-16,-33 102-68 15,19-75-29-15,5-4-29 16,3-1-6-16,4-8-219 16,2-5-296-16</inkml:trace>
  <inkml:trace contextRef="#ctx0" brushRef="#br0" timeOffset="86491.4">9287 7379 1913 0,'0'0'525'15,"0"0"-525"-15,0 0-126 16,0 0-344-16,0 0-205 16,0 0-432-16</inkml:trace>
  <inkml:trace contextRef="#ctx0" brushRef="#br0" timeOffset="86607.15">9570 7349 1886 0,'0'0'588'16,"0"0"-516"-16,0 0-72 0,0 0-17 15,0 0-97-15,153 10-276 0</inkml:trace>
  <inkml:trace contextRef="#ctx0" brushRef="#br0" timeOffset="86757.98">10200 7338 1756 0,'0'0'877'15,"0"0"-767"-15,0 0-50 16,0 0-53-16,0 0 4 0,0 0-11 16,-31 117-199-16,31-91-451 0</inkml:trace>
  <inkml:trace contextRef="#ctx0" brushRef="#br0" timeOffset="87212.88">10515 7009 2273 0,'0'0'264'0,"0"0"-203"0,0 0-33 0,0 0 5 16,42 101 97-16,-25-57-60 16,0 2-25-16,-5-4-24 15,2-7-21-15,-7-9 17 16,-3-12-17 0,-4-6 0-16,0-8 28 0,0 0 5 15,0-8-6-15,-6-18-27 16,1-12-28-16,3-6 20 15,2-6-11-15,0 0-55 16,20 2 3-16,4 13 1 16,3 8 43-16,0 10 26 15,0 11 1-15,-2 6 21 16,-6 0 16 0,1 6 18-16,-1 12 29 0,-5 8-11 0,3 2-10 15,-4 4-8-15,-2 0-26 16,-4 3-1-16,0-3-28 15,-3-4-18-15,-2 0-58 16,-2-11-163-16,2-4-434 0</inkml:trace>
  <inkml:trace contextRef="#ctx0" brushRef="#br0" timeOffset="87746.75">11034 6723 2051 0,'0'0'521'16,"0"0"-434"-16,0 0-7 15,0 0-71-15,0 0 9 16,0 0-18-1,118-38 1-15,-91 38-7 0,-5 0 6 16,-12 0-1-16,-5 1 0 0,-5 8 2 16,0 1 2-16,0 4 22 15,-13 5-8-15,-3-1 14 16,1 4-31-16,1-3 9 16,1 1-1-16,5-1 1 15,3-3-7-15,3-1-2 16,2 0-2-16,0-1-11 15,7-1-5-15,8-2 10 16,5 1-25-16,1-4-35 16,-4-2 2-16,-3-2-39 15,-6-1 24-15,-5-2 53 0,-3-1 25 32,0 5 3-32,0-3 49 0,0 9-30 0,0 5 19 15,0 6-19-15,0 6-10 16,0 6 10-16,0 7-18 15,6 0 29-15,8 2-11 16,-1-2-19-16,0 0 20 16,-1-3-20-1,-6 2 1 1,-2-2-1-16,-4 14-9 16,-14-11-161-16,-7-7-325 0</inkml:trace>
  <inkml:trace contextRef="#ctx0" brushRef="#br0" timeOffset="91325.68">11230 5671 386 0,'0'0'750'15,"0"0"-537"-15,0 0-48 16,0 0 58-16,0 0-100 16,0 0-19-16,0-8 1 15,0 8-28-15,0 0 11 16,0 0 7-16,0 0-18 0,0 0 8 16,0 0-36-1,0 0-23-15,0 0 17 0,0 0-42 16,5 0 20-16,5 8-21 15,6 2 1-15,9 1-13 16,32 6-73-16,-1-4-225 16,4 0-70-16</inkml:trace>
  <inkml:trace contextRef="#ctx0" brushRef="#br0" timeOffset="92518.97">12203 6976 1846 0,'0'0'346'0,"0"0"-234"16,0 0 7-16,0 0 38 15,0 0-11-15,0 0-44 16,0 0-35-16,-21 0-67 16,48 0 0-16,12 0 28 15,12 0-22-15,9 0 30 16,10 0 1-16,7 0-36 15,6 0 29-15,2 0-23 16,-3 0-7-16,-2 0 0 16,-9 0 1-16,-10 0-2 0,-12 0-16 15,-16 0-45-15,-10 0 11 16,-12 0-68-16,-9 0-5 16,-2 0-29-16,-18 0-145 15,-8 2-367-15</inkml:trace>
  <inkml:trace contextRef="#ctx0" brushRef="#br0" timeOffset="92848.93">12248 7104 848 0,'0'0'1287'0,"0"0"-1113"16,0 0-70-16,0 0 59 16,0 0-17-16,0 0-49 15,0 0-36-15,38-20-60 16,7 14 11-16,10 2 48 16,10-2-21-16,7 2 28 15,5 1-28-15,4 1-21 16,1-3 16-16,-2 4-34 15,-4-3 0-15,-11-1-1 16,-12 3-2-16,-15-2-37 0,-14 2-47 16,-10-2-88-1,-14-8-35-15,0 2-161 0,-14-6-1203 0</inkml:trace>
  <inkml:trace contextRef="#ctx0" brushRef="#br0" timeOffset="93068.69">12829 6785 1833 0,'0'0'254'0,"0"0"-122"0,0 0 62 16,137-3-48-16,-88 13 28 16,-5 15-36-16,-1 14-55 15,-10 9-9-15,-13 9-39 16,-11 14 6-1,-9 3-20-15,-22 6-21 0,-28-1-1 16,-45 23-105-16,10-22-219 16,7-16-545-16</inkml:trace>
  <inkml:trace contextRef="#ctx0" brushRef="#br0" timeOffset="94278.29">15795 6465 1861 0,'0'0'358'0,"0"0"-173"16,0 0-72-16,0 0-39 15,-135-29 23-15,95 29-3 16,1 0-48-16,-3 18-38 16,-5 7 28-16,-1 11-4 0,-6 8-5 15,-2 12 15 1,0 13-22-16,-4 20 20 0,2 30-6 15,12 25-22 1,17-12 17-16,22-23-17 16,7-35-2-16,13-22 18 0,23 4-27 15,13 2 10-15,16-1-11 16,8-15 6-16,7-20-14 16,5-16 8-16,2-6-16 15,-1-26-2-15,15-39-118 16,-21 7-194-16,-20-1-346 0</inkml:trace>
  <inkml:trace contextRef="#ctx0" brushRef="#br0" timeOffset="95001.42">16201 6392 1921 0,'0'0'276'0,"0"0"-165"0,0 0-43 15,66-104-57-15,-43 64 17 16,-4-2 34-16,-7 0-57 16,-8 6-5-16,-4 5 0 15,0 12 40-15,-2 5 63 16,-9 6-76-16,-3 6-12 16,4 2-2-16,-3 0-12 15,1 19-2-15,-1 17 1 0,1 11 0 16,5 13 23-16,6 6-6 15,1 5 14-15,0 1 18 16,8-5-40-16,8-2 20 16,3-9-29-16,-6-12 6 15,-3-15-5-15,-2-10-1 16,-4-11-19-16,-3-8 19 16,-1 0-9-16,6-24-14 15,0-12-68-15,5-10-63 16,5-6 20-16,4 2-19 15,2 8 31-15,0 8 73 16,-1 9 20-16,-2 12 28 16,-3 4-8-16,-7 5-20 15,-3 3 29-15,-6 1-3 0,0 0 3 16,0 0 100-16,-15 0-28 16,-5 4-9-16,-5 6 23 15,4 2 3-15,-2 2 27 16,3 1-37-16,2 6-42 15,7 1-4-15,4 4-27 16,5 1 12-16,2-2-11 16,0 3-7-16,11-4 19 15,7-1-19-15,5-6 0 16,4-5-1-16,17-6-58 16,-5-3-120-16,0-3-285 0</inkml:trace>
  <inkml:trace contextRef="#ctx0" brushRef="#br0" timeOffset="95174.11">16738 6429 2481 0,'0'0'528'0,"0"0"-522"16,0 0-6-16,0 0-110 15,125 0-265-15,-75 0-1178 0</inkml:trace>
  <inkml:trace contextRef="#ctx0" brushRef="#br0" timeOffset="95596.88">17223 6448 2451 0,'0'0'558'16,"0"0"-454"-16,0 0-74 0,0 0-30 16,0 0-16-1,71-110-14-15,-48 88-21 0,-5 4 44 16,-9 6 7 0,-5 6 17-16,-1 4 42 0,-3 2-40 15,0 0 13-15,2 0-32 16,2 13-14-16,3 14 8 15,4 9 6-15,0 8 0 16,0 5 20-16,0 2-19 16,-1 4-1-16,-2-5 0 15,-3-4-46-15,-5-9 8 16,0-4-45-16,-9-10-16 16,-11-8 17-16,-3-6-5 15,1-6 46-15,6-3 41 16,10 0 56-16,6 0 56 0,0 0-81 15,25 0-31-15,12-9 16 16,5-2-16-16,3 0 0 16,-3 2 0-16,-8 8-116 15,-12 1-143-15,-9 1-238 16,-10 13-797-16</inkml:trace>
  <inkml:trace contextRef="#ctx0" brushRef="#br0" timeOffset="96302.88">16294 7457 2043 0,'0'0'320'0,"0"0"-195"15,0 0-93-15,0 0-31 16,0 0 0-16,0 0 23 15,45 122-24-15,-40-88 16 0,-3-3-4 16,-2-9-3-16,0-6 16 16,0-8 5-16,0-6 26 15,0-2 52-15,0 0-27 16,0-22-49-16,0-6-32 16,0-4-29-16,0-3 18 15,11 3-19-15,2 6 30 16,3 8-9-16,2 7 18 15,-1 4 3-15,3 5 11 16,-1 2 0-16,0 0 25 16,-1 6-18-16,0 11 15 15,0 3 3-15,-5 4-33 16,1 4 28-16,-6 0-34 16,1 0-7-16,1-2 4 0,-4-6-6 15,-2-6-24-15,0-5-35 16,3-9-168-16,3-3-130 15,-2-15-345-15</inkml:trace>
  <inkml:trace contextRef="#ctx0" brushRef="#br0" timeOffset="96460.38">16822 7461 2299 0,'0'0'726'0,"0"0"-592"15,0 0-110-15,0 0-24 16,0 0-28 0,0 0-99-16,123 22-582 0</inkml:trace>
  <inkml:trace contextRef="#ctx0" brushRef="#br0" timeOffset="96915.11">17252 7424 2483 0,'0'0'520'0,"0"0"-451"16,0 0-53-16,0 0-16 16,0 0-6-16,0 0-32 31,0 0 17-31,65-105 21 0,-63 101 0 0,-2 4 33 15,0 0 24-15,0 0-41 16,3 0-1-16,1 9-15 16,3 9 0-16,1 9 17 15,2 5-8-15,-1 0-6 16,-1 2 4-16,1 1-1 16,-2-4 3-16,0 2-9 0,-1-6 0 15,-4-1-12-15,-2 1 12 16,0-3-17-16,0-2-4 15,-17-3-37-15,-5-2 32 16,-5-2 14-16,0-5-2 16,4-6-3-16,6 0 34 15,7-1-7-15,8-1 23 16,2-2-26-16,0 0 28 16,21 0-16-16,6 0-13 15,6 0 36-15,0 0-42 16,1 0-3-16,-1 0-25 15,-6 0-246-15,-10 0-561 0</inkml:trace>
  <inkml:trace contextRef="#ctx0" brushRef="#br0" timeOffset="97731.45">16691 7481 1285 0,'0'0'587'0,"0"0"-410"0,0 0 45 16,0 0-107-16,0 0-18 15,0 0-13-15,0 0-64 16,-4 0 2-16,10 0-21 15,6 0 30-15,3 0 39 16,3 0-34-16,2 0 13 16,4 0-20-16,1 0-20 15,2 0-18-15,4 0-63 16,-4 0-205-16,-12-3-387 0</inkml:trace>
  <inkml:trace contextRef="#ctx0" brushRef="#br0" timeOffset="99961.97">18366 4809 1573 0,'0'0'254'0,"0"0"-125"15,0 0-49-15,0 0-40 16,0 0-9-16,0 0 37 16,-129-25-24-16,98 25 28 15,-5 0 51-15,1 0-41 16,-3 4-12-16,-7 6-30 16,-1 3-38-16,-10 4 33 0,-2 2-29 15,-5-2 5 1,1 4-7-16,2-3 4 0,8 0-5 15,6-3 16-15,8 3-9 16,5 3 25-16,4 1-29 16,2 4-5-16,5-1 12 15,1 5-2-15,2-1-7 16,1-1-4-16,2 3 9 16,0-4 12-16,6 2-21 15,-5 2 0-15,7 1 14 16,-1 3-7-16,0 1 2 15,5 0-7-15,1 4 5 16,1 0 13-16,2-1-20 16,-2 4 0-16,2-2 7 15,-2-4 7-15,-2-1-10 16,4-1-4-16,0-4 9 0,0-2 7 16,0-1-10-16,2 2 3 15,11 0 15-15,1 0-24 16,3 0 16-16,1 0-5 15,2 1-11-15,-2-4 16 16,2-1-15-16,1 3 0 16,0-4 11-16,4 0-11 15,4 1 7-15,2-3 0 16,4 0 1-16,3 1 7 16,2 0-15-16,3 0 1 0,2 0 4 15,0-2 3 1,8 0-6-16,5-2-3 0,4-2 1 15,5-4 14-15,4-4-15 16,0-3 0-16,1-3-10 16,-1-1 11-16,-2-1-1 15,3-2 0-15,1 0 5 16,-2 0-14-16,3 0 3 16,1-8-9-16,-4-4 14 15,1-2-20-15,-4-4 21 16,2-2 0-16,-3-2 0 15,-2-4-6-15,0 0 6 16,-3-5 0-16,-4 0 1 0,-5-1 8 16,-4-5-9-16,0-1 1 15,-4-3 0-15,-3-4 29 16,-2-3-13-16,-4 0 7 16,-7-4 11-16,-2-2-34 15,-8-1 15-15,-5-4-1 16,-8-4-14-16,-3-1 37 15,-3-2-23-15,0-2 1 16,-14 4 12-16,-6 0-27 16,-6 5 27-16,-3 2-12 15,-7 2-4-15,-7 3 15 16,-5 0-27-16,-8 4 10 16,-9 0-5-16,-1 2 5 0,-9 3-17 15,0 3 7-15,-8 6 0 16,-4 4-6-16,-3 4 6 15,-7 6-1-15,-3 6-10 16,-2 4-45-16,2 2 8 16,-25 6-69-16,26 2-193 15,20 0-561-15</inkml:trace>
  <inkml:trace contextRef="#ctx0" brushRef="#br0" timeOffset="101469.62">7928 7638 654 0,'0'0'888'0,"0"0"-673"16,0 0-42-16,0 0-16 15,0 0-23-15,0 0 8 16,-40-32-47-16,37 32-19 16,3 0-20-16,0 0-5 15,0 0-41-15,0 0-9 16,0 0-2-16,0 13 2 16,12 6 11-16,3 3 21 0,8 2-12 15,6-2 22-15,5 0 2 16,7-1-9-16,4-6-3 15,4-3-17 1,0-6-7-16,0-2 12 0,-2-4-15 16,-3 0 3-16,-1 0-9 15,-5-10 6-15,-3-5 3 16,1 1-9-16,-3-3 0 16,0-2 0-16,2 2-11 15,-4 1 11-15,-3 1-6 16,-2 6-16-16,-1 1 22 15,0 2-28-15,0 6 10 16,2 0 18-16,-1 0-23 0,0 0 23 16,1 10-7-16,-2 6-9 15,-5 2 15-15,-2 2-11 16,-4 2 12-16,-6-4 0 16,-1-1 4-16,-3-4-4 15,-4-7 0-15,2-2 0 16,-2-2 12-16,0-2-3 15,2 0 27-15,1 0 38 16,4-6-26-16,2-10-43 16,7-1-5-16,1-4-20 15,8 2 20-15,4 2-18 0,4 3 17 16,5-1 0 0,7 6-22-16,1 1 22 15,6 4-5-15,6 2 4 0,2 2-8 16,4 0 10-16,7 0 0 15,8 2 0-15,3 7 6 16,7-1-13-16,6 3 7 16,1-1 0-16,1-2-5 15,-9-2 13-15,-5-2-8 16,-7-4 27-16,-9 0-21 16,-7 0 37-16,-5 0-19 15,-4-8-9-15,-1-4 21 0,-6-1-29 16,-4 0 14-1,-4 1-10-15,-7 2-2 16,-11 4 10-16,-10 2-19 0,-6 2 0 16,-2 2 0-16,-21 0-78 15,-10 0-284-15</inkml:trace>
  <inkml:trace contextRef="#ctx0" brushRef="#br0" timeOffset="108444.96">749 9984 1348 0,'0'0'407'0,"0"0"-247"0,0 0-48 16,0 0 8-16,0 0-52 16,0 0-42-16,-5-56 39 15,5 52 79-15,0-1 36 16,0 5-6-16,0 0-69 15,0 0-33-15,0 11-29 16,0 15-42-16,-2 17 48 16,0 12-13-16,2 9-15 15,0 8 22-15,0 3-31 16,0-3 15-16,2-6-25 16,8-6 8-16,-4-10-1 0,1-7-9 15,-3-12-27-15,-2-6-7 16,-2-13-83-16,0-14-197 15,-13-19-207-15,-7-11-1065 0</inkml:trace>
  <inkml:trace contextRef="#ctx0" brushRef="#br0" timeOffset="108837.79">377 10044 1659 0,'0'0'919'0,"0"0"-682"0,0 0-64 15,0 0-83 1,0 0-30-16,0 0-59 16,0 0 6-16,116-64 11 0,-52 47-7 15,3 4-22-15,-3 3-4 16,2 4-76-16,-9 6-51 16,-3 0-121-16,-7 0-15 15,-9 4-10-15,-9 7-18 16,-7-4 63-16,-7-1 95 15,-6 0 148-15,-2 0 3 16,-1 0 167-16,-1 2 67 16,2 8-15-16,1 4-18 0,2 10 58 15,-1 9-57-15,-3 6-25 16,4 7-19-16,-4 5-74 16,3 1-44-16,-2-2 11 15,4-2-48-15,-2-6 18 16,1-5-24-16,0-12-7 15,-1-6 7-15,-3-12-74 16,3-13-66-16,11-19-211 16,-4-22-244-16,1-9-935 0</inkml:trace>
  <inkml:trace contextRef="#ctx0" brushRef="#br0" timeOffset="109073.97">1440 9980 1450 0,'0'0'1250'16,"0"0"-1005"-16,0 0-153 16,0 0-13-16,0 0-13 15,2 134-39-15,2-70 12 16,3 2-27-16,0 1-11 16,-3-3 3-16,1-8 2 15,-1-6 6-15,-2-6-12 16,-2-7-9-16,0-12-4 15,0-6-62-15,-8-19-148 0,-10 0-311 32,-2-16-637-32</inkml:trace>
  <inkml:trace contextRef="#ctx0" brushRef="#br0" timeOffset="109215.02">1108 10305 2235 0,'0'0'594'16,"0"0"-405"-1,0 0-101-15,0 0-51 0,0 0-16 16,0 0-21-16,145-8-1 0,-60 2-146 16,-15-1-387-1,-9-1-581-15</inkml:trace>
  <inkml:trace contextRef="#ctx0" brushRef="#br0" timeOffset="109716.86">2053 10203 1452 0,'0'0'1247'16,"0"0"-1020"-16,0 0-85 16,-114-31-54-16,91 23-68 15,10 0 4-15,7 1-24 0,4-2-29 16,2 0 15-16,0-2-38 15,2-1 7-15,11 4 34 16,3 2-18-16,3 2 27 16,2 4 1-16,3 0-11 15,3 11 4-15,-1 19 2 16,-3 6 6-16,-5 9 5 16,-7 5-4-16,-9 3 27 15,-2-3-27-15,-4-3 1 16,-21-4 50-16,-4-7-31 15,-2-3 24-15,-3-7-27 16,3-8-11-16,2-12 3 16,4-6-10-16,2-3-29 0,4-17-20 15,6-6-20-15,6 2 11 16,7 2 37-16,0 8 19 16,0 2-14-16,12 8 16 15,9 4-2-15,6 0-8 16,8 8 10-16,0 11 0 15,7 8 7-15,0 3 2 16,1 0-9-16,-3-1 0 16,-7-6-61-16,-2-5-164 15,-8-7-257-15,-12-6-130 0</inkml:trace>
  <inkml:trace contextRef="#ctx0" brushRef="#br0" timeOffset="110234.56">415 10830 1497 0,'0'0'344'0,"0"0"-186"16,0 0 14-16,0 0 30 15,0 0-38-15,0 0-93 16,0 0-16-16,-51 14-38 16,51-12 8-16,11 1 54 15,9 2-22-15,9 1 32 16,13 0-14-16,10 2-32 15,14-1 32-15,30-4-28 16,35 0-2-16,43-3-3 16,18 0-36-16,0-11 21 15,-7-7-17-15,-18 0-8 16,-3-2 30-16,-6 1-31 16,-30 7 6-16,-30 1 28 15,-31 7-29-15,-16 0 18 0,0 4-24 16,-4-2 15-16,-7 2-26 15,-13 0 11-15,-14 0 0 16,-8 0 6-16,-3 0 6 16,-2 0-17-16,0 0 5 15,0-2-78-15,0-8-11 16,4 0-262-16,3-4-657 0</inkml:trace>
  <inkml:trace contextRef="#ctx0" brushRef="#br0" timeOffset="110423.03">3262 10311 2695 0,'0'0'196'0,"0"0"-196"15,0 0-694-15,0 0-79 0</inkml:trace>
  <inkml:trace contextRef="#ctx0" brushRef="#br0" timeOffset="110548.37">3291 10657 1940 0,'0'0'737'0,"0"0"-694"16,0 0-43-16,0 0-42 15,0 0-243-15,0 0-528 0</inkml:trace>
  <inkml:trace contextRef="#ctx0" brushRef="#br0" timeOffset="111269.74">4363 9913 1194 0,'0'0'1060'0,"0"0"-894"15,0 0-87-15,0 0-22 16,0 0-34-16,0 0 80 0,0 0 46 15,13 149-36-15,-5-68 1 16,0 8-68-16,-1 5 10 16,-1 1-28-16,1-4-27 15,-2-10 15-15,-3-8-16 16,0-17-31-16,0-16-34 16,5-26-147-16,2-14-280 15,0 0-106-15</inkml:trace>
  <inkml:trace contextRef="#ctx0" brushRef="#br0" timeOffset="111929.7">4871 10208 1746 0,'0'0'953'0,"0"0"-796"15,-181 26-108-15,106 1-3 16,10 0-16-16,18 2-24 15,14-3 14-15,16 2-20 16,12-2-35-16,5 1-32 16,5-2-36-16,18 1 19 15,6-2 47-15,8 1 28 16,3-3 9-16,-1 3 1 16,1 0 25-16,5 1 27 0,-1-4-13 15,1 0 38-15,2-8-28 16,2-6-2-16,3-8 15 15,0-2-33-15,4-27-2 16,0-13-22-16,-2-11-6 16,-6-30-7-16,-5-31-36 15,-16 2-5-15,-9 9-3 16,-18 15-5-16,0 33 46 16,-3 4 10-16,-12 7 22 15,-2 15 30-15,0 18-25 16,0 8-4-16,1 3-23 15,1 25 0-15,1 21 0 0,5 14-2 32,5 16 2-32,4 8 5 0,0 3-4 0,10-5 28 15,15-8 11-15,2-9-40 16,0-14 19-16,-2-14-19 16,-8-14 6-16,-4-10-3 15,-6-9 3-15,0-4-6 16,1-6 23-16,4-19-23 15,3-3-1-15,1 0-23 16,4 4 17-16,-2 4-10 16,4 6 16-16,0 8 1 15,3 4-8-15,-1 2 20 16,-1 2-12-16,2 16 0 0,-4 4 0 16,2 2 27-1,-3 2-21-15,0-2-5 0,0-1-1 16,9-8-76-16,-4-3-184 15,-4-9-408-15</inkml:trace>
  <inkml:trace contextRef="#ctx0" brushRef="#br0" timeOffset="112636.57">6052 10313 2060 0,'0'0'724'15,"0"0"-575"-15,0 0-32 16,0 0-48-16,0 0-21 16,-118 32-21-16,100-6-15 15,3 4-11-15,10 1-1 16,5 0 14-16,0-3-19 16,9-1 5-16,16-8-1 15,-2 0 1-15,6-10-16 16,-4-5 16-16,-2-4-9 15,-8 0-13-15,-2-13 21 16,-8-8-31 0,-3-1-1-16,-2-4 9 0,0 1-29 0,-8 0 3 15,-6 3 20-15,3 2 11 16,2 4 13-16,7 6-12 16,2 4-39-16,0 2-29 15,0 4-22-15,9 0 77 16,6 0 13-16,3 4 8 15,5 9 10-15,-4 2 6 16,4 1 12-16,-1 2 40 16,-5 0 7-16,0 2 4 15,-5-2-15-15,0 0-16 0,-3-4 13 16,-3 1-42-16,1-6 0 16,2-3-1-16,4-2-8 15,3-4-29-15,6 0-47 16,3-10-94-16,-1-8-89 15,-1 0-57-15,-9-2 162 16,-4 4 91-16,-5 2 63 16,-5 4 83-16,0 6 172 15,0 4 23-15,0 0-47 16,0 0-141 0,-2 4-54-16,2 12-36 0,0 6 8 15,0 2-5-15,21 2-3 16,4 4 5-16,6 4-7 15,-2 2 4-15,0 1 4 0,-6 3-1 16,-9-2-4-16,-7 0 11 16,-7-4 38-16,0-1 5 15,-21-4 21-15,-10-4-59 16,-5-6-17-16,-34-19-21 16,10 0-266-16,0-12-563 0</inkml:trace>
  <inkml:trace contextRef="#ctx0" brushRef="#br0" timeOffset="112777.58">5529 10110 2246 0,'0'0'526'16,"0"0"-412"-16,0 0-94 31,77-103-20-31,17 80-58 0,-12 5-195 0,-6 6-482 0</inkml:trace>
  <inkml:trace contextRef="#ctx0" brushRef="#br0" timeOffset="113436.46">7224 10279 1781 0,'0'0'503'0,"0"0"-416"15,0 0-23-15,0 0 35 16,0 0-20-16,-118 86 9 15,116-48-6-15,2 2-16 0,4-2-42 16,23-1 17-16,10-9-26 16,13-9-13-16,3-13 19 15,3-6-21-15,0-14-1 16,-5-24-20-16,-7-18-49 16,-8-12 20-16,-9-26 9 15,-13 4-3-15,-12-3 10 16,-2 7-26-16,-2 28 60 15,-12 6 26-15,-1 20 65 16,3 22 1-16,3 10-62 16,5 10-29-16,4 28-1 0,0 14-1 15,0 12 1 1,6 6 0-16,13 3 9 16,-3-3 5-16,3-6-13 15,-2-9 0-15,-3-7 6 0,-5-15 4 16,-5-9-7-16,-2-12-4 15,-2-10 0-15,0-2 29 16,0-6-29-16,2-14-1 16,6-2 0-16,3 0-3 15,0 6 4-15,7 2 0 16,-1 8 6-16,1 4 14 16,5 2-1-16,-2 0 23 15,2 8 25-15,-1 9-52 16,1 0 23-16,-4 1-38 15,2 3 4-15,1-6-16 0,14-9-72 16,-7-6-234-16,0 0-723 16</inkml:trace>
  <inkml:trace contextRef="#ctx0" brushRef="#br0" timeOffset="114002.06">8287 10240 2254 0,'0'0'559'16,"0"0"-412"-16,0 0-66 15,0 0-50-15,-121 17 5 16,112 2-36-16,7 10 0 16,2 3 0-16,0 0 1 15,7 0-2-15,11-2-7 16,1-4-35-16,6-7 24 15,2-2-26-15,0-7 1 16,-2-10-1-16,-2 0-52 16,0-8 3-16,-7-13-37 15,-5-6-28-15,-3-1 97 0,0-2 23 16,-2 4 25 0,3 1 14-16,2 8-25 0,5 3 23 15,4 8-10 1,-3 4-1-16,4 2 4 15,-4 2-1-15,-1 14 10 0,-5 4 43 16,-1 4 49-16,-4 0 58 16,-2 3-34-16,-4-7-28 15,3-3-3-15,-3-3-55 16,2-8-18-16,2-4 0 16,2-2-12-16,8 0-8 15,7-18-38-15,2-6-79 16,4-2 29-16,0-1 47 0,-2 4 49 15,-2 2 60 1,-6 6 77-16,1 7-6 0,-1 4-46 16,1 4-50-16,0 0 13 15,-2 21-47-15,-3 10-1 16,-4 11-4-16,-9 34-127 16,-6-12-381-16,-17-2-1111 0</inkml:trace>
  <inkml:trace contextRef="#ctx0" brushRef="#br0" timeOffset="114127.53">8322 11044 2574 0,'0'0'450'16,"0"0"-450"-16,0 0-191 16,-13-140-998-16</inkml:trace>
  <inkml:trace contextRef="#ctx0" brushRef="#br0" timeOffset="114791.15">9710 10232 2199 0,'0'0'528'0,"0"0"-433"16,0 0-77-16,0 0 18 16,-6 155 82-16,14-83-74 15,8 6-12-15,5-2-17 16,-2-3-6-16,-1-13-18 15,-5-12-3-15,-3-16-34 16,-8-14-5-16,-2-16-55 16,0-2 69-16,-10-30-145 15,-7-20-95 1,-5-15 57-16,4-12 76 0,4-5 30 0,7-1-22 16,7 9 127-1,0 14 9-15,5 17 143 0,16 15-71 16,2 14-32-16,9 11-11 15,2 3 21-15,1 6 10 16,-1 16-13-16,-7 10 2 16,-10 3 6-16,-13 4-20 15,-4-3 69-15,-11-4 88 16,-20-6-49-16,-6-4 38 16,-4-6-97-16,5-6-32 0,9-5-42 15,14-5-10 1,9-11-125-16,4-9-567 0</inkml:trace>
  <inkml:trace contextRef="#ctx0" brushRef="#br0" timeOffset="115023.17">10662 9828 2458 0,'0'0'461'16,"0"0"-383"-16,0 0-49 0,-117 126 38 16,75-48 44-16,-4 28-54 15,3-1-17-15,10-10-14 16,8-9-16-16,14-25-15 16,3 5 5-16,1 2-58 15,7-13-18-15,0-20-182 16,9-22-534-16</inkml:trace>
  <inkml:trace contextRef="#ctx0" brushRef="#br0" timeOffset="115273.64">10969 9890 2367 0,'0'0'663'0,"0"0"-569"15,0 0-49-15,-4 103-6 16,4-42-17-16,0 11 34 16,0 6-41-16,11 0-6 15,5 1-9-15,2-11 0 16,-5-10-20-16,0-10-41 16,-6-14-65-16,-5-11-61 15,-2-19-293-15,-14-4 142 0,-5 0-704 16</inkml:trace>
  <inkml:trace contextRef="#ctx0" brushRef="#br0" timeOffset="115729.06">10854 10431 1579 0,'0'0'542'0,"0"0"-310"15,0 0-12-15,0 0-16 16,0 0-93-16,0 0-76 16,0 0 27-16,113-72-53 15,-68 70-8 1,-1 0-1-16,-6 2 9 0,-5 0-9 15,-8 0 7-15,-7 0 4 16,-7 0 44-16,-5 8-18 16,2 3 13-16,-4 0-1 0,3 3-32 15,1 2 2-15,2 1-16 16,-2 2 5-16,-1-2-16 16,-1-6-4-16,1-3-21 15,0-2 14-15,2-6-53 16,4 0 40-16,5 0-20 15,5-8-45-15,-2-8-12 16,4-2 33-16,-5-1 65 16,-2 5 11-16,-7 1 79 15,-2 1 47 1,-3 6-8-16,0 0-34 0,-2 4-9 16,0 2-50-16,3 0-13 15,1 0 2-15,2 3-8 0,1 12 0 16,-3 0-6-16,4 2 1 15,-3 1-7-15,-5-2 3 16,0-3-34 0,-4-8-32-16,0-5-227 0,0 0-432 0</inkml:trace>
  <inkml:trace contextRef="#ctx0" brushRef="#br0" timeOffset="115885.78">11357 10049 2458 0,'0'0'561'16,"0"0"-465"-16,0 0-59 15,0 0-37-15,0 0 23 16,0 0-23-16,0 0-60 16,15 45-257-16,-15-45-630 0</inkml:trace>
  <inkml:trace contextRef="#ctx0" brushRef="#br0" timeOffset="116074.26">11237 9715 2336 0,'0'0'519'0,"0"0"-402"0,0 0-1 15,0 0-71-15,0 0-44 16,64 132 5-16,-64-89-6 15,-31 9-51-15,0-8-146 16,0-10-608-16</inkml:trace>
  <inkml:trace contextRef="#ctx0" brushRef="#br0" timeOffset="116591.32">12224 10258 2517 0,'0'0'497'15,"0"0"-373"-15,0 0-91 16,0 0 2-16,0 0-5 15,0 0-30-15,129-94-2 16,-102 62-28-16,-9 1-30 16,-10 2 44-16,-5 7-7 0,-3 6 23 15,0 6-3-15,0 8 12 16,-3 2-7-16,-1 6-2 16,2 20 1-16,2 13 5 15,0 8 4-15,0 7-1 16,9 5 12-16,4 3-13 15,-2-2-2-15,-2-4-6 16,-5-4-3-16,-4-6-9 16,0-7-2-16,-11-10-14 15,-11-8 28-15,-5-11-9 16,0-5 9-16,6-5 19 16,7 0 19-16,9 0 44 15,5 0-37-15,5 0-24 16,24-9 0-16,12-3-11 0,7 0-7 15,-1-2-3-15,-5 2-19 16,-13 1 7-16,-14 4-60 16,-15-12-66-16,-6 6-439 15,-19-4-1323-15</inkml:trace>
  <inkml:trace contextRef="#ctx0" brushRef="#br0" timeOffset="117141.86">11364 10099 1709 0,'0'0'489'0,"0"0"-328"15,0 0-8-15,0 0-33 0,0 0-50 16,0 0-20-16,0 0 27 15,53-59-7-15,-35 59 2 16,0 0 16-16,2 0-49 16,0 0 15-16,0 17-25 15,-5 6-28-15,-1 9 21 16,-8 6-22-16,-6 6-9 16,-44 27-30-16,-12-12-245 15,-10-12-1383-15</inkml:trace>
  <inkml:trace contextRef="#ctx0" brushRef="#br0" timeOffset="124118.37">13024 10479 1560 0,'0'0'1023'0,"0"0"-869"0,0 0-96 16,-71 103-52-16,50-57-6 15,-1 18-15-15,7-10-284 16,4-13-427-16</inkml:trace>
  <inkml:trace contextRef="#ctx0" brushRef="#br0" timeOffset="124653.03">13832 10108 1993 0,'0'0'640'0,"0"0"-461"15,0 0-101-15,0 0 9 16,0 0-27-16,0 0-59 15,-131 32 21-15,106-1-15 0,6 2-7 16,3 3 39-16,7 3-21 16,5-3 7-16,4 0 10 15,0-2-34-15,15-4 10 16,14-4-11-16,9-8-39 16,11-8 24-1,36-10-133 1,-14-10-319-16,-7-10-300 0</inkml:trace>
  <inkml:trace contextRef="#ctx0" brushRef="#br0" timeOffset="125406.15">14269 10146 2018 0,'0'0'684'16,"0"0"-487"-16,0 0-72 15,0 0-27-15,0 0-92 16,-129 29 12-16,97 4-13 16,3 6-4-16,8 1-1 15,5-1 14-15,7 0 1 16,7-7-9-16,2-5-6 16,0-8 0-16,15-7-15 15,8-8 7-15,8-4-20 16,4-8 20-16,1-19-83 0,-1-10-8 15,-6-5 34-15,-8 0 8 16,-8 1 55-16,-4 8 4 16,-4 8 23-16,-3 9 36 15,-2 6-25-15,0 7 27 16,0 3-34-16,0 0-28 16,0 0-2-16,0 3 1 15,0 13 0-15,0 5 33 16,4 1-32-16,2 2 18 15,6-4-19-15,1-4 9 16,3-6-1-16,2-8-8 16,6-2 0-16,3 0-1 15,2-16-3-15,-4-2 4 0,-4 1 0 16,-4 2 2-16,-7 4 10 16,-5 5-11-16,-1 2 15 15,-4 4 1-15,3 0-11 16,-1 0-6-16,0 7 0 15,3 8 1-15,-1 6 11 16,2-2-12-16,-1 0 0 16,-1-5 0-16,-1-5 10 15,-1-4-10-15,1-5 2 16,-1 0 4-16,2-2 15 16,7-16-12-16,5-9-3 15,3-3-3-15,4 2 7 16,-3 2-10-16,-2 8 0 0,0 4 1 15,-5 6-3-15,-2 4 2 16,0 4 0-16,0 0 0 16,3 11 2-16,-3 10-2 15,3 8 0-15,-6 3 1 16,-3 0-13-16,-5-2 7 16,0-4-35-16,0-4-41 15,-29-16-163-15,0-6-306 16,-3 0-601-16</inkml:trace>
  <inkml:trace contextRef="#ctx0" brushRef="#br0" timeOffset="125579.14">14069 9932 2364 0,'0'0'596'15,"0"0"-459"-15,0 0-45 16,0 0-52-16,0 0-40 15,0 0-61-15,0 0-126 16,102-113-363-16,-71 95-444 0</inkml:trace>
  <inkml:trace contextRef="#ctx0" brushRef="#br0" timeOffset="125704.56">14264 9631 1575 0,'0'0'1185'15,"0"0"-883"-15,0 0-187 16,0 0-31-16,0 0-75 15,135-50-9-15,-80 45-21 16,12 5-168-16,-14 0-452 16,-10 0-1600-16</inkml:trace>
  <inkml:trace contextRef="#ctx0" brushRef="#br0" timeOffset="126363.93">15575 9900 2136 0,'0'0'561'0,"0"0"-386"15,0 0-27-15,0 0-78 16,0 0-14-16,0 0-56 0,0 0 0 16,-118 99 28-16,107-52-27 15,9 3 41-15,2 3-13 16,10-3-28-16,19-6 23 16,9-11-24-16,7-10 0 15,4-19-1-15,4-4-14 16,-1-34 4-1,-4-20-22-15,-8-15-25 0,-5-9 57 16,-14-10-29-16,-5 2 30 16,-9 7 3-16,-7 17 6 15,0 18 33-15,0 16 7 16,-2 18-23-16,-5 10 14 0,0 3-40 16,0 26 0-1,0 19-13-15,3 13 17 0,4 9-4 16,0 2 0-16,0-2 1 15,0-1 8-15,0-12-9 16,4-8 0-16,1-14-1 16,-1-12 13-16,-2-13-12 15,4-8 0-15,-2-2 6 16,7-4 19-16,5-17-25 16,5-5 0-16,2 1-1 15,0 3 13-15,-2 5-12 0,0 6 0 16,-1 5 0-1,-1 3-6-15,2 3 6 0,3 0 0 16,1 15 3 0,2 3 6-16,-1 3-18 15,-1 3-24-15,18-2-91 0,-10-3-101 16,-1-11-566-16</inkml:trace>
  <inkml:trace contextRef="#ctx0" brushRef="#br0" timeOffset="126881.49">16624 10078 958 0,'0'0'1726'0,"0"0"-1356"15,0 0-208-15,0 0-60 16,-127-24-62-16,107 30-40 16,5 21-5-16,3 4 4 15,10 5-16-15,2 3-32 16,0-3 40-1,10-4-27-15,7-9 11 0,1-6 14 16,4-7-11-16,2-10 22 16,3 0 0-16,2-8 0 15,2-16-17-15,-2-6 2 16,-1-2-18-16,-4-1 15 16,-5 7-9-16,-5 6 27 0,-3 8 0 15,0 4 1 1,-1 7-2-16,-2 1 1 0,1 0-6 15,0 5 4-15,0 11 4 16,0 2 1-16,-3 1 5 16,2 0-7-16,-2-5 5 15,-2-1-6-15,1-5 0 16,-3-6 0 0,0-2 9-16,4 0-9 0,4 0 11 15,5-10 2-15,8-7 11 16,-1 1-24-16,-2 3 0 15,-2 0 30-15,-1 7-15 16,-1 4 20-16,-1 2-22 0,6 0-13 16,-1 8 9-1,3 17-9-15,-6 10-6 0,-6 10 5 16,-11 35-81-16,0-12-207 16,-18-7-819-16</inkml:trace>
  <inkml:trace contextRef="#ctx0" brushRef="#br0" timeOffset="126991.47">16769 10878 2004 0,'0'0'1107'0,"0"0"-901"0,0 0-206 16,0 0-18-16,-132-128-348 16</inkml:trace>
  <inkml:trace contextRef="#ctx0" brushRef="#br0" timeOffset="127462.7">14208 9833 1918 0,'0'0'517'16,"0"0"-410"-16,0 0 71 15,0 0-28-15,0 0-32 16,141 21-81-16,-99-10-37 16,10 4-4-16,-12-3-303 15,-11-4-942-15</inkml:trace>
  <inkml:trace contextRef="#ctx0" brushRef="#br0" timeOffset="128687.81">18257 10176 1857 0,'0'0'537'0,"0"0"-383"15,0 0-84 1,0 0-21-16,0 0-49 0,0 0 0 16,87-116-3-16,-49 70 3 15,2-6-3-15,-1-9 13 16,-8 2-10-16,-8 0 0 16,-6 5 1-16,-11 7 7 15,-4 10-7-15,-2 11 9 16,0 8 28-16,-2 8-23 15,-7 6 33-15,0 4-21 16,0 1-27-16,3 29 9 16,1 14-9-16,5 15 0 15,0 13-6-15,0 13 20 16,18 5-8-16,4-1 18 16,1 3-14-16,1-10 27 0,0-10-31 15,-3-16-4-15,-5-16 10 16,-6-15-5-16,-5-17-7 15,-3-8 9-15,-2-3 2 16,0-27-11-16,0-16-18 16,4-8-61-16,10-7-8 15,3 4 18-15,6 8 62 16,-1 10-5-16,1 10-21 16,-6 9 17-16,-6 8-38 15,-3 6 1-15,-8 6 42 16,0 0 8-16,-5 2 3 0,-15 16 11 15,-7 6 1-15,1 2 49 16,6 2-30-16,6-2 0 16,12 2-13-16,2-3-12 15,16-2 10-15,17-5-16 16,10-4 1-16,8-3 7 16,-3-5-7-16,-3-5 7 15,-9 2-5-15,-12-1 9 16,-4-1-12-16,-7-1 0 15,1 2-41-15,10-2-46 16,-3 0-194-16,-2-2-319 0</inkml:trace>
  <inkml:trace contextRef="#ctx0" brushRef="#br0" timeOffset="129315.5">19681 9932 1884 0,'0'0'635'0,"0"0"-541"16,0 0-21-16,2 105 104 15,8-49-48-15,5 9-77 16,3 3-25-16,4 3-3 15,0-7-17-15,-4-10 1 0,-3-14-8 16,-3-10-19-16,-7-14 18 16,-3-11-44-16,-2-5 21 15,0-15 23-15,0-23-174 16,-2-18-7-16,-15-32 11 16,0-33 48-16,-1 9 74 15,7 14 25 1,6 20 24-16,5 34 73 0,0 3 28 15,3 5 43-15,14 14-43 16,6 10-74-16,4 12 15 0,4 0-41 16,-2 6 11-1,0 18 20-15,-5 8-31 16,-8 8 25-16,-8 5-3 0,-8 1 0 16,0-2 42-16,-24-2-29 15,-8-6 19-15,-1-8 6 16,4-6-55-16,8-8-6 15,9-6-3-15,12-12-161 16,0-16-127-16,18-12-618 16</inkml:trace>
  <inkml:trace contextRef="#ctx0" brushRef="#br0" timeOffset="129551.43">20559 9446 2417 0,'0'0'559'0,"0"0"-464"16,0 0-30-16,0 0-65 15,-31 130 66-15,9-55-17 16,1 5-34-16,2 4 32 16,3-3-47-16,3-7 0 15,3-7-1-15,8-11-5 16,2-15-21-16,10-22-53 0,10-14-188 15,12-5-399-15</inkml:trace>
  <inkml:trace contextRef="#ctx0" brushRef="#br0" timeOffset="129771.04">20909 9482 2316 0,'0'0'745'0,"0"0"-622"15,0 0-62-15,0 0-53 16,-9 119 29-16,-1-46 15 16,4 6-41-16,0 8 16 15,3-5-27-15,3-5 12 0,0-10-20 16,0-13 8 0,0-14-30-16,0-13-20 0,0-24-100 15,0-3-313-15,0-8-315 0</inkml:trace>
  <inkml:trace contextRef="#ctx0" brushRef="#br0" timeOffset="129928.28">20686 9972 2392 0,'0'0'663'16,"0"0"-522"-16,0 0-18 0,0 0-55 16,0 0-67-16,0 0 16 15,131-44-17-15,-68 29-51 16,16-8-40-16,-15 2-284 15,-18 3-571-15</inkml:trace>
  <inkml:trace contextRef="#ctx0" brushRef="#br0" timeOffset="130321.26">21279 9856 2184 0,'0'0'564'16,"0"0"-324"-16,0 0-113 15,0 0-50-15,0 0-47 0,0 0-21 16,0 0 4-16,6 48 1 16,-2-26-13-16,4 1 20 15,-4-2-20 1,3 2 4-16,1-4-3 0,4-3 7 16,1-4-11-16,1-3 2 15,1-9-26 1,-1 0 25-16,5-5-25 0,0-15 8 15,0-5 12-15,-1-2-26 16,-1 4 31-16,-1 2 1 16,-3 5 0-16,-1 5 16 0,1 4-14 15,-1 3 23 1,-1 4-17-16,2 0 4 16,3 0-6-16,-1 6-6 0,1 7 1 15,-3 6 8-15,-1 2-8 16,-4-4-2-16,-6 1 1 15,-2-2-75-15,0-12-36 16,-10-4-234-16,-4 0-410 0</inkml:trace>
  <inkml:trace contextRef="#ctx0" brushRef="#br0" timeOffset="130463.67">21566 9697 2225 0,'0'0'657'16,"0"0"-438"-16,0 0-160 15,0 0-38-15,0 0-21 16,0 0-23 0,0 0-61-16,11 48-210 0,-20-37-231 15,-11-11-427-15</inkml:trace>
  <inkml:trace contextRef="#ctx0" brushRef="#br0" timeOffset="130639.52">21497 9280 801 0,'0'0'2009'0,"0"0"-1655"0,0 0-252 16,0 0-26-16,0 0-64 15,0 0 5-15,0 0-34 16,91 63 13-16,-91-28-48 16,-51 18-5-16,-4-12-122 31,-1-8-613-31</inkml:trace>
  <inkml:trace contextRef="#ctx0" brushRef="#br0" timeOffset="130939.82">22538 9288 2791 0,'0'0'314'0,"0"0"-211"15,0 0-83-15,0 0-14 16,33 156 43-16,-17-83-37 16,-3 7-1-16,-2 2 5 0,-4-1 2 15,-3-1-24-15,-1-8 6 16,-3-6-40-16,0-12 19 15,0-14-63-15,-10-19-109 16,-5-15-416-16,-3-6-600 0</inkml:trace>
  <inkml:trace contextRef="#ctx0" brushRef="#br0" timeOffset="131374.84">22402 9880 2172 0,'0'0'602'15,"0"0"-375"-15,0 0-71 16,0 0-96-16,0 0-11 15,115-52-49-15,-55 39 0 0,3 1 3 16,-5 2-3-16,-11 2-1 16,-14 2 1-16,-8 2-6 15,-12 3-5-15,-4-2 11 16,-5 3 0-16,1 0-1 16,2 0 15-16,-1 0-14 15,7 10 0-15,5 9 6 16,1-1-6-16,2 4 0 15,2-3 0-15,1 0-1 16,-1-3 8-16,-1-4-7 16,-2-6 0-16,0-6 5 15,0 0-19-15,2 0 14 0,-1-8-18 16,-2-4 17 0,-1-2-11-16,-5 4 12 0,-6 1 29 15,-2 6 22-15,-5 1 37 16,0 2-58-16,4 0-29 15,3 0-1-15,1 14 8 16,6 5-8-16,-1 3 0 16,-2 3 0-16,-1-5-10 15,-4-4-10-15,-4-4-34 16,-2-8-17-16,0-4-72 16,-4-14-177-16,-7-9-808 0</inkml:trace>
  <inkml:trace contextRef="#ctx0" brushRef="#br0" timeOffset="131516.21">23194 9739 2478 0,'0'0'663'0,"0"0"-492"15,0 0-95-15,0 0-38 16,0 0-25-16,0 0-26 16,0 0 13-16,-19 61-93 15,-17-46-16-15,4-5-397 16,-1-10-918-16</inkml:trace>
  <inkml:trace contextRef="#ctx0" brushRef="#br0" timeOffset="131657.37">22970 9437 2813 0,'0'0'498'0,"0"0"-392"16,0 0-73-16,124-23-33 15,-45 23-72-15,-12 0-235 16,-12 7-2388-16</inkml:trace>
  <inkml:trace contextRef="#ctx0" brushRef="#br0" timeOffset="132772.37">3969 11416 1570 0,'0'0'1080'0,"0"0"-875"15,0 0-125-15,0 0-78 16,0 0-2-16,0 0-8 16,2 135 8-16,6-60 14 15,4 7-8-15,-5 3 3 16,-1-6-9-16,-1-6-8 16,-4-12-43-16,-1-14-106 15,0-17-32-15,-12-13-139 16,-7-17-275-16</inkml:trace>
  <inkml:trace contextRef="#ctx0" brushRef="#br0" timeOffset="133556.94">3757 11694 1768 0,'0'0'646'0,"0"0"-487"16,0 0-134-16,0 0-5 15,131-23 8-15,-50 14-27 16,10 3-2-16,5 4-75 0,-3 1-148 15,-8 1-65-15,-20 0-224 16,-21 0 152-16,-19 1 361 16,-23 7 182-16,-2 1 402 15,-13 1-239-15,-16 3-73 16,-5 7-40-16,-3 5-117 16,-2 5-28-16,6 2-18 15,4 4-54-15,9 2 10 16,9-4-25-16,11-6 2 15,0-3-17-15,9-15-14 16,20-6-24 0,7-4 3-16,8-11-114 0,1-17-107 15,-7-8-91-15,-7 0 59 0,-12 2 20 16,-7 6 283-16,-6 6 83 16,-3 8 243-16,-3 5-19 15,0 8-86-15,2 1-142 16,4 0-78-16,4 0-1 15,5 14 6-15,1-1-7 16,1 1 1-16,-1 0-75 16,-1 0 38-16,2-1 0 15,0-1-34-15,1 1-6 16,0 1-25-16,-3 9 41 16,4 7 42-16,-4 10 13 15,-1 5 6 1,-4 10 16-16,1 6 21 0,1 3 25 0,1 2-34 15,3 0 26-15,1-5-26 16,2-10-15-16,-2-10 9 16,-5-14-22-16,-6-13 0 15,-4-14 71-15,-2 0 168 16,0-28-78 0,0-20-154-16,-16-14-7 0,-3-26-1 15,-6-30-44-15,2 5-1 16,6 10 32-16,5 16-32 15,10 31 46-15,2 6 65 16,0 7-33-16,0 21 33 16,14 14-56-16,8 8-2 0,2 4-14 15,1 21 10-15,-2 8-3 16,-10 10 0-16,-9 3 0 16,-4 0-6-16,0-4 6 15,-24-2 0-15,-10-7 0 16,-31-12-48-16,10-7-177 15,0-14-354-15</inkml:trace>
  <inkml:trace contextRef="#ctx0" brushRef="#br0" timeOffset="133683.44">4176 11337 2080 0,'0'0'563'0,"0"0"-439"0,0 0-115 16,0 0-9-1,146-40-37-15,-94 82-258 0,-9 11-278 0</inkml:trace>
  <inkml:trace contextRef="#ctx0" brushRef="#br0" timeOffset="133809.2">4365 12466 567 0,'0'0'2219'0,"0"0"-1959"15,0 0-260-15,0 0-204 0,34-138-1057 0</inkml:trace>
  <inkml:trace contextRef="#ctx0" brushRef="#br0" timeOffset="134577.87">6304 11109 1629 0,'0'0'473'0,"0"0"-386"0,0 0-62 15,0 0-25-15,0 0-16 16,0 0-49-16,0 0 65 16,-31 13 0-16,8 4 66 15,-4-1-14-15,-5 4-8 16,2 0 20-16,-3 3-36 16,1-2-7-16,8-1 3 15,4-1-23-15,6-4 5 16,8-2-6-16,4-1-26 15,2-2-28-15,0-2-43 0,8-1 46 16,15 1 43 0,4 0-1-16,4 1 8 15,-2 1 1-15,-2 4-21 0,-12 0-24 16,-9 3-68-16,-6 6 57 16,0-1 56-16,-10 0 12 15,-11 0 84-15,2 0 1 16,1-2-33-16,5-2 1 15,-1-1-38-15,7-5 11 16,7 5-7-16,0-1-25 16,0 4 33-16,16 2-39 15,6 5 7-15,3 1-14 16,2 2 7-16,-5-2 0 0,-5 2 0 16,-5 0 6-1,-8 2-5-15,-4 2 23 0,0 2-3 16,0 2-2-16,0-2-19 15,0-3-10-15,0-8-120 16,0-8-188-16,4-11-638 0</inkml:trace>
  <inkml:trace contextRef="#ctx0" brushRef="#br0" timeOffset="138912.31">6753 11480 2031 0,'0'0'552'15,"0"0"-439"-15,0 0-33 16,0 0-25-16,0 0-48 16,0 0 1-16,-59-4-8 15,52 0 1-15,0-4 1 16,1-5-2-16,4-2 0 0,2-3-7 15,0 0 7-15,0 0-10 16,15 1 9-16,1 5-33 16,1 6 34-1,-1 6-12-15,1 0-10 0,-1 6 21 16,0 20-22-16,-5 9 23 16,-2 7 4-16,-5 3-3 15,-4 5 20-15,0 3 12 16,-11-1-5-16,-13-1 32 15,-7-4-38-15,-3-4 23 16,-1-7-7-16,1-10-29 16,5-7 13-16,3-8-22 15,5-7 0-15,2-4 0 0,3-2-69 16,3-14-39-16,-1-6-14 16,5 2 20-16,5 2 67 15,4 1-11 1,0 8 15-16,0 1 30 15,8 2 0-15,4 3 1 0,5 2 33 16,2 1 18-16,0 0 72 16,-1 0-24-16,3 0-32 15,-2 10 9-15,2 2-56 16,3 4 7-16,0 1-24 16,5 2-3-16,0-3-14 15,16-11-182-15,-7-5-291 16,-7 0-705-16</inkml:trace>
  <inkml:trace contextRef="#ctx0" brushRef="#br0" timeOffset="139069">7102 11698 2356 0,'0'0'635'0,"0"0"-485"0,0 0-122 15,0 0-8-15,0 0-2 16,-5 109-9-16,2-65-18 15,3-4 0-15,0-9-102 0,0-10-151 16,12-13-354 0,-1-8-355-16</inkml:trace>
  <inkml:trace contextRef="#ctx0" brushRef="#br0" timeOffset="139540.64">7282 11351 2445 0,'0'0'366'0,"0"0"-245"0,0 0-111 16,0 0-9-1,0 0-2-15,134-18-60 0,-111 18 34 16,-7 3 6-1,-6 8-8-15,-8 4 28 0,-2 2-1 16,0 5 2-16,-16 3 42 16,-6 0-40-16,-2 4 23 15,-1-1-25-15,2-3 8 16,3-7-8-16,7-1 0 16,7-5 0-16,4-5-2 15,2-4-17-15,0 0 8 0,15 0 2 16,11-2 9-1,6 3 12-15,5 3-12 0,4-1 0 16,-3 4 0-16,-5 5 8 16,-6 0-8-16,-8 3 13 15,-7 4 5-15,-10 2 66 32,-2 2-8-32,-2 5-9 0,-18 1-7 0,-5 0-46 15,-2-2 2-15,1-4-16 16,-3-13-112-16,9-10-235 15,9-3-565-15</inkml:trace>
  <inkml:trace contextRef="#ctx0" brushRef="#br0" timeOffset="139744.99">7868 11743 2483 0,'0'0'454'0,"0"0"-358"16,0 0-22-16,-9 106-23 16,-6-62-51-16,1-2-1 15,-4-5-41-15,-2-3-94 0,5-15-185 16,1-9-334-16</inkml:trace>
  <inkml:trace contextRef="#ctx0" brushRef="#br0" timeOffset="139948.97">8224 11812 2320 0,'0'0'774'16,"0"0"-678"-16,0 0-89 0,0 0-7 15,0 0-141-15,0 0-529 16</inkml:trace>
  <inkml:trace contextRef="#ctx0" brushRef="#br0" timeOffset="140074.59">8536 11798 2311 0,'0'0'629'0,"0"0"-443"0,0 0-162 31,0 0-24-31,0 0-86 16,0 0-291-16,114-5-514 0</inkml:trace>
  <inkml:trace contextRef="#ctx0" brushRef="#br0" timeOffset="140182.57">8739 11784 1850 0,'0'0'829'0,"0"0"-644"15,0 0-185-15,0 0-96 16,0 0-573-16</inkml:trace>
  <inkml:trace contextRef="#ctx0" brushRef="#br0" timeOffset="140326.75">9247 11805 818 0,'0'0'1877'15,"0"0"-1627"-15,0 0-147 16,0 0-94-16,0 0-9 16,-61 132-21-16,42-90-230 15,5-7-352-15</inkml:trace>
  <inkml:trace contextRef="#ctx0" brushRef="#br0" timeOffset="140796.84">9504 11551 1215 0,'0'0'1213'0,"0"0"-1051"15,0 0-147-15,0 0 78 16,0 0-13-16,68 132-40 15,-50-82 3-15,-4-2-42 16,-4-7 5-16,-5-8 0 16,-2-10 1-16,-3-10 2 15,0-11 0-15,0-2 22 16,0-4 40-16,-7-21-71 16,6-13-52-16,1-7 1 15,0-3-61-15,10-2 6 0,12 7 9 16,2 9 35-16,5 8 62 15,-5 10 0-15,2 8 20 16,-5 6 72-16,0 2-19 16,-1 0 24-16,2 14-15 15,-2 7-30-15,0 4 10 16,-2 4-37-16,-4 2 5 16,-6-1-9-16,-3 3-21 15,-1-5-18-15,-4-4-63 16,0-6-162-16,0-9-328 15,0-9-1473-15</inkml:trace>
  <inkml:trace contextRef="#ctx0" brushRef="#br0" timeOffset="141426.73">10029 11245 1728 0,'0'0'268'0,"0"0"-181"0,0 0-31 16,0 0 0-16,0 0-23 15,0 0-10-15,129 14 3 16,-102 0-25-16,-4 0 20 15,-8 0-9-15,-7 3 5 16,-2-3 66-16,-6 1 36 16,0 0-15-16,0 1 4 15,-8 0-64-15,0-3-6 16,-1 3-32-16,3-2 4 0,-2 0-10 16,2 1 2-16,1-1-2 15,1-1 6-15,4-3 4 16,0 3-11-16,0-5 1 15,0 1-50-15,6-3 37 16,3-2-6 0,3-3 8-16,-6-1 4 0,3 0 8 15,-3 0-1-15,2 0 0 16,-4 3-7-16,1 4-7 16,-3 3 7-16,-2 6 7 15,0 4 0-15,0 6 12 16,0 4-11-16,2 4-1 0,2 2 0 15,5 3-15-15,5-1 15 16,3 2 0-16,3-2 0 16,3 2 9-16,-4-3-9 15,0-2 0-15,-5-3 1 16,-4-1 18-16,-8-5 5 16,-2-2 24-16,-2-4 22 15,-20 1-15-15,-5 0-1 16,-2 2-54-16,-7 6-46 15,9-5-251-15,8-8-1304 0</inkml:trace>
  <inkml:trace contextRef="#ctx0" brushRef="#br0" timeOffset="144035.79">18667 8826 1770 0,'0'0'250'0,"0"0"-88"15,0 0 48-15,0 0-90 16,0 0 18-16,0 0-53 16,-94-21-64-16,70 31-6 15,-7 10-2-15,-3 6-10 16,-1 8-1-16,-6 6 7 16,-3 8 9-16,-7 11-6 15,-2 9 7-15,-8 8 20 0,-1 8-32 16,0 6 20-1,1 4-18-15,10-1 0 0,11-1 9 16,13-2-17 0,16-1 0-16,11-3 2 0,0 3 6 15,7-2-9-15,5 4 0 16,5-4 2-16,-1 0-13 16,-1-7 11-16,1-4-17 15,1-6 16-15,2-8-31 16,4-5 11-16,10-7-13 15,4-10-20-15,9-6 53 16,10-9-30-16,7-6 13 16,3-5 17-16,1-5-37 0,-5-6 38 15,-4-3-7-15,-6 0-2 16,-3-6-4-16,-2-14 13 16,0-8 0-16,-1-9-2 15,4-7 15-15,-4-9-13 16,1-7 0-16,-3-8 1 15,1-7 48-15,-3-5-9 16,-2-2 1-16,-3 0 5 16,-9 4-24-16,-4 3 13 15,-7 5-11-15,-7 1-23 16,-5-1 56-16,-5 1-36 16,0-6 16-16,0 1 11 15,0-4-42-15,0 2 32 16,-9-1-5-16,-2 7-27 0,-5 2 52 15,-4 6-37-15,-6 4 0 16,-3 6 34-16,-4 3-41 16,-2 5 22-16,2 4-29 15,2 0 4-15,-1 6-10 16,-1 6-1-16,0 6-1 16,-5 10-7-16,-9 8-22 15,-10 4-7-15,-51 26-45 16,11 8-118-16,1 2-605 0</inkml:trace>
  <inkml:trace contextRef="#ctx0" brushRef="#br0" timeOffset="145608.51">6576 12168 1768 0,'0'0'512'15,"0"0"-442"-15,0 0-18 16,0 0-50-16,0 0 0 16,0 0-2-16,13 26 6 15,3-8 27-15,5 0-16 16,4 2 7-16,2-2 15 16,6-2-32-16,2-3 21 0,1-2-13 15,3-3-15 1,-3-4 20-16,-1-4-19 0,1 0-1 15,1 0 0 1,6-10 9-16,1-4-9 0,6-4 0 16,-2 2-3-16,6 0-5 31,-4 4-10-31,1 2 11 0,-1 2-1 0,-3 6 2 16,-7 2 6-16,-8 0 0 15,-5 0 1-15,-6 4-14 16,-3 8 5-16,1 4 8 15,-6 4 14-15,-1 3-13 16,0 0 23 0,-3 4-2-16,-5-4-20 15,0-1 38 1,-4-2-28-16,0-3 15 16,0-4 23-16,0-4-42 0,0-4 13 15,0-3-3-15,0-2-5 16,0 0 32-16,0 0-29 15,6 0 41-15,-1-6-26 16,7-11-31-16,4-4-24 16,6-2-2-16,7-2-34 15,4 4 11-15,6 0-19 16,0 2 48-16,3 6 20 16,6 3-15-16,0 0 9 15,4 4 6-15,6 0 0 0,6 1-3 16,5 2 12-1,3 0-9-15,1 2 0 0,0 1 8 16,-3 0 3-16,-1 0-10 16,-2 4 13-16,-5 5 20 15,0 4-33-15,-4-3 34 16,1 3 17-16,-4-6-34 16,0 1 41-16,-1 0-39 15,-2 0-1-15,-4-2 38 16,-3 2-49-16,-7-3 26 15,-7-4-3-15,-4 0-8 0,-7-1 28 16,-5 0-29-16,-4 0-11 16,-3 0 17-1,-4-7-26-15,0-5-4 0,-4-10-17 16,0 2-158-16,-2-2-581 0</inkml:trace>
  <inkml:trace contextRef="#ctx0" brushRef="#br0" timeOffset="147712.03">11783 11864 2008 0,'0'0'586'0,"0"0"-522"0,0 0-36 15,0 0 47-15,0 0-56 16,0 0 6-16,17-5 1 16,12 5-4-16,7 0 47 15,7 0-21 1,3 0 0-16,10 0 7 0,6 5-30 16,6 0 13-16,9 1-8 15,5 0-30-15,5-2 27 16,0-2-27-16,-2-2 0 0,-12 0-1 15,-10 0-1 1,-18-2-14-16,-16-5-38 0,-14 4-43 16,-15 0-74-16,0 2-91 15,-7-1-301-15</inkml:trace>
  <inkml:trace contextRef="#ctx0" brushRef="#br0" timeOffset="148088.91">12007 12012 1854 0,'0'0'517'0,"0"0"-436"16,0 0-26-16,0 0 126 0,0 0-49 15,0 0-99 1,0 0-18-16,-39 0-15 0,39 0 0 15,0 0 0-15,2 0 15 16,13 0 27-16,7 0 49 16,10 0-33-16,10 0-4 15,7 0-12-15,9 0-41 16,5 0 24-16,-1 0-25 31,-4 0 0-31,-2 0 13 0,-10 0-12 0,-9 0-2 16,-5 0-19-16,-12 0-18 0,-9 0 11 15,-6 0-80 1,-5 0-58-16,0 0-60 0,0 0-248 16,-12 0-530-16</inkml:trace>
  <inkml:trace contextRef="#ctx0" brushRef="#br0" timeOffset="148498.26">12453 11662 1996 0,'0'0'498'0,"0"0"-405"15,0 0 86-15,0 0-40 16,0 0-60-16,0 0-58 15,0 0-15 1,-9-6 3 0,24 6 11-16,8 0 3 15,5 8 3-15,6 2-26 16,5 5 59-16,1 0-47 16,-1 6 3-16,4 2 6 0,-3 4-11 15,-2 3-1-15,3 2-9 16,-6 0 2-16,-2 0-1 15,-4-2-1 1,-9-3 0-16,-11-6-1 0,-9 1 16 16,-2 0-3-16,-34 8 33 15,-19 8-36-15,-25 11-9 16,-10 7-6-16,-35 24-78 16,27-16-148-16,18-14-755 0</inkml:trace>
  <inkml:trace contextRef="#ctx0" brushRef="#br0" timeOffset="149313.84">14940 11269 1726 0,'0'0'332'0,"0"0"-226"16,0 0 39-16,-123-7-42 16,79 7-12-16,-3 13-17 15,-6 8-29-15,-3 6 52 16,-4 7 9-16,-3 6-20 15,1 10 15-15,2 9-42 16,4 9-11-16,9 6 15 16,15 6-51-16,17 3 26 15,15-3-22-15,9-2-14 0,29-10 31 16,15-8-33 0,14-11 2-16,5-11 4 0,3-13 4 15,-6-10-16-15,-4-9 6 16,-9-6-52-16,-7 0 20 15,-5-6-97-15,6-24-150 16,-13 2-335-16,-8-5-1309 16</inkml:trace>
  <inkml:trace contextRef="#ctx0" brushRef="#br0" timeOffset="150036.47">15203 11039 2111 0,'0'0'353'16,"0"0"-235"-16,0 0-85 15,0 0 23-15,99-129-55 0,-80 95 1 16,-10 4 2-16,-7 2 4 16,-2 9 5-16,0 2 17 15,-18 9 15-15,-2 4 16 16,-2 4-43-16,-1 0-8 15,-2 17-4-15,6 8 3 16,1 12-9-16,3 7 12 16,5 12-5-1,6 3 38-15,4 8-21 0,0-1-1 16,0-4 16-16,9-3-33 0,2-9 8 16,0-9-14-1,-1-11 1-15,-6-10 2 0,0-9 3 16,-4-9-6-16,0-2 24 15,0-2-24-15,0-20 0 16,7-13-36-16,1-7-31 16,8-2 16-16,5-1-30 15,-2 8 51-15,4 10 23 16,-5 6-8-16,-3 6 7 16,-4 8 7-16,-2 6-2 15,-4-2-13-15,-5 3 13 16,0 0-8-16,0 0 10 15,-9 13 1-15,-9 6 42 0,-5 2-20 16,4 0-2-16,5 2 35 16,10-2-49-16,4 2 18 15,0-1 19-15,20 0-32 16,9-3 20-16,4-1-25 16,1-2-6-1,-1-1 0-15,-2-1-130 0,0 0-116 16,-10-3-304-16,-6 0-1183 0</inkml:trace>
  <inkml:trace contextRef="#ctx0" brushRef="#br0" timeOffset="150665.06">14982 12196 1905 0,'0'0'348'0,"0"0"-246"16,0 0-95-16,0 0 41 15,0 0-14-15,0 0-22 16,0 0 22-16,103 95-34 0,-95-70 0 15,-3-2 12-15,-5-10-5 16,0-5 16-16,0-6 42 16,0-2 11-16,0-2-42 15,0-19-34-15,0-10-59 16,0-7 11-16,9 0-43 16,4 2 17-1,5 6 19-15,-3 8 28 0,4 7 26 16,-6 8 2-16,1 4 30 15,-4 3 82-15,1 0 1 16,1 7 17-16,-1 8-8 16,3 8-28-16,-1 3-1 15,2 4-58-15,-1 2-12 16,-1 2-3-16,0-2-12 0,0-6-18 16,-4-2 8-16,5-9-111 15,-3-7-157-15,-3-8-372 0</inkml:trace>
  <inkml:trace contextRef="#ctx0" brushRef="#br0" timeOffset="150821.91">15594 12194 2714 0,'0'0'509'16,"0"0"-432"-16,0 0-52 0,0 0-25 15,0 0-1 1,114-4-105-16,-68 4-602 0</inkml:trace>
  <inkml:trace contextRef="#ctx0" brushRef="#br0" timeOffset="151339.62">16188 12172 2528 0,'0'0'497'0,"0"0"-352"0,0 0-93 15,0 0-34-15,0 0 3 16,0 0-21-16,91-110-20 16,-74 94 19-1,-5 3-10-15,-8 8 11 0,-1 0 2 16,-3 5-2-16,0 0 36 15,0 0-35-15,0 2 0 16,0 14 2-16,0 11 12 16,0 7-15-16,0 5 0 15,0 4 0-15,2 1-8 16,2 0 9-16,0-4-1 16,1-5 6-16,-3 1 4 15,-2-11-10-15,0 0 0 0,-4-8 0 16,-15-1-3-16,-7-4 3 15,-3-1 0-15,-2-6 0 16,2-1 8 0,7-4-8-1,7 0 0-15,8 0 0 0,7 0 10 0,0 0-10 16,4 0 0-16,18 0 10 16,11 0 5-16,6-5 1 15,3 1 0-15,5 1-15 16,-1 1 31-16,4 2-32 15,-2 0 0-15,0 0-12 16,-7 0-12-16,13 0-37 0,-14 5-127 16,-4-4-744-16</inkml:trace>
  <inkml:trace contextRef="#ctx0" brushRef="#br0" timeOffset="151465.12">17048 12471 2796 0,'0'0'314'16,"0"0"-314"-16,0 0-256 0</inkml:trace>
  <inkml:trace contextRef="#ctx0" brushRef="#br0" timeOffset="155142.43">831 13891 1517 0,'0'0'543'0,"0"0"-378"16,0 0 50-16,0 0-125 15,0 0-45-15,0 0-45 16,3-2-9-16,1 21 9 15,0 9 46-15,2 14 24 16,0 14 5-16,0 12-28 16,1 11 0-16,-5 6-19 15,0 7-19-15,-2-4 3 16,0-6-12-16,2-13-70 16,-2-8-63-16,6-19-116 0,-4-15-55 15,-2-24-219-15</inkml:trace>
  <inkml:trace contextRef="#ctx0" brushRef="#br0" timeOffset="155738.47">800 13886 1698 0,'0'0'301'0,"0"0"-216"16,0 0-34-16,129-22-12 15,-73 22-3-15,4 13-35 16,-2 14-1-16,1 8 11 16,-11 9-2-16,-7 3-9 15,-12 6 0-15,-14 5-16 16,-13-6 16-16,-2 2 7 16,-13-4 10-16,-18-6 14 15,-12-2-14-15,-10-6 32 16,-11-6-26-16,-8-3-15 15,-4-13 6-15,0-11-14 16,7-3 17-16,9-4-1 16,14-19 30-16,12-3 71 15,18 0-54-15,16-5-42 0,0 0-14 16,32-6 4-16,21-3-22 16,20-2 10-16,15-4-56 15,7 4-13-15,10-1 3 16,-2 7 18-16,-8 7-40 15,-8 0-36-15,-13 7 27 16,-19 7 66-16,-15 2 32 16,-15 7 113-16,-11 6-2 15,-5 0 17-15,-5 0 7 16,-2 16-46-16,0 13 47 16,-2 8-40-16,0 13-38 15,0 13 20-15,-11 6-31 0,-7 2 1 16,1 1 18-1,-6-4-64-15,3-5 28 0,-3-10-30 16,6-7 13 0,-1-11-7-16,3-9-6 0,6-8 0 15,2-14-12 1,5-4-66-16,2-38-82 0,2-12-568 16,14-10-641-16</inkml:trace>
  <inkml:trace contextRef="#ctx0" brushRef="#br0" timeOffset="156209.37">1953 13957 1815 0,'0'0'507'0,"0"0"-388"0,0 0 22 16,0 0-51-16,-121 15-23 16,88 6-51-16,-1 2 1 15,6 4 4-15,7-4-20 16,11 2 7-16,10 3-8 15,0-4-48-15,19 4 21 16,21 0-21-16,9 0 20 16,7 3 4-16,0 0-36 15,-3-1 14-15,-10 0 9 16,-12-2 15-16,-14-3 22 16,-15-5 33-1,-2-5 112-15,-11 1 22 0,-18-1-67 16,-6-1-5-16,-5-3-58 0,1-5-28 15,2-2-9-15,8-4-46 16,4-10-132-16,8-11-206 16,10-8-794-16</inkml:trace>
  <inkml:trace contextRef="#ctx0" brushRef="#br0" timeOffset="157010.34">2679 14119 2292 0,'0'0'0'0,"0"0"-356"16,0 0-277-16</inkml:trace>
  <inkml:trace contextRef="#ctx0" brushRef="#br0" timeOffset="157104.53">2745 14287 743 0,'0'0'0'0</inkml:trace>
  <inkml:trace contextRef="#ctx0" brushRef="#br0" timeOffset="157685.23">5192 13333 1174 0,'0'0'692'15,"0"0"-601"-15,0 0 51 16,-122-12-2-16,79 13-41 0,1 22-13 15,-2 9-25-15,-2 7 10 16,2 11 2-16,3 9-6 16,4 12 21-16,6 5-25 15,8 8-18-15,15 4 9 16,8-2-39-16,8-1 16 16,35-11-17-16,15-10-8 15,13-12 3-15,4-16 0 16,6-18-3-16,-2-13-6 15,-6-5-26-15,18-39-44 16,-18-3-215-16,-15-4-402 0</inkml:trace>
  <inkml:trace contextRef="#ctx0" brushRef="#br0" timeOffset="158391.49">5499 13108 1969 0,'0'0'657'0,"0"0"-512"15,0 0-13-15,0 0-72 16,0 0-42-16,34-102-17 16,-15 72-2-16,-2-5-5 15,-9 3 6-15,-5 1 7 16,-3 5-5-16,0 7 11 16,0 5 42-16,-11 9-37 15,-6 2 18-15,0 3-36 16,-1 0 2-16,0 10-13 15,3 15 11-15,2 5 0 0,3 8-3 16,6 10 20-16,4 2-14 16,0 6-3-16,0-2 12 15,12 1-6 1,-2-7-6-16,1-4 0 0,-3-8 1 16,-4-8 15-16,0-9-16 15,-4-6 0-15,2-7-18 16,0-5 17-16,1-1-44 15,3 0 15-15,4-15 19 16,3-11-102-16,7-8-30 16,5-2-2-16,1 3-33 15,3 5 70-15,-5 8 16 16,1 6 19-16,-10 4 57 0,-1 4 16 16,-10 4 0-16,-4 2 53 15,0 0 29-15,0 0 58 16,-20 5-61-16,-4 8-39 15,0 4 45-15,-3 3-12 16,6 4 15-16,6 0-26 16,6 2-39-16,9 2 28 15,0 0-22-15,0 4 1 16,20 0 1-16,5 0-29 16,6-3-4-16,4-4-16 15,15-5-148-15,-8-7-171 16,-7-4-480-16</inkml:trace>
  <inkml:trace contextRef="#ctx0" brushRef="#br0" timeOffset="158926.91">5747 13939 1687 0,'0'0'523'15,"0"0"-504"-15,0 0-1 16,0 0 6-16,0 0-18 15,0 0 25-15,80 122-31 16,-66-103 9-16,-6 2 27 16,-4-11-11-16,-4-2 53 15,0-6 13-15,0-2 12 16,0 0-9-16,0 0-50 16,5-10-44-16,4-14-35 0,2-6-105 15,7-5-12-15,0 6 48 16,2 2 55-16,-5 9 49 15,-1 9 18-15,-1 3 75 16,-4 3 34-16,2 3-57 16,-2 0 32-1,2 0-15-15,1 11-44 0,1 10 38 16,0 1-45-16,-2 2-12 16,2 2 1-16,-1 1-19 15,-1-10-12-15,3-2-48 16,6-15-177-16,-1 0-297 0,4-10-1283 15</inkml:trace>
  <inkml:trace contextRef="#ctx0" brushRef="#br0" timeOffset="159113.67">6352 13718 2472 0,'0'0'533'0,"0"0"-449"16,0 0-78-16,0 0 2 16,0 0-8-16,145-6-108 0,-95 6-211 15,-15 0-307-15</inkml:trace>
  <inkml:trace contextRef="#ctx0" brushRef="#br0" timeOffset="159286.34">6389 13974 2657 0,'0'0'556'16,"0"0"-463"-16,0 0-59 16,0 0 0-16,0 0-34 15,0 0-9-15,164-2-64 0,-114-2-211 16,-13-2-947-16</inkml:trace>
  <inkml:trace contextRef="#ctx0" brushRef="#br0" timeOffset="160135.19">8307 13127 1832 0,'0'0'498'0,"0"0"-329"0,0 0-11 16,0 0-69-16,-154-31-7 15,102 31-38-15,-3 1 14 16,-6 22 14-16,1 7-7 16,-1 13 18-16,6 8-34 15,9 12-13-15,10 5 12 16,14 8-36-1,15-2 18-15,7 1-12 0,27-6-12 16,23-8 11-16,12-7-17 16,9-14 0-16,6-17-2 15,6-12-29-15,-4-11-21 16,21-46-55-16,-23-4-241 16,-14-7-551-16</inkml:trace>
  <inkml:trace contextRef="#ctx0" brushRef="#br0" timeOffset="160732.29">8609 12873 1706 0,'0'0'379'0,"0"0"-289"15,56-130-40-15,-38 64-24 16,-7 4-25-16,-8 8-1 16,-3 12 9-1,0 16 59-15,-18 10 52 0,-1 14-12 16,2 2 10-16,-1 9-103 16,5 22-14-16,-1 15 56 15,6 9-8-15,6 10 49 16,2 6-12-16,0-4-47 15,0 1 8-15,6-8-47 16,3-7 1 0,0-12 2-1,-4-10 6-15,-1-13-2 0,-2-11-7 16,-2-7 2 0,2 0-11-16,-2-23-6 0,2-10-121 15,3-6-11-15,4-4 15 16,9 6-30-16,2 5 10 15,5 7 10-15,-1 6 77 16,-2 5 24-16,-4 3 20 16,-3 8 20-16,-7 0 2 15,-6 3 5-15,-2 0 38 16,0 8 49-16,-16 10 33 16,-7 5-11-16,4 0 46 15,-2 4-34-15,8-4-60 16,6 4 11-16,7-1-16 0,0 0-18 15,0-2 20-15,14-2-39 16,9-4-7-16,2-4-13 16,7-6-5-16,4-8-18 15,15-5-171-15,-8-14-390 16,-8-7-1091-16</inkml:trace>
  <inkml:trace contextRef="#ctx0" brushRef="#br0" timeOffset="160873.41">9044 12934 2647 0,'0'0'529'0,"0"0"-441"16,0 0-86-16,0 0 2 16,0 0-4-16,0 0-148 15,150-2-588-15</inkml:trace>
  <inkml:trace contextRef="#ctx0" brushRef="#br0" timeOffset="161345.13">9412 12825 2590 0,'0'0'493'0,"0"0"-463"15,0 0-10-15,0 0-20 16,0 0-84-16,131-103 17 16,-118 89 11-16,-3 1 56 15,-8 7 107-15,-2 4-36 16,0 2 0-16,0 0-47 16,0 0-18-16,0 12-3 15,0 10-3-15,0 9 0 0,0 2-8 16,2 7 19-16,3 0-11 15,1-2 0-15,3 0 0 16,-4-5-3-16,-1-7 3 16,-2-6-8-16,-2-4 7 15,0-8-33-15,-2-2 33 16,-14-2-8-16,-1-2 9 16,-1-2 8-16,5 2-7 15,3-2 42-15,6 0 0 16,4 0-41-16,0 0 31 0,0 0-23 15,12 0-4-15,9 0 10 16,8 0-16-16,7-4 0 16,0 2-1-16,4-3-109 15,-9 5-346-15,-8-3-954 16</inkml:trace>
  <inkml:trace contextRef="#ctx0" brushRef="#br0" timeOffset="162162.26">8717 13708 1903 0,'0'0'485'0,"0"0"-394"15,0 0-38-15,0 0-22 16,0 0 69-16,0 0-24 16,0 0-22-16,95 110 13 15,-79-81-16-15,-5-4-32 16,-2-6 22-16,-2-6-40 15,-5-7 23-15,-2-4-6 16,0-2 24 0,0 0 30-16,0-2-51 0,0-18-21 0,0-6-6 15,-2-8-33-15,2 0 15 16,0 4-13-16,0 5 3 16,13 10 33-16,3 3-5 15,1 6 3-15,6 3-5 16,0 3 16-16,2 0-5 15,4 0 9-15,-2 9-2 16,2 7 44-16,-2 0-29 16,-2 6 11-16,0 1 11 15,-6 4-35-15,-3-4 10 16,-3 2-22-16,-1-5 8 16,-3-6-4-16,-5-6-4 15,0-4-19-15,3-4-55 16,-2 0-220-16,-1-16-355 0</inkml:trace>
  <inkml:trace contextRef="#ctx0" brushRef="#br0" timeOffset="162335.37">9408 13752 2528 0,'0'0'604'0,"0"0"-517"0,0 0-40 15,0 0-10 1,0 0-29-16,0 0-16 0,122 16-55 16,-94-14-160-16,-5-2-472 0</inkml:trace>
  <inkml:trace contextRef="#ctx0" brushRef="#br0" timeOffset="162852.37">10076 13726 2578 0,'0'0'542'16,"0"0"-473"-16,0 0-51 15,0 0-9-15,0 0-9 16,0 0-70-1,45-108 14-15,-28 93 0 0,-3 5 47 16,-6 4 3-16,-5 2 6 16,-1 4 29-16,0 0-11 15,0 0-1-15,6 8 1 16,-2 15-9-16,3 7 30 16,-1 6-15-16,4 6-24 0,-3 2 23 15,1 0-23 1,0 0 0-16,-1-4 3 15,-3-4 9-15,-2-4-12 0,-4-11 0 16,0-2-11-16,0-5 10 16,-15-3-24-16,-4-4 25 15,1 2 0-15,-1-8-9 16,9-1 9 0,2 0 2-16,6 0 13 0,2 0 7 15,0 0-10-15,4 0 0 16,17-5 2-16,4-10-5 15,1 3-8-15,1 2-1 0,-3-2-18 16,1 2-8 0,2-4-152-16,-3 5-456 0,-5-7-1025 15</inkml:trace>
  <inkml:trace contextRef="#ctx0" brushRef="#br0" timeOffset="163137.54">10711 13531 1991 0,'0'0'514'16,"0"0"-472"-16,0 0 106 16,126-20-43-16,-59 14-68 15,5-2 26-15,-1 2-62 16,-6 0-1-16,-11 0-65 16,-21 2-190-16,-16 0-104 31,-12-1-228-31</inkml:trace>
  <inkml:trace contextRef="#ctx0" brushRef="#br0" timeOffset="163338.47">11039 13355 1957 0,'0'0'752'0,"0"0"-610"0,0 0-51 15,0 0-32-15,0 0 51 16,0 117-72-16,6-74-29 15,9 0-9-15,3-4-2 16,0-4-50-16,7-3-131 16,-3-10-307-16,-4-12-191 0</inkml:trace>
  <inkml:trace contextRef="#ctx0" brushRef="#br0" timeOffset="163747.59">12074 13186 1989 0,'0'0'498'0,"0"0"-363"15,0 0 42 1,0 0-51-16,0 0-78 15,0 0-18-15,0 0-9 0,-102-53-20 16,67 53-1-16,-6 0 38 16,-3 11-3-16,-4 9 26 15,0 6-7-15,1 11-28 16,3 5 23-16,6 10-22 16,11 5-5-16,11 8 16 31,12 0-38-31,4-4 27 15,20 2-16-15,20-8-4 16,14-3 13-16,8-11-20 16,0-7 0-16,1-12-1 15,-7-12-29-15,-4-10-7 0,-4 0-45 16,3-34-106-16,-11 0-474 16,-9-4-1341-16</inkml:trace>
  <inkml:trace contextRef="#ctx0" brushRef="#br0" timeOffset="164440.34">12302 12703 2114 0,'0'0'602'16,"0"0"-472"-16,0 0-48 15,0 0-52-15,0 0-28 16,44-104 10-16,-28 77-12 16,-7 2 0-16,-5 5 15 0,-4 1-15 15,0 8 51 1,0 0 4-16,0 8-29 0,0-2 25 15,0 5-41-15,-2 0-9 16,0 0-1-16,-2 6 0 16,-1 17 0-16,2 11 0 15,1 8 0-15,2 8 16 16,0 6-8-16,2 2 2 16,12 3 13-16,3-4-22 15,2 0 9-15,-3-7-10 16,-1-6 0-16,-4-10-5 15,-4-10 6-15,-3-9-1 16,-2-13 0-16,-2-2 6 16,0 0-12-16,0-11 3 0,0-17-50 15,0-6 29-15,7-6-33 16,4-2 2-16,7 6-27 16,-2 4-21-16,1 10 58 15,-1 8 10-15,-3 3-21 16,-2 5 48-16,-1 5-21 15,-8 1 28-15,-2 0-6 16,0 0 7-16,-12 1 34 16,-9 13 2-16,-6 3 11 15,4 1 41-15,8 0-17 16,3 2-16-16,12 1-19 16,0 3-26-16,2 3 34 15,23-4-37-15,4-2-6 0,9-3-1 16,7-2-12-16,13-6-128 15,-10-4-415-15,-10-2-1190 0</inkml:trace>
  <inkml:trace contextRef="#ctx0" brushRef="#br0" timeOffset="164989.06">12462 13716 1765 0,'0'0'316'0,"0"0"-222"16,0 0 27-16,0 0-33 0,0 0-13 15,0 0-2-15,0 0-25 16,119 73 5-16,-106-56-9 16,-5-3-25-16,-4-1 20 15,0-7-33-15,-4-4 10 16,0 1 8-16,0-3-8 15,0 0 28-15,0-8-44 16,0-14-64-16,4-6-5 16,7-6-59-16,3 0 25 15,1 2 22 1,1 8 54-16,1 8 27 0,-1 6 27 0,-1 6 62 16,-1 4 19-1,-1 0-14-15,-2 0 33 0,3 4-24 16,-1 9-19-16,3 6 11 15,-1-1-57-15,-1 1 8 16,-1 3-17-16,-5-3-23 16,4 1-12-16,-3-8 1 15,9-4-106-15,-1-4-271 16,-1-4-966-16</inkml:trace>
  <inkml:trace contextRef="#ctx0" brushRef="#br0" timeOffset="165141.34">13086 13690 1267 0,'0'0'1651'15,"0"0"-1367"-15,0 0-148 16,0 0-83-16,0 0-53 16,0 0-48-16,141-31-117 15,-101 25-844-15</inkml:trace>
  <inkml:trace contextRef="#ctx0" brushRef="#br0" timeOffset="165617.47">13636 13547 1694 0,'0'0'1238'16,"0"0"-1081"-16,0 0-46 15,0 0-78-15,0 0-33 16,0 0-8-16,0 0-29 16,36-106 26-16,-32 100-1 15,-4 4 24 1,0 2-9-16,0 0-3 0,0 0 11 16,2 0-19-16,0 16 10 0,6 6-2 15,-2 4 21-15,3 4-20 16,-2 2 13-16,2 2-14 15,-2 2 7-15,-3 3-8 16,-2-8 1 0,-2 4 0-16,0-3-1 0,-4-8 7 15,-18 0-6-15,-1-2 0 16,-9-4 1-16,-3-4-2 16,6-4-4-16,5-2 5 15,12-4 0-15,12-3 6 0,0-1-6 16,25 0 0-1,17 0 10-15,10 0-4 0,1-2 0 16,-2-9-6-16,-8 3 0 16,-12 2-9-16,-14 2-22 15,-17 2-76-15,0 2-257 16,-10 0-424-16</inkml:trace>
  <inkml:trace contextRef="#ctx0" brushRef="#br0" timeOffset="167236.04">4421 14007 1320 0,'0'0'776'15,"0"0"-622"-15,0 0-66 16,0 0-27-16,0 0-33 16,0 0-21-16,0 0-7 0,-22 1 0 15,-1 13 0-15,-4 7 55 16,-4 1 16-16,2 8 11 15,0 3-6-15,5 4-32 16,4 3-4-16,3 0-21 16,11-2-18-16,4 0 15 15,2-4-16-15,0 1 0 16,19-6-9-16,7-2-1 16,6 3 10-16,7-9-9 15,3 6-20-15,3 1 28 16,0-4-50-16,-10 2 1 15,-8 1-1-15,-11 0-18 16,-15 0 46-16,-1 2 9 0,-3-1 14 16,-24 3 17-16,-8-1 5 15,-6-1 24-15,-1 0 27 16,-2-1-43-16,3-6 9 16,5-2-39-16,7-4 6 15,12-10-1-15,5-2-4 16,8-1 12-16,4-3-13 15,0 0-84-15,0 1 38 16,9 2 13-16,9 3 29 16,2 5-7-16,6 5 19 0,-1 10-9 15,2 7 1-15,0 15-1 16,-3 9 1-16,-3 16 47 16,9 25 13-16,-5-5 4 15,1 5-28-15,-1 2 9 16,-4-16 4-16,-2 4-34 15,-3-12 15-15,-5-14-14 16,-7-13-4-16,0-17-9 16,-1-10-1-16,-2-13-4 15,3-4-86-15,5-10-186 16,-1-16-266-16,4-8-1279 0</inkml:trace>
  <inkml:trace contextRef="#ctx0" brushRef="#br0" timeOffset="167833.15">5642 14837 1647 0,'0'0'507'0,"0"0"-383"16,0 0 125-16,0 0-65 15,-127-4-94-15,89 22-8 16,-9 5-30-16,-4 12 11 15,-2 5 18-15,-3 8-21 16,3 13 3-16,3 6-18 16,9 26-17-16,9-9 16 15,16 10-43-15,14 0 27 16,4-13-17-16,32-1-4 16,15-8 4-16,16-12-7 15,8-14-2-15,5-10-4 0,4-14-2 16,-4-13 4-16,-5-6-6 15,-8-3-44-15,-9 0 2 16,-9-1-62-16,-3-18-96 16,-13 5-173-16,-8 1-323 0</inkml:trace>
  <inkml:trace contextRef="#ctx0" brushRef="#br0" timeOffset="168555.34">6175 15712 662 0,'0'0'1079'0,"0"0"-893"15,0 0-14-15,0 0-1 16,0 0-78-16,0 0-28 16,0 0 5-16,-56-27 1 15,40 27 7-15,-3 6-41 16,-2 8 39-16,-1 4 8 16,4 4-41-16,4 4 18 15,8 1-20-15,6 0-16 16,0 3 18-16,4-4-42 15,19 2 8-15,4-6-5 16,4-7 2-16,2-2-12 16,-2-4 5-1,1-9 1-15,-3 0-11 0,-3 0 19 0,-4-19-8 16,-4 1 4-16,-5-8-2 16,-5-2 14-16,-6-1-16 15,-2-3-16-15,0 1-4 16,0-9-131-16,-2 7-141 15,-6 6-352-15</inkml:trace>
  <inkml:trace contextRef="#ctx0" brushRef="#br0" timeOffset="169214.77">5963 14562 1750 0,'0'0'472'15,"0"0"-358"-15,0 0 56 0,0 0-83 0,0 0-38 16,0 0-36-16,0 0-2 16,-96 38 21-16,80-9 7 15,6 6 46-15,3 5-22 16,7 8-11-16,0 1 23 15,22 2-49 1,7 2-3-16,8-7-17 0,4-4 5 16,3-10-16-16,3-14 5 15,-5-18-9-15,0 0-1 16,-3-31 13-16,-6-15-3 0,-11-9 0 16,-6-9 7-16,-14-4-4 15,-2 3-3-15,0 9-7 16,-15 14-1-16,-3 15-78 15,-5 18-52-15,-14 18-178 16,3 18-222-16,1 9-708 0</inkml:trace>
  <inkml:trace contextRef="#ctx0" brushRef="#br0" timeOffset="170000.09">5982 15611 1390 0,'0'0'779'0,"0"0"-657"0,0 0-113 16,0 0 73-16,0 0-16 16,75 148-21-16,-44-96 4 15,0-4-30-15,0 2 20 16,-6-10-18-16,-4-3 9 16,-7-11 17-16,-5-12-3 15,-5-6 6-15,-4-6 9 16,0-2 5-16,0 0 27 15,0-20-53-15,-8-10-38 0,-3-14 0 16,3-6-23-16,8-7-8 16,0 3-11-16,3 8-11 15,17 10 30-15,7 5-42 16,2 14 22-16,0 7 42 16,-2 10-18-16,0 0 19 15,-6 6 13-15,2 15 33 16,-3 6 32-16,-3 5-6 15,0 0-17-15,-5 7 11 16,4-4-53-16,-5 1 8 16,2-6-21-16,-3-2 6 15,-4-6-18-15,-1-8 8 16,-1-5-101-16,2-9-119 0,0 0-386 16,-2-17-636-16</inkml:trace>
  <inkml:trace contextRef="#ctx0" brushRef="#br0" timeOffset="170250.65">6843 15468 2486 0,'0'0'482'0,"0"0"-417"16,0 0-37-16,0 0-4 16,116 0 4-16,-65 9-28 15,0 0-4-15,-8 3-119 16,-10-2-196-16,-8 3-250 16,-15-7-749-16</inkml:trace>
  <inkml:trace contextRef="#ctx0" brushRef="#br0" timeOffset="170423.69">6894 15709 2713 0,'0'0'472'16,"0"0"-384"-16,0 0-34 16,0 0-35-16,0 0 12 15,172 0-31-15,-107 0-33 16,8-10-67-16,-19-4-459 15,-15 2-1006-15</inkml:trace>
  <inkml:trace contextRef="#ctx0" brushRef="#br0" timeOffset="171303.48">6878 15494 1582 0,'0'0'590'15,"0"0"-455"-15,0 0 83 16,0 0 8 0,0 0-142-16,0 0-22 0,0 0-15 15,-24 0-29-15,24 0 39 16,0 0-14-16,9 0 12 15,11 0 25-15,6 0-35 16,9 0 15-16,8 0-26 16,7 0-27-16,3 0 16 15,3 0-23-15,0 0 0 16,-7 0 0-16,-11-4 10 0,-11 2-10 16,-12 2 0-1,-7 0 2-15,-8 0-3 0,0 0 1 16,0 0-7-16,0 0 6 15,-8 0-27-15,-12 0 6 16,-2 0-12-16,-7 0 25 16,-5 0 1-16,-3 0 16 15,-4 0-7-15,1 2-1 16,0 2-1-16,2 0 0 16,4-2 1-16,5-2 0 15,8 2 5-15,3-2-4 16,7 0-1-1,1 0 0-15,4 0 1 0,3 0-2 16,1 0-7-16,2 0 8 0,0 0 7 16,0 0-7-16,0 0 0 15,0 0-1-15,0 0-4 16,0 0 5-16,0 0 0 16,7 0 1-16,5 0-7 15,1 0 21-15,-1 0-15 16,2 0 0-16,-1-2-23 15,6 2-55-15,-6-2-255 16,-2 2-424-16</inkml:trace>
  <inkml:trace contextRef="#ctx0" brushRef="#br0" timeOffset="171695.87">7019 15718 1631 0,'0'0'554'16,"0"0"-387"-16,0 0 26 16,0 0-88-16,0 0-70 15,0 0 15-15,0 0-2 16,49-2 25-16,-11-2 8 16,10 1-33-16,8-1 3 15,0-2-26-15,-2-2-24 16,-12 0-2-16,-15 4-17 15,-19 2-79-15,-16 2-33 16,-26 0-208-16,-8 0-850 0</inkml:trace>
  <inkml:trace contextRef="#ctx0" brushRef="#br0" timeOffset="174837.76">7819 15234 2020 0,'0'0'689'0,"0"0"-526"16,0 0-39-16,0 0-39 15,0 0-10-15,0 0-73 16,0 0 17-16,118-52-19 16,-72 29 8-16,2-4-28 15,-11 3 19-15,-8 3-28 16,-10 7 28-16,-11 6 2 15,-6 4 5-15,-2 4 12 16,0 0-9-16,0 10 5 16,-8 21-14-16,-9 8 0 0,2 19 10 15,2 5-2 1,2 4 46-16,6 0-18 0,3-1-29 16,2-5 11-16,0-5-16 15,0-8-2-15,0-7 0 16,0-14-10-16,0-6-14 15,-9-6-11-15,-6-11-14 16,-6-4 20-16,-6 0-32 16,-2 0 28-16,-2-8 33 15,5-7 0-15,6 7 26 16,6-1 16-16,7 1-9 16,7 4 21-16,0-2-42 15,7 2-2 1,20-8-10-16,8 2 15 0,10 0-22 15,7 2 7-15,3 2-17 0,5 2-23 16,23-1-112-16,-16 5-221 16,-7-3-478-16</inkml:trace>
  <inkml:trace contextRef="#ctx0" brushRef="#br0" timeOffset="174979.06">8728 15683 1743 0,'0'0'723'15,"0"0"-536"-15,0 0 48 0,0 0-123 16,0 0-66-16,-22 110-46 16,13-88-173-16,2-8-446 15,2-10-1327-15</inkml:trace>
  <inkml:trace contextRef="#ctx0" brushRef="#br0" timeOffset="175434.94">9900 14851 1790 0,'0'0'590'0,"0"0"-443"31,-114-18 64-31,58 18 10 15,1 0-77-15,-5 19-74 16,7 16 8-16,-1 9-37 16,2 14-32-16,6 5 37 15,7 8-31-15,16-1 10 16,11 0-4-16,12 1-19 16,2-5 14-16,29-4-11 15,12-8 5-15,10-13-20 16,9-14-14-16,8-10-47 15,28-17-14-15,-18-22-168 16,-15-9-525-16</inkml:trace>
  <inkml:trace contextRef="#ctx0" brushRef="#br0" timeOffset="175875.21">10034 14620 1255 0,'0'0'1025'0,"0"0"-843"16,0 0-147-16,0 0 18 15,0 0 36-15,0 0 16 16,0 0-38-16,44 132-39 15,-33-90 27-15,-4-2-25 16,-3-3-12-16,-2-9 15 16,-2-9-32-16,0-6-1 15,0-11 18-15,0-2-4 16,0 0 23-16,0-15-37 16,7-12-6-16,3-9-39 15,2-4-18-15,6-1 33 16,0 7-1-16,2 6 15 0,-1 7 8 15,-2 10 14-15,-1 8-6 16,-1 3 33-16,3 0-18 16,0 21 21-16,0 8-3 15,-1 10-32-15,1 6 19 16,-1 9-20-16,-3-4-42 16,3 16-105-16,-5-12-381 15,-5-10-515-15</inkml:trace>
  <inkml:trace contextRef="#ctx0" brushRef="#br0" timeOffset="176393.89">10252 15529 1976 0,'0'0'737'0,"0"0"-633"15,0 0-65-15,0 0 16 16,0 0 1-16,0 0-13 15,0 0-17-15,29 130-20 16,-23-108 5-16,1-4-11 16,-2-5 1-16,-5-9-3 15,2-4 10-15,-2 0-2 16,2-4-6-16,3-13-8 16,3-13-45-16,6-2-18 15,4 0-39-15,4 2 22 16,-1 7 39-16,-2 9 40 0,1 9 3 15,-5 3 12-15,-1 2 19 16,1 0 33-16,-1 11 6 16,-3 3 32-16,2 8-47 15,-1 1-4-15,-4 1-19 16,1-2-18-16,1-3-16 16,-4-2-19-16,3-15-136 15,-1-2-158-15,2 0-392 0</inkml:trace>
  <inkml:trace contextRef="#ctx0" brushRef="#br0" timeOffset="176582.47">10878 15113 2436 0,'0'0'455'15,"0"0"-410"-15,0 0-27 16,0 0 11-16,136-11-29 16,-65 11-20-16,-11 0-198 15,-16 6-419-15</inkml:trace>
  <inkml:trace contextRef="#ctx0" brushRef="#br0" timeOffset="176770.99">10992 15356 2438 0,'0'0'626'0,"0"0"-513"16,0 0-97-16,0 0-4 16,126-13-12-16,-49-1-129 15,-6-3-480-15</inkml:trace>
  <inkml:trace contextRef="#ctx0" brushRef="#br0" timeOffset="177256.53">11932 15111 2129 0,'0'0'607'0,"0"0"-551"15,0 0-33-15,67-118 66 16,-33 74-80-16,-4 0 14 0,-3 10-23 16,-9 14 7-1,-7 3-13-15,-6 12 12 16,-3 5-6-16,-2 0 30 0,0 0-1 16,0 12 7-16,0 19-2 15,0 13 11-15,0 11 13 16,0 7-31-16,0 1-16 15,6-4 4-15,1-2-8 16,-1-3-5-16,2-4-2 16,-4-10-7-16,-4 0 6 15,0-9-18-15,0-4-5 16,-6-1-12-16,-15-4-45 16,-10-3-31-16,-5-2 29 15,-1-3 59-15,6-4 24 0,10-1 30 16,15-1 29-16,6-4-23 31,13 0-35-31,24 2 46 0,17-2-32 0,6-4-14 16,5 0 0-16,-7 0-1 15,-7 0-7-15,-9-9-70 16,-6-8-115-16,-14-2-197 16,-11 1-642-16</inkml:trace>
  <inkml:trace contextRef="#ctx0" brushRef="#br0" timeOffset="180037.06">3247 12783 838 0,'0'0'617'16,"0"0"-415"-16,0 0-65 16,0 0-22-16,0 0-80 31,0 0-4-31,0 0 49 0,75-18 8 0,-37 14-4 0,5 1-53 16,1-2-7-1,0 1 41-15,4 0 5 0,-1 0 16 31,-1 0-38-31,4 0-28 16,0 0 31-16,6 0-36 16,4-2 3-16,5 1 17 15,1 0-34-15,4-1 22 16,1 2-23-16,-2-2 12 16,-2 2 6-16,-1-2-18 15,2 2 9-15,-3-3 15 16,-3 4-17-16,0-1 8 15,-1 0-15-15,-3 2 10 16,-1 1-7-16,1-4-3 0,-2-1 0 16,2-2 3-1,2-3 9-15,0 2-12 0,2-3 0 16,-1 2 8-16,-1 0-7 16,-2 4-1-16,-8 2 0 15,-2 2-10-15,-6 2 19 16,-4 0-9-16,2 0 0 15,0 0 6-15,3-4-9 16,3-1 3-16,3 0 0 16,0-1-1-16,-2 2 5 15,-3 0-4-15,-1 1 0 16,-3 2 1-16,-2 1-4 16,-1 0 3-16,2 0 0 15,1 0-1-15,2 0 4 16,3 0-3-16,-5-2 0 0,2 0 0 15,-1 0-4-15,-2-1 4 16,1 2 0-16,3-1 0 16,1-1 7-16,3 3-8 15,0-1 1-15,2 1-1 16,-3 0-10-16,2-2 12 16,-2 2-1-16,1-3 3 15,0 0 8-15,0-1-13 16,-1-3 2-16,-3 2 0 15,-1 0-9-15,-2 1 11 0,-4 0-2 16,2 3 0-16,0-2 12 16,1 1-18-16,11 1 6 15,4-4 0-15,6 2-6 16,4-4 13-16,-1 0-7 16,-1 0 0-16,-2-1 3 15,-6 2-4-15,-8 2 1 16,-2 1 0-16,-3-2-9 15,-1 1 17-15,0 1-8 16,3-2 0-16,5-1 0 16,2 0-4-16,5-2 4 0,1 1 0 15,1-1 0-15,1-1 12 16,-2 1-12-16,-2 2 0 16,-5 0-2-16,-2 0 1 15,-1 0 1-15,1 3 0 16,3-4-1-16,-2 3 8 15,2 0-7-15,0-2 0 16,2 2 0-16,2-2-1 16,-1 0 1-16,0 0 0 15,-1 1-2-15,-1 0 11 16,-7 1-10-16,-4 2 1 16,-3 0 0-16,-4 2-10 15,0 0 16-15,-2 0-6 0,3 0 0 16,3-2 6-1,1 2-7-15,7-2 1 0,1 2 0 16,4-2-12-16,4 2 12 16,-1 0 0-16,3 0 0 15,-1 0 4-15,-3 0-4 16,-4 0 0-16,-3 0 2 16,-1 0-5-16,4 0 3 15,-4 0 0-15,5 0-6 16,0 0 13-16,0 0-7 15,3 0 0-15,0 0 2 16,4 0-4-16,2 0 2 16,0 0 0-16,0-2-1 0,3 2 5 15,1-2-4 1,0 2 0-16,1-2 1 0,-1 0 2 16,-4-2 5-16,-1-1-7 15,-3-1 23-15,0 3-23 16,-5-1 20-16,-1 0-12 15,2 0-3-15,-2 2 10 16,4 0-15-16,-1 2 8 16,4-2 3-16,1 0-5 15,2 0-5-15,2 0-2 16,1 0 1-16,-3 0 5 16,-2 0 2-16,-6 2-5 15,-3 0 6-15,-5 0 1 0,-4 0-8 16,-1 0-2-16,-2 0 0 15,3 0 29-15,2 0-29 16,7 2 19-16,4 2-1 16,12 0-17-16,3 2 12 15,8 3-13-15,0-2 0 16,-3 3-3-16,-7 0 13 16,-6 2-10-16,-6-1 0 0,-8 0 5 15,0-1-16 1,1 2 11-16,4 0 0 0,6 0-1 15,6 2 5-15,3 3-4 16,3-3 0-16,1 5 1 16,-4-1-1-16,1 2 0 15,-1 4 0-15,-2-2-11 16,-1 5 7-16,1-4 3 16,0 4 1-16,1 1-3 15,-1 1-6-15,-2 2 9 16,-2 1 0-16,-2-1-6 15,-3 5 12-15,-1-3-7 16,-5 1 1-16,-3 2-12 16,-2 3-4-16,1 2 16 15,-1 4 0-15,-2 5-8 0,3 4 17 16,-4 6-10-16,1 6 1 16,-1 7 0-16,-2 7-12 15,-3 2 12-15,-1 4 0 16,0-1-1-16,-1-4 11 15,-1 0-10-15,-2-1 0 16,-7-4 0-16,-4 0-9 16,-7 1 9-16,-11-1 0 15,0 0-8-15,0 4 22 16,-13 3-13-16,-3 5-1 0,0 7 2 16,1 0-4-1,0 3 2-15,3 1 0 0,2-7-1 16,-2-2 4-16,1-6-3 15,-1-1 1-15,4-3 0 16,-1-2 32-16,5 0-31 16,2 1 8-16,2-3 16 15,0 0-25-15,0-13 11 16,6 0 10-16,-4-7-22 16,-2-6 0-16,0-4-157 15,-27 3-97-15,-6-17-349 0,-5-14-1196 16</inkml:trace>
  <inkml:trace contextRef="#ctx0" brushRef="#br0" timeOffset="182878.93">3566 12661 1590 0,'0'0'307'0,"0"0"-92"15,0 0-57-15,0 0-60 16,0 0-66-16,0 0-31 0,0 0 12 31,-48-2-12-31,44 2-1 0,-3 13 10 0,1 6-2 16,0 9-5-16,-4 6 19 15,3 9-13-15,3 4 56 16,2 7-35-16,0 7 24 16,2 5-19-16,0 6-15 15,0 4 18-15,-2 9-21 16,2 1-5-16,-2 6 37 16,-1 0-39-16,0-1 29 15,3 0-6-15,0 0-22 16,0 0 18-16,0 4-27 15,0-3-2-15,8 1 24 0,-2 0-22 16,1-2 13-16,-3-3-15 31,0 3 7-31,2 4-3 0,-2 3-4 0,-2-4 0 16,2 1 4-16,-2 0 4 16,3-1-8-16,-3-6 0 15,2 3 0-15,-2-9 0 16,2 6 0-16,0-4 0 15,1-4-7 1,5 3 1 0,2-9 6-16,1-1 0 15,0-12-20-15,1-7 19 16,-2-4-7-16,0-5 8 16,-3-7-7-16,-5 0 13 0,1 1-7 15,-2-8 1-15,0 5 0 16,4 0-11-16,2-1 17 15,-2-3-6-15,4-1 0 16,-4 0-1-16,1-9-1 16,-1-2 2-16,-3-5 0 15,1-4 3-15,0-3-3 16,-3-2 0-16,0 2 0 16,-1-4 6-16,-1 3-6 15,0 4 0-15,0-1-1 0,0 6-11 16,0 2 13-16,0 4-1 15,0 0 1-15,0-2 0 16,-1 1 5-16,-3-12-6 16,2 1 1-16,2-2-2 15,0-4 1-15,0-4-29 16,0 0-45-16,0 0-34 16,0 0 28-16,0 0 20 15,0 0 19-15,0 0 41 16,0 0-15-16,4 0 14 15,-2 0 1-15,2 0-2 0,3 4 2 16,2-4 8 0,4 0-1-16,5 0 27 0,6 0-20 15,3 0-8-15,7-8 10 16,1 8 17-16,4-4 0 16,1 4-27-16,2 0 0 15,3 0 9-15,-1 0-14 16,2 0 9-16,8-6 23 15,4 2-11-15,6-4 20 16,6 3-32-16,2-4-9 16,2 5 28-16,1 4-28 15,-7 0 4-15,-1 0-5 16,-5 9 9-16,-1 0-4 16,-5-5-5-16,4 0 0 0,4-4 14 15,13 0 6-15,6 0 21 16,27-13-2-16,23-4-29 15,-10 7 34-15,-11 6-44 16,-17 0 14-16,-19 4-7 16,11 0-6-16,11 0-1 15,-3-5 0-15,-1 4 7 16,-2-3-13-16,4 4 8 16,-8-3-2-16,-1-6 10 15,-2 5-1-15,-2-2-1 16,1 2-8-16,3-6 7 0,0 6-1 15,2-3-6-15,1 2 0 16,-1 4 11-16,0-4-1 16,0 5-10-16,-1-4 0 15,4 4 8-15,1-4-20 16,-1-2 13-16,4 2-1 16,-2-4 6-16,0 0 11 15,-3 3-18-15,-5-4 1 16,-3-1 0-16,-3 2-10 15,-4 4 10-15,1-1 0 16,-1 4-1-16,3 1 13 16,0 0-12-16,5-5 0 15,7 5 6-15,2 0 6 0,5-3-4 16,0 3-4 0,3-4-4-16,-1-4 3 0,0 2-3 15,-2-4 0-15,-3 2 2 16,-3 0-2-16,-5 2 0 15,-4 2 0-15,-8 0-9 16,-3 0 18-16,-3 4-9 16,2 0 0-16,5-4 1 15,1 2-4-15,6-2 3 16,2 0 0-16,1 0 3 16,1-1-2-16,-4-1 3 15,-6 3-4-15,0-6 0 16,-3 4-15-16,1 1 15 15,1-5 0-15,4 4-8 16,3 1 20-16,5-1-13 0,3 2 1 16,3-1-3-16,3 4-12 15,-4-6 14-15,-1 1 1 16,-2 1 0-16,-3-4-5 16,-2 2-2-16,0 2 4 15,-3-4 3-15,0 5-12 0,1 1 18 16,-2-2-6-1,3-1 0-15,1 1-5 0,4-2 5 16,2 2-15-16,1 0-15 16,-3 4 11-16,-5 0-26 15,-12 0 23-15,-8 0 16 16,-13 0-20-16,-10 0 25 16,-9 0-9-16,-4 0 10 15,-1 0-10-15,2 0 20 16,8-4-10-16,10-2 0 15,6 3 6-15,6 3-13 16,-1 0 7-16,-5 0 0 16,-9 0-9-16,-8 0 6 15,-9 3 2-15,-7-1-18 16,-5-2-4-16,1 0 16 0,6 0 6 16,5 0 1-16,10 0 0 15,9 0 1-15,3 0-1 16,2 0 0-16,2 0 0 15,-6 4-8-15,-4 0 8 16,-6 0-1-16,-10-2 0 16,-7-2-53-16,-7 0 39 15,-2 0 0-15,-1 0 6 16,1-2-2-16,5-6 8 16,1-1 3-16,3 4 0 15,2 2 2-15,0-2-2 0,-2 1 0 16,-6 2-6-1,-5-2 5-15,-6 0 1 0,-3 0 0 16,0-4 3-16,0 2 12 16,0-1-15-16,0 1 0 15,-5 1-15-15,0-3 14 16,-4-6-110-16,2-1-176 16,-4 0-472-16</inkml:trace>
  <inkml:trace contextRef="#ctx0" brushRef="#br0" timeOffset="183005.11">14613 16013 2160 0,'0'0'610'16,"0"0"-525"0,0 0-53-16,0 0-32 0,0 0-329 15,-123-37-982-15</inkml:trace>
  <inkml:trace contextRef="#ctx0" brushRef="#br0" timeOffset="184281.84">5945 15695 1438 0,'0'0'402'0,"0"0"-232"15,0 0 15-15,0 0-55 16,0 0-75-1,0 0-1-15,0 0-38 0,0-4 2 0,0 4 22 16,0 0 9-16,5 10 57 16,8 10-27-16,-2 8-27 15,5 2 17-15,1 6-47 16,4 1 3-16,1 3-20 16,0-9 5-16,-2 1-8 15,-2-6-2-15,-7-8 0 16,-4-4 6-16,-3-5-4 15,-4-9 2-15,0 0 17 16,0 0-19-16,0-10 4 16,-11-12-6-16,-7-13-26 15,-1-1 26-15,-4-4-25 16,5 4 24 0,0 8 0-16,5 6 2 0,4 8 13 0,2 10-14 15,5 0 0-15,2 4-1 16,0 0-9-16,0 0 10 15,0 0 0-15,15 10-4 16,6 11 2-16,1 6 2 16,4-1 0-1,-1 6-1-15,2-1 2 0,-5 0-1 16,-1-7 0-16,-6 2 1 16,-2-3 3-16,-4-5-4 0,0-2 0 15,-5-2 1-15,3-4 9 16,-2-3-10-16,-3-1 0 15,3-1 0 17,-4-1-3-32,-1-4 3 0,0 0 0 15,0 0 15-15,0 0-14 16,0 0-2-16,0 0-11 16,0-10-122-16,-8-6-41 15,-8-12-148-15,1 2-173 16,1-3-1010-16</inkml:trace>
  <inkml:trace contextRef="#ctx0" brushRef="#br0" timeOffset="185252">6019 15677 1405 0,'0'0'515'16,"0"0"-432"-16,0 0-74 16,0 0 0-16,0 0 21 15,0 0-24-15,0 0 21 16,38 112-2-16,-23-80 13 0,1 2 40 16,1 3-21-1,-1-6-3-15,-2 0 29 0,1-5-22 16,-2-2 22-16,-3-2-53 15,-2-5-12-15,-1 2 16 16,-1-7-33-16,-1-2-1 16,0-7 1-16,-1 3 7 15,-4-3-4-15,2-3 5 16,-2 0-7-16,0 0 50 16,0 0-16-16,0 0 7 0,0 0 8 15,0-3-50 1,0-6 26-16,0-9-27 0,0 0-13 15,0 0 12-15,0 0-22 16,0-4 9-16,0 0 13 16,0 3-10-16,0 1 11 15,0 0 0-15,0 3-2 16,0-2-10-16,0 1 9 16,0 3-23-16,0-4 2 15,5 3-30-15,1-1 14 16,-2 7-3-16,1-1 11 15,0 1 31-15,-1 4-11 16,3 2 12-16,-1-7 0 16,3 5-3-16,5-2 3 15,-3-1 0-15,3-1 0 0,-4 2-15 16,-1-2 27-16,-4 4-12 16,0-1 0-16,-3 5-5 15,-2 0 4-15,0 0 1 16,2 0-3-16,0 0-4 15,2 0 14-15,1 0-4 16,-1 0-3-16,0 0 1 16,4 0-8-16,-4 0 17 15,0 0-10-15,3 0 15 16,-3 3-9-16,1 3 9 16,2 2-14-16,-3-2-1 15,3 2 19-15,-1-1-19 0,-1-2 0 16,2 0-1-16,-1 0 14 15,-1-1-13-15,1 0 0 16,-1 0 0-16,2 6-5 16,-3-4 6-16,-1 6-1 15,1-2 24-15,-2 2-6 16,0 3 22-16,0-4-36 16,3 3 7-16,-3-4-2 15,5 3-8-15,-3-4-1 0,3-1 12 16,-3 2-10-1,1-2 33-15,-1-2-12 0,-2 3-1 16,-2-1 25-16,2-3-46 16,-2-1 14-16,0 1-15 15,0-1 8-15,0-4-16 16,0 0-34-16,0 0-140 16,0 0-190-16,-6-9-674 0</inkml:trace>
  <inkml:trace contextRef="#ctx0" brushRef="#br0" timeOffset="185566.03">6239 15701 1512 0,'0'0'546'0,"0"0"-459"16,0 0-70-16,0 0-17 15,0 0-12-15,0 0-118 16,0 0-144-16,-38 105-575 0</inkml:trace>
  <inkml:trace contextRef="#ctx0" brushRef="#br0" timeOffset="186304.59">5907 15709 907 0,'0'0'554'16,"0"0"-408"-16,0 0 35 16,0 0-72-16,0 0-57 15,0 0-14-15,0 0-25 16,-8-30 42-16,8 28 20 16,0 2-11-16,0 0-11 0,0-4-37 15,0 4-10-15,0-5 12 16,0 5-18-16,0 0 17 15,0 0-7-15,0 0-10 16,0 0 27-16,0 0-26 16,0 0-1-16,0 0 0 15,6 0 5-15,1 0-5 16,-3 0 0-16,0 0 0 16,-4 0 4-16,2 0-3 15,-2 0-1-15,0-3 0 16,0 3 13-16,0-4-14 15,2-2 1-15,2 2-34 0,-2-6 27 16,-2 2-17 0,0 2 24-16,0 2 13 0,0 2 5 15,0 2 17-15,0 0-18 16,0 0-11-16,0 0-6 16,0 16 1-16,6 2-1 15,1 0 0-15,3 8 1 16,4-4-2-16,11 11-85 15,-5-10-158-15,-2-2-374 0</inkml:trace>
  <inkml:trace contextRef="#ctx0" brushRef="#br0" timeOffset="189209.62">8525 13824 897 0,'0'0'935'16,"0"0"-702"-16,0 0-136 15,0 0-45-15,0 0-32 16,0 0-19-16,2 0 12 16,5 0 2-16,2-4 32 15,0 0 52-15,0-2-38 0,1 2 2 16,2-5-4-16,-1 3-50 15,3-1 16-15,1-3-25 16,3 2 6-16,-3-5-6 16,1 4 6-16,-3-1-6 15,-1 2 0-15,-3 0 2 16,-3 4 2-16,-1-1-4 16,-3 4 0-16,0 1 23 15,-2 0-22-15,0 0 18 16,0 0-19-16,0 0 7 15,0 0 24-15,0 0-22 0,0 0 0 16,0 0 8 0,0 0-11-16,0 0-12 0,0 0 4 15,0 0-19-15,0 0 9 16,0 0 8-16,0 0 4 16,0 0-1-16,0 0 13 15,0 0-12-15,0 0 0 16,0 0 7-16,0 0-5 15,0 0-2-15,0 0 0 16,0 0-1-16,0 0 1 16,0 0 0-16,2 0 0 15,0 0 0-15,6 4 6 0,-4 6-6 16,0 0 0-16,1-1 16 16,1 3-14-16,-2 1 17 15,4-3-15-15,0 3 4 16,1-5 4-16,1 3-11 15,-2-3-1-15,-1 0 13 16,-1-2-12-16,1 0 14 16,-2-2-9-16,-1 2 2 15,3 0 6-15,-1 0-13 16,4 2-1-16,-1 0 9 16,-1 1-1-16,3-2-1 15,-1-1-7-15,-2-2 1 16,-4 0 0-16,1 0 7 15,-3 0-7-15,0-2 11 0,1 2-4 16,-1 0 1-16,1 2-9 16,-1 2 6-16,0 0-5 15,0 0 1-15,0 2-2 16,-1-1 3-16,3-2 10 16,-4 1-13-16,0 0 0 15,0 2 0-15,0-2 14 16,0 2-13-16,0-2 16 15,0 1-2-15,0-4-9 16,0-1 6-16,0 0-12 16,0-1 0-16,0-1-7 15,0-2 13-15,0 4-6 16,0-4 0-16,0 0 10 0,0 0-7 16,0 0-3-16,0 0 0 15,0 0-1-15,0 0 11 16,0 0-5-16,0 0-5 15,0 0 14-15,0 0-5 16,0 0-8-16,0 0 5 16,0-4-5-16,0-6 10 15,-4-3-12-15,3 1 1 16,1-3-7-16,0-3-4 16,0-3 5-16,0-1-15 15,0 3 20-15,0-4-25 16,0 3 26-16,0 2 0 0,1-2-5 15,3 2-7 1,0 2 12-16,-2-2-13 0,0 4 11 16,0 4-14-16,1 2 15 15,0 4 1-15,-3-1-4 16,2 4-8-16,0-2 12 16,0 1 0-16,2 1-9 15,3-4 13-15,-3 4-5 16,4 0 1-16,-5-2 0 15,4 1-12-15,0 0 12 0,-1 0 0 16,2 2-1-16,0-3 4 16,1 2-3-16,-3 1 0 15,4 0 0-15,-3 0-3 16,-1 0 3-16,1 0 0 16,0 0 0-16,-1 0 9 15,1 0-9-15,2 4 0 16,-3 2 2-16,2-1-4 15,-2 1 2-15,0 0 0 16,1 3-1-16,-3-1 10 16,4 2-8-16,0 0-1 15,-1 0 6-15,-1 2 8 16,0 0-14-16,-3 0 0 0,0-1 11 16,-1 6-10-16,0-3 31 15,-2-1-11-15,0 4-20 16,0-3 24-16,0-2-25 15,0-2 0-15,0 0-12 16,0-2-80-16,0-2-107 16,0-3-344-16,0-3-295 0</inkml:trace>
  <inkml:trace contextRef="#ctx0" brushRef="#br0" timeOffset="190203.54">8833 13891 434 0,'0'0'781'16,"0"0"-781"-16,0 0-137 0</inkml:trace>
  <inkml:trace contextRef="#ctx0" brushRef="#br0" timeOffset="192084.17">9227 13904 1467 0,'0'0'526'0,"0"0"-387"16,0 0-14-16,0 0-76 16,0 0-49-16,0 0 22 15,0 0-22-15,0 0 0 16,0 0 28-16,0 0 0 15,0 0 16-15,0 0-44 16,0 0 12-16,0 0-27 16,0 20-11-16,0-3-174 15,0-1-314-15</inkml:trace>
  <inkml:trace contextRef="#ctx0" brushRef="#br0" timeOffset="193011.37">9400 13790 747 0,'0'0'221'0,"0"0"-156"15,0 0 84-15,0 0 43 16,0 0-87-16,0 0 7 15,0 0 16-15,0-14-21 0,-2 12 8 16,0 2-18-16,2 0-2 16,-2 0 6-1,2 0-58-15,0 0-27 0,0 0 11 16,0 0-27-16,0 0 47 16,0 0 39-16,0 0-1 15,0 0 26-15,0 0-36 16,0 0-14-16,0 0 3 15,0 0-44-15,0 0 21 16,0 0-17 0,9 0-15-16,7 0 65 0,4-2-46 0,2 2-9 15,2-2-1-15,-1 2-3 16,-1 0-12-16,-2 0-3 16,-2 0 1-16,-3 0 7 15,-1 0-2-15,-1 0-6 16,-1 0 21-1,-1 0-8-15,-1 0-1 0,0 0-4 16,-1 0-1-16,-1 0 10 16,-1 0-17-16,-3 0 0 15,-1 0 0-15,-1 0-3 0,0 0-6 16,5-2-77 0,-3 0-238-16,5-2-501 0</inkml:trace>
  <inkml:trace contextRef="#ctx0" brushRef="#br0" timeOffset="194583.26">10047 13810 322 0,'0'0'1028'15,"0"0"-679"-15,0 0-141 16,0 0-49-16,0 0-29 16,0 0-70-16,0 0 32 0,-3 0 5 15,3 0-45 1,3-4 10-16,4-5-11 0,4 2 23 15,0-5-2-15,5 0-71 16,-1-7 36-16,3 2-22 16,-1-4-7-16,1-1 22 15,-1 3-21-15,-5-2 19 16,-1 6 33-16,-3-2-34 16,-4 5 17-16,0 2-6 15,-1 3-23-15,-1 0 21 16,-2-1-36-16,2 2 0 15,0-1 0-15,-1 1 11 16,2 0-11-16,-1 1 0 16,1 3 7-16,-3 2 2 15,0 0-7-15,0 0-2 0,0 0 12 16,0 0-2-16,0 0-7 16,0 0-3-16,0 0 8 15,0 0-13-15,0 0 5 16,0 0 0-16,0 0-1 15,0 0-2-15,0 2 3 16,0 10 0-16,0 4 0 16,0 1 0-16,0 2 0 15,0 3 0-15,3 3-1 16,1-4 12-16,-2 3-11 16,3 1 0-16,-3-1 1 15,0-2 3-15,0 1-2 0,-2 0-2 16,0-3 3-16,0-2 10 15,0-2-13-15,0-4 0 16,0-1 0-16,0 2-12 16,0-7 20-16,0 2-8 15,0 1 0-15,0-6 7 16,0 1-8-16,0 1 1 16,0-3 0-16,0 1-9 15,0-1 17-15,0 0-8 16,0 0 1-16,0 0 11 15,0 0-18-15,0 1 6 0,0-3 0 16,0 1-7-16,0-1 16 16,0 0-9-16,0 0 0 15,0 0 7-15,0 4-16 16,0-4 9-16,0 0 0 16,0 2-6-16,-2-2 15 15,0 2-9-15,-3 0 0 16,-1 2 2-16,-4 1-3 15,2 1 1-15,-1 0 0 16,-1-2-8-16,4 0 17 16,-1 1-9-16,1-3 0 15,2 1-1-15,2-3-7 16,-2 1 8-16,2-1 0 0,-2 0-1 16,-3 0 7-16,1 0-6 15,0 0 0-15,-2 0 1 16,2 0-7-16,-1 0 6 15,1 0 0-15,1-1-1 16,3 1 15-16,-1-3-15 16,3 3 1-16,0-2 0 15,0 2-12-15,0 0 12 16,0 0 0-16,14 0-9 16,9 0 13-16,2 0-4 15,4 0 0-15,6 0 1 16,-2 0 1-16,-2 5-2 0,-2 0 0 15,-5-1-1-15,-4 2-23 16,-7 0-64-16,-5-1-245 16,-6-1-448-16</inkml:trace>
  <inkml:trace contextRef="#ctx0" brushRef="#br0" timeOffset="198433.2">6186 14580 1048 0,'0'0'781'0,"0"0"-614"0,0 0-3 15,0 0-38-15,0 0-3 16,0 0 6-16,-5-2-13 16,-6-2 36-16,-2-4-40 0,-2 2-20 15,-6-1 2 1,-1 6-72-16,-5 1-5 0,-20 4-17 31,10 14-156-31,-1-3-435 0</inkml:trace>
  <inkml:trace contextRef="#ctx0" brushRef="#br0" timeOffset="200255.11">6105 14941 1555 0,'0'0'944'15,"0"0"-742"-15,0 0-157 16,0 0-45-16,0 0-262 16,0 0-61-16,0 0-167 0</inkml:trace>
  <inkml:trace contextRef="#ctx0" brushRef="#br0" timeOffset="207164.87">12364 12661 494 0,'0'0'851'15,"0"0"-681"-15,0 0-75 0,0 0-68 16,0 0-27-16,0 0-40 16,-5-2 15-16,5 1 25 15,0 1 83-15,0-3 38 16,0 1 5-16,0 0-15 16,0 2 6-16,-2 0-19 15,2 0-33-15,0 0 18 16,0 0 3-16,0 0-25 15,0 0 6-15,0 0-14 16,0 0-21 0,0 0 12-16,0 0-35 0,0 0 8 0,0 0-1 15,7-2-14 1,6-2 18-16,6 0-9 0,0-4-11 16,1 0 24-16,1-2-23 15,-4 0 5-15,-3-2 8 16,-3 0-7-1,0 0 8-15,-4 2 0 0,-3 2 3 16,-4 0 39-16,0-1-44 16,0 3 32-16,0-1-6 15,0 1-39-15,-11-2 33 16,-2-1-33-16,-3 4 1 16,-2 1-7-16,-2-1-24 15,0 5-34-15,-6 0-114 0,3 0-285 16,5 0-309-16</inkml:trace>
  <inkml:trace contextRef="#ctx0" brushRef="#br0" timeOffset="-214226.85">10089 14668 1194 0,'0'0'1060'0,"0"0"-804"0,0 0-113 15,0 0-101-15,0 0-42 16,0 0-40-16,3-6-70 16,-3 6-48-16,1 10 15 15,-1 8-40-15,0 4-135 0</inkml:trace>
  <inkml:trace contextRef="#ctx0" brushRef="#br0" timeOffset="-213424.22">10163 15521 519 0,'0'0'824'0,"0"0"-654"16,0 0-97-16,0 0-67 16,0 0-6-16,0 0-12 15,0 0 5-15,0 0 4 16,6 0 1-16,-4 0 4 15,4 3 2-15,-4 3 25 16,-2 2 19-16,0 2 43 16,2 3-25-1,-2 0-34-15,2 6 20 0,2-1-22 16,1-2-13-16,1 0 8 0,2 0-25 16,-2 2 22-16,1-4-10 15,-3-1-12-15,-2-1 30 16,-2-1-24-16,0 1 5 15,0-2-11 1,0 0 0-16,0-3-56 0,-4-2-263 0</inkml:trace>
  <inkml:trace contextRef="#ctx0" brushRef="#br0" timeOffset="-210487.07">11818 15097 760 0,'0'0'607'0,"0"0"-465"0,0 0-53 16,0 0 10-16,0 0-41 15,0 0-6-15,0 0-9 16,0 0 9-16,0 5 37 15,-2-5-19-15,2 0-1 16,0 0 1-16,0 0-44 16,0 0 25-16,0 3-19 0,-4 0-24 15,-6 2 21-15,2 5-28 16,-3 0-1-16,-1 3 19 16,6-7-10-16,-1 1 4 15,3-3-13-15,2 1 12 16,2-1-6-16,-2-3-6 15,2 2 0-15,0-3 3 16,0 0 6-16,0 0 0 16,0 0 13-16,0 0 2 15,0 0 40-15,0 0-9 16,0 0-8-16,4 0 8 0,11 0-22 16,3-11 8-16,3 0-22 15,0-6-19-15,0-1 29 16,-1 1-29-16,-1-8 1 15,-3 3 11-15,-1-2-5 16,2 1 7-16,-4 0 1 16,0 0-14-16,0 0 26 15,0 2-26-15,1 4 6 16,-5 3-6-16,0 1 8 16,-2 4-3-16,-3 1-6 15,-3 2 1-15,3 2 8 16,-2-5-8-16,0 4-1 15,2 1 6-15,1-1 3 0,-3-1-9 16,3 3 0-16,-3 0-11 16,0 2 11-1,0 1 0-15,-2 0 1 0,0 0-1 16,0 0-17-16,3 0 17 16,-3 0-20-16,0 0 17 15,0 0-7-15,2 5 10 16,-2 12 0-16,0 5 8 15,0 6-2-15,0 4 11 16,0 2-17-16,0 2 6 16,0-5-9-16,0 0 10 15,0-1-4-15,0 1 7 16,0-3-9 0,0 1 14-16,-2 2 2 0,-1 3-7 0,1-1 32 15,2 2-36-15,0-3 19 16,0-2-13-16,0-3-12 15,0 0 10-15,0-5-10 16,2-4 1-16,5 1-2 16,-5-4-2-1,2-3 3-15,-4 0 6 0,3-3 3 16,-3-7-3-16,0 2-6 16,0-2 0-16,2-2-6 15,-2 1 12-15,0-1-6 16,0 0 0-16,0 0 2 15,0 0 7-15,0 0-8 0,0 0-1 16,0 0 0-16,0 0 15 16,-13 0-11-16,-3 0-4 15,-4 0-2-15,0 0-4 16,-5 0 6-16,1 4 0 16,0 0-1-16,1-2 14 15,5 2-20-15,5 0 7 16,4 0 0-1,7-4-8-15,0 0 8 0,2 0 0 0,0 0-1 16,0 0 5 0,0 0-16-16,0 0 12 15,7 0 0-15,10 0-6 16,7 0 6-16,3 0 0 0,5-4 2 16,-1 3 4-16,0-2-6 15,2 3 0-15,-2 0 1 16,1 0-2-16,1 0 1 15,-2 0-3-15,-2-1-5 16,-4-2-4-16,-7 1 11 16,-7 2 1-16,-2-4-4 15,-5 4-4-15,-4 0 8 16,2 0 0 0,-2 0-1-16,0 0 13 0,0 0-12 0,0 0 12 15,0 0-5-15,-11 0 7 16,-11 0-14-1,-4 0 0-15,-5 0 3 0,-1 0 6 16,3 0-2-16,5 0-7 16,-1 0 8-1,7 0-23-15,3 0 3 0,6 0-91 16,9 0-99-16,0-5-342 16,2-8-416-16</inkml:trace>
  <inkml:trace contextRef="#ctx0" brushRef="#br0" timeOffset="-210377.25">12218 15494 1960 0,'0'0'729'0,"0"0"-605"16,0 0-124-16,0 0-169 16,0 0-889-16</inkml:trace>
  <inkml:trace contextRef="#ctx0" brushRef="#br0" timeOffset="-206781.97">4441 13891 560 0,'0'0'875'0,"0"0"-611"16,0 0-117-16,0 0-5 16,0 0-47-16,0 0-37 15,0-27 33-15,0 27 14 16,2-4 12-16,-2 4 4 16,0 0-33-16,0 0 0 15,0 0-32-15,0 0-21 16,0 0 15-16,0 0-32 15,0 0-10-15,-4 0-1 16,-7 0 5-16,-5 0-12 0,-4 8 0 16,2 1 0-1,-1-2 1-15,0 3 0 0,1 0-1 16,1 0 3-16,1 3 8 16,3-1-11-16,-3 1 0 15,1 3 0-15,1 2 0 16,-1 0 1-16,-1 2-1 15,3 0 6-15,2 2 1 16,-1-1-1-16,3 1-6 16,2-3 2-16,4 4 15 15,-3-3-16-15,6-2 7 16,0 1 9-16,0-5-16 0,0 3 10 16,0 2-11-1,0-6 0-15,0 3-8 0,0 0 16 16,6 0-8-16,-3 2 0 15,4-6 7-15,0 0-13 16,-1 0 6-16,4-6 0 16,-1 2-3-16,-1 1 9 15,0-6-6-15,3 3 0 16,-3 3 9-16,1-5-15 16,0 4 6-16,-2 2 0 15,1-3-4 1,1 5 11-16,1 1-7 0,-3-4 0 15,1 4 9-15,1-4-18 0,-2 4 9 16,-1-7 0 0,1 2-6-16,-1 2 18 0,0-3-12 15,0 2 0-15,1 1 4 16,-1-2-12-16,1 2 8 16,0 1 0-16,2-2-1 15,-1 5 10-15,-1-6-9 16,2 4 0-16,-2-2 0 15,-1 0-4-15,1 0 4 16,-2-2 0-16,1 3-1 16,-1-4 10-16,-3-1-10 15,2 2 1-15,-2 0 0 16,1-2-13-16,-3 3 13 0,0-6 0 16,0 3 0-16,0 1 13 15,0-2-13-15,0 4 0 16,-5 0 1-16,-6 2-7 15,2 1 6-15,-2-3 0 16,-2 4 1 0,-1 0 11-16,3-3-12 0,-5 3 0 15,3-3 1-15,-1 1-7 16,-1-5 7-16,-1 1-1 16,1-1 13-16,-3-5-2 15,3 2 1-15,-3-1-12 0,3 0 7 16,-2-2-1-1,5 0-6-15,-2 2 0 0,3-2-1 16,2 0 11-16,3 0-10 16,0 0 0-16,2 0 0 15,2 0-1-15,2 0 1 16,-2 0 0-16,2 0-1 16,0 0 8-16,0 0-7 15,0 0 0 1,0 0 2-16,0 0 8 0,0 0-10 15,0 0 0-15,0 0-6 16,0 0 20-16,6 0-14 0,5 0 0 16,3 0 1-1,0 0-1-15,-1 0 0 0,0 0 0 16,-1 0-6 0,-2 0 19-16,2 0-13 0,-3 0 0 15,1 8 2-15,4-4 1 16,-2 3-2-16,2 4-1 15,0-3 3-15,-1 2 12 16,-3-1-15-16,-4-1 0 16,1 1 1-16,-3-1 0 15,-2 2 1-15,3-4-2 0,-2 3 10 16,1 2 1-16,-2-1-11 16,2 4 0-16,1-1 0 15,-3 0 0-15,2-1 1 16,1 2-1-16,-3 0 6 15,-1 0 3-15,3-4-8 16,-2 7-1 0,0-8 0-16,-2 5-10 0,2 3 16 15,-2-7-6-15,3 3 0 16,-3 4 9-16,0-3-7 16,0-2-2-16,0-1 0 15,0 6 12-15,0-6-12 16,0 4 13-16,0 3-2 15,-5-5-5-15,1 2 3 16,-1-1-9-16,0 3 0 0,3 0-7 16,0-3 13-16,2 5-6 15,-2-2 0-15,2 1 10 16,0 0-14-16,-2 0 4 16,2 1 0-16,-2-4 4 15,-1 4-3 1,1-2-1-16,2-3 0 0,0 3 1 15,0-4-1-15,0 2 0 0,0 3 0 16,0-7-6 0,0 4 14-16,0 3-8 0,0-4 0 15,5 0 1-15,-1 2-4 16,0-1 3 0,1-3 0-16,-2 5-1 0,3-2 10 15,1 2-9-15,-1 1 0 16,-2-3 0-16,3 2-4 15,0-1 4-15,0 1 0 16,1-2-1-16,1 3 5 16,3-3-4-16,1-6 0 15,3 4-3 1,-1-4-4-16,1 4 7 0,1-5 0 0,-1 2-2 16,2 0 11-1,0 2-9-15,4-5 0 16,0 4 0-16,1-3-6 15,1-2 6-15,1-2 0 0,-6 0-1 16,2 0 12 0,-5-4-12-16,-3 0 1 0,-2 0 0 15,-4 0-6-15,-3 0 6 16,1 0 0-16,-3 0 2 16,0 0 10-16,0 0-12 15,-2 0 0-15,0 0 0 16,0 0-3-16,0 0 3 31,0 0-36-31,0-4-13 0,0-10-112 0,0 1-365 0,0-4-460 16</inkml:trace>
  <inkml:trace contextRef="#ctx0" brushRef="#br0" timeOffset="-204080.78">8884 14027 2440 0,'0'0'250'16,"0"0"-250"-16,0 0-5 16,0 0-41-1,0 0-30-15,0 0 51 0,-53-25 13 16,67 44-51-16,-2-3-69 15,-7-5-212-15</inkml:trace>
  <inkml:trace contextRef="#ctx0" brushRef="#br0" timeOffset="-195381.16">4462 13962 1215 0,'0'0'394'0,"0"0"-235"0,0 0-104 16,0 0-21-16,0 0-34 16,0 0 6-16,-19 6 2 15,15-3 20-15,-1-2 29 16,1 1 1-16,0 1-41 16,-3 3 11-16,-2 1-15 15,-4 5-4-15,-3 1 22 0,-2 5-31 16,0 0 1-1,-5 0 11-15,4-3-3 0,3 2-3 16,1-9-6-16,6-2 12 16,6-2-30-16,3-4 6 15,0 0-56-15,3-12-41 16,11-4-283 0,3-3-319-16</inkml:trace>
  <inkml:trace contextRef="#ctx0" brushRef="#br0" timeOffset="-195271.33">4462 13962 1430 0</inkml:trace>
  <inkml:trace contextRef="#ctx0" brushRef="#br0" timeOffset="-195188.33">4462 13962 1430 0,'-28'-18'478'0,"20"18"-384"0,-1 0-36 0,-3 4-40 0,-1 6-15 15,2 0-3-15,0 0-22 16,4-2-32-16,1-1-63 15,6-7-122-15,0 0-151 16,0 0-466-16</inkml:trace>
  <inkml:trace contextRef="#ctx0" brushRef="#br0" timeOffset="-195051.42">4417 13890 1522 0,'0'0'331'0,"0"0"-198"15,0 0-29-15,0 0-104 0,0 0-48 16,0 0-56-16,0 0-222 16,0 0-222-16</inkml:trace>
  <inkml:trace contextRef="#ctx0" brushRef="#br0" timeOffset="-194894.77">4417 13890 1215 0,'-27'-40'651'0,"18"46"-529"16,-2 2-102-16,0 6-20 16,-3 8-19-16,3-4-171 15,3-2-511-15</inkml:trace>
  <inkml:trace contextRef="#ctx0" brushRef="#br0" timeOffset="-194737.6">4343 13940 2119 0,'0'0'609'0,"0"0"-522"0,0 0-87 16,0 0-136-16,0 0-386 16,0 0-356-16</inkml:trace>
  <inkml:trace contextRef="#ctx0" brushRef="#br0" timeOffset="-194596.34">4343 13940 1694 0,'-11'22'492'16,"9"-20"-392"-16,-2 0-100 16,-2 4-28-16,0 0-94 15,-1 5-39-15,-1-2-122 0,3-3-289 0</inkml:trace>
  <inkml:trace contextRef="#ctx0" brushRef="#br0" timeOffset="-194345.75">4258 14043 1305 0,'0'0'532'15,"0"0"-472"-15,0 0-33 0,0 0-27 16,0 0-10 0,0 0 9-16,0 0-20 0,-44 64 21 15,37-52-10-15,3 0-15 16,-1 2-55 0,3 0-53-16,2 8 34 0,0-2-161 15,0-5-342-15</inkml:trace>
  <inkml:trace contextRef="#ctx0" brushRef="#br0" timeOffset="-194186.12">4187 14430 1258 0,'0'0'257'15,"0"0"-257"-15,0 0-67 32,0 0-225-32</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4:13:33.384"/>
    </inkml:context>
    <inkml:brush xml:id="br0">
      <inkml:brushProperty name="width" value="0.05292" units="cm"/>
      <inkml:brushProperty name="height" value="0.05292" units="cm"/>
      <inkml:brushProperty name="color" value="#FF0000"/>
    </inkml:brush>
  </inkml:definitions>
  <inkml:trace contextRef="#ctx0" brushRef="#br0">7672 16763 0 0,'-48'-94'0'0,"48"-40"0"16,0-36 0-16,0-22 0 15</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4:10:12.017"/>
    </inkml:context>
    <inkml:brush xml:id="br0">
      <inkml:brushProperty name="width" value="0.05292" units="cm"/>
      <inkml:brushProperty name="height" value="0.05292" units="cm"/>
      <inkml:brushProperty name="color" value="#FF0000"/>
    </inkml:brush>
  </inkml:definitions>
  <inkml:trace contextRef="#ctx0" brushRef="#br0">831 1123 937 0,'0'0'328'15,"0"0"-167"-15,0 0-33 16,0 0 10-16,0 0-49 15,0 0-26-15,0-22-6 0,0 17-23 16,5 1 17-16,-3 3 21 16,-2 1 28-16,0 0 37 15,0 0-36-15,0 0-15 16,0 0-3-16,0 0-41 16,0 0-5-16,0 0-4 15,0 0-25-15,0 0 12 16,0 0-19-16,0 0 7 15,0 0 13-15,0 0-20 16,0 0 16-16,0 0-8 16,0 0-9-16,0 5 28 15,0 22-27-15,-4 14 31 0,-3 16 36 16,1 13-38 0,6 10-9-16,0 8-9 0,0 3-12 15,0-5 6 1,2-3 0-16,4-11-6 0,-4-11 5 15,1-12-4-15,-3-11-1 16,0-12 0-16,0-10-27 0,-9-16-64 16,-7-8-191-1,1-19-408-15</inkml:trace>
  <inkml:trace contextRef="#ctx0" brushRef="#br0" timeOffset="203.8">455 1181 2140 0,'0'0'592'15,"0"0"-456"-15,0 0-60 16,0 0-25-16,0 0-50 16,0 0 0-16,131-26-2 0,-62 22-42 15,23 4-136-15,-18 0-167 16,-16 0-216-16</inkml:trace>
  <inkml:trace contextRef="#ctx0" brushRef="#br0" timeOffset="1523.24">1115 1878 2046 0,'0'0'303'16,"0"0"-203"-16,0 0-53 15,0 0-13-15,26-114-12 16,-14 71 35-16,-3 2-29 15,-7 3-6-15,-2 9 18 0,0 8 13 16,0 9 6-16,-2 6-12 16,-3 3-35-16,3 2 11 15,2 1-23-15,0 0-101 16,7 0-14-16,19 10 41 16,8 4-22-16,3 0-28 15,1 4 33-15,-3 2 38 16,-5 4 35-16,-6 6 10 15,-10 4 6-15,-7 5 4 16,-6 1 20-16,-1-2 24 16,0-4 19-16,0-5 0 15,0-4-31-15,0-9-10 16,14-6 1-16,6-10-24 16,9 0 45-16,4-19-35 15,4-13-11-15,0-11-6 0,-6-5-26 16,-6-2 12-16,-10 1 20 15,-6 7 0-15,-7 8 7 16,-2 10 26-16,0 6 19 16,-6 6 22-16,-10 8-23 15,1 4-15-15,-4 0-15 16,0 12-14-16,3 13-1 16,5 8-6-16,9 3-10 15,2 4 10-15,4-2-6 16,21-2-4-16,4-4 10 15,4-7-41-15,1-5-32 0,1-12-47 16,-4-7-94-16,-4-1 40 16,-5-5 8-16,-6-13 64 15,-3-4 33-15,-4 2 44 16,-4 3 25-16,-1 5 13 16,-4 4 49-16,0 8 30 15,0 0-61-15,2 4-14 16,0 17 2-16,-2 5-18 15,3 3 37-15,-3 4-23 16,0-5-14-16,0-6 5 0,2-8 2 16,0-6-8-1,2-8 17-15,6 0-8 0,3-24-9 16,7-12-1 0,3-6-66-16,0-4 38 0,0 3 15 15,0 6 14-15,-4 6 43 16,-1 11 52-16,0 10 43 15,0 6-59-15,0 4-24 16,1 2 16-16,2 18-56 16,-3 8 13-16,-5 6-28 15,-7 4-12-15,-6 17-28 16,-6-11-169-16,-14-10-150 0</inkml:trace>
  <inkml:trace contextRef="#ctx0" brushRef="#br0" timeOffset="1695.56">1436 1477 2083 0,'0'0'654'16,"0"0"-542"-16,0 0-64 16,56-110-48-16,21 81-160 15,-8 6-333-15,-7 9-1418 0</inkml:trace>
  <inkml:trace contextRef="#ctx0" brushRef="#br0" timeOffset="2214.71">2841 1708 1446 0,'0'0'665'16,"0"0"-562"-16,0 0 78 16,0 0-60-16,0 130-51 0,0-94-47 15,0 1-23-15,7-4 9 16,-2-12-9-16,-1-7-7 16,-4-12-10-16,0-2 17 15,0-16-6-15,0-17-19 16,0-8-72-16,0-4 62 15,6 1 9-15,13 6 15 16,0 10-1-16,4 11 1 16,1 6 4-16,1 10 4 15,-3 1 3-15,2 7 27 16,-3 17 1-16,-6 7 18 0,-1 2-6 16,-8 2-16-1,-4-5 16-15,-2-6-30 16,0-7-8-16,0-6-2 0,0-11-30 15,9 0 3-15,7-23-76 16,7-15-219 0,6-10-19-16,-1 2 66 0,3 3 146 15,-2 10 129-15,-6 14 111 16,-3 7 129-16,-5 9-44 16,1 3-41-16,-3 3 22 15,3 17-68-15,-1 11-44 16,1 5-65-16,8 12-22 15,-6-7-269-15,3-11-710 0</inkml:trace>
  <inkml:trace contextRef="#ctx0" brushRef="#br0" timeOffset="2450.63">3659 1682 2300 0,'0'0'385'16,"0"0"-227"-16,0 0-101 0,0 0-26 16,0 0-25-1,0 0-6-15,0 0 0 0,-114 120-80 16,114-88-93-16,0-8-13 16,4-5-13-16,15-11-8 15,5-8 34-15,10-4-49 16,-3-17-114-16,-6-2-257 0</inkml:trace>
  <inkml:trace contextRef="#ctx0" brushRef="#br0" timeOffset="2921.42">3659 1682 1235 0,'78'69'635'15,"-78"-69"-341"-15,0 0-112 16,0 0-108-16,0 13-28 16,0 3-15-16,0 6 14 0,0 0-23 15,3 0-21 1,5-1 10-16,1-5-2 0,2-5-8 15,0-9 11-15,5-2-1 16,2 0-3-16,2-7-8 16,6-18-22-16,1-8-16 15,4-10-57-15,-2-11-22 16,2-6 27-16,-4-1 28 16,-2-2 59-16,-7 7 3 15,-3 10 62-15,-8 11 113 16,-3 11 6-16,-4 8-42 15,0 8 11 1,0 8-84-16,0 0-21 0,0 15-45 0,0 18 0 16,0 12 0-16,0 9 0 15,0 8 2-15,0 2 7 16,0 2 1-16,0-6-6 16,0-5-4-16,0-14-57 15,-4-10 6 1,-11-15-73-16,-6-15-1 0,-2-1 22 15,0-23-144-15,3-16 97 16,3-2 119-16,9-4 31 16,8 5 54-16,0 8 8 15,11 4 23-15,15 6-42 16,5 4-42-16,8 4-2 0,8 6-54 16,-12 4-139-16,-6 2-402 0</inkml:trace>
  <inkml:trace contextRef="#ctx0" brushRef="#br0" timeOffset="3126.38">3485 1373 1768 0,'0'0'648'16,"0"0"-540"-16,0 0 22 15,0 0-17-15,0 0-32 0,0 0-7 16,0 0-27-1,33 90-11-15,27-67 3 0,12-6-31 16,2-4-8 0,15-5-29-16,-23-5-140 0,-16 0-556 0</inkml:trace>
  <inkml:trace contextRef="#ctx0" brushRef="#br0" timeOffset="3267.39">3472 2560 2365 0,'0'0'462'0,"0"0"-377"0,0 0-85 15,0 0-161-15,0 0-669 0</inkml:trace>
  <inkml:trace contextRef="#ctx0" brushRef="#br0" timeOffset="3832.58">4742 1728 1800 0,'0'0'480'0,"0"0"-410"16,0 0 39-16,0 159-27 16,0-88-9-16,-7 9-28 15,-7-1-39-15,1-2-6 16,-5-7-11-16,-1-5-129 15,3-18-122-15,3-21-326 0</inkml:trace>
  <inkml:trace contextRef="#ctx0" brushRef="#br0" timeOffset="4413.96">4633 1646 1696 0,'0'0'697'0,"0"0"-528"16,0 0-24-16,0 0-57 15,100-104-52-15,-64 98 15 16,-3 6-31-16,-2 3-18 16,-6 27-4-16,-10 9-33 15,-11 11-15-15,-4 5 49 16,-2-4-11-16,-15-7 12 16,3-11 8-16,3-11-7 15,9-14 19-15,2-8-20 16,0-11 28-16,25-30-28 0,7-23-1 15,9-17-61-15,-1-11-24 16,-2-1-17-16,-9 9 42 16,-14 17 61-16,-12 14 0 15,-3 19 116-15,-5 14 3 16,-12 10-33-16,-3 10-34 16,1 4-40-16,6 28-2 15,7 18-10-15,6 14 0 16,0 14 10-16,11 9-4 15,13 3-3-15,5 3-3 16,-2-7-1-16,-5-10 1 16,-4-18-28-16,-7-18 14 15,-7-20 13-15,-4-18 1 0,0-2 20 16,0-28-20-16,0-14-2 16,0-6 2-16,9-4-16 15,9 8-5-15,7 8-3 16,0 11 1-16,-1 12 22 15,3 10 2-15,1 3-1 16,3 6 51-16,0 18-24 16,-1 5 6-16,-1 0-3 15,-3 1-29-15,-2 0 3 16,-2-1-4-16,4-9-78 0,-6-6-140 16,-4-10-433-16</inkml:trace>
  <inkml:trace contextRef="#ctx0" brushRef="#br0" timeOffset="5074.6">5878 1657 1370 0,'0'0'988'0,"0"0"-779"15,-118-15-105-15,72 15 11 0,5 0-42 16,8 6 30-16,8 10-53 16,5 8-50-16,9 2 13 15,6 4-13-15,5-1-1 16,0-4-1-16,16-4-37 16,13-6 21-16,5-8-19 15,8-7-24-15,1 0 8 16,-1-18-68-16,-3-7-1 15,-5 1 24-15,-5-2 14 16,-9 6 33-16,-7 5 14 16,-5 2 37-16,-6 7 14 15,-2 6 85-15,0 0-49 16,0 0-13-16,0 13-36 0,0 1 15 16,0 5-16-1,6-1-1-15,7-2-8 0,5-3-61 16,5-6-51-16,3-5-36 15,5-2-24-15,3 0-129 16,0-9-200-16,-7-8 198 16,-6-1 312-16,-3 2 224 15,-9 4 43-15,-3 2 14 16,-3 4-27-16,-1 5 0 16,-2 1-100-16,3 0-79 15,1 0-23-15,3 0-52 0,6 12 0 16,5 3 0-1,4 6-38-15,5-2 19 0,-1-1-2 16,3 3 11-16,-3-3 9 16,0 2 1-16,-2 0 0 15,-6 0 28-15,-6 3-6 16,-6 2 11 0,-6-1-23-16,0 1-4 0,-11-4 18 15,-14-1-8-15,-1-4 3 16,-26-10-19-16,10-6-142 0,2 0-207 0</inkml:trace>
  <inkml:trace contextRef="#ctx0" brushRef="#br0" timeOffset="5247.63">5756 1336 2331 0,'0'0'604'16,"0"0"-445"-16,0 0-68 15,0 0-62-15,0 0-28 16,0 0-2-16,0 0 1 16,135 10-50-16,-61-10-98 15,-7 0-553-15</inkml:trace>
  <inkml:trace contextRef="#ctx0" brushRef="#br0" timeOffset="5404.37">6201 1013 1874 0,'0'0'1049'0,"0"0"-838"16,0 0-159-16,0 0-32 16,0 0-4-16,0 0-15 15,0 0-1-15,27 118-8 16,-32-74-125-16,-14-11-564 0</inkml:trace>
  <inkml:trace contextRef="#ctx0" brushRef="#br0" timeOffset="5907.32">7293 1526 1211 0,'0'0'1310'0,"0"0"-988"0,-118-2-195 16,82 17-52-16,16 12-25 16,16 9-50-16,4 6 0 15,24 4-6-15,26-3-67 16,52-12-47-16,-11-12-179 16,-6-15-380-16</inkml:trace>
  <inkml:trace contextRef="#ctx0" brushRef="#br0" timeOffset="6127.87">7676 1590 342 0,'0'0'1940'0,"0"0"-1467"16,0 0-312-16,0 0-47 15,0 0-100-15,0 0 5 16,0 0-16 0,-57 73 7-16,83-38-14 0,7-3 4 15,6-4-24-15,-2-8 3 16,-3-7-7-16,-8-13 28 0,-8 0 9 15,-4-13 9 1,-6-14 40-16,-3-11-58 0,-5-9-12 16,0-31-40-1,0 10-235-15,0 0-945 0</inkml:trace>
  <inkml:trace contextRef="#ctx0" brushRef="#br0" timeOffset="6284.52">7944 1023 2008 0,'0'0'969'0,"0"0"-777"15,0 0-144 1,0 0-20-16,-136 94-28 0,87-42-70 16,9-6-274-16</inkml:trace>
  <inkml:trace contextRef="#ctx0" brushRef="#br0" timeOffset="7069.96">8979 1588 2275 0,'0'0'653'0,"0"0"-533"16,0 0-93-16,65-143-27 15,-11 53 0-15,-5-2-48 16,-2-4 5-16,-12-1-5 16,-17 28-46-16,-4 4 94 15,-12 19 10-15,-2 19 20 0,0 12 22 16,0 13-7 0,0 2-4-16,-5 12-41 0,3 26-3 15,-2 18 2-15,1 16 2 16,3 12-1-16,0 4 8 15,0 4 4-15,0-11-9 16,5-5-3-16,6-13 8 16,-3-17-24-16,2-14 10 15,-3-20-42-15,3-12-73 16,6-4 6-16,10-28 35 16,13-11-440-16,3-6 151 15,0 2 24-15,-1 12 44 16,-12 8 111-16,-12 11 190 15,-15 10 308-15,-2 5 92 0,-13 1-49 16,-20 0-66-16,-10 15-21 16,-3 12-69-16,2 2-68 15,7 6-42-15,18 3-71 16,19-1-1 0,8-4-13-16,42-2-31 0,21-1 23 15,14-9-81-15,17-3-95 16,-20-7-322-16,-27-8-219 0</inkml:trace>
  <inkml:trace contextRef="#ctx0" brushRef="#br0" timeOffset="7573.24">7859 1416 1726 0,'0'0'834'0,"0"0"-646"16,0 0-74-16,0 0-64 15,0 0-50-15,0 0-74 16,0 0-140-16,-82 64-558 0</inkml:trace>
  <inkml:trace contextRef="#ctx0" brushRef="#br0" timeOffset="8201.34">10885 1358 1610 0,'0'0'790'0,"0"0"-570"16,0 0-50-16,-128-3-45 16,88 3-62-16,1 6 13 15,5 15-50-15,7 6-25 16,9 5 11-16,12 1-4 15,6 1-16-15,2-4 4 16,23-6-31-16,10-10 13 0,5-10 3 16,7-4 5-16,5-20 1 15,-2-24-19-15,-1-16-83 16,-2-27-10-16,-4-27 6 16,-14 10-33-16,-12 11-41 15,-12 25 149-15,-5 32 44 16,0 6 218-16,-7 10 55 15,-4 14-116-15,3 6-90 16,-4 12-10-16,3 22-55 16,1 14 20-16,2 11 36 0,3 11-49 15,3 4 38 1,0 2-34-16,0-2-7 0,6-3 14 16,3-11-20-16,2-9-38 15,-11-12-41-15,0-15-217 16,0-18-358-16</inkml:trace>
  <inkml:trace contextRef="#ctx0" brushRef="#br0" timeOffset="8631.62">10763 1181 1741 0,'0'0'507'0,"0"0"-407"0,0 0 17 16,135 0-45-16,-79 15-26 31,2 6 12-31,-5 3-18 0,-8 0-15 0,-14 0 43 16,-11-2 21-16,-11 0 10 15,-5 0 1-15,-2 0-39 16,-2 2 10-16,5 2-56 16,1 0-15-16,8 1 17 15,1-4-11-15,6-5-12 16,3-3 4-16,4-12-38 0,7-3 26 15,0-1-19-15,2-23 15 16,2-10-4-16,-5-2-13 16,-8 0 25-16,-8 4-3 15,-7 9 11-15,-6 9 2 16,-5 7 25-16,0 4 40 16,0 3-7-16,0 0-56 15,0 4 7-15,0 12-9 16,0 6 0-16,9 5 3 15,1 2 6-15,9 0-18 16,2-5 1-16,28-6-97 16,-6-6-137-16,2-8-436 0</inkml:trace>
  <inkml:trace contextRef="#ctx0" brushRef="#br0" timeOffset="9207.44">11887 1371 2307 0,'0'0'609'16,"0"0"-461"-16,0 0-78 0,0 0-53 15,0 0-4-15,0 0-12 16,0 0-1-16,-102 77 0 16,102-51-40-16,0-4 14 0,2-2-20 15,9-6-11-15,3-5 18 16,1-6-62-16,1-3 20 31,1 0 30-31,4-15-56 0,-2-4-114 0,-1-3-40 16,-2-2 66-16,-5 3 113 15,-4 3 82-15,-4 4 50 16,0 4 38-16,2 5 37 16,-2 0-35-16,1 5-64 15,0 0-25 1,1 0-1-16,-1 6-2 0,0 7 2 0,-2 0 1 15,0 2 0-15,2 1 19 16,2-2-8-16,3-3-10 31,-1 0 1-31,6-3-3 16,1-2-48-16,6-5-34 16,3-1-7-16,3 0 73 15,2-7-2-15,0-9 18 16,-1-1 3-16,-3 2-1 15,-7 3 77-15,-3 3 36 16,-4 5 6-16,1 4 1 16,-3 0-48-16,2 4-4 15,0 14 12-15,0 4-51 0,1 9 4 16,-1 1-31 0,0 2 4-16,0 0-16 0,-2-2-28 15,-1-2-25-15,0-6-28 16,-8-4-109-16,0-16-32 15,-8-4-49-15,-7 0-827 0</inkml:trace>
  <inkml:trace contextRef="#ctx0" brushRef="#br0" timeOffset="9411.65">11779 1055 2060 0,'0'0'516'0,"0"0"-356"15,0 0-102-15,0 0-22 16,0 0-36-16,0 0-30 16,0 0-91-16,66 37-52 15,-82-10-13-15,-42 5-4 16,5-8-66-16,0-8-620 0</inkml:trace>
  <inkml:trace contextRef="#ctx0" brushRef="#br0" timeOffset="9533.93">11457 1127 2000 0,'0'0'626'0,"0"0"-527"0,0 0-87 16,0 0-12-16,0 0-112 16,0 0-529-16</inkml:trace>
  <inkml:trace contextRef="#ctx0" brushRef="#br0" timeOffset="9647.6">11685 876 1872 0,'0'0'680'0,"0"0"-680"0,151-36-108 0</inkml:trace>
  <inkml:trace contextRef="#ctx0" brushRef="#br0" timeOffset="10212.59">13518 876 2056 0,'0'0'718'15,"0"0"-591"-15,0 0-85 0,0 0-6 16,11 143 19 0,-1-74 12-16,0 12-44 15,1 1-22-15,2 0-1 0,1-6-10 16,-4-9-52-16,-10-10-123 15,0-16-272-15,0-21-39 0</inkml:trace>
  <inkml:trace contextRef="#ctx0" brushRef="#br0" timeOffset="10620.4">13354 1189 1386 0,'0'0'810'0,"0"0"-585"15,0 0-96-15,108-115-72 16,-34 83 2-16,8 1-24 0,3 0-34 15,-9 5-2 1,-16 10-18-16,-22 5-66 0,-25 11 27 16,-13 0 58-16,-4 17 27 15,-23 13 56-15,-4 10 5 16,0 9 30-16,4 5-37 16,12 4-38-16,8 5 8 15,7 0-37-15,7-1 6 16,17-5-20-16,2-11-3 15,1-13-10-15,-9-12-63 16,-5-15-57-16,-5-6 33 16,-4-14 100-16,-2-21 0 15,3-3-24-15,3-2 24 16,1 4 31-16,7 9-8 16,-1 8 0-16,8 7 18 15,3 8-13-15,6 4 3 0,5 0-1 16,4 20-16-16,-1 5 14 15,-3 6-28-15,-1 1-18 16,16 7-59-16,-13-11-167 16,2-12-312-16</inkml:trace>
  <inkml:trace contextRef="#ctx0" brushRef="#br0" timeOffset="10809.38">14461 1191 2586 0,'0'0'539'16,"0"0"-435"-16,0 0-25 16,-132 8-54-16,110 14-23 15,13 9-4-15,9 6-21 16,0 3-19-16,9-4-26 16,18-3-73-16,6-14-90 15,14-19-230-15,-11 0-32 16,-3-5-585-16</inkml:trace>
  <inkml:trace contextRef="#ctx0" brushRef="#br0" timeOffset="11201.81">14532 1283 1549 0,'0'0'555'0,"0"0"-277"15,0 0-79-15,0 0-99 16,0 0-84-16,0 0-10 16,0 0-12-16,40 13-13 15,-18 0-98-15,3-1-89 16,0-4-66-16,-1-1-37 15,-4-4-94-15,-2-3-119 16,-5 0 36-16,-6 0 486 16,-3 0 761-16,-4 0-139 15,0 0-383-15,2 0-65 16,3 0-159-16,6 0-15 0,5 0-82 16,1 0-78-1,2 0-132-15,-2 0 135 0,-3 0 157 16,-3 0 161-16,-1 2 70 15,0 8-28-15,1 2 7 16,0 7-68-16,5 2-82 16,-3 3-16-16,2 5-43 15,-3-2 20-15,-6 0-21 16,-1-4-3-16,-5-4 3 16,0-5 0-16,-7-4 22 15,-15-4-12-15,-21-6-10 16,3 0-305-16,3-13-1274 0</inkml:trace>
  <inkml:trace contextRef="#ctx0" brushRef="#br0" timeOffset="11358.65">14316 1020 2462 0,'0'0'646'0,"0"0"-523"16,0 0-102-16,0 0-21 15,0 0-6-15,0 0-32 16,185-4-50-16,-112 2-399 16,-13-10-909-16</inkml:trace>
  <inkml:trace contextRef="#ctx0" brushRef="#br0" timeOffset="11515.6">14766 720 2405 0,'0'0'597'0,"0"0"-473"15,0 0-76-15,0 0-15 16,0 0 3-16,0 0-30 16,51 110-6-16,-89-60-23 15,-11-9-167-15,0-8-1147 0</inkml:trace>
  <inkml:trace contextRef="#ctx0" brushRef="#br0" timeOffset="13496.57">11488 1145 1622 0,'0'0'644'15,"0"0"-426"-15,0 0-112 16,0 0-69-1,0 0-22-15,0 0-15 0,9-4-25 16,-2 4-26-16,8 8-114 16,2 0-97-16,-5-2-242 0</inkml:trace>
  <inkml:trace contextRef="#ctx0" brushRef="#br0" timeOffset="15757.46">6099 1321 1395 0,'0'0'252'0,"0"0"-83"15,0 0-51-15,0 0 14 16,0 0 36-16,0 0-30 15,2-10-34-15,-2 10-27 16,0 0-49-16,0 0 4 16,-15 2-32-16,-10 23-61 15,0-2-70-15,5-2-237 0</inkml:trace>
  <inkml:trace contextRef="#ctx0" brushRef="#br0" timeOffset="18019.12">16014 1398 367 0,'0'0'509'16,"0"0"-388"-16,0 0-70 15,0 0-38-15,0 0-13 16,0 0-41-16,0 0-90 16,0 0-167-16</inkml:trace>
  <inkml:trace contextRef="#ctx0" brushRef="#br0" timeOffset="19244.24">15985 1332 1320 0,'0'0'581'16,"0"0"-424"-16,0 0-14 0,0 0 15 16,0 0-32-16,0 0-35 15,-117-36 0-15,86 36-57 16,-2 0 42-16,0 11-27 15,4 5-28-15,4 5 8 16,8 2-14-16,8-1-14 16,9 2 6-16,0-4-7 15,11-4 0-15,20-6-5 16,7-7-35-16,7-3 18 16,3-21-32-16,4-15-22 15,-6-10-85-15,-7-11-47 16,-8-6 81-16,-10-5 58 0,-7-2 20 15,-9 3 42 1,-5 11 7-16,0 12 107 0,-7 17 145 16,-7 10-121-16,1 13 3 15,2 4-43-15,0 16-61 16,-2 22-14-16,-1 16-7 16,3 13 39-16,2 7-8 15,7 2-22-15,2 1 12 16,0-6-16-16,5-4-13 15,3-11-2-15,2-12-30 16,-2-22-98-16,-3-14-194 16,-3-8-389-16</inkml:trace>
  <inkml:trace contextRef="#ctx0" brushRef="#br0" timeOffset="19778.57">15810 1144 827 0,'0'0'1511'0,"0"0"-1245"16,0 0-150-16,0 0-89 16,0 0 0-16,139-23-17 15,-77 25-10-15,-1 20 0 16,-12 10-16-16,-16 8-19 16,-13 2 7-16,-8 1 26 0,-10 0 2 15,-2-2 11-15,0-4 19 16,6-4 0-16,5-3-30 15,7-4 19-15,7-8-19 16,6-6 9-16,7-10-11 16,-1-2 2-16,-3-8-28 15,-10-14 27-15,-7-9-14 16,-15 0 15-16,-2-1 1 16,-2 0 26-16,-21 3 45 15,-4 8-31-15,-2 4-8 16,-2 5 9-16,0 5-42 15,2 4 21-15,8 0-21 0,6 2 1 16,11 1-13-16,4-1-29 16,0-2-107-16,19-3 68 15,10-2 23-15,5 0 38 16,4-2-11-16,-2 0 23 16,-3 2-4-16,0 2 13 15,-4 4-2-15,1 2 56 16,-6 0-7-16,-4 5 26 15,-2 9-5-15,-1 7-34 16,-3 5 18-16,-1 7-44 16,1-2-10-16,-5 0-6 15,3-8-142-15,-2-7-184 16,-4-10-394-16</inkml:trace>
  <inkml:trace contextRef="#ctx0" brushRef="#br0" timeOffset="19888.5">16745 1083 2125 0,'0'0'666'0,"0"0"-535"16,0 0-46-16,0 0-85 15,0 0-214-15,0 0-425 0</inkml:trace>
  <inkml:trace contextRef="#ctx0" brushRef="#br0" timeOffset="20061.08">16198 996 2606 0,'0'0'542'15,"0"0"-443"-15,0 0-37 16,0 0-62-16,69-106 0 16,-13 92-32-16,-2 8-61 15,0 6-224-15,-17 18-358 16,-10 4-248-16</inkml:trace>
  <inkml:trace contextRef="#ctx0" brushRef="#br0" timeOffset="20626.41">17324 1189 1520 0,'0'0'815'16,"0"0"-714"-16,0 0-64 16,0 0 62-16,24 130-38 15,-15-84-26 1,-2 1-6-16,-3-6-29 0,-2-8 9 0,-2-13-6 16,0-7 6-16,0-13 9 15,0 0 27-15,0-20-26 16,0-12-19-16,0-8-55 15,0-4 22-15,3 2 15 16,13 6-37-16,-1 8 42 16,5 10-5-16,1 8 18 15,-2 10 3-15,1 0 15 16,3 10 18-16,-4 16 37 16,2 6-34-16,-4 4 11 15,-1 2-24-15,-5-6-16 16,-2-3-1-16,-2-11-3 0,-5-8-12 31,-2-10 6-31,2 0 0 0,3-18 0 0,3-17-47 16,6-9-3-16,9-3 9 15,6-1-56-15,4 5 18 16,0 11 44-16,-1 10 35 16,-3 12 4-16,-6 8 50 15,0 2-4 1,-3 12 9-16,1 12-22 0,0 7 11 15,-3 5-48-15,2-1-17 0,-2-1-93 16,7-3-195 0,-6-12-181-16,-1-11-1089 0</inkml:trace>
  <inkml:trace contextRef="#ctx0" brushRef="#br0" timeOffset="20893.43">18181 1233 1422 0,'0'0'1081'15,"0"0"-804"-15,0 0-142 16,0 0-120-16,0 0-14 16,0 0 16-16,-21 126-17 0,21-86-14 31,17-3-59-31,5-10-19 0,-1-10 45 0,-2-11 19 16,-3-6 28-16,-3-3 86 15,-1-18-32-15,-8-5-6 16,-4-7-8-16,0 1-16 15,-6 0 18-15,-17 0-42 16,-1 4-22 0,-1 4-17-16,0 0-118 0,8 8-115 15,8 3-341-15</inkml:trace>
  <inkml:trace contextRef="#ctx0" brushRef="#br0" timeOffset="21128.93">18503 961 2275 0,'0'0'580'16,"0"0"-496"-16,0 0-65 16,0 0-18-16,0 0 14 15,35 108 1-15,-29-60-15 16,-1-1-1-16,-5 0-8 15,0-1-32-15,0-7-21 0,0-3-105 16,0-10-111 0,-2-15-22-16,-9-4-71 0,2-7-1311 0</inkml:trace>
  <inkml:trace contextRef="#ctx0" brushRef="#br0" timeOffset="21270.98">18496 1208 212 0,'0'0'1631'0,"0"0"-1126"16,0 0-285-16,0 0-77 15,0 0-60-15,0 0-65 16,0 0-18-16,133-80-53 16,-110 80-104-16,-10 7-118 15,-13 15-87-15,-16-2-242 16,-12-1-734-16</inkml:trace>
  <inkml:trace contextRef="#ctx0" brushRef="#br0" timeOffset="21412.41">17850 1014 1936 0,'0'0'569'16,"0"0"-373"-16,4-101-48 15,27 65-93-15,16 15-55 16,11 11-41-16,22 16-162 16,-15 19-310-16,-16 12-468 0</inkml:trace>
  <inkml:trace contextRef="#ctx0" brushRef="#br0" timeOffset="21537.64">18170 2009 2282 0,'0'0'516'16,"0"0"-516"-16,0 0-172 16,50-102-1039-16</inkml:trace>
  <inkml:trace contextRef="#ctx0" brushRef="#br0" timeOffset="21804.57">19652 1052 2400 0,'0'0'455'15,"0"0"-391"-15,-131-22-13 16,83 22 54-16,9 0-53 16,7 25-26-16,10 8-13 15,5 7-2-15,10 7-11 16,7 3 0-16,0-2-17 16,17-2 15-16,21-7-58 0,47-9-53 15,-4-13-108 1,-3-10-416-16</inkml:trace>
  <inkml:trace contextRef="#ctx0" brushRef="#br0" timeOffset="22542.38">20120 1169 2435 0,'0'0'516'0,"0"0"-366"15,-116-6-35-15,69 6-76 16,7 18 5-16,5 9-41 15,8 9 4-15,9 3-14 16,13 1-2-16,5-2-24 0,0-5-8 16,23-7-31-16,10-13-25 15,5-10-27-15,7-3-100 16,-1-19-142-16,-2-12-22 16,-3-10-175-16,-8-2-90 15,-7 4 653-15,-10 3 338 16,-6 10 252-16,-6 6-212 15,-2 10 12-15,0 6-82 16,0 4-139-16,0 0-102 16,0 12-65-16,0 11 13 0,0 8-15 15,0 3 6 1,0 1 4-16,7 1-9 0,11-7-1 16,3-5 3-1,0-7 4-15,2-9-14 0,4-8-13 16,2 0 1-16,0-13-4 15,4-13-71-15,0-6 14 16,-2-6 26-16,-2-2-1 16,-4 0 45-16,-8 7 10 15,-5 3 59-15,-5 11 58 16,-5 7-35-16,-2 3-21 16,0 8 2-16,0-1-39 15,0 2-14-15,0 0-10 0,0 0-21 16,0 7 13-1,0 10 9-15,4 2-1 0,-2 4 0 16,3-2 9-16,0 4-7 16,-1-3-2-16,-2-2 0 15,1 0 18-15,-3-2-18 16,2 1 21-16,-2-2-10 16,2-3-4-16,0 0 12 15,0-3-18-15,0-4-1 16,0-1 15-16,-2-4-5 15,3-2 2-15,-3 2-12 16,2-2 6-16,0 0 15 16,-2 0-21-16,3 0-1 0,-1 0 0 15,0 0-41-15,3 0-26 16,-1-2-141-16,0-12-391 16,-1-2-848-16</inkml:trace>
  <inkml:trace contextRef="#ctx0" brushRef="#br0" timeOffset="22934.74">20557 867 1711 0,'0'0'374'16,"0"0"-123"-16,0 0-52 16,0 0-133-16,0 0-47 15,0 0 12-15,0 0-7 16,0 67 43-16,0-32 17 0,4 3-51 15,1 3 31-15,-3 2-33 16,-2-1-13-16,0 2 14 16,0-4-23-16,0-5 9 15,0-2-12-15,0-9 7 16,0-4-26-16,0-8-4 16,4-7-112-16,5-5-120 15,0-10-277-15,0-11-878 0</inkml:trace>
  <inkml:trace contextRef="#ctx0" brushRef="#br0" timeOffset="23092.52">20524 1081 1719 0,'0'0'538'16,"0"0"-320"-16,0 0-143 15,0 0-32-15,0 0-31 16,113-7-12-16,-86 10-82 15,-9 4-242-15,-12 0-349 0</inkml:trace>
  <inkml:trace contextRef="#ctx0" brushRef="#br0" timeOffset="23280.65">19909 888 2302 0,'0'0'515'15,"0"0"-386"-15,0 0-50 16,0 0-78-16,0 0 26 16,0 0 0-16,0 0-11 15,117 69-16-15,-65-55-10 16,19-14-96-16,-13 0-242 16,-11-1-914-16</inkml:trace>
  <inkml:trace contextRef="#ctx0" brushRef="#br0" timeOffset="23421.52">20347 688 2378 0,'0'0'582'0,"0"0"-509"0,0 0-54 16,0 0-19-16,0 0-44 16,32 118-220-16,-6-86-778 0</inkml:trace>
  <inkml:trace contextRef="#ctx0" brushRef="#br0" timeOffset="24112.49">21268 1164 1315 0,'0'0'1077'15,"0"0"-911"-15,0 0-1 16,0 0-17-16,8 109-88 15,-1-75-39-15,1 0 13 16,0-6-26-16,-4-6-8 16,1-8 0-16,-3-10-21 15,0-4 21-15,2-4 0 16,6-24-57-16,1-8-63 16,7-9-21-1,1 0 28-15,4 2 87 0,-1 10 7 16,0 9 19-16,-1 8 18 15,-1 9-9-15,-3 7 44 0,-3 0-30 16,1 11 33-16,-1 13 8 16,-1 4-28-16,0 2 13 15,1 1-19-15,1-1-29 16,1-7 24-16,6-7-25 16,2-10 6-16,7-6 9 15,4-8-9-15,-5-20 5 16,2-14-2-16,-6-12-7 15,-4-8 12-15,-3-10-14 16,-9-1 0-16,-5 9-1 0,-5 11 2 31,0 18 14-31,0 15 9 0,0 14-9 0,-5 6 6 16,-1 6-21-16,0 24 0 16,0 14-6-16,4 12 4 15,2 9 2-15,0 5 2 16,0-2 4-16,10-6-12 15,0-8-6 1,1-10-21-16,-3-15 13 0,-3-16-1 16,3-11 21-16,2-2 14 15,11-8-14-15,4-14-13 16,4 0-48-16,0 0 31 16,0 6 21-16,-5 4-7 0,-4 7 16 15,0 5 1-15,-3 0 0 16,4 11 24-16,-1 7-25 31,4 2 0-31,25 8-123 16,-7-6-483-16,3-6-1287 0</inkml:trace>
  <inkml:trace contextRef="#ctx0" brushRef="#br0" timeOffset="24818.03">22700 1127 2257 0,'0'0'565'16,"0"0"-454"-16,-125-25 8 0,81 25-30 15,11 0-11-15,6 15-36 16,6 13-42-16,9 6 13 16,7 8-13-16,5 2-10 15,2-2 2-15,22-5-32 16,5-14-29-16,4-10 6 15,4-13-13-15,1-7 31 16,-2-25-73-16,-1-7-36 16,-4-4 59-16,-9-1 47 15,-7 4 48-15,-5 10 16 0,-6 9 90 16,-4 10 76-16,0 9-49 16,0 2-79-16,0 2-18 15,0 18-35-15,0 5 6 16,2 8-1-16,9 1 6 15,7 0-12-15,5-5 0 16,5-8-13-16,1-9-7 16,2-10-42-16,2-2 8 15,0-12 6-15,-2-14-39 16,-5-7 32-16,-6 2 52 16,-4 1 3-16,-5 6 102 15,-7 8-14-15,-1 6-7 16,-3 8 13-16,0 2-57 15,0 0-29-15,0 12-8 0,0 14 0 16,0 5-9-16,6 5 9 16,6-1-11-16,1-5 10 15,5-7-56-15,0-10-3 16,8-9-43-16,1-4 22 16,4-11 18-16,3-16-74 15,1-7-59-15,0-2-14 16,-3 2 71-16,-3 2 126 15,-9 8 13-15,-6 8 172 16,-8 8 131-16,-3 8-78 16,-3 0-134-16,0 1-46 15,1 20-36-15,2 9 30 0,-3 4-11 16,2 2-19-16,2 4 12 16,3-2-21-16,3-2-18 15,2 0-110-15,-1-9-96 16,1-12-463-16</inkml:trace>
  <inkml:trace contextRef="#ctx0" brushRef="#br0" timeOffset="26106.06">840 2526 2244 0,'0'0'326'16,"0"0"-196"-16,0 0-116 15,0 0-13-15,0 0 37 16,0 0 18-16,60 115 1 15,-30-65-29-15,5 0-28 16,1-3 25-16,1-12-25 0,-1-9 0 16,-4-10 6-16,-6-14 5 15,-3-2-5-15,-4-10 0 16,-2-18 1-16,-9-7 22 16,-1-13-29-16,-7-2 11 15,0-1 5-15,0 2-5 16,-3 10-10-16,-5 8 5 15,-1 13-6-15,2 8 42 16,5 8-42-16,2 2-9 16,0 0-19-16,9 6-28 15,22 11 29-15,11-2-86 0,10 2-50 16,8 1-94-16,5-5-57 16,1 4-235-16,-1-2 219 15,-5-1 296-15,-13 0 34 16,-9-4 218-16,-21 1 58 15,-12-1-26-15,-5-2 134 16,-13 2-1-16,-14 3-151 16,-4 6-98-16,2 2-48 15,4 0-38-15,8 2-41 16,5 0 11-16,10-2-18 16,2-4-10-16,2-3-1 15,20-8-44-15,5-6-22 0,4 0-24 16,3-20-23-16,-2-8 18 15,-2-4-24-15,-7 0 65 16,-10 6 65-16,-4 8 25 16,-4 4 172-16,-5 9-29 15,0 2-20-15,0 3-40 16,0 0-82-16,2 0-19 16,4 16-7-16,7 4-8 15,3 4 0-15,-1 0 4 16,1-5-64-1,-5-6-41-15,-7-13-138 0,-4 0-306 16,0-22-296-16</inkml:trace>
  <inkml:trace contextRef="#ctx0" brushRef="#br0" timeOffset="26231.74">1552 2344 2083 0,'0'0'675'0,"0"0"-521"16,0 0-78-16,0 0-59 15,0 0-4-15,156-2-13 16,-83 2-58-16,-11 8-602 0</inkml:trace>
  <inkml:trace contextRef="#ctx0" brushRef="#br0" timeOffset="28115.03">2961 2332 1060 0,'0'0'1032'15,"0"0"-812"-15,0 0-153 16,0 0-33-16,0 0 61 0,0 131 30 16,8-66-3-16,0 8-56 15,5 1 4-15,-1-4-37 16,-3-4-33-16,-1-8 23 15,-3-8-22-15,-3-10-2 16,-2-11-4-16,2-14-107 16,8-15-82-16,-2-18-147 15,3-11-153-15</inkml:trace>
  <inkml:trace contextRef="#ctx0" brushRef="#br0" timeOffset="28696.51">3202 2484 1415 0,'0'0'684'16,"0"0"-517"-16,0 0 30 16,-118 35-19-16,82-3-36 15,5 5-54-15,9 6-40 16,11 3-24-16,11 2-14 16,0 0-1-16,16-2-1 15,13-2-7-15,13-6 0 16,0-10 12-16,3-12-5 0,-1-12-9 15,3-4 1 1,-2-30 0-16,0-16-6 16,-6-16 6-16,-3-10-18 15,-9-10-18-15,-10-23-65 0,-9 11-23 16,-8 0-15-16,0 12 41 16,-6 33 98-16,-9 10 85 15,-1 22-6-15,3 17 18 16,2 11-78-16,4 28 8 15,5 16 13-15,2 13-19 16,0 6 39-16,7 4-38 16,8 1 7-16,6-3 14 15,0-2-42-15,2-9 19 16,1-8-20-16,-3-12 1 16,-6-14-9-16,-3-15 4 15,-4-13-23-15,3-3 26 16,4-27-25-16,6-11-44 0,6-6-37 15,2 0 49-15,0 6 57 16,0 10-13-16,-3 7 14 16,1 12 17-16,-2 9 21 15,-2 0 45-15,2 9-22 16,0 16-34-16,2 5 29 16,4 1-50-16,3-4-6 15,5-3-26 1,19-20-163-16,-8-4-321 0,-8 0-1021 0</inkml:trace>
  <inkml:trace contextRef="#ctx0" brushRef="#br0" timeOffset="29308.69">4310 2557 2109 0,'0'0'607'0,"0"0"-456"16,0 0-39-16,-114 30-68 15,92-3 15-15,4 8-42 16,11 3-11-16,7 2 1 16,2 0 1-16,23-5-16 0,6-4 5 15,7-11-30-15,2-8-11 16,-5-12-46-16,-3 0 2 16,-8-16 31-16,-8-12 20 15,-11-4 14-15,-5-5-14 16,0 2 16-16,-9-1 21 15,-7 6-8-15,3 7 8 16,1 5 22 0,10 10-22-16,2 5 0 0,0 3-11 15,12 0-24-15,9 0 29 16,2 3-31-16,2 12 4 16,-3 3 11-16,-2 1-5 15,-2 4 26-15,-3-4 0 0,-3 4 1 16,-4 2 19-16,1-6-18 15,-3 1 11-15,2-4 6 16,1-4-17-16,3-8 9 16,5-4-10-16,5 0-37 15,2-13-64-15,5-10-152 16,-2-1 39-16,-3-2-10 16,-3 5 224-16,-8 7 24 15,-7 5 195 1,-1 6 47-16,2 3-78 0,2 0-121 0,4 19 18 15,7 7-32-15,5 6-39 16,-1 4 5-16,-2 4-17 16,-4 2 8-1,-5-3-1-15,-5-3-3 0,-8-5 3 16,0-4-6-16,-21-5-3 16,-26-18-39-16,5-4-310 15,-2 0-897-15</inkml:trace>
  <inkml:trace contextRef="#ctx0" brushRef="#br0" timeOffset="29449.77">3967 2508 2788 0,'0'0'366'16,"0"0"-270"-16,0 0-18 16,0 0-78-16,64-102-10 15,7 86-29-15,43 8-107 16,-18 6-389-16,-14 2-1570 0</inkml:trace>
  <inkml:trace contextRef="#ctx0" brushRef="#br0" timeOffset="29685.64">5464 2519 1698 0,'0'0'1052'0,"0"0"-912"16,0 0-95-16,-126 76 7 15,122-44-2-15,4 4-34 16,39-3 26-16,18 0-42 16,19-10-62-16,49-18-151 15,-19-5-377 1,-9-5-789-16</inkml:trace>
  <inkml:trace contextRef="#ctx0" brushRef="#br0" timeOffset="29967.77">6188 2458 2252 0,'0'0'605'0,"0"0"-460"16,0 0-45-16,0 0-70 15,-121 79-1-15,119-43-11 16,2 4-11-16,13-1 1 15,16 0-8-15,6-7-18 16,0-9 12-16,-4-6-30 16,-2-11 18-16,-7-6 7 15,-6-4 11-15,-5-22 15 16,-2-9-15-16,-9-5 1 0,0-3-7 16,0 0-18-16,-5 2-27 15,-10 6-9-15,-1 7-71 16,5 6-65-16,6 0-135 15,4 8-40-15,1 2-1013 0</inkml:trace>
  <inkml:trace contextRef="#ctx0" brushRef="#br0" timeOffset="30108.65">6400 2162 1702 0,'0'0'933'0,"0"0"-647"16,0 0-200-1,0 0-49-15,-123 36-35 0,96 12-2 16,9-8-131-16,9-7-654 16</inkml:trace>
  <inkml:trace contextRef="#ctx0" brushRef="#br0" timeOffset="30879.04">7162 2374 1030 0,'0'0'592'0,"0"0"-522"15,0 0-54-15,151-48 27 16,-102 42-8-16,-6 5-3 16,-15 1-16-16,-16 0-10 15,-12 10 36 1,-12 11 55-16,-26 3 61 0,-6 2 89 31,-2-2-76-31,9 2-58 0,13-5-29 0,15 0-84 16,9 1 0-16,16-2-28 0,22 0-32 15,12 0 38-15,8 1-42 16,-4 1 31 0,-4 2-3-1,-15 2 6-15,-16 1 30 16,-13 0 1-16,-6-2 63 15,-19 0 63-15,-16-2-5 16,-10-6-32-16,1-1-25 16,4-8-65-16,7-8-73 15,10-10-186-15,17-13-551 0</inkml:trace>
  <inkml:trace contextRef="#ctx0" brushRef="#br0" timeOffset="31317.7">8400 2482 1788 0,'0'0'1017'15,"0"0"-847"-15,-153 52-140 16,111-17-24-16,19 3 11 15,23 4-17-15,5 3 9 16,30-6-9-16,14-5-36 0,4-12-27 16,5-16-43-1,-4-6 39-15,-5-26 10 0,-7-18-66 16,-6-17-97-16,-11-11 25 16,-10-24 92-16,-9-30 52 15,-6 8-18-15,0 14-25 16,0 19 94-16,-6 39 132 15,-5 10 255-15,2 7-51 16,1 26-140-16,-2 3-97 16,6 28-77-16,2 24-21 15,2 15 47-15,0 17-14 16,0 6 2-16,10 3 0 16,9-6-36-16,1-5 20 0,1-10-20 15,0-12-32 1,1-13-46-16,-6-17-203 0,-10-19-404 15</inkml:trace>
  <inkml:trace contextRef="#ctx0" brushRef="#br0" timeOffset="31771.97">8390 2314 2359 0,'0'0'357'16,"0"0"-299"-16,0 0-27 15,0 0 5-15,119 46-24 0,-63-22 23 16,-2 2-33 0,-8 4-1-16,-7 0 5 0,-10 1 6 15,-8-4 6-15,-9 2 46 16,-3-2-19-16,-3 3 36 16,1 1-41-16,4 1-22 15,4-2 5-15,6-2-16 16,4-6-8-16,6-8 1 15,4-8-24-15,7-6 15 16,5-12-15-16,2-20-65 16,-2-14-56-16,-5-9-31 15,-9-3 51-15,-8 3 45 16,-9 6 80-16,-9 11 98 0,-3 14 129 16,-4 14-40-1,0 6-36-15,0 4-103 0,0 2-9 16,0 21-39-16,0 8 1 15,0 7 19-15,9 4-20 16,2 1 0-16,7-8 0 16,0-2-24-16,4-11-21 15,12-18-84-15,-5-4-246 16,-5 0-611-16</inkml:trace>
  <inkml:trace contextRef="#ctx0" brushRef="#br0" timeOffset="32384.12">9772 2414 1625 0,'0'0'837'0,"0"0"-539"16,0 0-122-16,0 0-68 16,-117-12-25-16,97 23-56 15,7 8-1-15,1 6-25 16,6 2 7-16,3 2-8 15,3-1 0-15,0-3-9 16,7-3 7-16,9-2-16 16,1-4 6-16,4-5-13 15,-4-7-20-15,1-4 33 0,2 0-25 16,0-8 2-16,0-9-67 16,-2-2-32-16,0-2 16 15,-4 4-41-15,-6-2 5 16,-1 7 67-16,-1 0 50 15,-1 6 26-15,2 0 10 16,0 5 2-16,1 1 9 16,1 0 12-16,-2 0 5 15,2 0 20-15,-3 7-23 16,-1-1-5-16,-1 3 29 16,-1-2-14-16,-1 0 25 0,0 0-40 15,1 0-7 1,-1-4 3-16,4 1-13 0,5 1-4 15,5-5-17-15,1 0-98 16,4 0 25-16,-3 0-22 16,-3 0 46-16,-3 0 52 15,-4 1 16-15,1 5 107 16,3 2 71-16,-1 5-54 16,6 0 7-16,1 7-43 15,3 1-61-15,-2 5 11 16,-1 2-37-16,-3 0 4 15,-5 0-5-15,-4-4-29 16,-6-4 18-16,0-4-29 0,0-8-27 16,-24-8-55-16,1 0-213 15,-3-8-797-15</inkml:trace>
  <inkml:trace contextRef="#ctx0" brushRef="#br0" timeOffset="32540.76">9835 2276 1485 0,'0'0'1112'0,"0"0"-864"16,0 0-84-16,0 0-106 0,0 0-38 15,0 0-20 1,0 0-46-16,-36 56-46 0,9-19-167 16,-8-8-352-16</inkml:trace>
  <inkml:trace contextRef="#ctx0" brushRef="#br0" timeOffset="32683.8">9283 2173 1866 0,'0'0'534'0,"0"0"-436"16,0 0-7-16,0 0-48 16,0 0-19-16,0 0-24 15,0 0-52-15,2 71-238 16,-22-51-693-16</inkml:trace>
  <inkml:trace contextRef="#ctx0" brushRef="#br0" timeOffset="32823.53">9327 1958 2288 0,'0'0'583'16,"0"0"-445"-16,0 0-88 15,0 0-12-15,185-35-38 16,-116 35-181-16,-7 0-942 0</inkml:trace>
  <inkml:trace contextRef="#ctx0" brushRef="#br0" timeOffset="33578.04">11239 2013 1936 0,'0'0'309'0,"0"0"-222"16,29 108-70-16,-4-44 24 15,-1 11 65 1,2 1-29-16,-5 1-19 0,-3-6-24 16,-10-7-33-16,-5-11-1 15,-3-15-86-15,-9-14-35 16,-18-14-3-16,-8-10-70 16,-6-9-7-16,-5-20 1 15,-2-11 200-15,6-9 88 16,9-1 55-16,13 0 61 15,17 4-20-15,3 4-42 16,41 5-78-16,18 5-52 0,18 0-12 16,10 2-16-16,0-2-57 15,-10 0-25-15,-16 4 49 16,-26 6 6-16,-25 4 43 16,-10 8 150-1,-21 10 36-15,-14 0-32 0,-3 11-23 16,6 23-44-16,8 7-39 15,10 12-41-15,14 5 14 16,0 2-21-16,14 2 0 16,13-3 16-16,2-8-14 15,-1-8 4-15,-5-12-6 16,-7-11 3-16,-8-11-9 0,-3-9-6 16,1 0 12-16,6-15 0 15,5-14-11-15,10-7-48 16,9-5-4-16,-1 8-34 15,4 4 68-15,-6 9 5 16,-4 10 24-16,-10 8 18 16,-2 2 35-16,-5 0 27 15,2 18-8-15,-1 4-26 16,1 6 8-16,4 3-40 0,4 0-7 16,5-3-7-16,26-7-102 15,-6-11-140-15,-1-9-443 0</inkml:trace>
  <inkml:trace contextRef="#ctx0" brushRef="#br0" timeOffset="34128.31">12277 2324 2155 0,'0'0'759'0,"0"0"-590"15,0 0-74-15,0 0-58 16,-114 40-37-16,99-6 15 15,6 6-15-15,9 0 0 0,0-2-1 16,1-3-44-16,20-9-6 16,4-12-46-16,4-9-42 15,2-5 42-15,0-1-6 16,3-24-65-16,-3-4-25 31,-2-5-7-31,-4-3 83 0,-6 3 38 0,-5 8 79 16,-5 6 47-16,-5 10 91 15,-2 4 113-15,-2 6-45 16,0 0-107-16,2 0-37 16,0 10-32-16,6 8-14 0,-2 1 19 15,5 4-35 1,3-1 0-16,3-2 0 0,2-4-98 16,0-5-44-16,4-5-155 15,-3-6 19-15,1 0 13 16,-2 0 74-16,-3-9 191 15,-1-3 27-15,-4 2 175 16,-2 2-16-16,2 4-67 16,-4 2-40-16,-2 2 5 15,6 0 17-15,-5 12 24 0,3 6 12 16,2 6-57 0,2 2 9-16,4 4-29 0,-6 0-31 15,1 1 5-15,0-3-34 16,-6-5 0-16,-3-2-15 31,-3-7-99-31,0-12-24 16,-19-2-107-16,0 0-140 0</inkml:trace>
  <inkml:trace contextRef="#ctx0" brushRef="#br0" timeOffset="34287.03">12190 2073 2507 0,'0'0'632'0,"0"0"-488"16,0 0-103-16,0 0-22 15,0 0-19-15,0 0 0 16,0 0-2-16,145 50-48 16,-61-46-91-16,-12-4-504 15,-16 0-1522-15</inkml:trace>
  <inkml:trace contextRef="#ctx0" brushRef="#br0" timeOffset="34442.43">12665 1776 2464 0,'0'0'626'0,"0"0"-494"16,0 0-64-16,0 0-67 0,0 0 32 16,0 0-11-16,0 0-21 15,74 98-2-15,-79-40-44 16,-24-9-53-16,-6-11-285 0</inkml:trace>
  <inkml:trace contextRef="#ctx0" brushRef="#br0" timeOffset="34913.74">13748 2271 1549 0,'0'0'259'15,"0"0"-110"-15,0 0-17 16,59 106-39-16,-40-67 37 0,-6-1-57 16,-4-6-7-16,-7-8-46 15,-2-10-19-15,0-12 25 16,0-2 92-16,0-12-110 16,9-18-8-16,7-8-169 15,6-4-31-15,2 1 64 16,2 5 46-16,0 11 79 15,-4 6 11-15,-2 13 92 16,0 6 72-16,-2 0 22 16,2 19-9-16,2 5-66 15,1 8-49-15,3 4-11 16,3 0-51-16,25 3-94 16,-7-12-220-16,-4-10-434 0</inkml:trace>
  <inkml:trace contextRef="#ctx0" brushRef="#br0" timeOffset="35228.31">14476 2271 2519 0,'0'0'575'16,"0"0"-467"-16,0 0-24 16,-114 8-60-16,93 17-11 15,9 7-13-15,10 3-6 0,2 4-7 16,7-5-44-16,15-7-29 15,9-8-23-15,2-11-100 16,1-8-49-16,0 0-2 16,-6-16 13-16,-3-9 105 15,-8-5 123-15,-5 5 19 16,-6 0 228-16,-6 8 152 16,0 5-61-16,0 6-110 15,0 4-84-15,0 2-64 16,0 0-53-16,5 16-7 15,11 8-2-15,8 4-31 0,32 4-34 16,-5-8-133 0,2-8-496-16</inkml:trace>
  <inkml:trace contextRef="#ctx0" brushRef="#br0" timeOffset="35448.11">14946 2344 1594 0,'0'0'1308'15,"0"0"-1022"-15,0 0-166 16,0 0-78-16,0 0-36 16,0 0-6-16,0 0 0 15,-44 108 0-15,69-72 0 16,8-4-44-16,2-10-13 0,1-10-27 16,-1-12-43-16,-8 0 40 15,-11-44-48-15,-9 0-230 16,-7-6-303-16</inkml:trace>
  <inkml:trace contextRef="#ctx0" brushRef="#br0" timeOffset="35589.74">14457 1878 2512 0,'0'0'652'0,"0"0"-544"16,0 0-98-16,0 0-10 0,0 0 6 15,0 0-6 1,181 24 0-16,-84-15-3 15,30-7-60-15,-25-2-404 0,-21 0-2035 0</inkml:trace>
  <inkml:trace contextRef="#ctx0" brushRef="#br0" timeOffset="36154.01">16651 2348 2011 0,'0'0'590'0,"0"0"-479"16,0 0 9-16,-122 48-22 16,101-14-51-16,13 5 7 0,8-1-44 15,4-1 2-15,25-7 0 16,13-8-12-16,9-14-2 15,6-8 1-15,7-13-78 16,-4-27-104-16,-12-17-289 16,-13-49 147-1,-20-16-200-15,-13 5-124 0,-2 12 509 16,0 50 140-16,-9 18 848 16,-2 10-95-16,-2 4-272 15,4 10-281-15,-1 13-36 16,6 5-132-16,2 28-26 15,2 19 25-15,0 14-22 16,0 15 23-16,10 5-23 16,9 2-3-16,6-4 0 0,2-8-6 15,-1-13-47-15,-2-22-79 16,-3-14-347-16,-11-23-876 0</inkml:trace>
  <inkml:trace contextRef="#ctx0" brushRef="#br0" timeOffset="36908.65">16718 2148 2097 0,'0'0'529'0,"0"0"-456"0,0 0-73 16,127 0 15-16,-54 11-15 16,10 10 8-1,-5 6-11-15,-7 5 3 0,-15 0-5 16,-18 3 4-16,-16-5 2 15,-11-2 51-15,-11-4 75 16,0-2-27-16,0 2 11 16,0 2-44-16,-4 0-26 15,4 2-8-15,0 0-33 16,0-1 15-16,12-4-15 0,7-5 2 16,1-5-4-1,1-5 1-15,4-8-2 0,2 0-3 16,0-7-1-1,0-15 6-15,-5-7-5 0,-4-10-5 16,-10-3 10-16,-8-4 1 16,0 2 0-1,-10 5 0-15,-17 5 2 0,-2 11-2 16,0 9 0-16,4 8 1 16,3 6-7-16,9 0 6 15,8 6-7-15,5 9-23 16,0 4-51-16,12-5 9 15,7-2-10-15,4-1 29 16,-3-4 21-16,0-3-21 16,-2 2 35-16,-1-2 18 0,-1 2-11 15,-3 0 4-15,3 4 6 16,1 3 1-16,0 0-6 16,0-1 7-16,-3 1-1 15,-1-4 1-15,-1-1 5 16,-4-2-12-1,-1-2 6-15,-1-2 0 0,6-2-9 16,3 0 3-16,5 0-9 16,5-2-37-16,4-6-100 15,2 2-36-15,3 0-56 0,-5 2-122 16,-8 4 149-16,-5 0 217 16,-9 0 262-1,-5 0 55-15,0 6 45 0,-2 10-49 16,2 4-142-16,6 8-62 15,0 2-32-15,3 6-58 16,3-1 8-16,-1-2-27 16,-4-3-14-16,-4-7 14 15,-5-7-47-15,0-4-30 16,-16-12-79-16,-9 0-209 16,-2 0-531-16</inkml:trace>
  <inkml:trace contextRef="#ctx0" brushRef="#br0" timeOffset="37049.68">17152 2213 2499 0,'0'0'482'16,"0"0"-479"-16,38-114-3 16,7 66-275-16,3 6-392 0</inkml:trace>
  <inkml:trace contextRef="#ctx0" brushRef="#br0" timeOffset="37175.33">17420 1891 2119 0,'0'0'745'0,"0"0"-513"16,0 0-138-16,0 0-82 16,158-6 2-16,-36 8-14 15,-17 10-205-15,-14-3-912 0</inkml:trace>
  <inkml:trace contextRef="#ctx0" brushRef="#br0" timeOffset="37584.68">19249 2126 1780 0,'0'0'593'0,"0"0"-440"0,0 0-31 16,-123 51 6-16,83-11-6 15,7 7-41-15,8 3-19 16,9-1-18-16,14-2-42 16,2-7 11-16,2-8-26 15,23-12-14-15,4-12-46 16,5-8-51-16,23-30-172 15,-10-12-300-15,-7-4-279 0</inkml:trace>
  <inkml:trace contextRef="#ctx0" brushRef="#br0" timeOffset="37726.94">19309 2162 1177 0,'0'0'804'0,"0"0"-164"0,0 0-328 16,0 0-129-16,0 0-131 16,0 0-8-16,0 0-5 15,-25 104-3-15,23-44-8 16,2 6-28-16,0 0 0 15,16-1-6-15,17-4-96 16,-1-14-218-16,-6-21-863 0</inkml:trace>
  <inkml:trace contextRef="#ctx0" brushRef="#br0" timeOffset="38447.96">19548 2342 1829 0,'0'0'1075'16,"0"0"-908"-16,0 0-104 16,46-125-63-16,-13 85-10 15,4 2 8-15,-6 8-4 16,-12 12 6-16,-7 6 6 16,-8 8 5-16,-4 4 58 15,0 0 10-15,0 0-46 0,0 16-5 16,0 10-22-16,0 10-5 15,0 5 4-15,7 3 11 16,8-5-16-16,3-2 0 16,5-9-31-16,1-7 15 15,0-13-32-15,5-8 3 16,4 0 1-16,4-21-59 16,-2-15-60-16,-1-7-43 15,-7 1 8-15,-8 2 112 16,-7 10 86-16,-10 9 116 15,-2 10 174-15,0 7-130 16,0 4-34-16,0 0-66 16,-2 10-60-16,-6 12 29 0,6 8-22 15,2 5-5-15,0-2 18 16,0 0-19-16,16-7 1 16,5-9-2-16,-2-6-41 15,8-11 35-15,0 0-34 16,2-14-29-16,-2-14-30 15,-3-4-37-15,-8-1 79 16,-8 2 34-16,-4 6 23 16,-4 5 123-16,0 11-39 15,0 5-5-15,0 4-23 16,0 0-56-16,0 9 0 16,12 15-1-16,1 5 1 0,5 4-13 15,3 5 13-15,0 1-17 16,4 1 17-16,0 2-13 15,-3-2 12-15,-2 2 1 16,-4-2 0-16,-5-3-6 16,-7-3 7-16,-4-4-1 15,0-6 30-15,-15-5-28 16,-12-4 44-16,-9-3-9 16,-6-7-36-16,-3-2-2 15,-4-3-137-15,11-8-483 16,16-10-1429-16</inkml:trace>
  <inkml:trace contextRef="#ctx0" brushRef="#br0" timeOffset="38715.28">21291 1887 2206 0,'0'0'764'0,"0"0"-659"16,0 0-98-16,0 0 13 15,0 0-19-15,-19 136 35 0,19-68 4 16,2 4-29 0,9 3-2-16,1-3-9 0,-4-8-17 15,-5-11-47-15,-3-11-98 16,-17-21-86-16,-11-13-236 15,-1-8-159-15</inkml:trace>
  <inkml:trace contextRef="#ctx0" brushRef="#br0" timeOffset="39343.05">21087 2304 899 0,'0'0'795'15,"0"0"-517"-15,0 0 102 16,-6-119-127-16,35 103-139 0,17 9-90 16,16 0-16-1,17 3 5-15,3 2-13 0,0 1-23 16,-9 1-62-16,-17 0-15 15,-20 0 74-15,-18 0 26 16,-18 0 86-16,0 0 115 16,-27 0-59-16,-6 11-21 15,-3 10-40-15,3 2-40 16,4 7-9 0,9 4-32-16,9 3 0 0,7-1 1 15,4-2-1-15,0-4 0 16,21-10-34-16,8-8-44 15,10-12 9-15,1-2-90 16,4-24-109-16,-7-11-72 0,-2-5 102 16,-12-1 102-16,-7 1 87 15,-9 7 49-15,-5 9 166 16,-2 9 126-16,0 6-61 16,0 7 8-16,0 4-125 15,0 0-53-15,0 8-50 16,-4 15 25-16,2 2 25 15,-1 6-39-15,3 2 17 16,0 0-13 0,0-1-25-16,3-2 20 0,12-6-21 15,1-4 0-15,-1-6-9 16,3-6 0-16,0-8 9 16,2 0 0-16,2 0-23 15,4-13 11-15,2-8-37 0,-3 0 17 16,-6 2 19-1,-5-1-2-15,-7 3 15 0,-5 8 34 16,-2 3 11-16,0 2 41 16,0 4-44-16,0 0-24 15,0 0-15-15,0 10-2 16,0 10-1-16,2 6 0 16,7 4 8-16,4 1-7 0,5-6-1 15,0-3-1 1,2-8-8-16,14-14-74 0,-5 0-69 15,-6-22-586-15</inkml:trace>
  <inkml:trace contextRef="#ctx0" brushRef="#br0" timeOffset="39452.82">22174 1774 2395 0,'0'0'565'15,"0"0"-438"-15,0 0-105 16,0 0-22-16,0 0-217 15,0 0-370-15</inkml:trace>
  <inkml:trace contextRef="#ctx0" brushRef="#br0" timeOffset="39577.68">21894 2829 2501 0,'0'0'197'16,"0"0"-197"-16,0 0-951 0</inkml:trace>
  <inkml:trace contextRef="#ctx0" brushRef="#br0" timeOffset="39907.8">22856 2329 129 0,'0'0'2634'16,"0"0"-2349"-16,0 0-208 16,0 0-62-16,76-126 13 15,-30 80-22-15,-1 0-6 16,-5 6 17-16,-9 13-17 16,-12 6 0-16,-11 9 10 15,-6 8 20 1,-2 4 6-16,0 0-27 0,0 4-3 15,0 24-12-15,0 15 12 0,0 13-6 16,5 8 9 0,1 4-8-16,2 2-1 0,-2-4 0 15,-4-2-53 1,-2-6-49-16,-15 1-165 16,-7-15-302-16,-5-14 6 0</inkml:trace>
  <inkml:trace contextRef="#ctx0" brushRef="#br0" timeOffset="40017.37">23023 2682 1213 0,'0'0'781'0,"0"0"-169"15,0 0-290-15,0 0-140 16,0 0-113-16,0 0-67 16,163 0 10-16,-96 0-12 15,-7 0-87-15,-18 0-145 16,-21 3-494-16</inkml:trace>
  <inkml:trace contextRef="#ctx0" brushRef="#br0" timeOffset="41069.15">1856 3432 557 0,'0'0'499'0,"0"0"-251"15,0 0-109-15,0 0-55 16,0 0-18-16,0 0 5 16,0 0-10-16,-62 85-40 15,60-75 2-15,-3-2 46 16,3-4 10-16,-1-2 55 15,2-2 126-15,-1 0 37 0,-1 0-21 16,-3 0-116-16,-4 0-70 16,-3-2-15-16,-5-2-42 15,-3 4 4-15,-8 0-25 16,-5 0-1-16,-2 20-8 16,0 9-3-16,4 8 0 15,8 5-1-15,9 4 0 16,11-2-5-16,4-4 1 15,2-5-6-15,21-11 10 16,6-9-36-16,6-11-2 16,3-4 17-16,4-19-32 15,1-23 4-15,-1-16-47 16,-5-28-79-16,-3-34-33 0,-10-24-179 16,-7 6-162-16,-11 34-498 15,-6 44 1048-15,0 39 219 16,0 15 665-16,-2 4-544 15,-2 2 28-15,-4 0-139 16,4 25-144-16,4 17 3 16,0 18 5-16,0 12-6 15,0 9-38-15,8 3-22 16,4 0 3-16,1-4-29 16,-1-8-1-16,-3-8-15 15,-5-11-133-15,-2-20-412 16,-2-18-30-16</inkml:trace>
  <inkml:trace contextRef="#ctx0" brushRef="#br0" timeOffset="41203.21">1585 3461 960 0,'0'0'1704'16,"0"0"-1441"-16,0 0-248 15,0 0-15-15,0 0-9 16,191-32-93-16,-107 28-185 15,-7 2-475-15</inkml:trace>
  <inkml:trace contextRef="#ctx0" brushRef="#br0" timeOffset="42105.92">2155 3585 1820 0,'0'0'368'0,"0"0"-98"16,0 0-78-16,0 0-21 15,0 131-54-15,4-90-27 16,1 2-23-16,2 3-48 15,0-2 2-15,-1-4-9 16,3-6-11-16,0-6 25 16,2-7-26-16,2-8 0 15,7-11-13-15,3-2 9 16,6-8 4-16,2-24 0 16,5-14-28-16,-1-10-8 0,-2-9-6 15,-6 1 18-15,-6 5 24 16,-8 9-9-16,-9 11 9 15,-4 12 34-15,0 8-14 16,0 11 35-16,-11 4-20 16,-6 4-34-16,3 0 1 15,-6 16 7-15,0 9-17 16,4 12 8-16,5 1 0 16,9 7-4-16,2-4 4 15,0 2-15-15,22-7 15 16,2-5-54-16,8-12 23 15,1-9-35-15,0-10-44 0,1-4 26 16,-3-24-19-16,-2-9-89 16,-2-2-4-16,-7 1 84 15,-3 1 76-15,-5 10 20 16,-5 8 16-16,-5 9 123 16,-1 8 43-16,-1 2-77 15,0 2-74-15,3 22 2 16,-1 6 6-16,3 6-10 15,0 3-7-15,-3-4-1 16,0-2 4-16,0-7-6 16,-2-10 32-16,0-5-29 0,2-11 18 15,3 0-9 1,3-13-15-16,4-17-15 0,3-10-162 16,3-7 37-1,0 1 68-15,-2 8 72 0,-1 8 12 16,-3 10 91-16,-4 8 4 15,-1 8-5-15,2 4-80 16,2 0-4-16,-3 11 28 16,5 10-37-16,-7 3 16 15,-4 0-25-15,-2 2 2 16,0-6 19-16,0-2-21 16,0-6 9-16,0-5-9 15,0-7-21-15,0 0-16 0,7-7 10 16,7-12-43-1,3-7 22-15,3-1 14 0,0-1 34 16,-2 4 51-16,-2 7 50 16,3 5 38-16,-3 3-29 15,0 9-74 1,0 0 8-16,1 6-31 0,-3 14 5 16,-1 6-9-16,-5 3-8 15,-2-1-2-15,-6-1-98 16,0-3 12-16,-12-1-14 15,-11-9-393-15,-2-11-1530 0</inkml:trace>
  <inkml:trace contextRef="#ctx0" brushRef="#br0" timeOffset="42231.64">2425 3282 2505 0,'0'0'329'16,"0"0"-329"-16,0 0-109 16,93-124-489-16</inkml:trace>
  <inkml:trace contextRef="#ctx0" brushRef="#br0" timeOffset="42420.33">2890 2905 307 0,'0'0'2258'0,"0"0"-1922"16,0 0-192-16,0 0-43 16,0 0-69-16,0 0 14 15,42 128-46-15,-63-78-29 16,-53 21-80-16,5-12-479 16,-4-15-815-16</inkml:trace>
  <inkml:trace contextRef="#ctx0" brushRef="#br0" timeOffset="42530.31">2059 3251 1807 0,'0'0'835'16,"0"0"-574"-16,0 0-129 15,0 0-80 1,0 0-52-16,0 0-39 0,93-103-239 16,-61 93-748-16</inkml:trace>
  <inkml:trace contextRef="#ctx0" brushRef="#br0" timeOffset="42859.58">2458 3180 1896 0,'0'0'815'0,"0"0"-649"0,0 0-140 0,0 0 1 15,0 0-21-15,0 0-6 16,98 116-26-16,-69-70-184 16,-4-6-443-16</inkml:trace>
  <inkml:trace contextRef="#ctx0" brushRef="#br0" timeOffset="43111.08">3973 3950 2864 0,'0'0'239'0,"0"0"-239"16,0 0-855-16</inkml:trace>
  <inkml:trace contextRef="#ctx0" brushRef="#br0" timeOffset="43676.85">5143 3387 1605 0,'0'0'797'0,"0"0"-598"15,0 0-124-15,0 0 62 16,0 0-40-16,0 0-3 15,0 0-9-15,0-10-68 16,0 42 2-16,2 18 26 0,0 16-18 16,0 10 11-16,6 7-38 15,-2 0 9-15,5-4-9 16,3-8 0-16,1-8-30 16,3-15-40-16,2-17-84 15,20-31-146-15,-7 0-294 16,3-31-599-16</inkml:trace>
  <inkml:trace contextRef="#ctx0" brushRef="#br0" timeOffset="44352.59">5527 3502 2304 0,'0'0'591'0,"0"0"-464"15,-125 19-51-15,80 2-8 16,9 4-56-16,14 3 1 15,11 0-22-15,11 2 9 16,0-1-28-16,4-2 10 16,17 2-56-16,2-5 37 15,9-2-9-15,-1-4-37 16,5-6-5-16,2-9-19 16,-1-3 13-16,1 0 3 15,-2-11-42-15,-10-3 41 16,-5 4 62-16,-8 4 30 0,-8 1 107 15,-3 5 86 1,-2 0-2-16,0 0-35 0,2 0-91 16,5 6-14-16,4 9 2 15,7 3-26-15,4 0 14 16,2 0-41-16,6-4 1 16,5-7-1-16,1-7-5 15,4 0-11-15,-2-15-31 16,-3-17-42-16,-2-6-67 15,-8-9-93-15,-4 0-22 16,-11 0 155-16,-3 5 109 16,-7 8 7-16,0 11 109 0,0 12 38 15,0 7 34 1,-2 4-90-16,-3 0-65 16,3 14-26-16,0 12-5 0,2 6 5 15,0 7 9-15,0 2 3 16,7 6 49-16,4 3-17 15,0 3-7 1,2 6 13-16,3 3-49 0,2 2 21 16,0 0-22-16,2-1 1 15,-3-8 9-15,-1 0-10 16,-7-8 0-16,-9-6-1 16,0-7 19-16,-4-6 8 15,-23-10 47-15,-7-5-13 16,-5-11 13-16,-6-2-55 0,-2-8-11 15,3-23-7-15,-1-47-93 16,10 6-127-16,14-12-447 0</inkml:trace>
  <inkml:trace contextRef="#ctx0" brushRef="#br0" timeOffset="44510.36">6217 3020 2273 0,'0'0'654'0,"0"0"-514"16,-136 18-93-16,71 14-47 16,2 11-29-16,-5 26-156 15,17-11-432 1,10-10-834-16</inkml:trace>
  <inkml:trace contextRef="#ctx0" brushRef="#br0" timeOffset="44808.64">5706 3496 2074 0,'0'0'598'0,"0"0"-472"15,0 0-64-15,0 0-24 16,-15 105 3-16,6-57-37 16,2 6-4-16,-2 19-121 0,3-13-368 15,2-14-659-15</inkml:trace>
  <inkml:trace contextRef="#ctx0" brushRef="#br0" timeOffset="45409.07">4071 3886 1879 0,'0'0'492'15,"0"0"-376"-15,0 0 1 16,0 0-13-16,-125 38-62 16,110-34-9-16,3-4-17 15,6 0-14-15,2 0 19 16,4 0-2-16,0 0 25 0,0 0-16 15,0 0-13-15,0 0-17 16,0 0 2-16,0 0 0 16,4 0 26-16,0-4-13 15,6 1-5-15,13-2-8 16,0 2-171-16,2-4-420 0</inkml:trace>
  <inkml:trace contextRef="#ctx0" brushRef="#br0" timeOffset="47116.7">6782 3332 1363 0,'0'0'314'16,"0"0"-216"-16,0 0-13 15,0 0-30 1,0 0-40-16,0 0 17 0,0 0-5 16,25-19 12-16,-21 16 26 15,1 2 41-15,-2 1 52 16,-1 0 16-16,2 7-70 15,3 19 18-15,4 17-13 16,0 13-48-16,4 10 4 16,2 11-40-16,-2 2 23 15,1 1-14-15,-1-3-13 16,-3-9 19-16,-2-10-39 16,-3-14 21-16,-5-14-22 0,0-13 18 15,0-12-17-15,-2-5-1 16,2-4 0-16,2-24-1 31,0-18-36-31,5-9-81 16,4-8-53-16,5 3-32 15,2 13 83-15,-3 15 53 16,2 14 6-16,-2 13 36 16,-1 5 19-16,-3 0 6 15,3 15 83-15,-3 9 0 16,1 5 24-16,1 1-20 15,-1 2-16-15,1 0 5 0,3-2-55 16,2-6 20-16,0-4-18 16,0-8-22-16,0-8 11 15,2-4-11-15,3 0-1 16,0-22 0-16,1-10-35 16,-2-8-54-16,-5-4-40 15,-4-1-70-15,-6 5 49 16,-4 9 33-16,-3 8 100 15,-2 12 17-15,0 4 116 16,0 7 69-16,0 0-65 16,0 10-83-16,0 15 42 15,0 5 0-15,0 6-25 0,11 1-17 16,3 1-10-16,7-1-9 16,3-7-13-16,8-10 10 15,1-8-5-15,6-12-10 16,-1 0 1-16,1-20-1 15,-1-13-5-15,-2-14-13 16,-7-3-36-16,-9-7-44 16,-9 3 60-16,-9 6-8 15,-2 10 27-15,0 10 19 16,-17 14 17-16,-4 12 49 16,0 2-45-16,-2 4-15 15,3 16 39-15,5 6-17 16,0 6 2-16,9 4 24 15,4 3-43-15,2 0 15 16,0 2-24-16,17-1 10 0,12-6 9 16,8-7-15-16,5-8-6 15,4-13 0-15,4-6-39 16,-3-6 21-16,-7-24-63 16,-5-6-76-16,-10-4 28 15,-8-2-4-15,-5 6 94 16,-8 4 39-16,-4 7 8 15,0 10 129-15,0 4 30 16,0 9-39-16,0 2-41 16,0 0-77-16,0 13-9 0,0 9-1 15,0 1 7-15,0 8-13 16,7 1 6-16,1 0 0 16,6-2 2-16,-1-6-2 15,1-4 0-15,1-8-1 16,3-8-17-16,2-4-1 15,2-6-8-15,3-21-41 16,4-7-74-16,-2-3-96 16,-2-6 41-16,-6 5 145 15,-3 5 52-15,-5 4 157 16,-5 11 101-16,-3 9-42 0,-1 6-75 16,-2 3-87-1,5 0-41-15,-1 20-2 0,7 10-1 16,0 4-7-16,3 6-3 15,-3 0-45-15,-5-1-34 16,-6-5-196-16,0-12-253 16,-6-10-286-16</inkml:trace>
  <inkml:trace contextRef="#ctx0" brushRef="#br0" timeOffset="47289.31">7806 3301 2576 0,'0'0'498'0,"0"0"-396"16,0 0-69-16,0 0-10 15,0 0-23-15,148-105-20 16,-96 99-31-16,-10 6-88 16,-17 8-210-16,-12 13-306 15,-13-2-408-15</inkml:trace>
  <inkml:trace contextRef="#ctx0" brushRef="#br0" timeOffset="47430.74">7387 3296 1245 0,'0'0'866'0,"0"0"-699"0,0 0-167 16,0 0-160-16,0 0-27 15,0 0-208-15</inkml:trace>
  <inkml:trace contextRef="#ctx0" brushRef="#br0" timeOffset="47587.73">7761 4369 2448 0,'0'0'667'0,"0"0"-529"15,0 0-138-15,0 0-30 16,0 0-156-16,0 0-339 15,0 0-906-15</inkml:trace>
  <inkml:trace contextRef="#ctx0" brushRef="#br0" timeOffset="48089.86">9739 3169 2160 0,'0'0'676'16,"0"0"-579"-16,0 0-70 16,0 0 27-16,-4 138 7 15,4-67 16-15,0 10-20 16,6 5-56-16,10 1 32 0,-1-3-33 16,4-11 1-1,-3-8-1-15,-1-15-53 0,-4-16-14 16,-4-26-117-16,-5-8-356 15,-2-2-111-15</inkml:trace>
  <inkml:trace contextRef="#ctx0" brushRef="#br0" timeOffset="48278.14">9726 3184 1862 0,'0'0'981'0,"0"0"-798"16,0 0-130-16,0 0-33 16,165-65-10-16,-83 54-10 0,8 9 0 15,-8 2-51-15,-1 13-145 16,-22 10-476-16,-23-1-1279 0</inkml:trace>
  <inkml:trace contextRef="#ctx0" brushRef="#br0" timeOffset="48466.78">9639 3607 2555 0,'0'0'542'0,"0"0"-468"0,0 0-38 16,0 0-30-1,172-8 4-15,-81-2-2 0,12-2-8 16,-6 0-1-16,-5-1-139 15,-14 2-388-15,-23 1-564 0</inkml:trace>
  <inkml:trace contextRef="#ctx0" brushRef="#br0" timeOffset="48984.91">10491 3924 1467 0,'0'0'949'0,"0"0"-754"0,0 0-162 0,0 0-32 16,0 0 11-1,31 108-12-15,-18-80 1 0,1-4 5 16,-6-7 3-16,-3-8-9 16,-3-9 15-16,-2 0 103 15,0-7 22-15,0-22-120 16,2-11-20-16,4-6-72 15,6-6-55-15,4 2 35 16,4 8-13-16,0 12 47 16,-5 8 42-16,3 12 16 15,-5 4 15-15,3 6 62 16,2 0 7-16,2 3 53 0,-1 16-30 31,4 3-42-31,-1 6-1 0,1 4-34 16,1 2 3-16,0 2-33 0,1-2-21 15,2-2-112-15,-4-11-430 16,-8-12-920-16</inkml:trace>
  <inkml:trace contextRef="#ctx0" brushRef="#br0" timeOffset="49676.15">12117 3838 1575 0,'0'0'219'0,"0"0"-168"15,80-139-19-15,-47 72-32 32,-6-6 11-32,-7 2-11 15,-11 2-18-15,-9 7 18 16,0 12 36-16,-9 12 69 16,-11 11 77-16,-3 13-22 15,2 7 35-15,0 7-87 16,6 3-56-16,1 21 33 15,6 16-47-15,1 13 2 16,7 10 18-16,0 10-28 16,0 2 14-16,13 7-21 0,10-7-22 15,2 0 26-15,8-7-27 16,7-10-16-16,6-11-23 16,37-26-163-16,-12-13-307 15,-4-8-549-15</inkml:trace>
  <inkml:trace contextRef="#ctx0" brushRef="#br0" timeOffset="50021.62">12797 3629 2114 0,'0'0'795'0,"0"0"-587"0,0 0-112 16,-125-3-21-16,100 18-60 15,9 11 0-15,8 2-21 16,5 3 6-16,3 0-6 15,0-4-16-15,13-5-28 16,6-7-19-16,3-10-39 16,2-5-7-16,-2-6 57 15,-1-16-5-15,-8-3 27 16,-1 1 36-16,-6 4 0 16,-2 4 9-16,-4 6 61 15,1 5 6-15,-1 2 36 16,0 3-46-16,4 0-51 15,2 7-15-15,6 14 11 0,1 5-2 16,7 7-9-16,0-1 6 16,-2-2-14-16,2-8-2 15,-5-18-55-15,-1-4-126 16,-7-3-374-16</inkml:trace>
  <inkml:trace contextRef="#ctx0" brushRef="#br0" timeOffset="50162.7">12620 3230 2335 0,'0'0'634'15,"0"0"-504"-15,0 0-111 0,0 0-19 16,171-21-9-16,-78 16-110 16,-5 5-543-16</inkml:trace>
  <inkml:trace contextRef="#ctx0" brushRef="#br0" timeOffset="50507.66">13498 3328 2158 0,'0'0'614'0,"0"0"-490"16,0 0-66-16,-125 45-23 15,121-23-35-15,4 6-15 16,29 1-19-16,18 4-62 16,8-1-37-16,5 0-77 15,-4-2 40-15,-9-2 93 16,-9 3 43-16,-13-6 34 16,-15 3 111-16,-10-3 71 15,0-2 42-15,-15 0-27 16,-16-6-60-16,-5 0-17 0,2-7-61 15,5-4-28 1,10-4-31-16,12-2-10 0,7 0-52 16,22-41-117-16,17 0-569 15,0-6-687-15</inkml:trace>
  <inkml:trace contextRef="#ctx0" brushRef="#br0" timeOffset="50837.57">13992 3452 2386 0,'0'0'563'0,"0"0"-473"15,0 0 13-15,-127 67-71 16,115-37-20-16,12 5-12 0,2 0-8 16,27-1 7-16,8-3-42 15,3-8-27-15,-2-4 43 16,-4-11-25-16,-5-8 7 15,-9 0 45-15,-4-11 0 16,-8-14 51-16,-6-10-6 16,-2-2-31-16,0-4 6 15,-15-2-19-15,-12 2-1 16,-2 3 15-16,-2 4-9 16,2 7 15-16,2 7-9 15,5 11-4-15,2 5-14 16,0 4 6-16,0 0-63 15,-2 12-75-15,4 2-240 0,7-2-241 0</inkml:trace>
  <inkml:trace contextRef="#ctx0" brushRef="#br0" timeOffset="51025.91">14093 2909 354 0,'0'0'2167'15,"0"0"-1705"-15,0 0-332 16,0 0-79-16,0 0-42 16,140-100 21-16,-93 98-30 0,2 2-10 15,2 0-76-15,-9 12-213 16,-15 1-477-16</inkml:trace>
  <inkml:trace contextRef="#ctx0" brushRef="#br0" timeOffset="51670.31">13558 3210 2072 0,'0'0'594'16,"0"0"-401"-16,0 0-83 0,0 0-45 0,0 0-6 15,0 0-33-15,0 0-4 16,105-56-22-16,-90 48-2 15,-5 4 2-15,-4 2 1 16,-3 2 15-16,-1 0-1 16,0 0-3-16,7 0 3 15,4 8-15-15,9 4-4 16,5 4 3-16,24 0-120 0,-3-4-342 16,-8-7-958-16</inkml:trace>
  <inkml:trace contextRef="#ctx0" brushRef="#br0" timeOffset="52046.61">15129 3501 1891 0,'0'0'506'0,"0"0"-356"15,0 134 18-15,7-63-57 16,8 2-44-16,6 4-9 16,0-3-44-16,4-6-13 15,-5-12-1-15,-1-14-123 16,-9-17-30 0,-5-25-140-16,-5-17 25 0,0-17-781 0</inkml:trace>
  <inkml:trace contextRef="#ctx0" brushRef="#br0" timeOffset="52266.34">15147 3360 590 0,'0'0'1097'15,"0"0"-981"-15,118-9-90 16,-64 9-26-16,-3 13 7 16,-8 14 45-16,-12 9 18 0,-16 6 6 15,-15 4 36-15,0 4 9 16,-29-4 52-16,-9-6-38 15,-2-3-21-15,0-12 2 32,8-4-107-32,13-12-9 0,19-9-201 0,0-5-349 15,13-17-421-15</inkml:trace>
  <inkml:trace contextRef="#ctx0" brushRef="#br0" timeOffset="52643.58">15700 3194 1618 0,'0'0'345'0,"0"0"-169"16,73-138-69-16,-53 88-44 0,-13 10-18 16,-7 13 41-16,-3 15 92 15,-21 12-101-15,-7 0-68 16,-3 30 47-16,1 12 2 16,6 15 3-16,8 8 14 15,7 12-33-15,12 3-2 16,0 1-27-16,25-1-1 15,8-8 2-15,0-8-14 16,-4-16 0-16,-6-12-6 16,-8-18-34-16,-8-11 40 15,-2-7 0-15,-3-13 0 16,0-17-15 0,7-4-81-16,-1 0 27 0,6 3 60 0,-1 10-6 15,1 7 15-15,-3 9 18 16,3 5-18-16,1 0 40 15,1 15-9-15,5 6-8 16,2 4 3-16,6 4-26 16,2 0-41-1,11-7-145-15,-6-6-425 0,-2-12-1400 0</inkml:trace>
  <inkml:trace contextRef="#ctx0" brushRef="#br0" timeOffset="53334.52">16368 3419 2306 0,'0'0'571'0,"0"0"-476"16,0 0-19-16,0 0-37 16,-134 48 15-16,109-13-4 15,10 4-49-15,11 2 3 16,4-4-4-16,0-5-39 15,13-10 20-15,9-10-52 16,7-12 0-16,5 0 24 16,-1-19-56-16,3-15-138 15,-3-7-40-15,-4-1 45 0,-7 2 117 16,-9 4 119 0,-5 9 2-16,-8 8 246 0,0 9 50 15,0 6-52-15,0 4-111 16,0 0-90-16,0 16-13 15,0 9-32-15,0 9 12 16,8-1 0-16,8 1-3 16,4-4-9-16,7-8 0 15,4-6-21-15,2-12-27 16,3-4-81-16,-3-1 3 16,-4-18-35-16,-6-3 12 15,-8 2 127-15,-6 0 22 0,-6 6 157 16,-3 2 40-16,0 6-60 15,0 6-25-15,0 0-49 16,0 0-57-16,0 12 6 16,0 9-12-16,0 2-1 15,0 0 0-15,0-2 1 16,0-5 0-16,4-7 0 16,5-8-1-16,5-1 0 15,5 0-11-15,6-20-17 0,4-4-29 16,-2-2-51-1,2-1 24-15,-7 6 49 16,0 2 28-16,-6 8 8 16,-5 4 15-16,-5 2 36 15,-1 5 18-15,0 0-41 0,-1 0 33 16,2 12-10-16,3 8-33 16,3 4 14-16,-1 4-32 15,-3-2-16-15,0 0-17 16,-8-3-174-16,0-8-313 15,-10-6-479-15</inkml:trace>
  <inkml:trace contextRef="#ctx0" brushRef="#br0" timeOffset="53525.27">16109 3291 2647 0,'0'0'518'0,"0"0"-392"16,0 0-93-16,0 0-33 16,60-111 0-16,-10 91-6 15,6 6-39-15,8 0-105 16,-11 5-379-16,-16 2-271 0</inkml:trace>
  <inkml:trace contextRef="#ctx0" brushRef="#br0" timeOffset="53664.06">16562 2971 2488 0,'0'0'573'0,"0"0"-444"15,0 0-80-15,118-30-35 16,-58 27-14-16,30 0-12 16,-17 3-271-16,-11 0-1231 0</inkml:trace>
  <inkml:trace contextRef="#ctx0" brushRef="#br0" timeOffset="54387.2">18282 3411 1809 0,'0'0'722'0,"0"0"-618"16,0 0-74-16,0 0 58 16,29 118-28-16,-18-72-5 15,-3 0-25-15,2-5-29 16,-1-8 18-16,-3-11-19 0,-5-10 1 15,3-9 11-15,-4-3 12 16,0-12 37-16,0-20-61 16,0-11-50-16,6-6 22 15,10-1-66-15,0 6-14 16,1 9 80-16,2 9 8 16,-4 10 20-16,1 10 0 15,1 6 0-15,1 0 9 16,2 12 31-16,0 8 8 15,1 4 1-15,-4 2-14 16,-3 0-12-16,-3-7-11 16,-3-2-12-16,2-9 0 15,1-8-43-15,2 0-19 0,9-14 55 16,5-12-97-16,4-3 25 16,0 4 21-16,-2 0 31 15,-6 10 27-15,-6 5 44 16,-1 8 40-16,-5 2 23 15,3 0-46-15,-1 10 15 16,5 9-26-16,1 8-38 16,8 3-12-16,21 4-48 15,-9-8-192-15,1-9-417 0</inkml:trace>
  <inkml:trace contextRef="#ctx0" brushRef="#br0" timeOffset="55078.23">19255 3359 2460 0,'0'0'551'15,"0"0"-435"-15,0 0-69 16,0 0-7-16,-122 26-29 16,111 3-10-16,6 5-2 15,5 3-9-15,3-3-26 16,17-7-71-16,6-8-68 15,1-9 4-15,-3-10-88 0,-1 0-14 16,-6-12 104-16,-1-6-78 16,-4-4 146-16,1 1 78 15,-4 3 23-15,-3 1 85 16,-2 2 40-16,2 6 77 16,-4 5 99-16,0 2-111 15,-2 2-71-15,2 0-43 16,0 4-30-16,4 12 14 15,4 4-34-15,-1 1-16 16,4 2 2-16,0-5-11 16,1-5-2-16,3-6 1 15,4-7-70-15,1 0 68 16,3-21-96-16,-1-10-151 0,-2-7 2 16,1-8 51-1,-3-4 45-15,-1-3 100 0,0 2 51 16,-6 6 57-16,-2 11 148 15,-6 13 85-15,-3 8-6 16,0 9-125-16,-2 4-74 16,0 0-65-16,2 12-19 15,0 12 42-15,3 9-25 16,-1 6 9-16,3 5-4 16,0 0-21-16,-1-1 2 0,1-5-4 15,-5-8-23 1,0-10 2-16,-2-8-48 0,0-12-28 15,-15 0 86-15,-7-12-93 16,-3-16-15-16,3-6 60 16,4-2 59-16,7 0 5 15,9 4 2-15,2 3 10 16,0 11 27-16,17 6-44 16,8 9 0-16,0 3-13 15,-4 0-81-15,2 3-88 16,-7 7-131-16,-10-4-998 0</inkml:trace>
  <inkml:trace contextRef="#ctx0" brushRef="#br0" timeOffset="55282.54">19076 3071 2275 0,'0'0'596'0,"0"0"-509"16,0 0-42-16,0 0-6 15,0 0 1-15,0 0 39 16,0 0-37-16,93 83-28 16,-47-63 38-16,8-6-40 15,0-6-12-15,-1-6-8 0,0-2-139 16,-13 0-383 0,-17 0-1137-16</inkml:trace>
  <inkml:trace contextRef="#ctx0" brushRef="#br0" timeOffset="55429.17">19072 4101 2318 0,'0'0'577'0,"0"0"-514"0,0 0-63 16,0 0-694-16</inkml:trace>
  <inkml:trace contextRef="#ctx0" brushRef="#br0" timeOffset="55849.32">20672 3531 1642 0,'0'0'950'0,"0"0"-730"16,0 0-173-16,0 0-32 16,0 0 49-16,10 148 0 15,-2-81-16-15,5 3-15 16,1 0-33-16,-1-6 0 15,3-10-28-15,-1-16-134 16,-2-17-119-16,-5-18-390 0</inkml:trace>
  <inkml:trace contextRef="#ctx0" brushRef="#br0" timeOffset="56413.85">20657 3454 2347 0,'0'0'533'0,"0"0"-462"15,0 0-57-15,0 0-8 16,0 0 0-16,150-43-6 16,-117 49 0-16,-11 20-8 15,-13 4-38-15,-9 4 1 16,-6-2 45-16,-19-6 40 16,4-6 2-16,6-9 11 15,10-6-22-15,5-5-21 16,10-2-9-16,25-24-1 15,15-16-7-15,4-12-22 16,7-14-27-16,-8-13 37 16,-8-1-28-16,-11 0 10 0,-19 10 37 15,-13 18 58-15,-2 15 11 16,-2 19 25-16,-15 14-47 16,3 6-20-16,1 9-27 15,3 25 13-15,8 14 0 16,2 14-13-16,0 6 0 15,16 4 3-15,7 0 8 16,-2-3-11-16,0-11 0 16,-8-14-18-16,-4-12 6 15,-4-14-20-15,-5-14 32 16,0-4 5-16,2-6-5 0,2-16-42 16,5-4-10-16,5 2 17 15,3 4 35-15,1 3-17 16,1 12 17-16,0 3 8 15,0 2-7-15,7 0 50 16,0 13-17-16,5 8-20 16,2 5 28-16,-2 0-42 15,-2-1 0-15,0-2-16 16,19-13-117-16,-9-6-388 16,1-4-1049-16</inkml:trace>
  <inkml:trace contextRef="#ctx0" brushRef="#br0" timeOffset="57042.5">21842 3374 2123 0,'0'0'498'0,"0"0"-410"16,0 0 33-16,0 0-100 15,0 0 32-15,0 0-32 16,0 0-13-16,-104 61 6 0,95-44-13 16,5 2 25-16,1 1-13 15,3-2-4 1,0-2-6-16,7-3-3 0,10-9-18 16,8-1 12-16,2-3-33 15,4 0-59-15,-2-7-20 16,-2-8-19-16,-6 1 24 15,-2 1 7-15,-9 5 62 16,-2-1 44-16,-4 3 2 16,-2 2 46-16,-2 4 1 15,0 0-18-15,0 0 24 16,0 0-27-16,0 0 0 16,0 8 22-16,0 4-13 0,0-3-13 15,0 2 4-15,0-5-28 16,0-2 7-16,9-4-7 15,5 0-44 1,3 0 18-16,4-6-90 0,0-6-17 16,-3 2 41-16,-1 0 52 15,-7 2 40-15,-1 2 10 16,-3 4 11-16,0 0 86 16,0 2-27-16,5 0-34 15,4 0 36-15,3 6-54 16,3 10 20-16,1 1-19 15,0 4-23-15,0 2 26 0,-3 4-14 16,-6-1 7-16,-5 1 24 16,-6-5 2-16,-2-1 1 15,0-5-22-15,0-2-9 16,0-4 9-16,-4-6-30 16,-20-4-36-16,2-1-148 15,-3-20-500-15</inkml:trace>
  <inkml:trace contextRef="#ctx0" brushRef="#br0" timeOffset="57214.94">21758 3086 2529 0,'0'0'485'16,"0"0"-384"-16,0 0-80 15,0 0-20-15,0 0-1 16,0 0-7-16,0 0-57 15,146 54-320-15,-105-54-991 0</inkml:trace>
  <inkml:trace contextRef="#ctx0" brushRef="#br0" timeOffset="57372.21">22188 2913 2015 0,'0'0'705'0,"0"0"-532"0,0 0-95 15,0 0-35 1,0 0-40-16,0 0-3 0,0 0-111 16,17 63-270-16,-17-54-889 0</inkml:trace>
  <inkml:trace contextRef="#ctx0" brushRef="#br0" timeOffset="57842.37">22778 3213 586 0,'0'0'2002'16,"0"0"-1684"-1,0 0-240-15,0 0-44 0,0 0-7 16,-118 35-15-16,98 1-3 15,7 7-9-15,6 1 15 16,7 2-15-16,0-4 0 16,12-10 1-16,12-8-1 15,4-16 2-15,6-8-2 16,6-18 0-16,2-24-43 0,3-14-107 16,-3-13-72-16,-5-5-4 15,-4-6 76 1,-7-2 72-16,-8 3 78 0,-7 9 90 15,-7 16 146-15,-4 18 118 16,0 18-159-16,0 14-83 16,0 4-58-16,-6 16-53 15,-3 21 8-15,-2 14 3 16,2 11-6-16,4 10 21 16,5 3-11-16,0 1-16 15,0-4 21-15,9-5-21 16,3-13-12-16,-4-14-36 0,-3-22-108 15,-5-14-146 1,0-4-491-16</inkml:trace>
  <inkml:trace contextRef="#ctx0" brushRef="#br0" timeOffset="58217.68">22839 3038 1726 0,'0'0'633'15,"0"0"-488"-15,0 0-82 16,0 0-48-16,118-15 10 15,-70 18 39-15,-1 17-34 16,-9 4 22-16,-11 4 33 16,-9 4 9-16,-3 1 27 15,-4 2-17-15,-2 1-56 16,3 0 24-16,3-2-54 16,3-1-11-16,7-7-4 15,4-8-3-15,6-8-13 0,3-10-50 16,-1 0-71-16,-1-20 0 15,-7-9-5-15,-7-3 94 16,-8 0 45-16,-5 5 82 16,-7 4 83-16,-2 11-11 15,0 6-66-15,0 6-7 16,0 0-81-16,0 9 16 16,0 14-34-16,0 8 17 15,2 0-14-15,9 2-45 0,5-7-75 16,15-15-122-1,-2-7-420-15,-2-4-766 0</inkml:trace>
  <inkml:trace contextRef="#ctx0" brushRef="#br0" timeOffset="58469.35">23676 3230 2367 0,'0'0'565'0,"0"0"-407"15,0 0-92-15,0 0-51 16,0 0 12-16,0 0-27 15,-11 115-5-15,31-82 4 16,4-4-49-16,3-9-7 16,-2-10 11-16,-3-10 26 0,-4 0 20 15,-5-16 1-15,-4-13 11 16,-4-3 15-16,-5-4-26 16,0-1-2-16,-2 2-15 15,-17 4-113-15,-3 10-135 16,4 9-313-16,5 8-391 15</inkml:trace>
  <inkml:trace contextRef="#ctx0" brushRef="#br0" timeOffset="58720.28">24052 3244 2250 0,'0'0'537'16,"0"0"-356"-16,0 0-27 15,0 0-61 1,0 0-38-16,0 0-54 0,0 0 14 16,-87 47-15-16,87-19 0 15,2-1-13-15,12 0 5 16,-1-4-14-16,6-2 8 0,-2-6-80 15,8-10-27-15,-5-5-168 16,-3 0-387-16</inkml:trace>
  <inkml:trace contextRef="#ctx0" brushRef="#br0" timeOffset="58877.59">23899 3046 1787 0,'0'0'612'15,"0"0"-445"1,0 0-123-16,0 0-43 0,0 0 11 0,-114 46-12 16,57-19-214-1,-6-8-369-15</inkml:trace>
  <inkml:trace contextRef="#ctx0" brushRef="#br0" timeOffset="59037.4">23391 2982 1498 0,'0'0'669'16,"0"0"-339"-16,0 0-105 15,0 0-116-15,115-34-109 16,-84 92-108-16,-4 0-198 16,-8 10-284-16</inkml:trace>
  <inkml:trace contextRef="#ctx0" brushRef="#br0" timeOffset="59128.8">23498 3964 1905 0,'0'0'553'15,"0"0"-553"-15,-83-112-691 0</inkml:trace>
  <inkml:trace contextRef="#ctx0" brushRef="#br0" timeOffset="59725.55">21962 3064 1631 0,'0'0'533'16,"0"0"-185"-16,0 0-56 16,0 0-102-16,0 0-75 15,0 0-88-15,0 0 1 16,-89 9-28-16,56 8-15 15,3 1-33-15,16-5-119 0,7-2-185 16,7-9-509-16</inkml:trace>
  <inkml:trace contextRef="#ctx0" brushRef="#br0" timeOffset="60748.6">21902 2658 1637 0,'0'0'526'16,"0"0"-184"-16,0 0-35 15,0 0-151-15,0 0-28 16,0 0-95-16,0 0-7 16,67-13-26-16,-38 13 7 15,-4 0-14-15,-7 7 7 16,-12 8-9-16,-6 0 8 15,-11 7-33-15,-25 5 33 0,-12 3-14 16,-23 16-104-16,10-7-265 31,14-8-653-31</inkml:trace>
  <inkml:trace contextRef="#ctx0" brushRef="#br0" timeOffset="61754.2">21566 2894 922 0,'0'0'828'16,"0"0"-470"-16,0 0-25 16,0 0-76-16,0 0-109 15,0 0-69 1,0 0-59-16,0 15 7 15,7 3 30-15,2 3-26 16,1-2 14-16,7 2 12 16,2-2-47-16,4 1 47 15,3-3-25-15,0-1-22 16,4-5 35-16,-3 1-45 16,-3-3 24-16,-2-3-5 15,-1-2-17-15,-2-4 41 16,-1 0-29-16,1 0-13 15,-2 0 15-15,1 0-15 16,-1-6-2-16,0 0-24 0,-5-7-96 16,0 2-165-1,-5-5-1412-15</inkml:trace>
  <inkml:trace contextRef="#ctx0" brushRef="#br0" timeOffset="63295.12">472 4806 1982 0,'0'0'512'0,"0"0"-361"15,0 0-27 1,0 0-27-16,0 0-33 0,0 0-19 16,4-12-36-16,-2 38 11 15,-1 10-1-15,2 15 12 16,1 7 35-16,1 6-55 15,1 2 2-15,4-4-13 16,1-6-1-16,-3-12-7 16,-1-9-28-16,-2-13-37 15,-5-13-97-15,0-9-78 0,-2-1 30 16,-19-28-9 0,-6-12 85-16,-4-9 130 0,0-3 12 15,4-1 48-15,12 6 101 16,10 8 63-1,5 8-37-15,25 4-66 0,24 4-102 16,18-1 8-16,13 5-15 16,8 2-18-16,2 5 17 15,-10 2-36-15,-15 7-50 16,-20 4-5-16,-19 0 9 16,-19 0 83-16,-7 4 56 15,-14 13 136-15,-17 1-8 16,-6 8-81-16,-3 4-25 0,1 4 28 15,8 2-76-15,7 1 12 16,8-2-36-16,12-1 3 16,4-2-17-16,0-8 8 15,20-5-19-15,9-12-29 16,5-7-36 0,3-1-28-16,1-26-121 0,-5-8-146 15,-2-6 126-15,-8-1 111 16,-8 6 142-16,-5 4 34 15,-7 9 102-15,0 7 170 16,-3 9-36-16,0 5-42 0,0 2-128 16,2 0-85-1,5 16-14-15,4 8 2 0,7 4 10 16,6 2-26-16,5-4-50 16,18-8-145-16,-6-8-180 15,-6-10-319-15</inkml:trace>
  <inkml:trace contextRef="#ctx0" brushRef="#br0" timeOffset="63546.68">1371 4885 2227 0,'0'0'677'0,"0"0"-566"0,0 0-65 16,0 0 6-16,-29 116-44 15,29-72 10-15,14-4-8 16,12-2 2-1,3-8-24-15,0-10 6 0,0-14-21 16,-6-6 15-16,-4-6 12 16,-7-26 9-16,-6-6 6 15,-6-10-15-15,0 0-1 16,-2 0-54-16,-29 2-166 16,2 14-389-16,-2 15-505 0</inkml:trace>
  <inkml:trace contextRef="#ctx0" brushRef="#br0" timeOffset="63672.71">1043 5691 2593 0,'0'0'348'16,"0"0"-244"-16,0 0-104 0,114-64-70 15,-56 19-631-15</inkml:trace>
  <inkml:trace contextRef="#ctx0" brushRef="#br0" timeOffset="63938.85">2458 4606 2462 0,'0'0'607'15,"0"0"-523"-15,0 0-72 32,0 0-12-32,-8 136 0 0,10-74 0 0,13 7-1 15,5 0 1-15,-3 2-30 0,-3-6-50 16,-7-9-118 0,-7-11-48-16,-15-8-103 0,-16-14-146 15,-6-13-257-15</inkml:trace>
  <inkml:trace contextRef="#ctx0" brushRef="#br0" timeOffset="64348.03">2280 5147 1202 0,'0'0'338'16,"0"0"-104"-16,0 0-100 16,33-138-30-16,14 102-59 15,16 2 8-15,12-2-6 16,10-4-46-16,0-3 6 16,-8-1-7-16,-14 2-19 15,-20 2 19-15,-24 7 22 16,-19 8 195-16,-7 6 125 0,-28 12-167 15,-9 7-40 1,-6 0-52-16,1 24-48 0,5 12 20 16,11 10-55-16,12 6 0 15,15 4 14-15,6 2-13 32,0 1 9-32,20-5-10 0,2-8-2 0,2-9-14 31,-3-14 16-31,-2-11-32 0,-1-12-5 0,3 0-10 15,-4-14 46-15,3-12 1 32,1-2-4-32,-4 0 3 0,1 6 2 0,-5 4 4 31,-2 8 44-31,1 4-26 0,-1 6 11 16,3 0-13-16,2 2-12 15,7 16 29-15,0 2-37 16,1 4 5-16,3 2-6 15,-1-4-4-15,3-3-22 16,17-8-62-16,-7-7-244 16,-3-4-400-16</inkml:trace>
  <inkml:trace contextRef="#ctx0" brushRef="#br0" timeOffset="64583.53">3400 4895 2485 0,'0'0'457'16,"0"0"-282"-16,0 0-67 16,-135 44-75-16,108-20-16 15,9 2-11-15,9 2-5 16,9 2-2-16,0-4-8 16,2-4-38-16,18-6 8 15,7-8-81-15,4-8-37 16,5 0-28-16,13-33-102 0,-9 2-56 15,-4-1-259-15</inkml:trace>
  <inkml:trace contextRef="#ctx0" brushRef="#br0" timeOffset="65133.11">3400 4895 1302 0,'139'0'836'0,"-139"0"-313"16,0 0-300-16,0 0-120 16,0 0-42-16,0 14-45 15,0 8-15-15,0 4 2 16,8 2 6-16,6 2-18 15,1-4 3-15,4-6-42 16,-2-2 32-16,1-6-20 16,-5-6 10-16,1-4 16 15,-1-2 7-15,3 0 3 16,-1 0 0-16,2-4 0 16,2-5 1-16,3 1 0 0,3-3 6 15,2-3 7-15,4-3-13 16,6-2-2-16,3-7-5 15,0-4-18-15,1-4 16 16,-6-7-7-16,-6 0 15 16,-10-1 8-16,-11 0 7 15,-7 7 57-15,-1 9 34 16,0 6-13-16,-3 10-20 16,-3 7-47-16,1 3-7 15,2 5-19-15,3 19 0 0,0 10-1 16,0 10 1-1,0 6 0-15,10 4-6 0,1-1 8 16,3-5-2-16,-4-4 0 16,-3-10 10-16,-3-7-13 15,-4-12 3-15,0-11 0 16,0-4-7-16,0 0 16 16,-4-11-8-16,2-3-1 15,2-5-8-15,0 2 2 16,0 6-1-16,4 1 5 15,10 4-8-15,5 4 2 16,4 2 8-16,2 0-24 16,-1 0-66-16,0 0-28 0,-6 8-202 15,-9-4-387-15</inkml:trace>
  <inkml:trace contextRef="#ctx0" brushRef="#br0" timeOffset="65305.13">3281 4365 1925 0,'0'0'1225'15,"0"0"-1077"-15,0 0-148 16,0 0-16-16,0 0-14 16,208-16 19-16,-60 22-64 0,-19 8-216 15,-24 3-797-15</inkml:trace>
  <inkml:trace contextRef="#ctx0" brushRef="#br0" timeOffset="65776">4937 4736 2618 0,'0'0'498'0,"0"0"-472"0,0 0-1 15,0 0-17-15,-2 141 11 16,12-91 29-16,1 2-31 16,2 0 2-16,-2-4-13 15,-4-8 3-15,-3-8-9 16,-4-11 0-16,2-9-2 16,-2-11-8-16,2-1 10 15,6-7-2 1,3-22 2-16,7-11-85 0,8-8-13 15,3 0-81-15,4 6 3 16,-4 7 85-16,-4 13 34 16,-2 9 57-16,-6 7 11 15,-3 6 15-15,1 0 47 0,-3 18 5 16,1 8-26 0,-7 4 27-16,-1 6-40 0,-5 0-6 15,0-2 15-15,-18-2-15 16,-11-5 40-16,-4-8-5 15,-7-3-43-15,1-6 29 16,4-5-54-16,4-5 0 16,6 0 0-16,10-17-33 15,6-5-76-15,9-18-119 16,16 6-274-16,12 5-359 0</inkml:trace>
  <inkml:trace contextRef="#ctx0" brushRef="#br0" timeOffset="66251.56">5658 4948 2119 0,'0'0'385'0,"0"0"-123"16,-116 6-84-16,78 3-54 15,11 1-33-15,11 8-23 16,12 4-50-16,4 6-18 15,2 2 7-15,23 4-7 0,8-4-7 16,8-2 5-16,1-6-32 16,4-8 17-16,-1-7-31 15,-7-7-28-15,-7-3 40 16,-9-19-37-16,-15-6-14 16,-7-2 29-16,-2-4-5 15,-20 2 63 1,0 3 6-16,1 2 15 0,5 7 46 15,10 4-18-15,6 5-12 16,0 5-29-16,11 5-7 16,11 1-1-16,3 0 0 15,2 1 8-15,0 12-4 16,2-1 4-16,0 4 7 16,-3 0 22-16,-2 0-16 0,-1 4 31 15,-7 2 8-15,-5 1-34 16,-3 0 15-16,-1 2-41 15,0-6-12-15,0 0-15 16,3-12-140-16,0-5-337 16,1-2-506-16</inkml:trace>
  <inkml:trace contextRef="#ctx0" brushRef="#br0" timeOffset="66357.22">6130 4851 690 0,'0'0'2044'16,"0"0"-1584"-16,0 0-372 15,0 0-44-15,0 0-44 0,0 0-38 16,0 0-148 0,-40-24-554-16,24 38-1247 0</inkml:trace>
  <inkml:trace contextRef="#ctx0" brushRef="#br0" timeOffset="66529.73">5604 4764 1903 0,'0'0'654'0,"0"0"-456"0,0 0-116 16,0 0-82-16,0 0-73 15,0 0-76-15,0 0-189 16,-17 12-459-16</inkml:trace>
  <inkml:trace contextRef="#ctx0" brushRef="#br0" timeOffset="66718.16">5571 4325 2678 0,'0'0'484'0,"0"0"-399"16,0 0-46-16,0 0-7 0,0 0 14 15,137 42-45-15,-118-16-1 16,-17 4-21-16,-4 6-57 15,-54 15-39-15,0-11-460 16,3-6-1436-16</inkml:trace>
  <inkml:trace contextRef="#ctx0" brushRef="#br0" timeOffset="67063.67">5640 4717 1694 0,'0'0'644'0,"0"0"-362"16,0 0-118 0,0 0-66-16,0 0-25 0,0 0-25 15,0 0 7-15,47 84-40 16,-47-49-15-16,-7 11-17 16,-13-7-271-16,2-13-1209 0</inkml:trace>
  <inkml:trace contextRef="#ctx0" brushRef="#br0" timeOffset="68478.39">7212 5061 1910 0,'0'0'284'0,"0"0"-225"15,0 0-59-15,0 0-61 16,0 0 60-16,75-132 1 16,-62 95-19-16,-8 1 19 15,1 7 12-15,-4 5 90 16,-2 1 73-16,3 4-26 16,1 2-62-16,5-1-70 15,1 1-8-15,4-4-5 0,-3 5 2 16,-1 3-6-16,-4 4 57 15,-4 5 28-15,-2 2-1 16,0 2-33-16,0 0-24 16,0 0 40-16,0 0-39 15,0 0-5-15,0 0-2 16,0 0-14-16,0 0 1 16,0 0-8-16,0 0 1 15,0 0 1-15,0 0-2 16,0 0 0-16,0 0-2 15,0 0 10-15,2 0-8 0,-2 0 0 16,0 0 6 0,3 0-3-16,-3 0-3 0,0 0 0 15,0 0 5-15,0 0 2 16,0 0-4-16,0 0-3 16,0 0 1-16,0 0-2 15,0 0 1-15,0 0 0 16,0 0-6-16,0 0 12 15,0 0-6-15,0 0 0 16,0 0 1-16,0 0 0 16,0 0-1-16,0 0-5 0,0 0 4 15,0 0-22 1,0 0 22-16,0 0-14 0,0 0 9 16,0 0-6-16,0 0 12 15,0 0 0-15,0 0-1 16,0 0 10-16,0 0-10 15,0 0 1-15,0 0 0 16,0 0-8-16,0 0 8 16,0 0 0-16,0 0-6 15,0 0 15-15,0 0-10 16,2 0 1-16,2 4-7 16,3 12-4-16,2 8 19 0,2 12-8 15,0 10 15 1,5 8-14-16,-3 7 10 0,1-1-11 15,-1-4-4-15,-2-9-8 16,-2-6 11-16,-5-15 1 16,-2-7-1-16,-2-12 10 15,0-7-9-15,0 0 1 16,0-13 10-16,-4-18-11 16,-4-9-2-16,3-12-17 15,5-8-17-15,0-3-75 16,0 4-64-16,20 6 45 15,4 11-11-15,3 12 62 16,2 12 11-16,-1 8 50 0,0 6 18 16,-2 4 24-16,-3 0 71 15,-1 6 1-15,-1 12 0 16,-4 9 31-16,-1 10-44 16,-1 7-9-16,-1 5-13 15,1 1-49-15,1 0 7 16,1-5-19-16,2-6-12 15,2-9 11 1,24-16-113-16,-7-8-238 0,5-6-667 0</inkml:trace>
  <inkml:trace contextRef="#ctx0" brushRef="#br0" timeOffset="72107.16">9454 850 1820 0,'0'0'329'0,"0"0"-241"15,0 0-64-15,0 0 23 16,-112 113 106-16,70-52-46 15,-6 6 0-15,1-1 5 16,-3-2-30-16,6-10 18 16,6-8-46-16,7-9-15 0,11-15 6 15,9-11-45-15,9-8 19 16,2-3-19-16,2-11 6 16,23-26-21-16,12-13-16 15,12-13-35-15,7-7 6 16,0 6-14-16,-3 10 56 15,-8 14 12-15,-14 15 1 16,-9 14-2-16,-13 11 7 16,-7 1 0-16,-2 27 57 15,-9 12-15-15,-17 10 26 16,-12 7-19-16,-7-1-22 16,-4-5 33-16,-4-2-30 15,1-9-5-15,10-8 8 16,7-11-32-16,10-10 15 0,12-11-16 15,13 0-12-15,0-22 6 16,15-22-95-16,23-13-105 16,12-8-29-16,11 5 11 15,2 10 118-15,-2 12 75 16,-6 15 31-16,-7 15 8 16,-7 8 14-1,-7 7 28-15,-5 21 45 0,-12 7-16 16,-5 9 18-16,-12 6-13 0,0 3-32 15,-25-1 25 1,-13-4-29-16,-9-8 14 0,-9-5 30 16,-2-9-51-16,3-11 10 15,4-9-36-15,9-6-6 16,7-3-15-16,12-26 6 16,11-8-33-16,12-10-24 15,7-5-87-15,29 4-11 16,10 8 4-16,12 10 4 15,1 12 16-15,5 14-33 16,-6 4 83-16,-7 6 67 16,-9 20 14-1,-13 6 6-15,-14 8 46 0,-13 2 13 16,-2 2 68-16,-21 0 11 16,-20-2-20-16,-5-4 22 0,-8-5-30 15,-4-11-20-15,3-8-35 16,4-10-22-16,5-4 1 15,13-2-40 1,14-22-6-16,19-8-30 0,2-8-100 16,42-5-180-16,20 3-73 15,13 10 37-15,0 16-136 16,-7 16 246-16,-17 2 242 16,-18 24 203-16,-14 9 70 15,-21 2-28-15,0-1-4 16,-29-1 28-16,-13-5-20 15,-10-4-124-15,-19-2-125 16,11-8-66-16,13-8-494 0</inkml:trace>
  <inkml:trace contextRef="#ctx0" brushRef="#br0" timeOffset="73568.56">8384 1283 504 0,'0'0'489'0,"0"0"-218"15,0 0-12-15,0 0 11 16,0 0-105-16,0 0-6 16,0 0 47-16,8-8-20 15,-8 8-60-15,0 0-20 16,0 0-25-16,0 0-51 15,0 0 4-15,0 0-33 0,0 8 11 16,0 10 33 0,0 6-12-16,4 9 18 0,0 4-2 15,-1 4-19-15,1 0 7 16,0 3-22-16,1-3 9 16,-1-7 2-1,3-6-25-15,-2-6 15 0,-1-10-16 16,-2-6-6-16,2-6 6 15,-1 0 15-15,-1 0-9 16,0-1 33-16,-2-16-27 16,0-10-12-16,3-9-2 15,-3-5-25-15,0 1 26 16,0 0-19-16,4 5-2 0,1 3 21 16,1 4-23-1,5 5 14-15,1-2-17 0,1 7 3 16,3 2 15-16,-1 2 1 15,3 2 8-15,-3 2-7 16,1 2 10-16,-5 2-3 16,-5 2 0-16,0 4 0 15,-3 0 6-15,-3 0-6 16,3 0 0-16,-1 0 13 16,1 0-12-16,1 10 39 15,0 4-25-15,3 6-14 16,0 6 26-16,0 5-25 0,-3 2 8 15,2 3 22 1,-2 2-23-16,4 0 21 0,1-1-16 16,-1-5-13-16,1-7 34 15,3-6-34-15,-1-7 0 16,0-6 40-16,2-6-32 16,8 0 10-16,5-22-19 15,10-16-31-15,17-48-32 16,-4 6-195-16,-11-1-1358 0</inkml:trace>
  <inkml:trace contextRef="#ctx0" brushRef="#br0" timeOffset="75249.81">8949 4794 2085 0,'0'0'519'0,"0"0"-356"16,0 0-26-16,-158-8-28 16,113 28-22-16,7 10-53 15,7 5 19-15,13 7-52 16,13-2 0-16,5-1 11 16,16-2 0-16,18-9-22 15,10-10 10-15,7-14-38 16,10-4 37-16,1-24-73 0,-5-24-110 15,-3-14-167 1,-7-56-142-16,-16 13 8 0,-10 6-291 0</inkml:trace>
  <inkml:trace contextRef="#ctx0" brushRef="#br0" timeOffset="75375.28">9126 4332 1587 0,'0'0'688'16,"0"0"-436"-16,0 0 48 0,0 0-182 15,0 0-100-15,0 0 37 16,-69 127-9-16,65-57-5 15,4 10 3-15,0-1-43 16,2-1 25-16,14-3-26 16,6-6-86-16,-4-16-153 15,-7-24-439-15</inkml:trace>
  <inkml:trace contextRef="#ctx0" brushRef="#br0" timeOffset="75815.5">8746 4573 2234 0,'0'0'778'0,"0"0"-619"15,0 0-105-15,0 0-36 16,124-6-12-16,-39 6-12 16,7 9-11-16,-5 17-79 15,-18 8 14-15,-23 6-9 0,-19 1 58 16,-18 3 33-1,-9 1 25-15,0-4 70 0,0-2 5 16,0 0-48-16,0-3 10 16,0-5-61-16,5-2 5 15,16-9-6 1,6-8-2-16,6-12 1 0,6 0-12 16,1-22-48-16,0-14-11 15,-5-11-40-15,-8-4 43 16,-7-1 52-16,-7 5 17 15,-5 10 41-15,-6 14 68 0,-2 11 3 16,0 8-26-16,0 4-52 16,0 0-22-16,0 6-12 15,2 17 6-15,5 6-6 32,3 5 0-32,2 3-12 15,1-3-7-15,7-2-71 16,-4-10-162-16,2-10-527 0</inkml:trace>
  <inkml:trace contextRef="#ctx0" brushRef="#br0" timeOffset="76553.7">9788 4782 1527 0,'0'0'606'16,"0"0"-243"-16,0 0-198 16,0 0 20-16,0 0-100 15,0 0-63-15,0 0-13 0,-78 32 5 16,74-10-14-16,2 5 9 15,2 2 3-15,0 2-6 16,2-1 5-16,12-4-10 16,5-4-1-16,4-6 0 15,1-5-3-15,3-10-3 16,2-1-39-16,0-4-24 16,-2-16-40-16,-5-4-29 15,-2-4 13-15,-7 0 12 16,-3-2 45-16,-4 2 46 15,1 6 10-15,-3 1 12 16,0 7 17-16,0 7-5 16,2 2-6-16,-2 5-3 0,3 0 5 15,-3 0-2-15,0 0 13 16,1 11 12-16,-5 0 39 16,0 1-14-16,0 3-11 15,0-2-1-15,0 0-29 16,2-1 12-16,3-2-13 15,6-2-13-15,2-2 2 16,7-5-3 0,4-1-24-16,4 0-38 0,-1 0-54 15,-2-6 62-15,-2 0 38 16,0 0 16-16,-3 6 16 0,-3 0 35 16,4 0 32-16,-6 3 0 15,3 11-17-15,-3 4 22 16,-1 3-27-16,-3 8-21 15,-3-1 11-15,2 3-37 16,-4 4 1 0,-3-5-8-16,-1-2-1 0,-2-6-12 15,0-4-4-15,0-8-29 16,-5-4 15-16,-9-5-43 16,-1-1-53-16,-3-14-109 15,5-15-239-15,5-3-711 16</inkml:trace>
  <inkml:trace contextRef="#ctx0" brushRef="#br0" timeOffset="76695.59">10325 4770 1859 0,'0'0'703'15,"0"0"-503"-15,0 0-38 16,0 0-102-16,0 0-24 16,0 0-36-16,0 0-49 15,18 2-47-15,-40 20-55 16,-9-5-234-16,-5-1-255 0</inkml:trace>
  <inkml:trace contextRef="#ctx0" brushRef="#br0" timeOffset="76884.17">9720 4552 2085 0,'0'0'746'16,"0"0"-504"-16,0 0-129 15,0 0-64-15,0 0-49 16,0 0-1-16,0 0-8 16,-65 58-3-16,29-20-110 15,2-8-256-15,7-10-672 0</inkml:trace>
  <inkml:trace contextRef="#ctx0" brushRef="#br0" timeOffset="77009.89">9619 4335 2647 0,'0'0'531'0,"0"0"-468"0,0 0-63 15,219-57-75-15,-117 42-263 16,-6 5-1351-16</inkml:trace>
  <inkml:trace contextRef="#ctx0" brushRef="#br0" timeOffset="77465.12">10089 4566 1945 0,'0'0'529'0,"0"0"-466"16,0 0 5-16,0 0 10 15,0 0-16-15,0 0 11 0,0 0-62 16,-29 100-11-16,-13-68-191 15,4-8-698-15</inkml:trace>
  <inkml:trace contextRef="#ctx0" brushRef="#br0" timeOffset="78454.35">11343 4538 2359 0,'0'0'599'16,"0"0"-461"-16,0 0-89 16,0 0-11-16,0 0-38 15,0 0 7-15,0 0 23 16,-4 142-24-16,16-78 8 0,1 3-10 15,1 3 2-15,-4-9-12 16,1-2-7 0,-4-12-56-16,-7-10-21 0,0-15-152 15,-11-12-251-15,-18-10 103 16,-9-8-397-16,-2-23 712 16,-1-12 75-16,5-8 536 15,12-6-214-15,16-3-73 16,8 2-41-16,18 6-36 15,26 5-111-15,14 4-24 16,13 6-14-16,3 3-22 16,-1-1 6-16,-10 8-7 0,-16 3 0 15,-18 3 0-15,-20 8 1 16,-9 3 110-16,-7 3 15 16,-20 7-47-16,-2 0 3 31,0 8-29-31,4 18-26 0,6 13 0 0,12 8-27 15,7 8 14-15,0-1-14 16,18 0 0-16,7-5 3 16,-2-12-3-16,0-6-1 15,-7-13-13-15,-3-9-62 16,-2-9 11-16,3 0 22 16,6-15 13-16,6-15-72 15,7-5-69-15,-2-1 49 0,2 6 46 16,-8 7 48-1,-2 13 28-15,-3 1 43 0,-2 9 55 16,0 0 33-16,-5 2 3 16,3 14-29-16,-2 6-17 15,3 1-41-15,-2 7 22 16,5-3-60-16,3 2-2 16,4-5-14-16,4-4-40 15,29-13-76-15,-7-4-242 16,-3-3-580-16</inkml:trace>
  <inkml:trace contextRef="#ctx0" brushRef="#br0" timeOffset="79082.25">12340 4654 2405 0,'0'0'637'16,"0"0"-527"-16,0 0-23 15,-127 5-30-15,104 16-43 16,10 9 2-16,10 8-16 15,3 2-17-15,6-1 3 16,15-6-35-16,8-4-43 0,2-14-32 16,1-6-111-16,-3-9-112 15,-3 0-3-15,-5-12-189 16,-4-11-8-16,-5-2-327 16,-4 0 874-16,-3 0 692 31,-5 4-73-31,0 5-225 0,0 7 91 0,0 3-243 15,0 3-72-15,0 3-113 16,0 0-32-16,2 5-8 16,4 6-8-16,6 5 18 15,1 2-24-15,2 0 11 0,3-3-13 16,3-4-1 15,-1-2-43-31,4-7-22 0,0-2-63 16,1 0-61-16,2 0-58 15,-4-8 34 1,-6-5-35-16,-5 1 248 16,-6-2 24-16,-4 5 266 0,-2-2 54 15,0 5 35-15,0 4-189 16,0 2-94-16,0 0-32 16,0 0-64-16,0 8 0 15,0 10 0-15,11 2-6 16,3 3-6-16,6 1-30 15,4 0-28-15,6-5 4 0,5-1-68 16,-2-2 17 0,-2-5-5-16,-4-3 72 0,-9-4 50 15,-7 0 43 1,-7 0 39-16,-1 1 58 0,-1 2-49 16,-2 3-13-16,0 4-38 15,0 5-38-15,0 0-2 16,0-1-30-16,-15 0-75 15,-21-8-78-15,3-4-196 16,0-6-425-16</inkml:trace>
  <inkml:trace contextRef="#ctx0" brushRef="#br0" timeOffset="79317.83">12172 4329 2677 0,'0'0'588'0,"0"0"-446"16,0 0-55-16,0 0-60 16,0 0-27-16,0 0-10 15,0 0 10-15,37 69-1 16,2-35-10-16,10-3-10 16,7-9-27-16,18-19-42 15,-12-3-140-15,-13-6-929 0</inkml:trace>
  <inkml:trace contextRef="#ctx0" brushRef="#br0" timeOffset="79458.84">12594 4181 2252 0,'0'0'826'0,"0"0"-656"16,0 0-100-16,0 0-48 16,0 0-16-16,0 0 14 15,0 0-20-15,55 58-2 16,-55-32-17-16,-14 12-59 15,-11-5-127-15,2-6-867 0</inkml:trace>
  <inkml:trace contextRef="#ctx0" brushRef="#br0" timeOffset="79958.02">14189 4754 2145 0,'0'0'377'15,"0"0"-52"-15,0 0-181 16,-118-14-64-16,93 16 4 0,8 20-54 15,5 8-30 1,8 3 15-16,4 3-13 16,4-4-2-16,23-6 0 15,8-8-8-15,8-15-1 0,4-3-51 16,2-24-91-16,-3-20-121 16,-5-14-249-16,-8-11 186 15,-4-11-145-15,-5-3 375 16,-1 1 105-16,-7 6 363 15,-5 13 29-15,-7 21 144 16,-4 16-209-16,0 16-123 16,0 10-66-16,0 7-124 15,-7 26 4-15,-7 13-12 16,-1 15 0-16,3 6 18 0,-2 7-24 16,7 3 0-1,4-7-6-15,3-10-80 0,0-17-75 16,0-18-345-16,0-19-461 15</inkml:trace>
  <inkml:trace contextRef="#ctx0" brushRef="#br0" timeOffset="80319.47">14264 4432 1923 0,'0'0'607'15,"0"0"-524"-15,0 0-43 16,0 0 41-16,0 0 41 15,0 0-4-15,141 106-43 0,-97-66-21 16,6 4-12-16,-4 1-36 16,-1-2 13-16,-5-2-13 15,-5-6 3-15,-6-5 9 16,-8-8-16-16,-6-4 13 16,-3-6 27-16,-4-2-27 15,-1-3 25-15,0-3-12 16,0-2-20-16,-3-2 31 15,0 0-32-15,-2 0 7 16,1 0 20-16,1 0-26 16,-2-10 23-16,0-7-29 0,-2 0 5 15,0-3-14 1,0-1-4-16,-2 1-11 0,-9 0 13 16,-4 2-21-16,-1 2 3 15,0 0-45-15,-1-6-63 16,3 4-152-16,4 1-505 0</inkml:trace>
  <inkml:trace contextRef="#ctx0" brushRef="#br0" timeOffset="80491.92">14966 4168 2094 0,'0'0'1005'0,"0"0"-822"15,0 0-134-15,0 0-48 16,-122 83 22-16,86-31-23 16,7 29-28-16,14-13-77 15,8-13-636-15</inkml:trace>
  <inkml:trace contextRef="#ctx0" brushRef="#br0" timeOffset="80682.55">15590 4832 2933 0,'0'0'457'0,"0"0"-457"15,0 0-36-15,0 0-314 16,0 0-1078-16</inkml:trace>
  <inkml:trace contextRef="#ctx0" brushRef="#br0" timeOffset="81057.58">14657 4632 1719 0,'0'0'578'16,"0"0"-470"-16,0 0-108 15,0 0-266-15,0 0-659 0</inkml:trace>
  <inkml:trace contextRef="#ctx0" brushRef="#br0" timeOffset="82331.23">1928 5745 2431 0,'0'0'557'16,"0"0"-471"-16,0 0-50 16,0 0-36-16,0 0 39 15,102 127-19-15,-58-92-10 16,4 1 5-16,1-4-15 16,-3-4-13-1,-8-6 1-15,-8-8-98 0,-2-14-109 0,-10 0-322 16,-7-4-361-1</inkml:trace>
  <inkml:trace contextRef="#ctx0" brushRef="#br0" timeOffset="82527.95">2425 5600 1825 0,'0'0'1122'0,"0"0"-879"16,0 0-195-16,-129 54 10 15,79-16-25-15,-1 11-8 16,-2 2-10-16,1 4-1 16,5 1-23-16,7-2 9 15,9-4-75-15,16 0 8 16,5-11-165-16,10-13-533 0</inkml:trace>
  <inkml:trace contextRef="#ctx0" brushRef="#br0" timeOffset="82810.5">3009 5686 2273 0,'0'0'741'0,"0"0"-636"15,0 0-50-15,0 0-26 16,0 0-28-16,0 0 47 16,-48 139-13-16,48-86-34 15,5 3 17-15,9-1-18 0,-4-2-28 16,4-5-5-16,-3-10-75 16,-4-13-129-1,-1-14-397-15,-5-11-786 0</inkml:trace>
  <inkml:trace contextRef="#ctx0" brushRef="#br0" timeOffset="83092.97">2863 5623 1947 0,'0'0'643'0,"0"0"-514"15,0 0-97-15,132-20 15 16,-56 20 31-16,11 20 4 0,4 17-26 15,-1 10-38-15,-13 7 2 16,-12 0-8-16,-20 3-11 16,-24-4 20-1,-21 0 1-15,-4-6 16 0,-34 0 67 16,-18-3-32-16,-8-1 12 16,-11-6-46-16,-2-5-37 15,2-4 20-15,7-10-22 16,13-8-69-16,6-10-23 15,16-4-102 1,14-15-632-16</inkml:trace>
  <inkml:trace contextRef="#ctx0" brushRef="#br0" timeOffset="83517.86">4669 5747 2429 0,'0'0'482'0,"0"0"-325"15,-119 42-70-15,84-14-12 16,12 6-47-16,17 1-4 15,6 7-22-15,6-3 5 0,25 0 5 16,11-7-12-16,10-9 0 31,8-9 0-31,11-11-47 0,35-14-40 0,-15-14-203 16,-15-7-534-16</inkml:trace>
  <inkml:trace contextRef="#ctx0" brushRef="#br0" timeOffset="84223.97">5268 5700 2445 0,'0'0'599'0,"0"0"-459"15,0 0-36-15,-123 25-57 16,98 3 1-16,8 5-47 16,11 9 11-16,6-1-10 15,0-1 11-15,21 0-26 31,10-5 13-31,6-8-27 16,5-9 27-16,0-9-60 16,-2-9 21-16,0 0 5 15,-4-21-46-15,-7-8-54 16,-9-6-192-16,-9-2-62 0,-10-1 226 16,-1 2 114-1,0 5 48-15,-5 6 50 0,-9 8 93 16,-1 5-13-16,-1 6-119 15,0 6-11-15,3 0-122 16,4 0-37-16,5 0-15 16,4 2-58-16,0 2-4 15,0-2 33-15,6-2 203 16,6 0 7-16,-1 0 264 16,-3 0-28-16,4 0-65 15,1-2 28 1,5 0-48-16,2 2-5 0,2 0-35 15,5 6-20-15,2 14 47 0,0 4-72 16,-2 5 14-16,-6-2-23 16,-2 1-20-16,-8-4 28 15,-2-2-27-15,-7-5-33 16,0-8 28-16,-2 0-28 16,0-7 16-16,0-2-5 15,0 0-22-15,0 0 10 16,0 0-11-16,5-15-18 15,6-13-24-15,7-8-59 16,3-2 9-16,4 0 5 16,-2 7-4-16,-3 12 81 15,-3 9-2-15,-3 4 12 16,-1 6 28-16,1 0-13 0,1 0 26 16,1 12-4-1,-1 4-27-15,4 6 18 0,-2 0-28 16,3 0-25-16,1-2-41 15,16-6-137-15,-3-4-186 16,-5-8-240-16</inkml:trace>
  <inkml:trace contextRef="#ctx0" brushRef="#br0" timeOffset="84490.4">6117 5847 1018 0,'0'0'1052'16,"0"0"-571"-16,0 0-194 15,0 0-101-15,0 0-80 16,0 0-43-16,0 0-50 0,-4 6-2 15,4 20-11-15,0 4 0 16,6 6 1-16,7 0-4 16,3 3 10-16,1-3-5 15,-3 1-2-15,-3-2 12 16,-5-3-11-16,-6-4-1 16,0-5 0-16,-5-4 15 15,-11-5 27-15,-7-5-10 16,-1-6 3-16,3-3-29 15,2 0-12-15,5-3-18 16,3-39-73-16,2 4-144 16,5-3-665-16</inkml:trace>
  <inkml:trace contextRef="#ctx0" brushRef="#br0" timeOffset="84757.52">5060 5434 2486 0,'0'0'530'15,"0"0"-423"-15,0 0-84 0,0 0-1 16,0 0-21-16,163-62-1 16,-112 60 0-16,-6 2-79 15,-1 0-95-15,-13 12-213 16,-6 0-235-16</inkml:trace>
  <inkml:trace contextRef="#ctx0" brushRef="#br0" timeOffset="85259.71">6954 5497 2557 0,'0'0'480'15,"0"0"-406"-15,0 0-59 0,0 0-14 16,-22 142 35-1,22-81-31-15,0 2-4 0,12-1 3 16,3-6-4-16,3-3-6 16,-8-12-71-16,-10-2-168 15,0-15-316-15,-8-12-556 0</inkml:trace>
  <inkml:trace contextRef="#ctx0" brushRef="#br0" timeOffset="86094.04">6753 5825 1835 0,'0'0'603'0,"0"0"-505"16,0 0-47-16,139-58-1 0,-62 27 37 15,11-2-31-15,1-7-17 16,-6 0-39-16,-15-1-59 16,-23 6-105-16,-23 4 46 15,-22 7 118-15,0 8 77 16,-29 6 16-16,-4 5 35 15,-1 5 5-15,5 5-61 16,7 21-8-16,5 14-27 16,8 10-25-16,9 9 27 15,0 3-25-15,9 0-7 0,13-4 1 16,4-8 2 0,-1-7-20-16,-3-12 1 15,-6-11-41-15,-3-12 16 16,-2-8-27-16,1 0 46 0,1-12 15 15,7-10-50-15,0-3-27 16,4-5 27-16,-1 5-2 16,-3 3 27-16,-3 4 5 15,-5 6 20-15,-3 6 70 16,-5 4 13-16,-2 2-16 16,0 0-21-16,3 6-5 15,1 10 35-15,8 3-48 16,7 6-14-16,2-1-1 15,6-2-12-15,5-6-2 16,-1-9-29-16,3-7-39 0,-2 0-16 16,-3-7-89-16,-4-15-52 15,-8-4 15-15,-5 2 75 16,-7 1 136-16,-5 2 6 16,-2 6 188-16,0 8 115 15,0 1-104-15,0 6-75 16,0 0-70-16,0 0-60 15,0 16 11-15,0 6-11 16,0 4 0-16,8 0 0 16,13-2 2-16,1-6-2 15,4-4 0-15,3-9-35 0,2-5-27 32,1 0-82-32,-1-8-55 0,-4-15-68 0,-5-3 19 15,-3-2 101-15,-7 0 8 16,-1 2 15-16,-3 4 124 15,-6 4 143-15,-2 6 74 16,0 3 95-16,0 7-66 16,0 2-67-16,0 0-92 15,0 0-75-15,0 8 4 16,2 11 7-16,9 1-22 0,1 4 27 16,3-1-27-1,3-2-1-15,3-1 0 0,2-5-55 16,15-13-117-1,-7-2-360-15,0 0-536 0</inkml:trace>
  <inkml:trace contextRef="#ctx0" brushRef="#br0" timeOffset="86296.8">8521 5681 2362 0,'0'0'714'0,"0"0"-558"0,0 0-66 0,0 0-66 16,0 0-23-16,0 0-1 16,0 0-27-16,-46 86 12 15,46-58-52-15,0-4-50 16,0-4 5-16,5-6-83 16,3-10-52-16,-4-4-68 15,-2 0-161-15</inkml:trace>
  <inkml:trace contextRef="#ctx0" brushRef="#br0" timeOffset="86469.18">8086 5488 2111 0,'0'0'633'0,"0"0"-476"0,0 0-103 0,0 0-48 15,0 0 18-15,0 0 10 16,0 0-33-16,111 21-1 15,-70-20-121-15,-10-1-256 16,-5 0-363-16</inkml:trace>
  <inkml:trace contextRef="#ctx0" brushRef="#br0" timeOffset="86610.53">8465 5172 2595 0,'0'0'590'0,"0"0"-529"15,0 0-61-15,0 0-7 16,0 0-98-16,-97 134-372 0</inkml:trace>
  <inkml:trace contextRef="#ctx0" brushRef="#br0" timeOffset="87347.86">8735 5663 1340 0,'0'0'368'0,"0"0"-114"31,0 0-45-31,0 0-143 16,0 0 119-16,0 0-90 16,0 0-22-16,-89-10 70 15,64 16-34-15,2 8 23 0,6 2-46 16,1 4-50-16,7 5-4 16,5 4-26-16,4 3-5 15,0 4 5-15,9 0-6 16,18-2 0-16,12-4-37 15,15-8-75-15,50-16-72 16,-10-6-358-16,-3 0-706 0</inkml:trace>
  <inkml:trace contextRef="#ctx0" brushRef="#br0" timeOffset="87645.31">9664 5282 2089 0,'0'0'782'0,"0"0"-614"15,0 0-142-15,0 0 45 16,0 110-2-16,0-54-29 15,2 7 40-15,3 3-61 0,3-2-12 16,1-5-1 0,2-8-6-16,0-7-1 0,-1-8-40 15,-4-10-87-15,-2-8-96 16,-4-12-530-16</inkml:trace>
  <inkml:trace contextRef="#ctx0" brushRef="#br0" timeOffset="87786.26">9543 5631 2239 0,'0'0'684'0,"0"0"-566"15,0 0-90-15,0 0-14 16,167-63-14-16,-55 49-87 0,-21 2-194 16,-12 8-500-16</inkml:trace>
  <inkml:trace contextRef="#ctx0" brushRef="#br0" timeOffset="88701.39">10047 5881 2118 0,'0'0'584'16,"0"0"-406"-16,0 0-6 16,0 0-106-16,0 0-44 15,0 0-22-15,0 0-46 16,93-126 35-16,-70 98-7 15,-9 4 18-15,-4 7-6 0,-5 6 14 16,-3 4 40-16,0 3-14 16,-2 4-28-16,0 0 2 15,4 0-8-15,2 13 0 16,0 7 10-16,3 1-9 16,-1 3 25-16,6 1-23 15,1-6 3-15,4 0-7 16,3-7 1-16,2-6-36 15,5-6 3-15,2 0-56 16,2-14-59-16,-1-10-90 16,-6-6-104-16,-1-4 90 15,-9-2 73-15,-3-1 179 16,-6 9 48-16,-5 6 167 16,-2 8 130-16,0 8 6 0,0 6-146 15,0 0-84-15,0 0-104 16,0 13-17-16,0 9 14 15,-2 7-13-15,-1 6 17 16,3-1-10-16,0 0-2 16,0-6 3-16,7-4-9 15,9-6-6-15,1-8-6 16,8-6-48-16,2-4-6 16,0-6-51-16,2-16-199 15,-5-4-178-15,-2-2 161 16,-6-1-293-16,-7 3 626 15,-7 2 151-15,-2 9 423 0,0 3-106 16,0 7-161-16,0 5-92 16,0 0-148-16,-2 5-58 15,0 13-1-15,2 5-1 16,0-1-7-16,0 3 0 16,0-6 1-16,4 0-3 15,10-7 2-15,1-6 0 16,5-6 0-16,7 0-15 15,4-7-29-15,2-16-154 16,-1-5-279-16,-3-2 202 16,-7-3 87-16,-6 1 188 15,-8 4 133-15,-4 6 221 0,-4 6-2 16,0 9-100-16,0 7-88 16,0 0-62-16,0 9-96 15,0 23-5-15,0 9 2 16,0 7 8-16,6 5-11 15,2 6 0-15,1-1 0 16,-2 5-6-16,-5-4 6 16,-2 3 0-16,0-5 3 15,-2-9 9-15,-14-8-21 16,-4-11 9-16,-5-12-4 0,-4-9-5 16,-2-8 9-16,-4-18-42 15,8-14-111-15,10-4-656 16</inkml:trace>
  <inkml:trace contextRef="#ctx0" brushRef="#br0" timeOffset="89167.99">11276 5717 2606 0,'0'0'220'0,"0"0"-220"16,0 0-237-16,137-153 25 16,-77 89 130-16,-4-4 14 15,-10-3-122-15,-17 10-361 16,-20 6 273-16,-9 13 278 16,-6 15 559-16,-20 12-190 15,4 11-165-15,5 4 16 16,3 10-102-16,5 25-56 15,5 15 55-15,4 14-41 16,0 14-4-16,9 4-28 16,11 2-38-16,3-8 11 15,-9-14-17-15,1-13 0 0,-11-17-8 16,-4-16 4-16,0-13 4 16,0-3 0-1,4-13-24-15,7-17-143 0,7-7-44 16,7 1 12-16,-1 2 62 15,3 6 13-15,-3 8 124 16,-3 12 96-16,-6 8 99 16,3 0-30-16,-3 11 8 15,3 13-67-15,5 3-16 16,-1 4-58-16,4-3-24 16,22 4-8-16,-6-8-193 15,1-9-426-15</inkml:trace>
  <inkml:trace contextRef="#ctx0" brushRef="#br0" timeOffset="89608.33">12304 5614 1476 0,'0'0'1301'16,"0"0"-989"-16,0 0-196 15,0 0-56 1,-116 6-33-16,100 19-18 0,12 5 0 0,4 4-8 15,0 2-1-15,4-2-8 16,12-6 7-16,1-6-19 16,2-9-30-16,-3-8 23 15,-3-5-13-15,-3 0 39 16,0-18-10-16,-6-6-47 16,-4-3 23-16,0-3-33 15,0 3 26-15,3-2 25 16,5 5-38-16,3 4 9 15,3 7-17-15,1 5-35 16,1 8 75-16,-1 0-1 16,3 0 24-16,1 14 39 15,-2 2-4-15,1 2 21 0,-1 2 9 16,-1 0-29-16,2 1 10 16,0 0-13-16,-2 0-15 15,1-2 27-15,-3 1-13 16,-1-2-10-16,-4-2-18 15,0-6-4-15,0-6-41 16,8-4-160 0,-3-6-305-16,-1-12-649 0</inkml:trace>
  <inkml:trace contextRef="#ctx0" brushRef="#br0" timeOffset="89718.08">12683 5561 2023 0,'0'0'676'0,"0"0"-473"16,0 0-115-16,0 0-88 0,0 0-206 15,0 0-262-15,0 0-565 0</inkml:trace>
  <inkml:trace contextRef="#ctx0" brushRef="#br0" timeOffset="89875.02">12047 5472 2531 0,'0'0'501'0,"0"0"-444"0,0 0-57 16,50-122-169-16,-10 83-201 16,-3 7-700-16</inkml:trace>
  <inkml:trace contextRef="#ctx0" brushRef="#br0" timeOffset="90002.93">12346 5159 1802 0,'0'0'900'15,"0"0"-691"-15,0 0-146 16,174-40-63-16,-103 32-63 16,-8-2-634-16</inkml:trace>
  <inkml:trace contextRef="#ctx0" brushRef="#br0" timeOffset="90738.76">12268 5111 1691 0,'0'0'883'0,"0"0"-614"15,0 0-174-15,0 0-38 16,0 0-57-16,0 0 0 15,0 0-9-15,43 65-3 16,-14-43 11-16,2 0-59 16,13 0-114-16,-8-4-191 0,-5-6-514 0</inkml:trace>
  <inkml:trace contextRef="#ctx0" brushRef="#br0" timeOffset="91705.06">13873 5474 2011 0,'0'0'654'15,"0"0"-417"-15,0 0-153 16,-143-10 35-16,98 32-41 16,5 16-40-16,7 11 14 15,8 10-41-15,11 4-5 0,14-3 4 16,3-4-2-16,26-10-9 15,13-12 1-15,12-16-9 16,7-18 0-16,9-4-10 16,0-34-5-16,-6-16 6 15,1-30-29-15,-7-32 31 16,-12-25-1-16,-12 11-7 16,-19 31 24-16,-10 40 0 15,-5 34 6-15,0 5 48 16,-5 7-5-16,-2 6 11 15,3 7-60-15,2 20 12 16,2 22-13-16,0 19 1 0,0 8 0 16,2 12-9-16,8-1 14 15,-2-4-5-15,-1-7 0 16,1-15-32-16,0-16 14 16,-2-13-42-16,-1-14 13 15,1-9 23-15,0-2 8 16,6 0 16-16,4-16 0 15,10-4-12-15,3-5 4 16,2-1 7-16,7 1-9 16,1-4 9-16,-4 5-7 15,1 2 8-15,-5 4 0 16,-6 6-3-16,-4 6-8 0,-5 4 10 16,-1 2-8-16,-1 0-12 15,-1 14-102-15,1 4-17 16,-5 2-48-16,-1 3-22 15,0-3 87-15,-2-5 67 16,-1-2 56-16,-3-5 38 16,2-2 83-16,0-1 47 15,8 4-39-15,3-1-27 16,10 0-10-16,6 0-62 16,7-1-18-16,2-2-12 15,3-3-34-15,-4-2 25 16,-3 0 9-16,-3-2 20 0,-6-12 87 15,-2-2-1-15,-7-4-4 16,-5 0 0-16,-7-1-30 16,-3 3-5-16,-3 4-17 15,0 1-43-15,0 1 11 16,-9 4-18-16,-4 2 0 16,1 3-6-16,-1 1-21 15,2 2-15-15,0 0-37 16,-2 0-59-16,3 0-174 15,4 0-592-15</inkml:trace>
  <inkml:trace contextRef="#ctx0" brushRef="#br0" timeOffset="92184.17">14819 5550 1640 0,'0'0'534'16,"0"0"-198"-16,0 0-75 15,0 0-132-15,0 0-75 16,0 0-42-16,0 0 2 16,-33 56-14-16,33-30-20 15,0 5-86-15,0-8-186 16,0-6-256-16</inkml:trace>
  <inkml:trace contextRef="#ctx0" brushRef="#br0" timeOffset="92765.24">12192 5304 201 0,'0'0'1147'16,"0"0"-782"-16,0 0-115 16,0 0-95-16,0 0-16 15,0 0 70-15,0 0-8 16,0 24-24-16,9-16-68 15,3 4-12 1,1 1-16-16,5 4-70 0,6 1 1 16,10 0-12-16,37-9-142 0,-4-4-405 15,-1-5-1257-15</inkml:trace>
  <inkml:trace contextRef="#ctx0" brushRef="#br0" timeOffset="93189.33">16718 4941 1866 0,'0'0'619'16,"0"0"-371"-16,0 0-160 0,0 0-86 15,0 0 101 1,0 0-1-16,-7 151-34 16,7-86 34-16,7 1-46 0,-1 0-16 15,1 1-10-15,0-6-21 16,0-4-2-16,-3-11-7 16,0-10-41-16,1-11 3 15,-3-20-82-15,-2-5-183 16,0 0-327-16</inkml:trace>
  <inkml:trace contextRef="#ctx0" brushRef="#br0" timeOffset="93393.33">16680 4967 2369 0,'0'0'564'0,"0"0"-469"16,0 0-28-16,129-50-67 0,-56 42 30 15,8 0-28-15,2 5-2 16,-6 3-1-16,-12 0-92 31,-20 12-171-31,-18 7-328 16,-21 0-390-16</inkml:trace>
  <inkml:trace contextRef="#ctx0" brushRef="#br0" timeOffset="93550.63">16597 5231 1288 0,'0'0'1148'16,"0"0"-624"-16,0 0-385 15,0 0-45-15,0 0-80 16,0 0 11-16,136 0-25 16,-56 0-3-16,5 0 2 15,24 0-119-15,-24 0-193 16,-18 0-396-16</inkml:trace>
  <inkml:trace contextRef="#ctx0" brushRef="#br0" timeOffset="93942.82">17389 5348 1706 0,'0'0'722'15,"0"0"-362"-15,0 0-229 16,0 0-104-16,0 0 9 15,0 0-10-15,27 126-11 16,-17-94 10-16,-1-2-25 16,-3-7 0-16,0-9 1 15,-6-9 14-15,0-5-3 16,0 0 27-16,0-1 9 16,0-22-3-16,0-5-45 0,-2-6 0 15,2-8-7-15,0 1-2 16,0-2 9-16,15 5-13 15,7 8 1-15,3 5 3 16,-2 9 9-16,2 8 0 16,-2 7-6-16,-6 1 22 15,0 0-8-15,3 8 22 16,-5 8 4-16,2 4 35 16,3 4-36-16,3 4-11 15,2 4-19-15,4 1-3 16,15 2-67-16,-7-9-176 0,0-10-994 15</inkml:trace>
  <inkml:trace contextRef="#ctx0" brushRef="#br0" timeOffset="94068.89">18081 5392 2789 0,'0'0'380'0,"0"0"-292"16,0 0-88-16,0 0-269 15,0 0-904-15</inkml:trace>
  <inkml:trace contextRef="#ctx0" brushRef="#br0" timeOffset="94759.67">16629 4925 1340 0,'0'0'516'0,"0"0"-353"16,0 0 26-16,0 0-48 15,0 0-46-15,0 0-52 16,0 0 19-16,-5-2 57 16,3 18 9-16,2 4-7 15,0 7-35-15,0 10-13 0,0 5 18 16,7 8-46-16,3 2 14 16,4 4-20-16,-3-1-32 15,-1-4 29-15,-2-2-36 16,-1-10 0-16,-3-6 5 15,-4-9-4-15,0-8-2 16,0-3-5-16,0-7-46 16,0-5-4-16,0-1-109 15,0-7-335-15,0-12-841 0</inkml:trace>
  <inkml:trace contextRef="#ctx0" brushRef="#br0" timeOffset="95104.69">16637 4917 1679 0,'0'0'593'0,"0"0"-347"15,0 0-3 1,0 0-102-16,0 0-55 0,0 0-70 16,0 0 1-16,132-26 5 15,-71 17-22-15,3 0 20 16,-2-1-20-16,1 0 1 16,-7 4 2-16,-10 0-3 15,-11 3 0-15,-8 3 6 16,-8 0 3-16,-11 0-9 15,-6 0 0-15,-2 0-27 16,0 0-47-16,-15 4-261 16,-3 7-350-16</inkml:trace>
  <inkml:trace contextRef="#ctx0" brushRef="#br0" timeOffset="95653.85">16705 5228 1478 0,'0'0'556'0,"0"0"-422"15,0 0 4 1,0 0 23-16,0 0-85 0,0 0-40 16,0 0-11-16,53 0 3 15,-24 0 39-15,6 0 14 16,4 0-18-16,3 0 4 15,4 0-51-15,1 0 19 16,-3 1-13-16,1-1-20 16,-9 0 16-16,-7 0-18 15,-11 0-23-15,-7 0-33 16,-11-3-105 0,-9-6-340-16,-13 3-210 0</inkml:trace>
  <inkml:trace contextRef="#ctx0" brushRef="#br0" timeOffset="95967.77">16645 5045 1222 0,'0'0'337'15,"0"0"-197"-15,0 0-37 16,0 0-46-1,0 0-52-15,0 0-5 0,0 0-330 0</inkml:trace>
  <inkml:trace contextRef="#ctx0" brushRef="#br0" timeOffset="101456.92">1665 5584 1642 0,'0'0'350'0,"0"0"-121"16,0 0 0-16,0 0-71 15,0 0-46-15,0 0-82 16,-18-11 10-16,18 11-7 16,0 0 7-16,0 0 39 0,0 0-19 15,0 0 4 1,0 0 1-16,0 0-55 0,0 0 23 16,0 0-31-16,2 8 13 15,14 6-2-15,4 0-13 16,7 4 14-16,2 3-4 15,2 2 5-15,0-2-10 16,0 4 5-16,1-1-10 16,-3-2 21-16,0 1-15 15,4 0-6 1,3 3 17-16,6-2-4 0,5 1-13 0,3-2 0 16,4-1 11-1,-7-2-20-15,-7 3 15 0,-6-6-6 16,-12 1 0-16,-7-2 6 15,-3-1-6-15,-6-6 0 16,-1 1 0 0,1-3 7-16,-1 1-7 0,-1-1 0 15,3 0 3-15,0-3 10 16,-3-1-13-16,0 0 0 16,-1-3-30-16,-1 0 30 15,0 0-66-15,-2-17-33 16,0-6-232-16,0-5-629 0</inkml:trace>
  <inkml:trace contextRef="#ctx0" brushRef="#br0" timeOffset="102017.06">2516 5591 793 0,'0'0'355'16,"0"0"-33"-16,0 0-47 15,0 0-109-15,0 0-81 16,0 0 57-16,0 0-37 15,2-5-31-15,-2 5 31 16,0 0-9-16,0 0 3 16,0 0 12-16,0 0-50 15,-2 0 4 1,-4 0-35-16,-6 0-19 0,-3 9 51 16,-8 6-43-16,-1 7 19 0,-10 6 21 15,-3 7-39-15,-9 4 35 16,-4 5-12-16,-6 1-42 15,-2 7 53-15,-2 2-39 16,4 1 17-16,3-1 14 16,8-4-46-16,10-4 25 15,5-4-25-15,8-8 11 16,7-8-5-16,3-3-5 16,3-10-1-16,7-5 5 15,0-2 10-15,2-4-15 0,0-2 0 16,0 0 1-1,0 0-4 1,0 0 3-16,0 0-14 0,0 0 4 16,0-6-98-16,-2-8-69 15,2-4-814-15</inkml:trace>
  <inkml:trace contextRef="#ctx0" brushRef="#br0" timeOffset="103540.59">1616 1238 1850 0,'0'0'540'16,"0"0"-344"-16,0 0-35 15,0 0-70-15,0 0 3 16,0 0-55-16,0 1-10 16,7 1 20-16,-1 1-28 15,5-1 18-15,3 4-33 0,-1 3 4 16,3 7-20-16,7 18-90 16,-4 0-392-16,-1-2-515 0</inkml:trace>
  <inkml:trace contextRef="#ctx0" brushRef="#br0" timeOffset="114960.8">437 7413 955 0,'0'0'865'0,"0"0"-639"16,0 0-69-16,0 0-64 16,0 0-39-16,0 0-7 15,0 0-35-15,0 0 28 16,0 0 9-16,0 0-7 15,0 0 13-15,0 0-29 16,0 0 19-16,0 0 49 16,0 0-24-16,-2 0 14 0,2 0-24 15,0 0-41-15,0 0 23 16,0 0-24-16,0 0-2 16,0 0 26-16,0 0-41 15,0 0 35-15,0 0-9 16,0 0-25-16,0 0 43 15,0 0-35-15,0 0 1 16,0 0-1-16,-2 0 2 16,2 0-12-16,0 0 0 15,0 11-16-15,0 1 8 0,0 9 8 16,0 0 0 0,2-2-1-16,4-3 8 0,-3-4-7 15,0-4 0-15,-1-3-12 16,0-5 3-16,-2 0-3 15,2 0-4-15,-2 0 10 16,2 0 3-16,2 0 3 16,1 0 0-16,-1-13 1 15,6-5-19-15,-2 0 15 16,1 1 3-16,5-2-11 16,-1 5 14-16,3 3-3 15,-1 2 0-15,1 1-3 16,-3 4-12-16,-2 2 15 0,1 2 0 15,-6 0-5-15,1 0 23 16,-3 0-18-16,3 8 0 16,2 4 1-16,0 4 23 15,-1 2-24-15,0 2 0 16,0-2 2-16,-1 2 11 16,-1-2-26-16,-2-1 10 15,6-3-86-15,5-5-141 16,-1-5-364-16,3-4-449 0</inkml:trace>
  <inkml:trace contextRef="#ctx0" brushRef="#br0" timeOffset="115102.68">990 7422 2208 0,'0'0'747'16,"0"0"-625"-16,0 0-72 15,0 0-35-15,0 0-30 16,125 0-48-16,-70 0-318 16,-10 0-638-16</inkml:trace>
  <inkml:trace contextRef="#ctx0" brushRef="#br0" timeOffset="115275.04">1037 7657 2421 0,'0'0'619'0,"0"0"-541"0,0 0-17 16,0 0-61-16,0 0-15 15,116-15-73-15,-59 1-392 16,-5-1-693-16</inkml:trace>
  <inkml:trace contextRef="#ctx0" brushRef="#br0" timeOffset="115745.9">1511 7522 2512 0,'0'0'532'0,"0"0"-408"16,0 0-88-16,0 0-30 16,0 0 12-16,0 0-17 15,131-107 6-15,-110 85-7 16,-5 4 7-16,-8 2-7 15,-1 4 15-15,-5 6-14 16,-2 1 59-16,0 4-35 16,0 1-10-16,0 0-5 15,0 0-1-15,0 0-18 16,0 1 9-16,0 14-27 0,0 8 17 16,2 6 10-16,6 7 0 15,0 4-1-15,-1 0-11 16,1-2-4-16,-3-3-20 15,-5-8-27-15,0-2 27 16,0-8-5-16,-11-4 37 16,-4-5-10-16,-4-4 28 15,4 0-4-15,8-4 20 16,3 0-22-16,4 0 49 16,0 0-39-16,8 0-6 0,19 0 1 15,6-2-2-15,8-4-7 16,-1 0-4-1,-5 2-22-15,-3 2 21 0,-10 2-121 16,-9 0-216-16,-3 0-513 0</inkml:trace>
  <inkml:trace contextRef="#ctx0" brushRef="#br0" timeOffset="117960.29">4669 6609 1592 0,'0'0'484'15,"0"0"-338"-15,0 0 22 0,0 0-33 16,0 0-71 0,0 0 0-16,0 0 15 0,0 0-37 15,0 0 43-15,0 0-5 16,0 0-32-16,0 0 31 16,0 0-53-16,0 0 1 15,0 0 7-15,0 2-26 16,0 2 5-16,10 3-5 15,3 2 1-15,6 1 19 16,3 4-28-16,3 0 0 16,1 2 5-16,0 1 11 15,4-2-16-15,-1 2 0 0,2 1 9 16,0 2-7 0,2 0-2-16,1 1 0 0,4 6 9 15,2-1 6-15,4 4-15 16,1 0 0-16,4 3 2 15,2-2 1-15,5 1-3 16,2 0 0-16,0 2 8 16,3 0 2-16,-3 1-4 15,-4-4-6-15,-2 2 12 16,0-3-3-16,-4 0-2 16,-1 0-7-16,2 1 14 15,0 1-4-15,5-1-4 16,1 0-6-16,5 2 8 15,2 0-13-15,1-2 5 0,2 3 0 16,2 1 0-16,-3-1 11 16,3 0-11-16,-2 0 0 15,-3-2 1-15,0 2-4 16,-1 0 3-16,-3 0 0 16,0 0-1-16,-5 2 8 15,-1-1-7-15,3-1 0 16,-6-3 2-16,-2 2-5 15,-4 0 3-15,-4-4 0 16,-3 0-6-16,-1 2 15 16,1-1-9-16,-3 1 0 15,-2-2 1-15,4 3-7 0,-4-1 6 16,2 0 0-16,1 2-6 16,-1-3 15-16,0 0-9 15,-2 0 0-15,3-3-3 16,-1-4-15-16,-2-3 13 15,0-2 4-15,-4-2-10 16,0-3 4-16,-2-1 7 16,-6-3 0-16,-3-3 0 15,-5 0-13-15,-2-4 13 16,-4 0 0-16,-1-2-6 0,-4 0 10 16,3 0-4-16,-3 0 0 15,0 0-17-15,2 0 15 16,4-2-82-16,-2-10-220 15,1-4-943-15</inkml:trace>
  <inkml:trace contextRef="#ctx0" brushRef="#br0" timeOffset="120443.09">9294 7336 2239 0,'0'0'630'0,"0"0"-489"16,0 0-100-16,0 0 0 16,0 0-40-16,0 0 24 15,-45 113-23-15,23-73-2 16,0 6-35-16,7-7-234 0,5-17-575 15</inkml:trace>
  <inkml:trace contextRef="#ctx0" brushRef="#br0" timeOffset="120804.56">9978 6681 1971 0,'0'0'614'0,"0"0"-403"16,0 0-140-16,0 0 54 15,0 0-53-15,49 108 9 16,-29-68-30-16,0 3-51 16,0-4 39-16,-2-2-32 15,-2-5-6-15,-8-3 11 16,1-10-11-16,-7-5-2 16,0-3-34-16,-2-8-85 15,0-3-128-15,0 0-452 0</inkml:trace>
  <inkml:trace contextRef="#ctx0" brushRef="#br0" timeOffset="121024.55">10096 6589 2388 0,'0'0'633'16,"0"0"-485"-16,0 0-76 15,0 0-22-15,0 0-50 0,0 0 10 16,143-30-23-16,-95 30 13 16,-1 0-50-16,-11 2-35 15,-11 21-156 1,-14-4-282-16,-9 1-268 0</inkml:trace>
  <inkml:trace contextRef="#ctx0" brushRef="#br0" timeOffset="121196.78">10020 6904 1945 0,'0'0'930'0,"0"0"-729"15,0 0-82 1,0 0-53-16,0 0-48 0,116-16 16 16,-60 4-34-1,2-1-42-15,13-4-64 0,-15 3-496 16,-11 1-1035-16</inkml:trace>
  <inkml:trace contextRef="#ctx0" brushRef="#br0" timeOffset="121698.8">10773 6980 2186 0,'0'0'666'0,"0"0"-431"16,0 0-193-16,0 0-2 15,0 0-40-15,0 0-4 16,0 0-7-16,119-98-17 16,-111 82 28-16,-6 4 3 15,-2 4-2-15,0 2 44 16,0 4-10-16,0 2-34 15,0 0 19-15,0 0-20 16,0 14 0-16,5 10-5 16,1 9 20-16,4 2-15 0,1 7 0 15,-1 0 1 1,0 2-15-16,-6-2 14 0,-4-2 0 16,0-6 0-1,-2-4-15-15,-18-6 15 0,-3-5-1 16,-3-6-5-16,-1-8-2 15,3-1 9-15,5-2-1 16,11-2 18-16,3 0-12 16,5 0 23-16,0 0-22 15,0 0 5-15,9 0-7 16,9 0-5-16,5-6 0 16,-2 2 0-16,6-2 8 0,0 2-16 15,11-4-62 1,-7 2-243-16,-4-3-683 0</inkml:trace>
  <inkml:trace contextRef="#ctx0" brushRef="#br0" timeOffset="121872.18">11343 6829 2201 0,'0'0'720'0,"0"0"-497"0,0 0-191 16,0 0-32-16,0 0-5 16,143-12-173-16,-107 12-550 0</inkml:trace>
  <inkml:trace contextRef="#ctx0" brushRef="#br0" timeOffset="122060.57">11351 7026 1502 0,'0'0'1402'0,"0"0"-1094"15,0 0-221-15,0 0-41 16,0 0-22-16,144-17-24 0,-77 7-44 16,-12 1-183-16,-7 1-725 15</inkml:trace>
  <inkml:trace contextRef="#ctx0" brushRef="#br0" timeOffset="122721.06">12282 6807 2011 0,'0'0'394'16,"0"0"-153"-16,0 0-137 15,0 0-41-15,-131-10 12 0,110 1-50 16,5-6 19-16,5-2-43 16,7-5-1-16,4-5 0 15,0 4-9-15,6-4 7 16,17 6-10-16,4 4-23 16,4 3 34-1,7 6-32-15,-1 6 23 0,1 2 2 16,1 0 2-16,-6 10-1 15,-4 13 7-15,-4 4-9 16,-10 4 8-16,-7 8 2 16,-5-1 4-16,-3 2 41 15,0-1-24-15,-18-3 43 16,-6-1 8-16,-10-2-25 0,-1-3 27 16,-1-6-51-16,-2-4-8 15,6-6-1-15,3-8-7 16,8-2 2-16,5-4-10 15,5 0 6-15,5 0-4 16,3 0-2-16,3 0-7 16,0 0 6-16,0 0-36 15,0 0 31-15,0 0-12 16,9 5 15-16,11 5-9 16,4 3 12-16,9 7 0 0,6 1-1 15,5 1 16 1,3-3-15-16,4-5 0 0,-2-7-32 31,7-7-69-31,-10-21-204 0,-12-5-403 0</inkml:trace>
  <inkml:trace contextRef="#ctx0" brushRef="#br0" timeOffset="123713.32">10000 6603 1060 0,'0'0'394'0,"0"0"-108"0,0 0-135 16,0 0-97-16,0 0 11 15,0 0 77-15,0 0-58 16,0-28 24-16,0 28 29 16,0 0-66-16,0 0-1 15,0 0-21-15,0 0-7 16,0 0 34-16,0 0-24 15,0 0-25-15,0 0 9 16,0 0-35-16,0 0 21 16,0 0 2-16,2 10-15 15,5 8 57-15,-1 4-33 0,6 4-3 16,-1 7 12-16,5 0-32 16,-1 6 20-16,3-2-6 15,2 4-24-15,-2-2 26 16,-3-1-19-16,-3 1 5 15,-4-7 14-15,-3-3-19 16,-3-2 25-16,0-6-11 16,-2-3-21-16,2-7 31 15,-2 0-25-15,2-6-5 16,-2 0-1-16,4-4 9 0,-4-1-9 16,0 0 0-1,2 0-7-15,-2 0 6 0,2 0-52 16,2 0-50-16,0 0-171 15,1-4-532-15</inkml:trace>
  <inkml:trace contextRef="#ctx0" brushRef="#br0" timeOffset="125425.32">591 9182 1041 0,'0'0'845'0,"0"0"-572"15,0 0-17-15,0 0-3 16,0 0-73-16,0 0-104 16,-20-36-29-1,20 36-46-15,0 10-1 0,5 10 46 0,3 8-12 16,1 8 22-16,3 2-34 16,-6 4-13-16,3-4 12 15,-3-3-9-15,-1-11-12 16,-2-9 0-16,-1-4 14 15,-2-11-12 1,2 0-2-16,-2-6-7 0,2-21 6 16,2-11-76-16,1-8 19 15,1-2-6-15,2 4-38 16,-2 10 83-16,1 8 2 16,-1 12 17-16,0 4 26 15,4 6-25-15,-1 4 36 31,-1 0-3-31,2 0 4 16,1 14 16-16,2 6-14 0,1 6 8 16,-1 2 9-16,5 4-48 15,-3 1 12-15,3-2-20 16,3-1 1-16,-6-3-4 16,3-8-70-16,9-15-94 15,-6-4-364-15,0 0-640 0</inkml:trace>
  <inkml:trace contextRef="#ctx0" brushRef="#br0" timeOffset="125582.27">1126 9160 2481 0,'0'0'481'0,"0"0"-389"15,0 0-54-15,0 0-10 16,144 2-28-16,-79 10-24 15,-14 0-206-15,-11-2-529 0</inkml:trace>
  <inkml:trace contextRef="#ctx0" brushRef="#br0" timeOffset="125755.54">1223 9435 2304 0,'0'0'677'0,"0"0"-565"0,0 0-4 15,0 0-80-15,0 0-19 16,0 0-9-16,0 0-30 16,157 3-61-16,-108-6-395 15,-5-14-587-15</inkml:trace>
  <inkml:trace contextRef="#ctx0" brushRef="#br0" timeOffset="126336.52">1957 9100 2499 0,'0'0'581'16,"0"0"-496"-16,0 0-49 16,0 0-28-16,0 0-16 15,0 0-44-15,0 0-35 16,-39 10 62-16,29-10 8 15,1-9 17-15,5-10-1 16,4-6 3-16,0 0-3 16,0-1 1-16,15 1-32 15,5 6 17-15,3 2-19 16,-2 7 25-16,2 7 3 16,-3 3-8-16,2 0 13 0,-2 13 1 15,-1 10 0-15,-4 8 15 16,-1 5-8-16,-6 4 8 15,-4 3 18-15,-4 1-22 16,0 0 28-16,-4 0 1 16,-14 0-21-16,-9-4 26 15,-2-2-30-15,-2-6-6 16,-5-4 9-16,3-7-9 16,2-9-10-16,4-10 1 15,4-2-45-15,8-10 0 0,4-16-75 16,7-1-4-1,1 1 63-15,3 6 12 0,0 6 49 16,7 4-1-16,9 8-5 16,0 2 6-16,3 0 0 15,4 11 33-15,4 9 20 16,2 2-3-16,6-1 0 16,3 1-14-16,5-1-30 15,3-7 36-15,1-9-42 16,18-5-12-16,-15-14-166 15,-7-12-687-15</inkml:trace>
  <inkml:trace contextRef="#ctx0" brushRef="#br0" timeOffset="127496.9">5949 8292 1343 0,'0'0'346'15,"0"0"-223"-15,0 0-48 16,0 0-2-16,0 0 47 15,-87 104-7-15,63-58 0 16,-5 9 25-16,-4 8-46 16,-8 12 49-16,-7 5-44 15,-7 8 11-15,-4 4-5 0,-6 2-54 16,-1 3-13-16,1 1 9 16,2-2-32-16,8-2 13 15,1-3-26-15,3-3 12 16,2-4 1-1,-2-2-12-15,0-1-1 0,-3-3 2 16,-7-2 11-16,2 0-2 16,-6-2-7-16,1-2 7 15,4-4 1-15,6-7-12 16,8-9 0-16,9-10 0 0,8-9 10 16,10-6-10-1,3-7 0-15,3-4 1 0,4-2-4 16,2-4 3-16,0-4-16 15,5-2-4-15,0-2-58 16,2-2-22-16,0 0-124 16,0 0-274-16,2-13-179 0</inkml:trace>
  <inkml:trace contextRef="#ctx0" brushRef="#br0" timeOffset="128501.43">4332 8663 1684 0,'0'0'332'15,"0"0"-209"-15,0 0-21 16,0 0 54-16,0 0 7 16,0 0 11-16,0 0-63 15,-49-13-83-15,49 13 14 16,0 0-9 0,0 0-9-16,0 0 22 0,0 0-29 15,0 0-3-15,0 0 13 16,0 0-26-16,0 0 14 15,0 0 0-15,4 7-2 16,10 3 23-16,1 4-22 0,3 1 10 16,7 4 10-1,0 3-28-15,10 4 18 0,3 2-16 16,4 5-2-16,9 0 25 16,5 5-16-16,7 2 10 15,3 1 10-15,3 7-28 16,4-1 10-16,1 4-17 15,2 3 7-15,0 0 1 16,1 3-8-16,4-1 0 16,-4 1 20-16,0 0-19 15,-4-3 8-15,-1-2-9 16,-5 0 0-16,-5-2-1 16,0 0 2-16,-1-2-1 0,-1 1 0 15,0 1 11 1,4-3-11-16,1 3 0 15,4-2 1-15,2 2-2 0,-1 1 2 16,1-3-1-16,-5 0 2 16,-3-5 11-16,-3-3-13 15,-6-3 0-15,-5-6 0 16,-5-4 0-16,-4-4 6 16,-7-3-6-16,-4-4 0 15,-7-4 8-15,-5-3-14 16,-6-3 6-16,-7-3-22 15,-2-3 21-15,-2 0-45 0,0 0-8 16,2 0-41-16,-2-8-277 16,0-8-1470-16</inkml:trace>
  <inkml:trace contextRef="#ctx0" brushRef="#br0" timeOffset="131427.81">9184 9035 1493 0,'0'0'674'0,"0"0"-490"15,0 0 9-15,0 0 94 0,0 0-151 16,0 0-24-16,0 0-40 16,0-22-55-16,-2 38 5 15,-13 12-22-15,-10 12 0 16,-5 9 0-16,-4 5-15 16,-11 20-49-16,9-14-196 15,11-13-517-15</inkml:trace>
  <inkml:trace contextRef="#ctx0" brushRef="#br0" timeOffset="131770.1">10076 8372 1773 0,'0'0'629'16,"0"0"-576"-16,0 0 16 0,0 0 111 15,24 118-52-15,-13-58 19 16,1 8-105-16,-1 2 4 15,-3-3 8-15,2-5-48 16,-2-8 12-16,-3-10-18 16,-3-10 1-16,0-9-8 15,-2-10-19-15,2-7-60 16,-2-8-125-16,0-12-153 16,0-10-475-16</inkml:trace>
  <inkml:trace contextRef="#ctx0" brushRef="#br0" timeOffset="132099.97">10105 8399 1392 0,'0'0'494'15,"0"0"-255"-15,0 0 60 16,0 0-75-16,0 0-75 16,0 0-29-16,0 0-69 0,-5-9-21 15,21 9 26-15,8 0-6 16,5 0 16-16,10 0-24 16,3-7-21-16,2 2 18 15,1-1-38-15,-5 2 7 16,-5 2-8-16,-8 2-36 15,-9 0-72-15,-16 10-197 16,-2 8-327-16,0-2-281 0</inkml:trace>
  <inkml:trace contextRef="#ctx0" brushRef="#br0" timeOffset="132288.46">10052 8717 1852 0,'0'0'695'0,"0"0"-421"0,0 0-123 16,0 0-44-16,0 0-29 16,127-6-33-16,-85 3-10 15,-5 2-34-15,-3 1-2 16,-3 0-8-16,2 0-105 16,-8 0-200-16,-5 0-636 0</inkml:trace>
  <inkml:trace contextRef="#ctx0" brushRef="#br0" timeOffset="137786.87">10913 8725 2201 0,'0'0'630'0,"0"0"-530"0,0 0 4 16,0 0-21-16,0 0-71 15,0 0 11-15,-17 1-23 16,1-1 7-16,3 0 5 15,2 0-10-15,4 0-2 0,2-1 25 16,3-3-16-16,2-2 3 16,0-1-12-16,0 2 2 15,2-2-17-15,12 2 7 16,1 2 8-16,4 3-12 16,-2 0 9-16,-3 3 3 15,1 17 0-15,-3 6 0 16,-6 8-7-16,-4 2 7 15,-2 2 0-15,0-2-6 16,-8-4 21-16,-11-4-8 0,-3-3 5 16,0-8-11-1,-2-3 36-15,-2-4-37 16,2-5 0-16,5-5 0 16,-2 0-32-16,7 0 23 0,4-17-40 15,5 1-34-15,3 3 37 16,2 0 3-16,0 3 29 15,2 4 5-15,11 4 15 16,3 2-6-16,5 0 6 16,0 0-4-16,4 8 22 15,4 6-23-15,0 3 5 16,2-2-6-16,16-1-15 16,-9-5-159-16,-2-8-465 0</inkml:trace>
  <inkml:trace contextRef="#ctx0" brushRef="#br0" timeOffset="137991.25">11442 8494 2507 0,'0'0'615'0,"0"0"-513"16,0 0-71-16,0 0-2 15,120 0-29-15,-71 5 0 16,5 6-97-16,-15-3-286 0,-12 0-497 16</inkml:trace>
  <inkml:trace contextRef="#ctx0" brushRef="#br0" timeOffset="138164.57">11526 8771 2607 0,'0'0'574'16,"0"0"-491"-16,0 0-31 15,0 0-19-15,0 0-33 16,170-16-75-16,-119 8-262 16,-13-2-665-16</inkml:trace>
  <inkml:trace contextRef="#ctx0" brushRef="#br0" timeOffset="139169.67">12342 8239 1088 0,'0'0'282'16,"0"0"-32"-16,0 0-55 0,0 0-66 15,0 0-52-15,0 0 37 16,0 0-17-16,52-46 72 16,-48 44 0-16,-4 2-20 15,0 0-8-15,0 0-73 16,0 0 0-16,0 0-31 16,0 0-37-16,-2 14 28 15,-10 6-22-15,-3 6-5 16,-6 2 37-16,-3 5-32 15,-1 1 18-15,3-2-21 16,0-4 9-16,7-4-5 0,3-8-7 16,6-5 0-16,2-5-1 15,4-1 10-15,0-3-9 16,4 2 0-16,11 0 1 16,5-2 20-16,7 2-21 15,6-2 8-15,5 0 8 16,5-2-2-16,1 0-10 15,5 0-2-15,0 0 10 16,-4 0-17-16,-5 0 5 16,-9 0-31-16,-6-2 2 15,-10-6-71-15,-6-2-32 16,-4-7-90-16,-5-14-257 16,0 3 92-1,-14-2-414-15</inkml:trace>
  <inkml:trace contextRef="#ctx0" brushRef="#br0" timeOffset="139326.78">12631 8285 1227 0,'0'0'503'15,"0"0"-285"-15,0 0 43 16,0 0-92-16,0 0-1 16,0 0 86-16,0 0-118 15,-31 107 5-15,31-63-56 16,0 8-47-16,0 4 16 16,0 4-39-16,6 3-11 15,4-1-4-15,-1 10-99 16,-5-16-133-16,-2-16-552 0</inkml:trace>
  <inkml:trace contextRef="#ctx0" brushRef="#br0" timeOffset="144728">1683 10776 2277 0,'0'0'625'0,"0"0"-539"16,0 0-73-16,0 0-13 15,0 0-276-15,0 0-294 16,11 44-680-16</inkml:trace>
  <inkml:trace contextRef="#ctx0" brushRef="#br0" timeOffset="144874.53">1725 11089 1958 0,'0'0'570'0,"0"0"-570"16,0 0-3-16,0 0-195 16,0 0-294-16</inkml:trace>
  <inkml:trace contextRef="#ctx0" brushRef="#br0" timeOffset="144995.51">1716 11453 2083 0,'0'0'391'0,"0"0"-357"16,0 0-34-16,0 0-245 0,0 0-248 0</inkml:trace>
  <inkml:trace contextRef="#ctx0" brushRef="#br0" timeOffset="145136.56">1752 11943 1627 0,'0'0'373'15,"0"0"-357"-15,0 0-16 0,0 0-606 16</inkml:trace>
  <inkml:trace contextRef="#ctx0" brushRef="#br0" timeOffset="145293.97">1698 12394 2184 0,'0'0'102'16,"0"0"-102"-16,0 0-187 16,0 0-13-16,18 121-549 0</inkml:trace>
  <inkml:trace contextRef="#ctx0" brushRef="#br0" timeOffset="145388.1">1758 12616 1859 0,'0'0'0'16,"0"0"-38"-1,0 0-806-15</inkml:trace>
  <inkml:trace contextRef="#ctx0" brushRef="#br0" timeOffset="165012.69">4474 11265 1362 0,'0'0'359'0,"0"0"-223"16,0 0-4-16,0 0-42 15,0 0-26-15,0 0-4 16,8 3-27-16,0 0 13 16,1 1 17-16,-1 0-35 15,2 2 49-15,1 2-19 16,-3 2 36-16,6 1 6 16,-1 3-27-16,3 1 6 15,2 6-30-15,4 5-7 16,5 2 15-16,0 4-36 0,6 7 21 15,7 5 1 1,3 6-32-16,4 6 28 0,5 9-29 16,5 7-8-16,1 5 26 15,2 3-28-15,3-1 18 16,-1-5 6-16,0-2-24 16,1-6 35-16,-1-1-17 15,-2-4-2-15,0 1 33 16,1 1-35-16,-2-1 11 15,3 6 9-15,4 2-33 16,0 8 25-16,5 5-26 0,2 4 0 16,6 4-16-1,2 1 26-15,0 2-11 16,6-1 1-16,0-3-2 0,1-7-10 16,-5-2 12-16,-2-5 0 15,-7-5 12-15,1-3-3 16,-1-2-1-16,-2 0-8 15,-4 2 7-15,-1-3-8 16,-2 1 1-16,-3 0 0 16,-2 0 17-16,-2 0-2 15,-4-2-15-15,-3-5 0 16,-2-7 1-16,-2-2-8 16,-7-4 7-16,-4-8 0 15,-7-4 1-15,-3-4 13 16,-6-4-15-16,-4-4 1 15,-5-7-12 1,0-2-2-16,-4 1-23 0,-3-2-31 0,3 1-20 16,-3-2-174-16,-2-3-278 15,-2-5-328-15</inkml:trace>
  <inkml:trace contextRef="#ctx0" brushRef="#br0" timeOffset="167398.79">7636 10571 814 0,'0'0'281'0,"0"0"-171"0,0 0 116 16,0 0-20-16,0 0-35 16,0 0-51-16,0 0-12 15,7-14-33-15,-7 14 2 16,0 0-3-16,0 0 1 16,0 0 22-16,0 0-33 15,0 0-44-15,-5 0 0 0,-9 8-11 16,-5 6-9-16,-8 7 28 15,-5 1-28-15,-1 6 25 16,-2 4 6-16,-5 6-20 16,-1 2 53-16,-3 7-49 15,-1 6 10-15,-1 5 1 16,-6 5-26-16,2 3 25 16,-4 5 1-16,0 2-16 15,3 1 18-15,0 0-27 16,2 5 15-16,0-1-13 15,-2 4 11-15,1 4-12 16,-3 1-2-16,-2 1 0 16,-6-1 9-16,-3 1-8 0,-1-5 19 15,-2 2-7 1,0-1-11-16,0 2 25 0,3 1-22 16,1-1-4-16,5-4 10 15,3-2-2-15,6-3 8 16,2-4-17-16,3-2 15 15,-1-1-3-15,0-1-11 16,-2 2 8-16,1 0 6 16,-3 2-5-16,-2 2 1 15,-3-1-11-15,-2 2 10 16,0-4-8-16,-2 1 4 16,6-6-5-16,-2 2 13 15,1-3-5-15,8-2 1 16,-2 0-10-16,3-2 8 0,-1 1 11 15,3-1-18-15,0-2 8 16,1-3 8-16,3 0-2 16,3-3-8-16,-1-1-7 15,3-3 1-15,0-4-1 16,0-2 1-16,2 0-1 16,3-6 8-16,-3 1 8 15,-2 0-14-15,6-7-2 16,0-1 6-16,4-8-2 15,5-2-4-15,6-7 0 16,3 0 3-16,4-8 9 0,0 0-24 16,3-4 8-16,2-2-82 15,0-5-135-15,0-14-504 16,4-6-979-16</inkml:trace>
  <inkml:trace contextRef="#ctx0" brushRef="#br0" timeOffset="168923.03">2625 14674 1624 0,'0'0'283'15,"0"0"-215"-15,0 0-67 0,0 0 31 16,0 0 10-16,0 0-20 16,138-33 25-16,-93 26 2 15,4 0 2-15,5-6 50 16,1-1-31-16,1 3-11 16,2-4-11-16,-5 3-28 15,-1 2 12-15,-2-1-6 0,2 4-24 16,2-7 53-1,5 2-16-15,7 0 8 0,0-4-8 16,7 2-33-16,1-3 19 16,2 4-9-16,2-5-15 15,-2 2 37-15,0 4-21 16,-5-1 5 0,0 0 21-16,0 1-41 0,3-3 35 15,1-3-23-15,6 2-14 16,4-2 39-16,1 2-32 15,1 5 8-15,0-4 4 16,-2 5-7-16,-2-1 0 0,-4 3-12 16,2-1 6-1,-2-1-1-15,6-2-5 0,2 0 0 16,3-4 8-16,-1 2 8 16,2-6-16-16,-5 1 0 15,-1 4 6-15,-2-1-9 16,-2 2 4-16,0 0-1 15,4-2 15-15,5 0-2 16,5-1-7-16,1 0-6 16,4 2 6-16,-4-3-9 15,-2 2 3-15,2 0 0 16,-6 2-1-16,5-1 17 16,0-2-11-16,1 3-2 0,2-2 7 15,0 4 1 1,2-6-11-1,-1 3 0-15,3 0-8 0,16-3 19 0,17-1-11 16,19-2 0-16,-11 2 1 16,-34 7-2-16,-28 2 1 15,-21 5 0-15,11-3-8 16,9-1 19-16,14 0-11 16,-1-1 0-16,-1 0 1 15,-1-1 4-15,-2-1-5 16,-5 2 0-16,-1 3 0 15,-9-2 0-15,-7 3 0 0,-7 4 0 16,-7-6 1-16,-9 6-7 16,-7-2 6-1,-8 2 0-15,-7 1-1 0,-9-2-2 16,-2 1 1 0,-2 2-7-16,-6 0-34 0,1-1 28 15,-4 1-17-15,4-3 14 16,1 1 9-16,4 0-31 15,0 0-6-15,2 2-98 16,0-2-26-16,2 2 8 16,-2 0-4-16,-3 0-13 15,-2 0 80-15,-6 0 32 16,0 0 51-16,0 0 15 0,-2 0-7 16,-12 0 8-16,-6 0-221 0</inkml:trace>
  <inkml:trace contextRef="#ctx0" brushRef="#br0" timeOffset="173744.83">4492 14859 1007 0,'0'0'395'0,"0"0"-288"0,0 0-67 15,0 0-38-15,0 0 4 16,0 0-3-16,0 0-1 16,-16 22 24-16,10-15 28 15,-3 2-19-15,1 3 55 16,-4-3-43-16,1 6-24 15,-2 1 15-15,1 1-37 16,-1 2 15-16,-3 4-6 16,3-4-9-16,-1 1 28 0,1 2-9 15,-3-2 6-15,3 2 14 16,0 0-18-16,-4 0 6 16,3 0 8-16,-4 5-19 15,0-5 24-15,1 4-23 16,-6 2 4-16,0-2 9 15,0 2-30 1,-2-2 42-16,0 0-6 0,0 2-25 16,3-6 18-16,3 0-29 15,-2 0 18-15,4-4 4 0,-3 0-15 16,1-4 22 0,2 3-5-16,-1-3 5 0,5-1 21 15,-1-3-44-15,1 3-7 16,-1-5 13-16,3 2-13 15,3-2-1-15,1 2-73 16,2-5-57-16,5 0-74 16,0-1-181-16,5-4-662 0</inkml:trace>
  <inkml:trace contextRef="#ctx0" brushRef="#br0" timeOffset="175315.09">7690 14730 337 0,'0'0'141'16,"0"0"226"-16,0 0-240 15,0 0-84-15,0 0-28 16,0 0 119-16,0 0-28 15,-7-30-97-15,-2 30-9 16,-2 0-57-16,2 0 46 16,2 0 11-16,3 0 0 0,1 0 0 15,3 0 40 1,0-2 29-16,0 0 28 0,0 2 1 16,0 0 15-16,0 0 23 15,0 0-63-15,0 0-25 16,0 0 5-16,0 0-38 15,0 0 18 1,0 0-22-16,0 0-3 0,0 0-7 16,0 0 0-16,0 0 0 15,0 0 27-15,0 0-27 16,0 0 17-16,0 0-6 16,3 0-11-16,1 0 39 0,1 0 10 15,-1 0-14 1,3 0 1-16,2 0-31 0,0 6 20 15,-2 0-12-15,1-2-13 16,-1 0 22-16,-1 1-22 16,2 1 9-16,-2 0 31 15,1 0-35-15,1 3 30 16,2 0-16-16,-2 0-18 16,-1 4 33-1,3-2-27-15,-4 0 4 0,0 0 13 16,1 1-23-16,-1 1 26 0,2 1-28 15,-2 0 6-15,1-2 10 16,1-1-9-16,0 2-7 16,1-1 20-16,1 2-10 15,-1-4 7 1,3 2 15-16,-2 1-18 0,4 2 25 16,-1-1-32-16,3 3 11 15,2-4 2-15,0-3-19 16,1 2 21-16,2 0-8 15,-1-1-13-15,-3 0 14 16,-1 1-7-16,0 1-8 16,-3-2 7-16,0 3-6 15,-2 0 8-15,3 4-3 16,-1-4 1-16,3 4-3 16,1 0-4-16,2 0 0 0,3 3-1 15,0-3 11-15,0 2-8 16,1-2 4-16,2 2 0 15,-2 2 16 1,4-2-10-16,2 1-2 0,0 0 1 16,5 1-5-16,4 2 1 15,2-1-7-15,0-2 1 16,3 4 4-16,-3 0-5 16,-3 6 0-16,-1-5 3 15,-5 2 6-15,-2 0-10 16,0 2 1-16,-2-5 0 15,-2 0-6-15,1 0 7 16,-4-6-1-16,-3 2 1 0,-2-2 8 16,-6-7-10-16,-2 3 1 15,-5-6 0-15,-2 3-10 16,0-6 10-16,2 7-45 31,2-9-98-31,1-1-168 0,-1-3-456 0</inkml:trace>
  <inkml:trace contextRef="#ctx0" brushRef="#br0" timeOffset="177748.53">5994 13546 2268 0,'0'0'582'0,"0"0"-530"16,0 0-8-16,0 0-44 16,0 0-223-16,0 0-337 15,-18 0 4-15</inkml:trace>
  <inkml:trace contextRef="#ctx0" brushRef="#br0" timeOffset="178156.58">6009 11914 2225 0,'0'0'342'0,"0"0"-342"15,0 0-50-15,0 0-44 16,0 0-231-16,0 0-635 0</inkml:trace>
  <inkml:trace contextRef="#ctx0" brushRef="#br0" timeOffset="178502.7">4943 12809 1945 0,'0'0'275'0,"0"0"-266"16,0 0-9-16,0 0-159 16,0 0-597-1</inkml:trace>
  <inkml:trace contextRef="#ctx0" brushRef="#br0" timeOffset="178942.45">4040 14684 2076 0,'0'0'469'0,"0"0"-436"16,0 0-3-16,0 0-30 15,0 0-91-15,0 0-89 16,0 0-41-16,4-1 8 0,6-2-569 15</inkml:trace>
  <inkml:trace contextRef="#ctx0" brushRef="#br0" timeOffset="179256.6">5972 15429 2314 0,'0'0'230'16,"0"0"-230"-16,0 0-220 15,0 0 65-15,0 0-131 16,0 0-529-16</inkml:trace>
  <inkml:trace contextRef="#ctx0" brushRef="#br0" timeOffset="179555.1">8939 14482 2271 0,'0'0'376'0,"0"0"-376"16,0 0-2-16,0 0-4 15,0 0 2-15,0 0-201 16,-113-5-281-16</inkml:trace>
  <inkml:trace contextRef="#ctx0" brushRef="#br0" timeOffset="179759.36">8449 13050 2555 0,'0'0'321'16,"0"0"-321"-16,0 0-18 15,0 0-38-15,0 0-137 16,0 0-803-16</inkml:trace>
  <inkml:trace contextRef="#ctx0" brushRef="#br0" timeOffset="180954.73">14069 8594 1877 0,'0'0'468'0,"0"0"-273"16,0 0-54-16,0 0-14 15,0 0-44-15,0 0-45 16,0-1 13 0,0 14-51-16,0 12 1 0,-7 7 14 15,-7 9-14-15,-3 6-2 16,-12 15-46-16,2-14-192 15,5-10-345-15</inkml:trace>
  <inkml:trace contextRef="#ctx0" brushRef="#br0" timeOffset="181253.31">14975 7971 2340 0,'0'0'505'15,"0"0"-437"-15,0 0 40 0,0 0-91 16,0 0-11-16,0 0 8 16,0 0-12-16,2 144 22 15,5-78-24-15,0 2 6 16,-3-1-6-1,1-5 0 1,-5-4-8-16,0-8 7 16,0-6-56-16,0-12-57 15,0-18-161-15,-7-10-260 16,5-4-1454-16</inkml:trace>
  <inkml:trace contextRef="#ctx0" brushRef="#br0" timeOffset="181473.21">15066 7844 2495 0,'0'0'355'16,"0"0"-186"-16,0 0-135 15,0 0-6-15,162-58-28 16,-108 56-14-16,0 2-5 15,-12 4-156-15,-15 28-163 16,-13-2-206-16,-12-2-366 0</inkml:trace>
  <inkml:trace contextRef="#ctx0" brushRef="#br0" timeOffset="181661.22">15064 8185 2220 0,'0'0'573'0,"0"0"-389"16,0 0-121-16,0 0-11 16,0 0-15-16,0 0-19 15,160-16-18-15,-106 15-46 16,13 1-144-16,-11 0-414 16,-11 0-604-16</inkml:trace>
  <inkml:trace contextRef="#ctx0" brushRef="#br0" timeOffset="182117.37">15760 8225 599 0,'0'0'1865'15,"0"0"-1654"1,0 0-39-16,0 0-125 0,0 0-47 16,0 0 0-16,0 0-4 15,79-28 2-15,-58 28-35 16,-7 2-20-16,-8 4 57 16,-6 2-28-16,0 1 28 15,0 0 30-15,-12 3-18 16,0 1 19-16,1 3-31 15,3 0 11-15,6-1-28 16,2 4 17-16,0-3-13 16,2 0-5-16,12 2-18 15,-1 0 36-15,1 4 0 0,-3 2 0 16,-3 6 7 0,-5 1 8-16,-3 2 13 0,0 3 26 15,-5-3-32-15,-14-1 25 16,-4-6-29-16,1-7-17 15,1-2-2-15,4-11-5 16,3-6-118-16,6-21-186 16,8-11-619-16</inkml:trace>
  <inkml:trace contextRef="#ctx0" brushRef="#br0" timeOffset="182274.37">16397 7997 2246 0,'0'0'280'15,"0"0"-216"-15,0 0-52 16,0 0-12-16,113-16-119 16,-88 16-247-16</inkml:trace>
  <inkml:trace contextRef="#ctx0" brushRef="#br0" timeOffset="182462.36">16375 8191 2448 0,'0'0'383'16,"0"0"-265"-16,0 0-46 15,0 0-66-15,0 0-6 16,174-22-75-16,-110 6-588 0</inkml:trace>
  <inkml:trace contextRef="#ctx0" brushRef="#br0" timeOffset="182839.08">16896 7764 2555 0,'0'0'325'0,"0"0"-246"0,0 0-43 15,0 0-30-15,127-3-6 16,-67 2 0-16,-2 1-106 16,-11 0-34-16,-12 0 25 15,-12 0 58-15,-13 1 51 16,-6 6 6-16,-4 3 8 0,0 6 77 15,0 6-12-15,-6 6 45 16,0 10-47-16,-1 7-18 16,3 3 18-16,0 3-32 15,4 2 9-15,0-1-36 16,0-7 3-16,0-2-12 16,0-6-3-16,0-8-12 15,-2-7-12 1,-6-7-92-16,-3-9-61 0,-22-6-204 15,2-21-234-15,0-4-476 0</inkml:trace>
  <inkml:trace contextRef="#ctx0" brushRef="#br0" timeOffset="182932.71">16996 8132 1468 0,'0'0'523'0,"0"0"-232"0,0 0-119 16,0 0-56-16,156-77-83 16,-87 65-20-16,18 5-13 15,-20 6-120-15,-18 1-246 0</inkml:trace>
  <inkml:trace contextRef="#ctx0" brushRef="#br0" timeOffset="183591.69">14922 7793 1607 0,'0'0'358'0,"0"0"-142"16,0 0 3-16,0 0-41 15,0 0-74-15,0 0 3 16,0 0-18-16,-16 0-66 16,16 0 16-16,7 0-13 15,8 0-10-15,8 0 22 0,8 0-38 16,27 0-69-1,-9 0-315-15,-4-5-1398 0</inkml:trace>
  <inkml:trace contextRef="#ctx0" brushRef="#br0" timeOffset="189776">7546 10618 84 0,'0'0'1020'0,"0"0"-754"16,0 0-171-16,0 0-68 16,0 0 7-16,0 0-20 15,0 0 10-15,0-3 13 16,0 3 14-16,0 0 98 0,0 0-24 15,0 0-48 1,0 0 17-16,0-2-41 0,0 2-15 16,0 0-5-16,0 0-32 15,0 0 27-15,0 0-27 16,0-1-1-16,0 1 23 16,0-3-22-16,3 1 16 15,-1-2 11-15,0 2-10 16,0 1 37-16,4-3-29 15,-4 1-12-15,2 0 5 16,-2-1-12-16,3 1-7 16,1 2 0-16,-2-3 1 15,4 1-4-15,1-3 3 16,-1 2 0-16,2-2-3 16,-5-2 9-16,5 3-6 0,-1-2 0 15,-2 3 1 1,-1-2-2-16,1 1 1 0,-3-1 0 15,1 0-2-15,1 0 10 16,-1-1-9-16,0 1 1 16,-1 2-1-16,0 0-7 15,1-2 8-15,-1 2 0 16,3 0-1-16,-2 1 10 16,1-2-9-16,-2 1 0 15,0 0-2-15,3 0-5 16,-1 0 7-16,-2 0 0 15,0 0 0-15,0 0 9 0,3 0-9 16,3-2 0-16,-2-1 0 16,3-2-12-16,1 1 12 15,-4-2 0-15,1 1 0 16,-3 3 12-16,2 1-12 16,-2 2 0-16,-1-2 1 15,-1 1-12-15,2-2 11 16,1 2 0-16,3-4-1 15,-2-1 8-15,3 1-7 16,1-5 0-16,-1 1 1 16,-1 1-3-16,0 2 2 15,-1 1 0-15,-1-1-9 16,0 4 18-16,-2-1-9 0,3-1 0 16,-1 1 1-16,2 0-1 15,1-1 0-15,0-3 0 16,2-2-6-16,0-1 14 15,1-1-8-15,-1 0 0 16,3 1 1-16,-1-4 3 16,4 3-4-16,-4-3-12 15,3 4-17-15,-5 3-59 16,-3 2-64-16,-4 4-29 16,-4 2-413-16</inkml:trace>
  <inkml:trace contextRef="#ctx0" brushRef="#br0" timeOffset="193433.97">5907 12837 1119 0,'0'0'699'0,"0"0"-532"16,0 0-67-16,0 0-18 15,0 0-51 1,0 0-3-16,-11-12-28 0,11 12 9 16,0 0 12-16,-3 0 13 0,3 0 47 15,0 0 17-15,-2 0-58 16,2 0-23-16,-4 0-17 16,-3 14-155-16,0 3-100 15,1-1-473-15</inkml:trace>
  <inkml:trace contextRef="#ctx0" brushRef="#br0" timeOffset="194581.9">4497 14347 1182 0,'0'0'81'0,"0"0"-81"15,0 0-272-15,0 0-40 0</inkml:trace>
  <inkml:trace contextRef="#ctx0" brushRef="#br0" timeOffset="198651.26">7239 8976 300 0,'0'0'0'0,"0"0"-135"0</inkml:trace>
  <inkml:trace contextRef="#ctx0" brushRef="#br0" timeOffset="200927.91">7239 8976 538 0,'9'-13'305'0,"-9"13"3"0,0 0-14 15,0-1-95-15,0 1-72 16,0 0-82-16,0 0-24 16,-2 0-21-16,2-3-5 15,0 3 5-15,0 0-20 16,0 0-95-16,0 0 16 16,0 0 11-16,0 0 32 15,0 0 47-15,0 0 9 16,0 0 32-16,0 0 38 15,0 0 21-15,0 0 13 16,0 0-66-16,0 0-22 0,0 0-13 16,0 0 4-16,0 0-7 15,0 0 0-15,0 0 1 16,0 0-9-16,0 0 8 16,0 0 0-16,0 0-1 15,0 0 2-15,0 0 2 16,0 0 18-1,0 0 20-15,0 0 16 0,0 0-38 16,0 0 15-16,0 10-1 16,0 0-18-16,0 3 7 15,0 1-11-15,0 1-11 0,0 2 14 16,0 2-14-16,0 2 0 16,0-2 4-16,0 3-3 15,0 1-1-15,0-3 8 16,0 0-7-16,0-2 33 15,0 0-21-15,2 0 7 16,1-3 2-16,0 4-21 16,1-2 7-16,-4 0-8 15,0 1 1-15,0 3 8 16,0 0-9 0,0 3 15-16,0 2 19 0,0 0-13 0,0 1 7 15,0-4-18 1,0 4-2-16,0-3 17 0,0 2-25 15,0 0 9-15,0 0 6 16,0 2-6-16,0 0-6 16,0 0-3-1,0 0 1-15,0 1 17 0,0-2-18 16,0-1 7-16,0 3 1 16,0-2 2-16,0 5-6 15,0-1 5-15,0 3-9 16,0-1 20-16,0 0-20 15,0-1 11-15,0-2-8 16,0 0 9-16,0 0-12 16,0 0 0-16,0 4 0 15,0 1 15-15,0 0-14 0,0 2-1 16,0-7 6-16,0 0 2 16,0-6-1-16,0-2-7 15,4-2 0-15,0-2 11 16,-2 0-9-1,3 4 5-15,-3 0-7 0,-2 6 8 16,2 5-1-16,-2 1-7 16,0 3 1-16,2 3-2 15,1-3 13-15,-1-1-12 16,3-2 0-16,-1-5 0 0,0-4-7 16,3-5 7-1,-3-1 0-15,1-5 4 0,2 1 6 16,-3 2-10-16,-2 2 0 15,3 3 9-15,-1 7-5 16,0 0-4-16,2 4 0 16,-2 1 12-16,0-4-4 15,3-3-2-15,-3-2-6 16,0-3 0 0,2-6-7-16,-4 0 8 0,2 1-1 15,0-2 6-15,-1 2 4 0,1 2-10 16,-2 5 0-1,0 2 0-15,0 5-3 0,1-1 3 16,-1 2 0-16,3 0 0 16,-1-2 13-1,3-3-13-15,-3-2 0 0,0-1 1 16,3-2-10-16,-2-1 9 16,-1 0 0-16,-1 2-1 15,1-2 10-15,-2 5-9 16,0 2 0-16,0 3 0 15,1 4-6-15,-1 2 6 16,3 1 0-16,-3 0 3 16,3-4 7-16,-3-1-10 0,0-6 0 15,0 0 6 1,0-6-11-16,0 2 5 0,0-3 0 16,3 0-1-1,-1 2 7-15,1 0-6 0,0 4 0 16,-1 2 6-1,0 2-8-15,1 4 2 0,-1-1 0 16,-2 3-1-16,3-5 4 16,-2 1-3-16,-1 0 0 15,0-1 1-15,2-3 6 16,0 0-7-16,0-3 0 16,1 0 5-16,-1 1 1 15,2-2-4-15,-2 0-2 0,0 2 1 16,-1 0 5-16,1 0-6 15,-2 0 0-15,0 2-1 16,0-4 8-16,3 1-7 16,-2-3 0-16,-1-2 2 15,2 0 7-15,-2 0-9 16,3 2 0 0,-1 1 21-16,0 2-20 0,-2-1 12 15,4 0-12-15,-2 2 7 16,-3 0 2-16,2 2-9 0,0 0-1 15,-1 0 10 1,-2-1-4-16,2-3-6 0,0 2 0 16,0-2 1-1,3 2 2-15,-3-2-2 0,0 2-1 16,1 2 6-16,-1 2 4 16,0 0-9-16,0 0-1 15,1 0 0-15,-1 0-4 16,-2-3 4-16,2-1 0 15,0-1 0-15,0 1 9 16,3 2-9-16,-3 3 0 16,2 3 1-16,1 0-7 15,-3 0 9-15,-2 4-3 0,0 0 1 16,0 2 10 0,0 2-10-16,0 2-1 0,0 3 0 15,0-5 9-15,0 0-9 16,0-4 6-1,0-2 0 1,3-2 0-16,1 4 6 16,-2 0-12-16,2 2 0 15,1 1 0-15,-3 3 6 16,-2-3-6-16,0 3 0 16,0 0 11-16,0 1-10 0,0 2-1 15,0 0 0-15,-4-3-5 16,-1 3 11-16,3-3-6 15,2-8 0 1,0-2 2-16,0-3-2 0,0-2 0 16,0 1 0-16,0-3-1 15,0 4 13-15,0 1-12 16,0 2 0-16,0 3 0 16,0-1 1-16,0-4-1 15,0 4 0-15,0 0 11 16,0 0-5-16,0-2 6 15,0 3-12-15,0-4 9 110</inkml:trace>
  <inkml:trace contextRef="#ctx0" brushRef="#br0" timeOffset="211387.45">7282 9053 1023 0,'0'0'272'0,"0"0"-118"16,0 0-79-16,0 0-46 15,0 0 2-15,0 0-9 16,0 7 26-16,0-5 7 15,0-1-39-15,0-1 5 16,0 3 6-16,0-3 0 16,0 2 11-16,0 1-18 15,0 4-4-15,0 1 25 16,0 2-11-16,0 4-5 16,0 0-8-16,0 4-17 0,0 0 20 15,0 2-19-15,2 0-1 16,3 2 6-16,-3 0 0 15,0-2-6-15,0 3 0 16,-2-6 0-16,0 3-3 16,0-1 3-16,0-2 0 15,2-1 1-15,1 2 10 16,-1 1-11-16,0-1 0 16,-1 1 1-16,2 2-9 15,0-2 8-15,-1 3 0 16,1-2 1-16,-3 1 9 15,0 0-10-15,0-4 0 0,0-1 0 16,0 1-4 0,2-2 4-16,-2 1 0 15,0-2 0-15,0 4 9 0,0-2-10 16,0 2 1-16,0 0 0 16,0 0-3-1,0-1 3-15,0 1 0 0,0-3-1 16,0 2 10-16,0-1-9 15,0 1 0-15,0 0 0 16,0 1-6-16,0-3 6 16,0 4 0-16,2-1-2 15,-2 0 8-15,0 0-6 16,0-2 0-16,2 0 0 0,0 0-3 16,0-1 3-16,1-1 0 15,-1 5-6-15,-2-2 12 16,2 2-6-16,-2 1 0 15,0 1 1-15,0 1-3 16,0 2 2-16,0-2 0 16,0 1-6-16,0 4 12 15,2-4-6-15,-2 4 0 16,0-1 1-16,2 1 2 16,-2-4-3-16,0 1 0 15,0-2-8-15,0 0 8 16,0-2 0-16,0-2 0 15,0-2 8-15,0 0-11 0,2 0 3 16,1 1-1-16,0 1 0 16,-1-1-3-16,0 4 4 15,0-1 0-15,-2 2 6 16,0 2-6-16,2-2 0 16,-2 2 0-16,2-4-1 15,0 0 1-15,1-2 0 16,-1 0 0-16,2-2 0 15,-2 0-4-15,4 4 4 16,-2 0 0-16,0 2 0 16,1 3 1-16,-3 1-1 15,2-2 0-15,-2-1 1 16,0-1-1-16,-2-1 0 0,3-3 0 16,-3-1-1-16,2 0 1 15,1-1 0-15,-3 0 0 16,0 0 0-16,2 2-3 15,-2-1 4-15,0 4-1 16,0-2 1-16,0 4 5 16,0 0-7-16,0-2 1 15,0 2-2-15,0-3-4 16,0 1 8-16,0-2-2 16,0 1 0-16,0-3 7 0,0 2-8 15,2 0 1-15,-2 2-2 16,2 0 1-16,-2-2 1 15,2 3 0-15,1-1-1 16,-3 2 3-16,0 0-3 16,0 0 1-16,0 0 0 15,0-2-6-15,0 4 6 16,0-3 0-16,0 1 0 16,0 1 1-16,-3 1 5 15,3-1-6-15,0 0 0 16,0 2 9-16,0-2-8 0,0-2-1 15,0-3 0 1,0 0 9-16,0-1-10 0,0-2 1 16,3 0 0-16,-3 1 1 15,2 0 0-15,-2 4-1 16,2-2 0-16,2 3 6 16,-2 3-7-16,1-4 1 15,1 4 0-15,-1-5 4 16,-1-1 3-16,-1 0-7 15,2-1 0-15,-3 0 1 16,3 0 1-16,-3 3-2 16,2 2 0-16,0 2-2 15,0-2 8-15,0 1-6 0,0 0 0 16,1 0 0-16,-1 0-4 16,0 1 4-16,3-1 0 15,-3 0 8-15,3-2-6 16,-3 0-1-16,2-2-1 15,-2 0 0-15,0-2-7 16,1 0 7-16,-3 2 0 16,0 8-1-16,0-5-87 15,0-2-291-15</inkml:trace>
  <inkml:trace contextRef="#ctx0" brushRef="#br0" timeOffset="213620.16">7605 12753 831 0,'0'0'396'0,"0"0"-231"16,0 0-43-16,0 0-39 15,0 0 29-15,0 0-18 16,-2-34-43-16,2 30-35 15,0 3 53-15,0-2 9 16,-2 3-1-16,-1-2-16 0,-1 2-47 16,0 0-8-16,-4-1-6 15,2-4-29-15,-1 3 28 16,1-2-37-16,2 0 17 16,0 0 11-16,2 0-17 15,0 2 25-15,2 0 2 16,0 0-3-16,0-2-6 15,-2 1-12-15,2 2-4 16,-3-1-3-16,-1 2-53 16,2 0 71-16,0 0 10 15,2 0 7-15,0 0 19 16,0 0-26-16,0 0 0 0,0 10 5 16,0 6 17-16,0 3-3 15,0 2 13-15,0 3-1 16,4 4 14-16,3-1-34 15,-1 0-10-15,2 4 26 16,-2-3-26-16,3 2 11 16,0-1-12-16,0 3 7 15,2-1 4-15,1 1-9 16,-1 0-2-16,-3-2 0 16,1 2 7-16,-2-2-2 15,-2 0 1-15,-1 2-6 0,-2-1 21 16,0 1-21-1,0-2 7-15,3 1-4 16,-1-2 5-16,1-1-8 0,2-2 0 16,-1-1-3-16,1 0-6 15,-1-3 10-15,4-2-1 16,-4-1 1-16,-1-4 7 16,-1-1-14-16,0-1 6 15,-2 1 0-15,2-2-2 16,-2-1 4-16,0 4-2 15,0 1 0-15,2-4 4 16,1 2-5-16,-1-3 1 16,2 2-3-16,2-4-3 15,-2 4 5-15,-1-1 1 0,-1 2 0 16,0-2 6-16,1 4-7 16,0-2 1-16,-3 2 0 15,2-1-5-15,1-4 6 16,-3-1-1-16,0-2 0 15,0 1 9-15,0-2-11 16,-2 3 2-16,0 0 0 16,2 4 16-16,-2 1-10 15,0 2 12-15,0 1-6 16,0 0-11-16,3 0 12 16,-1-1-13-16,1-1 0 15,-1-5 3-15,0 2 4 0,0-2-7 16,1 0 0-16,-3 1 1 15,0 0 4-15,0 3-4 16,0 4-1-16,0-5 4 16,0 3 4-16,0 0-8 15,0-1 0-15,0 0 0 16,0-4 0-16,0 2 0 16,0-3 0-16,2 0-1 15,-2-1 4-15,2-2-3 16,-2 2 0-16,0-2 2 15,0 2-1-15,0-2-1 16,0 6 0-16,0-5 0 16,0 0-4-16,0-5-185 0,0-4-507 15</inkml:trace>
  <inkml:trace contextRef="#ctx0" brushRef="#br0" timeOffset="-214588.72">7594 13208 1011 0,'0'0'624'16,"0"0"-524"-16,0 0-57 16,0 0-43-16,0 0 1 0,0 0-1 15,0 0 1-15,0 0 9 16,0 0 24-16,0 3 24 15,0 4 8-15,0 3-47 16,2 6 2-16,0 2-11 16,1 4-10-16,1 3 13 15,0 0-13-15,0 5 0 16,-1-1 5-16,0 5-4 16,1 0 19-16,0 0 30 15,3 2-29-15,-1-2 5 16,1 1-26-16,2-2 0 15,0 2 0-15,2-4 5 16,-4 0-5 0,2 1 0-16,-5-3 0 0,1 4 0 0,-1-3 6 15,-2 2-6-15,3 4 15 16,0-6-14-16,1 4 5 16,2 1-6-16,1-5 0 15,-1 2-9-15,0-1 10 16,-1-2-1-16,-3 5 11 15,4-3-10-15,-4 0-1 16,2 1 0-16,1 0 1 16,2-2 4-16,-1-2-5 15,2-3 0-15,-2-3 0 0,0-3 1 16,1 3-1-16,-3 1 0 16,0-2 2-1,-1-2-4-15,2 3 8 0,-2 2-6 16,-1 1 2-16,2 2 5 15,-1-3-8-15,-1 4 1 16,1 0 0-16,-3 0-3 16,3-2 4-16,-3 1-1 15,0-1 10-15,0 1-9 16,-2 0 20-16,2-1-5 16,1 2-14-16,1-2 18 15,-2 5-20-15,0-2 1 16,3 5 2-16,-2 2 5 0,1-1-7 15,-2 1-1-15,2 1 1 16,-1-1 12 0,-3 2-11-16,2-5 10 0,0-5 7 15,0 2 0-15,0-4 6 16,2 0-19-16,2 2-5 16,-2-2 14-16,0 7-13 15,1-2 8-15,1 8 8 16,-2 1-8-16,4 4 27 15,-4 2-19-15,3-3-9 16,-3 0 18 0,0 2-26-16,4 3 17 0,-2-4-17 0,1 6 1 15,-3-6 30-15,3 3-26 16,-3 3 0-16,3-1 12 16,0 1-18-16,-1 4 16 15,3-1-10-15,-2 2-5 16,0 2 21-16,-1-3-15 15,1 4 2-15,2-4 14 16,-2-2-23-16,-1 2 17 16,1-5-17-16,-3-3 8 15,4-2 1-15,-4-4-9 16,0-4 6-16,3-4 0 16,-5-2 3-16,0-4-8 0,0-2-1 31,-2-2 1-31,0 0-8 0,0 0 8 0,0 1-1 15,0-5 6-15,0-5 4 16,0 0-10-16,0-3 0 16,0-2-58-16,0-2-33 15,0 1-86-15,0 2-80 16,0-3-105 0,0-6-590-16</inkml:trace>
  <inkml:trace contextRef="#ctx0" brushRef="#br0" timeOffset="-210502.8">7389 10778 212 0,'0'0'1712'15,"0"0"-1440"-15,0 0-158 16,0 0-79-16,0 0-7 16,0 0-23-16,4 4 1 15,-4 4 56-15,0 3 12 0,0 2 14 16,0-1 12-16,-11 5-42 15,-5-4 8-15,-1 3-32 16,-3-4-34-16,2-3 33 16,0-8-32-16,0-1 8 15,5 0-3-15,2-5-6 16,1-14-1-16,6 0-11 16,4-2-25-16,0-2 23 15,7 3-17-15,11-3 10 16,4 8 19-16,5 2-10 15,-3 5 11-15,3 8 1 16,0 0-22-16,-5 0 14 16,-7 15-14-16,-3 4-13 0,-8 6 34 15,-4-2 1-15,0 4 0 16,-13-4 26-16,-7 1 19 16,-7-2 20-16,0-3-50 15,1-5 5-15,1-4 18 16,0-9-36-16,4-1 26 15,2 0-26-15,4-11 10 16,3-11-24-16,6-5-14 16,4-1-9-16,2-2 6 15,0 2-14-15,13 2 22 0,7 4 0 16,5 4-1-16,2 8 13 16,2 4 4-16,0 6-4 15,0 0 8-15,-3 10-16 16,-2 11 16-16,-5 8-31 15,-9 1 8 1,-7 1 24-16,-3-4 1 0,0 2 34 16,-13-6 41-16,-8-2-30 15,-1-6 12-15,-2-5-6 16,-5-10-25-16,-2 0 24 16,-5-15-28-16,2-20-1 15,6-7-7-15,1-6-9 16,11 0-3-16,7 4-3 0,7 8-2 15,2 8-10 1,0 7 5-16,15 7-16 0,8 9 16 16,6 2-23-16,4 3 13 15,5 4-8-15,3 19-36 16,-4 3 22-16,-3 1-18 16,-8 4 11-16,-10-3 14 15,-9-3-3-15,-7-6 35 16,-3-1 54-16,-20-4 50 15,-5-2-4-15,-5-2-53 16,0-6-29-16,-1-4-18 16,-6 0-38-16,8-8-229 15,10-5-1125-15</inkml:trace>
  <inkml:trace contextRef="#ctx0" brushRef="#br0" timeOffset="-208978.89">7723 13716 1639 0,'0'0'523'0,"0"0"-451"0,0 0-8 0,0 0 28 16,0 0-18-16,0 0 5 15,0 0-60-15,-25 36-10 16,5-22 28-16,-2-2 8 0,-4-1 7 16,-3-6-19-1,2-3-8-15,4-2 20 16,4 0-27-16,5-12-18 0,5-6-12 16,9-8-79-16,0-2 30 15,9 0 24-15,18-1 3 16,2 7 28-16,6 4-15 15,1 8-1-15,0 8 21 16,-3 2-20-16,-7 6 12 16,-1 14 2-1,-7 6-2-15,-7 5 9 0,-4 1 0 16,-7-1 7-16,0 0 58 0,-7-5 13 16,-12-2 16-1,-6-2-8-15,-2-6-39 0,-4-6 9 16,2-5-30-16,-2-5-8 15,4-5-3 1,2-19-15-16,8-6-6 0,3-5-33 16,10-2-9-16,4 3 41 15,0 2-26-15,16 5-9 16,7 5 25-16,9 4-17 16,2 7 21-16,1 6-7 15,1 5-4-15,-5 2 24 16,-4 20-31-16,-2 6 7 15,-8 3 11-15,-6 1-5 0,-6-3 18 16,-5 0 7 0,0-8 27-16,-14 0 62 0,-11-3-38 15,-6-7-3-15,-2-4-9 16,2-7-34-16,0 0 15 31,4-10-22-31,6-14-5 0,8-5-2 0,7 0-37 16,6-1 5-16,0 1-6 15,19 6-47-15,7 5 36 16,0 3-11-16,-1 9-78 16,-5 6-91-16,-10 6-100 15,-10 15-1499-15</inkml:trace>
  <inkml:trace contextRef="#ctx0" brushRef="#br0" timeOffset="-207565.56">7870 15012 1685 0,'0'0'536'16,"0"0"-469"-16,0 0-57 15,0 0 32-15,0 0-11 16,0 0 10-16,0 9 71 16,-11-1-5-16,-4 2-9 0,-6-2-25 15,-1-1-34-15,2-7 12 16,2 0-18-16,3-7-18 15,7-19-15-15,6-4-59 16,2-2-19-16,2 0 47 16,19 2 0-16,3 7 25 15,5 8-14-15,3 7 9 16,-1 8 10-16,2 0-9 16,-2 14 8-16,-4 16-3 0,-6 4 5 15,-8 5 15 1,-7 2-8-16,-6-3 17 15,-2-6 31-15,-21-3-2 0,-6-8 23 16,-6-4-19-16,-3-9-18 16,3-7 17-16,-2-1-35 15,9-8 5-15,3-14-11 16,9-6-14-16,7-4-2 16,9-2-12-16,0-2-18 15,19 0 20-15,10 6-18 16,6 2 5-16,7 8 9 15,4 7-20-15,0 10 22 16,-1 3-2-16,-3 0-15 16,-7 12 29-16,-8 8-22 15,-8 5 11-15,-13-2 11 0,-6 0 2 16,-4 2 31-16,-23-3 25 16,-11 2-19-16,-7-5 15 15,-3-4-32-15,0-5 11 16,6-6-8-1,11-4-23-15,11 0 36 0,13-12-37 16,7-9-49-16,0-6-31 16,23 4-40-16,6-4 38 15,4 12 15-15,1 12-2 16,-5 3 44-16,-6 7-2 0,-2 16-3 16,-8 9-7-16,-13 18-58 15,0-8-92-15,-15-6-585 16</inkml:trace>
  <inkml:trace contextRef="#ctx0" brushRef="#br0" timeOffset="-194547.25">6977 8687 745 0,'0'0'249'0,"0"0"-158"15,0 0-38 1,0 0-33-16,0 0 9 0,0 0-28 16,-16-15 0-16,14 11-1 15,2 3-8-15,-5-2 8 16,1 2-1-16,0-2-200 0</inkml:trace>
  <inkml:trace contextRef="#ctx0" brushRef="#br0" timeOffset="-190460.56">6930 8466 842 0,'0'0'259'16,"0"0"-33"-16,0 0-40 16,0 0-1-16,0 0-99 15,0 0-19-15,0 0-52 0,0-12-8 16,0 12 6-16,0-3-4 15,0 3-6-15,0 0-3 16,0 0-3-16,0 0-10 16,0-1 10-16,0 1-4 15,0 0 0-15,0 0-45 16,0 0-50-16,0 0-17 16,0 0-24-16,0 0-206 0</inkml:trace>
  <inkml:trace contextRef="#ctx0" brushRef="#br0" timeOffset="-188482.54">7019 8319 677 0,'0'0'317'0,"0"0"-142"15,0 0 1-15,0 0-84 16,0 0-24-16,0 0-49 16,0 0 6-16,0-3 17 15,0 3-15-15,0 0 1 16,0 0 3-16,0 0-1 15,0 0 16-15,-2 0-29 16,-3 0-10-16,1 3 11 0,-5 10-18 16,2 2 9-1,-4 4 0-15,3 3-8 0,-4 3 12 16,1 2-12-16,-1 1 5 16,2 1 17-16,1-4-15 15,-1 3 11-15,2 0-12 16,-1 0-6-16,3 1 39 15,-2 0-40-15,4 1 7 16,-3 1 7-16,3 2-12 16,0 0-2-16,-3 1 0 15,2 2 1-15,1 0 2 16,-1-1-2-16,1 2-1 16,0 1 12-16,-3 1-11 15,3-3 5-15,-1 0-6 0,-2-3 6 16,2 0 4-16,-1-1-9 15,2-4 5-15,0 2 0 16,1 0 1-16,-2 0-4 16,3 3-3-16,2-1 0 15,-2-3 16-15,2 4-15 16,0-1-1-16,0 0 19 16,0 0-13-16,0-2-4 15,0 1-2-15,0-4 1 16,2 2-7-16,0-4 13 15,0 2-7-15,1 0 14 0,-3 1-13 16,0 1 19 0,0 1-4-16,0 2-16 0,0 0 31 15,3 0-31-15,-3 0 11 16,2 1-11-16,2 3 12 16,0-3-4-16,0 1-8 15,3-4 1-15,3-2 18 16,-4-2-18-16,3 1 11 15,0-2 7-15,0 2-19 16,0 0 22-16,-1 4-21 16,3-3 0-16,1 0 11 15,-1-2-3-15,3-1-6 16,-1 0-2-16,3-6 5 0,-3 2 13 16,1-3-19-1,-1-4 6-15,-3 0 22 0,4 0-27 16,-3-2 19-16,0 2-19 15,1 0 11-15,-2 1-2 16,2-1-10-16,-1 0 0 16,0-1 6-16,1 0 3 15,0-1 4-15,-1-2 2 16,3-2-15-16,-3-3 38 16,3 1-30-16,-4-1 2 0,1 1 2 15,1-2 1-15,-3 0-11 16,2 0-2-16,0 0 1 15,2-2-4-15,1 2 9 16,1-1-6-16,1-2 12 16,2-1 1-16,0 0-8 15,1 0-5-15,-1 0 0 16,1 0-1-16,-4 0 1 16,1 0 0-16,-1-1 6 15,1-6 8-15,-1-1-14 16,1 0 0-16,2-3 2 15,0 1 9-15,-1-5-10 16,1 0 4 0,3 2 0-16,-4-1 10 0,1-2-12 0,-3 2-3 15,-3-1 1-15,1 0-1 16,-4-2 0-16,2-2 0 16,0-2 4-16,0-3 9 15,3-2-13-15,-1-2 0 16,1-1 2-16,-2-4-2 15,1-3 0-15,-3-2 0 16,1 1-1-16,-1-3 15 16,-2 0-14-16,1 0 0 15,-3-2 6-15,0 0 13 16,-1 2-8-16,0 0 5 16,0 1 42-16,1 1-52 0,4 3 21 15,-1-1-23-15,-1-3 5 16,1 1 2-16,0-2-11 15,-2-3 0-15,-5 0 21 16,0-5-21-16,-2 0 19 16,0-2 4-16,0 1-17 15,0 4 19-15,0 0-25 16,0 3 0-16,0 0 10 16,0 2 2-16,0 0-4 15,-4 0 29-15,-5-3-29 0,-3 4 32 16,0-4-32-16,-2 3-1 15,1 0 7-15,0 0-4 16,-3 0-3 0,3 1-5-16,-6-2 4 0,1 0 7 15,1 0-13-15,-3-2 2 16,0 1 24-16,-2 4-25 16,1 2 16-16,-4 2-8 15,4 4-9-15,-4 0 19 16,0 2-7-16,-1 5-12 15,-1 0 21-15,-4 4-21 16,-3 5 6 0,-6 3-6-16,-5 4-39 0,-28 7-56 15,9 7-242-15,8 7-507 16</inkml:trace>
  <inkml:trace contextRef="#ctx0" brushRef="#br0" timeOffset="-186080.84">7393 10840 1460 0,'0'0'350'0,"0"0"-241"16,0 0-40-1,0 0-54 1,0 0-14-16,0 0 3 16,0 0 5-16,-31 26-9 15,20-8 0-15,-3 2 1 16,-1 2 11-16,-2 1-12 15,3 0 0-15,-4 4 11 16,3 0 0-16,1 2-9 16,1 0-2-16,-1 5 6 15,3-5 0-15,-2 3-6 16,1-2 0-16,-1 2-2 16,3-2 11-16,-2-1-9 15,3 0 11-15,-3 1-10 16,6 3 30-16,-3-2-16 0,3 4-5 15,2 1 4-15,-2 0-4 16,2-2-6-16,0-1-4 16,-1 1 6-16,1-7-6 15,2 2 0-15,0-5 0 16,-1-1-1-16,1 1 10 16,0 2-6-16,-1 1 14 15,1 1-17-15,0 2 25 16,-3 2-25-16,1 0 0 15,0 1 2-15,-1-2 6 16,1 1-4-16,-1-3 2 0,3-1-6 16,2 0 33-1,-2-2-19-15,2 0-5 0,0-2 14 16,0 0-22-16,0 1 14 16,0-4-15-16,0 5 2 15,0 0 2-15,0 3-4 16,0 7 0-16,2-3 0 15,0 3 10-15,5 1-10 16,-2-4 0-16,1 4 2 16,-2-6-1-16,1 0 0 15,-1-3-1-15,1-5 8 16,-3 4-1-16,3-4-1 16,-3 2-6-16,4-1 6 0,1 0-5 15,0 2 0 1,0 2 11-16,-1 1 0 15,-1 1-6-15,-1 0 3 0,0 0-3 16,-2-1-5-16,2 0 29 16,-4 1-30-16,2-4 12 15,2 2-3-15,-2-4 1 16,5 1-6-16,-1-1 4 16,2-1-7-16,0 4 33 15,1-1-33-15,-1 1 14 0,2 2-10 16,-1 1 4-16,-1-3-6 15,2 0-3-15,-1-4 0 16,-1 0-4-16,1-3 13 16,-1 0-9-16,2-4 7 15,1 0 4-15,1 0-4 16,3 0-7-16,1-1 6 16,1-2 1-16,3 2-1 15,1-5-6-15,-4 2 0 16,1-5 11-16,-3 1-13 15,1 1 2-15,-3-4 0 0,-1-1-6 16,1 1 17 0,0-4-11-16,1 1 0 0,1-2 1 15,3 3 5-15,3-3-6 16,0 0 0-16,2 0-2 16,-1 0 11-16,1 0-9 15,-6 0 0-15,4 0 2 16,-6-6 6-16,1 0-8 15,-1-1 0-15,-1 1-2 16,-3 1 13-16,3-2-11 16,-4 1 0-16,1 0 0 15,3-4 1-15,-1 0-1 16,3-4 0-16,3-3 2 16,4-6 13-16,0-1-14 0,-4-4-1 15,4 0 1-15,-3-5-7 16,-3 2 6-16,-1-2 0 15,-3 2 4-15,1-3 8 16,-3 0-12-16,0-5 0 16,-2-1 6-16,2-1 1 15,-4-6-6-15,2-3 16 16,-2-4 21-16,-1 0-38 16,-2-2 25-16,1 2-25 15,-1 1 10-15,-2 2 11 16,1-2-21-16,0 6 1 0,-3-2 8 15,0 0 7-15,0 4-14 16,0-5-2-16,0-1 1 16,0 1 11-16,0-4-12 15,0 0 0-15,0 0 9 16,0-1 7-16,-10 5 6 16,-1 5 14-16,5 1-30 15,-4 1 41-15,4 3-37 16,-1 2-4-16,-2 2 15 15,0-2-11-15,-2 0 17 16,-2-3-19-16,-1 4 1 16,-1-4 24-16,-3 3-33 15,1-2 0-15,-4 2 16 16,1 0-4-16,-2-1 2 16,2 6-7-16,-1 3 1 0,4 2 29 15,-3 1-36-15,2 4 0 16,0-2 12-16,2 1-4 15,-1 0-3-15,1-5-6 16,-1 0 8-16,-2 1-28 16,2-2 20-16,-1 6-19 15,-5 2 11-15,2 7-50 16,-4 8-1-16,-18 7-68 16,8 11-183-16,1 10-353 0</inkml:trace>
  <inkml:trace contextRef="#ctx0" brushRef="#br0" timeOffset="-182091.81">7647 13836 656 0,'0'0'208'0,"0"0"-126"16,0 0-26-16,0 0 14 15,0 0-11-15,0 0 10 16,0 0 7-16,3 0-39 16,-3 0 7-16,2 0-22 0,0 0-21 15,-2 0 25-15,0 0-26 16,2 0 0-16,-2 0 11 16,0 0-10-16,0 0 35 15,0 0-11-15,0 0-19 16,0 0 27-16,0 0-21 15,0 0-12-15,0 0 7 16,0 0 1-16,0 0-5 16,0 0-2-16,0 0-1 15,0 0 5-15,0 0-5 16,0 0 0-16,0 0 21 16,0 0 14-16,0 0 46 15,0 0 2-15,0 0-47 0,0 0-3 16,0 0-33-16,0 0 1 15,0 4 1-15,0 2 5 16,-2 0-7-16,-2 0 0 16,1 0 0-16,-4 0-1 15,3 1 1-15,0-1 0 16,-1 0 0-16,2 3 6 16,2-1-6-16,-1 2 0 15,2 2 0-15,-2 1-1 16,2 3 1-16,0-2 0 15,-3 1-1-15,0 1 4 0,3 3-4 16,0-1 1 0,0-2 0-16,-2 0-4 0,2 2 5 15,0-5-1-15,0 4 15 16,0-5-14-16,0 0 11 16,0 0-7-16,-2-1-4 15,2 1 29-15,-2 1-30 16,2-1 16-16,-2 1-8 15,2 0 1-15,0 1-8 16,0 1 1-16,0-2-1 16,0 1 26-16,0-2-27 15,0 0 12-15,0 0 16 0,0-1-2 16,0-2 27 0,0 2-22-16,0-4-19 0,0 3 15 15,0-2-26-15,0 2 7 16,0 2 0-1,0 3-2-15,0-7 5 0,0 6-11 16,2-4 0-16,-2-1-7 16,2 2 16-16,0-1-9 15,0 0 0-15,1 0 1 16,2 2 5-16,-3-2-6 16,-1 2 0-16,2-1-4 15,0 0 14-15,-1-1-6 16,0 2-1-16,0 0 5 0,0-1 9 15,0 6-17-15,3-2 0 16,0 0 6-16,-1-1 4 16,1 0-10-16,1 0 0 15,3 0 8-15,-2-2 8 16,2 3-16 0,-1-2 1-16,1 1 10 0,1 3-4 15,-2-4-7-15,3 1 0 16,3 0 2-16,-1-2 2 15,1 1-4-15,-3-3 0 16,2-5-6-16,0 2 18 16,-2-1-12-16,3 0 0 15,-3 0-1-15,2-2-2 0,-1 2 3 16,1-5 0-16,1 2-6 16,-1-1 19-16,-3 0-13 15,0 0 0-15,-1 0-1 16,-3-2-8-16,0 0 9 15,2 0 0-15,-2 0 1 16,5 0 11 0,-1 0-13-16,1 0 1 0,2-11-2 15,0-3 2-15,0 1 0 16,-1-5 0-16,1-1 0 16,-4-7 7-16,0 2-7 15,-2-2 0-15,-1-1 0 16,-2 0 7-16,3 1-6 15,-5-2 11-15,4 2-3 16,-6-5 6-16,0 0-3 0,0-5 2 16,0-3-6-16,-8 2 20 15,1-1-28-15,-1-3 8 16,1 3 6-16,0-2-1 16,1-2-5-16,-3 2 2 15,0 0-9-15,-5 1 51 16,-1 1 7-16,-1 5 19 15,-3-2-10-15,1 5-47 0,-3 1 24 16,2-1-38 0,-2 3 5-16,-1 1-24 0,0 4-1 15,0 4-62-15,-16 17-45 16,7 1-111 0,2 0-261-16</inkml:trace>
  <inkml:trace contextRef="#ctx0" brushRef="#br0" timeOffset="-179831.44">7848 15102 1046 0,'0'0'496'0,"0"0"-393"16,0 0-68-16,0 0 6 16,0 0 1-16,0 0-41 15,0 0 6-15,-11-9 8 16,4 9-4-16,-2 3 26 15,0 3 13-15,-2 3 11 0,0 3-11 16,-4 6-28-16,-1 0 19 16,-3 5-16-16,0 3-25 15,1 0 28-15,0 2-22 16,0 1-4-16,1 4 30 16,3-1-11-16,1-1 20 15,1 5-10-15,2-5-24 16,3 1 22-16,0 3-29 15,0-4 1-15,1 5 9 16,1 0 0-16,1 1-10 0,0 1 0 16,-4-2 2-1,4 0-4-15,-3-1 2 16,-1-2 0-16,-2 1 5 0,2 2 5 16,-1 1-3-16,0 3 1 15,0-4-7-15,2 4 40 16,1 4-35-16,2-4-4 15,1 0 13-15,3 0-5 16,0 5-6-16,0-5-4 16,0-3 0-16,0 3-3 15,0 1 3-15,-2-3 0 16,2-1 3-16,-2-6 13 16,2 5-11-16,0-6-5 0,0 2 0 15,4-2 12 1,9-1-12-16,1 1 0 15,1-6 0-15,4 2 9 16,-4-5-10-16,3 6 1 0,-3-5 0 16,1-2-7-16,-1-1 7 15,-1 0 0-15,1-1-8 16,-1-5 24-16,1 2-16 16,3-3 0-16,2 3 0 15,0-7-13-15,3 5 13 16,-2-3 0-16,2-2-2 15,-1 3-2-15,1-8 3 16,-4 1 1-16,2-4 0 0,-6 4-10 16,-3-4 10-1,0 4 0-15,-3-4-2 16,3 0 7-16,-1 0-5 0,3 0 0 16,-1 0 0-16,1 0 0 15,3 0 0 1,3 0 0-16,0 0-1 0,2-4 10 15,-1-4-9-15,0-1 0 16,0 0 1-16,-3-1 2 16,-1 2-3-16,-1-2 0 0,1-2-1 15,0 4 10 1,-5-2-9-16,2 0 0 0,-1 1 10 16,1-2 3-16,-3 1-11 15,2 0 8-15,-1-3 9 16,1 5-17-16,1-9 10 15,-1 3-12-15,-1 0 2 16,-1-4 1-16,1 4-3 16,0-4 0-16,-4 2 0 15,-1 2 6-15,-3 0 2 16,1-4 2-16,-3 1-1 16,0-2 34-16,1-2-42 15,-1-2 7-15,0 0 5 16,0-3-11-16,1 0 5 15,-1-2-7-15,-2 1 1 0,0 2-4 16,0 0 4-16,0 0-1 16,0-1 3-16,0 2 6 15,0-2-7-15,-5-2-2 16,3 1 1-16,0 1 20 16,0 0-14-16,-1 2 2 15,1-2-1-15,0 3 3 16,-3-2-9-16,-1 3-1 15,-3 2 17-15,0-1 17 16,-2 2-28-16,2-1 20 16,3 0-6-16,-2-2-15 0,4 0-1 15,0 0-5 1,1 0 0-16,1 3 0 0,-2-3 6 16,0 4-6-16,-2 0 6 15,0 1 3 1,-3-2-7-16,1 1-2 0,0 1 0 15,0-6-6-15,-1 4 6 16,2 0 0-16,0-2 3 16,0 4-2-16,1-3-2 15,-5 0 1-15,-1 2 0 16,0-5-3-16,-2 3 14 16,1 1-11-16,2-3 0 0,-1-5-2 15,3 5 2-15,3 0 0 16,2 4 1-16,-2 4-10 15,4 0 8-15,-2 3 1 16,2 0 0-16,-5-3 12 16,3 0-11-16,-2 3-1 15,-4-8 2 1,1 0-4-16,3 2 2 0,-3-5 0 16,0 4 8-16,0 0-7 15,0 1 27-15,2 8-27 16,0-1-1-16,1 6 1 15,-1-4 11-15,1 2-12 16,-1-1 0-16,2 1 9 16,-1 0-12-16,-1 0 3 0,1 1 0 15,-2-1 0-15,2-1-34 16,-5 3-22-16,-11 4-88 16,1 0-332-16,-3 0-679 15</inkml:trace>
  <inkml:trace contextRef="#ctx0" brushRef="#br0" timeOffset="-176892.85">7246 8362 704 0,'0'0'264'0,"0"0"-184"15,0 0 61-15,0 0 10 16,0 0-65-16,0 0-20 15,-22-26 36-15,20 23 9 16,2 2-29-16,0-2-22 0,-2 2 23 16,-1 1-7-16,1 0-20 15,-3 0 32-15,1 0-26 16,0 0-21-16,-5 0 8 16,-1 0-48-16,2 0 15 15,-3 0-16-15,-5 0 10 16,-3 4-21-16,-8 14 9 15,-31 26-119-15,6-4-66 16,-2 0-908-16</inkml:trace>
  <inkml:trace contextRef="#ctx0" brushRef="#br0" timeOffset="-165712.9">7208 8671 1124 0,'0'0'204'0,"0"0"-125"16,0 0-68-16,0 0-10 0,0 0 1 15,0 0 5-15,0 23-7 16,0-17 0-16,0 2 0 16,0 1 15-16,-4 0-9 15,2 6 32-15,-3 1 27 16,1 2-43-16,2 2 10 31,0 0-18-31,2-3-14 0,0 4 17 0,0-5-17 16,0 0 0-16,0 0 9 15,0-2-8-15,0 2 8 16,0 2 4-16,0 1-1 16,0 2 18-16,0 2-20 15,2-2-8-15,-2 2 7 16,0-1-8-16,0 0 5 0,0-3-6 16,0 0 2-16,0 0 1 15,0 2-3-15,0-3 0 16,0 2 4-16,0-2-3 15,0-2-1-15,0 0 1 16,0-2-1-16,0 2 29 31,0-2-28-31,0 4 0 0,0-2 7 0,0 4-8 16,2 10 0-16,2-3-143 0,3-5-224 16</inkml:trace>
  <inkml:trace contextRef="#ctx0" brushRef="#br0" timeOffset="-162022.65">3300 9668 641 0,'0'0'1029'0,"0"0"-805"16,0 0-118-16,0 0-47 15,0 0-10-15,0 0-48 0,0 0 12 16,-4-29 45-16,4 29 12 15,0 0 46-15,0 0-21 16,0 0-48-16,0 0 13 16,0 0-51-1,0 0-8-15,0 0-1 0,0 0-2 16,2 0 2-16,6 8 0 16,2 4 9-16,1 3-15 15,-3 2 8-15,4 1-2 16,-1 2 4-16,1 2 10 15,1 2-14-15,0 1 0 16,1 0 1-16,1 1-7 16,1 1 6-16,-2-1 0 0,3 2-6 15,-2-3 15-15,-1 4-9 16,-1-3 0-16,1-1 1 16,-3-2-7-1,-3 1 6-15,6-2 0 0,-3 0-8 16,5-1 16-16,-1 1-8 15,1-3 0 1,-1 2 7-16,1-3-14 0,-3 0 7 16,1 0 0-16,-3-1-2 15,2 0 8-15,-1 1-6 16,1-3 0-16,3 2 2 16,-1-3 16-16,2-1-18 0,1 0 0 15,1-1 1 1,-2-1 6-16,-3-2-7 0,-3 2 0 15,0 2 1-15,-4 1 8 16,1 1-9-16,1-2 0 16,3 3-6-16,1 0 15 15,3 0-9-15,1-1 0 16,-1 0 1-16,-1-1-2 16,-1-1 1-16,-5-4 0 15,-3-1 0-15,1 2 4 16,-2 0-4-16,2 1 0 0,1 0 1 15,6 4-4 1,1 1 4-16,6 1-1 0,-2-3 0 16,1 1 3-1,-3 1-3-15,-5-4 0 16,-1 2 0-16,-1-2-6 0,-6 0 6 16,3-2 0-16,-3 2 0 15,2 0 8-15,-1-1-9 16,2 0 1-16,0 1 0 15,1 0-8-15,1 1 9 16,3 0-1-16,-2 1 2 16,2-2 5-16,-3 2-13 15,2 3 6-15,0-3 0 0,0-1-4 16,2 0 5-16,1 1-1 16,-1 1 0-16,1 0 9 15,1-1-15-15,-1-2 6 16,1 2 0-16,1-2-5 15,-1 0 11 1,1 1-6-16,-1-3 0 0,-1 5 2 16,-1-1-2-16,2 0 0 15,-1 0 0-15,-1 0-8 16,1 1 13-16,-1 2-5 16,3-1 0-16,1 1 1 15,2-2 1-15,1 2-2 16,-3-4 0-16,2 1-9 0,-4 0 9 15,1 0 0-15,-5 0 0 16,-1-1 6-16,2 1-8 16,-1-3 2-16,3 4 0 15,1 1-7-15,1 0 13 16,1 0-6-16,4 0 0 16,-2-1 0-16,-1 4-1 15,1-1 1-15,-4-1 0 16,-4 2-9-16,0 0 16 15,0-4-7-15,-1 3 0 16,-2 0 1-16,3 0-1 16,1 2 0-16,-1-2 0 0,1 3-1 15,2-4 2 1,-3 2-1-16,3-1 0 0,-1 0-1 16,-2 0 0-16,3 0 1 15,-1 2 0-15,1-1-6 16,-1 0 16-16,3-1-10 15,-1 0 0-15,1 0 0 16,1 0-12-16,1-2 12 16,0 0 0-16,0 0 1 15,-3 0 11-15,2 0-12 16,-3-2 0-16,2 1-2 0,-3-1-4 16,1-1 6-1,-1 2 0-15,1-2 0 0,-3 1 7 16,0 3-7-1,0-1 0 1,0 0 1-16,-2 2-10 0,2-2 9 0,0 2 0 16,1-2-1-16,-1 2 10 15,0-2-9-15,0 0 0 16,0 2 1-16,0-2-9 16,-1 2 8-16,-2 0 0 15,-1 1-6-15,-1-2 18 16,2 4-12-16,-4-2 0 15,0 1 1-15,3 0-5 0,1 1 4 16,2-1 0-16,-1-4-1 16,1 0 7-16,0-4-6 15,-1 1 0-15,-1 0 1 16,1 1-7-16,0 0 6 31,2 2 0-31,3 1-1 16,-3-3 4-16,0 5-3 15,-2-2 0-15,2-3 1 16,-4 1-7-16,1 0 6 16,2-6 0-16,-4 1-7 0,3-2 1 15,-3 2 5 1,2 0-9-16,0 0-14 0,-1 0 22 16,-2 3-33-16,4-2-3 15,-5-1 21-15,0 2-13 16,-1 1 28-16,1-1-5 15,0 0 4-15,1 2-6 16,0 2 9-16,-1-2-9 16,3-1-22-16,-1 0-58 15,-2-5-16-15,-1-2 31 16,-3-3 27-16,2-2 46 16,-2-1-11-16,0 0 3 15,0 0-19-15,2 0-36 0,1 0 1 16,-1 1-40-16,0-1-5 15,5 0-8-15,-1 0-156 16,-1 0 90-16</inkml:trace>
  <inkml:trace contextRef="#ctx0" brushRef="#br0" timeOffset="-160076.5">5909 12839 1222 0,'0'0'315'0,"0"0"-152"16,0 0 1-16,0 0-53 15,0 0-70 1,0 0-7-16,0 0-33 0,0-11 4 16,3 4-4-16,3 1 7 15,0-1 5-15,4-5-3 16,1-3-4-16,5-2 25 15,-1-6-24-15,3-2 11 16,0 0 12-16,-2-1-14 16,-1 2 15-16,0 2-5 15,-1 0-8-15,0 2 28 0,-4-2-25 16,1 1 16 0,3-1-10-16,-1-1-19 0,1-2 43 15,1 0-27-15,3-4-11 16,-3 3 5-16,4 2-9 15,-2 3-9-15,-1-2 0 16,0 3 7-16,-1 0 18 16,-2 0-14-16,1 3 7 15,-3-2 10-15,1 1-27 16,1 2 13-16,-3-2-14 16,6-3 6-16,-3 3-2 15,3-2-4-15,-3 0 0 16,3 0-1-16,-3 3 10 0,1-2-9 15,1 2 0-15,-1 2 1 16,-1 1-1-16,1-1 0 16,-1 5 0-16,0-3 0 15,1 1 12-15,-3-4-12 16,3-2 0-16,-1-2 1 16,0 1-6-16,-2 0 5 15,0 2 0-15,-2 4 1 16,0 1 10-16,0 2-11 15,-2 0 0-15,-1-1-1 0,4 0-8 16,-2-2 9-16,3-1 0 16,1-2-1-1,-1-2 12-15,3-1-11 0,-2-2 0 16,1 0 0-16,-1 2-8 16,-1 3 8-1,-2 5 0-15,-2 1 0 0,-3 1 11 16,2 3-11-16,-1 0 0 15,2 0 0-15,2 0-8 16,0-1 8-16,-1-3 0 16,2-5-1-16,1 0 7 15,0 1-6-15,0-5 0 16,0 0 1-16,0 4-2 0,1 1 1 16,-1-1 0-16,-1 4-2 15,0-2 10-15,1 3-8 16,-3 2 0-16,2-1 1 15,-1-1-6-15,1-3 5 16,2 1 0-16,-1-3-1 16,2-4 7-16,1 1-6 15,1 0 0-15,3 0 1 16,-3 4-4-16,1 2 3 16,-3 2 0-16,-1 0-6 15,-1-1 14-15,1 3-8 16,-2-5 0-16,3 1 1 15,-1-3-2-15,1 5 1 0,-2-3 0 16,1 1-1-16,-2 1 6 16,-1 4-5-16,3-3 0 15,-1 2 1-15,2-2 2 16,3 0-3-16,0-2 0 16,1-1-1-16,1 0 4 15,-1-4-3-15,2 6 0 16,-6-2 0-16,-2 4 14 15,0 0-14-15,-4 3 0 16,0 3 8-16,-1-3 4 16,1-1-11-16,4-1-1 0,3-2 6 15,-1-1 10 1,3-4-15-16,1 1 7 0,1-2 1 16,-1 2 0-1,2 2-4-15,-1 0-5 0,-5 2 0 16,1 1-1-16,-6 2 9 15,-1-1-8-15,-1 4 29 16,-1-2-29-16,2 0 24 16,0-1-24-16,3-2 1 15,4-3 13-15,1 0-8 16,4-4-4-16,-2 2-2 16,1-3 15-16,-1 1-9 0,-1 3-5 15,-3 1 0-15,-2-1 35 16,1 5-36-16,-1-2 16 15,1 3-5 1,-2-5-2-16,6-1-2 0,2-1-7 16,2-2 1-1,3 0-2-15,-2-2 16 0,2 0-15 16,-1 0 0-16,1 0 11 16,-4 2-7-16,-1-2-4 15,0 2 0-15,-2-5 8 16,-3 2 2-16,3-1-8 15,-1 0-2-15,-1 0 12 16,1-1-2-16,1 2-10 0,1-4 0 16,6 0 5-16,-1-4 9 15,3-3-14-15,-1 0 0 16,3-1 1-16,-5 0 6 16,1 3-7-16,-4 0 0 15,2 2 0-15,-1 0 13 16,-3 2-13-16,4 0 0 15,-4 1 1-15,3-1-4 16,3-3 3-16,2-4 0 16,0-1 6-16,2-4 8 15,2-2-13-15,0 0-1 16,0-4 1-16,0-2 8 16,0-1-7-16,3 1-2 15,-1-1 7-15,2-4 8 0,3-1-10 16,4-4-5-16,2 0 1 15,2-4-9-15,6 2 8 16,-1 0 0-16,-2 3 3 16,0 1 13-16,-3 4-16 15,-4-2 0-15,1 2 2 16,-2-3 4-16,-3 1 1 16,2 0-7-16,-2 0 11 15,2 4 5-15,-3 4-13 0,1 2-3 16,-5 4 1-16,-4 5 1 15,-5 8-2-15,-9 5 0 16,-2 2 11-16,-1 3-1 16,-2 2-2-1,-1 1-8-15,-1 1 6 0,-1 2-6 16,-5 1 0-16,0 2-27 16,-18 4-6-16,-15 0-226 15,-14 0-425-15</inkml:trace>
  <inkml:trace contextRef="#ctx0" brushRef="#br0" timeOffset="-157501.3">7239 8081 662 0,'0'0'250'16,"0"0"-55"-16,0 0-105 15,0 0-22-15,0 0 26 16,0 0-24-16,0 0-34 15,-10-2 4-15,7 2-39 16,3 0 0-16,-2 0 56 16,2 0 10-16,-2 0 19 15,2 0-27-15,0 0-50 0,0 0 12 16,0 0-21-16,0 0 0 16,0 3-2-16,0 6 11 15,0 3-9-15,0 3 10 16,0 2-10-16,0 5 17 15,-2 0-17-15,-1 2 0 16,1 4 19-16,2-2-18 16,0 2 24-16,0 0-6 15,0 1-19-15,0 1 14 16,0-1-14-16,2 4 0 16,1-4 4-16,-3 1-3 15,2-3 13-15,-2 2-3 16,0-4-10-16,0 0 23 0,0 0-24 15,0 4 0-15,0-1 2 16,0 2 8-16,0 2-7 16,0 0-3-16,0-2 1 15,0-3 1-15,0-2-2 16,0-3 0-16,0-2-2 16,0-4 7-16,-2 0-5 15,2-2 0-15,0-2 0 16,0 2 3-16,0 3-3 15,0-2 0-15,0 3 0 16,0 0 7-16,0 0-7 16,0 3 0-16,0-2 0 15,0 2 0-15,0-3 0 0,0 0 0 16,0-3 0-16,0 4 1 16,0-1-1-16,2 0 0 15,2 2 1-15,3 2 2 16,-3-1-2-16,0-1 0 15,1 3 3-15,0-2 9 16,-5 2-13-16,0-1 0 16,0-1 0-16,0-1 15 15,0 0-15-15,0-2 22 16,0 1 3-16,2 2-23 16,-1-1 12-16,-1 0-14 15,0 0 0-15,0 2 0 0,0-1 6 16,0-2-6-16,0 3 0 15,0 0 14-15,4 0-11 16,0 1-3-16,0 0 0 16,1-3-10-16,-1 0 14 15,3 1-4-15,-2-3 0 16,-3 0 2-16,2 1-1 16,0 2-1-16,-1-1 0 15,1 0-8-15,-3 3 13 16,-1 2-6-16,0 2 1 15,0 6-26-15,0 1 25 16,0 4-22-16,0-1 2 16,-3-4 10-16,-2-2-13 0,3-9 23 15,0-4 1-15,2-3 0 16,0-1-6 0,0 1 6-16,0 1 0 0,0 2-1 15,0 4 6-15,0 0-5 16,0 2 0-16,2 2-2 15,5-2 1-15,-4 1 1 16,5-6 0-16,-3 0-6 16,1-6 6-16,-4-3 0 15,3-2-13-15,-1-2 1 0,-2-3-1 16,0-3 4-16,-2 1 9 16,3-1-1-16,-3 0 2 15,0 0-2-15,0 0 1 16,0 0-34-16,3 0 20 15,-1-12-38-15,0-5-54 16,-2-6 31-16,0-1-24 16,0-4 67-16,0 0-7 15,0 0 24-15,0-2 15 16,0-3 9-16,0-7 7 16,0 0 12-16,0 0-28 15,-2 0 37-15,0 0 22 16,-4 3-44-16,4-4 43 15,-2 2-8-15,0 4-18 0,-3-3-12 16,3 3-14-16,-1-2 3 16,0 0 4-16,1 1 8 15,0 3 20-15,-1 1-28 16,1-3 4-16,2 3 27 16,0-1-36-16,2-4 15 15,-3 1-20-15,1 0 3 16,-1 2 8-16,-1-1-12 15,0 3 4-15,-1 0 42 16,-3 0-17-16,1-2 40 0,-3 2-24 16,4-1-32-1,2 0 7-15,-1 1-10 0,1 0-11 16,2 0 4 0,-6 2 4-16,4 1 6 0,0-1 11 15,0 3 20-15,-1-3 28 16,1 3-42-16,-1-1 11 15,0-4-27-15,-1-4-9 16,-1-6-11-16,1-6 4 16,2-7 0-16,-2 1-13 15,6 0 13-15,0 3-30 16,0 6 29-16,0 4-55 16,10 8 34-16,-6 3 4 15,-2-1 18-15,-2 4 40 0,0-5 2 16,0-3-8-16,0-5-19 15,0-6-15-15,0-7-9 16,0-2-96-16,0-19-128 16,-2 14-128-16,-6 12-1283 0</inkml:trace>
  <inkml:trace contextRef="#ctx0" brushRef="#br0" timeOffset="-156699.68">3271 9588 720 0,'0'0'107'0,"0"0"-98"15,0 0-9-15,0 0-65 0,0 0-32 16,132 136-37 0,-86-77 49-16,-6-6 17 0,-1-6 33 0</inkml:trace>
  <inkml:trace contextRef="#ctx0" brushRef="#br0" timeOffset="-148593.02">7532 11053 195 0,'0'0'1491'0,"0"0"-1285"15,0 0-95-15,0 0-21 16,0 0-62-16,0 0 1 16,0-6-19-16,0 6 30 15,-2 0 50-15,-4 0 14 16,2 0-15-16,-3 0-49 0,1 0-34 15,-3 0 8-15,-5 0-14 16,2 0 0-16,-5 0-1 16,4 1 8-16,-3 6-7 15,3-1 0-15,0 0 2 16,2 2-11-16,-2-1 9 16,-1 4 0-16,1-3-6 15,1 2 19-15,-1 0-13 16,0 1 0-16,-1 2 0 15,-1-1-12-15,-1 2 12 16,3-3 0-16,-3 4-1 16,3-3 14-16,-1 0-14 15,1 0 1-15,-1 2 0 16,1-2-12-16,3 2 12 0,-2-2 0 16,1 3-1-16,3-3 0 15,-2 1 1-15,1 4 0 16,1-2 6-16,-2 4-15 15,1-1 9-15,3 2 0 16,-1-2-3-16,0 1 12 16,-2 0-5-16,1 0-4 15,-1-2 2-15,-3 1 5 16,2-2-7-16,-1 2 0 16,-1 0 9-16,3 0 1 0,1 2-4 15,0 0-6-15,2 0 8 16,2 0-4-16,-3 0-4 15,3 0 0 1,-2 0-1-16,1 0 10 0,0-2-9 16,0 1 0-16,-1 1 1 15,2 3 1-15,-2 2-2 16,2 3 0-16,0-1-2 16,-1-2 10-16,3 0-7 15,2-6-1-15,0 1 8 16,0-2-5-16,0 0-3 15,0 1 0-15,0-2 0 16,-2 4 7-16,2-2-5 0,-4 3-2 16,2 0 0-16,-4 3 2 15,2 0-2-15,2 5 0 16,0-3 2-16,-1 1 11 16,3 0-14-16,-2-3 1 15,2 2-1-15,0-1-5 16,0 1 6-16,0-1 0 15,0-1 1-15,0 1 7 16,0-2-10-16,0 3 2 16,0-1 0-16,0 2-6 15,0 0 7-15,5 0-1 0,-1 2 0 16,0-3-5-16,2 3 4 16,0-3-8-16,0-3 2 15,1 1-2-15,0-1 8 16,0 0 1-16,-3 0 0 15,3-1 6-15,-2 1-7 16,0 1 1-16,5-1 0 16,-3 0-12-16,-1 0 18 15,4 0-6-15,-2-1 0 16,1 2 6-16,0 0-10 16,2 2 4-16,0-1 0 15,0-4-5-15,-2 1 11 0,0-4-6 16,-2 0 0-16,-1-2 1 15,1 1-2-15,0 1 1 16,2-3 0-16,2 2-1 16,0 2 3-16,1-2-2 15,5 0 0-15,0 0 1 16,1 1-2-16,1-2 1 16,-2-3 0-16,-1 0-2 15,-3-2 8-15,1 0-6 16,-3-2 0-16,0 0-2 15,3 2-4-15,1 0 6 16,1 0 0-16,3 1 1 16,4 0 7-16,-1 4-8 0,5-2 0 15,-3-1 0 1,1 3-2-16,-3-3 2 0,1-3 0 16,-4 1 0-16,1-1 0 15,-1-4 0-15,-2 2 0 16,1-1-1-16,-3-3-10 15,1-1 11-15,0 3 0 16,0-1-1-16,-1 0 9 16,1-2-8-16,-3 0 0 15,1 0 0-15,0 1-9 16,1-5 9-16,0 0 0 0,1 0-1 16,-1 0 4-16,1 0-3 15,-3 0 0-15,3 0-8 16,-3 0-7-16,0-3 14 15,1-3-7-15,-1 0 2 16,3-2 3-16,-1 2 3 16,1-2 0-16,-1 0-7 15,1-2-8-15,-3 2 9 16,1-4-2-16,-1 0 2 16,-1 0-3-1,-1-2 9-15,-3-3 0 0,1 2 0 16,0-2-7-16,0-1 7 15,0 0 0-15,0-2-8 16,2 2 10-16,2 0-2 0,-1-2 0 16,-1 0-14-16,-1-3 8 15,0 2-3-15,-1-3 9 16,-3 2 0-16,-2-2 3 16,2 0-3-16,-2 0 0 15,-1 0 0-15,1-1-2 16,0 3 8-16,0-1-1 15,0-4 1-15,4 1 4 16,-2-4-8-16,-1-4-2 0,1 1 7 16,1-4-13-1,-3 1 6-15,3 2 0 16,-2-1 2-16,-1 2 6 16,2-3-6-16,-1-3-2 0,0-3 0 15,-1 1 23-15,-1-4-16 16,-1 0 14-16,-2 1-21 15,0-1 12 1,0 1-10-16,-5-5-2 0,-2 1 0 16,3-2-5-16,-1-2 6 15,3-2-1-15,0 2 0 16,0 2 11-16,0 4-12 16,0 3 1-16,-5 6 0 15,-3-1 31-15,0 0-22 16,-9-1 39-16,2-1 13 0,-1-4-34 15,1-2 10-15,1-3-30 16,3-1-6-16,3 0 11 16,1 4-3-16,3 2-9 15,-3 6 11-15,0 4-11 16,-4 2 31-16,-3 2-13 16,-4-1 10-1,-4 1 19-15,-3 0-35 0,-2 2 28 16,-2-4-20-16,-5-2-13 15,1-1 17-15,-3-4-24 16,1 3 10-16,2 2-2 16,-3 5 7-16,1 8-20 0,-3 5 5 15,-7 5-65-15,-29 11-46 16,13 0-225-16,6 3-394 0</inkml:trace>
  <inkml:trace contextRef="#ctx0" brushRef="#br0" timeOffset="-144448.53">9443 8599 45 0,'0'0'1040'15,"0"0"-787"-15,0 0-64 16,0 0-9-16,0 0-99 16,0 0-27-16,0 0-28 15,0 0-24-15,0 0 21 16,0 0-23-16,0 0 0 16,0 0-1-16,0 0 10 15,0 5 36-15,-9 5-2 16,-4 4-29-16,0 4 20 0,-1 0-28 15,-3 3-5-15,-2 1 12 16,1 2-12-16,-1-2 8 16,-2 0-3-16,4-2-6 15,-3-2 33-15,1 0-12 16,-2 0 7-16,1 1 16 16,-3 0-27-16,0 1 2 15,2-1-12-15,0 4-5 16,1-1 5-1,1 0-7-15,-4 3 0 0,-2-1 3 16,2 0 6-16,-4 0-9 16,0-2 0-16,2-1 1 15,0 0 4-15,-1-1-5 16,2 0 0-16,-3 2 2 16,2-2 10-16,-2 1-12 0,1 2 7 15,1 1 9-15,1-2 30 16,-1 2-34-16,3 0 3 15,-1-2-3-15,2 3-6 16,-2-2 2-16,3 1-8 16,-3 1 0-16,2-1 5 15,0 0-5-15,1 0 0 16,1 2 0-16,0-2 8 16,2 0-8-16,-3 0 0 15,1 0 0-15,-2 1-3 16,-2 0 4-16,1 1-1 0,-3 4 0 15,1 1 6-15,2-1-15 16,1 2 9-16,4 0 0 16,-1 0-6-1,3-2 6-15,-4-4 0 0,1 0 0 16,1-2 11-16,-6-2-10 16,-1 1-1-16,-2 2 0 15,1 2 2-15,-2 2 5 16,-2 4-7-16,0 3 0 15,0 1 2-15,2 1-2 16,0-1 0-16,1-3 0 16,0-6-1-16,1-2 5 0,0-2-4 15,1-2 0-15,1 0 6 16,1 2 15-16,0 1-8 16,-1 0-4-16,2 4-7 15,-2 2 10-15,1 4-23 16,-1 3 11-1,2 2-13-15,-2-2 4 0,0-2 9 16,1-4 0-16,2-1 4 16,0-3 7-16,0-1-10 15,0-3-1-15,2-2 1 16,1 0 29-16,1-1-24 16,1-1 3-16,-4 2 10 15,1 3-7-15,-1 0-3 0,-4 1-9 16,1 2 6-16,-2-3 6 15,-1-2-12-15,3 0 0 16,1-4 12-16,2-1-1 16,3 0-1-16,3-1-10 15,-1 0 9-15,1-1-6 16,2 2-2 0,-5 2-1-16,1 1 4 0,-4 1 5 15,-3 2-4-15,1-1-5 16,-2 2 7-16,-2-1 10 15,1 0-17-15,2-1 1 0,0 0 3 16,1 0 2 0,2 2-6-16,-4 1 9 15,3 2-2-15,-3 2-1 16,2 3-6-16,0-2 0 0,-1 4-1 16,-2-6 10-16,1 3-9 15,-1-5 10-15,-2 0-4 16,0-4 20-16,0 4-26 15,4-4 1-15,-3 1 5 16,0 4 6-16,-2 0-12 16,-2 1 0-16,2 0 7 15,2 1-12-15,2-1 5 16,1-3 0-16,4-1-1 16,2-6 9-16,3 1-8 0,-1-2 0 15,1 2 0-15,-1 1-6 16,4 1 6-1,-3-3 0-15,-1 2 2 0,1-3 11 16,1-1-13-16,-1 2 0 16,2-1 1-16,0 0 5 15,2 0-5-15,0 0-1 16,0 0 3-16,0 0 5 16,0-1-9-16,2 2 1 15,-2-1 0-15,1-2-9 16,1-2 15-16,-2-2-6 15,2 1 2-15,1-5 10 0,-1 1-13 16,3 1 1-16,-1-2 0 16,0 1-8-16,3-2 14 15,-2 3-6-15,0-2 0 16,-1 2 8 0,1 0-10-16,-4 2 2 0,0-2 0 15,1 1-4-15,-1-1 5 16,0-4-1-16,4 0 0 15,2-5 12-15,2-1-12 16,0 0 0-16,0 0 0 16,0 0-7-16,0 0 14 15,0 0-7-15,0 0 0 16,0 0 1-16,0 0-7 16,0 0 6-16,0 0 0 0,0 0-6 15,0 0 4-15,0 0 2 16,0 0-1-16,0 0-7 15,0 0 1-15,8 2 7 16,4 5 0-16,1-2 6 16,3 5 6-16,-1 3-12 15,4 3 0-15,-2 4 0 16,3 4-6-16,2 2 6 16,1 4 0-16,1 2 2 15,3 2 17-15,0 4-11 0,4 2-2 16,-2 0 3-1,2 4 15-15,3 0-16 0,-3 0-5 16,2 3 6-16,-2-3 3 16,0-2-12-16,-2 0 0 15,-2-6 0-15,0 0-6 16,-2-3 6-16,0-1 0 16,-2-4 0-16,0 0 13 15,-1 2-13-15,-2-7 0 16,-2 4 0-16,0-3-4 15,2 0 4-15,-2-2 0 0,1-2-1 16,2 3 13 0,-3-2-12-16,-1 2 0 0,1-2 1 15,-5 2-3-15,1-3 2 32,-5-1 0-32,0-1-1 0,-2 0 8 0,-3-4-7 15,1-2 0-15,-1 3 1 16,0-3-1-16,1 2 0 15,-3-6 0-15,2 6-1 16,-2-6 0-16,1 2 0 16,0-5 1-16,-3 0-24 15,0-3 1-15,0-1-78 16,0-1-122-16,-8 0-276 0,-5-11-1024 0</inkml:trace>
  <inkml:trace contextRef="#ctx0" brushRef="#br0" timeOffset="-143227.12">6809 13858 352 0,'0'0'319'16,"0"0"-220"-16,0 0-73 15,0 0 145-15,0 0 137 16,0 0-127-16,0 0 40 16,-27-38-44-16,25 36-50 15,0 0 10-15,2 2-44 16,0 0-18-16,0 0-4 15,0 0-31-15,0 0 13 16,0 0-32-16,0 0-19 0,0 0-4 16,0 0 8-16,0 0-6 15,0 0 0-15,0 0 8 32,0 4-14-32,4 0 6 15,4-2 0-15,0-2 1 16,5 0 7-16,4 0-7 15,5 0 11-15,0 0-11 16,2-6 19-16,1 0-14 16,0 0 2-16,-2-2 21 15,4-1-21-15,-2 2 28 16,2-1-10-16,0 0-20 16,-2 0 21-16,-2 0-26 0,0 0 1 0,1 0 22 15,-1-1-23-15,1 4 13 16,3-3-4-16,0 2-9 15,2 0 19-15,0 0-20 32,-1 0 7-32,2-2 34 0,-1-1-40 0,-3 4 11 15,1-4-12-15,-6 2 14 0,0 2-9 16,0-1-5-16,-2 2 0 16,2 0 4-16,1-2 8 15,3 1-12-15,-1-3 0 16,0 2 1-1,1 0-9-15,-3 0 8 0,0 1 0 16,1 3 6-16,-1 0 9 16,-2 1-15-16,0-2 0 15,-2 3 1-15,-1-1-8 16,4-2 7-16,-4 1 0 16,4 0-1-16,1-2 12 15,3 2-11-15,4-3 0 0,2 0 1 16,0 4-6-16,2-4 5 15,1 4 0-15,-1 1-1 16,1 0 4-16,1-3-3 16,-2 3 0-16,3-2 1 15,2-2-3-15,0 0 2 16,0 0 0 0,4 0-7-16,3-2 14 0,1 0-7 15,1 1 0-15,2-4 6 0,2 3-19 16,-1-2 11-1,-4-2 2-15,4 1-10 16,-2 1 20-16,4-3-10 0,-1 1 0 16,5-4 6-1,1 1-7 1,3 2 1-16,0 1 0 16,1 0-11-16,-3 3 12 15,-2 1-1-15,-3 3 0 16,-2 0 1-16,0 2-6 15,-1 1 5-15,1-1 0 16,-2-2-1-16,0-1-1 16,-5 2 2-16,-4-2 0 15,-2 2 6-15,-6-2 2 0,-1 0-7 16,-3 0 13-16,1 0 4 16,-2-1-12-16,-2 4 1 15,-5-4-7-15,-5 4 0 16,-3-1-6-16,-5-1 8 15,-3 3-2-15,-2-1 13 16,-2 1-6-16,0 0 2 16,0 0-9-16,0-4-6 15,-2 0 0-15,-29-10-125 16,0 1-155-16,-3-5-577 0</inkml:trace>
  <inkml:trace contextRef="#ctx0" brushRef="#br0" timeOffset="-141435.58">21860 8558 1213 0,'0'0'200'0,"0"0"-107"15,0 0 44-15,0 0-52 16,0 0-33-16,0 0 10 0,2-14-27 16,0 10-13-16,1 1 54 15,-3-2-45-15,0 1-10 16,0 2 21-16,0 0-42 16,0-2-75-16,0 0-79 15,0-2-336-15,4 2-144 0</inkml:trace>
  <inkml:trace contextRef="#ctx0" brushRef="#br0" timeOffset="-141106.85">21860 8558 481 0</inkml:trace>
  <inkml:trace contextRef="#ctx0" brushRef="#br0" timeOffset="-140321.15">21860 8558 481 0,'36'-145'219'0,"-36"145"-154"0,0 0 3 0,0 3 76 0,-2 3-25 15,-7 2-30-15,-1 0 82 16,2 0-69-16,-3 3-24 15,-5 2 30-15,1 5 16 16,-8 6-68-16,-2 8 21 16,-6 4-37-16,0 10 5 0,-4 4-17 15,-5 6-6 1,-1 7 37-16,-1-1-9 0,0 5 15 16,-3 1-8-16,-1 2-32 15,-6 6 8-15,-2 6-8 16,-4 2-25-16,-1 5 39 15,-1 0-39-15,-2 0 6 16,-1-1 16 0,0 0-22-16,0 5 39 0,4 1-24 15,-11 16-14-15,-7 21 21 16,-17 15-22-16,-11 1 0 16,1-12 35-16,-2-14-35 15,11-11 42-15,3 2-20 0,4 3-20 16,14-17 36-1,16-16-29-15,14-16 8 0,4-4 14 16,-9 13-28-16,-9 11 6 16,-7 12-9-16,1 2 1 15,-3 0 18-15,-3 1-19 16,-10 16 0-16,-11 13 7 16,-11 22 2-16,-1 4 2 15,11-9-11 1,7-13 7-16,9-20-7 0,0-2 0 15,-9-6 0-15,-2 1-6 0,2 0 15 16,9-15-6 0,14-16-3-16,13-16 6 15,2-3-1-15,-6 9-5 16,-8 12 0-16,-7 8 20 16,0 2-20-16,3 0 13 0,-1-3-13 15,-1 0 2-15,3 2 1 16,-3 0-3-16,2-3 0 15,3 2-2-15,0-2 4 16,-1 0-2-16,1 3 0 16,0-3-3-16,-1 0-6 31,-2-2 10-31,0-6-1 0,3-1 4 0,-1-4 7 31,5 2-11-31,6-3 0 0,2 2 6 16,6-6-12-16,3 3 7 15,4-7-1-15,1-1 1 16,-1-2 11-16,-1-5-9 16,1-8-3-16,0-2 0 15,3-8-16-15,3-5 16 16,7-13-29-16,1-6-59 16,-5-12-120-16,5-12-152 15,1-15-1497-15</inkml:trace>
  <inkml:trace contextRef="#ctx0" brushRef="#br0" timeOffset="-137887.41">15554 10971 1242 0,'0'0'17'0,"0"0"-17"15,0 0-113-15,0 0 82 16,0 0-42-16,0 0 14 16,0 0-136-16,0 0 195 15,-55-40 153-15,52 37-69 16,1 0-57-16,-2-1-11 16,0 1 44-16,1 3 31 0,1-1 77 15,2 1-84-15,0 0-14 16,0 0-51-16,0 0-6 15,5 0 25-15,10 4 42 16,1 7-4-16,4 7-22 16,2 4-13-16,3 5 19 15,6 5-24 1,4 4 22-16,6 4 7 0,7 4 13 16,10 2 24-16,5 4-23 15,6 9-41-15,5 4 26 16,1 8-34-16,4 7-1 15,12 22 16-15,11 21-32 16,-6-9 16-16,-7-10-22 16,-4-12-6-16,-8-18 14 0,13 10-15 15,15 12 31-15,-3-1 10 16,-2 0-27-16,-4-1 36 16,2 0-25-16,-2 3 3 15,2-1-7-15,0 2-6 16,-2 2-15-16,13 16 0 15,-13-14 1 1,0 3-4-16,-1-5 9 0,-7-16-4 16,14 6 10-16,18 3 3 0,21 1-15 15,19 4 0 1,-13-11 6-16,-29-16 3 0,-33-16-9 16,-21-4 0-16,10 8 1 15,6 11 16 1,9 11-17-16,-6-4 0 0,-6 0-14 15,0-2-1-15,-9-4-117 16,1-2 105-16,-2-5 20 16,3 0 10-16,1-2-3 15,2 4 0-15,5 4-94 16,0-6 70-16,0 2-4 16,3 3 28-16,1-1-2 15,2 2 10-15,8 2-9 0,4 2 1 16,24 9 0-16,25 11-22 15,-14-6-17-15,-10-16-75 16,-23-12 99-16,-30-11-61 16,4 0-46-16,-3 8 46 15,-20-16 54 1,-17-2 22-16,-9-9 46 0,-6-3 37 16,-5-2-2-16,2-5-52 15,-3-2 4-15,-2-2-33 16,-3-4 13-16,0 3-27 15,-4-4 12-15,0-1-50 16,7 2-82-16,-3-2-57 16,2-3-320-16</inkml:trace>
  <inkml:trace contextRef="#ctx0" brushRef="#br0" timeOffset="-135182.34">14739 15756 1154 0,'0'0'703'0,"0"0"-566"16,0 0-32-16,0 0-36 16,0 0-60-16,0 0 9 15,0 0-18-15,11 0 9 16,12 0 49-16,6 0-24 15,2-2 12-15,7-7 10 16,4 1-23-16,5-2 22 16,1-1-20-16,8 0 11 15,2 1 17-15,5-6-39 16,1 2 34-16,3 0-15 0,3 0-22 16,-2-5 36-1,8 3-38-15,0 1-4 16,7-1 16-16,-1 2-29 0,4 0 14 15,4 0-13-15,-3 1 5 16,2-3 4-16,-3 2-12 16,-1 1 0-16,2-6-1 15,0-5 16-15,5 2-10 16,3-3 11-16,5 2-15 16,6-4 45-1,-2 4-28-15,-2 0 3 0,1 6 4 16,15-1-17-16,20-2 7 15,20-7-15-15,-13 4 0 0,-26 4 12 16,-35 2-12 0,-15 0 0-16,11-3-1 0,14-2-4 15,15-4 5-15,14-4 0 16,19-2 1-16,19-5-7 16,1 2 6-16,-10 1 0 15,-10 6-5-15,-10 1 19 16,4 4-14-16,2 1 0 15,-2 1 12-15,-3 3-15 16,4-2 3-16,0 2-5 16,6-2-5-1,4-2 16-15,-2 0-6 0,0-1 0 16,0-2 1-16,-3 4-2 16,1-2 1-16,-5 2 0 0,-9 0 6 15,-22 5 6-15,-20 0-9 16,-20 6-3-16,-5-2-5 15,12 1-5 1,4-5 7-16,4 1 3 0,-13 2-2 16,-15 1 4-16,-14 6-2 15,-16 1 0-15,-13 2-8 16,-4 3 8-16,-7 0-48 16,0 0-26-16,-47 0-68 15,-4 3-499-15,-11-2-1402 0</inkml:trace>
  <inkml:trace contextRef="#ctx0" brushRef="#br0" timeOffset="-134368.89">7852 11044 46 0,'0'0'698'16,"0"0"-565"-16,0 0-73 15,0 0 7-15,0 0 79 16,0 0-1-16,-51 3-41 15,48-3-58-15,3 0-35 16,-4 0 26-16,0 0 19 16,-11 0-56-1,-1 0-64-15,-5 0-284 0</inkml:trace>
  <inkml:trace contextRef="#ctx0" brushRef="#br0" timeOffset="-131172.68">7433 11071 722 0,'0'0'168'0,"0"0"-64"16,0 0 49-16,0 0 47 16,0 0-75-16,0 0 56 15,0 0-33-15,-13 0-34 16,9 0-25-16,-3 0-60 0,-2 0 1 16,2 0-30-16,-4 7 6 15,3 4-9-15,-6-1 3 16,3 2 0-16,-5-2-1 15,3 0 13-15,-2-2-12 16,3 2 0-16,1-2 0 16,-3 0 10-16,4 2-9 15,-2 0 6-15,1 0-6 16,2 2 15-16,-2 0-16 16,0 0 0-16,2 0 0 15,0 1-7-15,0-1 7 0,2-2 0 16,1-1-1-1,0 4 9-15,-2-1-8 16,-1-1 0-16,3 2 1 0,-4 1 2 16,4 0-3-16,-3 0 0 15,1 0-2-15,0 0 14 16,0-1-12-16,-1 2 19 16,2-3-10-16,3-2 21 15,-3 0-30-15,2 0 1 16,-1 0 2-16,2 0 5 15,-3 0-5-15,0 4 6 16,2-1-8-16,1 0 19 16,0 1-11-16,-1 2-8 15,3-2 15-15,0 2-14 16,0 0 7-16,0 1-9 0,-1-2 0 16,1 2 3-16,-1-4-3 15,-1 3 0-15,2-2 0 16,-2 0 11-16,-1-2-10 15,1 2-1-15,0 1 0 16,-2-3-3-16,2 1 4 16,2 2-1-16,2 1 9 15,0 0-2-15,0 0-6 16,0 2-1-16,0 0 0 16,0 0-4-16,0 0 11 0,0 0-7 15,-2-1 8-15,-3 0 1 16,1-1-5-16,2-1-4 15,0 1 2-15,2-1 17 16,0 0-18-16,0-2 5 16,0-1-6-16,0 1 9 15,0-6-5-15,0 4-4 16,0-3 2-16,0 2 25 16,0 2-26-16,0 0 15 15,0 1-10-15,0 4 3 16,0-1-5-16,0-2-4 0,0 2 0 15,0-2 1 1,0-2 5-16,0 0-6 0,0 1 0 16,0-2 2-16,0 1 0 15,0 2-2-15,0 3 0 16,0 0-6-16,0 1 16 16,4 0-10-16,-2 0 0 15,3-2 1-15,-1 0 11 16,0 1-11-16,4-2-1 15,-6-1 12-15,2 3-5 16,0-1 5-16,-1-1-12 16,-2 2 8-16,2 1-7 15,1-3 0-15,-2 4-1 0,1-3 3 16,-1 2 8-16,1-2-11 16,-1 0 0-16,2 0 1 15,1-2-7-15,-1 2 6 16,0-4 0-16,1 2 3 15,2-2 13-15,-3 1-16 16,1 2 0-16,1 1 6 16,-2 1-4-16,1-2-2 15,-1 3 0-15,1-1-1 16,2-2 12-16,-3 2-11 16,3-1 0-16,-1-5 7 15,-1 2-1-15,2-3-6 0,-3 2 0 16,0 0-2-16,-1 4 16 15,1 0-12-15,2 0-2 16,0 5 6-16,0-2-8 16,3 1 2-16,-3-1 0 15,4 2-1-15,-4-5 11 16,3 3-10-16,-3-4 0 16,2 0 6-16,1 0-7 15,-3-1 1-15,0 1 0 16,2-2 14-16,1 4-12 15,-3 1 5-15,3 0-7 0,-2 1 10 16,2 2-7 0,-1-2-3-16,-1 1 0 0,0 1 3 15,2-5 5-15,-3 0-8 16,2-4 5-16,3 0-4 16,-1-2 32-16,1 0-31 15,1-2 10-15,1 2 4 16,1 0-9-16,-3-2-1 15,2 2-6-15,-2 0 0 16,0 0 2-16,0 1 4 16,-2-2-5-16,2 0-1 15,1-2 12-15,-1 1-16 16,-3-1 4-16,4-4 0 0,-3 4-2 16,-1-6 11-1,3 4-9-15,1-2 0 0,-2 0 8 16,-1 0-10-16,1 1 2 15,-1-1 0-15,-1 1-7 16,2 0 14-16,-1-3-7 16,-1 4 0-16,4-4 6 15,-3 2-10-15,-1-2 4 16,1 2 0 0,0-3 0-16,-2 0 10 0,-1 1-10 15,1-1 0-15,0 3 0 16,2-3-1-16,0 0 1 0,2 0 0 15,0 0-6 1,2 0 16-16,-1 0-10 0,1 0 0 16,-1 0-2-16,-2 0-10 15,1-3 12 1,-4 2 0-16,1-3 1 0,2 0 11 16,-2-2-12-16,2-1 0 15,1 2 0-15,0-4-12 16,3 0 12-16,-2 0-6 15,2 1 5-15,-1-2-13 16,-2 0 14-16,-1 3 0 0,-2-4 0 16,-1 1-9-1,1-2 9-15,0 1 0 0,-2-2-1 16,1-1 5-16,1 2-4 16,0-2 0-16,1 0 1 15,-3 0-7-15,3 1 6 16,0-4 0-1,-2 3-6-15,1-3 15 0,-1 3-9 16,0 1 0-16,-2 1-24 16,1 0 23-16,1 0-41 15,-1 0 7-15,1-1 21 16,2 1-13-16,-3 0 27 16,3 2-6-16,-1-1 1 15,0 0-8-15,-1 0 4 16,-1-2-7-16,2-2 15 0,-2-2-19 15,3 1 20-15,-3-4 0 16,4 0-1-16,-1 0-10 16,-3 0 11-16,-2 2 0 15,1 5-1-15,0 0 11 16,-3 3-10 0,2 2 0-16,-1 2 0 0,-1-2-9 15,0-2 11-15,0-2-2 16,0-2 1-16,0-7 6 15,0 0-7-15,1-1 0 0,-1-3 0 16,0 3-7-16,-2 0 15 16,3 5-8-16,-3 0 0 15,2 1 5-15,-2 2-11 16,2-2 4-16,-2 0 2 16,0-4-7-16,3 0 9 15,-3-4-2-15,0 0 0 16,0-2 0-16,0-2-9 15,0 0 9-15,0 0 0 16,0 0-8 0,0 2 7-16,0 2 1 0,0-1 0 0,0 1 7 15,0 1-8 1,0-4 1-16,0-1 0 0,2-2-7 16,-2-2-5-16,0-4-5 15,0-1-8-15,0 2-19 16,0-2 35-1,0 4-13-15,0 5 22 0,-5-1-8 16,1 6 14-16,1 0-6 16,1 2 0-16,-3-2 1 15,3 0 9-15,-4 0-9 16,2-4 20-16,-5 0 14 16,-1-3-33-16,0-3 20 15,-1 1-22-15,1 2 2 0,1 5-2 16,3 3 0-16,0 5 0 15,0 4 13-15,0 2-6 16,1-1 19-16,-1-1-26 16,-3-1 9-16,0-5 28 15,0-3-31-15,0-4 23 16,-2 0 23 0,2 0-38-16,-2 2 11 0,2 2-25 15,0 1 6-15,0 3-7 16,3 4 1-16,-4-2 0 0,2 0-5 15,-1 0 19 1,-1 1-13-16,0-6 14 0,-1 4-2 16,-3-4 29-1,3 0-22-15,-5 2-11 0,3 1 19 16,0 1-28-16,-1 2 18 16,1 3 3-16,-1-1-21 15,2 2 36-15,-7 1-14 16,2 0-1-16,-3 2 15 15,-3-1-21-15,2 3 8 32,-2 1-16-32,-2-3-1 15,-2 0 6-15,3-1-12 16,-2 0 1-16,1-4 38 0,-2 4-38 16,2 0 23-16,-4 2-24 15,-2 3-14-15,-4 4 5 16,-23 0-133-16,8 6-214 15,8-1-464-15</inkml:trace>
  <inkml:trace contextRef="#ctx0" brushRef="#br0" timeOffset="-129688.3">7262 7386 307 0,'0'0'0'0</inkml:trace>
  <inkml:trace contextRef="#ctx0" brushRef="#br0" timeOffset="-129569.21">7262 7386 838 0,'-45'-4'127'0,"32"3"-100"16,0 1-27-16,-8 0-115 16,5 0-193-16,6-2-229 0</inkml:trace>
  <inkml:trace contextRef="#ctx0" brushRef="#br0" timeOffset="-126532.9">7115 7070 222 0,'0'0'668'15,"0"0"-547"-15,0 0-76 16,0 0 59-16,0 0 83 15,0 0-68-15,0 0 2 16,0-2-88-16,0 2-24 16,2 0-9-16,0 0 6 15,-2 0-6-15,1 10 17 16,-1 3 2-16,0 2 38 16,0 6 5-16,0 2 18 15,0 4-30-15,0-1-50 0,0-2 40 16,0 0-11-16,3 0-29 15,-3 0 27-15,2 1-26 16,4 0-1-16,-4 4 27 16,2-2-26-16,-2 1 9 15,3 0-10-15,-3 3 2 16,2-4 11-16,-2 1-13 16,0 0 0-16,-2-1 2 15,0-3 7 1,4 2-5-16,-4-2-3 0,0 0 0 15,0 0 5-15,0 2-6 16,0 0 0-16,0 1-6 16,4-2 12-16,0 1-6 0,2-2 0 15,1 1 0 1,0-1-4-16,-2-2 4 0,-1 1 0 16,-2-1 0-16,-2 5 9 15,0-3-8-15,0 2-1 16,0-2 7-16,0 0-15 15,0-2 9-15,3-2-1 16,1 0 0-16,-2 0 10 16,2 3-11-16,-2 0 1 15,-2 2 0 1,3-4-9-16,-3 2 16 0,0-1-7 16,0 0 8-16,0 0-2 15,2 0-6-15,1 4 0 0,1 0 0 16,1 2-9-1,1-2 17-15,0 2-8 0,1-4 0 16,-2 1 3 0,-4-6-3-16,-1 3 0 0,4-1 0 15,-4 1 4-15,0 0 4 16,0 0-8-16,0 4 0 16,2 2 3-16,2-2-4 15,0 3 1-15,3-4 0 16,-3 0-9-16,4-4 15 0,-6-1-6 15,0 0 0-15,0-2 1 16,0 0-1-16,-2 3 0 16,2-1 0-16,-2 0 2 15,3 4 7-15,-1-1-9 16,0 4 0-16,-2 0 1 16,1 2-2-16,2 3 1 15,0 0 0 1,-1-1 32-16,1 0-21 0,1-3 15 15,-2-1-26-15,2-3 11 16,1-1-11-16,-1 1 0 0,0-1 0 16,4 1 5-1,-6 2 7-15,0 2-8 0,-2 1-4 16,0 3 10 0,0 3-2-16,0-1-7 0,0 0-1 15,-2-1 10-15,-2-2 3 16,4 0-13-16,0-4 0 15,0 0 1-15,0-1-2 16,0 0 1-16,0 1 0 16,0 0-7-16,2 1 17 31,-2 3-11-31,0-2 1 0,0 3 0 0,2 7 12 16,2 0-12-16,0 4-1 15,1-1-10-15,1-1 19 16,2-2-8-16,-2-4 0 0,1-4 1 15,-3-3 12-15,0-1-12 16,-1-4 11 0,-1 1 9-1,-2 0-20-15,3 0 21 16,-3 2-4-16,0 3-17 16,0 3 23-16,2 1-24 15,2 3 0-15,-2 2 1 16,3 1 11-16,-1-3-12 15,3 0 0-15,-5-3 1 16,3-2-9-16,-3-3 9 0,-1-4-1 16,-1-1 1-16,3-5 8 15,-3 0-9-15,0 0 0 16,0 3 0-16,0 4 21 16,0 0-21-16,0 4 6 15,3-1-5-15,1 1 13 16,-2-4-15-16,0 0 1 15,-2-4 0-15,2-1 3 16,-2 0 5-16,0 1 1 16,0 0 16-16,0 1-24 15,0 0 20-15,0 0-21 0,0 3 0 16,3-3-5-16,-1 0 14 16,0-2-9-16,-2 1 0 15,0 2 2-15,0 0-4 16,0 2 3-16,0 1-1 15,0 4 6-15,0 0 5 16,0 3-18-16,0-2 7 16,0 2 0-16,0-1 3 15,0-3-3-15,3 2 0 16,-3-3-2-16,2-2 15 16,-2-1-12-16,0 2-1 15,2-1 14-15,1 0 0 16,-1-2-13-16,2 3-1 0,-2 0 14 15,0 0 0 1,-2-1-9-16,0 1-5 0,0 0 0 16,0-1 0-16,0 2 0 15,0-2 0-15,0 2 6 16,0 0 9-16,2 0-15 16,1 0 0-16,-1 0 7 15,-2 0-5-15,1 2-2 16,2 0 0-16,0 1 7 15,2-1 7-15,-3 2-10 16,2-3-2-16,0 0 8 16,-2-3-1-16,3 2-9 15,-5-2 0-15,2 2 12 0,-2 0-3 16,0 0-6-16,0 4-3 16,0 0 9-16,0 3 0 15,0 1-9-15,0 0 0 16,0-2-6-16,0 2 12 15,0-2 0-15,0 0 0 16,0-2 4-16,0 1 2 16,0-2-12-16,4-2 1 15,2-1 5-15,-2-1-5 16,0 2 7-16,-2 1-8 16,3 2 1-16,-1 1-6 15,0 3 6-15,-2-1-1 0,4 1 0 16,-2-1 8-16,0-2-14 15,1-1 6-15,-1-2-3 16,0 2-5-16,4-1 8 16,-4-4 0-16,0 0 0 15,-1-3 3-15,-1 0-9 16,-2-2 6-16,0 0 0 16,0 0-4-16,0 2 7 15,0 1-3-15,0 0 0 0,0 1 10 16,4 5-16-1,0 0 6-15,4 1 0 0,-3-1-7 16,3-1 7-16,0-3-15 16,-3 0 14-16,0-1-2 15,-3-2 2 1,-2-2 1-16,2-2 0 0,-2 4-1 16,0-6 9-16,2 4-8 15,1 0 0-15,1 0-3 16,2 5-5-16,1 0 8 15,0 4 0-15,-2 1 9 16,1 4-2-16,-4-2 6 0,3 0-13 16,-3 0 11-1,0-2-13-15,-2 0 3 0,2-2-1 16,0-1 11-16,1 1-1 16,-1-7-10-16,1 4 0 15,-1 3 0-15,-2-4 6 16,2 2-6-16,-2 2 12 15,2 3 26-15,0-4-38 16,3 4 31-16,-1 3-31 16,2-2 9-16,2-1-3 15,0 2-6-15,1 1 0 16,1-4 3-16,-2 2 9 16,-1-3-12-16,-1 2 0 0,2-3 1 15,-3-1 2 1,0 0-3-16,2-3 0 0,2 2-6 15,0-2 18-15,2 7-12 16,0-6 0-16,3 8 2 16,-4-3-2-16,2-2 0 15,-1 2 0-15,-4-5-6 16,1 0 13-16,0 3-7 16,-2-2 0-16,1 2 6 15,1 0-12-15,2 2 6 16,1 5 0-16,1-1-1 15,1 0 4-15,1 3-3 16,-2-2 0-16,-1-1 1 16,-2-2-4-16,0-6 3 0,-2 2 0 15,1-3-1-15,1-4 7 16,0 7-6-16,-2-6 0 16,-1 2 0-16,-1 1-8 15,-1-1 9-15,-2 2-1 16,-2 4 3-16,3 2 8 15,-3 1-12 1,3 7 1-16,-1-3 0 0,2-3-6 16,0 0 12-16,-2-2-6 0,3-1 0 15,-3-5 8-15,0 5-8 16,0 0 0 0,0-3 1-16,6 1-3 0,-4-2-8 15,3-3-37 1,-1-12-62-16,-6-14-221 0,0 0-141 15,0-10-693-15</inkml:trace>
  <inkml:trace contextRef="#ctx0" brushRef="#br0" timeOffset="-121584.63">9679 8316 768 0,'0'0'324'0,"0"0"-220"16,0 0-71-16,0 0-33 16,0 0 0-1,0 0-1-15,36-19 2 0,-29 18-1 0,-3-2 13 16,0 3 25-16,-1-1-2 16,-3 1-35-16,0 0 0 15,0 0 22-15,0 0 18 16,0 0 30-16,0 0-3 15,0 0 44 1,0 0 24-16,0 0-57 0,0 0-6 16,0 0-2-16,0 0-54 15,0 0 6-15,0 0-23 16,-7 0-32-16,-2 0 32 16,-2 9 2-16,-2 2 7 15,-3 1-3-15,-2 4 5 16,0 0-10-16,1 2-1 0,-3 2 0 15,-1-1-8-15,0 4 10 16,0-2-2-16,1 2 0 16,-2-3 9-16,2 0-9 15,-3 0 0-15,4 0 0 16,-4 0-1-16,1 1 7 16,-1 2-2-1,2 2 1-15,0-2 5 0,-1 4-2 16,2 0-8-16,0 0 0 15,-3-1-8-15,4 0 16 0,-6-2-8 16,3-2 0 0,-1 1 1-16,4-6-4 0,-3-1 3 15,3 1 0 1,2-2 2-16,-2-1 7 0,4 2-10 16,-1 0 1-16,1 0 0 15,1 2-1-15,-1 1 1 16,-3 3 0-16,3-3 12 15,-3 6-3-15,0-1-8 16,0-2-1-16,2-3-7 16,1 0 6-1,-1-6 2-15,1 2-1 0,-1-1 19 16,3 0-19-16,-3-1 24 0,0 4-24 16,0 2 1-16,1-2-8 15,-1 3 7-15,1 0 0 16,-5 0-1-16,0 3 16 15,-2-6-12 1,-1 4 3-16,1-3 17 0,0 0 32 16,2 2-50-16,2-2-5 15,2 2 0-15,3-1-19 16,-1 2 19-16,2-4 3 16,-2 4 6-16,1-3 6 15,-3-2-8-15,3 2 8 16,-3-2 3-16,3 2-17 15,0 0 10-15,-3 1-11 16,-1 0 1-16,0 1 7 0,-1-2-8 16,-1 2 0-16,-4 1 5 15,3-2 3-15,2 3-2 16,-2 3-6-16,5-3 1 16,-1 2 0-1,1-3 0-15,-4 2-1 0,1-2 8 16,1 4-7-16,-6-1-1 15,3 0 0-15,-2 2 9 16,0 0-7-16,-3 1 4 16,4-2-6-16,-4 1 4 15,0-1 5-15,2-1-5 16,-1-1 16-16,2 2 6 16,0-1 16-16,-1 0-36 0,4 1 7 15,-4-2 2-15,3 4-7 16,-3-2-3-16,4 2-5 15,-4 4 0-15,-1-3-3 16,2 2 4-16,-3-3-1 16,1-1 5-1,-1 0 4 1,2-2 5-16,4-2-13 16,-1 1 14-16,0 2 5 15,2 1-14-15,-2 4 5 16,-2 0-11-16,-1 2 0 0,1 2-3 15,-5 1 3-15,2-3 0 16,-3 1 0-16,1 1 14 16,1-3-14-16,-1-2 0 15,2 2 0-15,0-3-10 16,6-2 11-16,-2-2-1 16,5-2 0-16,1 0 12 15,-1-2-12-15,1 2 0 16,-1-1 0-16,1-2-12 15,-3 1 12-15,0-2 0 16,-2 3-2-16,1-2 13 16,-2 2-11-16,-1-2 0 0,1 2 1 15,0-1-10 1,0-1 9-16,4 0 0 0,-3 2-9 16,1-2 26-16,0 1-17 15,1 0 0-15,1 2 1 16,-2-1-4-16,1 0 3 15,1 3 0-15,-1-1-8 16,0 1 23-16,2-2-15 16,-4 0 5-16,3 0-4 15,-4 0 4-15,2 0-5 16,-4 2 0-16,1 0-2 0,-1 1 10 16,1-4-8-1,0 2 0-15,2-5 1 16,-2 3-2-16,-1-2 1 15,1 2 0-15,-1 0-1 0,2-1 7 16,3-1-6-16,0-1 0 16,0 0 0-16,5 1-12 15,-3 1 12-15,3-1-8 16,-3 4 8-16,-2-1-25 16,1 2 24-16,-2 0-9 15,0 0 3-15,1 2-3 16,0 0-33-16,0-2-11 15,4-2 15-15,1-1-1 16,0-4 30-16,4 0-15 0,0-3 0 16,3 0-2-16,-1 0-76 15,-2 4-9 1,0 2-42-16,-9 11-153 0,3-2-103 16,-2-5-335-16</inkml:trace>
  <inkml:trace contextRef="#ctx0" brushRef="#br0" timeOffset="-120925.35">5851 12802 1122 0,'0'0'254'16,"0"0"-189"-16,0 0-56 15,0 0 26-15,0 0 1 16,0 0 0-16,0 0 28 16,34 0-16-16,-28 0 9 15,4 7-32-15,1 7-9 16,1 4 21-16,7 6-36 16,3 5 15-16,3 3 7 0,1 4-21 15,3 2 15 1,2 2-17-16,0 0 10 0,0 2-3 15,-2 2-7-15,0-2 0 16,0 4 6-16,-4 1 1 16,2 1-1-16,0 0-4 15,0-2 7-15,2-4 7 16,4-4-16-16,0-2 0 16,3-2 21-16,2-1-21 15,-1 0 20-15,0 2-15 16,-6-3 2-16,-2-2 3 15,-5-3-10-15,-2-4 0 0,-4-1-1 16,-2-6 0 0,-2 0 1-16,-4-4 1 0,1 0-1 15,-3 0 3 1,-2-2-3-16,0 2 0 0,-3 0 14 16,1 2-14-16,0 0 17 15,-2 0-16-15,1 0 7 16,2-3-6-16,-3-1-2 15,0-5 0-15,0-2-2 16,3-3 5-16,-1 0-3 16,2 0 11-16,6 0-10 15,3-11 44-15,6 4-30 16,3-1-3-16,8-3 8 0,7 4-14 16,13-6 7-16,8 1-13 15,15 0 1-15,42-6-10 16,-18 2-182-16,-9 0-1371 15</inkml:trace>
  <inkml:trace contextRef="#ctx0" brushRef="#br0" timeOffset="-119104.28">21791 8500 1562 0,'0'0'484'0,"0"0"-369"16,0 0 58-16,0 0-4 16,0 0-43-16,0 0-91 15,-22-18-35-15,20 18 0 16,-5 18-8-1,-5 8 8-15,-5 10 0 0,-8 10 0 16,-6 4 3-16,-6 9-3 16,-9 0 0-16,-4 6 4 15,-2-1 9-15,1 2-13 16,2 1 0-16,2-1 0 16,5 2-9-16,4 0 9 15,0-1 0-15,0 2-1 16,-2-1 13-16,-3-4-12 15,1-1 0-15,-4-2 0 0,-1 0-4 16,0-3 4-16,0 3 0 16,0-1-1-16,3 0 1 15,0 2 0-15,3 1 0 32,1 0 9-32,3 1-12 0,-2-4 3 0,-1-3 0 15,3-3-1-15,-3-2 4 16,1-4-3-16,1-2 0 15,5 3 1-15,-1-3-15 16,1 2 13-16,0-2-1 16,0 2-5-16,-5-2 4 15,-1 0 3-15,0-2 0 16,1 3 1-16,2-4-2 0,0 0 1 16,5 1 0-16,0 0-2 15,2-2 2-15,3 2 0 16,-1 1 0-16,-4 4 6 15,-5 5-10-15,-2 7 4 16,-7 0 0-16,-3 6 0 16,1-1-3-16,-1-2 2 15,4-1 1-15,5-2 0 16,0-2 1-16,3-1 0 16,3-4-1-16,0-2 15 0,-1 0-6 15,3-3-9-15,-4 2 0 16,-1 4 0-1,-2 1 0-15,-4 4 6 0,-2 5-6 16,-2-4 0-16,4-1-3 16,4-5 2-16,4-5 1 15,1-4 0-15,6-4-9 16,-2-4 15-16,3-2-6 16,0-1 0-16,-1-5 8 15,-5-1-10-15,1 0 2 16,0-1 0-16,0-3-6 15,1 2 12-15,4-1-6 0,-1 0 0 16,0 0 2-16,0-2-8 16,2 2 6-16,-4-1 0 15,2-4-2-15,0 3 8 32,2 0-6-32,2-2 0 0,4 3 2 0,1 1-2 15,0-1 0-15,3 2 0 16,-6 3-2-16,2 4 10 15,-4 0-8-15,-3 2 0 16,5-2-1-16,-1-2-5 16,2-6 6-16,5-2 0 15,1-6-2-15,3-2 15 0,3-2-13 16,0-1 0-16,2-1-3 16,-2 2-12-16,5-3 15 15,-2 4-14-15,2-2 13 16,-1-1-43-16,0 1 34 15,2-3-38-15,2-1-31 16,0-3 44-16,0 0-84 16,0-1-76-16,0-5-28 15,4 0 13-15,10-9 32 16,-1-4-536-16</inkml:trace>
  <inkml:trace contextRef="#ctx0" brushRef="#br0" timeOffset="-118617.11">18268 13636 1407 0,'0'0'184'16,"0"0"-139"-16,0 0-23 15,0 0 26-15,132 54-21 16,-96-30 11-16,-1 3-3 15,1 4 33-15,1 3 23 0,-1 0-15 16,3 4 5-16,3 6 5 16,5 0-48-16,1 2 5 15,6 4-29-15,0-1-13 32,-4 1 22-32,-5-6-17 15,-7-6 3-15,-9-6 47 16,-6-5-10-16,-6-6 36 15,3-1-26-15,1 1-42 16,2-2 23-16,4 1-9 16,7 4 11-16,-1 2-9 15,2 1-29-15,4 1 14 16,-1 0-15-16,-1 0 0 16,-1-1-2-16,-5 0 10 0,-4-4-8 15,-2 0 0-15,-7-4 6 16,-7-6-9-16,-3-1 3 15,-3-6 0-15,-5-2-6 16,0-1 12 0,0 3-12-16,0-3-14 0,-11 0-280 15,-2 3 132-15,-1-5-350 0</inkml:trace>
  <inkml:trace contextRef="#ctx0" brushRef="#br0" timeOffset="-118114.47">19681 14739 1770 0,'0'0'221'0,"0"0"-179"0,0 0-11 16,0 0-22 0,0 0 17-16,0 0 26 0,143-31-33 15,-81 19-4-15,7 0 45 16,4 2-32-16,3-2 30 16,2 2 0-16,6-1-29 15,6 3 38-15,4-5-40 16,3 3-8-16,7-4 14 15,-2-2-33-15,4 2 19 16,0 0 10-16,-2-4 9 16,1 4 23-16,-3 0-37 15,19-3-10-15,19-8-5 16,23-3-8-16,6-6-1 16,-9 1 0-16,-35 10-4 0,-34 4-4 15,-19 7 10-15,-7 2-2 16,14-2 28-16,10-2-15 15,10 0 10-15,-3-4-23 16,-7 0-8-16,-7-2-10 16,7-17-123-16,-22 6-140 15,-22 1-324-15</inkml:trace>
  <inkml:trace contextRef="#ctx0" brushRef="#br0" timeOffset="-117061.64">20408 10676 1332 0,'0'0'315'16,"0"0"-230"-16,0 0 18 16,0 0 25-16,0 0 21 15,0 0-14 1,0 0-59-16,-50 77 0 0,31-66 47 15,1-3-4-15,-3-8-8 0,4 0-17 16,0 0-50 0,7-8 19-16,4-12-25 0,6-6-16 15,0-2-16-15,2 0 5 16,15 2-20-16,8 8 9 16,2 6-9-16,2 6-3 15,6 3 7-15,1 3 5 16,1 4-1-16,0 17 7 15,-4 7-6-15,-9 6 0 16,-10 2 0-16,-12 1-9 16,-2-4 2-16,-18-3 7 15,-20-7 15-15,-14-8-1 16,-3-7 50-16,-3-6-33 0,3-2 8 16,13-4 26-16,6-14-65 15,18-4 29-15,9-1-29 16,9 4-15-16,0-1 15 15,13 2-44-15,16 2-4 16,2 4 38 0,1 5-11-16,-8 4 20 0,-9 3 1 15,-7 0-6-15,-8 0-15 16,0 14 11-16,-25 9-36 16,-29 16-37-16,5-7-303 15,7-6-448-15</inkml:trace>
  <inkml:trace contextRef="#ctx0" brushRef="#br0" timeOffset="-115806.18">20260 10578 687 0,'0'0'1041'0,"0"0"-856"0,0 0-46 16,0 0 18-1,0 0-83-15,0 0-74 0,0 0-2 16,0-7 2 0,0 23 0-16,0 9 49 0,0 5-2 15,3 8-17-15,-3 6 16 16,0 6-24-16,0 4-2 15,0 7 15-15,0 0-15 16,0 6 15-16,0 0-3 16,0 2-9-16,3-1 28 15,2 3-32-15,3-1 5 16,-2 0 8-16,-2 1-31 16,-1 2 25-16,-3 1-15 0,0 1-10 15,0 1 26 1,0-5-26-16,0 2 14 0,0-3 6 15,2-6-20-15,0-2 10 16,-2-1-10 0,2-3-1-16,-2-2 46 0,2 2-29 15,-2-1 16-15,2 1-12 16,4 0-14-16,-2 0 11 16,2 1-16-16,1-1-2 15,-1 3 18-15,-1-1-11 16,-5 0 1-16,3 1-8 15,-3 1 13-15,2-2-4 16,0-2-9-16,2 2 1 16,3-2 8-16,2 1 4 15,2-3-11-15,4-2-2 0,1-4 1 16,0-2 5 0,0 0-6-16,-3 1 0 0,1 1-5 15,1 1 17 1,-5 5-12-16,4-3 0 0,-3 2-116 15,-4-2 115-15,-2 0-12 16,-1-3 13-16,-2-2 0 16,1-2 12-16,1-4-13 15,0-9 1-15,0-4-1 16,-1-5-8-16,-3-4 10 16,0-1-1-16,0 0 0 0,0 3 14 15,0 2-14-15,0 0 0 16,0 1 0-16,0-6-15 15,0-2 15-15,0-7 0 16,0-2-2-16,0-2 8 16,0 1-6-16,0-3 0 31,0 6 1-31,0 3-5 0,0-3 4 0,0 5 0 16,0 2-6-16,-3-1 13 15,3-1-7-15,0-2 0 16,0-5-22-16,0-2 8 15,0-4-35-15,-2-2 12 0,2 0 35 16,-2 0-19 0,-2 0 20-16,-3 0-10 0,3 0-16 15,2 0 27-15,2 0-67 16,0 0-17-16,0-4-36 16,9-4 33-16,11-2 61 15,-3 3 14-15,4 1 7 16,-4 3 4-16,-3 1 1 15,-6 2 0-15,-1 0-7 16,-6 0 14-16,-1 13 11 16,0 10 50-16,-3-1-31 0,-12 6 44 15,-6-2-37 1,1-8 29-16,-6-4 18 0,-1-6-23 16,-2-8 14-16,0 0-33 31,2-3-25-31,5-22 30 0,6-5-54 0,11-2 0 15,5-2 0-15,3 6-27 16,17 6 17-16,0 6-20 16,3 6 3-16,-4 4 27 15,-3 4-15-15,-5 2-2 16,-7 0-40-16,-2 0-58 31,-2-26 1-31,0 2-38 0,0-21-349 0</inkml:trace>
  <inkml:trace contextRef="#ctx0" brushRef="#br0" timeOffset="-114801.95">20396 10628 925 0,'0'0'488'0,"0"0"-379"15,0 0 149-15,0 0-91 16,0 0-87-16,0 0-40 16,0 0-14-16,47 52 29 15,-38-12-11-15,-3 10-22 16,2 10 31-16,-2 10-22 16,1 8 14-16,-1 8-1 15,-4 1-43-15,0 1 23 16,2 1-24-16,-4-1 0 15,0-3-3-15,0 3 10 16,0-3-7-16,0-2 0 0,0-1 8 16,0-5-14-1,0-2 6-15,0-4 0 0,0-1-5 16,0 0 11 0,-8 2-6-16,-3 1 0 0,3 1 8 15,0-5-10-15,4 0 2 16,0-3 0-16,1-2-1 15,1-1 7-15,0-1-6 16,0 0 0-16,0 2 0 16,2 2-1-16,0 2 1 15,-2-1 0-15,0 3-1 16,-4-1 13-16,2 2-12 16,-5 0 8-16,5 2-8 0,0-4 27 15,4-6-26 1,0-3 36-16,0-3 9 0,8-1-39 15,5-4 17-15,3 0-24 16,-3-4 12-16,-3 2 9 16,-2-4-21-16,-3 3 10 15,-3-3-5-15,-2 2 7 16,0 0-12-16,0-6 0 16,0-4-9-16,0-8-12 15,0-30-331-15,-7 0 181 16,-5-26-766-16</inkml:trace>
  <inkml:trace contextRef="#ctx0" brushRef="#br0" timeOffset="-112853.27">20722 12483 2402 0,'0'0'302'16,"0"0"-302"-16,0 0-560 15,0 0-55-15,195-92 410 16,-92 67-440-16</inkml:trace>
  <inkml:trace contextRef="#ctx0" brushRef="#br0" timeOffset="-108707.05">7507 13908 694 0,'0'0'617'0,"0"0"-609"16,0 0-8-16,0 0-28 15,0 0-108-15,0 0 45 0,6-38 91 16,-1 32 29-16,-1 2 37 16,-2 2 86-16,-2 0-24 15,3 2 13-15,-3 0 8 16,0 0-40-16,0-2-31 15,0 2-71-15,3 0 21 16,-3 0-28-16,0 0 2 16,2 0-2-16,0 0 0 15,4 0 0-15,0-2 0 16,1 2-64-16,1 0-44 16,-4-2-3-16,-2 2 50 15,-2 0 61-15,0-3 45 16,0 2 63-16,0-1-26 0,0-1-71 15,0 3 4-15,0 0-15 16,0 0 6-16,0 0 17 16,0 0-23-16,0 0-1 15,0 0-5-15,-2 0-3 16,0 0 8-16,-2 3-45 16,0 3-156-16,0-2-55 0</inkml:trace>
  <inkml:trace contextRef="#ctx0" brushRef="#br0" timeOffset="-107117.73">7638 13766 867 0,'0'0'262'15,"0"0"-217"-15,0 0-45 16,0 0-7-16,0 0-5 0,0 0 12 15,0 0 72-15,0 0 115 16,0 0 35-16,0 0-71 16,-2 0-91-16,-4 0-5 15,0 2-40-15,1 2-6 16,-3 2 7-16,2 0-9 16,-1 0-1-16,1 1-6 15,-2 2 6-15,2-1 7 16,-3 2 0-16,3-1 12 15,-4-2 19-15,2 3-9 16,1 0 34-16,3 0-26 16,0 0-42-16,-2 1 28 0,2 2-27 15,0 1-2-15,-1 2 25 16,1-2-25-16,2 2 29 16,-2-2-12-16,1 2-16 15,-2 1 35-15,2-1-30 16,-3 1 16-16,2 1 22 15,2 3-42-15,0-2 33 16,2 1-32-16,0 3 6 16,0-4 3-16,0-2-12 15,0 1 0-15,0-3 6 16,0 0 0-16,0-1 5 0,0 4 20 16,0 0-5-1,0 0 7-15,0 0-24 0,0-4-7 16,0 4 21-16,0-1-21 15,0 1 10-15,0-3-9 16,0 2 3-16,6-1-5 16,-1-3 5-16,1-1-6 15,-1 5 5-15,2-3 4 16,-3 2 0-16,0 0 1 16,1 2-8-16,-1-1 12 15,4 4-14 1,-4-4 0-16,2-2 10 0,0 1-8 0,1-2 8 15,1 0-10-15,-2-4 0 16,1 2 17-16,-1-4-17 16,1 2 17-16,2 0 1 15,-2 2-17-15,1-2 17 16,2 2-18-16,-1 2 0 16,-1-5-2-16,1 5 10 15,0-6-8-15,0 2 4 16,0-2 5-16,0-3-1 15,0 4-8-15,-3-5 0 16,1 2 0-16,0 2 2 16,-2-7-2-16,1 3 0 15,-2 0 10 1,0-1-7-16,1 3-3 0,3-2 0 0,-2-4-4 16,3 4 16-16,1-2-12 15,0 0 0-15,1 0 1 16,-3-2 1-16,2 4-2 15,-6-4 0-15,1 0 0 16,-1 0 9-16,0 0-9 16,1 0 0-16,2 0 0 15,0 0 0-15,1 0 0 16,3-8 0-16,1 2 7 16,1-8 5-16,1 1-12 15,0 0 0-15,3-8 1 16,-4 5-9-16,-3 0 9 15,0 2-1-15,-1 0 0 0,-3-4 16 16,-2 2-16-16,2-3 0 16,-2-6 1-16,-2 0 5 15,-2-6-6-15,0-1 0 16,0-2-1-16,0 1 16 16,0 2-15-16,0 1 0 15,0-1 1 1,0 3-9-16,-4-3 8 0,0 0 0 15,-2-1-6-15,-2-2 15 16,1 1-9-16,-1-2 0 16,0-1 1-16,2 2-3 0,-1 1 2 15,1 3 0-15,-4 3-1 16,2 3 10-16,-3-1-5 16,-3 3 11-16,-1 5-6 15,-4-2 48-15,0 5-36 16,-4 0 19-16,1 5 16 15,-3 2-56-15,-2 3 0 16,-1 4 0-16,-1 0-116 16,-16 4-80-16,12 9-403 15,2-7-764-15</inkml:trace>
  <inkml:trace contextRef="#ctx0" brushRef="#br0" timeOffset="-104057.8">10445 13364 1023 0,'0'0'329'0,"0"0"-216"0,0 0-9 16,0 0-53-16,0 0-24 16,0 0 19-16,0 0-46 15,-33 0 40-15,22 0 2 16,1 0-3-16,-4 1 33 15,1 0-47-15,-3 2 9 16,2-1 27-16,-1-1-26 16,2 2 0-16,-1 0-21 15,1 0-14-15,-3 1 28 16,1-2-9-16,-2 0 4 0,0 0 22 16,-1 2-25-16,1-2 16 15,-4 0-17-15,1 0-17 16,-2 0 48-16,-5-2-26 15,1 2-8-15,-6 1 12 16,-1-2-27-16,2-1 23 16,2 2-3-16,-1-2-14 15,4 3 29-15,0-2-23 16,3 3 0-16,-1 4 11 16,-1 0-16-16,-2 0-2 15,-2 2-6-15,-2 1 0 16,-4-3-4-16,-3 3 5 15,1-3-1-15,0 0 42 16,1-2-10-16,3-2 27 0,2 2-18 16,2-2-2-16,0 2 9 15,2-2-48-15,0 2 15 16,0 0-8-16,-1 0 5 16,-3 2-10-16,-3-2-2 15,-2 2 0-15,-2-2 7 16,1-2-7-16,1 3 15 15,1-4-9-15,-2 1 1 16,2 0 9-16,-2 1-15 16,3-2 1-16,-4 3 14 15,0-2-8-15,2 0-2 0,-2 0-6 16,1 0 9-16,-1-2-6 16,-3 2-3-16,2 0 0 15,-3 0 1-15,-4 2 12 16,5 2-7-16,-7 1-6 15,2 0 2-15,-3 2 28 16,0-1-30-16,2-1 9 16,5 2 21-16,1-5-24 15,8 0 14-15,-1 0-20 16,3-2 14-16,2 0-11 16,-4 0-3-16,0-1 0 15,-3 2 3-15,-2 1 5 0,-5 2-8 16,-3-2 0-16,-4 2 7 15,2 2-13-15,-3 2 8 16,1-2-2-16,2 2 0 16,-2 0 10-16,4-2-10 15,-1 2 0-15,3-2 1 16,1-1-6-16,3-3 5 16,7-3 0-16,2 1-1 15,1-3 10-15,1 4-9 16,-2-1 0-16,-2 2-1 15,-3 2-11 1,-1 2 8-16,-4 0-4 0,1 0-5 0,5 0 14 16,4-2-1-1,8-4 0-15,5-2 1 0,9-2-1 16,4 3 0-16,1-3 0 16,0 0-6-16,-2 1 10 15,-6 4-13-15,-3 1 9 16,-3 0-29-16,3-2 29 15,1 0-13-15,3-4 13 16,6 0 6-16,1 0 1 16,4 0-3-16,0 0-4 15,0 0-12-15,0 0-3 16,0 0 15-16,0 0 0 0,7 1-1 16,-1 3 4-16,3 2-3 15,3 2 0-15,0 3-3 16,5 1-6-16,0 0 10 15,5 2-1-15,1-1 2 16,1 6 8-16,2-1-17 16,3 0 7-16,3 0 0 15,-3 2-8 1,-1 0 14-16,0 0-6 0,-2 2 0 16,-1 3 11-16,-3-4-19 15,2 5 8-15,-1 1 0 0,2 0-3 16,-2 1 9-16,2 0-6 15,0-2 0-15,2-1 9 16,0-2-13-16,2 0 4 16,0-5 0-16,2 5-9 15,-2 2 19-15,2 3-10 16,-2 5 0-16,-1 2 9 16,1 3-7-16,-2 2-2 15,2-2 0-15,0 1-6 16,0 0 13-16,0-2-7 15,-2-5 0 1,-2-3 1-16,-4 2-6 0,2-3 5 16,-1 2 0-16,3-2 0 0,-1 0 10 15,3 7-10 1,-1-5 0-16,5 6 1 0,1 1-6 16,1 1 6-16,1-1-1 15,-3-1 3 1,0 0 12-16,-2-2-3 0,0 0-12 15,2 0 1-15,0-2 3 16,5 4-4-16,5 3 0 16,1-1 0-16,3 4 15 15,3 4-15-15,4-2 0 16,4 0 1-16,-2 2 8 0,4 2-9 16,3-6 0-16,-1 2-9 15,-2 0 24-15,-4-7-15 16,-8 3 0-16,-7-10 4 15,-10-1-16-15,-10-4 12 16,-5-6 0-16,-5-8-6 16,-7-1 18-16,0-4-12 15,-2-2 5 1,0 0 7-16,-4 0-11 0,-36-4-1 16,-1 0-228-16,-1-14-810 0</inkml:trace>
  <inkml:trace contextRef="#ctx0" brushRef="#br0" timeOffset="-102109.7">23284 14016 1069 0,'0'0'359'0,"0"0"-124"15,0 0-111-15,0 0 13 0,0 0-47 16,0 0-11-16,0 0 9 16,-94 0-57-16,65 5 44 15,0 2-14-15,-6 2-21 16,-4 2 8-16,-7 2-47 16,-5-3 21-16,-5 3-16 15,0-2 2-15,0 1 1 16,6-4-9-16,0-1 0 15,3 2 12-15,3-5-2 16,0 2 48-16,1-4 6 16,-5 0-21-16,-4 2 41 15,-8 0-37-15,-5 2-17 16,-6-1-1-16,-7 0-23 0,-3 3-3 16,-3-2-3-16,-1 0 0 15,0 0-6-15,6-2 6 16,5 0 0-16,5-2 20 15,2 1-19-15,5-2 30 16,-1 4-19-16,0 0 5 16,-3 3-19-16,-6 4 2 15,-3-4 0-15,-5 4 0 16,-3 0 8-16,3 0-9 16,2 2 1-16,1-3-10 15,4-3-2-15,2 1 12 0,3-1 0 16,-3 0-1-16,-1 0 19 15,-2 1-18-15,-1 1 0 16,3-1 0-16,5-3-14 16,1 2 14-16,5 3 0 15,1 1 0-15,0 1-8 16,-2 1 8-16,-1 0-26 16,1 3-15-16,-1-5 30 15,4 0 1-15,0-2 10 16,8 0-6-16,5-6 13 15,8 0-7-15,5 0 0 16,8 2 2-16,0 0-1 0,5 0-1 16,0 4 0-16,0 0-7 15,2 2 2-15,6-1 5 16,7 0-56-16,0-1-32 16,5-4 49-16,0 0 6 15,0 1 29-15,0-3 3 16,13-1 2-16,5 2 22 15,9 4-12-15,4 3-10 16,7 3 10-16,2 2-11 16,2 5 0-16,0 5-1 15,3 1 9-15,2 8-8 16,4 4 0-16,7 8 0 16,3 6 14-16,14 5-14 0,3 2 0 15,10 6 16-15,25 10-15 16,22 18 33-16,25 20 11 15,10 0-11-15,-5-8 17 16,-7-11-35-16,-11-12 2 16,5-4 8-16,-1-8-25 15,-3-1 13-15,-9-3-12 16,-2-3-2-16,-6 2 54 16,5 2-19-16,9 1 23 15,0 10-1-15,-23-12-35 16,-30-10 41-16,-35-18-63 15,-18-10 6-15,-6-6-18 0,-4 2 17 16,-11-8-6-16,-18-6 1 16,-41-12-80-1,-19-7-5-15,-13-20-598 0</inkml:trace>
  <inkml:trace contextRef="#ctx0" brushRef="#br0" timeOffset="-101685.41">21575 14264 1460 0,'0'0'373'0,"0"0"-212"0,0 0 36 15,0 0-36-15,0 0-78 16,0 0-20-16,0 0-62 15,-87 104 29-15,11-17 43 16,-37 44-59-16,-34 37 30 16,-7 11-44-16,9-10 9 15,24-28 11-15,40-41-19 16,23-20 27-16,17-23-26 16,15-8-2-1,3-4-34-15,19-4-124 0,4-9-186 16,2-24-434-16</inkml:trace>
  <inkml:trace contextRef="#ctx0" brushRef="#br0" timeOffset="-101356.42">22706 14229 1121 0,'0'0'997'16,"0"0"-754"-16,0 0-186 16,0 0-56-1,-106 126 7-15,14-9-2 0,-32 50 6 0,-17 24-1 16,1 4-2-16,6-21 43 16,17-21-28-16,3-11 39 15,6-13 11-15,20-21-37 16,20-24 5-16,18-24-15 15,10-12-20 1,8 1-7-16,4-8-9 0,9-6-128 16,26-35-74-16,26-18-135 15,17-22-471-15</inkml:trace>
  <inkml:trace contextRef="#ctx0" brushRef="#br0" timeOffset="-101058.22">23360 14066 1810 0,'0'0'487'0,"0"0"-455"16,0 0-18-1,-130 209-4-15,19-41 21 0,-25 35 78 16,-6 6-20-16,1-9-28 15,18-21 16-15,10-9-42 16,6-9 14-16,11-10-6 0,9-12-26 16,8-14 38-1,13-25-54-15,20-20-1 16,15-26-1-16,10-14-108 0,13-10-101 16,5-8-127-16,3-17-424 0</inkml:trace>
  <inkml:trace contextRef="#ctx0" brushRef="#br0" timeOffset="-100776.27">23763 14102 1515 0,'0'0'314'15,"-85"147"-222"1,-10 9-4-16,-24 45 13 0,-12 22 32 16,-5 0-25-16,7-21-27 15,4-6-8-15,4-9-36 16,11-13 14-16,7-13-5 16,9-13 19-16,14-14-21 15,18-27-44-15,19-35-44 16,16-20-124-16,14-25-174 15,7-18-557-15</inkml:trace>
  <inkml:trace contextRef="#ctx0" brushRef="#br0" timeOffset="-100493.84">23431 15199 1275 0,'-98'167'277'0,"-16"19"-32"16,14-29 28-16,0-1-65 15,-1-8-84-15,10-7-51 16,11-11-73-16,16-21-58 16,21-35-153-1,18-29-307-15</inkml:trace>
  <inkml:trace contextRef="#ctx0" brushRef="#br0" timeOffset="-100258.63">24378 14516 1422 0,'0'0'574'15,"-141"152"-488"-15,14 4 0 16,-20 29 38-16,-2 10 24 15,9-20-99-15,17-25-49 16,9-14-24-16,32-40-276 16,25-32-522-16</inkml:trace>
  <inkml:trace contextRef="#ctx0" brushRef="#br0" timeOffset="-98831.03">7661 13676 1565 0,'0'0'361'0,"0"0"-180"16,0 0-21-1,0 0-52-15,0 0-79 0,0 0-29 16,4 6-3-16,5 17 3 15,2 13 40-15,5 13 0 16,4 13 4-16,3 13 13 16,0 9-35-16,2 6 27 15,-3 2-34-15,-1-2-4 16,-6-8 11-16,-4-11-15 16,-2-18-7-16,-4-16 0 15,-3-16 6-15,-2-10 2 16,0-11-7-16,0 0 41 15,0-24 90-15,-18-26-132 16,-11-37-18-16,-7-35-70 16,1 6-25-16,7 12 34 0,9 26 79 15,10 35 37-15,2 5 17 16,3 6-5-16,2 14 37 16,2 11-68-16,0 4-18 15,0 3-1-15,0 4-60 16,19 26 49-16,8 18 12 15,16 36 0-15,8 33 41 16,0-3-21-16,-7-10-13 16,-7-15 13-16,-14-25-13 15,0-2-7-15,-5 0 0 16,-11-20-18-16,-7-14-12 0,-7-10-116 16,-13-16-339-16</inkml:trace>
  <inkml:trace contextRef="#ctx0" brushRef="#br0" timeOffset="-91383.64">7868 15133 995 0,'0'0'265'0,"0"0"-216"0,0 0-40 15,0 0 4-15,0 0-13 16,0 0 83-16,0 0 17 15,0 0 56-15,0 0-12 16,0 0-38-16,0 0-50 16,0 0 5-16,0 0-45 15,0 0 3-15,0 0-19 16,0 0 10-16,0 0-3 16,0 0-6-16,0 0 12 15,0 0 24-15,0 3-29 16,0 2 6-16,0 1-5 0,0 2 0 15,0 0 22 1,0 1-29 0,0 1 8-16,0-5-1 0,0 4-3 0,0 0 0 15,0-1-6-15,0 5 0 16,0-7 13-16,0 5-13 16,0 0 10-16,2 3 11 15,3 2 4-15,-1-2 25 16,-2 4-44-1,2-1-6-15,1 0 24 0,-1 1-23 16,1 0 24-16,0 0-7 16,-1 1-17-16,3-2 26 15,-1 1-27-15,1 1 0 0,0-2 15 16,-1 5-13 0,-1-8 2-16,-1 4-4 0,-4-4 9 15,2 3-2-15,-2 1-7 16,0-4 1-16,0 2 26 15,2-2-26-15,4 4 16 16,-4-4-17-16,2 4 9 16,0-4 1-16,1 2-10 15,-3 0 0-15,0 1 2 16,-2 0 10 0,2-3-12-16,-2 3 0 0,0 0 1 15,0 1 6-15,0 1-6 0,2 0 9 16,0 2-10-1,2-4 12-15,0-3-12 0,-2 5 0 16,0-2 0-16,3 0 0 16,-3-1 0-1,0 0 0-15,0-2 0 0,0 0 14 16,0 2-14-16,-2 2 0 16,3 0 11-16,-1 2-17 15,1 2 6-15,-1-2 0 16,0 0 5-16,2-2 4 15,-1 2-9-15,-1-2 0 16,0 2 0 0,0 3-4-16,-2 2 4 0,4-2 0 0,-1-1 1 15,-1 0 11-15,0 0-12 16,-2 0 0-16,1-2 8 16,3 0-11-16,-2-1 3 15,0 2 0-15,1 2 0 16,-1 0 18-1,0-2-17 1,0 6 12-16,-2-5-11 16,2 6 17-16,-2-6-18 15,2 4 0-15,1 2 3 16,-1 3 10-16,0-3-5 16,0-3-9-16,3 4 7 15,-3 1-2-15,3-3-5 16,-3 4 0-16,4 1 12 15,1 2-11-15,3 7 14 0,-2-2-6 16,1 2-7-16,-1 4 5 16,2 0-7-16,1-1 0 15,-3 0-1-15,0-8 9 16,-3-4-8-16,1-6 0 16,-4-8 0-16,-2-7 0 15,2-8 0-15,-2-3 0 16,0 4 19-16,0-4-18 15,0 0 10-15,-15 0-11 16,-24-22-139-16,6-5-328 16,0-4-911-16</inkml:trace>
  <inkml:trace contextRef="#ctx0" brushRef="#br0" timeOffset="-88963.85">2980 16455 1370 0,'0'0'574'15,"0"0"-490"-15,0 0-47 16,0 0-25-16,0 0-12 16,0 0-19-16,0 0 19 15,0 0 1-15,0 0-1 0,0 0 41 16,0 0 45 0,2 0-19-16,2 0-7 0,5-8-59 15,5-2 18-15,3-9-19 16,3 6-14-16,1-4-16 15,0 0-6-15,0 2 9 16,-3-7 26-16,1 5-9 16,-3-7 10-16,-1 2-1 15,2-5 2-15,0 6 6 16,1-10 17-16,2 3-12 16,2-2 19-16,3 2-6 15,-1-2-9 1,-1 6-2-16,-4-2-13 0,0 4-1 0,-4-5 0 15,-1 4 1 1,-1-4 15-16,-2 2-16 0,0-2 54 16,-1 0-8-16,5 0-39 15,-2 4 20-15,1-4-8 16,-1 5-10 0,1-4-1-16,1 4-7 0,-2 2-1 15,3 0 0-15,2 2 15 16,-1-2-15-16,1 2 0 15,-2-3 1-15,2-1-12 16,-1 3 20-16,-1-1-9 16,1-3 0-16,2 3 1 15,-1-2-6 1,1 0 5-16,2 4 0 0,-1-4 0 16,-1 0 10-16,2 4-10 0,-4-4 0 15,1 0 2-15,-2 1 21 16,-3 2-8-16,2-1 1 15,2-2 14-15,1 0-30 16,3 0 34 0,2-9-26-16,2 1-1 0,4-4 17 15,0-3-23-15,0-2 9 16,-2 1 25-16,-2 0-25 16,-2 4 21-16,0-3-23 15,-4 3-7-15,3 1 19 16,1-2-19-16,0-1-1 0,0-3 9 15,0 2 3-15,2-1-5 16,-5 0 15-16,-1 3-21 16,0 8 31-16,-4 0-31 15,-1 4-1-15,-7 4 11 16,5 4 2-16,0-2-10 16,3 4-3-16,1-2-1 15,-1 1-16 1,1 5 14-16,-5 0-14 0,-2 1 16 15,0 2-32-15,-2 2 15 0,1-6-24 16,2 6-88 0,-1 0 17-16,-3 1-154 0,-2 3 90 15,1 0 107-15,-1 0-51 16,1 0-423-16</inkml:trace>
  <inkml:trace contextRef="#ctx0" brushRef="#br0" timeOffset="-88509.27">4860 14279 1886 0,'0'0'592'0,"0"0"-567"16,0 0-25-16,0 0-62 15,0 0 56-15,0 0-3 16,154 0 3-16,-88-4 6 15,5-5-1-15,4 4-3 16,-4-3-7 0,-3 2 12-16,-5 2-1 0,-3 2 0 15,-8 0 6-15,-5 2-7 16,-7 0 1-16,-3 0 0 16,3 0 7-16,3-8 14 15,3-2 43-15,10-2-6 16,9 2-39-16,6-8 20 15,5 3-23 1,5 2-15-16,-4 1 11 0,-1-1-11 0,-11 6-1 16,-10 1 10-16,-10 0-9 15,-12 4 13-15,-8 0-14 16,-8-2 0-16,1 4 1 16,3-8 6-16,0-1-7 15,4 2 2 1,-2 1 9-1,-4 1-22-15,-3 5-1 16,-9 0-113-16,-7 0-55 16,0 11-24-16,-11-4-151 0</inkml:trace>
  <inkml:trace contextRef="#ctx0" brushRef="#br0" timeOffset="-87644.91">6823 13962 1172 0,'0'0'169'0,"0"0"-163"16,0 0 42-16,0 0 7 15,0 0 66-15,0 0-15 16,0 0-26-16,140 95 17 16,-102-72-36-16,2 6-27 15,5-1 37-15,0 1-37 16,1 4-6-16,3 1 12 16,2 2-21-16,1 4 20 15,1 0-13-15,1 7-20 16,0 3 46-16,2 1-42 15,5 5 12-15,-1 1 20 16,4 1-16-16,1 1 29 0,2-6-21 16,-2 1-2-16,-4 0 35 15,-11-1-30-15,-5-3-3 16,-7-4-12-16,-9 0-13 16,0-4 15-16,-2-2-11 15,1 0-11-15,6-2 17 16,2-1-18-16,1-5 8 15,3 2 20-15,1-1-19 16,1-4 20-16,-2 3-2 16,-2-4-22-16,-2 2 27 15,-3 1-33-15,-2 1 6 16,-4 0 9-16,0-2-9 16,-1 2 4-16,-1 0-10 0,4-1 6 15,2 5 10-15,2-5-15 16,8 3-1-16,1 2 16 15,2-4-8-15,3-4-2 16,-5 3-6-16,1-4 0 16,-7-1-4-16,-1 5 10 15,-3-7 0-15,-3 6-2 16,0 0 7-16,2 6-10 16,2-5-1-16,3 6 0 15,1-1 3-15,6 0-2 16,-2-2 16-16,2-2 13 0,0 0-28 15,-3 3 26 1,0-3-20-16,-4-2-7 0,0 2 10 16,-3-1-5-16,-4-8-5 15,0-1 12-15,-2 0-12 16,-6-4 25-16,0-5-26 16,-6-4 0-16,-3-1 17 15,-6-6-6-15,-4 2-10 16,-2-4-1-16,0 4-6 15,-20 9-20-15,-11-3-235 16,-7-2-723-16</inkml:trace>
  <inkml:trace contextRef="#ctx0" brushRef="#br0" timeOffset="-73592.08">9122 10525 667 0,'0'0'895'16,"0"0"-706"-16,0 0-32 15,0 0-33-15,0 0-15 16,-4-18-50-16,4 17-34 16,0 1 6-16,0-3-30 15,0 1 57-15,-3 0 26 16,0 0 23-16,0 0 43 15,1 0-57-15,-2 2-16 16,-1-2-13-16,2 2-56 0,3 0 13 16,0-2-21-16,0 2 6 15,0 0 6 1,0-2-12-16,0 2 6 0,0 0 15 16,0 0-13-16,0 0 4 15,14-2-12-15,11 2 9 16,14-2 12-16,17 0-21 15,11-3 8-15,8 4 2 16,6-3 6-16,0 1-16 16,-8 0 0-16,-13 1-41 15,-14 2 3-15,-23 0-180 16,-17 0-283-16,-6 6-262 0</inkml:trace>
  <inkml:trace contextRef="#ctx0" brushRef="#br0" timeOffset="-73262.72">9076 10653 1612 0,'0'0'332'0,"0"0"-253"0,0 0-34 15,0 0-5-15,0 0-12 16,0 0-21-16,0 0 14 16,64-17 50-16,-26 13 17 15,2 1 25-15,7 2-10 16,-1 1-39-16,6 0 19 31,1 0-4-31,3 0-36 0,-1 0 5 0,1 0-42 16,-2-2 0-16,-7-2-6 15,-9-3-94-15,-13-2-101 16,-13-1-198-16,-12-3-514 0</inkml:trace>
  <inkml:trace contextRef="#ctx0" brushRef="#br0" timeOffset="-73011.38">9657 10200 971 0,'0'0'1426'0,"0"0"-1227"15,0 0-159-15,0 0-31 16,0 0 3-16,0 0 56 16,0 0 11-16,115 137 4 15,-83-89-49-15,-14 4 2 0,-18 4-17 16,-9 8-13-16,-42 7-12 31,-56 25-85-31,14-16-427 0,10-20-1168 0</inkml:trace>
  <inkml:trace contextRef="#ctx0" brushRef="#br0" timeOffset="-72211.09">10842 9705 1670 0,'0'0'495'16,"0"0"-322"-16,0 0-84 15,0 0-37-15,0 0-52 16,0 0 0-16,0 0 43 0,0 82 33 16,0-36 49-16,0 8-35 15,2 8-20-15,5 1-3 16,0 7-47-16,2-2 14 15,-3 3-13-15,1-5-7 16,0-8-8-16,-2-8-6 16,-4-14 0-16,2-8 0 15,-3-12-1-15,0-6-53 16,0-6-102-16,-16-6-118 16,3-17-232-16,2-10-1397 0</inkml:trace>
  <inkml:trace contextRef="#ctx0" brushRef="#br0" timeOffset="-71834.83">10796 9671 1525 0,'0'0'863'0,"0"0"-610"15,0 0-150-15,0 0-36 16,0 0-21-16,0 0-45 16,0 0 17-16,62 4 47 15,-28-3-33-15,1 2 26 16,3-3-7-16,1 0-30 15,2 0 27-15,3 0-47 16,2 0 5-16,0 0 3 16,-1 0 8-16,-1 0-13 15,-8 0-4-15,-7 0-58 16,-11 0-41-16,-18 3-192 16,0 10-281-16,-23 4-10 0</inkml:trace>
  <inkml:trace contextRef="#ctx0" brushRef="#br0" timeOffset="-71615.14">10751 10120 2196 0,'0'0'357'15,"0"0"-217"-15,0 0 41 16,0 0-83-16,131-14-8 15,-75 7-65-15,2-2 10 0,0 1-7 16,-6 2-19-16,-6 2-10 16,-9 2 1-1,-8 2-43-15,-17 0-74 0,-7 6-240 16,-5 5-404-16</inkml:trace>
  <inkml:trace contextRef="#ctx0" brushRef="#br0" timeOffset="-70752.19">11386 10247 466 0,'0'0'1341'15,"0"0"-1173"-15,0 0-63 16,0 0-66-16,0 0 3 0,0 0 10 16,0 0-45-1,71 54 29-15,-57-34-11 0,-3-3-18 16,0 2 67-16,-4-1 1 16,2-2-26-16,-3-2 13 15,-2-4-34-15,1-4 11 16,-5-2-3-16,2-3 1 15,-2-1 66-15,0 0-30 16,0 0-19-16,0 0-2 16,0-5-38-16,0-13 2 15,0-3-16-15,0-2-22 16,0-2 13-16,0 6-5 16,3 1 1-16,10 2-11 0,2 4-21 15,1 4 32-15,5 0-4 16,-2 4 7-16,1 2-2 15,1-1 12-15,-2 3 0 16,-1 0 5-16,-2 0 7 16,-3 3 0-16,0 7 7 15,-2 2 3-15,-1 3 34 16,1 4-44-16,-5 2 18 16,4-2 4-16,-2 3-23 15,-1-5 20-15,-3 2-26 16,4-5-4-16,-6-4 10 0,0 0-5 15,-2-4-12-15,0 0 4 16,0-6-128-16,0 0-170 16,0 0-617-16</inkml:trace>
  <inkml:trace contextRef="#ctx0" brushRef="#br0" timeOffset="-70250.06">12151 9896 1468 0,'0'0'489'16,"0"0"-353"-16,0 0 29 15,0 0-55-15,0 0-57 16,0 0 8-16,0 0 48 16,93 0-48-16,-51 0-3 15,5 0 37-15,4 0-65 16,0 0 12-16,1 0-16 15,-8 0-25-15,-6-2 7 0,-11 2-8 16,-9 0-102-16,-18 0-112 16,0 5-284-16,0 3-148 0</inkml:trace>
  <inkml:trace contextRef="#ctx0" brushRef="#br0" timeOffset="-70046.13">12232 10167 2169 0,'0'0'462'0,"0"0"-359"0,0 0 47 16,0 0-80-16,116 0-28 16,-64-3-11-16,-4-3-29 15,-5 2 5-15,-5 3-7 16,-2-6-100-16,-14 5-152 15,-5-4-580-15</inkml:trace>
  <inkml:trace contextRef="#ctx0" brushRef="#br0" timeOffset="-69559.51">13148 9481 1780 0,'0'0'397'15,"0"0"-156"-15,0 0-129 0,0 0-71 16,0 0-41-16,0 0 1 16,0 0 45-16,25 116 24 15,-10-68 11-15,0 4-5 16,3 2-37-16,1 2 20 15,-1 2-17-15,-1-4-28 16,-1-1 32-16,-3-5-46 16,-2-4 0-1,-4-8 0-15,-2-5 16 0,-3-8-16 16,-2-5 0-16,0-6-42 0,0-6-51 16,0-6-132-16,-7-6-113 15,-2-16-562-15</inkml:trace>
  <inkml:trace contextRef="#ctx0" brushRef="#br0" timeOffset="-69277">13231 9454 2031 0,'0'0'468'0,"0"0"-253"16,0 0-91-16,0 0-52 16,0 0-71-16,0 0 20 15,113-8 2-15,-64 8-7 16,5 0 31-16,-1 4-46 16,-2 4 14-1,-3 1-9-15,-6-1 8 0,-7-1-28 16,-6 4-13-16,-11-1-120 15,-18 8-166-15,0-1-238 16,-22 0-1225-16</inkml:trace>
  <inkml:trace contextRef="#ctx0" brushRef="#br0" timeOffset="-69088.64">13140 9856 1774 0,'0'0'930'0,"0"0"-724"15,0 0-143-15,0 0 37 16,0 0-55-16,122 0-39 16,-53 0 13-1,10-5-18-15,-4 0-2 0,-6 1-18 16,3 2-123-16,-22 2-186 16,-14-3-479-16</inkml:trace>
  <inkml:trace contextRef="#ctx0" brushRef="#br0" timeOffset="-68492.88">13730 10184 1622 0,'0'0'343'0,"0"0"-190"16,0 0 93-16,0 0-73 16,0 0-8-1,0 0-93 1,0 0-25-16,116 113 3 15,-101-99-41-15,-3-1 14 16,-6-8-18-16,-3-2 4 16,-3-1 6-16,0-2-6 15,0 0 18-15,0 0 19 16,0-5-38-16,0-13-8 16,0-9-12-16,-7 0-21 15,3-4 24-15,1 4-17 0,3 0 26 16,0 8-1-16,0 3-5 0,7 3 5 0,8 6 1 31,3 0-6-31,4 5-4 16,-2 2 10-16,3 0 0 15,-4 0 30-15,0 4-22 16,1 10 26-16,-3 3-11 16,-1 0-8-16,-1 4 41 15,-1 1-48-15,-5-3 19 16,0 2-12-16,-2-2-8 15,0-2 0-15,-3-3-7 16,-2 0-35-16,2-6-20 16,7-8-180-16,-1 0-360 0,0 0-364 0</inkml:trace>
  <inkml:trace contextRef="#ctx0" brushRef="#br0" timeOffset="-68288.89">14550 10172 2300 0,'0'0'384'0,"0"0"-113"0,0 0-132 16,0 0-31 0,0 0-54-16,0 0-46 0,0 0-16 15,67 0-1-15,-34 3-61 16,5 0-31-16,-9 0-284 15,-7-3-660-15</inkml:trace>
  <inkml:trace contextRef="#ctx0" brushRef="#br0" timeOffset="-67818.05">14962 10207 2013 0,'0'0'577'0,"0"0"-389"16,0 0-57-16,0 0-61 16,0 0-68-16,0 0 20 15,0 0-22-15,104-85 0 16,-94 80-1-16,-6 0 16 16,1 3-15-16,-5 2 24 15,0 0-23-15,0 0 46 16,2 0-47-16,2 4 1 15,3 16 2-15,2 6 4 16,0 7 5-16,2 5-10 16,0 2 7-16,-2 0-8 15,0 0-1-15,-3-6 0 0,-1-4-1 16,-5-4-16-16,0-4-10 16,-5-2-14-16,-16-4-21 15,-9-2 25-15,-3-3-29 16,0-4 24-16,4-5 33 15,6-2 9-15,7 0 17 16,10 0 47-16,6 0-27 16,0 0 29-16,0 0-37 15,0 0-9-15,20 0-5 16,5-5-4-16,6-4-10 0,4 2-1 16,1-4-37-1,6-5-72-15,-9 0-230 0,-4 0-564 16</inkml:trace>
  <inkml:trace contextRef="#ctx0" brushRef="#br0" timeOffset="-67472.91">15710 9701 1728 0,'0'0'253'16,"0"0"-52"-16,0 0 18 15,137-6-122-15,-87 4-5 16,2 2-24-16,2 0-68 16,-6 0 26-16,-5 0-26 15,-13 0-78-15,-11-2-114 16,-10-2-129-16,-9-2-289 0</inkml:trace>
  <inkml:trace contextRef="#ctx0" brushRef="#br0" timeOffset="-67269.02">15974 9549 1365 0,'0'0'528'15,"0"0"-277"-15,0 0-21 16,0 0-151-16,0 0-18 16,0 0 24-16,0 0 14 15,4 98-33-15,5-58-42 16,0 4 3-16,-2-1-27 0,-1-2-2 15,1 0-17-15,4-1-109 16,-2-12-223-16,1-10-475 0</inkml:trace>
  <inkml:trace contextRef="#ctx0" brushRef="#br0" timeOffset="-66657.46">16597 9575 1508 0,'0'0'306'0,"0"0"-222"16,0 0-50-16,0 0 55 15,0 0 65-15,0 0 40 16,50 110-86-16,-44-71-1 15,-2-1-56-15,1 0 19 16,-1-1-37 0,0-5-23-16,0-2 8 0,0-10-7 15,-2-5-3-15,0-9-6 16,-1-4 7-16,3-2 36 16,-2-4 29-16,2-18-36 0,3-11-22 15,2-8-7 1,2-12-15-16,2-1 6 0,3 0-42 15,2 2 41-15,-1 10-8 16,0 6 9-16,-2 11 12 16,1 7-11-16,1 7 18 15,2 2-19-15,7 8 19 16,3 1-23-16,2 0 4 16,5 1 0-16,-3 14-1 15,-3 7 5-15,0 4-5 16,-5 4 1-16,-6 4-12 15,-2 0-6-15,-5 2 18 0,-3 4 0 16,1 3 8-16,-4 1-1 16,1 0 17-16,-1 0-24 15,-1-2 11-15,0-4 10 16,-3-8-14 0,0-6-4-16,-2-7-3 0,0-4 11 15,0-3-22-15,-11-2-103 16,-11-3-184-16,-1-5-695 0</inkml:trace>
  <inkml:trace contextRef="#ctx0" brushRef="#br0" timeOffset="-64947.61">10510 9779 1551 0,'0'0'276'15,"0"0"-107"-15,0 0 1 16,0 0-102-16,0 0-68 16,0 0 7-16,0 0-8 15,-36 18 1-15,26 0 0 0,-1 3 6 16,-1 2-6-16,1 4 17 15,0 3 4-15,2 4-19 16,0 0 30 0,5 0-32-16,2 2 0 0,2-2 9 15,0 0 1-15,8-2-10 16,15-2 0-16,8 1 8 16,9-6 1-16,4 0-9 15,6-2 1-15,-1 0 2 16,-3-3 5-16,-8 0-8 15,-9-2 0-15,-11 0-3 16,-11 0 2-16,-7 2 1 16,-5 2 0-16,-22 5 21 0,-8-2 5 15,-7 5 23-15,-7 0-16 16,-1 1-33-16,-1-6 47 16,6 0-23-16,8-8 3 31,10-2-18-31,12-5 4 0,5-4-25 0,6-4 12 15,4 0-22-15,0-2 8 16,0 2 7-16,0-2 0 16,0 0 5-16,0 0-44 15,0 2 31-15,0 2 0 16,12 2 5-16,1 1 8 16,7 6 2-16,2 4 0 15,0 2-1-15,3 8 8 0,-3 6-7 16,0 9 0-16,-4 11 8 15,-3 11 16-15,-3 24 2 16,-3 30-3-16,-3 28 23 16,2 11-39-16,-4-3 41 15,0-11 52-15,-2-14-2 16,-2-4 10-16,0-2-53 16,3-7-19-16,-3-5 3 15,6 1-32-15,-2-6 32 16,4-16-26-16,-2-18-12 15,-1-18 36-15,-2-6-30 16,2 2 4 0,-3-1 1-16,1-1 0 0,-3-14-8 0,0-12-4 15,0-8 1-15,0-10-4 16,0-2 3-16,0-2-2 16,-11-13-34-16,-8-16-158 15,-2-11-1184-15</inkml:trace>
  <inkml:trace contextRef="#ctx0" brushRef="#br0" timeOffset="-55701.66">17146 9090 1618 0,'0'0'366'15,"0"0"-121"-15,0 0-30 16,0 0-135 0,0 0-22-16,0 0-49 0,-58-21 0 15,39 21 8-15,3 0-17 16,-1 0 58-16,0 0-10 15,-1 0 4-15,-3 0 26 16,0 9-62-16,-8 3 2 16,-5 4-14-16,1 0 11 15,-6 0-12-15,2 2-3 16,3-2 0-16,1 0-3 16,4-3 15-16,2 2-12 15,4-1 0-15,4 0 8 0,1 2-11 16,1 2 3-16,-2 3 0 15,-1-2-1-15,1 1 11 16,-4 2-10-16,0-1 0 16,2-3 1-16,0 0-4 15,3-3 4-15,3 3-1 16,4 0 0-16,4 1 10 16,0 2-10-16,5 2 0 15,0 3 1-15,0-1-10 16,2 2 9-16,-2 1 0 15,-3 0 6-15,-2 2 11 0,1 0-10 16,-1 1-7-16,3 0 1 16,2 0-15-16,2-2 14 15,0 0 0-15,0-1 12 16,0 0 7-16,0-1-19 16,4 2 0-16,2 1 8 15,3 2-7-15,3 2-1 16,1 4 0-16,3 2 2 15,3 5-1-15,6-1-1 16,4 2 0-16,2-5-6 16,5 0-1-16,2-7 7 15,-2-6 0-15,-1-6-2 0,1-4-1 16,1 0 3 0,6-4 6-16,4-2 3 0,5 0 9 15,10-3-12-15,2-2-1 16,3-3 11-16,-1-2-14 15,-1-2 12-15,-5 0-14 16,0-2 8-16,-4-12 9 16,-2-4-16-16,-3-8 15 15,-2-5 47-15,-2-11-42 16,-4-3 28-16,0-10-17 16,-6 3-19-16,-4-5 35 15,-4 0-30-15,-7 7 3 16,-4 0 15-16,-5 2-29 15,-1-2 20-15,-4 1-27 16,1-2 6-16,-5-4 8 0,4-1-7 16,-6 0-2-16,0-2 5 15,0 0 4-15,-2 3-1 16,0-1-13-16,0 2 2 16,-8 7 4-16,-6-2 4 15,-4 7-10-15,-2 2 0 16,0 4 6-16,-5 2-18 15,-1 4 12-15,-3 4 0 0,-2 2-9 16,-3 1 0 0,-9 3 2-16,-7 5-10 15,-13 3-32-15,-11 8 16 0,-10 4-57 16,-43 0-60-16,20 4-356 16,11 1-833-16</inkml:trace>
  <inkml:trace contextRef="#ctx0" brushRef="#br0" timeOffset="-54057.09">15043 10553 1279 0,'0'0'578'0,"0"0"-396"0,0 0-67 16,0 0-3-16,0 0-40 15,0 0-42-15,0 0 34 16,0-3 7-1,0 3-22-15,0 0 46 0,0-3-26 16,0 3-11-16,2-1 9 16,2-2-59-16,3-1 20 15,-2 2-28-15,6-2 6 16,-3 0-10-16,1 0 4 16,2 0 0-16,0 1 3 15,5-2 10-15,2 1-13 0,2 1 0 16,4-2 0-16,-1 1-5 15,1 0 7-15,-3 2-2 16,-6 0 45-16,1 0-27 16,-5 2 31-16,-5-2-35 15,-2 2-7-15,-1 0 4 16,-3 0-11 0,0 0-50-16,-7 0-110 0,-13 0-391 15,-4 0-889-15</inkml:trace>
  <inkml:trace contextRef="#ctx0" brushRef="#br0" timeOffset="-52863.1">11058 11574 1883 0,'0'0'552'0,"0"0"-515"0,0 0-31 16,0 0 55-16,2 148 26 15,8-77 28-15,-2 7-34 16,3 0-23-16,-4-2-3 15,0-5-54-15,0-11 17 16,-5-13-18-16,0-6-13 16,-2-15-26-16,0-18-109 15,0-8-161-15,0 0-171 0</inkml:trace>
  <inkml:trace contextRef="#ctx0" brushRef="#br0" timeOffset="-52659.19">11043 11674 760 0,'0'0'1591'16,"0"0"-1314"-16,0 0-129 15,0 0-81-15,0 0-50 16,129-91 36-16,-75 76-29 16,4 5-24-16,-3 2 37 15,-1 5-37-15,-5 3-6 16,-9 0-37-16,-13 25-199 15,-12 0-146-15,-11 4-343 0</inkml:trace>
  <inkml:trace contextRef="#ctx0" brushRef="#br0" timeOffset="-52486.4">11052 11962 2460 0,'0'0'377'0,"0"0"-242"15,0 0-92-15,0 0-35 16,159-41 18-16,-94 31-26 16,-2 7-20-16,-6 3-55 15,2 0-189-15,-17 3-264 0,-11 7-447 0</inkml:trace>
  <inkml:trace contextRef="#ctx0" brushRef="#br0" timeOffset="-51811.95">11600 12132 2174 0,'0'0'539'0,"0"0"-378"0,0 0-86 15,0 0-27-15,0 0-47 16,0 0 14-16,129-85-15 0,-100 63 0 16,-6 5 8-1,-10 2-7-15,-7 7 4 0,-4 4 26 16,-2 4-24-16,0 0 11 16,0 0-18-16,0 0-20 15,0 4 13-15,0 14-18 16,0 7 25-16,0 9-2 15,0 4 16-15,0 2-15 16,0 4 1-16,0-2-4 16,0-2-14-16,-2-6-24 15,-11-1-30 1,-5-10 32-16,-4-7-28 0,-2-5 45 16,-3-8 6-16,0-3 13 0,6 0 4 15,6 0 10 1,7 0 51-16,6 0 33 0,2-2-59 15,0-1-5-15,10-1-30 16,15-1 0-16,8 1 21 16,1 0-20-16,1 2 5 15,-1 2 0-15,-6 0 6 16,0 0-24-16,-6 0-20 16,2 6-161-16,-4-4-280 15,-7-2-711-15</inkml:trace>
  <inkml:trace contextRef="#ctx0" brushRef="#br0" timeOffset="-51623.27">12124 11983 2359 0,'0'0'569'0,"0"0"-479"16,0 0-88-16,0 0 30 15,139-18-32-15,-93 18-20 16,-9 0-97-16,-8 18-220 16,-8-4-198-16,-13-2-1399 0</inkml:trace>
  <inkml:trace contextRef="#ctx0" brushRef="#br0" timeOffset="-51466.04">12251 12186 1979 0,'0'0'822'16,"0"0"-684"-16,0 0-74 16,0 0-37-16,0 0-25 15,0 0-4 1,0 0-165-16,147 4-318 0,-114-7-462 0</inkml:trace>
  <inkml:trace contextRef="#ctx0" brushRef="#br0" timeOffset="-50916.75">12905 11725 1182 0,'0'0'1392'15,"0"0"-1193"-15,0 0-61 16,0 0-54-16,0 0-45 15,0 0-39 1,0 0-73-16,5-77-14 0,19 63 24 0,1 4-19 16,2 2 76-16,-2 2-15 15,-4 6 21-15,4 0 12 16,-5 0-3-16,-2 14 9 16,-5 8 15-16,-4 10-20 15,-9 8 47 1,0 7-23-16,-9 3-4 0,-15 1 18 15,-5-1-27-15,-8-2 15 16,5-11-10-16,-1-7-20 16,-1-8 33-16,5-6-40 15,5-6 4-15,-1-7-5 0,4-3 1 16,2 0-4 0,3-11-13-16,5-7-53 0,7-4 14 15,2 5-6-15,2 0 34 16,0 7 25-16,0 6-24 15,8 0 24-15,11 4-8 16,0 0-3-16,6 0 2 16,-3 4 17-16,0 12-7 15,-2 6 45 1,1 4-32-16,-6 2 20 0,1 0-33 16,-3 1 9-16,1-5-18 15,9-4-119-15,-2-9-186 16,-1-8-264-16</inkml:trace>
  <inkml:trace contextRef="#ctx0" brushRef="#br0" timeOffset="-50775.19">13402 11999 2053 0,'0'0'468'0,"0"0"-383"15,0 0 43-15,0 0-28 16,0 0-75-16,18 127-25 15,-26-77-63 1,-11-8-245-16,3-13-513 0</inkml:trace>
  <inkml:trace contextRef="#ctx0" brushRef="#br0" timeOffset="-50430.36">13790 11624 2469 0,'0'0'356'0,"0"0"-247"16,0 0-95-16,0 0-13 0,0 0 69 15,56 124-41-15,-45-63 3 16,-5 1 20-16,-4 0-32 16,-2-4 28-16,0-3-26 15,0-10-16-15,0-4 8 16,0-11-14-16,0-6-1 16,0-8-11-16,0-9-101 15,0-10-159-15,-4-19-73 16,2-12-871-16</inkml:trace>
  <inkml:trace contextRef="#ctx0" brushRef="#br0" timeOffset="-50226.32">13844 11539 2053 0,'0'0'537'0,"0"0"-313"15,0 0-112-15,0 0-24 16,0 0-9-16,122-42-65 15,-71 42 2-15,3 0-11 16,-5 0 8-16,-5 0-26 16,-10 3 13-16,-12 5-82 15,-11 2-111-15,-11 18-189 16,-11-4-237-16,-14 2-1155 0</inkml:trace>
  <inkml:trace contextRef="#ctx0" brushRef="#br0" timeOffset="-50069.26">13844 11872 2326 0,'0'0'550'15,"0"0"-493"-15,0 0 45 16,140-13-14-16,-87 7-79 16,-3 4-9-16,3 0-60 15,-13 2-425-15,-14-2-944 0</inkml:trace>
  <inkml:trace contextRef="#ctx0" brushRef="#br0" timeOffset="-43930.56">14586 12086 1557 0,'0'0'583'15,"0"0"-461"-15,0 0 6 16,0 0-48-16,0 0-48 16,0 0-8-16,-39 0-24 15,28 0 0-15,1 0 0 16,3 0 15-16,4 0-12 15,1-4 10-15,2 0-4 16,0-3-18 0,0 1-14-16,9-1-6 0,6 1 21 15,4 1-16-15,-2 1 24 16,1 2 0-16,-3 2-6 16,-3 0-3-16,-1 0 9 15,-7 12-1-15,-4 13-7 0,0 5 16 16,0 8 8-1,-15 2-11-15,-5 0 4 0,-5-2 13 16,-2-5-12-16,-1-4 23 16,-1-8 19-16,-2-2-28 15,4-8 19-15,2-5-23 16,3-6-10-16,7 0 13 16,3 0-23-16,3-9-24 31,5-5-27-31,4-2-23 15,0 0 23-15,0 4 1 16,11 4-10-16,3 4 59 16,1 4-21-16,3 0 22 15,-1 0-10-15,4 16 20 0,-1 3-2 16,-1 4 12 0,4 4-2-16,0-2 25 0,-4 0-41 15,3-2-2-15,1-4 0 16,6-10-49-16,-4-5-140 15,-4-4-397-15</inkml:trace>
  <inkml:trace contextRef="#ctx0" brushRef="#br0" timeOffset="-43318.72">15031 11965 1179 0,'0'0'827'0,"0"0"-593"15,0 0-74-15,0 0-21 16,0 0-57-16,0 0-15 16,114-18 20-16,-70 10-43 15,3 2-9-15,2 2-10 16,-4 0-25-16,-8 4-15 16,-8 0-149-16,-18 0-172 15,-5 8-47-15,-6 2-757 0</inkml:trace>
  <inkml:trace contextRef="#ctx0" brushRef="#br0" timeOffset="-43146.17">15045 12168 1543 0,'0'0'907'0,"0"0"-757"15,0 0-93-15,0 0 98 16,0 0-48-16,160 0-98 15,-104 0-9-15,8-2-122 16,-13-2-401-16,-18-2-657 0</inkml:trace>
  <inkml:trace contextRef="#ctx0" brushRef="#br0" timeOffset="-42203.01">15849 11658 1438 0,'0'0'640'0,"0"0"-458"16,0 0-22-16,0 0-41 16,0 0-69-16,0 0-49 15,0 0 2-15,4 9-3 16,-4 14 0-16,0 9 41 15,-10 11-29-15,-13 3 38 16,-2 0-36-16,-2 0-5 16,5-6 9-16,2-7-18 15,4-6 0-15,8-7 2 16,6-4 9-16,2-3-11 0,0-6 0 16,15 2 1-16,14-4 21 15,9 0-21-15,4-4 8 16,2-1-2-16,4 0 5 15,-6 0-10-15,-7-4-2 16,-4-3-9-16,-9-5-19 16,-7-5-89-16,-7-3-66 15,-8-8-55 1,0-4-2-16,-2-5-52 0,-16 2 129 16,-1 3 103-16,-2 3 60 15,2 12 108-15,9 5 116 16,4 8 25-16,1 4-109 15,5 0-54-15,0 12-48 0,0 20 48 16,0 12 112-16,0 12-63 16,0 10-30-16,7 2-1 15,-3 7-68-15,-2 1-6 16,1 30-30-16,-3-18-155 16,0-18-523-16</inkml:trace>
  <inkml:trace contextRef="#ctx0" brushRef="#br0" timeOffset="5819.95">10105 9226 907 0,'0'0'204'0,"0"0"-67"16,0 0-6-16,0 0-21 15,0 0-36-15,0 0-45 16,-5 0-20-16,12 0 36 15,-3-2-25-15,1 0 7 16,-5 2 53-16,0 0-54 16,0 0 8-16,0 0-17 15,0 0-9-15,0 0 5 16,0 0-13-16,0 0-72 0,0 0-20 16,0 0-34-16,5 0 66 15,-3 0 28-15,-2 0 32 16,2 0 39-16,-2 0 73 15,0 0 15-15,0 0-22 16,0 0-88-16,0 0 7 16,0 0-24-16,2 0 6 15,0 0-16-15,0 0 11 16,3 0-1-16,4 0 58 16,0 0-34-16,6-4 34 15,1-1-31-15,7 2-26 16,0 0 42-16,6 2-31 0,7-4 9 15,2 3 57 1,5-3-43-16,4-3 36 0,3 2-37 16,2-2-25-16,4 2 37 15,0 0-45-15,1 0 12 16,1 1 18-16,4-2-17 16,1-2 18-16,1 2-23 15,2 0 2-15,-4 4 42 16,3-1-47-16,1 4 2 15,5-2 9-15,5 2-3 16,4 0-5-16,3 0-9 16,0 0 7-16,-2 0-8 0,2-3 1 15,-5 0 0-15,-4-1-8 16,-3-3 29-16,3 4-21 16,1-1 0-16,6 0 9 15,3 0 5-15,5-3-14 16,2 4 0-16,3 1-8 15,-3-2 26-15,-2-1-18 16,3 1 0-16,-3-2 9 16,2-2-9-16,1-2 0 15,-2 0 0-15,0-2-11 16,-3 0 22-16,0 0-8 0,0 3-3 16,0-2 7-1,0 1-13-15,2 0 6 0,2-1 0 16,0 3-1-1,1-3 8-15,1 3-7 0,1 0 0 16,0 2 2 0,-1-3-8-16,0 3 6 0,1 1 0 15,2-1-1-15,0 2 15 16,0-2-15-16,4 2 1 16,5 0 0-16,1 2-10 15,2-5 10-15,0 4 0 16,2-3 0-16,-1-2 12 15,15 0-12-15,17-4 0 0,-16 2 0 16,-11 1-12-16,-16 2 13 16,-18 3-1-16,16-2 0 15,27-2 15-15,14-2-16 16,-10 0 1-16,-15-1 0 16,-16 2-12-16,-21-1 18 15,12-1-6 1,7 2 0-16,-5-2 12 0,-7 2-18 15,-4-1 6-15,-2 2 0 16,-5-3-9-16,-4 4 15 16,1-2-6-16,-4 5 0 15,-4 3 10-15,-7 1-16 16,-4 0 6-16,-9 0 0 16,-6 9-12-16,-3 3 18 0,-7 0-6 15,-2 5 0-15,-4 1 3 16,-4 4-12-16,-3 3 9 15,-7 6 0-15,-4 3-12 16,0 4 21-16,0 2-9 16,-10 6 0-16,1 4 2 15,-1 7-4-15,8 1 2 16,2 5 0-16,0 1 6 16,0 7 9-16,0-1-7 0,4 2 1 15,-4 3-2 1,0-1 36-16,-17 0-32 0,-8 2 10 15,-5 5 16-15,0 3-23 16,1 6-3 0,0 17-11-16,10-12 2 0,1 4-4 15,7-4 2-15,1-14 0 16,2 8 11-16,-1-6 7 16,-3 0-5-16,-3-2-13 15,-5-4 8-15,-7 3 13 16,-4 1-20-16,-5 3-1 15,1 0 0-15,-1 2 21 16,1-2-21-16,1 0 0 0,1 0 1 16,2-5-20-1,2 1 20-15,0 2-1 0,2 1 3 16,2-3 25-16,0-2-28 16,2 0 0-16,-4-2 9 15,0 1-12 1,-2-1 3-16,-2 4 0 0,2-2-7 15,0-1 23-15,2-5-16 16,4-2 0-16,2-4 8 16,3-3-16-16,2-1 8 15,2 0 0-15,2 2-9 16,-2-4 24-16,1 0-15 0,-2-7 0 16,3-6 8-16,-4-4-16 15,3-10 8-15,0-4 0 16,1-8-7-16,6-6 14 15,1-5-7-15,3-6 0 16,2-4 8-16,0 0-2 16,-2 0-6-16,2 0 0 15,-4 0 3-15,-6 0 11 16,-3 0 12-16,-7 0-26 16,-9 0 16-16,-5-4-16 15,-3 0 0-15,-11 2 0 16,-2 2-4-16,-8 0 14 15,-7 0-10-15,-7 0 0 16,-3 0 6-16,-6 0-16 16,-2 6 10-16,-8 2 0 0,-1-2 24 15,-6 4-23-15,-10 0 4 16,-16 4-5-16,-24 5 0 16,-16 0-1-16,-4 1 11 15,35-3-10-15,35-8 3 16,31-3 17-16,7 0-21 15,-9 2 1-15,-11 1 0 16,-12 0-5-16,3 1 11 16,-4 2-6-16,-5 2 2 15,-6 0 20-15,0 1-29 16,-2 0 7-16,0 2 0 0,6-3-8 16,5-2 17-16,3 0-9 15,7-3 0 1,-2 0 20-16,-2 3-26 0,-4-6 6 15,-23 3 0-15,-20 8-11 16,-24 1 19-16,-3 2-8 16,12-2 0-16,30-4 15 15,36-3-17-15,14-6 2 16,7 3 0-16,-12 0-10 16,-11 0 17-16,-11 4-7 15,2-1 0-15,-2 2 8 0,3-3-16 16,-5 3 8-16,1-4 0 15,1-1-1-15,4 2 19 16,3-2-18-16,-1 2 0 16,-3 1 2-16,-3 0-11 31,-4 2 15-31,-1 1-6 0,0-2 0 0,8-2-2 16,6-1 2-16,13 0 0 15,9-4 8-15,16 0-25 16,6-5 17-16,12 0 0 15,6 0 2-15,5 0 19 16,8 0-21-16,6 0 0 16,3 0-7-16,5 0-16 0,0 0 23 15,0 0 0-15,0 0-6 16,0 0 27-16,0-6-21 16,0-7 0-16,0-2 5 15,0-7-22-15,0-9 17 16,0-1 0-16,0-6-1 15,0-4 21-15,-2-2-20 16,-2-4 0-16,-2-2 7 16,0-7-23-16,-3-2 16 15,3-8 0-15,-4-8-2 16,2-2 23-16,-1-6-21 16,3-1 0-16,0-3 0 0,0 0-13 15,1-1 13 1,-1 0 0-16,-3-3-1 0,0 1 13 15,0 0-12-15,-4-1 0 16,-1 2 0-16,-3 1-10 16,-1-4 10-16,-3 1 0 15,0-18-12-15,-4-16 25 16,7 12-13-16,3 12 0 16,7 19 6-16,6 20-18 15,2-5 12-15,0-2 0 16,0 3-15-16,8 1 35 0,0 3-20 15,3-1 0-15,-5 2 6 16,4-3-20-16,-3-2 14 16,-1-3 0-16,1 1-7 31,-2 0-5-31,-3-1 12 0,0 8-1 0,-2 2 10 16,2 5-22-16,0 2 13 15,3 0 0-15,-1-3-9 16,0-6 25-16,1-3-16 15,-5-9 0-15,0-3-4 0,0-6-14 16,0-2 18 0,0 1 0-16,0 6 5 0,9 4 10 15,2 11-21-15,0 5 6 16,1 7-3-16,1 5-23 16,-2 1 28-16,2 5-2 15,-2 3 0-15,1 0 0 16,-1 4 0-16,-3 0 0 31,2 0-7-31,-4-3-7 16,-1 2 14-16,-1-5 0 15,-2-2 0-15,-2-3 16 16,2 6-22-16,-2-2 6 16,0 5 0-16,0 2-22 0,0 1 31 15,0 2-9-15,0 5 0 16,-2 6 10-16,-2 10-22 15,2 6 12-15,-3 2-19 16,3 6 5-16,-2 19 7 16,2 2 7-16,-4 4 0 15,4 0-35-15,2-7 16 16,0-4-36-16,0-6-8 16,0-6 27-16,0-2-31 15,0-3-6-15,0-2-70 16,-8-1-178-16,-1-4 0 0,-5-12-238 15</inkml:trace>
  <inkml:trace contextRef="#ctx0" brushRef="#br0" timeOffset="11400.66">2053 7047 803 0,'0'0'217'0,"0"0"-18"16,0 0 7-16,0 0-18 15,0 0-24-15,0 0-69 16,27 13-10-16,-25-5-15 16,2 2-6-16,0 0 11 15,3 5-12-15,-1 0 11 16,6 5-13-16,1 6-60 0,3 2 49 15,4 5-29-15,4 3-8 16,1 2 32-16,4 5-43 16,2 6 20-16,3 3-16 15,1 11 13-15,3 5-19 16,0 8 0-16,4 8 0 16,-2 6 2-16,-1 7 11 15,-6 14-13-15,-7 25 0 16,-10 24 22-16,-14 16-14 15,-2-8-8-15,0-14 1 16,-4-27 14-16,0-14-1 16,-1-22-10-16,0-14-4 15,-4-15 0-15,-4-4 20 0,-7 14 5 16,-11 9 3-16,-11 9 41 16,-12-5-36-16,-8-2 9 15,-5-2-42-15,-2-8 12 16,-1 1 0-16,4-10-12 15,3-4 0-15,5-13 19 16,6-7-18-16,6-10 43 16,4-6-15-16,9-6-28 15,6-6 57-15,9-3-48 16,5-3 8-16,7-4 6 16,3-2-6-16,3 0-5 0,0 0-13 15,0 0 2-15,0 0 7 16,0 0-3-16,0 0-6 15,0 0 12-15,0 0 10 16,0 0-20-16,0 0-2 16,0 0-9-16,0-6-18 15,0-2 6-15,-3-14-83 16,-7 4-146-16,-9-2-672 0</inkml:trace>
  <inkml:trace contextRef="#ctx0" brushRef="#br0" timeOffset="15845.83">943 13041 1813 0,'0'0'513'16,"0"0"-438"-16,0 0 18 15,0 0-47-15,0 0-40 0,0 0-6 16,7 27 19-16,1 9 2 16,4 16 33-16,-3 10-21 15,-1 11 31-15,-1 5-48 16,0-2-7-16,0-5 18 16,-1-5-26-16,1-11-2 15,-1-8-58 1,4-13-125-16,-4-13-151 0,-1-16-210 0</inkml:trace>
  <inkml:trace contextRef="#ctx0" brushRef="#br0" timeOffset="16034.52">827 13096 2138 0,'0'0'473'16,"0"0"-375"-16,0 0-16 15,0 0 31-15,0 0-98 16,0 0 14-16,136-107-29 16,-76 94-69-16,-2 5-49 15,9 8-260-15,-16 0-90 16,-13 8-326-16</inkml:trace>
  <inkml:trace contextRef="#ctx0" brushRef="#br0" timeOffset="16207.21">963 13401 2016 0,'0'0'472'0,"0"0"-380"16,0 0-90-16,0 0 32 16,0 0-13-16,0 0-14 15,161-26-14-15,-94 22-155 16,-14 4-176-16,-11 0-219 0</inkml:trace>
  <inkml:trace contextRef="#ctx0" brushRef="#br0" timeOffset="16567.86">1402 13449 1906 0,'0'0'345'0,"0"0"-251"0,0 0 102 0,0 0-83 15,0 0-24-15,53 106-51 16,-41-86-37-16,-4-6 24 16,-1-6-24-16,-3-3-1 15,-2-5 14-15,-2 0-13 16,0-9 10-16,0-13-11 16,0-8-42-16,6 0 41 0,-2-2-22 15,5 4 5-15,1 6 17 16,2 7-2-16,0 2 3 15,7 9 12-15,-4 4-12 16,6 0 54-16,-3 4-36 16,-1 14 25-16,1 2 8 15,-4 2-51-15,-3 2 26 16,0-4-26-16,-2-2-38 16,3 0-72-16,-4-7-173 15,1-8-280-15</inkml:trace>
  <inkml:trace contextRef="#ctx0" brushRef="#br0" timeOffset="16709.44">1834 13421 1422 0,'0'0'1187'0,"0"0"-975"15,0 0-187-15,0 0-25 16,0 0-43-16,0 0-491 31,113-5-958-31</inkml:trace>
  <inkml:trace contextRef="#ctx0" brushRef="#br0" timeOffset="17116.77">2151 13366 1612 0,'0'0'1108'0,"0"0"-941"16,0 0-74-16,0 0-84 16,0 0 30-16,0 0-39 15,0 0-44-15,29-82 43 16,-16 81-50-16,-2-2 39 16,0 3 0-16,0 0 7 15,1 0 4-15,1 17 1 16,1 8-4-16,-1 10-20 0,-1 5 24 15,0 6-30-15,-3 0-82 16,-5 0-132-16,-4-4-21 16,0-1-42-16,-6-7-87 15,-15-9 95-15,0-6 299 16,-2-10 162-16,7-5 384 16,7-1-226-16,7-3-37 15,2 0-121-15,0 0-100 16,0 0 0-16,21 0-54 15,3-7-1-15,10-1-7 16,3 1-7-16,19-10-150 16,-9 3-409-16,2-1-801 0</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4:34:51.203"/>
    </inkml:context>
    <inkml:brush xml:id="br0">
      <inkml:brushProperty name="width" value="0.05292" units="cm"/>
      <inkml:brushProperty name="height" value="0.05292" units="cm"/>
      <inkml:brushProperty name="color" value="#FF0000"/>
    </inkml:brush>
  </inkml:definitions>
  <inkml:trace contextRef="#ctx0" brushRef="#br0">1523 766 1952 0,'0'0'600'0,"0"0"-444"16,0 0-115-16,0 0-14 15,0 0-18-15,0 0-8 16,-43 74 19-16,26-37-12 15,-8 7 13-15,-5 4 47 0,-5 2-15 16,-6 4 17 0,-3 0-25-16,5 0-38 0,-2-4 41 15,10-2-47-15,7-10-1 16,8-9 0-16,9-10-104 16,7-15-44-16,7-27-197 15,15-16-186-15,5-11-752 0</inkml:trace>
  <inkml:trace contextRef="#ctx0" brushRef="#br0" timeOffset="236.45">1457 796 1081 0,'0'0'589'0,"0"0"-380"16,0 0-8-16,0 0-6 16,0 0-41-16,0 0-12 15,0 0-11 1,84 34-29-16,-56 6-47 0,-1 9 14 15,2 3-44-15,-2 7 4 16,0 2-19-16,0-3-2 16,-7-5-2-16,1-4-6 15,-8-11-42-15,-3-6-26 0,-8-12-102 16,-2-17-108 0,-2-3-105-16,-14-5-548 0</inkml:trace>
  <inkml:trace contextRef="#ctx0" brushRef="#br0" timeOffset="409">1188 1171 2027 0,'0'0'504'31,"0"0"-307"-31,0 0-55 0,0 0-32 0,0 0-69 16,0 0-40-16,0 0 4 0,61-7-5 15,-11 7-49 1,6 0-50-16,27 0-132 0,-17 0-134 15,-5-3-347-15</inkml:trace>
  <inkml:trace contextRef="#ctx0" brushRef="#br0" timeOffset="935.19">2598 727 932 0,'0'0'1066'16,"0"0"-742"-16,0 0-110 16,0 0-80-16,0 0-73 0,0 0-21 15,-140 6-1-15,105 10-30 16,-3 5 28-16,-1 1 18 15,2 5-16-15,1-2 30 16,3 5-45-16,6 0 0 16,2 4 9-16,10-1-27 15,3 7 9 1,8-3-15-16,4 2 13 0,0-2-1 16,18 0-11-16,7-3-1 15,3 0 12-15,6-4 3 16,2-1-14-16,-1-6-1 15,1-2-39-15,-3-8 24 16,-2-5-79-16,-4-3-102 16,-8-5-102-16,-9 0-249 15,-8-9-625-15</inkml:trace>
  <inkml:trace contextRef="#ctx0" brushRef="#br0" timeOffset="1249.08">2008 1311 1545 0,'0'0'295'0,"0"0"-172"16,0 0-55-16,0 0-32 16,0 0 18-16,0 0-13 15,0 0 30 1,-2 75-32-16,26-60 12 0,7 1 62 15,7 3-7-15,3-2-28 16,3 1 13-16,-2 3-61 16,1-3 6-16,-3-2-30 15,-5-4 3-15,-1-6 6 16,-5-4-15-16,-5-2-31 16,1 0-27-16,-2-13-81 15,-8-4-126-15,-1-3-344 0</inkml:trace>
  <inkml:trace contextRef="#ctx0" brushRef="#br0" timeOffset="1547.76">3028 896 1780 0,'0'0'371'0,"0"0"-221"15,0 0-135-15,0 0-8 16,0 0 35-16,0 0-1 16,52 128 25-16,-34-79-23 15,-3 1-43-15,-1 0 27 16,-8-4-27-16,-2-2-38 15,-1-11-36-15,-3-8-114 16,0-10-34-16,0-13-152 0</inkml:trace>
  <inkml:trace contextRef="#ctx0" brushRef="#br0" timeOffset="1924.39">2995 983 1536 0,'0'0'359'0,"0"0"-145"0,0 0 0 15,0 0-89-15,0 0-67 16,0 0-46-16,0 0-3 16,142-103-15-16,-102 103 6 15,-6 0-57-15,-7 6-49 16,-13 10-66-16,-12 1 76 16,-2 2 65-16,-12 1 31 15,-19 2 40-15,-7 3 43 16,-4-4 5-16,5-1 28 0,7-3-78 15,10-3-13 1,16-3-25-16,4-3-47 0,6 1-40 16,23-3 26-16,9 0-3 31,3 0-17-31,-1 2 6 0,-5 5 11 0,-6 1 25 16,-9 5 5-16,-9 0 34 15,-6 2 0-15,-5 0 12 16,-3-4 40-16,-17-3-6 15,-4 0 42-15,-5-3-24 16,-7-9-64-16,10 1-94 16,5-3-381-16</inkml:trace>
  <inkml:trace contextRef="#ctx0" brushRef="#br0" timeOffset="2395.25">4222 796 1570 0,'0'0'317'0,"0"0"-165"15,0 0-27-15,0 0-23 16,0 0 9-16,0 0-15 31,-133 8-27-31,93 9-19 16,-3 4 17-16,-1 6 21 0,1 0-3 15,8 1-29 1,6 5-33-16,9 0 16 0,10 1-25 16,9 5-14-16,1-1 24 15,11 0-23-15,18 0 16 16,7 0-16-16,6-4 7 16,3-1-16-16,-1-8-17 15,-4-3-44-15,-1-6-61 16,-6-8-68-16,-9-3-182 15,-8-5-189-15</inkml:trace>
  <inkml:trace contextRef="#ctx0" brushRef="#br0" timeOffset="2693.58">3561 1244 1245 0,'0'0'611'0,"0"0"-526"16,0 0-46-16,0 0 24 16,0 0-10-16,0 0 16 15,0 0 42-15,78 88-47 0,-38-65 2 16,-1 4-30-16,-2-1-24 15,-8-2 13-15,-2 0-19 16,-3-3-6-16,0 0 21 16,1-7-21-16,16-12-100 15,-7-2-176-15,-2 0-527 0</inkml:trace>
  <inkml:trace contextRef="#ctx0" brushRef="#br0" timeOffset="3066.51">4686 940 897 0,'0'0'1177'0,"0"0"-932"16,0 0-194-16,0 0-3 15,0 0 38-15,0 0 15 16,124 56 30-16,-76-22-50 16,3 5-21-16,-2 0-11 15,-2 5-49-15,-3-2 17 16,-2-3-17-16,-1-3 1 15,-8-4-7 1,-4-8 2-16,-9-8-54 0,-6-8-130 0,-10-8-147 31,-4-22 49-31,0-6-1127 16</inkml:trace>
  <inkml:trace contextRef="#ctx0" brushRef="#br0" timeOffset="3301.15">5143 880 1930 0,'0'0'589'0,"0"0"-459"16,0 0-17-16,0 0 18 16,-114 68-36-16,80-26-19 15,1 5-4-15,2 4-41 0,4 5 8 16,0-4-26-16,8 3-12 15,1-7-2-15,3-6-5 16,3-7-35-16,3-8-37 16,5-9-213-16,4-9-442 0</inkml:trace>
  <inkml:trace contextRef="#ctx0" brushRef="#br0" timeOffset="3824.38">5829 1058 1711 0,'0'0'654'0,"0"0"-496"0,0 0-84 15,0 0-20 1,0 0-53-16,0 0 16 0,130-7-17 16,-82 7-15-16,8 0-133 15,-12 7-211-15,-9 1-441 0</inkml:trace>
  <inkml:trace contextRef="#ctx0" brushRef="#br0" timeOffset="3992.22">5847 1245 1938 0,'0'0'552'0,"0"0"-460"15,0 0-49-15,0 0-12 16,0 0-31-16,125 0-21 16,-52-7-181-16,-13-6-279 15,-8 1-1375-15</inkml:trace>
  <inkml:trace contextRef="#ctx0" brushRef="#br0" timeOffset="4494.7">6582 819 1627 0,'0'0'402'16,"0"0"-247"-16,0 0-51 15,0 0-7-15,-116 1-78 16,99 11 2-16,3-2-21 16,5 4 3-16,5 0-14 15,0 2 11-15,1 0-8 16,1 2 7-16,2 0-36 15,0-2-5-15,0-1 11 0,7-1-40 16,6-5 33 0,0 1-17-16,3-1 35 0,-5-1 20 15,0-1-7-15,-2 5 7 16,-5 1 0-16,-1 2 0 16,-1 2 15-16,-2 2 9 15,0 2-5-15,0 0 22 16,0-1-2-16,-2 3 33 15,-5-3 24-15,-2 2-26 16,2 0 7-16,1 2-50 16,1 2-9-16,1 0-2 15,-2 2-8-15,1-1-1 0,0 0-7 16,1 0-14-16,1-1-20 16,1 4-147-16,2-6-126 15,0-8-352-15</inkml:trace>
  <inkml:trace contextRef="#ctx0" brushRef="#br0" timeOffset="5126.83">6935 1102 1579 0,'0'0'508'0,"0"0"-335"16,0 0-59-16,0 0 5 15,0 0-11-15,0 0-14 16,0 0-30-16,-130-15 12 15,103 30-46-15,0 6-3 16,8 0 3-16,5-1-23 16,10 1-1-1,4-1-6-15,0-6-19 0,18-4 11 0,13-6-59 16,4-4-28-16,5 0-50 16,0-16-131-16,-6-6 31 15,-11 0 123-15,-6 4 99 16,-8 4 23-16,-7 6 72 15,-2 2 157-15,0 3 10 16,0 2-62-16,0 1-61 16,0 0-62-16,0 4-54 15,0 14 45-15,0 6-27 16,0 3-4-16,0 6-5 16,10-3-9-16,11 0-97 15,0-8-126-15,1-10-349 0</inkml:trace>
  <inkml:trace contextRef="#ctx0" brushRef="#br0" timeOffset="5280.12">7293 1205 1840 0,'0'0'817'15,"0"0"-665"-15,0 0-110 0,0 0 12 16,0 0-54-16,0 0-63 15,-49 122-131-15,56-108-383 0</inkml:trace>
  <inkml:trace contextRef="#ctx0" brushRef="#br0" timeOffset="5688.76">7462 908 2131 0,'0'0'530'0,"0"0"-474"16,0 0-18-1,0 0-28-15,0 0-1 0,-2 106 24 16,-3-65-32-16,-1-4 11 16,2-2-12-16,-2-10-40 0,5-6 26 15,-1-7-65-15,2-10 6 16,0-2 35-16,0 0 9 15,6-14 3 1,10-5-17-16,2 4 27 0,-1-1 5 16,3 2 10-16,-1 6 1 15,0 1 9-15,-3 6-8 16,-1 1 41-16,-1 0-8 16,-3 5-9-16,-7 10 31 15,-4 1-24-15,0 1 4 16,0 0 30-16,-19 3-17 0,-4-2 12 15,-4-4-28-15,1-2-32 16,-1-6-2-16,5-6-105 16,6 0-125-16,7-6-326 0</inkml:trace>
  <inkml:trace contextRef="#ctx0" brushRef="#br0" timeOffset="5861.46">7864 1201 1861 0,'0'0'605'15,"0"0"-440"-15,0 0-4 16,0 0-76-16,0 0-58 0,0 0-27 16,0 0-100-16,-99 104-511 0</inkml:trace>
  <inkml:trace contextRef="#ctx0" brushRef="#br0" timeOffset="6442.42">8242 1064 1817 0,'0'0'561'0,"0"0"-387"0,0 0-17 0,0 0-82 0,0 0-26 16,0 0-32-16,0 0 14 15,-124 2 5-15,105 16-21 16,6 5 18-16,6 1-23 15,5 0-2-15,2 0-8 32,5-4-5-32,14-4-74 15,29-10-102-15,-8-4-133 16,-1-2-212-16</inkml:trace>
  <inkml:trace contextRef="#ctx0" brushRef="#br0" timeOffset="6599.38">8452 1219 48 0,'0'0'1250'0,"0"0"-750"0,0 0-264 16,0 0 47-16,0 0-89 15,0 0-113-15,-36 117-38 16,25-102-43-16,4-5-260 16,7-8-632-16</inkml:trace>
  <inkml:trace contextRef="#ctx0" brushRef="#br0" timeOffset="7029.88">8931 1087 2076 0,'0'0'537'15,"0"0"-426"-15,0 0-17 16,-150-21-4-16,119 21-20 15,4 7-20-15,8 15-1 16,5 7-43-16,7 5 7 16,7 3-13-16,0-5-12 15,7-4-13-15,15-8-41 16,3-10-28-16,4-10 3 0,2-2-33 16,3-29-101-16,-5-10-60 15,-3-12 50-15,-4-3-62 16,-6 2-57-16,-3 11 354 15,-3 8 267-15,-8 15 71 16,0 10 49-16,-2 6-98 16,0 4-161-16,0 0-71 15,0 21-26-15,0 6 28 16,0 12 24-16,0 2-35 16,2 8 0-16,0-4-12 15,5-1-36-15,3-1-23 16,17-11-172-16,-2-13-385 15,0-10-984-15</inkml:trace>
  <inkml:trace contextRef="#ctx0" brushRef="#br0" timeOffset="7180.55">9276 1179 2150 0,'0'0'515'16,"0"0"-392"-16,0 0 39 15,0 0-93-15,0 0-42 16,-42 116-27-16,42-88-96 0,0-7-265 16,10-12-694-16</inkml:trace>
  <inkml:trace contextRef="#ctx0" brushRef="#br0" timeOffset="7525.73">9481 1099 1382 0,'0'0'282'0,"0"0"-169"16,0 0-78-16,0 0-13 0,0 0-13 15,118-44 22-15,-118 30 19 16,0 3 14-16,-16 1 36 15,-9 4 16-15,-6 6-26 16,-2 0 54-16,2 0-35 16,2 14-5-16,3 9 30 15,3 4-44-15,7 8-13 16,5 1-2-16,11 6-44 16,0-2 11-16,9 0-14 15,20-4-27-15,7-7-2 16,7-12-23-16,34-17-83 0,-10-4-362 15,-5-18-1170-15</inkml:trace>
  <inkml:trace contextRef="#ctx0" brushRef="#br0" timeOffset="7682.79">9913 1187 2191 0,'0'0'548'16,"0"0"-434"-16,0 0 25 15,0 0-75-15,0 0-25 16,-93 118-39-16,88-87-141 16,5-8-394-16,0-9-1068 0</inkml:trace>
  <inkml:trace contextRef="#ctx0" brushRef="#br0" timeOffset="8138.49">10210 1102 947 0,'0'0'1046'16,"0"0"-832"-16,0 0-59 16,0 0-110-16,0 0-16 15,84-124-29-15,-72 92-18 0,-10 5 18 16,-2 8 1-1,0 7 20-15,-5 10 34 0,-8 2-45 16,0 8 16-16,-1 22-17 16,5 12 32-16,3 12 23 15,6 9-23-15,0 5 11 16,4 2-18-16,16 4-25 16,0 0 25-16,-2-4-33 15,-7-6-1-15,-5-5-27 16,-6-8 3-16,0-14 24 15,-21-10-1-15,-11-10-23 16,-11-13 16-16,-5-4 0 16,-4-14 8-16,4-18 49 0,3-6 48 15,14-6 21-15,8-2-28 16,15-2-66-16,8 2-3 16,12 4-21-1,27 0-56-15,45-10-111 0,-8 9-419 16,-3 5-1114-16</inkml:trace>
  <inkml:trace contextRef="#ctx0" brushRef="#br0" timeOffset="8641.44">10477 854 1633 0,'0'0'404'0,"0"0"-191"15,0 0-78-15,0 0-61 16,0 0 5 0,0 0-49-16,0 0-18 0,58 0-5 0,-31 2 2 15,2 6-6 1,-5-1-3-16,-7-1-14 0,-5 1 5 15,-10 1-63-15,-2-2-40 16,-14 3 112-16,-18 1 48 16,-2 0 36-1,-2 3-29-15,5-1-28 0,4 2 13 16,12 3-32-16,6 1 4 16,6 0 25-16,3 1-37 15,0 1 12-15,0 3-12 16,14-2 1-16,-3 4-4 15,3-3 3-15,-1 2-18 16,0-2 11-16,1 2-13 0,-6-2 20 16,1 0 0-1,-5 3 1-15,0-2 5 16,-2 4 16-16,-2 0 17 0,4 6 22 16,3 1-47-16,1 0 8 15,2 2-22-15,-10 10-3 16,0-8-91-1,-2-10-522-15</inkml:trace>
  <inkml:trace contextRef="#ctx0" brushRef="#br0" timeOffset="15866.4">2969 1608 789 0,'0'0'73'15,"0"0"-73"-15,0 0-80 16,0 0-152-16</inkml:trace>
  <inkml:trace contextRef="#ctx0" brushRef="#br0" timeOffset="16210.62">2969 1608 728 0,'-6'13'360'0,"6"-13"-62"15,0 0-78 1,0 0-88-16,0 0-60 0,0 0-28 16,0 0-44-16,0 0-7 15,0 0-1-15,0 0-28 16,0 0 27-16,0 0 0 15,0 0 9-15,0 0 39 16,0 0-19-16,0 0 4 16,0 0-24-16,0 0 14 15,0 0-9-15,0 0 8 16,0 0 15-16,0 0 39 16,0 0 2-16,0 0 18 15,0 0-15-15,0 0-41 0,0 0 10 16,3 0 19-1,11 0 0-15,3 0 24 0,8 0-52 16,1 0 13 0,7 3-14-16,1 3-23 0,2-2 24 15,-5 4-26-15,-2-2 0 16,-7 0-12-16,-6 0-70 16,-9-3-283-16</inkml:trace>
  <inkml:trace contextRef="#ctx0" brushRef="#br0" timeOffset="16869.64">4818 1627 1674 0,'0'0'576'0,"0"0"-482"16,0 0 18-16,0 0-25 16,0 0-14-16,0 0 26 15,0 0-43-15,96-11-12 16,-63 11-23-16,0 0-15 16,1 0-12-16,1 3-4 15,1 4-142-15,-9 1-208 0,-10-4-504 0</inkml:trace>
  <inkml:trace contextRef="#ctx0" brushRef="#br0" timeOffset="18158.39">13894 1131 537 0,'0'0'1383'0,"0"0"-1076"0,0 0-210 0,0 0-51 16,0 0-46-16,0 0 0 16,-3 88 30-16,3-42-9 15,0 6-12-15,0-2-9 16,6-4-20-16,-1-3-103 15,-3-13-113-15,-2-13-626 16</inkml:trace>
  <inkml:trace contextRef="#ctx0" brushRef="#br0" timeOffset="18581.53">13834 1135 1774 0,'0'0'368'0,"0"0"-251"16,0 0-88-16,0 0-20 15,139-51-15-15,-83 48 6 16,-6 3-45-16,-9 0-72 16,-17 20-31-1,-19 3 34-15,-5 8 114 0,-27-1 53 0,-16 2 45 16,-5-4 46-16,-4 0-4 15,8-6 37-15,6-2-99 16,12-2-46-16,10-6-19 16,11 1-13-16,5-4-50 15,7 1-37-15,22 2 15 16,6-2 20-16,5 3-13 16,1 1 7-16,-3 1 40 15,-7 6-7-15,-9 3 24 16,-13-2 2-16,-9-3 8 15,0-2 81-15,-25-5 78 16,-6-2-36-16,-4-5 8 16,-1 0-95-1,5-5-27-15,8-2-18 0,10-18-188 0,13-4-192 16</inkml:trace>
  <inkml:trace contextRef="#ctx0" brushRef="#br0" timeOffset="19225.08">15098 1074 1713 0,'0'0'519'0,"0"0"-319"16,0 0-21-16,0 0-29 0,0 0-80 15,-149-11 2 1,106 22-53-16,-1 11 5 0,1 6 14 16,5 9-25-16,9 3 25 15,9 4-32-15,16 5 4 16,4-2 21-16,14 0-31 15,23-3 1-15,13-6 10 16,5-6-4-16,5-7-14 16,-6-8 1-16,-7-7-67 15,-12-10-69-15,-12 0-75 16,-17-2-86-16,-6-12-33 16,0 2-490-16</inkml:trace>
  <inkml:trace contextRef="#ctx0" brushRef="#br0" timeOffset="19429.58">14605 1519 1252 0,'0'0'357'16,"0"0"-57"-16,0 0-138 16,0 0-35-16,0 0-24 15,0 0 2-15,0 0 2 16,58 111-61-16,-6-81-5 15,4-4 0-15,6 1-41 16,0-7 0-16,3-7-6 16,8-11-140-16,-15-2-124 0,-13 0-272 15</inkml:trace>
  <inkml:trace contextRef="#ctx0" brushRef="#br0" timeOffset="19806.56">15639 1199 1947 0,'0'0'572'0,"0"0"-514"0,0 0-49 16,0 0 13-1,0 0 66-15,119 76 19 0,-61-38-26 16,4 4-60-1,3 4 3-15,-7-2-24 0,-8-1-38 16,-11-7-91-16,-15-8-135 16,-10-11-97-16,-10-15-264 0</inkml:trace>
  <inkml:trace contextRef="#ctx0" brushRef="#br0" timeOffset="19995.09">16098 1102 1908 0,'0'0'639'0,"0"0"-538"0,0 0-55 15,-120 73 26-15,68-23-12 16,-3 13-35 0,-6 10-25-16,-25 42-80 0,12-20-275 15,10-8-437-15</inkml:trace>
  <inkml:trace contextRef="#ctx0" brushRef="#br0" timeOffset="21818.96">15000 2212 1627 0,'0'0'489'15,"0"0"-315"-15,0 0-43 16,-124 48 8-16,106-20-49 15,6 5-43-15,12 4 0 0,0 1-46 16,23-4-2-16,18-4-23 16,15-10-121-16,38-20-83 15,-11 0-155-15,-10-16-1073 0</inkml:trace>
  <inkml:trace contextRef="#ctx0" brushRef="#br0" timeOffset="22060.53">15425 2226 874 0,'0'0'1171'0,"0"0"-804"16,0 0-66-16,0 0-119 16,0 0-116-16,-126 23 1 15,117 5-58-15,9 2-1 0,0-1 3 16,15-2-11 0,12-6-1-16,2-5-5 0,2-6-20 15,-6-6 25-15,-7-4-13 16,-5 0 14-16,-11-10 8 15,-2-8-2-15,0-5-12 16,-2-4 1-16,-11-2-85 16,12-11-99-16,1 6-369 15,0 0-512-15</inkml:trace>
  <inkml:trace contextRef="#ctx0" brushRef="#br0" timeOffset="22196.31">15548 1833 2002 0,'0'0'726'16,"0"0"-563"-16,0 0-73 16,0 0-74-16,0 0-16 15,0 0-48-15,-85 125-228 16,85-87-437-16</inkml:trace>
  <inkml:trace contextRef="#ctx0" brushRef="#br0" timeOffset="22661.28">15985 2162 2112 0,'0'0'714'0,"0"0"-581"16,0 0-51-16,0 0-75 15,0 0-6-15,0 0-1 16,0 0-18-16,113-74 2 15,-113 74 4-15,0 0-12 16,0 0 16-16,0 0 8 16,0 13 0-16,0 16-7 0,0 7 17 15,0 7-10 1,-2 5 0-16,-7 1-34 0,2-1-30 16,1-4-90-16,1-4-114 15,1-8 9-15,-2-8 24 16,-4-5-39-16,-3-8 108 15,-3-5 79-15,-3-6 87 16,-4 0 54-16,3 0 147 16,1 0 58-16,6-4 128 15,7-2-112-15,6 2-77 16,0 2-97-16,0-2-11 16,2 2-66-16,21-2-13 15,8-2 8-15,7 0-19 0,7-2-33 16,12 0-142-16,-8 1-311 15,-9-2-279-15</inkml:trace>
  <inkml:trace contextRef="#ctx0" brushRef="#br0" timeOffset="22824.31">16670 2360 97 0,'0'0'1635'0,"0"0"-1247"16,0 0-199-16,0 0-14 15,0 0 51-15,0 0-96 16,-10 118-63-16,10-76-22 0,0-2-45 16,0-4 0-16,14-5-112 15,14-16-113-15,-4-8 90 16,-3-7-251-16</inkml:trace>
  <inkml:trace contextRef="#ctx0" brushRef="#br0" timeOffset="23043.51">16718 2249 641 0,'0'0'1306'16,"0"0"-1032"-16,0 0-71 16,0 0-38-16,0 0-74 15,0 0-85-15,0 0 20 16,91 3-25-16,-74 33-1 16,-9 3 28-16,-8 3-16 0,0-7-9 15,-25-5-3-15,-4-10 0 16,-2-5 17-16,6-13-17 15,12-7-109-15,9-21-233 16,4-6-585-16</inkml:trace>
  <inkml:trace contextRef="#ctx0" brushRef="#br0" timeOffset="23247.87">17353 1957 2215 0,'0'0'554'0,"0"0"-451"16,0 0-41-16,0 0-32 0,0 0 39 15,-101 139-51-15,70-84-8 16,2 1 2-16,10-1-12 16,5-5-1-16,9-8-88 15,5-12-165-15,14-12-328 16,8-16-1137-16</inkml:trace>
  <inkml:trace contextRef="#ctx0" brushRef="#br0" timeOffset="23468.6">17649 1957 2131 0,'0'0'620'15,"0"0"-460"-15,0 0-96 16,0 0-22-16,0 0 52 15,-13 139-53-15,9-72-1 16,-2 3-38-16,4 1 8 16,2-4-20-16,0-6-16 15,0-11-59-15,0-9-120 16,-4-18-328-16,-4-12-114 16</inkml:trace>
  <inkml:trace contextRef="#ctx0" brushRef="#br0" timeOffset="23907.83">17497 2326 1234 0,'0'0'897'16,"0"0"-619"-16,0 0-62 16,0 0-153-16,0 0-50 15,0 0 2-15,137-73-3 16,-97 72-11-16,-3 1-1 16,-6 0 1-16,-8 10 4 15,-5 5-5-15,-9 6 21 0,-4 1 43 16,-2 0-30-16,-3-1 35 15,0 0-32-15,0 1-31 32,0-2 23-32,0 0-29 0,0-2-6 0,5-6-20 15,7-4-93-15,5-8-10 16,5 0-30-16,7-6-28 16,0-14 40-16,-2-2 72 15,0-1 75-15,-3 0 77 16,-2 3 1-16,-1 4 85 15,-6 2 4-15,-3 6-52 16,-6 2 1-16,1 4-62 16,-1 2-20-16,2 0 23 15,2 0-31-15,-1 12 14 16,2 0-36-16,-2 4 8 0,-2-3-24 16,-1 0-12-16,-1-3-38 31,-3-2-71-31,-2-2-125 0,0 0-53 0,0-5 102 15,0 2-20-15,-2-3-154 0</inkml:trace>
  <inkml:trace contextRef="#ctx0" brushRef="#br0" timeOffset="24111.38">18068 1824 2155 0,'0'0'730'0,"0"0"-552"15,0 0-36-15,-4-108-62 16,21 92-28-16,12 4-19 16,7 8-33-16,4 4 0 15,-3 0-35-15,-5 6-96 16,-9 14-124-16,-17 6-316 16,-6-4-66-16,0-4-1040 0</inkml:trace>
  <inkml:trace contextRef="#ctx0" brushRef="#br0" timeOffset="24646.25">15035 2898 2036 0,'0'0'557'16,"0"0"-444"-16,0 0-22 16,0 0 6-16,-137 55-23 15,105-16-22-15,10 5 9 16,9 2-50-16,11-2-2 16,2-1-3-16,13-10-6 15,21-7-36-15,14-10-76 16,12-14-81-16,41-14-103 15,-17-18-228-15,-10-4-437 0</inkml:trace>
  <inkml:trace contextRef="#ctx0" brushRef="#br0" timeOffset="24850.85">15383 3026 1350 0,'0'0'785'0,"0"0"-412"16,0 0-54-16,0 0-137 16,0 0-101-16,0 0-23 15,0 0-47-15,-82 47-5 16,82-18 15-16,1-4-21 15,20 0 0-15,6-6-8 16,1-2-68-16,3-11 7 16,-2-4-69-16,-8-2-69 15,-7-2-4-15,-12-15 67 0,-2-4 24 16,0-21 30-16,-8 4-39 16,2 0-414-16</inkml:trace>
  <inkml:trace contextRef="#ctx0" brushRef="#br0" timeOffset="24992.31">15588 2713 2515 0,'0'0'577'16,"0"0"-465"-16,0 0-79 16,0 0-12-16,0 0-21 15,0 0-61-15,-87 122-167 0,87-86-650 16</inkml:trace>
  <inkml:trace contextRef="#ctx0" brushRef="#br0" timeOffset="25322.72">16140 3007 2031 0,'0'0'385'0,"0"0"-385"16,0 0-59-16,0 0-11 15,0 0 42-15,143-54-41 16,-109 64-70-16,-14 16-228 16,-18 6 103-16,-2 4 264 15,-35 1 330-15,-10 1 5 16,-5-1 20-16,6-4-83 15,11-3-61-15,12-2-135 16,17-1-58-16,4-5-18 16,21-4-1-16,20-8-49 15,44-10-90-15,-9-5-334 16,-4-14-658-16</inkml:trace>
  <inkml:trace contextRef="#ctx0" brushRef="#br0" timeOffset="25526.67">17092 3209 337 0,'0'0'1650'0,"0"0"-1364"16,0 0-76-16,0 0-10 16,0 142-78-16,0-95-82 0,0 0-10 15,2-3-30-15,7-8-100 16,0-10-92-16,-2-22-148 15,-3-4-161-15,-2-4-254 16</inkml:trace>
  <inkml:trace contextRef="#ctx0" brushRef="#br0" timeOffset="25730.14">17081 3163 1485 0,'0'0'537'16,"0"0"-318"-16,0 0-62 15,0 0-74-15,0 0-65 16,0 0 12-16,118-67-30 15,-84 84 0-15,-7 8 14 16,-12 7-13-16,-13 2 38 0,-2 2 4 16,-15-2 21-16,-14-4 63 15,-5-6-45-15,3-6-45 16,11-7-37 0,18-11-101-16,2-16-282 0,8-12-984 0</inkml:trace>
  <inkml:trace contextRef="#ctx0" brushRef="#br0" timeOffset="25933.9">17904 2901 1957 0,'0'0'637'0,"0"0"-542"0,0 0 8 15,-119 102 64 1,81-57-77-16,7 5-35 0,2 2-16 15,9 2-25-15,4-1-28 16,7-8-8-16,9-10-168 16,3-13-295-16,15-17-734 0</inkml:trace>
  <inkml:trace contextRef="#ctx0" brushRef="#br0" timeOffset="26138.2">18206 2919 2329 0,'0'0'597'0,"0"0"-537"15,0 0 9-15,0 0 28 16,-29 119-49-16,20-67-7 0,7 6-41 16,2 1-5-16,0-6 4 15,0-4-68-15,11-12-44 16,3-10-100-16,-6-11-313 15,-3-14 182-15</inkml:trace>
  <inkml:trace contextRef="#ctx0" brushRef="#br0" timeOffset="26420.27">18119 3204 484 0,'0'0'1485'0,"0"0"-1139"0,0 0-202 16,0 0 37-16,0 0-69 15,0 0-61-15,0 0-32 16,93-72-19-16,-50 67 0 15,-1 4-21-15,-9 1 10 16,-8 0-2-16,-9 0 26 16,-9 0-7-16,-5 4 80 15,-2 2-15-15,0 6 15 16,0 0-34-16,0 5-40 16,0 4 31-16,0 2-43 15,0 2 0-15,0-2 2 16,0-1 13-16,4-6-30 15,5-3-16-15,18-10-152 16,-5-3-176-16,3 0-412 0</inkml:trace>
  <inkml:trace contextRef="#ctx0" brushRef="#br0" timeOffset="26577.29">18649 2985 819 0,'0'0'1769'0,"0"0"-1402"15,0 0-234-15,0 0-28 16,0 0-100-16,0 0-5 16,0 0-13-16,49 67-198 0,-49-25-423 15,-21-2-1434 1</inkml:trace>
  <inkml:trace contextRef="#ctx0" brushRef="#br0" timeOffset="26780.86">16468 4084 2583 0,'0'0'376'0,"0"0"-376"0,0 0-247 15,0 0-447 1</inkml:trace>
  <inkml:trace contextRef="#ctx0" brushRef="#br0" timeOffset="26906.64">16431 4365 2230 0,'0'0'219'15,"0"0"-219"-15,0 0-248 16,-133 120-645-16</inkml:trace>
  <inkml:trace contextRef="#ctx0" brushRef="#br0" timeOffset="27298.56">14686 5361 1141 0,'0'0'226'16,"0"0"-102"-16,0 0 198 16,0 0 1-16,0 0 4 15,0 0-143-15,0 0-75 16,-18 21-60-16,0 13-49 16,2 10 42-16,3 6-7 15,9 1-34-15,4-2 13 0,9-6-14 16,24-10-79-1,50-22-61 1,-6-11-221-16,-1 0-633 0</inkml:trace>
  <inkml:trace contextRef="#ctx0" brushRef="#br0" timeOffset="27573.64">15403 5367 1886 0,'0'0'773'0,"0"0"-509"15,0 0-178-15,0 0-18 16,-118 133-33-16,118-85-35 16,7-1 22-16,26-3-22 0,9-10-31 15,4-12-32-15,-2-14-46 16,-9-8 34-16,-10-11 53 31,-12-18 22-31,-13-10 85 0,0-1-24 0,-2 0 4 16,-16 2-4-16,0 4-60 15,1 2-1-15,12-10-33 16,5 5-159-16,0 2-460 0</inkml:trace>
  <inkml:trace contextRef="#ctx0" brushRef="#br0" timeOffset="27691.66">15666 4823 2440 0,'0'0'617'15,"0"0"-529"-15,0 0-73 16,0 0 12-16,-129 131-27 16,122-38 0-16,7-11-99 31,0-12-512-31</inkml:trace>
  <inkml:trace contextRef="#ctx0" brushRef="#br0" timeOffset="28115.6">16597 5153 1932 0,'0'0'483'16,"0"0"-446"-16,0 0-14 15,0 0 12-15,-104 120 40 16,84-65 36-16,7 1-11 0,3 4-41 16,10 0 0-16,0-4-36 15,4-6-2-15,17-7-21 16,-1-14-3-16,-3-11-12 15,-3-9-27-15,-7-9 42 16,-7 0 54-16,0-23-5 16,-9-6-22-16,-11-4-2 15,-3 1-25-15,6 6 18 16,1 8-18-16,7 6-51 16,9 8-94-16,0 4-361 15,0 0-400-15</inkml:trace>
  <inkml:trace contextRef="#ctx0" brushRef="#br0" timeOffset="28399.01">17197 5444 1936 0,'0'0'514'15,"0"0"-434"-15,0 0 59 16,-14 133-17-16,8-83-77 16,2 2 14-16,1-2-32 15,3-4-18-15,0-6-18 16,0-6-100-16,9-8-157 15,4-12-112-15,-1-12-552 0</inkml:trace>
  <inkml:trace contextRef="#ctx0" brushRef="#br0" timeOffset="28634.26">17175 5367 1942 0,'0'0'666'0,"0"0"-504"16,0 0-92-16,0 0-31 15,0 0-33-15,0 0 0 16,118-44-6-16,-85 67-19 16,-8 11-5-16,-14 3-104 15,-11 7 44-15,-7-1 74 16,-29-6 10-16,-10-10 43 16,-4-7 45-16,2-8-51 0,10-12-37 15,24-9-9 1,10-18-186-16,4-9-436 0</inkml:trace>
  <inkml:trace contextRef="#ctx0" brushRef="#br0" timeOffset="28869.44">17803 5053 2060 0,'0'0'704'0,"0"0"-597"15,0 0-10-15,0 0-32 16,0 0-18-16,-87 160 45 16,58-91-71-16,-3 3-11 15,3-3-1-15,6-2 8 16,2-10-34-16,8-9 14 0,8-15-112 16,5-25-109-16,20-8-366 15,5-5-455-15</inkml:trace>
  <inkml:trace contextRef="#ctx0" brushRef="#br0" timeOffset="29058.03">18035 5081 2261 0,'0'0'600'16,"0"0"-478"-16,0 0-80 15,0 0 27-15,0 0 45 0,-27 142-78 16,7-77 12-16,2 3-48 15,0 2 12-15,5-4-30 16,6-5 16-16,2-10-65 16,5-8-65-16,0-13-236 15,0-16-309-15</inkml:trace>
  <inkml:trace contextRef="#ctx0" brushRef="#br0" timeOffset="29498">17811 5478 1879 0,'0'0'633'16,"0"0"-472"-16,0 0-101 16,0 0-59-1,118-61 10-15,-62 48-11 0,5-1-90 16,-3 4-105-16,-7 2-36 16,-9 2 104-16,-11 1 94 15,-10 4 33-15,-10 1 147 16,-7 0 112-16,-4 0-24 15,0 7-38-15,0 12-92 16,-7 5-21-16,1 4-6 0,2 0-72 16,4-2 15-16,0-4-21 15,0-4-53-15,8-8 8 16,12-5-61-16,2-5-9 16,3 0 9-16,0-5-40 15,-3-7 83-15,-5 0 53 16,2 0 10-16,-6 4 101 15,-2 0-5-15,0 6-13 16,-2 2-7-16,-3 0-46 16,2 0 20-16,-4 0-10 15,-2 9-31-15,0 3 26 16,0-1-35-16,1 3-12 16,-3-1-45-16,2-4-146 15,-2-6-169-15,0-3-184 16,0 0-1075-16</inkml:trace>
  <inkml:trace contextRef="#ctx0" brushRef="#br0" timeOffset="29686.4">18492 5099 1262 0,'0'0'1069'15,"0"0"-847"-15,0 0-169 16,0 0 14-16,0 0-4 15,0 0 11-15,131 20-5 16,-109 2-39-16,-6 3-30 0,-16 7-60 16,-5-7-234-1,-19-5-535-15</inkml:trace>
  <inkml:trace contextRef="#ctx0" brushRef="#br0" timeOffset="30221.02">16517 5470 1780 0,'0'0'548'0,"0"0"-327"16,0 0 3-16,0 0-130 15,0 0-24-15,0 0-42 0,0 0-27 16,103 6 14 0,-90 15-15-1,-9 2 0-15,-4 5 0 0,-2 5-14 0,-25 4 8 16,-26 16-94-16,4-11-277 16,5-7-904-16</inkml:trace>
  <inkml:trace contextRef="#ctx0" brushRef="#br0" timeOffset="32829.96">14272 6211 1672 0,'0'0'493'0,"0"0"-366"15,0 0-109-15,0 0 10 16,0 0 79-16,0 0 21 15,121-5 22-15,-29-3-54 0,38 0-20 16,53 0-9 0,25-1-34-16,16 6 30 15,7 3-15-15,-6 0-33 0,15 0 49 16,22 0-47-16,18-3-2 16,16 0 30-16,12-1-44 15,-5 4 19-15,-21 0-20 16,-35 0 10-16,-43 0 2 15,-59 0-12-15,-51 0-15 16,-43 0-6-16,-27 0-63 16,-12 0 24-16,-38 0-49 15,-18 0-94-15,-25-10-529 16</inkml:trace>
  <inkml:trace contextRef="#ctx0" brushRef="#br0" timeOffset="33396.65">13117 3878 2177 0,'0'0'393'16,"0"0"-275"-16,0 0-105 16,0 0-4-16,150-24-9 15,-68 18 27-15,12 2-14 0,-1 2-13 16,-11 0 0-16,-6-10-164 15,-22-2-180-15,-26-2-276 0</inkml:trace>
  <inkml:trace contextRef="#ctx0" brushRef="#br0" timeOffset="33553.3">13516 3591 1822 0,'0'0'527'0,"0"0"-465"16,0 0-62-16,13 180 37 0,-3-57 75 15,-6 29-35-15,-4 11-7 16,0-3-64-16,-14-12-6 16,1-45-305-16,0-20-618 0</inkml:trace>
  <inkml:trace contextRef="#ctx0" brushRef="#br0" timeOffset="35189.32">20550 5879 1829 0,'0'0'633'16,"0"0"-525"-16,0 0-100 15,0 0-8 1,0 0 0-16,0 0 21 0,153 14-18 15,-82-14-3-15,1 0-73 0,-7 0-194 16,-17 0-8-16,-16-2-221 16,-23 2-59-16,-9 0 555 15,-9 0 52-15,-17 6 447 16,-1 13-146 0,2 6-173-16,6 12-10 0,3 8-37 15,9 10-44-15,5 7-19 16,2 2-24-16,0 0-28 15,0-2-13-15,0-6-5 16,0-6-142-16,2-15-119 16,-2-15-513-16</inkml:trace>
  <inkml:trace contextRef="#ctx0" brushRef="#br0" timeOffset="35328.03">20648 6276 2150 0,'0'0'563'0,"0"0"-435"15,0 0-113-15,0 0 2 16,0 0-17 0,161-29-14-16,-57 16-22 0,-13 1-348 15,-10 0-854-15</inkml:trace>
  <inkml:trace contextRef="#ctx0" brushRef="#br0" timeOffset="35751.5">21488 6014 1215 0,'0'0'296'0,"0"0"-58"16,0 0-91-16,0 0-26 0,0 0-62 15,0 0-48 1,0 0 14-16,114-35-10 16,-81 35-13-16,-7 16 18 0,-5 12-20 15,-15 9 12-15,-6 5 28 16,-13 9-15-16,-20 0 89 15,-10 1 61-15,-1-4-16 16,4-4 43-16,9-7-89 16,13-9-46-16,14-5-20 15,4-5-41-15,24-4 13 16,20-5-19-16,18-9-33 16,46 0-58-16,-12-16-375 0,-9-4-321 0</inkml:trace>
  <inkml:trace contextRef="#ctx0" brushRef="#br0" timeOffset="35955.54">22355 6020 2067 0,'0'0'578'0,"0"0"-449"15,-125-3 14-15,78 20-89 16,13 6-14-16,11 8-38 15,13-2 7-15,10 2-18 16,12-7-53-16,21-8-77 0,11-10-52 16,17-14-147-16,-13-19-231 15,-5-6-410-15</inkml:trace>
  <inkml:trace contextRef="#ctx0" brushRef="#br0" timeOffset="36112.64">22355 6020 595 0,'66'-13'840'0,"-61"9"-438"31,-1 4-190-31,10 0-135 0,3 19-2 0,10 16 5 15,2 12 25-15,0 8-16 16,-4 3-22-16,-9 5 13 16,-14 1 2-16,-2-1 57 15,-18-5-41-15,-24 0-33 16,-18-2 26-16,-38 8-55 16,-83 27-33-16,18-18-3 15,-8-4-463-15</inkml:trace>
  <inkml:trace contextRef="#ctx0" brushRef="#br0" timeOffset="38845.94">696 7247 1528 0,'0'0'403'0,"0"0"-242"0,0 0-7 16,0 0-48-16,0 0-17 15,0 0-29-15,-12-6-59 16,12 20 34-16,8 12 23 15,0 8 18-15,1 14 20 16,0 8-43-16,-2 8-11 16,-1 5-5-16,-1-2-37 15,1 0 0-15,6-3-80 16,-1-17-196-16,-3-20-221 0</inkml:trace>
  <inkml:trace contextRef="#ctx0" brushRef="#br0" timeOffset="39254.68">694 7325 1993 0,'0'0'253'16,"0"0"-166"-16,0 0-58 15,0 0-28-15,0 0-1 16,146-46 0-16,-113 46-124 0,-10 12-34 15,-15 10-25-15,-8 6 113 32,-2 0 70-32,-27 2 58 15,-6 0 58-15,-3-4-6 16,3-3 28-16,4-4-35 16,10-5-50-16,10-3-31 15,11-1-19-15,0 0-3 16,11 0 0-16,18-1-13 15,5 5-6-15,1 3 10 0,-1 4 0 16,-6 8 3 0,-7 3 4-16,-11 4-16 15,-10 3 18-15,0-6 42 16,-8-1 36-16,-17-3 65 0,-4-9-15 16,3-5-1-16,0-7-61 15,3-6-66-15,5-12-81 16,7-18-210-16,7-6-280 0</inkml:trace>
  <inkml:trace contextRef="#ctx0" brushRef="#br0" timeOffset="39992.37">1119 7475 1585 0,'0'0'241'16,"0"0"-96"-16,0 0 9 15,0 0-10-15,24 132 0 16,-10-93-42-16,-1-1-54 16,5-4 3-16,2-8-35 15,0-6-1-15,1-12 19 16,-2-8-1-16,4 0 40 16,1-15-28-16,-1-14-44 15,-6-9 5-15,-3-6-6 16,-8-2-25-16,-6 3 25 15,0 8-22-15,-4 6 22 16,-12 10 28-16,1 8-20 16,-1 5 29-16,1 6-6 0,3 0-20 15,3 4-11-15,3 16 10 16,2 10-10-16,4 11 0 16,0 3 1-16,0 4 29 15,19-2-23-15,8-6-6 16,2-9 10-16,4-8-10 15,1-14-2-15,1-9-40 16,-2-5-27-16,-1-23 20 16,-6-12-98-16,-5-4-12 15,-8 0 76-15,-6 5 41 16,-7 7 41-16,0 10 32 16,0 11 67-16,0 5 41 0,0 6-61 15,0 0-55-15,0 2-24 16,0 16 12-16,0 6-12 15,0 3 9-15,5 4 0 16,3-1 4-16,1-6-13 16,3-3 0-16,-2-10 0 15,4-8-40-15,-1-3 1 16,2-6 2-16,1-17-166 16,1-7-9-16,-7 0 94 15,-1-1 118-15,-5 5 18 16,-2 6 67-16,-2 6 127 15,3 6-18-15,-3 7-69 16,0 1-47-16,3 0-70 0,-1 1-7 16,4 16 11-16,5 4-3 15,1 6-6-15,1-1-3 16,0-2 0-16,1-3-10 16,-4-2-16-16,-3-9-102 15,0-1-201-15,-7-9-263 0</inkml:trace>
  <inkml:trace contextRef="#ctx0" brushRef="#br0" timeOffset="40119.33">1504 7338 2342 0,'0'0'600'0,"0"0"-502"16,0 0-42-16,0 0-56 15,-6-123-68-15,33 86-312 16,0 1-783-16</inkml:trace>
  <inkml:trace contextRef="#ctx0" brushRef="#br0" timeOffset="40274.25">1683 6926 1925 0,'0'0'838'0,"0"0"-662"16,0 0-93-1,0 0-68-15,0 0 1 16,0 0-16-16,0 0-70 15,29 100-122-15,-70-52-392 16,-9-2-542-16</inkml:trace>
  <inkml:trace contextRef="#ctx0" brushRef="#br0" timeOffset="40402.83">1101 7233 2292 0,'0'0'593'0,"0"0"-445"16,0 0-22-16,0 0-104 15,0 0-22-15,0 0-208 16,0 0-575-16</inkml:trace>
  <inkml:trace contextRef="#ctx0" brushRef="#br0" timeOffset="40737.83">2351 7386 2263 0,'0'0'577'0,"0"0"-461"15,0 0-78-15,0 0-37 0,0 0 80 16,0 0-30-16,153 50-1 16,-97-11-13-16,2 3-29 15,0 4-3-15,-4-3-5 16,-8-5-75-16,-7-12-24 16,-13-20-185-16,-8-6-296 0,-11-4-192 15</inkml:trace>
  <inkml:trace contextRef="#ctx0" brushRef="#br0" timeOffset="40910.58">2766 7307 2158 0,'0'0'512'0,"0"0"-432"32,0 0 66-32,0 0-41 15,-127 92-24-15,92-46 15 0,7 6-77 0,8 3 2 16,11-1-21-16,7-4-84 15,2-6-109-15,9-14-397 32,9-17-729-32</inkml:trace>
  <inkml:trace contextRef="#ctx0" brushRef="#br0" timeOffset="41284.01">3204 7474 689 0,'0'0'1615'16,"0"0"-1449"-16,0 0-165 16,0 0 90-16,0 0 0 15,-6 119-38-15,6-88-2 16,0-3-49-16,0-6-2 16,6-8-21-16,-1-10-57 15,-3-4 45-15,-2-14 22 0,0-18-100 16,0-10 12-1,0-6 12-15,0-1 57 0,0 5 0 16,7 10-15 0,8 8 40-16,4 9 5 0,0 9 43 15,1 8 44-15,1 0 29 16,-4 1 28-16,-1 17-22 16,-3 7-41-16,-1 2-11 15,-4 5-27-15,-1 0-43 16,6 11-13-16,-1-11-151 15,-2-9-349-15</inkml:trace>
  <inkml:trace contextRef="#ctx0" brushRef="#br0" timeOffset="41506.21">3759 7546 2011 0,'0'0'290'0,"0"0"-136"32,-6 120 26-32,6-60-89 15,0 4-31-15,18 2-14 16,3-4-44-16,0-3-4 16,-3-11-43-16,-5-16-197 15,-4-15-36-15,-9-24-14 16,0-24-64-16,-11-8-475 0</inkml:trace>
  <inkml:trace contextRef="#ctx0" brushRef="#br0" timeOffset="41677.18">3721 7511 667 0,'0'0'413'0,"0"0"112"15,3-130-223-15,17 98-217 16,7 15-34-16,4 14 9 16,9 3 33-16,2 9 8 15,5 22 1-15,-5 9-32 16,-9 6 23-16,-12 6-66 15,-19 1-6-15,-6-2-21 0,-79 14-34 16,0-15-118-16,-3-12-553 16</inkml:trace>
  <inkml:trace contextRef="#ctx0" brushRef="#br0" timeOffset="42321.86">5798 7606 697 0,'0'0'1182'0,"0"0"-876"16,0 0-50-16,0 0-108 15,0 0-102-15,0 0-26 16,0 0-14 0,0 148 31-16,2-25 23 0,12 31 20 15,6 12 8-15,-1-7-25 16,6-18-45-16,-10-24 28 15,-1-23-45-15,-7-23 11 16,-5-24-12-16,-2-14 0 16,0-5-10-16,0-3-81 15,0-18-112-15,0-7-120 0,-4-4-206 16</inkml:trace>
  <inkml:trace contextRef="#ctx0" brushRef="#br0" timeOffset="43419.67">5629 7699 1735 0,'0'0'374'15,"0"0"-344"-15,0 0-2 16,0 0-28-16,0 0 68 16,169-11 20-16,-102 7-6 0,11 0-30 15,7 2 50-15,22 0-11 16,29 0-36 0,26 0 38-16,10 2-45 0,-3-2-11 15,-13 2 6-15,-20-2-41 16,-5 2 20-16,-6 0-11 15,-5-2-5-15,-1 2 40 16,-4-3-22-16,-1 3-8 16,-14-2 24-16,-15 2-39 15,-16 0 22-15,-5 0-23 16,15 0 2-16,8 0 15 0,7 0-17 16,3 0 0-16,-3 0 19 15,-1 0-13-15,3 0 6 16,4 0-12-16,3 0 11 15,-1 0 5-15,-2 0-16 16,-4 0 1-16,-5 0-2 16,-10 0 2-16,-10 0-1 15,-7 0 0-15,-8 0 8 16,-4 0-19-16,-4 0 11 16,6 0 0-16,2-1 0 15,6-2 9-15,1 2-18 16,-1-1-2-16,-6 2-17 15,-12 0 17-15,-8 0 5 0,-12 0 6 16,-8 0-1-16,-5 0 7 16,-1 0-6-16,3 0 0 15,7 0 1-15,6 0-16 16,8 0 13-16,1 0-11 16,-1 0 7-16,-3 0-20 15,-8 0 25-15,-4 0 1 16,-7 0 0-16,-1 2-9 15,-5-1 9-15,3 5 0 16,-2 1 0-16,0 1-10 16,-1 0 9-16,-2 5 1 15,1-1 0-15,-1 5-9 0,1 2 17 16,0 4-8 0,-3 6 0-16,2 0 15 0,-2 1-15 15,-2 5 0-15,0-1 0 16,0 4-3-16,0 5 12 15,0 10-9-15,0 10 0 16,-2 4 0-16,0 10-9 16,0 2 9-16,2 6 0 15,0 1-1-15,0 2 5 16,0 2-4-16,0 1 0 16,0-3 12-16,0-4-10 15,2-1-2-15,0-6 0 16,0-2-6-16,-2-9-1 0,0-10 6 15,-11-9-124-15,-13-16-328 32,-4-17-282-32</inkml:trace>
  <inkml:trace contextRef="#ctx0" brushRef="#br0" timeOffset="44314.51">5941 8847 1318 0,'0'0'313'0,"0"0"-242"16,0 0-42-16,0 0-27 15,0 0 22-15,0 0 29 16,-11 116-19-16,19-69 37 16,3 3-6-16,-1 8-4 15,-4 2 22-15,1 5 15 16,-5-1-9 0,-2 1-1-16,2-5-37 0,-2-5 9 15,0-10-32-15,0-8-14 16,0-9 0-16,0-10-5 15,0-4-9-15,0-8 0 0,0-2-47 16,0-4-102-16,-2 0-50 16,-2-7-186-16,1-6-736 0</inkml:trace>
  <inkml:trace contextRef="#ctx0" brushRef="#br0" timeOffset="44942.33">5950 9547 1549 0,'0'0'360'0,"0"0"-224"0,0 0-99 15,0 0 131-15,136-23-64 16,-68 20-58-16,10 1 35 16,11 2-35-16,5 0 12 15,7 0 30-15,1 0-54 16,-2 0 5-1,-2 0-37-15,-5 0 10 0,-1 2-6 16,-3 3 1-16,0 1 3 16,5-1 34-16,-1-4-38 15,8-1 30-15,-3 0-29 0,2 0 4 16,-2-1 0 0,0-7-10-16,-3 0-1 15,-2-1 20-15,3 2-11 0,-3 1 6 16,1 0 10-16,-3 1-11 15,3 2 28-15,-2 0-41 16,5 2 1-16,-6 1 5 16,-4-2 5-16,-5 2-12 15,-6 0 0-15,-7 0 2 16,-2 0 11 0,-3 0-13-1,3 0 0-15,-1 0 12 16,0 0-6-16,-3 0 4 15,-1 0-10-15,-2 0 11 16,-2 0-5-16,-3 0-6 0,-1 3 0 16,0 2-1-16,-6-2 13 15,1 0-8-15,-5-3-4 16,2 0 0-16,-4 0 1 16,-2 0 0-16,0 0-1 15,0 0 0-15,1 0 12 16,-6-3-13-16,-1 0 1 15,-6-2 0-15,-8 4-6 16,-6-1 6-16,-10-2 0 16,-16-8-9-16,-21-1-95 15,-12-2-660-15</inkml:trace>
  <inkml:trace contextRef="#ctx0" brushRef="#br0" timeOffset="45959.23">5947 8554 960 0,'0'0'897'16,"0"0"-740"-16,0 0-107 16,0 0 13-16,0 0 70 0,0 0-64 0,0 0-8 15,25-5 18-15,2 5 3 16,8-2 16-16,9 2-1 15,10 0-29-15,8 0 23 16,12 0-61-16,6 0 3 0,7 0 9 16,4 4-42-16,3 3 27 15,2 1-5-15,2-4-16 32,3 0 36-32,1 0-36 15,4-2 12-15,2-2 24 16,0 2-42-16,20 0 36 15,16 2-36-15,22 2 15 16,3 0-21-16,-14 0 6 16,-11 2 0-16,-21-4 4 15,1 2 6-15,1-4-10 16,-3 0 0-16,-16-2 1 16,-14 0-4-16,-20 0 3 0,-3 0 0 15,14 0 3-15,12 0 6 16,12 0-7-16,0-6-2 15,-5 1-4-15,-3 1-5 16,0-1 10-16,-7 3-1 16,-5 0 0-16,-5 2 4 15,-8 0-4-15,-8 0 0 16,0 0 0-16,-7 0-4 16,1 0 4-16,3 0 0 15,2 0 0-15,4 0 5 16,0-3-6-16,-3 3 1 15,-1 0 0-15,-5 0 2 16,-13 0-1-16,-9 0-1 16,-15 0 0-16,-17-1-4 0,-6 0-7 15,-18-4-40-15,-40 2-173 16,3-4-289-16,8 3-92 0</inkml:trace>
  <inkml:trace contextRef="#ctx0" brushRef="#br0" timeOffset="46790.53">8170 7711 699 0,'0'0'222'16,"0"0"-32"-16,0 0-18 15,0 0 46-15,0 0 7 16,0 0-84-16,0 0-108 16,-2-17-27-16,2 17 12 0,0 0-17 15,0 0 4-15,0 0 14 16,0 5 4-16,0 9 47 16,0 13-43-16,-4 9 9 15,0 15 38-15,-1 8-44 16,1 13 4-16,4 8-15 15,0 21-18-15,0 20 16 16,9 19-17-16,5 4 0 16,-5-25-1-16,-3-29 2 15,-6-30-1-15,0-5 21 16,0 8 25-16,0 12 68 16,0 7-50-16,0-2-12 15,0-5-28-15,4-11-23 0,5-8 11 16,-2-16-12-1,0-12 0-15,-5-15-11 0,-2-11-10 16,0-10-69-16,-11-17-176 16,-7-6-1070-16</inkml:trace>
  <inkml:trace contextRef="#ctx0" brushRef="#br0" timeOffset="47497.09">6734 7686 614 0,'0'0'1003'0,"0"0"-793"0,0 0-91 15,0 0-27-15,0 0-66 16,0 0-4-16,0 0-22 16,-14-2 0-16,14 25-6 15,0 13 12 1,0 7 44-16,0 14 24 0,0 13-4 16,2 25 47-16,6 28-51 15,0 28-17-15,0 9 2 16,3-8-41-16,-3-17 23 15,-1-33 7-15,-3-21-19 16,0-19 27-16,-2-7-15 16,4 8-1-16,-4 7 1 15,0 0-31-15,0-9 17 0,2-17-19 16,-1-14-28-16,1-15-60 16,2-15-122-16,2-4-78 15,-4-18-209-15</inkml:trace>
  <inkml:trace contextRef="#ctx0" brushRef="#br0" timeOffset="48031.16">7542 7678 842 0,'0'0'378'15,"0"0"-10"1,0 0-82-16,0 0-81 0,0 0 11 16,0 0-69-16,0 0-100 15,0-36-35-15,-4 46-12 16,0 20-12-16,-3 20 12 15,2 32 18-15,5 40 31 16,0 45 25-16,0 19-20 16,0 5 21-16,0-14-41 0,-2-29-21 15,-2-10 8 1,-5-18-12-16,3-21-1 0,-2-21-8 16,4-18 1-16,-1-6 3 15,3 2-4-15,2 1-14 16,0-13-117-16,5-18-248 15,11-22-503 1</inkml:trace>
  <inkml:trace contextRef="#ctx0" brushRef="#br0" timeOffset="48620.53">8899 7661 1252 0,'0'0'582'15,"0"0"-431"-15,0 0-2 16,0 0-41-16,0 0-52 16,0 0-50-16,0 0 5 15,2 17-11-15,7 12 1 0,-1 18 0 16,-4 27 53-16,0 41-36 16,-3 35 50-16,-1 19-10 15,0 3-37-15,0-10 7 16,0-20-13-16,0-6-14 31,-3-15 26-31,-3-23-27 0,-2-19 24 0,4-17 9 16,-1-9-32-16,1 4 28 15,2 2-29-15,2-8-17 16,0-15-44-16,0-32-148 16,0-4-94-16,6-13-349 0</inkml:trace>
  <inkml:trace contextRef="#ctx0" brushRef="#br0" timeOffset="49146.75">9597 7680 975 0,'0'0'405'0,"0"0"-143"16,0 0-27-16,0 0-67 0,0 0-12 15,0 0-27-15,0 0-51 16,74 10-3-16,-59 30 50 15,-4 36-73-15,-7 45 37 16,-4 47-23-16,0 22 1 16,-10 3 14-16,-10-17-51 15,6-31-9-15,3-18 14 16,4-25-35-16,3-26 17 16,2-18-17-16,-1-13 1 15,3 4-13-15,-2-4 10 16,-11 0-78-16,6-19-164 0,-6-17-324 15</inkml:trace>
  <inkml:trace contextRef="#ctx0" brushRef="#br0" timeOffset="49649.08">5003 7804 1861 0,'0'0'383'16,"0"0"-313"-16,0 0-59 15,0 0 4-15,-23 103 6 16,5-49-12-16,1 4 10 16,-3-1-13-16,1-4 3 15,1-7-9-15,5-12-4 16,2-14-11-16,9-20-139 15,2-7-87-15,0-20-566 0</inkml:trace>
  <inkml:trace contextRef="#ctx0" brushRef="#br0" timeOffset="49837.41">5083 7803 1290 0,'0'0'289'16,"0"0"-94"-16,0 0-3 15,0 0-53-15,93 138-12 16,-60-85-19-16,3 8-57 16,-2 2-41-16,0 0 22 15,-9-2-32-15,-6-10-55 16,-15-8-109-16,-4-16-48 0,0-16-133 16</inkml:trace>
  <inkml:trace contextRef="#ctx0" brushRef="#br0" timeOffset="50009.68">4935 7967 2177 0,'0'0'378'0,"0"0"-250"16,0 0-94-16,0 0-14 16,0 0-20-16,141 10-3 15,-60 21-15-15,-12-3-271 16,-11 1-407-16</inkml:trace>
  <inkml:trace contextRef="#ctx0" brushRef="#br0" timeOffset="50370.92">4947 8969 1657 0,'0'0'260'0,"0"0"-172"16,-10 105-10-16,10-49-2 0,0 6 6 16,0 0-82-16,17 8-11 15,-5-13-170-15,-2-21-495 0</inkml:trace>
  <inkml:trace contextRef="#ctx0" brushRef="#br0" timeOffset="50747.61">4906 8832 573 0,'0'0'1260'0,"0"0"-1091"16,0 0-106-16,0 0-32 15,137-51 7-15,-102 51-35 16,-8 0-3-16,-12 20-31 0,-13 4 1 16,-2 2 30-16,-13 4 20 15,-23 1 36-15,-3 0 6 16,-8 0 32-16,1-4 14 16,7 0 14-16,10-5-55 15,14-6-51-15,15-3-16 16,0-2-11-16,29-1-17 15,13 0 27-15,12 2-22 16,6 4-23-16,0 3 28 16,-6 10 18-16,-6 3 2 15,-12 4 23-15,-9 4 22 16,-14 3 10-16,-13-4-35 0,0 2 24 16,-26-5-2-1,-43 1-44-15,5-8-89 0,0-13-469 0</inkml:trace>
  <inkml:trace contextRef="#ctx0" brushRef="#br0" timeOffset="51924.44">6473 1682 1711 0,'0'0'517'0,"0"0"-317"15,0 0-87-15,0 0-34 16,0 0-46-16,0 0-23 16,-7-11-10-16,28 11-1 15,12 0 1-15,15 3-6 16,15 5 12-16,17 2 29 16,32 2-11-1,44 4-6-15,54 2 30 0,23-1-24 16,17-3-5-16,-1-5 10 0,-17-3-28 15,7 2 23-15,-2 1-24 16,-2 4 7-16,-10 4 2 16,-11 3-8-16,-25 3-1 15,-22-1 3 1,-40-4-2-16,-31-1-2 0,-27-7 1 16,-11-2 0-16,2 1-4 15,2 0 5-15,-6 1-1 16,-18-2 0-16,-18-4-6 15,-20 3-114-15,-8-1-152 16,-21-1-225-16</inkml:trace>
  <inkml:trace contextRef="#ctx0" brushRef="#br0" timeOffset="53024.78">6021 7255 1132 0,'0'0'791'0,"0"0"-599"16,0 0-118-16,0 0-37 15,0 0 15-15,100-133-52 16,-77 89-46-16,-4 2-38 15,-3 5 31-15,-5 5 53 16,-7 13 31-16,-2 7 52 16,1 8 35-16,-3 4 20 15,2 0-71-15,1 18-51 16,1 12 2-16,1 8 34 0,1 8 2 16,3 7-2-16,-2 1-6 15,4-3-46-15,4 10 0 16,1-16-231-16,-3-16-617 0</inkml:trace>
  <inkml:trace contextRef="#ctx0" brushRef="#br0" timeOffset="53968.07">6917 6994 1629 0,'0'0'364'0,"0"0"-74"16,0 0-205-16,0 0-21 16,0 0-63-16,0 0 6 15,0 0-7-15,131-68 6 16,-109 68-15-16,-11 0 9 16,-6 18-67-16,-5 8 61 15,-7 7 6-15,-18 4 40 16,-4 3 44-16,-2 2-22 15,4-5 11-15,8-4-2 16,9-7-39-16,10-3-14 16,0-7-12-16,14-4-7 15,15-6 1-15,11-4-53 16,33-2-37-16,-9-8-230 16,-5-12-528-16</inkml:trace>
  <inkml:trace contextRef="#ctx0" brushRef="#br0" timeOffset="54345.24">7861 6900 1640 0,'0'0'617'0,"0"0"-414"0,0 0-90 16,0 0-41-16,0 0-72 15,0 0-41-15,0 0-119 16,101-8-68 0,-97 20 102-16,-4 4 79 0,-2 0 47 15,-16 1 25-15,-3 0 40 16,6 1-3-16,4 0 6 16,9 4-56-16,2 0 11 15,0 5-23-15,13-4 6 16,8 4 9-16,0-4-15 15,-3-2 0-15,-7-4 0 0,-3-1 8 16,-8-2-8-16,0-1 83 16,0 0-2-16,-4 0-9 15,-2-1-72 1,2-2-28-16,4-6-163 0,2-2-170 16,12-2-1245-16</inkml:trace>
  <inkml:trace contextRef="#ctx0" brushRef="#br0" timeOffset="54691.2">8411 6888 1277 0,'0'0'1037'0,"0"0"-789"0,0 0-193 0,0 0-54 15,0 0 14-15,0 0-15 16,-93 126 0-16,88-86-6 15,5-6-19-15,5-4-35 16,17-10-51-16,9-9-18 16,1-11-12-16,-1 0-24 15,-4-18-13-15,-5-7 31 16,-7-3 137-16,-6 4 10 16,-5 4 232-16,-1 6 85 0,0 5-24 15,-3 8-148-15,0 1-92 16,0 0-53-16,0 22-23 15,0 7 23-15,0 13-6 32,0 2-2-32,4 12 8 0,2-12-185 0,5-14-195 0</inkml:trace>
  <inkml:trace contextRef="#ctx0" brushRef="#br0" timeOffset="55005.41">9192 6953 1750 0,'0'0'268'15,"0"0"-186"-15,0 0-75 16,0 0 37-16,0 0 37 15,0 0-48-15,0 0 4 16,86 111-36-16,-59-78 9 16,-3 2 26-16,1 0-7 15,-8 1 38-15,-5-4-15 16,-8-2-12-16,-4-9 54 0,0-2-20 16,-12-5-17-1,-5-5-14-15,4-9-43 0,2-3-58 16,2-19-209-16,5-7-360 0</inkml:trace>
  <inkml:trace contextRef="#ctx0" brushRef="#br0" timeOffset="55114.92">9316 6898 1756 0,'0'0'390'16,"0"0"-192"-16,0 0-86 16,0 0-58-16,163-31-54 0,-74 31-12 15,-11 0-303 1,-9 0-1412-16</inkml:trace>
  <inkml:trace contextRef="#ctx0" brushRef="#br0" timeOffset="55382.93">10221 6872 933 0,'0'0'1041'0,"0"0"-716"16,0 0-78-16,0 0-82 15,0 0-64-15,-121 74-59 16,99-34-16-16,7 8 21 15,10 4-35-15,5 3-11 16,5-4 7-16,19-5 1 0,8-7-18 16,3-11 6-16,3-9-45 15,-4-15 8-15,-2-4-4 16,-11-13 38-16,-10-16 6 16,-11-2 0-16,-9-3 9 15,-29 5-9-15,-63 28-140 16,6 1-212-16,-3 3-441 0</inkml:trace>
  <inkml:trace contextRef="#ctx0" brushRef="#br0" timeOffset="55947.41">9138 6882 1800 0,'0'0'397'16,"0"0"-380"-16,0 0-17 15,0 0-219-15,0 0-688 0</inkml:trace>
  <inkml:trace contextRef="#ctx0" brushRef="#br0" timeOffset="57125.61">5930 7611 555 0,'0'0'308'0,"0"0"-92"16,0 0-35-16,0 0-7 16,0 0-52-16,0 0-65 0,0 0-12 15,2 0-4 1,-2 0 33-16,0 0-33 0,0 0-8 16,0 0 8-16,0 0-40 15,0 0-1 1,-2 0 0-16,0 7 3 0,-2 11 0 15,2 6-3-15,-2 8 6 16,2 6 9-16,0 6-6 16,2 9-2-16,0 2 2 15,0 6-8-15,0 1 18 16,0 0-19-16,0-3 0 16,0 1-1-16,0 1 7 15,0-1-6-15,-2 2 45 0,-1 3-22 16,3 1 26-16,0 4-48 15,0 3 7-15,0-3-2 16,0-7 5-16,0-2-9 16,0-11-2-16,0-6 1 31,5-4 5-31,-1-4-6 0,0-1 0 0,2-3-6 16,0 0-32-16,1 6-50 15,-3-10-169-15,0-6-380 0</inkml:trace>
  <inkml:trace contextRef="#ctx0" brushRef="#br0" timeOffset="62056.48">1023 1858 1091 0,'0'0'632'0,"0"0"-492"15,0 0-37-15,0 0-27 16,0 0-19-16,0 0 5 16,0-6-34-16,0 6-7 15,0 0 1-15,0 0-3 16,0 0 43-16,0 0-20 16,0 0-19-16,0 0 0 15,0 0-23-15,0 0 0 16,2 11-1-16,8 4-6 15,3 6 7-15,5 1 0 16,1 2 0-16,8 2 0 0,4-2 1 16,3 0-1-16,9-2 3 15,1 0 10-15,9-3-7 16,3-5 21-16,5 1 5 16,3-5 23-16,5-1-25 15,6-4 15-15,9-2-1 16,29-2-26-16,27-1 19 15,32 0-16-15,6 0-10 16,-5 0 20-16,-20 0-30 16,-11 0-1-16,-5-7 17 15,-2-6-16-15,-8-5 28 16,-25 0-19-16,-24 2-8 16,-20 1 22-16,-16 4-18 15,-2-1 7-15,-4 0 15 16,-5 0-1-16,-13 6 18 0,-9 1-34 15,-5 5-5 1,1-3-6-16,2 3 0 0,6 0-33 16,11 0-70-16,1 8-209 15,-8 0-303-15</inkml:trace>
  <inkml:trace contextRef="#ctx0" brushRef="#br0" timeOffset="66487.28">7885 9599 1114 0,'0'0'1116'0,"0"0"-886"16,0 0-105-16,0 0 7 15,0 0-87-15,0 0-9 16,-10-6-36-16,10 6-3 0,0 0-6 16,0 6 18-16,0 16 4 15,0 10 74-15,2 12-23 16,-2 12 8-16,0 6-17 16,0 9-5-16,0-1-4 15,0 0-26-15,0-6 1 16,0-10 3-1,0-8-23-15,0-14 27 0,0-10-28 16,0-8 0-16,0-7 9 16,0-5-9-16,0-2-6 15,-2 0-12-15,2 0-48 16,-2-9-58-16,2-18-407 16,0 0-40-16,0 1-435 0</inkml:trace>
  <inkml:trace contextRef="#ctx0" brushRef="#br0" timeOffset="67021.85">7883 9582 1463 0,'0'0'510'16,"0"0"-365"-1,0 0-27 1,0 0-4-16,0 0 15 16,0 0-13-16,0 0 7 15,-75 92-2-15,55-69 8 16,1-1-41-16,2-4-46 15,3-4 19-15,3-3-52 16,3-4-1-16,1-1-2 0,4-2-6 16,1-4-11-16,2 0-47 15,0 0-29-15,0-8 9 16,7-10-131-16,6-6-51 16,0 0 108-16,3 1-1 15,1 3 79-15,0-3-40 16,2 5-27-16,4-2 77 15,-3 4 64-15,3 5 14 16,-6 0 108-16,1 7-4 16,0 4 71-16,4 0-13 15,3 4-42-15,4 14-9 16,2 6-43-16,-2 6-5 16,-2 3-2-16,-5 0-42 0,-2 3-6 15,-6-2-27 1,-4-2-111-16,-3-7-95 0,-7-16-343 0</inkml:trace>
  <inkml:trace contextRef="#ctx0" brushRef="#br0" timeOffset="68749.37">13388 7633 1262 0,'0'0'396'16,"0"0"-152"-16,0 0-27 0,0 0-68 16,0 0-44-1,0 0 4-15,0 0 7 0,-46-45-20 16,26 43-34-16,-2 2 21 15,-7 0-31-15,-2 7-46 16,-3 18 17-16,-1 11-17 16,2 13-5-16,3 4 20 15,10 9-21-15,14 2 16 16,6-2-16 0,0-1 0-16,24-5 4 0,12-4-4 15,10-10 0-15,6-8-1 16,4-12-52-16,2-14 19 15,2-8-10-15,-2-8 11 16,-3-24 33-16,-6-11-18 0,-9-11 11 16,-13-7 6-16,-11-7-7 15,-14 0 8 1,-2 5 11-16,-7 13-2 0,-19 14-9 16,-11 16-41-16,-27 20-242 15,6 0-34-15,7 16-581 0</inkml:trace>
  <inkml:trace contextRef="#ctx0" brushRef="#br0" timeOffset="69439.59">13275 8600 1744 0,'0'0'540'0,"0"0"-413"16,0 0-31 0,-127 1 19-16,90 33-41 0,1 13-5 15,5 14-24-15,8 9-18 16,9 2 10-16,10 2-36 15,4-4 21-15,2-2-22 16,23-5 6 0,8-11-4-16,10-10-2 0,6-16 0 15,7-16-7-15,4-10-11 16,4-14 17-16,-3-26-42 16,-6-14-44-16,-11-10 63 0,-14-4 5 15,-16-7 19 1,-14 1 24-16,-5 4 3 15,-29 6 43-15,-15 15-70 0,-9 16-44 16,-31 26-66-16,14 7-187 16,13 0-98-16</inkml:trace>
  <inkml:trace contextRef="#ctx0" brushRef="#br0" timeOffset="70053.42">14634 7597 1942 0,'0'0'613'16,"0"0"-492"-16,0 0-2 15,-137-1-53-15,99 24-3 0,7 10-63 16,4 14 16-16,9 4-16 15,8 10 8-15,10 5 1 16,0 0-9-16,16-1 0 16,17-4-2-16,8-11 16 15,3-10-25-15,4-14 11 16,2-20-6-16,2-6 6 16,-3-26 5-16,-3-20-4 15,-8-14 20-15,-13-8-20 16,-13-2-1-16,-12 2 0 15,-4 14-12-15,-24 11 4 0,-12 21-32 16,-9 20-102 0,-22 26-99-16,14 20-87 0,7 9-196 0</inkml:trace>
  <inkml:trace contextRef="#ctx0" brushRef="#br0" timeOffset="70492.98">14478 9128 2039 0,'0'0'641'0,"0"0"-507"16,0 0 7-16,0 0-96 16,0 0-45-16,50-104-9 15,-23 59-71-15,-1-2-6 16,0 0 8-16,-5 0 50 16,-3 10 22-16,-7 10 6 0,-5 8 86 15,-1 11 8-15,-3 5-50 16,1 3-8-16,1 0-36 15,3 21 9-15,-1 11 44 16,3 9-31-16,0 10 27 16,-2 5-22-16,-5 2-21 15,-2 1 23-15,0-5-29 16,0-2-29-16,-2-4-31 16,-9-14-215-16,4-14-601 0</inkml:trace>
  <inkml:trace contextRef="#ctx0" brushRef="#br0" timeOffset="71105.28">15681 7820 1896 0,'0'0'656'0,"0"0"-549"16,0 0-29-1,0 0-5-15,0 0 46 0,0 0-75 16,0 0-13-16,54-40-4 16,-29 16-21-16,2-6 7 15,0-4-13-15,-6-1 9 16,-3 4 0-16,-7 7-7 16,-1 10 23-16,-8 5 30 15,0 8-54-15,-2 1 17 16,2 0-18-16,0 19-6 15,1 17-3-15,1 17 18 16,0 11-9-16,-2 14 36 16,0 8-29-16,-2 7 2 0,3 1-9 15,-3 0-82-15,0 18-74 16,0-23-431-16,-5-22-425 0</inkml:trace>
  <inkml:trace contextRef="#ctx0" brushRef="#br0" timeOffset="71528.35">15891 8632 1855 0,'0'0'502'16,"0"0"-349"-16,0 0-67 15,0 0 20-15,0 0-58 16,-145 21 5-16,107 20-9 16,2 16-44-16,6 5 27 15,7 6 10-15,10-2-26 16,11 0 29-16,2-4-40 0,16-5 1 15,24-7 13 1,10-8-4-16,8-12-9 0,5-16-1 16,-3-14-3-16,-2-11 3 15,-9-28 0-15,-9-16 21 16,-11-8 46-16,-11-5-49 16,-13 2 24-16,-5 1-42 15,-10 11 1-15,-14 10-16 16,-8 10-59-16,-10 9-125 15,9 12-294-15,8 3-447 0</inkml:trace>
  <inkml:trace contextRef="#ctx0" brushRef="#br0" timeOffset="72328.77">16629 7947 1807 0,'0'0'612'0,"0"0"-459"16,0 0-50-16,0 0-75 15,0 0-27-15,122-75 13 16,-80 46-14-16,-3-8 0 16,-4-1 0-16,-8 0 8 15,-8 7-8 1,-7 2 0-16,-5 11 69 0,-5 8 56 16,-2 4-42-16,0 6-37 15,0 0-46-15,0 20 4 16,0 18-4-16,0 15 0 15,0 10 6-15,0 12 5 16,0 3-4-16,0 6-14 16,0 1-23-16,0 25-173 0,2-23-321 15,2-17-510-15</inkml:trace>
  <inkml:trace contextRef="#ctx0" brushRef="#br0" timeOffset="72705.5">16882 8995 1761 0,'0'0'570'16,"0"0"-414"-16,0 0-47 0,0 0-42 15,0 0-67-15,98-104-13 16,-67 54-25-16,-8-6-37 16,-5 2 42-16,-7 4 33 15,-7 12 9-15,-2 12 104 16,1 10-32-16,-3 14 23 16,3 2-68-16,1 5-24 0,0 26-7 15,5 10 26-15,0 15 27 16,-1 7-1-16,2 1-37 15,-2 1 8-15,-1-4-19 16,-4-3-8-16,-3-1-2 16,0-3-135-16,-12-12-247 15,-1-16-919-15</inkml:trace>
  <inkml:trace contextRef="#ctx0" brushRef="#br0" timeOffset="78314.64">16435 7319 1646 0,'0'0'371'0,"0"0"-115"16,0 0-39-16,0 0-91 15,0 0 17-15,0 0-68 16,0 0-74-16,-10-38 5 16,4 38-6-16,-3 7-37 15,-9 22 37-15,-10 15-4 16,-15 30 4-16,-28 43 19 15,-25 49 8-15,-15 26 39 16,-1 9-33-16,10-9-8 16,17-21 22-16,5-2-40 15,6-7 21-15,7-5-5 16,7-13-11 0,10-10 34-16,4-7-34 0,11-27 5 0,5-23-4 15,8-18-7 1,1-11 3-16,-6 2-9 0,0-2 0 15,-2-4-15-15,6-18 9 16,4-16-66-16,7-26-91 16,6-22-143-1,6-12-322-15</inkml:trace>
  <inkml:trace contextRef="#ctx0" brushRef="#br0" timeOffset="78738.25">15367 7395 1704 0,'0'0'330'15,"0"0"-178"-15,0 0-49 0,0 0 35 16,0 0-99-16,0 0-39 16,0 0-2-16,-24 71 2 0,46 16 3 15,16 44 55-15,18 45 26 16,13 23 29-16,7 8 20 16,-1 1-53-1,-1-19-15-15,2-7-37 0,4-14-22 16,-2-19 32-16,-9-18-37 15,-14-31-1-15,-19-26 9 16,-14-24-2-16,-8-10-2 16,-1 2 85-16,-2 0-66 15,-1-1 5-15,-8-8-29 32,-2-5-23-32,-2 0-73 0,-17-6-221 0,-1-12-638 0</inkml:trace>
  <inkml:trace contextRef="#ctx0" brushRef="#br0" timeOffset="79899.48">7594 10993 1913 0,'0'0'574'0,"0"0"-461"0,0 0-17 15,0 0-18-15,0 0-62 16,0 0-15-16,0 0-2 15,60-54-34-15,-33 29 5 16,-3 0 29-16,1-2-20 16,-7 2 21-16,-3 2 0 15,-5 8 0-15,-6 5 6 16,-2 3 5-16,-2 5 13 16,0 2 6-16,0 0-20 15,0 0-3-15,0 0-7 16,0 13 2-16,0 6-2 15,0 12 9-15,0 2 27 16,0 5 43-16,0 1-45 0,11 1 22 16,0-5-26-16,2-2-29 15,3-3 34-15,2-6-29 16,2-7 6-16,0-2 16 16,2-9-17-16,3-6-22 15,2 0-2-15,9-27-78 16,-3-6-131-16,-11-5-483 0</inkml:trace>
  <inkml:trace contextRef="#ctx0" brushRef="#br0" timeOffset="80025.47">7756 10476 2041 0,'0'0'350'0,"0"0"-258"15,0 0-92-15,0 0-244 16,0 0-462-16</inkml:trace>
  <inkml:trace contextRef="#ctx0" brushRef="#br0" timeOffset="83006.6">5397 9886 1422 0,'0'0'501'0,"0"0"-402"16,0 0-66-16,0 0-1 15,0 0-5-15,0 0-8 16,-7 0 0-16,7 0-19 0,4 0 72 15,1 0 19-15,-5 0 15 16,3 0 16-16,-3 0-52 16,0 0-10-16,0 0 7 15,0 0-54-15,0 0 6 16,0 0-19-16,0 0 0 16,0 0-12-16,0 0 12 15,0 0 0-15,0 0-6 16,0 0 6-16,0 0-12 15,0 0 12-15,0 0-33 16,0 0 10-16,0 0-16 0,0 0 31 16,0 0-1-1,0 0 15-15,0 0-6 0,0 0 0 16,0 0 0-16,0 0 2 16,0 0-2-16,0 0 0 15,0 0-1-15,0 0 4 16,0 0-4-16,0 0 1 15,0 0 0-15,0 0 20 16,0 0-19-16,0 0-1 16,0 0 0-16,0 0 0 15,0 0 0-15,0 0-1 16,0 0-14-16,0 0 6 16,0 0-10-16,0 0-22 0,0 0-58 15,-3 1-109-15,1 11 24 16,-5-4-160-16</inkml:trace>
  <inkml:trace contextRef="#ctx0" brushRef="#br0" timeOffset="83602.97">5428 9850 1759 0,'0'0'241'16,"0"0"-241"-16,0 0-40 15,0 0-487-15</inkml:trace>
  <inkml:trace contextRef="#ctx0" brushRef="#br0" timeOffset="87714.53">12658 9762 1160 0,'0'0'1108'0,"0"0"-944"16,0 0-110-16,178-29 56 15,-52 11 52-15,50-2-14 16,19 0-78-16,-1 7-16 16,-22 0 13-16,-48 5-47 15,-30 2 22-15,-27 0-39 16,-14 1 12-16,-1-4-11 15,-4 1-4-15,-8 2 0 16,-15 0 2-16,-13 2 15 0,-8 1-2 16,-2 3-15-1,-2 0-9-15,11-1 9 0,1 1-191 16,1-5-591-16</inkml:trace>
  <inkml:trace contextRef="#ctx0" brushRef="#br0" timeOffset="88310.93">16949 9651 973 0,'0'0'1526'0,"0"0"-1257"16,0 0-187-16,0 0-67 16,0 0 8-16,0 0 71 15,172 0-26-15,-83 4-29 16,3 3 14-1,-3-4-44-15,-12 1 19 0,-12-2-28 16,-20 1-9-16,-18-2-12 16,-27 5-115-16,-7 0-146 15,-22 0-326-15</inkml:trace>
  <inkml:trace contextRef="#ctx0" brushRef="#br0" timeOffset="90523.06">7652 11650 2212 0,'0'0'475'15,"0"0"-409"-15,0 0-66 16,0 0-3-16,0 0-9 15,0 0-3-15,0 0-24 16,131-50 27-16,-113 46-19 0,-7 2 0 16,-9 2 5-16,-2 0 26 15,0 0 42-15,-13 12 26 16,-13 10-6-16,-5 4-22 16,-1 4-40-16,3-2 15 15,9 0-15-15,9-3 7 16,11-6-17-16,0 2-35 15,7-4-9-15,17 4 39 16,5 0-7-16,3 0 22 16,-3 3-1-16,-6 0-14 15,-2 1 9-15,-13-2-5 16,-6 4 11-16,-2-6 6 16,0-1 0-16,-15 0 40 0,-7-3-4 15,-5-1-19-15,-5-3-1 16,-16-2-22-16,5-4-122 15,6-3-398-15</inkml:trace>
  <inkml:trace contextRef="#ctx0" brushRef="#br0" timeOffset="91840.97">8151 11562 1211 0,'0'0'975'15,"0"0"-744"-15,0 0-181 16,0 0-8-16,0 0 49 15,0 155 19-15,0-88-34 16,0 6-49-16,0-4 24 16,4-8-50-16,5-7 0 15,-3-12-1-15,2-11-88 16,3-17-108-16,-5-10-148 16,4-4-415-16</inkml:trace>
  <inkml:trace contextRef="#ctx0" brushRef="#br0" timeOffset="92092.27">8405 11672 1793 0,'0'0'579'0,"0"0"-415"0,0 0-93 15,0 0 27-15,-121 39 4 16,101-16-81-16,5 4 9 15,4 1-17-15,6 4-11 0,5-2 29 16,0 0-30-16,0-2-1 16,18-2 0-16,2-3-15 15,2-5-8-15,17 1-89 16,-8-8-183-16,-4-8-195 0</inkml:trace>
  <inkml:trace contextRef="#ctx0" brushRef="#br0" timeOffset="92565.3">8623 11816 1758 0,'0'0'577'0,"0"0"-453"0,0 0-104 16,0 0 17-16,-14 127 5 15,14-94-41-15,0-3 13 16,0-7-14-16,0-6-22 15,0-10 21-15,0-4-31 16,0-3 26-16,0 0-5 16,0-23-103-16,-9-9-32 15,1-7 47-15,-1-12-4 16,3 1 9-16,0 4-116 16,4 6 116-16,2 13 94 15,0 12 148 1,0 7-1-16,0 8-52 0,12 0-53 15,5 1 27-15,6 20-7 0,4 4-6 16,2 8-7-16,2 1-27 16,0-1 13-16,0-4 10 15,0-8-7-15,1-6 38 16,-5-11-13 0,-1-4 29-16,-4-6 44 0,-3-24-26 15,1-9-33-15,-7-6-41 16,-7-7-22-16,-4-3 9 15,-2 5-23-15,0 6-37 16,-2 7-70-16,-11 10-176 16,-3 11-465-16</inkml:trace>
  <inkml:trace contextRef="#ctx0" brushRef="#br0" timeOffset="94147.27">1148 11275 2009 0,'0'0'565'16,"0"0"-392"-16,0 0 20 16,0 0-103-16,0 0-23 15,0 0-67-15,0 0-6 16,136-56-2-16,-82 55-14 15,-6 1-6-15,-12 0 5 16,-16 11-61-16,-11 9 35 16,-9 4 33-16,0 3 16 15,-22 2 53-15,-5 4-24 16,-6-1-14-16,2 0 10 0,4 0-13 16,7-1-10-1,7-6-2-15,10-2-20 0,3-2 19 16,9-1-58-16,16 2 18 15,6 2 40-15,0 5-28 16,0 1 28-16,-7 1 0 16,-4 3-6-16,-11-1 7 15,-9-2 15-15,0 0 49 16,-9-3 24-16,-13 0-42 16,-7-5 5-16,-2-2-31 15,5-6-10-15,3-8-20 16,7-7 2-16,10-7-108 0,4-18-199 15,2-7-495-15</inkml:trace>
  <inkml:trace contextRef="#ctx0" brushRef="#br0" timeOffset="94366.86">1596 11678 2020 0,'0'0'520'0,"0"0"-447"16,0 0-45-16,0 0 39 0,122 50 34 16,-72-17-77-1,3 3-16-15,5 6-8 0,-5 0-27 16,-6-4-88-16,-11-4-132 16,-12-12-48-16,-8-10-206 15,-10-12-626-15</inkml:trace>
  <inkml:trace contextRef="#ctx0" brushRef="#br0" timeOffset="94539.61">1972 11600 2000 0,'0'0'623'16,"0"0"-383"-16,0 0-86 0,0 0-82 15,0 0-41 1,-125 98-16-16,103-42-15 0,3 5-24 15,2 13-115-15,9-18-398 16,3-18-525-16</inkml:trace>
  <inkml:trace contextRef="#ctx0" brushRef="#br0" timeOffset="94947.5">2358 11406 1877 0,'0'0'561'0,"0"0"-442"16,0 0-55-16,0 0 12 16,0 0-66-16,0 0-4 15,121-20-6-15,-119 35-15 16,-2 3 15-16,0 3 8 15,-11 1-7 1,-3 0 35-16,0 0-27 0,1 0 3 16,7 0-4-16,2 2 6 15,4-2-14-15,0 2 0 16,10 0-8-16,8 0 2 0,0 1 6 16,-2-1 0-1,-6-1-1-15,-5 2 6 0,-5 1-5 16,0-2 37-16,0-2 49 15,-11-4 12-15,-1-2-68 16,-1-2-15-16,5-4-15 16,-6-8-146-16,5-2-186 15,-1 0-327-15</inkml:trace>
  <inkml:trace contextRef="#ctx0" brushRef="#br0" timeOffset="95151.5">2757 11650 1064 0,'0'0'1457'16,"0"0"-1235"-16,0 0-181 0,0 0 9 16,0 0 12-16,133 40-45 15,-91-16-4-15,-1 5-13 16,-3-1-106-16,-5-1-83 15,-6-6-316-15,-12-14-371 0</inkml:trace>
  <inkml:trace contextRef="#ctx0" brushRef="#br0" timeOffset="95324.16">3096 11484 1793 0,'0'0'1055'0,"0"0"-896"15,0 0-109 1,0 0-14-16,0 0-36 0,-116 136 25 16,95-80-25-16,6 2-36 15,1 9-124-15,6-15-351 16,1-18-372-16</inkml:trace>
  <inkml:trace contextRef="#ctx0" brushRef="#br0" timeOffset="95762.74">3215 11351 2126 0,'0'0'379'15,"0"0"-251"-15,0 0-58 16,0 0-7-16,0 0-16 15,141-62-41-15,-101 62-5 16,-7 7-2-16,-10 12-47 0,-12 3-12 16,-11 3 42-1,0-1 16-15,-11 2 2 16,-14-2 55-16,-4 2-14 0,5-4 15 16,2 0-22-16,5-4-19 15,9 1-11-15,8-4-2 16,0 1-2-16,0-1 0 15,16-3 1-15,3 5 1 16,0 2-2-16,-2-2 0 16,-3 3-11-16,-3 4 19 15,-7 0-8-15,-4 5 54 16,0-2-27-16,0 2 28 16,0-3-35-16,-7-2-20 0,7-5-34 15,0-2-240 1,0-15-376-16</inkml:trace>
  <inkml:trace contextRef="#ctx0" brushRef="#br0" timeOffset="95935.46">3614 11578 2183 0,'0'0'568'0,"0"0"-462"16,0 0-3-16,0 0-12 15,132 46-13-15,-86-24-78 0,2 4-9 16,-9 0-67-16,-1-2-190 16,-13-6-288-16,-8-10-83 0</inkml:trace>
  <inkml:trace contextRef="#ctx0" brushRef="#br0" timeOffset="96108.13">3969 11480 1920 0,'0'0'688'0,"0"0"-523"16,0 0-54-16,0 0-70 16,0 0 7-16,0 0-21 0,-94 124-13 15,67-72 25 1,4 4-39-16,2 1-1 0,3 8-74 16,3-14-273-16,5-15-417 0</inkml:trace>
  <inkml:trace contextRef="#ctx0" brushRef="#br0" timeOffset="96531.64">4064 11301 2442 0,'0'0'481'16,"0"0"-449"-1,0 0-13-15,0 0 8 16,0 0-21-16,125-42-6 0,-82 42 0 16,-10 6-24-16,-9 10-12 15,-10 4-63-15,-14 0 37 16,0 5 61-16,-12-2 2 16,-11 2 28-16,-4-1 22 15,4-2-19-15,4-3 31 16,7 2-52-16,8-1-10 15,2 0 8-15,2 3 4 16,0 0-13-16,6 1 0 16,6 2 1-16,1 2 6 0,0 0-6 15,-2 4 14-15,-2-2 33 16,-3 3-36-16,1-2 15 31,-5-1-27-31,1-1 10 0,-3-8-29 0,0-2-33 16,0-15-164-16,0-4-336 15,-5 0-574-15</inkml:trace>
  <inkml:trace contextRef="#ctx0" brushRef="#br0" timeOffset="96688.86">4459 11608 863 0,'0'0'1297'0,"0"0"-1004"16,0 0-41-16,0 0-51 15,152 75-73-15,-108-47-73 16,-4 1-55-16,0 3-9 16,2-6-171-16,-11-8-312 15,-6-13-433-15</inkml:trace>
  <inkml:trace contextRef="#ctx0" brushRef="#br0" timeOffset="96861.56">4829 11544 1696 0,'0'0'960'16,"0"0"-801"-16,0 0-112 0,-102 110 81 15,73-52-74-15,4 6-14 16,5 5-40-16,0 17-67 16,8-18-169-16,4-18-503 0</inkml:trace>
  <inkml:trace contextRef="#ctx0" brushRef="#br0" timeOffset="97317.88">4969 11275 2299 0,'0'0'299'0,"0"0"-299"0,0 0 0 0,0 0 89 16,120-50-22-16,-93 50-49 31,-2 4 7-31,-3 12-23 16,-7 4 7-16,-5 2-9 16,-10 0-1-16,0 2 1 0,0 2 6 15,-23 2 18 1,-4 1 18-16,-2-1-23 0,3-2 29 15,1-3-14-15,8-2-16 16,5-1 17-16,4 0-35 16,8 2 0-16,0-2 3 15,0 2-2-15,13 3-1 16,2-4 0-16,6 4 2 16,-2-3 20-16,4 0-6 15,-3-1-4-15,-3 3 3 16,-3 1-6-16,-7 0-9 15,-5 6 0-15,-2-1-15 16,0 2 14-16,0-4-29 0,-9-1-109 16,3-4-215-16,0-13-336 15</inkml:trace>
  <inkml:trace contextRef="#ctx0" brushRef="#br0" timeOffset="97507.23">5371 11570 2220 0,'0'0'630'0,"0"0"-555"0,0 0 6 15,0 0 16-15,121 46-52 16,-78-22-2-16,-3 4-41 16,0 2-2-16,1-2-42 15,-6-1-54-15,1-9-124 16,-14-8-446-16,-7-10-833 0</inkml:trace>
  <inkml:trace contextRef="#ctx0" brushRef="#br0" timeOffset="97679.89">5727 11496 2087 0,'0'0'633'0,"0"0"-548"15,0 0-27-15,0 0 62 16,-121 137-68-16,94-77-10 15,6 5-42-15,0 2 0 16,3 9-115-16,7-18-365 16,7-18-561-16</inkml:trace>
  <inkml:trace contextRef="#ctx0" brushRef="#br0" timeOffset="98076.14">6058 11181 2558 0,'0'0'363'0,"0"0"-288"16,0 0 5-16,0 0 6 16,0 0-77-16,0 0-3 15,132-24-6-15,-92 42-36 16,-6 2 16-16,-14 6-43 15,-14 0-23-15,-6 2 57 16,-6 3 29-16,-26 0 12 0,-3 0 33 16,-7 1-16-16,2-2 27 15,10-2-41-15,11 0 8 16,9 0-17-16,10-2 3 16,0 2 0-16,14 1-4 15,13 5-4-15,2-1 16 16,0 1-6-16,-3 1-10 15,-6-1-1-15,-9 2 14 16,-11 2-10-16,0 8-4 16,-15 4-9-16,-48 29 9 15,5-9-208-15,-4-10-603 0</inkml:trace>
  <inkml:trace contextRef="#ctx0" brushRef="#br0" timeOffset="98481.89">1681 13068 2772 0,'0'0'378'16,"0"0"-286"-16,0 0-44 16,0 0-35-16,0 0-2 0,0 0-11 15,173 4 9-15,-90 0-23 16,6 3 5-16,15 7-124 16,-21 5-356-1,-21-5-851-15</inkml:trace>
  <inkml:trace contextRef="#ctx0" brushRef="#br0" timeOffset="98638.56">1967 13477 2638 0,'0'0'360'0,"0"0"-275"0,0 0-40 16,0 0-34-16,155 2 11 15,-39-2-22-15,-18-8-172 16,-11-4-531-16</inkml:trace>
  <inkml:trace contextRef="#ctx0" brushRef="#br0" timeOffset="99047.35">3006 12982 2536 0,'0'0'374'0,"0"0"-257"16,0 0-83-16,0 0-2 16,0 0-32-16,0 0-33 0,0 0-43 15,105 18-71-15,-85 0-11 16,-7 3-16-16,-1 0-34 16,-6 3 74-16,3 4 53 15,0 0 28-15,2 3 53 16,4 1-8-16,-1 1 8 15,-5 3 16-15,-5 1 21 16,-4 1 137-16,0 0 66 0,-6 2-60 16,-8 0-4-16,3-2-58 15,3-4-46-15,5-2-18 16,3-5-53-16,0-5 12 16,7-4-13-1,6-5-26-15,-1 0 11 0,-4-6-76 16,1 1-75-16,5-8-133 15,-6 0-197-15,3 0-848 0</inkml:trace>
  <inkml:trace contextRef="#ctx0" brushRef="#br0" timeOffset="99345.07">3628 12274 2677 0,'0'0'455'0,"0"0"-362"16,0 0-60-1,0 0-33-15,0 0 0 0,-73 147 22 16,57-65-22-16,7 8 0 16,9-14 2-16,0 7-16 15,22-16 14-15,9-10-21 16,3-17 9-16,4-15-46 15,-5-14 50-15,-3-11-4 16,-6-8 12-16,-9-27 5 0,-11-13-5 16,-4-4-8-16,-2-1-40 15,-46 11-248 1,0 13-284-16,-1 19-441 0</inkml:trace>
  <inkml:trace contextRef="#ctx0" brushRef="#br0" timeOffset="100036.27">2803 12635 1564 0,'0'0'869'0,"0"0"-643"16,0 0-80-1,0 0-19-15,0 0-103 0,0 0-3 16,0 0-21-16,119-24-6 15,-72 22-7-15,-5 2 13 16,-2 0 0-16,-10 16-8 31,-5 12 4-31,-8 6 3 0,-11 8 0 0,-6 4-16 32,0 0 4-32,-2-3 10 0,-16-7 3 0,-3-6 6 15,-3-7 0-15,0-2 43 16,-1-5-11-16,0-3-38 15,8 0 30-15,1-1-30 16,7-4 0 0,3-3-1-1,6 0-18-15,0-1-19 16,0-4-8-16,4 0 16 0,13 0 29 16,8 0 2-16,2 0 13 15,4 0 15-15,4 6-19 16,1 8-4-16,-2 10-6 15,0 9 11-15,-4 11-23 16,-5 6 12-16,-5 6 0 16,-5 1 18-16,-3 0-18 15,-10-5 33-15,-2-6 1 16,0-6-1-16,-6-5 68 16,-15-10-52-16,-1 0-8 15,2-7 8-15,-2-4-47 0,4-2 17 16,0-6-19-16,-2-2-82 15,-5-4-62-15,6-6-198 16,2-15-419-16</inkml:trace>
  <inkml:trace contextRef="#ctx0" brushRef="#br0" timeOffset="100256.71">4234 13089 1847 0,'0'0'954'0,"0"0"-686"16,0 0-168-16,0 0-62 16,0 0-2-16,127-6-36 15,-69 6-14-15,2 0-155 16,-16 0-552-16,-14 7-801 0</inkml:trace>
  <inkml:trace contextRef="#ctx0" brushRef="#br0" timeOffset="100445.61">4149 13445 2445 0,'0'0'489'0,"0"0"-405"16,0 0 49-1,123 13-37-15,-61-10-44 0,7 5-31 16,2 2-21-16,5 2-70 16,38 2-192-16,-18-3-434 15,-14-6-641-15</inkml:trace>
  <inkml:trace contextRef="#ctx0" brushRef="#br0" timeOffset="101308.28">5043 12797 2027 0,'0'0'636'15,"0"0"-563"-15,0 0-46 16,0 0-18-16,0 0 47 15,180 11-44-15,-102-11-12 0,2-2-33 16,-14-8-95-16,-14 1-92 16,-20 7-27-16,-23 2 120 15,-9 0 127-15,-5 23 28 16,-20 8 105-16,-1 9 98 16,3 11-105-16,4 8 5 15,7 4-40-15,5 5-22 16,5 2 1-16,2 1-29 15,0-4-34-15,0-2-7 16,0-11-19-16,0-14-138 16,0-13-320-16,0-25-373 0</inkml:trace>
  <inkml:trace contextRef="#ctx0" brushRef="#br0" timeOffset="101434.09">5205 13066 1938 0,'0'0'668'0,"0"0"-536"0,0 0-109 16,0 0-7-16,145-20-16 16,-24 13 0-16,-17 1-151 15,-8-5-486-15</inkml:trace>
  <inkml:trace contextRef="#ctx0" brushRef="#br0" timeOffset="101920.13">6279 12986 2123 0,'0'0'326'0,"0"0"-314"15,0 0 85-15,-151-34 97 16,117 14-72 0,12-4-82-16,8-5-40 0,13 3-34 15,1 1 4-15,8 5-28 16,17 5 1-16,6 11 32 15,2 4-3-15,7 8 20 16,3 24 7-16,-3 12 1 16,-4 15 8-16,-7 9 27 15,-11 8 1-15,-10 4 10 0,-8-3-28 16,-6-7 18-16,-25-8 12 16,-10-11 0-16,-7-8 45 15,-4-13-43-15,0-10-17 16,2-13-12-16,5-7-15 15,9-1-12-15,7-17-1 16,12-2-74-16,9 2 36 16,8 6 17-16,0 6-37 15,6 4 28-15,15 2 6 16,8 0 31-16,7 14 13 16,7 8 11-16,4 6 28 15,8 2-28-15,7 1-11 16,5-4-2-16,7-7-11 15,35-20-115-15,-18 0-413 0,-8-22-896 0</inkml:trace>
  <inkml:trace contextRef="#ctx0" brushRef="#br0" timeOffset="102286.63">7015 12839 2656 0,'0'0'538'0,"0"0"-439"15,0 0-65-15,-158 14-10 16,112 20 8-16,9 13-32 0,9 8 0 16,16 6-10-16,12 1 3 15,2-3 6-15,27-12-22 16,8-12-31 0,6-19 15-16,2-16-40 0,-3-8-8 15,-1-37-4-15,-8-17-42 16,-9-16 58-16,-6-4 33 15,-9 7 26-15,-3 14 16 16,-3 21 12-16,-1 18-11 16,5 22-1-16,1 0-1 15,11 36 1-15,-2 19 0 16,5 20-2-16,-3 9-7 16,-7 10 5-16,-5 0 4 15,-7 3 6-15,-9-6 13 16,-32 2 51-16,-101 45 8 15,7-21-78-15,-26-13-243 0</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1:39:03.928"/>
    </inkml:context>
    <inkml:brush xml:id="br0">
      <inkml:brushProperty name="width" value="0.05292" units="cm"/>
      <inkml:brushProperty name="height" value="0.05292" units="cm"/>
      <inkml:brushProperty name="color" value="#FF0000"/>
    </inkml:brush>
  </inkml:definitions>
  <inkml:trace contextRef="#ctx0" brushRef="#br0">3256 5320 398 0,'0'0'336'0,"0"0"-186"0,0 0 5 16,0 0-32-16,0 0-44 16,0 0-29-16,0 0-24 15,0 0 29-15,0 0-9 16,0 0 15-16,0 0-23 15,0 0-22-15,0 0 47 16,-2 0-1-16,2 0-9 16,-2 0 31-16,2 0-47 15,0 0-2-15,0 0-7 16,0 0-22-16,0 0 23 16,0 0-29-16,0 0 1 15,0 0 32-15,0 0-32 0,0 0 22 16,0 0 19-16,0 0-35 15,0 0 42-15,0 0-36 16,0 0-12-16,0 0 18 16,0 0-7-16,0 0-12 15,0 0 4-15,0 0 11 16,0 0-12-16,0 0-3 16,0 0-1-16,0 0-17 15,0 0 9-15,0 0 9 16,0 0 0-16,0 0 10 15,2 0 2-15,6 0-12 16,1 0 0-16,3 0-3 0,1 0 9 16,-3 0-6-1,4 0 0-15,-1 0 12 0,1 2-8 16,-3-2-4-16,1 0 0 16,-4 1-13-16,3-1 20 15,-2 0-7-15,3 0 0 16,-2 3 5-16,4-3-17 15,-1 0 12-15,0 2 0 16,1-2-10-16,-3 1-8 16,-1 2 18-16,-4-3-1 15,0 2-13-15,-1 0-2 16,1-2 16-16,4 2 0 16,-5 0-6-16,5-2 15 15,-1 2-9-15,-2 0 0 16,0-2 1-16,1 2-11 0,1-2 10 15,0 2 0-15,2 0-2 16,0-2 13-16,1 2-13 16,-4 0 2-16,3 0-3 15,-3 1-16-15,0-2 19 16,1 0 0-16,0 2 0 16,2-1-33-16,2-1 13 15,2 2-18-15,1-3 3 16,0 0 27-16,0 0-9 15,-3 2 17-15,-2-2 0 16,1 1 9-16,-1-1-11 16,0 3 2-16,-2-3 0 15,2 0-9-15,0 2 24 0,1-2-15 16,-2 0 0 0,3 0 1-16,1 0-5 0,-3 0 4 15,-1 0 0-15,-2 0-7 16,1 0 13-16,-3 0-6 15,5 0 0-15,1 2 11 16,2-2-17-16,-3 2 6 16,2-2 0-16,0 0-13 15,0 0 22-15,-1 0-9 16,1 0 0-16,0 0 15 16,1 0-15-16,-1 0 0 15,1 0 0-15,1 0-16 0,-1 0 23 16,1 0-7-1,1 0 0-15,1 0 3 0,2 0-12 16,0 0 9-16,1 0 0 16,1 0-4-16,0 0 5 15,0 0-1-15,-1 0 0 16,3-2 15-16,-4 0-15 16,4 2 0-16,-1-2 0 15,-2-1-9-15,0 2 16 16,0-4-7-16,0 2 0 15,-1 0 6-15,-1 1-1 16,1-1-5-16,-1 1 0 16,-3 0 0-16,5 2 13 15,0 0-13-15,2 0 0 16,3 0 1-16,3 0 7 0,2 0-8 16,-3 0 0-16,0-2-6 15,-4 2 20-15,2-2-14 16,-4 2 0-16,-2 0 1 15,1 0 4-15,5 0-5 16,2 0 0-16,2 0 0 16,2 0 13-16,0 0-15 15,-2 0 2-15,1 0 0 16,-5 0-7-16,0 2 8 16,-2 0-1-16,-3 2 0 15,2-1 17-15,0-2-17 16,3-1 0-16,2 1 8 15,0-1-14-15,2 3 13 0,2-1-7 16,-2 2 0 0,-3-2 16-16,1 2-15 0,-1 0-1 15,-1-2 0-15,2 0 1 16,0 2 7-16,2 0-8 16,0 0 5-16,-1-2 4 15,1 3-6-15,2-2-3 16,-2 0 0-16,1-2-12 15,3 0 23-15,-2 2-11 16,-2 0 0-16,0 0 12 16,0-1-2-16,2-1-10 15,0-1 0-15,0 3-2 0,-2-3 16 16,3 2-14 0,-3 0 0-16,-3-2 8 0,1 2-6 15,-2-2-2-15,-3 2 0 16,0-2 9-16,0 2 8 15,1-2-15-15,-1 0 8 16,0 0-4-16,3 0 13 16,2 0-19-16,0 0 0 15,2 0-4-15,2 0 14 16,-3 0-10-16,-1 0 0 16,-2 0 8-16,-1 0-10 15,-3 0 2-15,-2 0 0 16,2 0-7-16,1 0 16 15,0 0-9-15,0 0 0 16,1 0 1-16,2 0 1 0,-4 0-2 16,4 0 0-16,-1 0 0 15,1 0 16-15,-3 0-16 16,2 0 0-16,-1 0 1 16,0-2 21-16,0-2-16 15,2 0 3-15,4-2 4 16,0 2 4-16,0-1-14 15,2 3-3-15,0-3 7 16,3 4-5-16,-1-2-2 16,0 1 0-16,-1 0 1 15,-3 0 15-15,0 0-16 16,-5 0 0-16,1-2 0 16,-5 2 36-16,0 0-29 0,-4 0 27 15,-1 0 9 1,1-3-43-16,-3 4 34 0,1-1-34 15,-3-1 1-15,-3 2 26 16,1-1-25-16,1-1 29 16,-4 2-10-16,-2 0-12 15,3-2 9-15,-5 3-18 16,3 0 0-16,-2-2 18 16,-1 2-12-16,-2-2 4 15,2 2 8-15,-2 0-5 16,0 0-8-16,0 0-5 15,0 0 0-15,2 0-11 16,2 0-11-16,2 0-40 16,7 0-114-16,-5 0-308 15,-6 0-506-15</inkml:trace>
  <inkml:trace contextRef="#ctx0" brushRef="#br0" timeOffset="3952.2">8660 5261 932 0,'0'0'291'16,"0"0"-197"-16,0 0-38 16,0 0-3-16,0 0-39 15,0 0 22-15,104 3-7 16,-77 0-27-16,-1 0 63 16,2-1-14-16,4-1-25 0,-1 2 27 15,2-1-41-15,4-2 24 16,0 1 2-16,3-1-37 15,0 0 38-15,1 3-36 16,-1-3 7-16,-5 2-4 16,3 2 10-16,-2-3-16 15,0 2 5-15,-1-2 11 16,1-1-3-16,1 3-13 16,-1-3 0-16,3 0 11 15,-5 2 5-15,3-2-13 16,0 2 4-16,4 0 5 15,1 0 10-15,2 0-22 16,1-1 0-16,1 2 10 16,2-2 0-16,-4 2-10 15,-1-1 0-15,-3-1 9 0,-7 2-3 16,-2-1-6-16,-7-2 0 16,-3 1-1-16,-4-1-5 15,-8 0 5-15,-4 3-51 16,-5 0-118-16,-16 4-134 15,-13-1-499-15</inkml:trace>
  <inkml:trace contextRef="#ctx0" brushRef="#br0" timeOffset="5585.05">2703 4632 952 0,'0'0'360'16,"0"0"-189"-16,0 0-108 16,0 0 25-16,0 0-67 15,0 0-15-15,0 0 11 16,-56-4-7-16,48 10 18 16,-1 0 26-16,2 2-16 15,-2 3 37-15,-1 0-50 16,7 5 2-16,-2 1-10 15,5 4-10-15,0 3-14 0,0 0 1 16,5 2 0-16,8-1 6 0,7-1 9 0,0 0 4 16,2-3 22-16,-1 1-35 15,-4 0 13-15,-1 1-13 16,-7-3-41-16,-7-1 34 16,-2 0-36-16,0-2 43 15,-4-4 12-15,-15 3-3 16,-4 0 35-16,-6 0-13 15,-3 0-11-15,-1 1 23 32,-3-4-42-32,2-3 7 15,5-2 4-15,3-1-2 0,4-4-7 0,6 0-3 16,5-3 0-16,3 0-13 16,7 0 2-1,1 0-6-15,0 0-23 16,0 0-62-16,0 0 34 15,9 0 24-15,6 0 44 16,3 0 27-16,1 0-26 16,2 4 10-16,2 6-11 0,1 7 9 0,1 3-8 31,-3 6-1-31,-2 3 0 16,-4 0-7-16,-5 8 2 15,-2-1 5-15,-7 4-1 0,-2 1 9 16,0 4 6-16,0 2 13 15,-7 0 45-15,-4 1 54 0,-5 2-90 16,-1 0 37-16,-3 3 11 16,1-5-59-1,2 0 49-15,3-4-50 16,6-6-5-16,1-6 9 16,3-5-14-16,2-9-11 0,0-5-3 15,2-4 15-15,-4-3 0 16,4-2-15-16,0-4-27 0,10 0-143 15,9 0-297-15</inkml:trace>
  <inkml:trace contextRef="#ctx0" brushRef="#br0" timeOffset="8071.85">3175 6253 856 0,'0'0'205'15,"0"0"-154"-15,0 0-1 16,0 0-16-16,0 0-34 16,0 0 29-16,0 0 8 15,-4 0 62-15,2 0 2 0,2 0-40 16,0 0 24-16,-2 0-26 15,-3 0-28-15,-1 0 29 16,-4 0-60-16,-3 0 0 16,-1 0 26-16,-3 0-25 15,3 0 35-15,3 0-2 16,5 0-21-16,4 0 37 16,2 0-49-16,0 0 20 15,0 0-18-15,0 0-3 0,0 0 0 16,0 0 0-16,0 0 1 15,6 0 25-15,5 0 12 16,5 0 47 0,7 0-9-16,3 0-49 0,8 0 42 15,4 0-51-15,1 0-15 0,3 0 24 16,-1 0-16-16,-1 0-6 16,-5 0-5-16,-1 0 13 15,-1 0-7-15,0 0-6 16,2 0 0-16,-2 0 15 15,3 0-8-15,-1 0 5 16,1 0-7-16,1 0 10 0,-1 0 0 16,0 1-15-16,-2 1 0 15,-1 2-11-15,0 0 20 32,1-2-9-32,-3 2 0 15,-2-2 12-15,0 0-12 0,-2 2 0 16,0-2 0-16,-2 0-1 15,0 2 8-15,2-2-7 16,0 2 0-16,-2-2 9 16,-1 2-13-16,0-2 4 15,1 2 0-15,-1-2-5 16,1 1 21-16,0-2-23 16,1 0 7-16,3 2 0 15,0-1 2-15,2 0-2 16,-2-2 0-16,0 2 0 15,0-2 7-15,-4 2-7 16,-1-2 0-16,1 2 1 0,-1 1 1 16,3-2-2-16,0 1 0 15,2 0 0-15,0 0 11 0,-3-2-14 16,1 2 3-16,-3-2-2 16,1 2-10-16,-1 1 18 15,1-3-6-15,2 0 0 0,0 1 20 16,-1-1-29-16,3 0 9 15,-4 2 0-15,1-2-12 16,-3 3 22 0,0-3-10-16,-4 1 0 0,1-1 14 15,1 0-19-15,-2 2 5 16,2-2 0-16,-4 0-13 16,2 0 22-16,-2 0-9 15,1 0 0-15,2 0 9 16,-1 0-9-16,4 0 0 15,2 0 0-15,-1 0-17 16,3 0 29-16,-1 0-12 16,3 0 0-16,0 0 9 15,0 0-24-15,0 0 15 16,-4 0 0-16,-3 0-6 0,-4 0 20 16,-2 0-14-16,-3 0 0 15,0 0 12-15,3 0-18 16,0-3 6-16,3-2 0 15,2 1-18-15,3 0 22 16,-1 0-4-16,-2 1 0 16,0-2 11-16,-6 1-4 15,-2 2-7-15,-1 0 0 16,-4-1-6-16,0 2 12 16,-4 0-6-16,-2 1 0 15,0-3 8-15,3 3-1 16,-1 0 2-16,2-2-9 15,4 1 0-15,-1-2 10 0,1 1-10 16,0 1 0-16,-1-2 11 16,-1 3-12-16,0-2 1 15,-4 2 0-15,3 0 0 16,-1 0 6-16,1 0-7 16,0 0 1-16,-3-1 0 15,1 1 4-15,-1 0-2 16,-2 0-2-16,0 0 3 15,0 0 16-15,-2 0-13 16,3-3-6-16,-3 3 6 16,0 0 3-16,2 0-8 15,-2 0-1-15,0 0 18 16,0-2-6-16,0 2-13 16,0 0 1-16,0 0 0 15,0 0-18-15,0 0 4 0,0 0-69 16,0-2-167-16,-2-2-369 15</inkml:trace>
  <inkml:trace contextRef="#ctx0" brushRef="#br0" timeOffset="20724.06">4430 7247 789 0,'0'0'634'15,"0"0"-518"-15,0 0-2 0,0 0-15 16,0 0-77-16,0-6 7 16,0 6-16-16,0 0-5 15,0 0 94-15,0 0 39 16,0 0 25-16,0-3-31 15,0 3-58-15,0 0 5 16,0 0-45-16,0 0-27 16,0 0 16-16,0 0-20 0,0 0 0 15,0-2-3-15,0 2 13 16,0-1-9-16,0-1-7 16,0 2 0-16,6-2 15 15,3 0-3-15,3 0-12 16,1 0 3-16,3-1 11 15,1 3-5-15,6-1-9 16,1 1 0-16,5 0-8 16,0 0 20-16,0 0-12 0,3 0 0 15,-3 0 7-15,0 0-8 16,-3 0 1-16,-4 0 0 16,1 0-5-16,-3 1 13 15,-3-1-8-15,4 0 0 16,0 0 9-16,2 3-9 15,2-3 0-15,1 0 0 16,1 2-12-16,2 0 13 16,0 0-1-16,-2 0 0 15,-1 0-7-15,-3-1-12 16,-3 1 15-16,-3-2 4 16,1 3-14-16,-2-3 10 15,0 1 2-15,-1 1 2 16,3 1 0-16,2-1-6 0,2 0 6 15,3 0 0-15,2-2-1 16,-5 2 9-16,1 0-8 16,-4-2 0-16,-3 1 0 15,-3 2-11-15,1-3 11 16,-1 0 0-16,5 0 0 16,-1 0 11-16,4 0-12 15,4 0 1-15,-2 0 0 16,4 2-10-16,0 0 19 15,0 0-9-15,0 0 0 16,-1-2 9-16,-2 2-15 16,1 1 6-16,0-2 0 15,-1-1-14-15,1 0 23 16,2 0-9-16,-1 0 0 0,3 0 12 16,0 0-19-16,0 0 7 15,0 0 0-15,-2 0-14 16,-2 0 23-16,-3 0-9 15,-2 0 0-15,-2 0 8 16,1 0-19-16,2 0 11 16,-1 0 0-16,5 0-12 15,-2 0 17-15,4 0-5 16,0 0 0-16,0 0 13 16,0 0-20-16,0 0 7 15,0 0 0-15,-4 0-12 16,0 2 3-16,1 0 9 15,-3 0 0-15,1-2 1 16,-4 0-4-16,-1 0 3 0,-1 0 0 16,-3 0-7-1,1 0 16-15,1 0-9 0,-1 0 0 16,1 0 10-16,3 0-17 16,-3 0 7-16,4 0 0 15,-4 0-9-15,3 0 16 16,-3 0-7-16,1 0 0 15,-3 0 6-15,1 0-12 16,-5 0 6-16,-1 0 0 16,0 0-1-16,-4 0 7 15,3 0-6-15,-3 0 0 16,-2 0 6-16,2 0 3 0,-1 0-8 16,0-2-1-16,-3 2 18 15,0 0-9-15,0 0-1 16,0 0-8-16,0 0-14 15,0 0 13-15,0 0-61 16,0 0-76-16,-12-2-235 16,-1-1-1204-16</inkml:trace>
  <inkml:trace contextRef="#ctx0" brushRef="#br0" timeOffset="25730.28">8057 5560 1787 0,'0'0'273'0,"0"0"-192"15,0 0-57-15,0 0-24 0,0 0-198 16,0 0 9-16,0 0-538 0</inkml:trace>
  <inkml:trace contextRef="#ctx0" brushRef="#br0" timeOffset="29251.31">16053 6398 897 0,'0'0'240'0,"0"0"-120"15,0 0-11-15,0 0-38 16,0 0-29-16,0 0 48 16,0 0-28-16,43-35 6 15,-41 28 15-15,1 4-29 16,-3-2 24-16,0 4-16 16,2 1-30-16,-2 0 42 15,0-3-63-15,0 3 2 16,0 0 6-16,0 0-19 15,0 0 28-15,0 0-6 0,0 0-3 16,0 0 12 0,0 0-23-16,0 0-8 0,0 0 0 15,0 0-8-15,0 4 7 16,-5 7 1-16,-3 4 0 16,-2 5 23-16,2 3-15 15,-3 1 7-15,1 3 9 16,2 2-23-16,-1-1 28 15,2 0-29-15,0 3 0 16,1-2-2-16,-3-1 19 16,-3 3-17-16,1-1 0 15,-2-1 10-15,0 1 18 0,2 1-28 16,-1-1 1 0,5-2 6-16,1 2 6 15,4 0-13-15,-3-2 0 0,1 0 12 16,2-4-17-1,-3-3 6-15,-2-2-1 0,3 0 39 16,0-7-39-16,-1 1 40 16,1-1-21-16,0 1-9 15,1-6 16-15,0 1-26 16,3 0 1-16,0-3 3 16,0-1 12-16,0-4-16 15,-2 1 0-15,2-1-37 16,0 0 36-16,0 0-37 15,0 0-11-15,0 0 12 16,0 0-50-16,0 0 19 0,0 0-28 16,0 0-3-16,0 0 48 15,0-10-87-15,0-3-485 0</inkml:trace>
  <inkml:trace contextRef="#ctx0" brushRef="#br0" timeOffset="29782.44">16157 6232 1086 0,'0'0'290'0,"0"0"-85"16,0 0-67-16,0 0-100 15,0 0-6-15,0 0-32 16,0 0-90-16,0-4 43 16,0 8-81-16,0-2 86 15,0 2 30-15,0 0-42 16,-5 2 11-16,-13 5-56 16,3-4-142-16,-3 1-768 0</inkml:trace>
  <inkml:trace contextRef="#ctx0" brushRef="#br0" timeOffset="30610.7">16157 6232 781 0,'-117'74'302'0,"117"-74"-108"15,0 0-46-15,11-2-14 16,3-2-59-16,3 1-31 16,4-2 20-16,4 4-53 15,4-4 29-15,6 3-7 16,4 0-16-16,11 0 102 15,1 2-75-15,3 0-14 16,1 0 15-16,1 0-44 16,0 0 22-16,-5 0-23 0,0 0 6 15,-1 0 23 1,-4 0-27-16,1 0 29 0,2 0 0 16,0 0-30-16,2 0 33 15,0 0-22-15,1 0-11 16,-4 0 35-16,2 0-36 15,1 0 13-15,0 0-5 16,3 2 8-16,-1 2-13 16,3 1-3-16,-5-2 6 15,-2 0-3-15,-5 0-3 16,-3 1 0-16,-5-2 5 16,-6 2 11-16,2 0-17 15,-3-2 1-15,2 2 0 16,-2-2 6-16,3 3-6 15,-3-2 0-15,2 1 3 16,-4 3 6-16,1-4-13 0,-4 1 4 16,-1 1 0-16,-8-2-8 15,-1 0 14-15,-8-2-6 16,-1-1 2-16,-5 0 5 16,2 3-10-16,-2-3 3 15,0 1 0-15,0 2-12 16,2 0 20-16,-2-1-8 15,0 3 0-15,0 0 4 16,0 4-13-16,0 3 9 16,0 3 0-16,-9 8 7 15,-1 1 7-15,-4 3-14 0,3 6 4 16,0 1 9-16,2 2 4 16,0 0-17-16,0 2 0 15,2 2-2 1,0-2 16-16,1 3-14 0,2 0 0 15,-3-1 16-15,-3 4 8 16,2-1-23-16,-1 1 0 16,1 0 21-16,-4-4-10 15,3 0-3-15,1-1-9 16,-2-8 7-16,3-3 15 16,1-6-21-16,2-5-1 15,-1-4 28-15,0-4-21 16,3-4 4-16,0 2-11 15,2-3 10-15,0-2-5 16,0 0-5-16,0 0-11 0,0-2-32 16,0 0-163-16,0 0-133 15,-5 0-1370-15</inkml:trace>
  <inkml:trace contextRef="#ctx0" brushRef="#br0" timeOffset="32141.25">15897 7229 986 0,'0'0'133'0,"0"0"-79"15,0 0-51-15,0 0 8 16,0 0 6-16,0 0-17 16,0 0 0-16,-10 7 39 0,10-7 65 15,0 2 36-15,0-2-69 16,0 0-33-16,2 0 43 16,2 0-20-16,5 0-9 15,2 0 15-15,5 0-42 16,4 0 23-16,7 0-10 15,4 0-3-15,0 0 34 16,3 0-44-16,-3 0 5 16,0 0 5-16,-4 0-28 15,2 0 30-15,-2 0-24 16,0 0-13-16,2 0 38 16,2 0-37-16,0 0 16 15,-2 0-11-15,1 0 6 0,1 0 3 16,-2 0-15-16,0 0 0 15,3 0 31-15,1 0-29 16,3 0 4-16,0 0 1 16,1 0 5-16,-1 0 0 15,-3 0-12-15,-1 0 0 16,-6 0-3-16,1 0 12 16,0 0-9-16,-2 0 0 15,2 0 12-15,-1 0 1 16,3 0-13-16,0 0 0 15,2 3 8-15,0-2-1 16,0 4-7-16,3-3 0 16,-3 2 12-16,0-2 0 15,-4 0-12-15,0-1 0 0,-5 2-13 16,-1-1 30 0,-4 0-17-16,0 0 0 0,1 0 11 15,3-2-14-15,-1 2 3 16,2-2 0-16,0 3-16 15,-1-3 33-15,0 1-17 16,2 1 0-16,-1 0 1 16,1 0 4-16,0 0-5 15,2 1 0-15,0-1-8 16,0 1 17 0,-4-2-9-16,2 4 0 0,-1-3 8 0,-1 0-11 15,0-2 3 1,-2 2 0-16,-4-2-6 0,-1 2 15 15,-4 0-9-15,-1-2 0 16,1 2 1-16,-3 0-7 16,3-2 6-16,2 0 0 15,1 2-5-15,-3-2 16 16,4 2-11-16,-5-2 0 16,-3 0 0-16,0 2 7 15,-4-2-7-15,0 0 0 16,-2 0 7-16,2 0 7 15,0 0-9-15,1 0-5 16,3 0 13-16,-2 0-11 16,-2 0-1-16,-2 0-1 15,0 0 0-15,-52 0-129 0,-6-4-213 16,-9-2-527-16</inkml:trace>
  <inkml:trace contextRef="#ctx0" brushRef="#br0" timeOffset="32984.86">15824 7157 841 0,'0'0'215'16,"0"0"-56"-16,0 0-8 15,0 0-71-15,0 0-41 16,0 0-39-16,0 0 38 16,0 0-9-16,0 0 6 15,0 0 49-15,0 0-36 0,0 0-5 16,0 2-4-16,0 3-39 15,0 2 25-15,0 3-25 16,0 0-32-16,0 8-16 16,-2-2-108-16,-4 0-168 0</inkml:trace>
  <inkml:trace contextRef="#ctx0" brushRef="#br0" timeOffset="49148.94">8475 8201 58 0,'0'0'949'0,"0"0"-793"0,0 0 3 16,0 0-49-16,0 0-65 15,-1-8-1-15,1 8-34 16,0 0 26-16,0-2 14 16,0 2 2-16,0 0 21 15,0-2-60-15,0 2-11 16,0-3-2-16,0 3-2 15,0 0 0-15,0 0-10 16,0 0-6-16,-3 0 18 16,3 0 1-16,0 0 10 0,-2 0 32 15,2 0-19-15,0 0 37 16,0 0 5-16,0 0-19 16,0 0 47-16,0 0-47 15,0 0-3-15,0 0 9 16,0 0-41-16,0 0 16 15,0-1-10-15,0-1-17 16,11-2 67-16,1 1-40 16,1 1-6-16,3 0 0 15,-1-1-10-15,2 2-1 16,5-2-11-16,-1 1 0 16,4 0 6-16,2 2 3 15,2-2-9-15,2 0 9 16,0 2 7-16,0 0-11 0,5 0-5 15,1 0 0-15,6 0 0 16,2 0 7-16,2 0-7 16,1 0 2-16,2 0 11 15,-2 0-13-15,-1 0 0 16,0 0 0-16,-2 2-13 16,-3-2 21-16,1 2-8 15,-1-2 0-15,2 0 8 16,-1 0-18-16,-1 0 10 15,-3 0 0-15,2 0-16 16,-1 2 23-16,0 0-7 16,-2 1 0-16,0-2 5 15,0-1-17-15,-1 3 12 16,-1-3 0-16,-2 2-2 16,-3-2 11-16,1 1-9 0,-1-1 0 15,4 1 6-15,-1 2-13 16,3-1 7-16,-1 2 0 15,-1-3-5-15,2 2 14 16,-2-1-9-16,-4 2 0 16,3-2 12-16,-3 0-13 15,0 2 1 1,5-2 0-16,-1 0-13 0,8 0 17 16,1 0-4-16,6 0 0 15,0-2 13 1,2 3-23-16,1-3 10 15,-2 2 0-15,1-1-9 0,-3 2 21 16,0-1-12 0,2-1 0-16,-2 0 6 15,0-1-15-15,-2 0 9 16,-1 3 0-16,2-3-7 0,-2 0 17 16,1 0-10-16,0 0 0 15,2 0 0-15,2 0 5 16,2 0-5-16,-1 0 0 15,-4 0-11-15,2 0 22 16,-4 0-11-16,-1 0 0 16,-1 0 2-16,1 0-1 15,2 0-1-15,2 0 0 16,3 0-1-16,-2 0 13 0,0 0-12 16,-5 0 0-1,1 0 0-15,-4 0 12 0,1 0-12 16,-1 0 0-16,4 0 0 15,4 0 18-15,0 0-18 16,4 0 0-16,2 0 1 16,-2 0 0-16,1 0 8 15,1 0-9-15,1 0 0 16,-1 0 13-16,0-3-22 16,-2 1 9-16,0-3 0 15,-4 2-1-15,2-2 10 16,2 1-9-16,0-2 16 0,2 2-7 15,2 0 16-15,0 0-25 16,0 1 11-16,1 2-14 16,-1-1 15-16,-4 0-12 15,4 2 3-15,1-2 9 16,-1-2-12-16,0 1 0 16,-2-1 0-16,2-3-5 15,-4-1 19-15,2 2-14 16,-3 0 3-16,2 0 12 15,-5 2-8-15,2-1-7 16,0 4 0-16,-2 1 2 16,4-1 9-16,4 1-11 15,-3 0 3-15,6 0 12 0,-3 0-9 16,2 1-6-16,-5 5 0 16,1-2-19-16,-4 0 26 15,-3 0-7-15,0-4 0 16,-2 2 12-16,1-2-13 15,6 0 1-15,0 2 0 16,4-2-12-16,-3 2 24 16,1 0-12-16,-3 2 0 15,-3-2 7-15,0 0-8 16,-2 0 1-16,0 0 0 16,1-2-2-16,0 0 10 15,2 2-8-15,-1-2 0 16,0 0 12-16,0 0-17 0,1 0 5 15,0 3 0-15,1-2-10 16,-3 2 17-16,2-1-7 16,-2-1 0-16,-3-1 9 15,2 0-16-15,-2 0 7 16,-3 0 0-16,1 0-17 0,3 0 31 16,-3 0-14-16,6 0 0 15,-4 1 10-15,2 2-7 16,2-1-3-16,-3-2 0 15,-3 2-4-15,-1-2 23 16,-5 0-19-16,-1 0 0 16,-1 0 1-16,0 0 3 15,0 0-3-15,-3 0-1 16,3 0 12-16,-3 0 6 16,-4 0-17-16,0 2-1 15,-4-2 1-15,-4 1 12 16,-4-1-11-16,-7 3 2 15,-2-3 11-15,-5 0 0 0,2 0-22 16,-2 0 7-16,-1 0 0 16,-2 2-17-16,0-2-54 15,0 2-116-15,-2 2-136 16,-12 0-158-16,1-2-1084 0</inkml:trace>
  <inkml:trace contextRef="#ctx0" brushRef="#br0" timeOffset="49273.9">17299 8209 1580 0,'0'0'290'15,"0"0"-102"-15,0 0-129 16,0 0-59-16,0 0-185 0,0 0-359 0</inkml:trace>
  <inkml:trace contextRef="#ctx0" brushRef="#br0" timeOffset="53477.21">2166 8135 1785 0,'0'0'306'0,"0"0"-206"15,0 0 42-15,0 0-12 16,0 0-64-16,0 0-10 15,-105-61-55-15,76 58 7 16,-4 3 7-16,-7 0-8 16,-9 5 0-16,-9 14 1 15,-9 8 7-15,-6 2-15 16,-5 9 0-16,-4 2 0 0,3 5 12 16,6 0-2-1,5-1-10-15,11 0 0 0,10 0 9 16,7 4-12-16,7 2 3 15,6 5 0-15,5 5-3 16,1 2 17-16,6 3-14 16,1-1 0-16,3 0 1 15,3-4 7-15,1-1-8 16,7-4 0-16,0 1-13 16,0-6 11-16,18-5 2 15,8-1 0-15,8-6-5 16,6-1 4-16,5-4 1 15,6-4 0-15,0-4 0 16,0-4 11-16,1-4-17 16,-1-2 6-16,0-6-3 0,3-2-9 15,6-5 24 1,0-2-5-16,11 0 5 0,2 0 1 16,4-10-6-16,0-2-7 15,2-2 0-15,0 0 14 16,2-4-7-16,-4 0-5 15,-3-3-2-15,-3-3 13 16,0-6-22-16,-1-2 9 16,-5-2 0-16,-5 0 3 15,-6 0-1-15,-8 2-2 16,-6 0 21-16,-5 2-15 16,-4-2 34-16,-4-2-25 0,-6-4-6 15,-3-5 33-15,-5-7-42 16,0-9 33-16,-4-2-24 15,-2-5 4-15,-5-2-4 16,-2 4-1-16,0 3-7 16,-11 5 47-16,-11 5-41 15,-7 1 20-15,-5 1-9 16,-1 0-8-16,-5 4 17 16,4 0-27-16,-4-1 0 15,-7 3-9-15,-4 2-6 16,-16 5-4-16,-28 12-38 15,-55 18-65-15,-57 6 16 16,22 14-361-16,20 6-992 0</inkml:trace>
  <inkml:trace contextRef="#ctx0" brushRef="#br0" timeOffset="84503.01">7172 11364 508 0,'0'0'0'0</inkml:trace>
  <inkml:trace contextRef="#ctx0" brushRef="#br0" timeOffset="87271.01">7253 11265 1096 0,'0'0'307'0,"0"0"-181"15,0 0-14-15,0 0-62 16,0 0-20-16,0 0-28 16,0 0-1-16,0 0 32 15,0 0-21-15,0 0 42 16,0-3 8-16,0 0-36 15,0 3 36-15,0 0-26 0,0 0-16 16,0 0 14-16,0 0-26 16,0 0 2-16,0 0 3 15,0 0-7-15,0 0 10 16,0 0-8-16,0 0 0 16,0-2 13-16,0 2-6 15,0 0-15-15,0-1 0 16,0 1 1-16,0 0 13 15,0 0-6-15,0 0 1 16,0 0 37-16,5 0-46 16,1 0 24-16,3 0-8 15,2 0-10-15,0 0 19 16,5 0-25-16,-1 0 0 16,4 3-5-16,0 2 17 15,4-4-12-15,1 3 0 0,4 0 10 16,5 1-10-16,-2-2 0 15,2 3 0-15,0 0-1 16,-1 1 8-16,1-1-7 16,-2 0 0-16,0 0 12 15,3-3-21-15,-3 4 9 16,0-3 0-16,0 0-3 16,-2-1 12-16,0 4-9 15,0-2 0-15,0 1 8 16,-2 1-11-16,0-2 3 15,-3 2 0-15,0-1-6 16,1-1 13-16,-2 2-7 0,-4-4 0 16,1 3 0-16,1 0-7 15,-2-1 7 1,2 0 0-16,1-1 1 0,2 1 14 16,3-1-15-16,0 0 0 15,4-3-2-15,0 2-9 16,-2-1 11-16,0 2 0 15,0-3 0-15,-2 2 10 16,0-2-26-16,0 1 16 16,0-2-11-16,-2 0-9 15,4 3 20-15,0-3 0 16,-2 0 0-16,2 0-10 16,-2 0 4-16,0 0 6 0,2 0 0 15,-3 0-11 1,2 0 12-16,-2 0-1 0,1 0 0 15,-1 0 17-15,-1 0-17 16,0 0 0-16,0 0 0 16,0 0-11-16,2 0 23 15,0 0-12-15,0-3 0 16,2 3 16-16,0-2-4 16,2 1-12-16,1-2 0 15,-1 0 45-15,0-1-45 16,0 0 26-16,-2-2-14 15,-4-1 8-15,0 2 0 16,-4-4-20-16,2 0 0 16,-1-1 9-16,2-2 6 15,1 2-15-15,-1-2 0 0,0-1 16 16,0 2 4-16,-1-2-20 16,-2 3 0-16,1-3 6 15,0 0 8-15,-2-1-14 16,3 1 1-16,-1-4 17 15,-2 3-5-15,0-2-13 16,0 0 0-16,-2-1 14 16,0 3-4-16,1-3-4 15,2-2-6-15,4 2 9 16,-1-1-15-16,0 2 6 16,-1-2 0-16,-3 0-6 15,-3 0 21-15,-3 0-15 16,-1-3 3-16,-1 1 13 0,-4-2 14 15,-1 0-30-15,-4-2 0 16,5 0 16-16,-5 0-2 16,1-2-7-16,-2 0-7 15,0 0 10-15,-2 2 11 16,0-2-21-16,0 0 15 16,0 2-11-16,-11 0 17 15,-2-1-21-15,-5 3 0 16,-2 0 3-16,0 0-21 15,-5 0 15-15,-2-2 3 16,1 0 20-16,-5 0-10 16,0-4 9-16,0 2-19 15,-4-3 1-15,0 0-4 16,-1 1 12-16,-1 0-9 0,-3-1 4 16,1 1 8-16,-3 2-6 15,3 0-6-15,-7 2 0 16,0-2 0-16,-3 2 0 15,-3 0 0-15,-1 0 8 16,2 1 4-16,-3 0-4 16,4 3-8-16,-4 0 0 15,-2 0-23-15,-2 2 24 16,-2 4-1-16,-5-1 0 16,1 7 11-16,-3 1-26 15,0 1 15-15,1 3 0 16,-2 3-8-16,1 0 17 15,1 0-9-15,-3 0 0 0,0 0 6 16,1 0 3-16,4 0-9 16,-1 4 0-16,5 3-13 15,2 0 29-15,5 1-15 16,-1 2-1-16,0 1 0 16,6 1 4-16,-1 3-4 15,2 0 0-15,0 3-12 16,-3-1 25-16,5 2-13 15,-5-1 0-15,6 2 2 16,4 3-7-16,4-2 5 16,5 3 0-16,4 0-18 15,3 2 23-15,3 3-5 16,1-2 0-16,1 4 9 16,-2 1-12-16,-1-2 3 15,2 2 0-15,-2-2-2 0,-1-2 10 16,4 2-8-16,0-5 0 15,1 5 6-15,1-3-8 16,0 2 2-16,5 1 0 16,-2 0-1-16,1 1 22 15,3 2-21-15,-2-1 0 16,3-4 9-16,1 0-8 16,1-1-1-16,4 0 0 15,1-1-1-15,2 1 4 16,0-2-4-16,0 3 1 15,7 0-1-15,4 3-8 16,2 0 9-16,3-2 0 0,1 0-1 16,2 0 16-16,1-3-22 15,1 1 7-15,0-4 0 16,1-3 3-16,-2-2-2 16,0-2-1-16,-2-1 0 15,0-6 13-15,-2-3-27 16,-3 1 14-16,1-6-5 15,-6 1-8-15,1-2 13 16,-5 0 0-16,-2 0-1 16,-2 0-18-16,-4-2-8 15,-15-9-204-15,-4-6-1112 0</inkml:trace>
  <inkml:trace contextRef="#ctx0" brushRef="#br0" timeOffset="89848.54">14634 3377 907 0,'0'0'337'15,"0"0"-83"-15,0 0-112 0,0 0-9 16,0 0-13-16,0 0-22 15,0-18 56-15,0 13-53 16,0 2 2-16,1-3 35 16,2 2-68-16,1-3 0 15,-4 4-16-15,0-1-34 16,0-3 55-16,0 1-75 16,-10 1 1-16,-9 0-10 15,-10 3-8-15,-12 2 17 16,-5 2 0-16,-8 18 26 15,0 10-16-15,6 5-10 16,5 5 0-16,10 2-1 16,17 2 13-16,6-2-13 0,10-3 1 15,0-3-54 1,19-11 14-16,12-9-8 0,7-12 14 16,5-4 15-16,3-18-74 15,1-18 55-15,-5-10-13 16,-4-6-15-16,-9 0 66 15,-4 4-20-15,-9 8 20 16,-6 9 23-16,-5 11-22 16,-3 9 64-16,-2 4 9 15,0 7-26-15,0 0-37 16,0 12 12-16,-7 19-23 16,-6 8 77-16,-3 9-62 0,6 2 18 15,0 3-33-15,8-6 0 16,2-5-10-16,0-9-63 15,9-6-76-15,25-19-85 16,-5-8-237-16,0 0-239 0</inkml:trace>
  <inkml:trace contextRef="#ctx0" brushRef="#br0" timeOffset="90176.57">14922 3592 1099 0,'0'0'541'0,"0"0"-361"16,0 0 25-16,0 0-39 16,0 0-86-16,-4 106-37 15,1-87 1-15,3-4-34 0,0-8 1 16,0-3 14-16,0-4 0 16,0 0 101-16,0-9-126 15,7-12 18-15,6-4-38 16,3 0 30-16,2 3-18 15,0 4 8-15,-1 6-2 16,-3 6-12-16,-3 6 14 16,0 0 0-16,-2 0-4 15,0 14 20-15,-3 6-14 16,-1 4-2-16,0 2 5 16,-1 2-19-16,-2-2-61 15,5 4-91-15,-3-7-92 16,5-9-241-16</inkml:trace>
  <inkml:trace contextRef="#ctx0" brushRef="#br0" timeOffset="90348.4">15421 3448 1294 0,'0'0'345'15,"0"0"-247"-15,0 0-73 16,0 0-25-16,127-7-358 0</inkml:trace>
  <inkml:trace contextRef="#ctx0" brushRef="#br0" timeOffset="90520.24">15435 3596 963 0,'0'0'1372'0,"0"0"-1096"16,0 0-234-16,0 0-42 15,0 0 0-15,0 0-131 16,0 0-238-16,144 11-434 0</inkml:trace>
  <inkml:trace contextRef="#ctx0" brushRef="#br0" timeOffset="92644.74">16186 3307 504 0,'0'0'1058'16,"0"0"-816"-16,0 0-103 16,0 0-111-16,0 0 46 15,-148 71-43-15,100-42-7 16,1 1 17-16,-3-4-22 16,4-4 44-16,1-5-12 15,7-2-26-15,5-5 47 16,4-6-51-16,8-1 10 15,6-3 11-15,3 0-41 16,10-5 14-16,2-9-15 16,0-5-31-16,0-2 12 15,8-2 36-15,4 3-17 0,2 2 5 16,0 5 5-16,1 4-20 16,1 4-3-16,-3 3 13 15,1 2-8-15,1 0 16 16,-1 4-8-16,1 9 0 15,-1 6 10-15,1 3-10 16,1 2 10-16,-1 0-10 16,1 2 17-16,1-1-17 15,4 0 0-15,-1-4-57 16,16-6-275-16,-5-7-5 16,-4-4-400-16</inkml:trace>
  <inkml:trace contextRef="#ctx0" brushRef="#br0" timeOffset="93066.51">16192 3557 780 0,'0'0'775'15,"0"0"-436"-15,0 0-134 0,0 0-100 16,0 0-25-16,0 0-57 16,0 0-5-16,69-103 13 15,-63 97-21-15,-4 4 33 16,-2 2 24-16,0 0-42 15,0 0 36-15,0 0-61 16,0 2 6-16,4 15 9 16,-4 6-9-16,0 2-6 15,0 7 0-15,0 2 14 16,0-2-23-16,-4 0 9 16,-2-4-51-16,-3-4-19 0,1-6-69 15,-2-4 26 1,2-6-28-16,1-1 21 0,1-6 67 15,3-1 53-15,3 0 3 16,0 0 45-16,0 0-47 16,0 0 91-16,3-4-37 15,5-1-6-15,0-2 49 16,5 3-58-16,0 2-31 16,3 1 3-16,-1 1-12 15,3 0-27-15,-1 0-160 16,6 0-65-16,-6 0-2 15,-1 0-1064-15</inkml:trace>
  <inkml:trace contextRef="#ctx0" brushRef="#br0" timeOffset="93613.26">16985 3354 1382 0,'0'0'330'15,"0"0"-93"-15,0 0-76 0,0 0-70 16,0 0-85-16,0 0 10 15,-134-34 11-15,94 48-27 16,-4 9 69-16,-1 5-32 16,3 4-5-16,7 2 17 15,6 3-49-15,8 0 19 16,10-1-19-16,9-5-8 16,2-2 0-16,0-9-32 15,15-10 40-15,12-8 5 16,4-2-5-16,5-10-13 15,4-18-37-15,1-10-55 16,-4-5 52-16,-4-2-6 16,-3 4 50-16,-8 7 9 15,-9 11 6-15,-4 9 51 16,-7 8 38-16,0 4-51 0,-2 2-1 16,0 0-33-16,0 18-10 15,0 8 63-15,0 6-54 16,-7 7 13-16,1 2-22 15,0 3 0-15,3-2-9 16,1 0-120-16,2 0-93 16,0-8 1-16,9-11-383 0</inkml:trace>
  <inkml:trace contextRef="#ctx0" brushRef="#br0" timeOffset="94035.04">17075 3784 1258 0,'0'0'323'16,"0"0"-147"-16,0 0-75 16,0 0-43-16,0 0 7 15,0 0-31-15,23 112-11 16,-20-98 27-16,-1-4-41 16,-2-6 11-16,0-2 42 15,0-2 9-15,0 0 31 16,5 0-34-16,1-12-68 15,5-8-10-15,5-7-45 16,2 0-17-16,4 1 4 0,-1 1 29 16,-4 9 30-1,-3 5 8-15,-3 5-2 0,-3 3 3 16,0 3 0-16,-2 0 31 16,1 0 18-16,-1 11-27 15,0 7 49-15,2 2-34 16,-4 4-8-16,1 0 22 15,-1-3-42-15,0 0 3 16,-2-4-7-16,1-6 8 16,-1-1 6-16,-2-4-19 15,2 0 1-15,-2 0-16 16,0 0-77-16,0 0-112 16,0 0-127-16,0-5-619 0</inkml:trace>
  <inkml:trace contextRef="#ctx0" brushRef="#br0" timeOffset="94222.49">17553 3846 1854 0,'0'0'558'0,"0"0"-482"15,0 0-25-15,0 0-51 16,0 0-202-16,0 0-298 16,0 0-755-16</inkml:trace>
  <inkml:trace contextRef="#ctx0" brushRef="#br0" timeOffset="94659.89">17832 3826 1279 0,'0'0'1013'16,"0"0"-762"-16,0 0-89 15,0 0-120-15,0 0-2 16,0 0-40-16,0 0-5 16,116-100-9-16,-110 97 23 15,-4 3-9-15,-2 0 1 16,0 0 15-16,3 0-23 15,-3 0 7-15,0 12-22 16,0 9 20-16,0 5-31 16,0 6 11-16,-5 2-5 0,-6 4-88 15,-3-3-9-15,-1 1-99 16,-1-7-28-16,-3-2 68 16,1-8-8-16,-1-5 8 15,6-3 171-15,3-8 12 16,2 0 114-16,8-2-1 15,0-1 8-15,0 0 46 16,0 0-13-16,14 0-11 16,7 0-31-16,0 0-63 15,4 0 13-15,-3 0-62 16,-2 0-19-16,9-7-78 0,-4-2-386 16,-3-1-682-16</inkml:trace>
  <inkml:trace contextRef="#ctx0" brushRef="#br0" timeOffset="95066.04">18315 3488 1854 0,'0'0'490'0,"0"0"-308"15,0 0-94-15,0 0-87 16,0 0 24-16,0 0-17 16,125-31 4-16,-89 31-24 0,-5 0-55 15,-6-5-61-15,-5-1-19 16,-7-3-1-16,-7-3 6 16,-1-2 23-16,-3-5-59 15,-2 1 73-15,0 1 40 16,0 1 65-16,-2 3 7 15,-5 5 60-15,3 2 54 16,-3 6 0-16,1 0-11 16,-2 5 4-16,-2 17-22 15,-1 6 18-15,1 4-13 16,4 6-57-16,2 2 3 16,1-2-43-16,3-3-26 0,0-2-20 15,5-3-194 1,34-10-86-16,0-6-328 0</inkml:trace>
  <inkml:trace contextRef="#ctx0" brushRef="#br0" timeOffset="95519.06">19224 3216 1600 0,'0'0'323'0,"0"0"-65"16,0 0-107-16,0 0-133 16,0 0 7-16,0 0-16 15,0 0 37-15,-29 103-45 0,10-68 56 16,-6 3-37-16,-4-3-19 16,-5-3 57-16,1-3-58 15,0-8 34-15,2-5-31 16,4-7 15-16,2-5-3 15,5-4-10-15,5 0-4 16,2-11 4-16,5-11-5 16,6-8-26-16,2-4-11 15,0-5-22-15,2 4 59 16,6 5-21-16,0 6 17 16,-1 9-11-16,-1 9-21 15,4 5 11-15,1 1 13 16,4 0 12-16,4 11 14 0,2 11 11 15,1 6-3-15,3 9 42 16,-1 5-63-16,3 2 12 16,-2 2-13-16,-1 0-39 15,10 4-42-15,-8-14-273 16,-1-10-162-16</inkml:trace>
  <inkml:trace contextRef="#ctx0" brushRef="#br0" timeOffset="95800.27">19317 3619 1237 0,'0'0'276'0,"0"0"-122"0,0 0-84 16,0 0-34-16,0 0-27 16,0 0 12-16,0 0-1 15,48 36 20-15,-48-20 58 16,-14 1 12-16,-6 1 5 15,-2 2 10-15,-2 0-66 16,6-2 1-16,4 0-27 16,8-2-32-16,1-4 12 15,5-2-12-15,0-4-1 16,0 0 11-16,0-4 2 16,9-2 32-16,9 0-45 15,22-8-70-15,-5-11-160 0,3-6-271 16</inkml:trace>
  <inkml:trace contextRef="#ctx0" brushRef="#br0" timeOffset="96253.26">20136 3402 1528 0,'0'0'258'0,"0"0"61"16,0 0-127-16,0 0-91 16,0 0-13-16,-145-65-71 15,107 65 6-15,0 14-22 16,-3 8 14-16,8 6-4 0,2 3-11 16,9 4-9-16,6-1-3 15,10-1 4-15,3-6-8 16,3-3 3-16,5-8-47 15,20-8 60-15,10-8 0 16,7 0-49-16,8-13-31 16,1-12-127-16,-5-7 65 15,-6 0 86-15,-9 2 56 16,-8 7 27-16,-9 10 103 16,-8 4 22-16,-1 8 30 15,-5 1-133-15,0 0-21 16,0 14 4-16,0 10-17 15,0 5 46-15,0 11-52 16,0 4-8-16,0 0-1 0,0 1-119 16,6 1-97-16,8-10-138 15,1-12-574-15</inkml:trace>
  <inkml:trace contextRef="#ctx0" brushRef="#br0" timeOffset="96596.97">20294 3844 1378 0,'0'0'275'0,"0"0"-88"15,0 0-48-15,0 0 6 16,0 0-79-16,-7 120-18 0,7-102-9 16,0-8-38-16,0-4 39 15,0-6 18-15,0 0 22 16,5 0 36-16,7-16-95 15,6-6-3-15,5-8-18 16,4-2-8-16,-3 0 8 16,1 4-10-16,-7 6 10 15,-5 10-8-15,-1 4 25 16,-8 5-17-16,0 3 23 16,0 0-12-16,1 0 12 15,-1 13-23-15,4 2 0 16,-2 8 12-16,-2-1-12 15,0 2-16-15,5 6-91 16,-1-6-174-16,0-8-339 0</inkml:trace>
  <inkml:trace contextRef="#ctx0" brushRef="#br0" timeOffset="96737.53">20722 3878 1438 0,'0'0'882'15,"0"0"-645"-15,0 0-179 16,0 0-55-16,118-22-3 16,-72 25-358-16,4 8-485 0</inkml:trace>
  <inkml:trace contextRef="#ctx0" brushRef="#br0" timeOffset="97143.68">21167 3842 1629 0,'0'0'538'16,"0"0"-380"-16,0 0-39 16,0 0-73-16,0 0-27 15,0 0-7-15,120-32 4 16,-99 32-13-16,-3 0-3 15,-5 0 0-15,-2 4 27 16,-6 3-27-16,-3 4 15 16,-2 3-15-16,-2 6 5 0,-21 4-5 15,-6 2 0-15,-4 2 0 16,0-2 27-16,6-2-27 16,6-2 21-16,11-1-6 15,3-5 1-15,7-3-16 16,0-1 9-16,4-3 2 15,16-4 59-15,9-2-41 16,4-3-3-16,6 0-8 16,3 0-18-16,0-7-35 15,13-21-160-15,-9 2-409 16,-10-1-247-16</inkml:trace>
  <inkml:trace contextRef="#ctx0" brushRef="#br0" timeOffset="97596.73">21673 3381 1600 0,'0'0'361'0,"0"0"1"15,0 0-196-15,0 0-111 16,0 0-30-16,0 0-25 16,0 0-25-16,147-18-43 15,-113 18-118-15,-11 0-79 16,-6 0 25-16,-7 0-9 15,-8-11-98-15,-2-4-168 16,0-3 485-16,-2-3 30 16,-8 7 238-16,-1 3 47 15,1 4-1-15,1 5-102 16,1 2-45-16,-2 0-23 16,-1 6 1-16,-1 12 31 0,-2 7-48 15,1 3-29 1,1 2 0-16,3 6-69 0,5 0-1 15,4 12-181-15,0-8-198 16,13-12-561-16</inkml:trace>
  <inkml:trace contextRef="#ctx0" brushRef="#br0" timeOffset="97721.71">22136 3613 1109 0,'0'0'787'15,"0"0"-592"-15,0 0-179 16,0 0-16-16,119-31-300 16,-75 31-487-16</inkml:trace>
  <inkml:trace contextRef="#ctx0" brushRef="#br0" timeOffset="97831.01">22419 3573 1166 0,'0'0'510'0,"0"0"-291"16,0 0-96-16,0 0-123 15,0 0-161-15,0 0-231 0</inkml:trace>
  <inkml:trace contextRef="#ctx0" brushRef="#br0" timeOffset="98674.86">22716 3273 675 0,'0'0'822'0,"0"0"-483"16,0 0-179-16,0 0-71 16,0 0-15-16,0 0-21 15,133-16-51-15,-95 16 42 16,-1 0-44-16,-2 2-19 16,-9 2-49-16,-6-4-139 15,-6 0-54-15,-10 0-352 0</inkml:trace>
  <inkml:trace contextRef="#ctx0" brushRef="#br0" timeOffset="98862.03">22889 3176 1373 0,'0'0'352'0,"0"0"-204"16,0 0-70-16,0 0 68 15,0 0-52-15,0 0-83 16,-6 116-8-16,6-88-3 15,14 3-206-15,5-9-74 16,6-8-462-16</inkml:trace>
  <inkml:trace contextRef="#ctx0" brushRef="#br0" timeOffset="99299.42">23627 3094 1422 0,'0'0'399'15,"0"0"-93"-15,0 0-225 16,0 0-8-16,0 0-59 16,-51 104 22-16,22-62-36 15,-4 2 10-15,-1-1 16 16,-2-6-25-16,3-3 0 15,4-7-1-15,2-7 13 16,3-8-13-16,4-6 0 0,-1-4 15 16,4-2 23-16,1-2-29 15,5-16-18-15,5-8 9 16,6-6-73-16,0-4-8 16,3-2-5-16,15 5 13 15,3 7 49-15,-1 10-23 16,-3 6 26-16,1 8 9 15,3 2 1-15,-6 0 11 16,3 10 8-16,-3 11 12 16,3 2 45-16,-2 7-30 15,2 5 30-15,-3 1-18 16,3 4-44-16,-3-2-6 16,6 12-15-16,-8-13-190 15,-2-6-97-15</inkml:trace>
  <inkml:trace contextRef="#ctx0" brushRef="#br0" timeOffset="99877.4">23638 3667 222 0,'0'0'1431'0,"0"0"-1110"15,0 0-170-15,0 0-39 16,76-106-65-16,-58 76-44 15,-4 1 18-15,-1 6-21 16,-5 3 0-16,-5 7 11 16,-1 6 11-16,-2 3-15 0,0 4-7 15,0 0-43 1,0 0 8-16,0 16 24 0,-7 8 11 16,-4 8 23-16,2 3-6 15,-2 5-14-15,-1 1-3 16,2 2 12-16,1-2-3 15,0-2-3-15,4-6 0 16,1-5-2-16,2-7 8 16,-1-9-13-16,3-8 1 15,0-4 0-15,0 0 63 16,0 0-39-16,0-21-11 16,5-4-26-16,11-7 12 15,1-5 1-15,6 1-81 0,1 2-50 16,-1 10 109-16,-4 4-16 15,0 8 8-15,-7 5 11 16,0 3-13-16,-3 4 30 16,-5 0-5-16,-2 0 4 15,-2 0-13-15,0 0-2 16,-2 7-22-16,-14 5 40 16,1 3 23-16,-1 0 56 15,2 1-35-15,6 0-32 16,6 2-9-16,2-2-3 15,0-2 0-15,0-1 9 16,5-4-1-16,10-4-16 16,16-5-27-16,0 0-159 0,-2-13-134 15</inkml:trace>
  <inkml:trace contextRef="#ctx0" brushRef="#br0" timeOffset="100332.36">24329 3119 1440 0,'0'0'564'16,"0"0"-383"0,0 0 47-16,0 0-132 0,0 0-63 15,0 0-17-15,0 0 4 16,-65-25-5-16,30 41 20 15,-3 6-29-15,2 9 38 16,4 0-43-16,7 3-1 16,4 1 9-16,9-2-8 15,6-2-2-15,6-6-12 16,0-6-3-16,0-9 16 16,14-9 0-16,7-1 12 15,8-5-12-15,6-21-61 16,2-9-7-16,1-5 2 0,-2-2-21 15,-3 4 81 1,-8 8-8-16,-9 8 14 0,-8 10 76 16,-3 7-30-16,-4 5 24 15,-1 0-70-15,0 3 18 16,0 15 13-16,0 5-23 16,0 10 9-16,-1 1-3 15,-8 2-14-15,-1 0-37 16,-3 8-94-16,3-9-168 15,1-10-96-15</inkml:trace>
  <inkml:trace contextRef="#ctx0" brushRef="#br0" timeOffset="100816.62">24460 3603 1232 0,'0'0'283'0,"0"0"-120"15,0 0-13-15,0 0-124 16,0 0-26-16,0 0 27 15,0 0-26-15,33 35 40 16,-27-22 49-16,-2 2-19 16,-2-2 7-16,-2 1-4 15,2-1-37-15,-2-3-3 0,0-5-23 16,0 0-6 0,2-4 16-16,0-1-19 0,1 0 50 15,3-7-45-15,6-11 0 16,1-8-14-16,3-1 1 15,-1 4-1-15,1 2 6 16,-3 8-12-16,-4 6 2 16,-2 4 11-16,0 3-1 15,-1 0-11-15,-2 0 24 16,1 13 7-16,-1 5 27 0,-1 4-28 16,-3 2 35-1,0 2-51-15,0 1-4 0,0-4-6 16,0 2-117-16,0-9-160 15,0-6-97-15</inkml:trace>
  <inkml:trace contextRef="#ctx0" brushRef="#br0" timeOffset="100972.84">24819 3651 1935 0,'0'0'570'0,"0"0"-400"15,0 0-130-15,0 0-40 16,114-13-166-16,-83 13-499 0</inkml:trace>
  <inkml:trace contextRef="#ctx0" brushRef="#br0" timeOffset="101535.21">25139 3501 937 0,'0'0'833'0,"0"0"-563"15,0 0-74-15,0 0-86 16,0 0-61-16,39-105 10 16,-39 100-59-16,0 3 0 15,0 2-2-15,0 0 13 0,-10 0-11 16,-1 3 0-1,-3 18 0-15,-3 5 14 0,-1 8-2 16,3 6-9-16,-1 2 0 16,5 2 11-16,5-2 0 15,1 2-14-15,3-3 0 16,2-7-8-16,0-6 4 16,0-9 4-16,0-9 6 15,0-7-5-15,0-3 58 16,2 0-35-16,9-14-18 15,5-10-12-15,2-6-26 16,4-1-15-16,1 3-75 0,-4 4-10 16,-3 6 112-1,-5 8-1-15,-5 4 21 0,-1 5-15 16,-5-1 6 0,0 2 9-16,0 0 0 0,0 0 7 15,0 0 36-15,0 3-15 16,-5 7-4-16,-1 4 20 15,-3 4-42-15,3 0 30 16,1 3-32-16,2-2 14 16,3-1-28-16,0 0 14 15,0-1-50-15,0-3 10 16,17-6-170-16,-2-4-46 16,1-4-854-16</inkml:trace>
  <inkml:trace contextRef="#ctx0" brushRef="#br0" timeOffset="103522.65">15960 3077 1352 0,'0'0'271'0,"0"0"-147"15,0 0-108-15,0 0 37 16,0 0-53-16,0 0 1 16,0 0 37-16,-121 21-22 15,98-11 59-15,-4 1 40 16,2 0-46-16,-2 1 24 15,3 6-50-15,2 4-15 16,-1 5 16-16,5 2-43 16,3 7 23-16,3 3-24 15,2 0 2-15,-1 0 5 16,1 1-6-16,-3 0-1 16,2-2 4-16,0-1 10 0,4 2-28 15,3-1 14 1,4 1-13-16,0 1 3 0,0-3 11 15,6 3-1-15,5-3 15 16,-1-1-5-16,-2-4 0 16,-1-2-10-16,-1-4 0 15,2-2-6-15,0-4 3 16,5-1-16-16,3-2 6 16,5-3 26-16,0 0 0 15,4-3-7-15,0-4-4 16,-3-3 21-16,0 0-15 15,-2-4-7-15,1 0 16 16,0 0-4-16,2 0 0 16,2-10-13-16,1-1 2 15,2-1 13-15,2-5-8 16,-3 3-2-16,-1-4-5 16,-3-4 9-16,-1-2 22 0,-2-2-22 15,-4-4-8-15,0-1 36 16,-1-5-31-16,-2 2 2 15,3 1-7-15,-3 3 17 16,3 3 13-16,-1 4-31 16,1 0 2-16,-3 4 4 15,1 0 12-15,-3 0-18 16,1 0 7-16,-6-1 10 16,1 1 15-16,-3-4-32 15,0 0 1-15,-2 2 15 0,0 1-4 16,1 1-8-1,0 1 2-15,-3 0 22 16,0 0-7-16,0-1-20 0,0 1 11 16,0-3 0-16,0 2 5 15,0 0-17-15,0 0 0 16,-3 0 15-16,-6 1-18 16,0 1 3-16,1-2 0 15,-6 0 11-15,1 2 1 16,-1 1-12-16,-1 1 0 15,-1 2-6-15,1 5-6 16,-4 0 12-16,2 6-6 0,1 0-1 16,1 2-84-1,3 0-12 1,1 0-103-16,3 2-151 0,5 2 21 16</inkml:trace>
  <inkml:trace contextRef="#ctx0" brushRef="#br0" timeOffset="104804.03">19349 3121 1215 0,'0'0'238'0,"0"0"-21"16,0 0-83-1,0 0-24 1,0 0 10-16,0 0-70 15,0 0-12-15,-96-59-22 16,69 59-14-16,-2 0 38 0,-4 0-18 16,-5 0 15-16,0 0 32 15,-3 0-47-15,0 0 38 16,2 2-4-16,9 7-54 16,3 6 26-16,8 1-17 15,0 1-10-15,3 4 8 16,-1 0 0-16,1 2-2 15,1 1-7-15,1 0 6 16,1 5-9-16,2-1 11 16,4 1-8-16,2 2 10 15,3 0 1-15,0 0-4 16,2-3-7-16,-2 2 0 16,2-3 10-16,0 2 0 0,0 3-10 15,0 0 0 1,0 3-13-16,9-2 3 0,7 3 10 15,3-2 0-15,1 1 3 16,1-6 11-16,-2-2-14 16,2-5 0-16,-1-4 17 15,-1-5-22-15,2 2 5 16,1-3 0-16,3-2 11 16,3-3 2-16,3 0-13 15,6-3 0-15,-2-4 25 16,2 0-18-16,-1 0-6 15,0-15-1-15,-1-4 40 16,2-5-39-16,-2-2 25 16,1-2-16-16,-3 0 11 15,-4-3 12-15,0 1-32 0,-4-4 0 16,-6-2 42 0,2-4-37-16,-5-2 10 0,-3-2 2 15,-5-2-12-15,-1 2 43 0,-2-1-40 16,0 6 5-16,-5-2 23 15,0 3-23-15,0 2-4 16,-3 3-10-16,-13 0 14 16,-1 3-25-16,-1 4 11 15,3 2-12-15,-1 5 5 16,3 6-87-16,-3 3-29 0,-9 4-148 16,0 6-223-16,5 0-552 15</inkml:trace>
  <inkml:trace contextRef="#ctx0" brushRef="#br0" timeOffset="106460.31">23662 3073 1024 0,'0'0'235'0,"0"0"-57"16,0 0-91-16,0 0-8 15,0 0-43-15,0 0 14 16,0 0 29-16,-48-23-44 16,32 19 32-16,-4 2-20 15,-2 2 6-15,-3-2 33 16,0 2-66-16,-1-3 28 0,-3 3 14 15,2-1-27-15,3-1 36 16,3 2-28-16,2 0-14 16,3 0 31-16,1 0-60 15,-1 0 1-15,1 0 2 16,-1 8 13-16,-2 2-9 16,2 2-7-16,-2 1 0 15,3 4 17-15,-1 1-8 16,1 0 0-16,-1 4 3 15,3 0-1-15,2 4 0 0,-1 0-11 16,1 3 0 0,3 1 22-16,0-3-22 15,2 1 23-15,-1 1-8 16,3-4-6-16,0 2 11 16,4 1-20-16,-2 0 0 0,2 0 9 15,0 0 2-15,0 0-11 16,0 0 5-16,0 0 10 15,0-4-17-15,0 0 2 16,4 0 0-16,0 1-13 16,3-3 28-16,1 2-16 15,2-2 1-15,1 0 0 16,2-2-1-16,0-2 1 0,0-2 0 16,1-3 6-1,-2 0 9-15,3-1-15 0,-2-1 0 16,3-4 12-16,-1 1-12 15,6-2 0-15,-2 0 0 16,4 0 19-16,-1-2-10 16,1 0-1-16,-2 0-8 15,4-1 10-15,2-3-13 16,-2 2 3-16,2-2 0 16,-4 0 2-16,2 0 13 15,0 0-15-15,-1 0 0 16,3-6 1-16,-3-3 1 15,1 3-1-15,-3-2-1 16,1-1 8-16,-4 4 8 16,-1-2-16-16,1 1 0 0,-2-3 0 15,1 1 0-15,-3 0 6 16,4-3-6-16,0 3 0 16,-3-5 22-16,1-1-22 15,-1-2 6-15,-1-2-4 16,-1-3 38-16,1 0-40 15,-1-1 14-15,-3 1-2 16,3-1 3-16,-4 2-7 16,0-2-8-16,-1-1 1 15,0-2 18-15,-5 1-17 16,-2-4 10-16,0 2 10 16,-2-5-13-16,0 4 11 15,0-1-13-15,0 2 4 16,0 2 5-16,-4 0-1 15,2 2-15-15,0 1 2 0,0 3 14 16,-3 0-2-16,1-2-14 16,-1 2 0-16,-2 0-1 15,-1 0 13-15,-1 0-12 16,-3 0 0-16,-3 0 10 16,-3 2-28-16,-5 2 18 15,-6 1-3-15,-8 4-22 16,-10 3 1-16,-13 4-22 15,-36 2-71-15,14 0-193 16,10-6-447-16</inkml:trace>
  <inkml:trace contextRef="#ctx0" brushRef="#br0" timeOffset="111070.43">18322 5691 1707 0,'0'0'535'16,"0"0"-394"-16,0 0 13 15,0 0-60-15,0 0-60 31,-44-110-26-31,28 103-7 0,-7 7-1 16,-8 0 0-16,-7 4 0 0,-6 18 26 16,-5 5-26-1,2 6 1-15,5 2 2 16,8 4 9-16,9-2-14 16,13-3 2-16,9 0-23 15,3-8 12-15,3-5-41 16,21-8 30-16,7-11 10 15,9-2 3-15,4-10 7 0,4-20 2 0,-2-10 0 16,1-6-9-16,-9-4 15 16,-5 4-6-16,-10 8 0 15,-7 11 23-15,-5 10-22 16,-9 11 29-16,-2 6-23 16,0 4-7-16,0 24 9 15,-2 9-9-15,-12 12 35 16,3 3-34-16,2 0 24 15,5 0-25-15,2-6-25 16,2-5-3-16,0-9-74 0,11-10-48 16,11-12-82-16,5-10 13 15,4 0 41-15,2-6-76 16,3-12-36-16,-5-1 219 16,-4 1 71-16,0-1 87 15,-6 6 94-15,2 3-69 16,-3 4 6-16,-2 2-61 15,-2 4-6-15,-3 0 41 16,-5 0-17-16,-1 2 27 16,-2 9 1-16,-3 1-10 15,-2 1 24-15,0 1-69 16,0-2-32-16,0-4 36 0,0-2-51 16,0-3 13-16,0-3 19 15,0 0-24-15,2 0 68 16,5 0-74-16,1-11 6 15,0 4-7-15,1 0 12 16,-5 5-14-16,2 2 0 16,0 0 2-16,-2 0-5 15,2 2 3-15,-1 12 0 16,-1 5-5-16,-3 0 14 16,2 4-18-16,2-5-26 15,13-4-123-15,0-7-169 16,2-7-198-16</inkml:trace>
  <inkml:trace contextRef="#ctx0" brushRef="#br0" timeOffset="111211.02">19238 5614 1365 0,'0'0'726'0,"0"0"-558"16,0 0-113-16,0 0-55 15,140-22-160-15,-113 25-390 0</inkml:trace>
  <inkml:trace contextRef="#ctx0" brushRef="#br0" timeOffset="111367.24">19282 5795 2174 0,'0'0'526'0,"0"0"-452"16,0 0-57-16,0 0-17 16,123 0-158-16,-84 3-568 0</inkml:trace>
  <inkml:trace contextRef="#ctx0" brushRef="#br0" timeOffset="111835.88">20131 5372 1967 0,'0'0'385'16,"0"0"-313"-16,0 0 5 15,0 0-77-15,0 0-4 16,0 0 3-16,113-11-63 16,-97 20 21-16,-7-1 22 15,-9 0-16-15,0 0 31 16,-9 2-28-16,-17 2 34 16,-4 0 46-16,-1 4-46 0,2 1 25 15,8 4-25 1,7 3 12-16,12 4-37 0,2 6 17 15,4 2 8-15,21 2-16 16,4-1 32-16,0-1-16 16,-2-4 0-16,-4 0 1 15,-4-4 20-15,-9 0 0 16,-4-2 28-16,-6-1 35 16,0-2-73-16,0-4 26 15,-14-4-37-15,1-1 6 16,-5-4-14-16,5-4-9 15,-1-6-105-15,5 0-94 16,7 0-179-16</inkml:trace>
  <inkml:trace contextRef="#ctx0" brushRef="#br0" timeOffset="112306.89">20987 5409 1743 0,'0'0'484'0,"0"0"-381"16,0 0 20-16,0 0-78 0,-156-15-35 15,105 47 13-15,1 8-22 16,8 5-1-16,7 5 0 15,10-1 15-15,7-6-24 16,9-7 9-16,9-8-30 16,0-10 30-16,9-11-10 15,18-7 10-15,8 0 0 16,8-8 0-16,3-19-9 16,4-7-83-16,-6-11 21 15,-1 1 71-15,-10 2-34 16,-8 6 34-16,-10 12 52 15,-6 9-8-15,-4 12 73 16,-5 3-69-16,0 0-39 16,0 10 10-16,0 19-18 0,-7 10 44 15,-2 7-21-15,-1 2-12 16,4 5 3-16,1-6-15 16,5 12-102-16,0-15-107 15,0-11-372-15</inkml:trace>
  <inkml:trace contextRef="#ctx0" brushRef="#br0" timeOffset="112650.55">21183 5885 1815 0,'0'0'475'16,"0"0"-392"-1,0 0-13-15,0 0-11 0,0 0-40 16,0 0-13-16,0 112 22 15,0-98-16-15,0-3-10 16,0-5 4-16,0-5 3 16,0-1 40-16,0 0-6 15,8 0-29-15,9-13 5 16,4-8-19-16,6-2-1 16,4-4 0-16,0 4-19 15,-4 0 12-15,-4 8 8 16,-8 4 0-16,-3 5 36 15,-4 6-36-15,1 0 27 0,1 0-1 16,-4 17-25 0,2 2 29-16,-3 6-30 0,-1-1 1 15,-1 3-13-15,2-3-42 16,12 1-80-16,-1-7-371 16,3-8-277-16</inkml:trace>
  <inkml:trace contextRef="#ctx0" brushRef="#br0" timeOffset="112806.77">21820 5935 819 0,'0'0'1465'16,"0"0"-1170"0,0 0-240-16,0 0-55 0,129-6-152 15,-83 22-692-15</inkml:trace>
  <inkml:trace contextRef="#ctx0" brushRef="#br0" timeOffset="113244.17">22447 6016 2031 0,'0'0'382'0,"0"0"-224"15,0 0-42-15,0 0-103 16,0 0 11-16,0 0-24 0,0 0 0 16,93-67-7-1,-89 67 13-15,0 0-6 0,-2 4 0 16,1 13 6-16,-3 6 30 16,0 6-29-16,0 3-5 15,0 4 9-15,0 0 3 16,-9-2-28-16,0-2-15 15,-1-4-46 1,-4-6 32-16,1-4-57 0,-6-6-19 16,1-4-29-16,3-4-102 15,4-2 169-15,4-2 40 16,5 0 41-16,2 0 69 16,0 0 53-16,16 0-26 15,11 0-6-15,6 0-46 16,5-2 66-16,1 0-32 15,2 2-39-15,-5 0 18 0,-3 0-56 16,-6 0-2-16,-10 0-53 16,-7 0-290-16,-10 0-392 0</inkml:trace>
  <inkml:trace contextRef="#ctx0" brushRef="#br0" timeOffset="113994">21856 4891 1117 0,'0'0'223'16,"0"0"-8"-16,0 0-92 16,0 0-61-16,-118-27 10 15,91 27-49-15,-2 0 18 16,-2 0-29-16,-5 0 0 16,1 0 58-16,1 0-17 15,6 0 11-15,11 0-2 16,11 0-41-16,3 0 19 15,3 0-40-15,0 0-58 0,0 0-32 16,11 0-12-16,12 0-21 16,-3 0-92-16,-5 0-165 0</inkml:trace>
  <inkml:trace contextRef="#ctx0" brushRef="#br0" timeOffset="114728.22">21764 4931 1092 0,'0'0'319'0,"0"0"-166"16,0 0 36-16,0 0-59 15,0 0-18-15,0 0 33 16,0 0-64-16,-74-72-3 15,74 64 39-15,0-1-102 16,0-1-1-16,6 2-6 16,11 0 0-16,5 1 16 15,3 2-17-15,2 4-4 0,-1 1 4 16,-1 0 10-16,-1 0-18 16,-3 6 1-16,-6 12-6 15,-3 3-15-15,-6 8 8 16,-6 4 13-16,0 5-2 15,-14 3 4-15,-15 4-4 16,-9-1 2-16,-8 0 0 16,-8-3-12-16,-4-2 44 15,-6-3-21-15,-1-8 41 16,1-6-31-16,4-6 49 16,4-9-40-16,8-4-17 0,9-3 32 15,8 0-37 1,8-3-1-16,12-10-7 15,9-3-12-15,2-2 11 0,0-3-52 16,20 4 20-16,6 4 24 16,5 3-15-16,4 9 24 15,0 1 0-15,-1 0 10 16,1 5-7-16,3 14-3 16,9 4 0-16,11 6-7 15,9 3 26-15,8-2-19 16,4-4 0-16,-2-8-1 15,16-18-19-15,-21 0-244 0,-11-11-441 16</inkml:trace>
  <inkml:trace contextRef="#ctx0" brushRef="#br0" timeOffset="125164.56">21751 4550 1200 0,'0'0'203'0,"0"0"-2"15,0 0-58-15,0 0-19 16,0 0 12-16,0 0-46 16,-7-24 11-16,5 21-34 15,-2 0 5-15,-1-1 26 16,-3-1-79-16,-4 1-8 15,-3 3-8-15,-8 1 13 0,-4 0-3 16,-4 0-13-16,0 0 0 16,-2 0 4-1,2 0 11 1,1 0-12-16,4 0-3 0,1 0 20 16,1 5-23-16,-1 7 3 0,-1 0 0 15,-1 5-5-15,0-2 14 16,-2 2-9-16,-3-1 0 15,1 4 11-15,-2 0-14 16,0 4 3-16,-3 2 0 16,1 4-9-16,1 1 16 15,5-2-7 1,3 2 0-16,3 0 6 0,3 0-15 16,0-1 9-16,2-1 0 15,1 2-1-15,-1-2 11 0,2 0-10 16,0 1 0-16,6-2-10 15,2 2-8-15,8 0 18 16,0 3-6-16,0-2-6 16,5 0 24-16,8 1-2 15,-2-5-10-15,3 2 2 16,-1-3 4-16,1-1-6 16,3 2 0-16,1-4-2 15,7 4 2-15,-1 1-1 16,4-2 1-16,2 2 0 0,-4-1 2 15,2-5-1-15,-4 0-1 16,-1-5 0-16,1-2 0 16,0-2 0-16,5-2-15 15,3-6-16-15,1 2 30 16,2-1-44-16,4-4 12 16,1 1 22-16,-5 0-38 15,3-3 32-15,-5 0-21 16,4 0 38-16,-4 0-16 15,3 0 16-15,-1-6 0 16,1 0-5-16,1-3 13 16,-3 4-10-16,2 0 2 15,-5 1 0-15,0 1-16 16,-5-2 11-16,3-1-5 16,0 1 10-16,0-6-4 0,0 1 3 15,0-3 1-15,-2-2 0 16,-1 1-11-16,2 0 23 15,-3 2-12-15,-4-2 0 16,4 0 18-16,-5 0-5 16,2-4-13-16,-2-4 0 15,1-2 38-15,-2-2-38 16,2-2 29-16,-2 0-5 16,1 0-23-16,-1 0 58 15,-1 0-43-15,-5-3 8 16,-2 3 38-16,-4-4-41 15,-3 2 36-15,-4-4-17 16,0 3-34-16,0-2 38 0,0-1-33 16,0 2-5-1,0 0 21-15,0 2-11 0,-4-1-13 16,-3 2-3-16,-4 0 19 16,-5-1-8-16,-2 0-11 15,-2 3 0-15,-5-3 26 16,4 7-16-16,0 1 8 15,1 3-18-15,3-2 15 16,1 5 8-16,1-2-23 16,-6-1 7-16,1 1-7 15,-8 0 8-15,-13 1-18 16,-13-2 5-16,-34 8-53 16,-57 0-33-16,16 4-202 15,6-4-362-15</inkml:trace>
  <inkml:trace contextRef="#ctx0" brushRef="#br0" timeOffset="126696.2">17854 4747 1726 0,'0'0'271'0,"0"0"-147"16,0 0 3-16,0 0-41 15,0 0-51-15,0 0 19 16,87 12-44-16,-40 15 26 15,11 10 28-15,8 7-63 0,13 3 46 16,10 8-23 0,29 11-23-16,31 14 37 0,45 12-37 15,22 8 19 1,15 2 32-16,15-2-51 0,-1-3 48 16,22 6-36-16,14-1-11 15,8 0 32-15,2 1-23 16,-4-2-4-16,-20-2 19 15,-26-11-17-15,-39-11 0 16,-50-19-9-16,-48-20 0 16,-35-14-2-16,-15-8 13 15,-1-2-11-15,-5 0 0 16,-6-4-3-16,-18-8-5 16,-15-2-23-16,-9 0-36 15,-35-29-117-15,-13-2-391 16,-11 1-255-16</inkml:trace>
  <inkml:trace contextRef="#ctx0" brushRef="#br0" timeOffset="127485.54">18223 5999 1177 0,'0'0'187'16,"0"0"5"-16,0 0-48 15,201-56-21-15,-73 30 48 16,39-5-77-16,15 0 12 16,5-3-19-16,-2-1 2 15,-2 0 22-15,15-12-60 0,16-4 4 16,4-5-5 0,8 3-35-16,-6 9 33 0,-6 5-14 15,2 10-19-15,-2 1 36 16,5 4-50-16,1 0 35 15,-2 0-7-15,-2-1-28 16,-10-3 35-16,-14 5-36 16,-17-2 0-16,-43 5 15 15,-35 4 4-15,-34 5-7 16,-18-1 21-16,-2-3-33 16,0 1 61-16,-2 0-61 15,-17 2 2 1,-8 4 2-16,-10 2-4 0,-6 2-15 15,0 4-45 1,-9 0-125-16,-62 2-97 0,0 12-272 16,-11-1-271-16</inkml:trace>
  <inkml:trace contextRef="#ctx0" brushRef="#br0" timeOffset="128110.38">20256 6268 1303 0,'0'0'219'0,"0"0"-139"15,0 0-1-15,171-74 17 16,-92 50-30-16,29-2 25 15,42-7 7-15,44-5-47 16,24 3 72-16,7 0 22 16,-7 5-46-16,-17 6 12 15,-1-3-57-15,-8-4-17 16,-14-1 20-16,-18-4-56 0,-37 5 41 16,-34 6-5-1,-31 5-37-15,-22 2 45 0,-9-2-45 16,-9-3-14-16,-18-3 13 15,-33 1-171-15,-88-1-124 16,3 3-312-16,-3 5-807 0</inkml:trace>
  <inkml:trace contextRef="#ctx0" brushRef="#br0" timeOffset="128875.83">17968 5400 1265 0,'0'0'215'0,"0"0"-58"16,194-48 109-16,-49 24-85 15,48-2-35-15,23-3-30 16,7 4-51-16,2-6 39 16,-2 0-70-1,11 0 15-15,11 4 0 0,0 2-48 16,-9 11 57-16,-4 4-37 15,-9 4-10-15,-7 2 28 16,-5 0-28-16,-10 0 9 16,-14-4 5-16,-20-3-17 15,-37 3 31-15,-32-3-38 16,-32 3-1-16,-12 2 23 16,-1-2-8-16,3-1-12 15,0 2-3-15,-14 1 14 16,-6 0-17-16,-9 2 3 0,-8 0 0 15,-5 0-8-15,-5 2-1 16,-3 2-37-16,-6 0-67 16,0 0-167-16,-8 0-356 15</inkml:trace>
  <inkml:trace contextRef="#ctx0" brushRef="#br0" timeOffset="136377.84">12892 11289 740 0,'0'0'149'16,"0"0"-92"-16,0 0 47 15,0 0-56-15,0 0 40 16,0 0-33-16,0-20-53 16,0 16 38-16,0 1 14 15,3 0-2-15,-3 1-4 16,0 1-23-16,0-2 30 15,0 3-1-15,0 0-15 16,0 0 59-16,0 0-66 16,0 0-16-16,0 0 10 15,0 0-13-15,0 0-13 0,0 0 2 16,0-2 11-16,0 2 34 16,2 0-16-16,0 0 11 15,0-2 12-15,2 2-53 16,3-2 35-16,5 2-3 15,-2 0-33-15,6-2 60 16,0 2-51-16,0 0 6 16,1-2 29-16,-1 2-35 15,1-2 21-15,1 2-30 16,1 0 0-16,0 0 17 16,-1 0-17-16,2 0 1 15,-2 0 18-15,-1 0 1 0,1 0-3 16,1 0-9-16,-2 0-2 15,1 0 26-15,2 0-32 16,4 0 18-16,3 0 1 16,4 0 2-16,3 0-15 15,1 0-6-15,2 0 9 16,-2 0-14-16,-1 0 11 16,-3 0-6-16,-2 0 2 15,-2 0 25-15,-2 0-23 16,-2 0-4-16,2 0 0 15,2 0 14-15,2 0-8 16,2 0 4-16,0 0-10 16,0 0 18-16,0 0-12 15,-2 0-6-15,-2 0 0 16,0-2-16-16,-1 2 31 0,-1-2-15 16,-3-2 1-16,5 0 14 15,0 1 3-15,2-1-18 16,2 1 1-16,3-1-1 15,1 1 6-15,-2 0-6 16,-1-1 0-16,1 2 17 16,-3-2-17-16,0 2 0 15,-1-2 0-15,0 2-3 16,-2-2 20-16,0 2-17 16,2-1 0-16,2 0 10 15,0 0-8-15,3-1-2 16,-3 1 0-16,0-1-9 15,0 1 19-15,-4-2-10 0,-3 1 0 16,0 0 14 0,-1 2 6-16,2-2-19 0,-2 2-1 15,4-2 1-15,2 2 8 16,2 2-9-16,1 0 0 16,-1 0 2-16,2 0-4 15,-2 0 2-15,1 0 0 16,-1 0 0-16,3 0 18 15,1 0-19-15,-1 0 1 16,-1 0 0-16,1 0 2 16,-2 0-2-16,0 0 0 15,-1 2-1-15,-4 0 17 0,-2-2-25 16,-7 2 9 0,1-2 0-16,0 0 3 15,-5 0 5-15,5 0 1 0,-4 0 1 16,1 0 14-16,-3 0-21 15,0 0-3-15,-1 0 9 16,-6 0-12-16,1 0 3 16,-7 0-1-16,0 2-104 15,-4 2-421-15,-12 0-166 0</inkml:trace>
  <inkml:trace contextRef="#ctx0" brushRef="#br0" timeOffset="136502.84">15492 11162 1728 0,'0'0'293'0,"0"0"-293"15,-149-21-133-15,78 12-232 0</inkml:trace>
  <inkml:trace contextRef="#ctx0" brushRef="#br0" timeOffset="140142.6">11087 9959 1252 0,'0'0'228'16,"0"0"-97"-16,0 0 25 16,0 0-96-16,0 0 10 15,0 0 13-15,0 0-72 16,-60-73 71-16,37 67-64 15,-8 4-17-15,-6 2 11 16,-7 0-11-16,-11 0 26 0,-4 0 2 16,-2 0-23-16,-1 5 36 15,2 4-7-15,0-1-23 16,4-1 34-16,5 5-45 16,2 1 26-16,7 4-27 15,1-3 15-15,5 5-10 16,1 0-5-16,4 4 0 15,-3-1 9-15,3 2 4 16,-5 2-4-16,1-4-9 16,-3 3 6-16,0-1-5 15,3-3 1-15,1 3 8 16,5 1 2-16,1 0 6 16,7 1-26-16,3 3 8 15,5-1-7-15,2 2 6 16,0-4 2-16,1 2 7 0,-3 0 8 15,1 0 0-15,-7-1-1 16,3 0-1-16,-1 2-14 16,3-4 49-16,1 4-41 15,7-1 12-15,-1 0-11 16,5 0 5-16,2 2-9 16,0 2-5-16,0-1 0 15,0 0-4-15,0 3 5 16,0 1-1-16,0 0 3 15,0-1 15-15,2 1-28 16,9-1 10-16,7-4-5 16,6-4-16-16,5 0 23 15,6-2-2-15,2-3 3 0,1 0 16 16,-1-3-2 0,1 1-17-16,3 0 0 0,-2-1-11 15,8-2 7-15,2 1 4 16,2-3 0-16,0-1 9 15,1 0-3-15,-3-2-6 16,0-3 0-16,-2 0-11 16,-3-2 14-16,1-2-3 15,1 0 0-15,2-4 8 16,2 3-29-16,6-3 21 16,0 0 0-16,0 0-20 15,0 0 29-15,-6 0-9 0,0 0 0 16,-6 0 14-16,1 0-20 15,-1 0 6-15,4 0 0 16,0 0-2-16,6 0-4 16,-2-3 6-1,7-1 0-15,-4-1 16 0,-1-2-17 16,0 1 1-16,-3 1 0 16,-4-2-15-16,0 1 30 15,-1 2-15-15,-4 0 0 16,3 0 0-16,-3 2 11 15,3-2-10-15,2 1-1 16,2-2 0-16,0-1 0 16,0-2 0-16,3 0 0 15,-6-2 1-15,1 0-1 16,-1-4 0-16,2 0 0 0,0-2 0 16,4-2 19-16,1 0-19 15,3 1 0-15,-1-2 0 16,1 2-3-16,-4 3 9 15,-6-1-6-15,-1 1 0 16,-5-2 15-16,-3 0-15 16,2-4 0-16,1-2 0 15,0 0-6-15,-1-4 17 16,2-2-7-16,-3-3 7 16,-3 1 4-16,-3-2 3 15,-3-2-18-15,-2-2 0 16,-7-4 18-16,-7-6-10 15,-9-4 20-15,-4-7 11 16,0-5-38-16,-11-2 59 16,-9-6-35-16,-5-2-14 15,-1-3 52-15,-10 3-62 0,-6 3 10 16,-14 0-11-16,-12 1 27 16,-10 5-12-16,-29-11-15 15,-27-6 0-15,-36-6 0 16,-10 2 17-16,1 14-11 15,8 15-6-15,1 22 4 16,-15 12-17-16,-15 19 13 16,-18 2-18-16,-12 31 7 15,5 12-98-15,11 10-33 16,63-11-115-16,40-10-512 0</inkml:trace>
  <inkml:trace contextRef="#ctx0" brushRef="#br0" timeOffset="143126.26">14156 11474 1187 0,'0'0'213'16,"0"0"-52"-16,0 0 23 15,0 0-61-15,0 0 68 16,0 0-42-16,0 0-79 16,-81-87-19-16,52 78-27 15,-6 0 44-15,-5 2-35 16,-10-2-12-16,0 3 40 16,-7-2-60-16,-4 1 38 15,-4 0-32-15,-7 1 2 0,-5 1 9 16,-4-2-18-1,-6 1 0-15,-2 1 6 0,-1-2 8 16,2-1-14-16,-3 2 0 16,4 2-13-16,0 1 7 15,-1-1 6-15,2-1 0 16,-1 3-19-16,-4-2 14 16,0 0-5-16,1-2 10 15,2-2 0-15,7 2 0 16,5-2 0-16,2 2 0 15,7 0-1-15,3 0 15 16,-3 0-14-16,3 2 0 16,-3 0-11-16,-1 0-3 0,0 1 20 15,-1 3-6-15,0 0 0 16,0 0 9-16,1 0-9 16,4 0 0-16,2 0 0 15,6 0-10 1,3 0 17-16,1 0-7 0,5 0 0 15,3 3 18-15,0-1-33 16,-1 0 15-16,1 0 0 16,-1 2-13-16,0 0 14 15,-1 2-1-15,3 1 0 16,1-1 15-16,1-3-16 16,2 1 1-16,1 0 0 15,-1 0-9-15,4-2 20 16,-1 2-11-16,5 2 10 0,0 0 4 15,6 2-5 1,4 4-9-16,0 0 0 0,3 5-15 16,-3 1 18-16,-2 0-3 15,-2 2 0-15,-2 0 10 16,-2-2-10-16,-2 2 0 16,4 0 0-16,1-1-3 15,6 4 3-15,2-2-7 16,3 4 7-16,3-1 0 15,-1 2 6-15,0 2-6 16,-3 0 0-16,-1 0-9 16,-4 3 28-16,-1-1-19 15,-1 0 0-15,4 1 1 0,1 0 25 16,7-1-26-16,4 0-11 16,5-2 4-16,2 0-5 15,0-4 12-15,2-1 0 16,9 0 12-16,0-2-6 15,3 2-6-15,-1 0 0 16,3-2-10-16,1 4 16 16,6-4-12-16,1 3 6 15,8-1-2-15,-1-2 1 16,4 2 1-16,3-2 0 16,-3 0 4-16,2 1 12 15,-2 0-22-15,-1-2 6 16,3 1-29-16,3-2 29 15,5-1-45-15,1-4-3 16,8 0 38-16,2 1-36 16,0-6 38-16,-3 3-15 15,-2-2-7-15,-1-2 23 0,-4 1 1 16,1-1 6-16,2-2 0 16,2-2 7-16,5 0-7 15,4 0 0-15,3-1 0 16,1 0-1-16,-2 1 1 15,1 0 0-15,-5 0 3 16,-2-1 10-16,-5 2-2 16,-2-1-11-16,-5-2-2 15,3-1-8-15,0-1 10 16,0 0 0-16,3 0 0 0,6 0 9 16,0 0-9-16,0 0 0 15,0 0 0-15,-3-1-9 16,-4-4 29-16,-5 2-20 15,-3 0 0-15,-3 3 16 16,-3 0-22-16,1 0 6 16,-1 0 0-16,6 0-7 15,1 0 10-15,3 0-3 16,1 0 0-16,2 0 13 16,-4-1-6-16,1-1-7 15,-1-5-8-15,-2 3 2 16,1 0 12-16,-3 1 1 15,0-1-7-15,-2 1 13 16,-2 2-6-16,1 1-7 16,1-3 0-16,0 2-11 0,0 1 26 15,2-3-15 1,-2 3 0-16,-1-2 3 0,0-1-13 16,-2-1 10-16,-1-1 0 15,-1 1 1-15,-2-2 0 16,3 2-1-16,-3-1 0 15,0 0 14-15,0 0-2 16,0 1-12-16,0-1 0 16,3 2 1-16,-1 0 12 15,0 2-13-15,1-2 0 16,2 1-2-16,-2-2 2 16,1 2 0-16,-2-2 0 15,-1 0 0-15,1 0 10 0,-2-2-10 16,-2 2 0-1,-4-1 0-15,0-1-8 0,-6 0 9 16,-1-1-1-16,-1 1 2 16,-3-2 14-16,4-1-16 15,0 2 0-15,0 0 0 16,2-4-8-16,0 1 14 16,2 0-6-16,-2-2 0 15,0 0 11-15,1 0-17 16,-4-2 6-16,3-2 0 15,-2 2-5-15,0-2 7 16,-1 0-2-16,1 2 6 16,-5-4 6-16,1 1 4 15,-3 2-16-15,1-3 0 0,-1 1 12 16,-1 1 3-16,2 3-14 16,-3-2-1-16,0 1 14 15,2-3 6-15,-2-2-20 16,-3-6 0-16,-2-4-8 15,1-3 16-15,-2-4-8 16,1 0 0-16,3 0 21 16,1 4-19-16,1 0-2 15,3 4 0-15,-4 1 0 16,-1 3 15-16,-5 1-11 16,-2-2-4-16,0 2 18 0,0-6 6 15,-4 2-24 1,-7-5 1-16,-5 3 23 0,-1-3-6 15,-6-1-18-15,-2 4 0 16,-10 1-12-16,-11 3-1 16,-68-8-123-16,11 6-254 15,-6-3-1687-15</inkml:trace>
  <inkml:trace contextRef="#ctx0" brushRef="#br0" timeOffset="145719.46">16065 3770 1219 0,'0'0'323'16,"0"0"7"-16,0 0-87 15,0 0-137-15,0 0 22 16,0 0-38-16,0-10-22 16,0 10 51-16,0 0-52 15,0 0-10-15,0 0-26 16,-2 0-31-16,0 0-22 15,-3 0-76-15,2 0-82 16,3 0-90-16,0 0-296 16,8-4-454-16</inkml:trace>
  <inkml:trace contextRef="#ctx0" brushRef="#br0" timeOffset="153061.41">19117 11215 1106 0,'0'0'239'0,"0"0"-50"15,0 0-60-15,0 0-8 16,0 0-27-16,0 0-44 0,0 0 5 16,0 0-33-16,0 0 10 15,0 0 43-15,0 0-38 16,0 0 24-16,0 0-8 16,0 0-43-16,11 0 36 15,3 0-40-15,3 0 1 16,8 0 29-16,0 0-35 15,0 0 13-15,0 0 0 16,1 0-1-16,0 0-4 16,-1 0-9-16,-1 0 0 15,1 0 21-15,-3 0-20 16,2 0-1-16,-1 0 20 16,2 0-9-16,-2 0 16 15,4 0-27-15,0 3 0 16,0-2 7-16,2-1 1 0,0 0-8 15,0 2 0-15,-2-2 9 16,0 0-11-16,-3 0 2 16,0 0 0-16,1 0-9 15,2 0 23-15,0 0-14 16,0 0 0-16,-2 0 13 16,2 1-11-16,-2 2-2 15,2-2 0-15,-2 2-8 16,4-1 20-16,0-2-12 15,2 2 0-15,0 0 18 16,-2-2-12-16,2 0-6 16,0 0 0-16,1 0 2 0,1 0 16 15,0 0-12 1,1 0 0-16,1 0 10 0,1 0 6 16,-2 0-22-16,-2 0 0 15,-1 0 4-15,-2 0 8 16,-2 0-12-16,0 0 0 15,0 0 10-15,-2 0 4 16,-4 0-13-16,2 0 0 16,-5 0 24-16,-3 0-10 15,-1 0 7-15,-5 0-8 16,-1 0-13-16,-1 0 55 16,-1 0-44-16,2 0 12 15,-2 0-12-15,1 0 12 0,0 0-30 16,0 0 6-16,-3 0 0 15,0 0-6-15,-2 0 12 16,-2 0-2-16,3 0 12 16,-3 0-5-16,0 0 13 15,0 0-24-15,0-2 1 16,0 2 14-16,0 0-6 16,0-2-9-16,0 0 0 15,0-9-95-15,0-2-175 16,0-1-722-16</inkml:trace>
  <inkml:trace contextRef="#ctx0" brushRef="#br0" timeOffset="154123.71">21023 11164 681 0,'0'0'384'16,"0"0"-164"-16,0 0-58 16,0 0-50-16,0 0-43 15,0 0-5-15,0 0-32 16,87-15-15-16,-64 15 32 0,6-2-26 16,5 0 35-16,2-2 20 15,2 0-34-15,2-2 57 16,0 0-46-16,-6 0-13 15,-1 2 29-15,-9-2-59 16,-6 2 55-16,-5 0-11 16,-3 2-22-16,-6 0 36 15,0 0-36-15,-2 0 2 16,-2 2 7-16,3 0-43 16,-3 0 28-16,0 0-19 15,0 0 5-15,0 0 21 16,0 0-34-16,0 0 0 15,0 0 2-15,0 0 3 0,0 0-12 16,0 0 3-16,0 0-78 16,-7 0-21-16,-7 0-248 15,2 0-245-15</inkml:trace>
  <inkml:trace contextRef="#ctx0" brushRef="#br0" timeOffset="155592.07">21802 11169 198 0,'0'0'610'15,"0"0"-493"-15,0 0-31 16,0 0 30-16,0 0 9 16,0 0-40-16,0 0-33 15,2-7 53-15,-2 7-35 16,0 0-14-16,0 0-13 16,0 0-24-16,0 0 20 15,0 0-38-15,0 0 14 16,0 0 13-16,2 0-20 15,2 0 28-15,6 0 15 16,1 0-23-16,4 0 20 0,3 0-47 16,6 0 0-1,4 0 19-15,-1 0-12 0,-1 0 6 16,0 0 0-16,2 0-6 16,-4 0 17-16,1 0 6 15,-2 0-19-15,-2 0 36 16,-1 0-39-16,1 0 15 15,-2 0 24-15,0 0-48 16,0 0 29-16,1 0-24 16,-1 0-4-16,0 0 18 15,-1 0-4-15,-1 0-15 16,2 0 31-16,-1 0-23 16,-1 0 35-16,1 0-36 15,2 0-5-15,0 0 9 16,3 0 0-16,-1 0-11 0,0 0 7 15,3 0-1-15,-3 0 15 16,1 0-21-16,0 0 1 16,0 0 20-16,2 0-15 15,-1-7 18-15,0 1-1 16,1 2-22-16,0-2 30 16,-1 2-31-16,-1 0 0 15,-2-1 16-15,0 1-2 16,-4 1-7-16,1 2-4 15,1-2 12-15,-2 2 13 16,1-2-28-16,3 1 0 16,5 2 15-16,5 0-14 0,-2 0-1 15,0 0 0 1,0 0 20-16,0 0-17 0,-3 0-3 16,1 0 0-1,-4 0-17-15,-2 5 25 0,2-1-8 16,2-1 0-16,-3 1 7 15,2-1-10-15,3 1 3 16,-2-1 0-16,-1 1 5 16,-4-2 8-16,-2 0-13 15,-5 0 0-15,0-2 2 16,-4 0 16-16,0 0-18 16,-1 0 23-16,0 0 7 15,-1 0-21-15,-3 0 11 16,3 0-20-16,-4 0 9 15,1 0 22-15,-2 0-30 0,-2 0 11 16,2 0-3-16,-2 0 9 16,0 0-16-16,0 0-2 15,0 0 0-15,0 0-9 16,0 0 15-16,0 0-6 16,0 0 0-16,0 0 4 15,0 0-13-15,0 0-7 16,0 0-30-16,0 0 34 15,0 0-94-15,-14 0-108 16,-12-2-397-16,-7-4-526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1:55:27.164"/>
    </inkml:context>
    <inkml:brush xml:id="br0">
      <inkml:brushProperty name="width" value="0.05292" units="cm"/>
      <inkml:brushProperty name="height" value="0.05292" units="cm"/>
      <inkml:brushProperty name="color" value="#FF0000"/>
    </inkml:brush>
  </inkml:definitions>
  <inkml:trace contextRef="#ctx0" brushRef="#br0">1023 2027 1702 0,'0'0'535'0,"0"0"-416"16,0 0 54-16,0 0-82 15,0 0-14-15,0 0 10 0,0-26-63 16,0 26 22 0,4 16-26-16,4 16-19 0,0 14 81 15,1 16-37-15,0 14-4 16,-2 12 12-16,-1 4-52 15,-1-1 22-15,1-3-23 16,2-7-50-16,-2-10 10 16,5-14-57-16,1-14-35 15,-2-34-87-15,-1-9-375 16,-7-4 80-16</inkml:trace>
  <inkml:trace contextRef="#ctx0" brushRef="#br0" timeOffset="1255.48">904 2117 1317 0,'0'0'598'0,"0"0"-519"16,0 0-52-16,68-115 18 15,-15 102-9-15,12 13 57 16,11 0-8-16,11 36-57 16,4 16 18-16,1 12-29 15,-5 12-16-15,-14 5 3 16,-17 3-4-16,-21 0-15 15,-24-2-27-15,-11-3 22 16,-31-4 10-16,-29-4 20 16,-34 0 38-16,-33-10 97 15,5-13-75-15,11-16 22 0,12-21-52 16,27-11-32-16,0-2 49 16,-2-22-57-16,14-13-38 15,18-5-9-15,15-5 24 16,18-2 23-16,9 3 0 15,17 4-43-15,28 2 19 16,16 5-29-16,16 5 13 16,26 2 38-16,-3 6 2 15,9 4 0-15,1 7 9 16,-15 8-6-16,10 3 36 16,-4 0-30-16,-10 0-1 15,-7 6 22-15,-10 2-30 16,-14 0 28-16,-11 1-3 15,-13-3-23-15,-14-3 23 0,-6 0-13 16,-10-3-12-16,-1 0 18 16,-5 0-6-16,2-3 9 15,-2-13-17-15,0-4 8 16,0-2 12-16,0 0-14 16,-13 0 10-16,-5 2 17 15,-5 1-20-15,4 2 7 16,-2 5 1-16,4 2-16 15,1 1 36-15,3 4-26 16,1 2 7-16,4 0-13 16,1 3-13-16,-5 0 0 15,1 3 0-15,-7 11 1 16,1 11 12-16,-1 9-13 16,3 4 0-16,3 7 4 15,5 2 8-15,7 4-5 0,0 3-7 16,0-2 15-16,17 0 5 15,4-2-20-15,6-6 0 16,2-6 6-16,4-10 2 16,4-10-16-16,3-14 4 15,2-4-39-15,3-19 41 16,-1-21-41-16,1-12-16 16,-5 0 20-16,-7-3-31 15,-6 10 46-15,-6 5-1 16,-4 14 18-16,-7 11-10 15,-2 4 17-15,-2 10 0 0,-1 1-10 16,-1 0 29-16,0 9 5 16,1 16 7-16,-3 9-25 15,-2 8 55-15,0 2-55 16,0 3 9-16,0-4-3 16,0-6 5-16,0-12-31 15,0-9 14-15,0-12-33 16,0-4 23-16,0-8 10 15,3-26-24-15,8-10 8 16,6-6-20-16,3-3 35 16,7 2-9-16,0 6-5 15,-2 7-9-15,-2 11 30 16,-1 7-6-16,-1 7 24 16,-3 11-24-16,0 2 18 15,2 6-18-15,-2 16 1 16,0 9 42-16,-3 3-34 15,-3 4 11-15,-6 0 2 0,-4-5-9 16,-2-6-20-16,0-4 7 16,0-15 0-16,0-3-6 15,5-5 6-15,3-8-18 16,6-20 12-16,6-8-67 16,4-4 58-16,5 2 0 15,0 4 3-15,2 7-3 16,-2 8 24-16,1 8-9 15,-1 8 34-15,0 3-28 16,-3 3 11-16,1 19-17 16,-9 7 6-16,-7 3-18 15,-11 6-34-15,-14 16-56 0,-19-12-134 16,-2-8-518-16</inkml:trace>
  <inkml:trace contextRef="#ctx0" brushRef="#br0" timeOffset="1465">1714 2091 2464 0,'0'0'473'0,"0"0"-383"0,0 0 46 15,0 0-104 1,20-124-23-16,22 101-9 0,7 2-8 15,0 6-29-15,-1 9-49 16,14 6-48-16,-11 0-57 16,-4 0-460-16</inkml:trace>
  <inkml:trace contextRef="#ctx0" brushRef="#br0" timeOffset="1614">2562 1657 1984 0,'0'0'815'16,"0"0"-670"-16,0 0-52 16,0 0-88-16,0 0-5 15,-108 127-48-15,94-62-166 16,7-7-616-16</inkml:trace>
  <inkml:trace contextRef="#ctx0" brushRef="#br0" timeOffset="1984.08">3989 2338 2148 0,'0'0'474'0,"0"0"-386"0,0 0-7 16,-147 0-72-16,122 16-9 16,12 7-1-16,11 8-73 15,2 3-65-15,11 2 46 16,18 0-42-16,4 1 92 16,3-6 9-16,-3 1 34 15,-8-1 28-15,-12-5-21 16,-8-2 39-16,-5-2 13 15,-10-4-25-15,-14-4 57 16,2-4-8-16,2-4-32 16,13-6-51-16,7-10-55 0,25-18-331 15,8-4-636-15</inkml:trace>
  <inkml:trace contextRef="#ctx0" brushRef="#br0" timeOffset="2306.32">4394 2510 1647 0,'0'0'727'0,"0"0"-541"16,0 0-104-16,0 0 34 15,0 0-73-15,0 0-41 16,-78 132-4-16,78-95-1 16,10-1-52-16,16-2-12 15,10-8-33-15,-1-6 53 0,1-10-20 16,-5-10 59-16,-6 0 8 15,-8-11 51-15,-7-18 5 16,-10-5-3-16,0-2-53 16,-6-5 13-16,-17 4-13 15,-6 1-81-15,-5-1 23 16,1 3-51-16,-3 2 17 16,4-2 55-16,3 3-29 15,10-5 22-15,7 5-27 16,12-13-78-16,0 8-62 15,18 3-359-15</inkml:trace>
  <inkml:trace contextRef="#ctx0" brushRef="#br0" timeOffset="2475.46">4813 1716 1340 0,'0'0'856'15,"0"0"-487"-15,0 0-90 16,0 0-47-16,0 0-114 15,0 0-118-15,0 0-4 16,-58 22-44-16,20 53-15 16,3-5-100-16,8-9-523 0</inkml:trace>
  <inkml:trace contextRef="#ctx0" brushRef="#br0" timeOffset="3011.34">3993 2183 1430 0,'0'0'483'0,"0"0"-303"15,0 0 39-15,0 0-74 16,0 0-51-16,0 0-2 15,0 0-55-15,23 0 24 16,-12 0-19-16,-3-1-27 0,-1-1 34 16,0 2-48-16,-2 0-1 15,5 0 0-15,7 0-39 16,18 14-49-16,-2-2-298 16,-1-5-768-16</inkml:trace>
  <inkml:trace contextRef="#ctx0" brushRef="#br0" timeOffset="3471.52">5698 2645 1706 0,'0'0'689'0,"0"0"-533"16,0 0-101-16,0 0-54 16,0 0-1-16,0 0-31 15,0 0 31-15,-3 13 6 16,6-10-6-16,1-1-3 15,0-2-4-15,4 0 14 16,0-17 25-16,7-2-32 16,1-6 0-16,3 0 1 0,-2 0 15 15,1 5-10-15,-3 4-6 16,1 4 1-16,2 6 30 16,2 4 2-16,5 2-17 15,4 6 25-15,0 18-32 16,2 7 17-16,-5 7-26 15,1 4 11-15,-5 0-39 16,3-4-25-16,19-11-152 16,-5-12-411-16,1-13-1148 0</inkml:trace>
  <inkml:trace contextRef="#ctx0" brushRef="#br0" timeOffset="3857.92">6451 2482 2089 0,'0'0'492'0,"0"0"-371"16,0 0-69-16,-147 19-1 15,120 3-51-15,14 3-20 16,6 5-5-16,7-1-112 16,0-5-61-16,7-6-62 15,8-9-13-15,1-4 90 16,-1-5 100-16,-2 0 26 15,1-11 57-15,-3 1 8 16,1 5 16-16,1 3 33 0,0 2-39 16,9 4 21-16,5 20-14 15,6 9-12-15,7 15 25 16,3 7-16 0,-1 7-3-16,-9 3 73 0,-6-2-14 15,-13-4 36-15,-14-9 6 16,0-10 11-16,-16-9 31 15,-13-10-71-15,-2-7 28 16,0-9-40-16,2-5-55 16,7-9-24-16,19-61-124 15,3 2-224-15,0-6-344 0</inkml:trace>
  <inkml:trace contextRef="#ctx0" brushRef="#br0" timeOffset="5138.35">6774 2444 810 0,'0'0'488'0,"49"-115"-345"0,-25 46 6 16,-2-6 19-16,-11 9 101 16,-5 14-30-16,-6 12-100 15,-6 14 7-15,-9 10-65 16,-5 10-48-16,-2 6-7 16,0 16-13-16,-1 24 26 15,4 16-26-15,0 19-4 16,7 8 27-16,4 8-26 15,8-4 1-15,0-1 23 16,0-12-34-16,8-12 21 16,2-15-21-16,-2-14 1 15,3-13-8-15,-3-14 17 16,5-6 2-16,3-10 12 0,6-18-18 16,5-8-12-16,-3-3-6 15,1 5-15-15,-5 7 15 16,-7 6 4-16,-4 12 8 15,-3 2 6-15,0 7 7 16,-2 0-10-16,5 7-3 16,1 12 1-16,4 6 15 15,2 3-16-15,0 3 0 16,-1 2 11-16,3-5-11 16,-3-4-1-16,1-8-31 15,-3-8-61-15,5-8 39 0,1-4-5 16,2-20-22-16,-1-9-30 15,1 0-5-15,-6-4 54 16,-1 7 16-16,-8 6 46 16,-1 9 6-16,-3 4 60 15,-2 7 65-15,0 4-5 16,0 0-86-16,0 0-23 16,0 18-17-16,2 7 0 15,7 1 30-15,1 2-24 16,9-4 3-16,1-6 10 15,7-9-13-15,4-6 14 16,7-3-20-16,-1-8 9 16,4-19-14-16,-3-5 5 0,-7-5 0 15,-4-6 0 1,-10 5 14-16,-7 2 13 0,-8 8 20 16,-2 5 12-16,0 10 33 15,-12 5-56-15,-3 6-30 16,-5 2-6-16,-1 0 14 15,0 20-7-15,2 8-7 16,7 2 2-16,7 7-14 16,5-4 12-16,0 2 0 15,22-8-12-15,5-4-50 16,6-9 13-16,5-11-29 16,-1-3-25-16,2-12-7 15,-4-16-70-15,-2-5-40 16,-5-6 66-16,-8 5 92 15,-5 2 62-15,-3 8 0 0,-9 8 10 16,0 6 78 0,-3 8-7-16,0 2-17 0,0 3-16 15,0 20-11-15,0 5 32 16,0 7-28-16,0-2-30 16,0 2 48-16,0-3-47 15,0-6 0-15,0-7-3 16,0-6-9-16,9-9-21 15,5-4 7-15,5 0 14 16,6-18-13-16,2-7 13 16,2-3-4-16,-2 1-8 15,-6 2 24-15,-2 7-5 16,-9 4 27-16,-2 8-1 16,-4 6 24-16,0 0-44 15,-1 0-12-15,1 20 22 0,-2 3-17 16,0 2-5-16,-2 1-1 15,0-2-13-15,0-7-1 16,2-5-2-16,1-9-9 16,6-3 4-16,2 0-15 15,7-10 29-15,4-5 2 16,0-3-23-16,3-1 18 16,-2 4 10-16,-2 2 0 15,0 8-1-15,-4 0 10 16,3 5-9-16,-2 0 0 15,0 10-2-15,0 8-16 16,-5 3 17-16,1 1-5 0,-3 0 4 16,-5 0-36-16,-2-5 36 15,-4 2-23-15,0-3-58 16,-8-3-172-16,-5-6-502 0</inkml:trace>
  <inkml:trace contextRef="#ctx0" brushRef="#br0" timeOffset="5318.31">7395 2338 2070 0,'0'0'614'0,"0"0"-453"0,-4-106-106 15,31 69-48-15,10 11-7 16,11 10-79-16,16 16-118 15,-12 0-455-15,-12 4-926 0</inkml:trace>
  <inkml:trace contextRef="#ctx0" brushRef="#br0" timeOffset="5457.96">7090 2271 1810 0,'0'0'202'16,"0"0"-202"-16,0 0-691 0</inkml:trace>
  <inkml:trace contextRef="#ctx0" brushRef="#br0" timeOffset="5603.61">7569 3419 2311 0,'0'0'530'0,"0"0"-410"16,0 0-120-16,0 0-288 15,52-145-1197-15</inkml:trace>
  <inkml:trace contextRef="#ctx0" brushRef="#br0" timeOffset="6156.73">9109 2444 1778 0,'0'0'391'0,"0"0"-237"16,0 0-153-16,0 0-1 16,0 0 77-16,0 0-30 15,102 130-8-15,-77-94-6 16,-7-5-27-16,-5-9 12 16,-4-12-17-16,-7-10 1 15,0 0 65-15,1-19-41 0,1-14-26 16,6-6-1-16,7-1-36 15,1 2 26-15,4 8-14 16,3 8-3-16,-4 8 11 16,2 8 28-16,-3 6-11 15,2 0 42-15,0 16-41 16,3 10 47-16,0 7-46 16,2-2-2-16,19 4-55 15,-6-9-237-15,3-11-339 0</inkml:trace>
  <inkml:trace contextRef="#ctx0" brushRef="#br0" timeOffset="6556.94">10038 2476 1420 0,'0'0'932'0,"0"0"-703"16,0 0-62-16,0 0-114 15,-133-5-41-15,114 22-12 16,6 3-4-16,6 0-19 15,5-2-97-15,2-4-115 16,0-5-60-16,0-9-14 16,0 0 258-16,5 0 35 15,-3-12 32-15,3 1 4 16,-1 3 24-16,2 7-12 16,3 1 34-16,9 0-33 15,7 21 9-15,6 12 24 16,7 11-41-16,2 8 37 0,0 7-15 15,-2 6-23-15,-9-3 47 16,-12-6-2-16,-9-9 23 16,-8-9 18-1,-2-13-26-15,-17-7 19 0,-3-11-21 16,-3-7-55-16,3 0 20 16,4-26-47-16,5-14-22 15,9-17-14-15,4-13-107 16,19-32-187-16,10 18-530 15,0 12-596-15</inkml:trace>
  <inkml:trace contextRef="#ctx0" brushRef="#br0" timeOffset="7812.38">10332 2364 591 0,'0'0'872'16,"0"0"-537"-16,0 0-112 16,0 0-17-16,0 0-43 15,0 0-85-15,0 0 26 16,20 76-23-16,-14-38-38 15,2 0 20-15,3-2-50 16,5-4 0-16,1-6 4 16,5-8-16-16,3-7-2 15,4-11 1-15,2 0-61 16,5-18 29-16,-1-15-78 16,1-9-56-16,-8-3 35 15,0 1-61-15,-11 1 93 16,-5 11 99-16,-6 8 55 15,-6 8 124-15,0 7-3 0,0 9-16 16,0 0-82-16,0 5-72 16,0 15 6-16,0 10-12 15,0 2 6-15,0 2-2 16,0-2-4-16,9-4-16 16,7-5 7-16,-1-6-49 15,1-5 4-15,1-8-23 16,2-4-18-16,1 0 53 15,-1-12-123-15,0-5 40 16,-6-1 125-16,-6 2 81 16,-7 7 109-16,0 3 3 15,0 4-83-15,0 2-13 16,0 0-63-16,0 0-19 0,0 0-15 16,2 0-3-16,7 0-9 15,4 6-15-15,7-4-37 16,3-2 18-16,1 0-54 15,2-4-101-15,-3-12-34 16,-3-2 49-16,-7 4 133 16,-4 0 53-16,-4 6 46 15,-5 5 132-15,0 3-66 16,0 0-65-16,0 21 5 16,0 8-13-16,0 10 23 15,0 8-21-15,0 4-41 16,4 4 42-16,-2 1-24 15,5 0 40-15,-3-4-15 0,1-3-42 16,-3-8 31-16,-2-6-32 16,0-11 10-16,0-8-6 15,0-9-4-15,-15-7 0 16,-10-1 36-16,-6-26-7 16,-5-11 12-16,-1-7-12 15,3-5-29-15,8 0 68 16,12 1-32-16,11 11-19 15,3 4-13-15,21 6-3 16,17 6-2-16,13 0-49 16,11 0-71-16,3 0 29 15,-1-3-91-15,-5 0-63 16,-10-2 33-16,-11-1 73 0,-16 1 100 16,-5 0 40-1,-14 5 38-15,-3 2 144 0,0 6 31 16,-21 5-65-16,-5 6-47 15,-3 3-55-15,-2 0 15 16,2 14-26-16,7 12-34 16,3 6 16-16,13 6-5 15,6 4 13-15,0 1-13 16,12-2-12-16,11-5-13 16,4-5-31-16,6-9-45 15,6-10 30-15,1-12-50 16,1 0-15-16,3-26-43 0,-2-7-74 15,-5-5-42-15,-3 0 23 16,-6 2 215-16,-5 9 45 16,-8 4 154-16,-5 9 21 15,-8 8 19-15,-2 6-43 16,0 0-75-16,0 6-26 16,0 14-30-16,-4 4 50 15,-8 0-70-15,1 1 28 16,1-7-20-16,0-4 9 15,4-7-8-15,3-2 4 16,3-5-7-16,0 0 89 16,6 0 1-16,13-11-73 15,0 0-7-15,6 0-3 16,0 5-13-16,-3 5 0 16,-2 1-6-16,0 0-7 0,1 14 13 15,-4 7-10-15,-5 2-32 16,-12 10-124-16,0-6-78 15,-12-7-130-15</inkml:trace>
  <inkml:trace contextRef="#ctx0" brushRef="#br0" timeOffset="7968.83">10836 2115 2244 0,'0'0'513'0,"0"0"-385"15,0 0-56-15,104-121-66 16,-30 82-6-16,39-3-8 0,-14 10-202 16,-19 6-795-16</inkml:trace>
  <inkml:trace contextRef="#ctx0" brushRef="#br0" timeOffset="9192.44">12674 2388 1217 0,'0'0'603'0,"0"0"-471"15,84-168-25-15,-37 53-59 0,0-27-12 16,-11 12 36-16,-17 27-32 16,-14 39 12-16,-5 32 17 15,0 4 10-15,-9 4 13 16,-6 2-50-16,-3 14-7 16,0 8-15-16,0 2-10 15,-4 30 22-15,-3 34-3 16,-2 37-29-16,1 31 54 15,6 12-47-15,5-24 0 16,12-31 11-16,1-32-6 16,2-8-3-16,0 4-9 15,0-2-1-15,0-5-13 16,0-18 14-16,0-14 0 16,0-13 2-16,9-3 10 15,4-15-24-15,12-19-13 0,8-11-72 16,7-11 46-16,3-5-42 15,1 3 0-15,0 2 22 16,-5 9-12-16,-6 9 69 16,-6 12 12-16,-8 10 2 15,-3 10 33-15,-5 4-10 16,-4 2-2-16,-7 0 28 16,0 10-48-16,0 9-2 15,-22 6 1-15,-7 7 0 16,-6 3 78-16,-6 1-43 15,1-2-8-15,5-4 33 16,6-4-50-16,10-5 15 16,8-4-25-16,9-1-31 15,2-1 19-15,0-4 10 16,7 3 2-16,9 0 16 0,3 2 2 16,4 2-9-16,2 0 18 15,4 0-26-15,4 2 56 16,5 2-39-16,7-4-2 15,12-4 20-15,7-8-30 16,8-6 15-16,1-13-21 16,2-28-14-16,0-33 13 15,-6-46-38-15,-3-51-9 16,-14-16 1-16,-21 26-133 16,-15 48 30-16,-14 56 103 15,-2 28 47-15,0 7 104 16,-7 2-31-16,-4 10 11 0,0 10-20 15,-3 4-63-15,-1 34 30 16,-5 18-11-16,-5 34-8 16,-2 27 32-16,6-3-23 15,5-12-4-15,5-15 15 16,4-19-23-16,5-1 2 16,2 4-11-16,0-21 0 15,0-14-9-15,0-18 9 16,11-13 0-16,9-5 37 15,9-5-31-15,11-19 18 16,4-2-24-16,1 2 1 16,0 3-4-16,-2 6 3 15,-4 9 0-15,2 6 23 0,1 0-22 16,0 16 35-16,0 8-16 16,-3 7-8-16,-6-2-11 15,-7-1-1-15,-4-4-51 16,7-10-47-16,-6-6-417 15,0-8-286-15</inkml:trace>
  <inkml:trace contextRef="#ctx0" brushRef="#br0" timeOffset="9811.79">14501 2316 1475 0,'0'0'848'16,"0"0"-566"-16,0 0-127 0,-131-46-34 15,90 46-54 1,3 0-44-16,3 18-4 0,6 14-19 16,6 6-12-16,12 6 11 15,9 2-41-15,2-2 30 16,13-6-36-16,16-5-33 16,10-12 41-16,1-10-31 15,2-11-5-15,-5-8 35 16,0-22-85-16,-11-11 37 15,-6-6 31-15,-9-3 39 16,-4 1 19-16,-2 5 2 16,-1 10 8-16,2 9 9 0,1 11-19 15,5 9-13 1,3 5 0-16,1 0 13 0,1 14 3 16,1 7-3-16,-5 8 0 15,1-1 24-15,-5 2-23 16,1-2 48-16,0-5 12 15,-1-2-39-15,2-9 26 16,5-3-47-16,6-9 8 16,2 0-9-16,3-3-110 15,2-13-22-15,-5-4 32 16,-5 0 100-16,-6 2 24 16,-5 3 101-16,-6 7 25 15,-2 3-7-15,0 5-93 16,0 0-14-16,3 0-36 15,0 16-1-15,3 8-8 0,1 5 9 16,1 7-12-16,4 2 12 16,1 3-48-16,1-1 24 15,-1 2 5-15,0-2 19 16,-1-3-12-16,-6-7 12 16,-6-6 0-16,0-6 0 15,-13-8 1-15,-18-5-1 16,-37-5 0-16,10-15-262 15,3-7-482-15</inkml:trace>
  <inkml:trace contextRef="#ctx0" brushRef="#br0" timeOffset="9948.56">14017 2044 2031 0,'0'0'587'0,"0"0"-445"0,0 0-62 16,65-109-71-16,2 76-18 15,56 2-86-15,-17 6-443 16,-12 12-556-16</inkml:trace>
  <inkml:trace contextRef="#ctx0" brushRef="#br0" timeOffset="10877.53">15650 2117 1497 0,'0'0'587'16,"0"0"-456"-16,0 0-20 15,0 0-83-15,0 0 31 16,-140 36 60-16,97-4-67 15,6 7-1-15,3 3-24 16,12 2-27-16,11-4 0 16,9-4 8-16,2-8-7 15,4-10-2-15,21-10-32 16,8-8-1-16,7-10 25 0,5-24-112 16,-5-8 29-16,-2-10 43 15,-11-1-1-15,-7 6 50 16,-7 7 22-16,-9 13 80 15,-2 11 35-15,-2 8-46 16,0 8 13-16,0 0-68 16,0 2-9-16,0 20-29 15,0 9 3-15,0 5-1 16,0 1 23-16,10 1-7 16,5-5-12-16,5-10-4 15,5-8-33-15,6-11 33 16,3-4-58-16,3-12-11 15,1-18-2-15,0-3-57 16,-5-2 70-16,-6 2 41 0,-5 7 17 16,-6 6 24-16,-7 8 12 15,-5 6 5-15,-4 6-2 16,0 0-38-16,0 14 32 16,0 12 13-16,0 9-27 15,0 5 39-15,0 0-44 16,0-4-5-16,0-3 19 15,0-12-20-15,3-9 2 16,3-6-10-16,6-6 10 16,2-4 9-16,7-18-19 15,6-8-9-15,0-2-3 16,-1 0 14-16,-1 1-2 16,-5 7 0-16,-3 7 12 15,-5 4-21-15,-3 9 9 16,-1 4 0-16,2 0-10 15,1 14 6-15,-1 11 3 0,2 4 0 16,-3 4-9-16,-1-6-10 16,0-2 11-16,-2-8 9 15,1-9-13-15,4-5 5 16,5-3 8-16,2 0 8 16,10-14 4-16,1-4 1 15,0-3-7-15,-2 1 2 16,-4 5 42-16,-1 2-48 15,0 5 23-15,-2 7-25 0,0 1 20 16,0 0-43 0,-4 9 23-16,-5 8-70 0,-9 3-19 15,-2 2-178 1,-20-4-109-16,-6-5-448 0</inkml:trace>
  <inkml:trace contextRef="#ctx0" brushRef="#br0" timeOffset="11046.34">15330 1925 1993 0,'0'0'613'16,"0"0"-435"-16,0 0-115 0,0 0-2 16,156-118-113-1,-19 109-94-15,-14 5-449 16,-20 4-250-16</inkml:trace>
  <inkml:trace contextRef="#ctx0" brushRef="#br0" timeOffset="11612.66">17326 2277 1521 0,'0'0'731'16,"0"0"-505"-16,0 0-24 16,0 0-48-16,0 0-108 0,-122-44-6 15,108 63-40 1,5 8-44-16,3 10 38 0,6 1-17 16,0-2 23-16,2-2-1 15,15-6-16-15,10-9 7 16,4-8-32-16,8-11-21 15,3 0 19-15,2-24-139 16,1-10-56-16,-7-4 52 16,-9-4 128-16,-9 2 59 15,-7 7 118-15,-9 8 53 16,-4 8 44-16,0 8-32 16,0 5-43-16,0 4-55 15,0 0-84-15,0 8-1 16,7 12 0-16,2 7 0 0,9 2-13 15,2-2 13-15,7-6-36 16,2-6 2 0,4-14-39-16,1-1 38 0,-1-8-8 15,-2-15 15-15,-2-4 28 16,-4-2 1-16,-6 4 7 16,-5 5 83-16,-7 4-30 15,-3 7 33-15,-4 4-18 16,2 5-49-16,-2 0 5 15,4 0-32-15,4 10-8 16,3 10-10-16,3 4-40 0,9 3-24 16,20 2-117-16,-7-9-314 15,-1-6-316-15</inkml:trace>
  <inkml:trace contextRef="#ctx0" brushRef="#br0" timeOffset="11927.26">18186 2242 1073 0,'0'0'848'0,"0"0"-379"15,0 0-218-15,0 0-60 16,0 0-139-16,0 0-9 16,0 0-32-16,-69-15 2 15,53 41-8-15,0 4-5 16,10 1-44-16,4-1 22 16,2-5-68-16,0-8 29 0,6-7 19 15,8-6 42 1,3-4 5-16,4 0 31 0,-1-12-2 15,2-5 29 1,-2 2-62-16,1 1 38 0,-4 4-22 16,-1 2-3-16,-5 4-7 15,-3 3-7-15,2 1 0 16,-1 0-7-16,1 0 8 16,2 8-1-16,-1 3 0 15,2-1-73-15,1-6-50 16,-7-4-416-16,3 0-398 0</inkml:trace>
  <inkml:trace contextRef="#ctx0" brushRef="#br0" timeOffset="12095.59">18062 1552 2205 0,'0'0'370'15,"0"0"-219"-15,0 0-118 16,0 0-27-16,0 0 25 15,0 0-31-15,31 106 0 16,-31-60-25-16,-52 5-221 16,-1-14-90-16,-6-13-535 0</inkml:trace>
  <inkml:trace contextRef="#ctx0" brushRef="#br0" timeOffset="12539.07">19076 2267 1448 0,'0'0'695'0,"0"0"-525"15,0 0-45-15,0 0-21 16,-12 133 52-16,12-75-70 16,0 4-14-16,0 2-23 15,0 1-41-15,4-7 19 16,4-6-27-16,0-12-29 16,-4-12-14-16,1-11-155 15,-5-17-140-15,0-17 3 16,0-11-242-16</inkml:trace>
  <inkml:trace contextRef="#ctx0" brushRef="#br0" timeOffset="12750.74">19049 2233 1508 0,'0'0'550'0,"0"0"-373"16,0 0-81-16,0 0-48 16,0 0-42-16,0 0 14 15,0 0 37-15,108 15-57 16,-96 11 46-16,-10 6 21 15,-2 0-31-15,-14-1 60 16,-15-6-63-16,-4-5-24 16,4-2 69-16,6-6-73 15,13-2-5-15,20-10-151 0,27 0-417 16,7-4-281-16</inkml:trace>
  <inkml:trace contextRef="#ctx0" brushRef="#br0" timeOffset="12980.99">20053 1834 1612 0,'0'0'947'16,"0"0"-692"-16,0 0-169 16,0 0-47-16,0 0 47 15,-118 121-55-15,71-55 42 16,0 8-49-16,5 0-7 15,6-4-28-15,8-7 11 16,7-9-42-16,10-12-15 0,11-13-83 16,11-16-106-16,20-11-276 15,8-2-113-15</inkml:trace>
  <inkml:trace contextRef="#ctx0" brushRef="#br0" timeOffset="13221.41">20392 1905 1879 0,'0'0'668'0,"0"0"-485"15,0 0-110-15,0 0-4 16,0 0-8-16,-32 128 2 16,17-62 10-16,1 8-71 0,4 2 20 15,3 1-22-15,7-3 21 16,0-8-18-16,0-6-3 15,0-13-24-15,0-12 2 16,2-15-101-16,16-20-19 16,-5-4-212-16,0-19-798 0</inkml:trace>
  <inkml:trace contextRef="#ctx0" brushRef="#br0" timeOffset="13349.29">20196 2267 1847 0,'0'0'718'0,"0"0"-494"15,0 0-94-15,0 0-70 0,116-11-59 16,-45 11 21-16,27 8-22 16,-20 4-196-16,-15-2-707 0</inkml:trace>
  <inkml:trace contextRef="#ctx0" brushRef="#br0" timeOffset="14465.66">8189 3567 1390 0,'0'0'513'0,"0"0"-433"16,0 0 21-16,0 0-18 0,0 0-36 15,137-42 54-15,-92 51-66 16,-3 16-27-16,-3 11 29 16,-11 10-31-16,-10 6 26 15,-16 7 11-15,-2 1-13 16,-22-2 50-16,-18-4 4 16,-4-7-23-16,-5-5 25 15,4-11-74-15,12-7 20 16,13-10-32-16,13-12-60 15,7-2-33-15,38-50-87 16,10-6-103-16,4-12-441 0</inkml:trace>
  <inkml:trace contextRef="#ctx0" brushRef="#br0" timeOffset="14851.73">8723 3425 1317 0,'0'0'753'15,"0"0"-461"-15,0 0-58 16,0 0-136-16,0 0-10 15,0 0-45-15,0 0 20 16,-115 166 7-16,88-90-49 16,9 5 12-16,14-3-33 15,4-1 15-15,6-14-9 16,21-9 0-16,6-15-6 16,7-21 0-16,7-17-33 15,3-1 23-15,2-30-11 16,2-9-63-16,-4-10 42 15,-4-1-55-15,-9-1 23 0,-8 2 60 16,-6 6 11-16,-9 11 3 16,-10 10 70-16,-2 11 20 15,-2 4 50-15,0 7-75 16,0 4-43-16,0 23-7 16,0 14 1-16,0 15 13 15,0 9-20-15,0 1 10 16,0-2 4-16,0-5-23 15,0-15 0-15,0-11 0 16,0-10-79-16,0-14-17 16,18-9-62-16,-2-5-346 15,3-17-541-15</inkml:trace>
  <inkml:trace contextRef="#ctx0" brushRef="#br0" timeOffset="15022.45">9319 3726 2016 0,'0'0'544'16,"0"0"-469"-16,0 0 19 15,142-31-78-15,-78 27-14 16,8 4-2-16,-3 0-3 16,4 0-102-16,-19-2-354 15,-19-3-313-15</inkml:trace>
  <inkml:trace contextRef="#ctx0" brushRef="#br0" timeOffset="15198.34">9637 3495 1136 0,'0'0'659'15,"0"0"-360"-15,0 0-84 16,0 0-101-16,0 0 54 16,0 0-37-16,-15 116-62 15,15-64 19-15,0 6-75 16,4 3-5-16,11-1-16 15,15 4-139-15,0-13-141 16,2-20-350-16</inkml:trace>
  <inkml:trace contextRef="#ctx0" brushRef="#br0" timeOffset="15474.54">10156 3485 1825 0,'0'0'491'0,"0"0"-308"16,0 0-106-16,0 0-50 15,0 0 25-15,0 0-42 16,114 88 4-16,-92-44-14 16,-11 5 9-16,-11-2 2 15,0-3 10-15,-18-5 35 16,-15-6 35-16,-5-8-62 15,1-8 36-15,5-6-38 16,10-9-27-16,10-2-18 0,20-28-87 16,18-11-156-16,10-7-480 0</inkml:trace>
  <inkml:trace contextRef="#ctx0" brushRef="#br0" timeOffset="15654.91">10522 3429 1627 0,'0'0'870'0,"0"0"-621"16,0 0-57-16,0 0-112 16,0 0-16-16,-137 112 32 15,120-52-96-15,13 8 15 16,4 2-15-16,13 1-100 16,24-8-29-16,42 0-150 0,-6-21-485 15,-7-17-756-15</inkml:trace>
  <inkml:trace contextRef="#ctx0" brushRef="#br0" timeOffset="15969.55">10746 3788 1647 0,'0'0'646'15,"0"0"-442"-15,0 0-167 16,0 0-37-16,0 0 0 15,0 0-52-15,146-9-37 16,-113 23-96-16,-14 5 116 0,-9-2 69 16,-10 4 60-1,-4 0 155-15,-25 4-7 0,-10 0-68 16,1 4 41-16,3-3-74 16,8 1-32-16,12 0-31 15,13 0-29-15,2 0-15 16,10-2 0-16,24-7 7 15,13-6-29-15,6-9-7 16,5-3-71-16,20-32-84 16,-13-8-398-16,-11-6-548 0</inkml:trace>
  <inkml:trace contextRef="#ctx0" brushRef="#br0" timeOffset="16172.43">11247 3601 523 0,'0'0'1712'0,"0"0"-1383"16,0 0-203-16,0 0-83 15,0 0-31-15,121-17 42 16,-63 17-54-16,-2 0-23 16,-5-2-37-16,-6-3-150 15,-12-3 113-15,-15-16-172 16,-10 4-132-16,-8-3-332 0</inkml:trace>
  <inkml:trace contextRef="#ctx0" brushRef="#br0" timeOffset="16344.47">11533 3371 1352 0,'0'0'650'0,"0"0"-370"16,0 0-47-16,0 0-47 16,0 0-85-16,0 0 28 15,-40 131-33-15,37-81-67 16,3 5 40-16,0 0-68 15,0-4 0-15,14-2-1 16,-1-7-82-16,16-8-75 16,-6-13-353-16,4-13-645 0</inkml:trace>
  <inkml:trace contextRef="#ctx0" brushRef="#br0" timeOffset="16542.34">12346 3953 2143 0,'0'0'339'16,"0"0"-196"-16,0 0-118 15,0 0-25-15,150-47-110 16,-90 44-542-16</inkml:trace>
  <inkml:trace contextRef="#ctx0" brushRef="#br0" timeOffset="16683.62">12921 3921 124 0,'0'0'2137'0,"0"0"-1749"15,0 0-235-15,0 0-153 16,0 0-162-16,0 0-395 15,142-39-1142-15</inkml:trace>
  <inkml:trace contextRef="#ctx0" brushRef="#br0" timeOffset="16823.09">13483 3950 1077 0,'0'0'1003'0,"0"0"-682"16,0 0-143-16,0 0-111 0,0 0-67 15,137-62-173-15,-103 52-533 16</inkml:trace>
  <inkml:trace contextRef="#ctx0" brushRef="#br0" timeOffset="17270.48">14314 3629 1825 0,'0'0'601'16,"0"0"-508"-16,0 0-67 15,122 0 14-15,-44-2-18 16,11-2-16-16,31-2-12 16,-24-2-349-16,-20 0-590 0</inkml:trace>
  <inkml:trace contextRef="#ctx0" brushRef="#br0" timeOffset="17456.95">14723 3435 1234 0,'0'0'1031'16,"0"0"-825"-16,0 0-69 15,0 0-69-15,-4 106-5 16,6-65-38-16,16 4-19 15,9 1-12-15,24 13-31 16,-4-14-233-16,-3-12-385 0</inkml:trace>
  <inkml:trace contextRef="#ctx0" brushRef="#br0" timeOffset="17756.37">15378 3373 1162 0,'0'0'985'15,"0"0"-796"-15,0 0-84 16,0 0-68-16,123-28-7 16,-74 42 17-16,-2 18-27 15,-7 12 17-15,-11 6-24 16,-18 7-11-16,-11 2 53 15,-9-1-22-15,-26-4 24 16,-12-5 26-16,-4-9-54 16,2-10 14-16,7-8-40 15,7-12-3-15,16-8-12 16,19-22-140-16,0-16-131 0,25-8-556 16</inkml:trace>
  <inkml:trace contextRef="#ctx0" brushRef="#br0" timeOffset="17959.9">15862 3176 1741 0,'0'0'785'15,"0"0"-529"-15,0 0-137 16,0 0-42-16,-120 62 30 16,95-9-50-16,10 10 12 15,10 12-69-15,5 3 15 16,7 3-31-16,22-7 5 15,4-10-85-15,5-14-2 16,18-26-100-16,-7-14-152 0,-5-10-582 0</inkml:trace>
  <inkml:trace contextRef="#ctx0" brushRef="#br0" timeOffset="18785.49">16207 4042 1018 0,'0'0'352'0,"0"0"-210"0,0 0-142 16,108-126-4-16,-69 69-57 16,-5-4-36-16,-6 1-12 15,-9 7 109-15,-8 11 78 16,-11 14 128-16,0 8-35 15,0 9 19-15,0 4-12 16,-7 7-29-16,-1 0-42 16,-2 26-84-16,-3 14 20 15,-1 12 28-15,3 9-38 16,1 6 35-16,1 4-20 0,8-2-29 16,1-4 29-1,0-9-40-15,0-9 1 0,0-17 5 16,0-12-3-1,0-11-8-15,7-7-3 0,0 0-16 16,6-15 15-16,3-14-105 16,3-4-4-16,4-6 12 15,-3 6-57-15,3 0 13 16,-6 9 2-16,-1 4 49 16,-7 8 90-16,-3 4 1 15,-6 6 25-15,0 2 90 16,0 0-60-16,-19 2 19 15,-4 15 18-15,-1 2-9 16,1 8 21-16,6 0-65 16,3 3-2-16,10 1-25 0,4-4-11 15,0-3-1-15,14-3 1 16,17-7 6-16,11-5-14 16,35-9-14-1,-7 0-179-15,-8 0-182 0</inkml:trace>
  <inkml:trace contextRef="#ctx0" brushRef="#br0" timeOffset="18973.28">17141 3619 2220 0,'0'0'378'15,"0"0"-311"-15,0 0-44 0,0 0-10 16,138-10 5-16,-33 10-18 16,-13 0-262-16,-15 0-489 0</inkml:trace>
  <inkml:trace contextRef="#ctx0" brushRef="#br0" timeOffset="19138.75">17199 3844 1307 0,'0'0'1105'0,"0"0"-884"15,0 0-185-15,0 0 7 16,136 0-29-16,-18-12-14 0,-16 1-259 16,-6-3-474-16</inkml:trace>
  <inkml:trace contextRef="#ctx0" brushRef="#br0" timeOffset="19572.21">18093 3485 1729 0,'0'0'563'0,"0"0"-520"16,0 0 9-16,0 0 44 0,8 107-33 15,8-56 15-15,2 1-17 16,0 1-60-16,-3-8 29 16,-2-9-30-16,-3-11 7 15,-6-12 19-15,-2-9-26 16,0-4 77-16,0-5 7 16,1-25-83-16,5-10 11 15,8-14-12-15,5-9-47 16,8-3 36-16,2 4-49 15,4 7 51-15,-1 13 8 16,-4 13-11-16,-2 8 5 16,-3 12 5-16,-8 5 2 15,-1 4 13-15,-3 0 19 0,-2 10 4 16,0 18 17 0,1 8-18-16,3 12 25 15,0 8-29-15,4 4-30 0,0 2 18 16,1-5-19-16,0-9-31 15,0-10-43-15,-4-16-138 16,-5-14-651-16</inkml:trace>
  <inkml:trace contextRef="#ctx0" brushRef="#br0" timeOffset="25825.88">4073 2041 808 0,'0'0'326'0,"0"0"-229"15,0 0-27-15,0 0 15 16,0 0 27-16,0 0 26 16,19 0-15-16,-15 0 29 15,-4 0 2-15,2 0-36 16,-2 0 31-16,2 0-57 16,0 0-28-16,2 0 11 15,4 0-52-15,3-10 32 16,3-6-31-16,1-3-11 0,1 0 14 15,-5-3-20-15,-1 2 1 16,-2 4 5-16,0 4 1 16,-3 1-14-16,-1 6 0 15,-2 3 12-15,0 2-17 16,0 0 5-16,3 0 0 16,2 7 38-16,4 14-37 15,2 6 59-15,3 2-51 16,4 7 5-16,2-1-16 15,21 6 2-15,-3-11-110 16,-3-10-225-16</inkml:trace>
  <inkml:trace contextRef="#ctx0" brushRef="#br0" timeOffset="41392.14">6701 4886 1629 0,'0'0'380'0,"0"0"-226"15,0 0-73-15,0 0-63 16,0 0-5-16,0 0 15 16,77-15-20-16,-46 15 6 15,-2 0 13-15,-2 0-21 16,0 10 49-16,-2 7-30 16,-4 6 0-16,0 4 30 15,-5 4-54-15,-10 3 27 16,-6 1 3-16,0 2-14 0,-18-3 59 15,-13 0-27 1,-7-2-12-16,-4-4 31 0,4-6-67 16,6-5 24-16,9-9-18 15,9-8-5-15,9 0-4 16,5-18-38-16,3-18-23 16,23-15-23-16,12-9-45 15,9-4 24-15,4 4 27 16,-2 7-5-16,-7 9 85 15,-6 8-15-15,-11 7 15 16,-7 8 50-16,-10 9 35 16,-5 4 78-16,-3 8-10 15,0 0-91-15,-9 10-28 16,-16 21-25-16,-6 13 19 16,-7 12 51-16,5 8-53 0,4 2 20 15,11-2-29-15,11-6-4 16,7-6-8-16,5-9-5 15,19-14-5-15,12-10-7 16,4-17-27-16,9-2 17 16,1-18-17-16,-2-13-54 15,-3-3 83-15,-9 2-15 16,-11 2 25-16,-4 5-6 16,-5 8 20-16,-7 5-9 15,-5 4 55-15,-4 8-26 16,1 0 39-16,-1 0-46 15,3 10-4-15,0 12 57 0,-1 8-59 16,1 7 30-16,-3 0-36 16,2 4 2-16,0-3-28 15,0-6 11-15,2-2-85 16,7-8-26-16,1-9-184 16,1-8-500-16</inkml:trace>
  <inkml:trace contextRef="#ctx0" brushRef="#br0" timeOffset="41830.97">7877 5206 1617 0,'0'0'644'16,"0"0"-469"-16,0 0-72 16,0 0-62-16,0 0 111 15,-25 108-52-15,3-61-56 16,-7 2-15-16,1 0-29 15,1-10-1-15,8-5-80 16,11-12-180-16,6-15-429 0</inkml:trace>
  <inkml:trace contextRef="#ctx0" brushRef="#br0" timeOffset="42122.18">8195 4878 2027 0,'0'0'482'0,"0"0"-353"15,0 0-103-15,0 0 9 16,0 0 13-16,121 26-46 16,-92 2 29-16,-6 7-31 15,-11 3 0-15,-10 2 12 16,-2 1-11-16,-14 1 51 15,-14-4-2-15,-3-5-29 16,-2-4 36-16,6-8-57 0,4-6-22 16,13-7-16-16,7-8-99 15,6-27-2-15,21-12-323 16,7-10-524-16</inkml:trace>
  <inkml:trace contextRef="#ctx0" brushRef="#br0" timeOffset="42316.67">8571 4794 1013 0,'0'0'1185'0,"0"0"-852"16,0 0-65-16,0 0-151 15,0 0-26-15,0 0-9 16,-115 73-56-16,86-26 43 16,9 8-69-16,11 1-2 15,9-2-10-15,0 1-75 16,22-8-13-16,10-2-40 0,33-4-245 15,-7-12-362-15,-6-11-380 16</inkml:trace>
  <inkml:trace contextRef="#ctx0" brushRef="#br0" timeOffset="42662.74">8794 5288 1932 0,'0'0'540'0,"0"0"-425"0,0 0-57 16,0 0-5 0,0 0-41-16,0 0 18 0,119-32-30 15,-95 49 14-15,-12 6-41 16,-10 3 27-16,-2 4 0 16,-14 4 49-16,-17-3 5 15,-4 5 43-15,3-7-10 16,3-2-44-16,12-8 39 15,7 0-82-15,10-5 12 16,0-1-24-16,5-3 0 16,19-2 12-16,5-3 0 15,9-5-18-15,5 0 9 16,-1-2-79-16,1-12-30 16,-1 1-78-16,18-7-361 15,-8 6 274-15,-6 2-552 0</inkml:trace>
  <inkml:trace contextRef="#ctx0" brushRef="#br0" timeOffset="43450.63">9817 5238 1128 0,'0'0'514'0,"0"0"-340"16,0 0-64-16,0 0-27 16,0 0-52-16,0 0 22 15,0 0-34-15,-2 34-12 16,-4-17 9-16,-4 4-14 0,4-2-4 15,-1 11-40 1,3-9-188-16,2-3-84 0</inkml:trace>
  <inkml:trace contextRef="#ctx0" brushRef="#br0" timeOffset="43727.89">10430 5329 1558 0,'0'0'512'0,"0"0"-377"16,0 0-135-16,0 0-146 16,0 0-9-16,0 0-127 15,148-1-599-15</inkml:trace>
  <inkml:trace contextRef="#ctx0" brushRef="#br0" timeOffset="43863.53">10875 5376 1367 0,'0'0'480'0,"0"0"-348"16,0 0-27-16,0 0-105 16,0 0 0-16,0 0-183 15,152 0-129-15,-98 0-302 0</inkml:trace>
  <inkml:trace contextRef="#ctx0" brushRef="#br0" timeOffset="44213.63">11526 5069 542 0,'0'0'1352'0,"0"0"-1006"15,0 0-213-15,0 0-85 16,0 0-47-16,0 0 41 15,143-68-13-15,-101 68-19 16,-1 0 12-16,-10 14-10 16,-4 6-10-16,-10 4 32 15,-3 3-13-15,-12 4 35 16,-2 3-23-16,0-1-9 16,-21 0 6-16,-7-2-24 15,-10-6-6-15,-3-2 0 16,6-5-23-16,6-9-27 15,9-9-119-15,20-6-20 16,2-19-95-16,19-7-415 0</inkml:trace>
  <inkml:trace contextRef="#ctx0" brushRef="#br0" timeOffset="44382.14">11960 4895 1228 0,'0'0'905'0,"0"0"-578"16,0 0-76-16,0 0-139 15,0 0-40-15,0 0 15 16,0 0-71-16,-115 128 17 16,97-76-33-16,9 4-9 15,7-2-4-15,2-1-104 0,17 2-74 16,10-14-200 0,2-14-758-16</inkml:trace>
  <inkml:trace contextRef="#ctx0" brushRef="#br0" timeOffset="44929.68">12079 5416 1523 0,'0'0'546'0,"0"0"-362"16,0 0 23-16,0 0-116 16,49-118 7-16,-29 77-34 15,0 0-64-15,-2 3 35 16,-3 3-34-16,-5 9-1 15,-6 6 41-15,-2 7-41 16,-2 4 45-16,0 7 2 0,0 2-46 16,0 0 9-16,0 6-10 15,0 20 0-15,-6 8-5 16,-2 6 15-16,2 4-10 16,-1 5 0-16,3-4 12 15,2-1-15-15,2-5 3 16,0-9-31-16,0-7 25 15,0-15-60-15,0-8 43 16,4 0 16-16,7-13-29 16,7-18-17-16,2-2-32 15,2-3 25-15,1-1 42 16,-3 10-38-16,-5 7 56 16,-4 5-6-16,-1 8 16 15,-8 4-14-15,0 3 4 16,-2 0-12-16,0 13 6 15,-4 7 12-15,-15 1 28 0,2 3 12 16,-3 1-18-16,4-1 38 16,5 0-36-16,4 0-12 15,7-2 1-15,0 1-3 16,0-4-14-16,7 1 4 16,11-4 4-16,2-6-17 15,4-4 7-15,21-6-90 16,-5-10-64-16,0-10-404 0</inkml:trace>
  <inkml:trace contextRef="#ctx0" brushRef="#br0" timeOffset="45363.52">12787 4923 1743 0,'0'0'602'0,"0"0"-458"16,0 0-38-16,0 0 28 15,0 0-79-15,0 0-28 16,0 0-17-16,33-9-10 16,2 22 70-16,7-1-43 15,4 0-14-15,3 0 13 0,1 2-11 16,-4 0-15-1,-4 2 0-15,-3-2 10 0,-10 0-11 16,-12-2 1-16,-5-4 0 16,-12 2-15-16,0 3 2 15,-12 4 13-15,-19 7 29 16,-9 6-5-16,-7 7 53 16,-2 6-35-16,-2 1 11 15,2-1 29-15,6 0-65 16,8-8 19-16,6-3-36 15,6-5 10-15,10-8-28 16,5-5-28-16,2-8-64 16,6-6 32-16,0-8-67 0,16-16-71 15,5-6-747-15</inkml:trace>
  <inkml:trace contextRef="#ctx0" brushRef="#br0" timeOffset="46246.16">13340 5298 1091 0,'0'0'535'0,"0"0"-275"16,0 0-73-16,0 0-14 15,0 0-49-15,0 0-38 16,0 0 27-16,-102 78-46 16,67-43 45-16,3 2 0 0,-1-1-59 15,1-2 28-15,3-4-40 16,2-1-21-16,7-8 15 15,5-2-23-15,3-9-12 16,10-5 0-16,2-2-94 16,0-3 1-16,4 0-73 15,35-18-62-15,-4-8-257 16,3-9-769-16</inkml:trace>
  <inkml:trace contextRef="#ctx0" brushRef="#br0" timeOffset="46897.42">14058 4856 829 0,'0'0'666'16,"0"0"-341"-16,0 0-165 16,0 0-6-16,0 0-33 15,-143-11-28-15,103 19 30 16,-3 12-62-16,3 4 11 15,5 8-4-15,4 6-43 16,4 4 23-16,8 8-24 16,11 4-22-16,8 6 8 0,0 2-9 15,11 1-1 1,23-2 0-16,10-9 10 0,9-7-2 16,10-11-8-16,4-14 0 15,4-14 4-15,-2-6 4 16,1-10-8-16,-2-20 20 15,-5-10-19-15,-3-12 25 16,-8-10-17-16,-8-7 1 16,-11-5 59-16,-10 0-48 15,-19 4 28-15,-4 4 4 16,-27 7-53-16,-44 8 0 16,-95 3-80-16,13 15-140 15,-20 6-632-15</inkml:trace>
  <inkml:trace contextRef="#ctx0" brushRef="#br0" timeOffset="58908.45">8055 4532 1084 0,'0'0'361'16,"0"0"-214"-16,0 0-25 16,0 0-21-16,0 0-6 15,0 0-8-15,0-9-73 16,5 8 24-16,-3 1-3 0,0-2-2 16,0 2 45-16,0 0-38 15,0 0-24-15,3 0 17 16,2 0-26-16,8 0 12 15,6 0 9-15,2 0-27 16,6 0 48-16,6 0-48 16,-2 0 0-16,3 0 16 15,-1 0-3-15,1 0-13 16,1 0 1-16,-1 0 13 16,0 0-1-16,0 0-14 15,1 0 1-15,1 0 5 16,0 0 6-16,2 0-12 15,-2 0 0-15,0 0 15 16,-1 0-9-16,1 0-6 0,1 2 9 16,-4-2-2-16,3 0-5 15,0 1 2-15,4-1-4 16,2 0 15-16,4 0-19 16,-2 0 4-16,-1 0 0 15,-3 0 1-15,1 0 7 16,-5 0-8-16,-3 0 0 15,3 0 1-15,-5 3-8 16,3-1 7-16,0-1 0 16,0 2 0-16,1-3 9 15,3 2-9-15,3-2 0 16,-1 0 10-16,2 0-16 16,1 0 6-16,-3 0 0 0,-3 0-3 15,-6 0 4-15,-4 1-1 16,-3 2 0-16,-1-2 11 15,2 2-14-15,2-2 3 16,2-1 0-16,4 0 0 16,3 0 1-16,5 0-1 15,-1 0 6-15,-1 0 4 16,1 0-11-16,-5 0 1 16,-1 0 0-16,-3 0-12 15,1 0 15-15,2 0-3 16,0 0 1-16,1 0 11 15,1 0-12-15,-1 0 0 16,0 0 2-16,1 0-3 0,-3 0 2 16,5 0-1-1,1 0 6-15,-1-4 8 0,1 3-23 16,0-2 9-16,-3 3 0 16,-5 0-15-16,1 0 15 15,-3 0 0-15,2 0 2 16,3 0 12-16,4 0-15 15,2 0 1-15,2 0-1 16,4 0-7-16,-2 0 8 16,1 0 0-16,-5 0 0 15,1 0 12-15,-3 3-13 16,-5-2 1-16,3 3 0 0,1-1-7 16,1-1 7-1,4-2 0-15,5 0 0 16,1 0 13-16,0 0-13 0,0 0 0 15,-4 0 0-15,-3 0-11 16,-1 0 12-16,-2 0-1 16,0 0 0-16,2 0 10 15,6 0-10-15,0 0 0 16,4 0 0-16,3 0 3 16,0 0-3-16,1 0 0 15,-2 0-1-15,0 0 10 16,-6 0-9-16,-1 0 0 15,-2 0 0-15,0 0-7 16,1 0 7-16,1 0 0 16,2 0-14-16,2 0 29 0,1 0-15 15,-2 0 0-15,2 0 1 16,-3 0-7-16,0 0 6 16,0 0 0-16,-2-2-7 15,2 2 23-15,-1 0-16 16,2-3 0-16,-1 3 2 15,0-1-8-15,-2-2 6 16,1 2 0-16,2-2-6 16,-4 3 19-16,1 0-13 15,0 0 0-15,-2 0 1 16,1 0-5-16,1 0 4 16,3 0 0-16,2 0 8 15,1 0 2-15,6 0-6 0,-3 0-4 16,-3 0 2-16,3 0-6 15,-3 3 4-15,1 1 0 16,2-3-2-16,-3-1-2 16,3 3 4-16,-5-3 0 15,0 0 10-15,-4 0-20 16,-3 0 10-16,1 2 0 16,-3 2-9-16,3-2 21 15,2 1-12-15,2 0 0 16,5-2 1-16,-1 2 0 15,0-3-1-15,1 0 0 16,-3 2-10-16,0-2 20 16,-3 1-10-16,-2 2 0 15,3-1 1-15,4-1 3 16,1-1-4-16,3 3 0 0,4-3-11 16,-1 0 17-16,-2 0-6 15,0 0 0-15,-3 0 1 16,-1 0 12-16,4-3-13 15,0 2 0-15,0-4-1 16,2 4-4-16,0-4 5 16,-2 4 0-16,1-2 6 15,-5 2 1-15,2-1-6 16,0 0 6-16,4-2 14 16,5 2-7-16,4-2-11 0,7 0-3 15,4 0 10 1,0 2-3-16,1-1-7 0,-6 3 0 15,-6 0-10-15,-2 0 15 16,-2 0-5-16,-2 0 0 16,-3 0 11-16,2 0-4 15,0 0-5-15,-1 0-1 16,1 0 37-16,0 0-37 16,3 3 27-16,-5 0-9 15,2 4-5-15,-1-3 11 16,-1 2-13-16,-1-2-11 15,1 0 36-15,0-3-26 16,1 2-5-16,-3-3-2 16,-2 0 10-16,-5 0 5 15,-5 0-19-15,-5 0 0 16,-7 0-2-16,-5 0 11 16,-6 0-9-16,0-4 3 0,-3-2 14 15,0 0 7-15,-2 0-24 16,0 2 0-16,-1-2 3 15,-3 2 3-15,-5 2-6 16,-3-1 0-16,-1 2 9 16,-3 1-18-16,-2 0 9 15,2 0 0-15,-2 0-15 16,0 0-7-16,0 0-17 16,0 0-21-16,-21 0-79 15,-11 4-138-15,-15 2-408 0</inkml:trace>
  <inkml:trace contextRef="#ctx0" brushRef="#br0" timeOffset="60527.46">1259 7014 1433 0,'0'0'541'16,"0"0"-391"-16,0 0 12 0,0 0-72 15,0 0-60-15,0 0 9 16,134-68-32-16,-81 62-1 16,-1 6 21-16,-4 0-26 15,-5 0 12-15,-7 19 11 16,-9 4-23-16,-10 9 32 16,-12 7-20-16,-5 2 13 15,0 7 60-15,-22 1-40 16,-9-4 20-16,-5 2-11 15,0-9-49-15,0-4 30 16,7-7-30-16,9-8 0 0,7-9-3 16,8-6-3-1,5-4-24-15,0-6-3 0,17-22-21 16,12-17-56-16,8-10-42 16,5-5 32-16,3-2 56 15,-3 3-33-15,-2 6 53 16,-1 3 36-16,-6 6 4 15,-7 7 4-15,-6 5 46 16,-9 9 28-16,-8 12 71 16,-3 3-33-16,0 8-6 15,-5 0-87-15,-14 8 12 16,-6 18-22-16,-4 15 18 16,-2 12-15-16,6 9 37 15,3 5-35-15,15-2 2 16,7-4-13-16,0-5 9 0,4-9-31 15,17-10 13 1,3-9-18-16,1-8 4 0,4-11-7 16,0-9-3-16,2 0 24 15,-1-13-42-15,3-11 23 16,-4 0 3-16,-6-2 1 16,-4 4 7-16,-6 6 10 15,-6 5-2-15,-5 6 55 16,-2 5-28-16,0 0 21 15,0 0-48-15,0 11 18 16,0 18 10-16,0 7 9 16,0 8-1-16,0 2-1 0,0 0-23 15,0-1-18 1,4-9 6-16,3-4-108 0,8-19-18 16,-1-6-233-16,1-7-524 15</inkml:trace>
  <inkml:trace contextRef="#ctx0" brushRef="#br0" timeOffset="60699.93">2275 7191 2023 0,'0'0'683'16,"0"0"-552"-16,0 0-80 15,0 0-8-15,0 0-31 0,129-20-15 16,-77 17 3-1,2 3-124-15,3-1-37 0,-12-3-343 16,-14-2-286-16</inkml:trace>
  <inkml:trace contextRef="#ctx0" brushRef="#br0" timeOffset="60869.58">2533 7032 1818 0,'0'0'592'15,"0"0"-474"-15,0 0-72 16,0 0 13-16,0 0 23 16,-37 140-82-16,32-90-19 15,5 7-124-15,0-15-342 16,5-10-162-16</inkml:trace>
  <inkml:trace contextRef="#ctx0" brushRef="#br0" timeOffset="61211.12">2895 7227 560 0,'0'0'1784'0,"0"0"-1486"16,0 0-141-16,0 0-129 15,0 0-2-15,62-110-14 16,-37 77 0-16,-1 5 7 0,-4 2-19 15,-2 6 1-15,-7 4 40 16,-2 6-4-16,-4 4 22 16,-3 2 9-16,-2 4-59 15,2 0 30-15,0 4-39 16,3 18 1-16,-1 10 23 16,2 10-23-16,0 8 17 15,-2 4-13-15,-2-3-5 16,-2-5-17-16,2-8-67 15,-2-10-44-15,7-22-22 16,-1-6-343-16,4 0-364 0</inkml:trace>
  <inkml:trace contextRef="#ctx0" brushRef="#br0" timeOffset="61446.18">3510 6622 990 0,'0'0'1078'16,"0"0"-857"-16,0 0-31 16,0 0-93-16,116 150 15 15,-89-79-44-15,-8 28-44 16,-7-3 15-16,-12 2-30 16,0 2-8-16,-18-17-1 15,-20 7-23-15,-12-6-6 16,-10-10-76-16,-48 8-73 0,10-25-85 15,1-16-321-15</inkml:trace>
  <inkml:trace contextRef="#ctx0" brushRef="#br0" timeOffset="61803.08">1488 6494 1239 0,'0'0'320'0,"0"0"-31"15,0 0 32-15,0 0-121 16,0 0-6-16,0 0-128 15,-150-2 13-15,90 35 4 16,-10 11-38-16,-8 9 27 16,-2 6-5-16,0 9-35 15,10 11 62-15,10 21-67 16,25 26-17-16,35 19-10 16,16 5 11-16,48-10-29 15,19-18-17-15,3-13-120 16,-18-30-38-16,-11-18-360 0</inkml:trace>
  <inkml:trace contextRef="#ctx0" brushRef="#br0" timeOffset="62287.5">3942 7241 1532 0,'0'0'560'0,"0"0"-443"16,0 0-82-16,0 0-11 0,172-20 1 16,-99 17-24-16,25-4-2 15,-20 0-186-15,-15 0-358 0</inkml:trace>
  <inkml:trace contextRef="#ctx0" brushRef="#br0" timeOffset="62465.21">4243 7049 1741 0,'0'0'554'15,"0"0"-440"-15,0 0 54 16,-45 151-74-16,40-93-34 15,5 3-44-15,0-1-16 16,29 8-83-16,3-16-204 16,-1-16-355-16</inkml:trace>
  <inkml:trace contextRef="#ctx0" brushRef="#br0" timeOffset="62720.58">5083 6635 1876 0,'0'0'626'0,"0"0"-467"16,-119 49-66-16,75 1-1 16,7 13-14-16,8 30-53 15,10-3 39-15,13 8-64 16,6 1 0-16,0-18-6 15,20 8-46-15,4-8-21 16,5-16-81-16,20-12-135 16,-7-21-175-16,-1-22-160 0</inkml:trace>
  <inkml:trace contextRef="#ctx0" brushRef="#br0" timeOffset="62991.85">5180 6859 1679 0,'0'0'564'0,"0"0"-422"0,0 0-32 15,0 0-23-15,0 0-66 16,0 0 19-16,0 0-11 16,125 17-28-16,-100 35 34 15,-11 8-35-15,-10 6 7 16,-4 0-5-16,-10-1 13 15,-14-9-15-15,-6-11 30 16,1-7-29-16,4-15 32 16,7-11-33-16,7-10-69 0,11-22-32 15,5-18-275-15,17-12-536 16</inkml:trace>
  <inkml:trace contextRef="#ctx0" brushRef="#br0" timeOffset="63179.09">5546 6773 2056 0,'0'0'623'0,"0"0"-474"15,0 0-54-15,0 0-8 16,-107 109-8-16,96-55-68 16,11 7 10-16,0 1-21 15,14-1-59-15,15-6-9 0,29-5-106 16,-8-14-155-1,-2-16-482-15</inkml:trace>
  <inkml:trace contextRef="#ctx0" brushRef="#br0" timeOffset="63485.5">5751 7144 1903 0,'0'0'589'0,"0"0"-459"15,0 0-77-15,0 0-31 16,0 0-18-16,0 0 10 16,0 0-22-16,119-8 8 15,-107 25 0-15,-9 5-10 16,-3 2 28-16,-15 4 59 0,-14 0 18 16,-5 0-30-16,3 0 47 15,6-3-76-15,13 0-25 16,10-4-7-16,2 0 14 15,8-5-24-15,19-4 6 16,10-7-54-16,7-5 33 16,12 0-92-16,25-33-105 15,-14-1-522-15,-9-3-144 0</inkml:trace>
  <inkml:trace contextRef="#ctx0" brushRef="#br0" timeOffset="63658.94">6246 7026 2102 0,'0'0'483'0,"0"0"-415"0,0 0 11 15,0 0-53-15,116-6 26 16,-52 6-40-16,7 0-6 16,-4 0-12-16,0-9-115 15,-20 1-493-15,-18-5-273 0</inkml:trace>
  <inkml:trace contextRef="#ctx0" brushRef="#br0" timeOffset="63817.73">6504 6840 1607 0,'0'0'663'16,"0"0"-506"0,0 0 18-16,0 0-65 0,-51 119-29 15,49-74-18-15,2 10-63 16,0-1-33-16,15 5-167 15,10-10-394-15,4-17-660 0</inkml:trace>
  <inkml:trace contextRef="#ctx0" brushRef="#br0" timeOffset="64131.65">7006 7059 2126 0,'0'0'510'0,"0"0"-419"0,0 0 14 16,0 0-104-16,0 0 17 15,75-113 7-15,-48 80-25 16,-6 4 20-16,-6 5-14 16,-7 6 2-16,0 5 50 15,-6 7-10-15,0 5 22 16,-2 1-32-16,2 1-28 15,2 22-8-15,3 9 8 16,2 10-8-16,2 8 34 16,2 4-35-16,3 0-1 15,-3-1 0-15,1-7-96 16,-3-8-13-16,-4-15-215 16,-1-14-532-16</inkml:trace>
  <inkml:trace contextRef="#ctx0" brushRef="#br0" timeOffset="64369.7">7467 6595 1433 0,'0'0'1107'0,"0"0"-973"16,0 0-12-16,0 0-25 15,65 122-14-15,-25-55 8 16,4 12-90-16,1 11 29 15,-5 1 9-15,-11 1-39 0,-13-7 57 16,-16-11-56-16,0-10 0 16,-21-12-1-16,-10-8-73 15,-11-6-12 1,6-12-107-16,12-13-696 0</inkml:trace>
  <inkml:trace contextRef="#ctx0" brushRef="#br0" timeOffset="64884.18">8351 7044 905 0,'0'0'776'0,"0"0"-450"15,0 0-151-15,0 0-12 16,127 0 27-16,-73-6-97 16,4 2-39-16,0 0-33 15,-9 2-21-15,-9-4-51 0,-9-7-120 16,-14-2-118 0,-9-1-228-16</inkml:trace>
  <inkml:trace contextRef="#ctx0" brushRef="#br0" timeOffset="65056.05">8621 6843 113 0,'0'0'1388'16,"0"0"-1037"-16,0 0-140 15,0 0 4-15,0 0-45 16,-2 139-67-16,6-85 16 16,7 4-71-16,3 1-21 15,-2-5-27-15,5-8-11 16,10-4-108-16,-6-13-400 15,4-17-330-15</inkml:trace>
  <inkml:trace contextRef="#ctx0" brushRef="#br0" timeOffset="65236.75">9579 7236 2126 0,'0'0'523'0,"0"0"-431"16,0 0-92-16,0 0-100 15,0 0-185-15,0 0-574 0</inkml:trace>
  <inkml:trace contextRef="#ctx0" brushRef="#br0" timeOffset="65372.07">10096 7197 2112 0,'0'0'495'0,"0"0"-495"15,0 0-1-15,0 0-267 16,133-47-363-16</inkml:trace>
  <inkml:trace contextRef="#ctx0" brushRef="#br0" timeOffset="65515.75">10545 7147 1737 0,'0'0'660'0,"0"0"-485"15,0 0-175-15,0 0-28 16,0 0-186-16,0 0-307 16,126-59-1202-16</inkml:trace>
  <inkml:trace contextRef="#ctx0" brushRef="#br0" timeOffset="65813.53">11295 6930 1196 0,'0'0'591'16,"0"0"-483"-16,0 0-25 15,0 0 5-15,124-19 32 16,-68 19 39-16,7 0-67 16,-1 0-37-16,0 0-6 15,-9 0-49-15,-8 0 0 16,-14 0-140-16,-18 0-97 15,-7-8-84-15,-6-9-620 0</inkml:trace>
  <inkml:trace contextRef="#ctx0" brushRef="#br0" timeOffset="65979.7">11642 6782 1134 0,'0'0'649'0,"0"0"-394"0,0 0-92 15,0 0 64-15,0 0-50 16,-38 152-84-16,36-89 48 15,2 0-95-15,0 4-30 16,11-6-16-16,7-7-70 16,9-15-136-16,-7-15-343 15,0-16-445-15</inkml:trace>
  <inkml:trace contextRef="#ctx0" brushRef="#br0" timeOffset="66338.82">12950 6528 1465 0,'0'0'493'16,"0"0"-355"-16,0 0 82 16,-116 156-70-16,89-83-10 0,3 24-18 15,11-5-60-15,9 2 12 16,4 1-55-16,2-17-18 15,17 4-1-15,8-14-30 16,22-3-123-16,-7-24-196 16,-2-15-406-16</inkml:trace>
  <inkml:trace contextRef="#ctx0" brushRef="#br0" timeOffset="66650.66">13167 6763 656 0,'0'0'1400'15,"0"0"-1167"-15,0 0-196 16,0 0-37-16,124-60-7 16,-64 60-8-16,3 0 21 15,-13 19-7-15,-9 8 1 16,-19 12 0-16,-15 11 26 15,-7 6 45-15,-22 4 29 16,-16 2 17-16,-9-6-38 16,0-6 26-16,0-9-41 15,7-12-47-15,9-6 26 16,11-11-43-16,11-12-37 16,11-20-39-16,21-19-195 15,8-11-579-15</inkml:trace>
  <inkml:trace contextRef="#ctx0" brushRef="#br0" timeOffset="66835.73">13618 6571 2148 0,'0'0'519'0,"0"0"-355"16,0 0-103-16,0 0 23 15,-129 140-22-15,116-79-61 16,11 7 23-16,2 1-24 15,24-2-70-15,41 11-48 0,-6-15-197 16,-3-16-523-16</inkml:trace>
  <inkml:trace contextRef="#ctx0" brushRef="#br0" timeOffset="67370.7">13801 7397 170 0,'0'0'1960'16,"0"0"-1589"-16,0 0-260 16,0 0-86-16,0 0 17 15,0 0-42-15,141-132-1 16,-114 85 0-16,-10 1-31 16,-5 1 32-16,-12 2 24 15,0 12-15-15,0 6 39 0,-10 11-32 16,-1 9-2-16,3 5 18 15,-2 0-24-15,6 23-8 16,-1 11 17-16,5 9-16 16,0 7 20-16,0 0-12 15,0 2 5-15,0-2 7 16,5-6-8-16,4-2-9 16,-2-10-2-16,-1-6 4 15,1-9-12-15,-3-10-25 16,6-7-16-16,3-4 41 15,5-22-25-15,6-10-76 16,0-8-21-16,-1-4 6 16,-3 6 64-16,-8 4 18 15,0 10 40-15,-7 12 30 16,-3 5 41-16,-2 7 13 0,0 4-15 16,0 0-57-1,0 0 9-15,0 4-8 0,-2 10 6 16,-5 4 48-16,5 5-38 15,2 1-10-15,0-1 0 16,2 2-5-16,18-3-5 16,7-2-9-16,6-8-62 15,21-12-35-15,-8 0-234 16,-3-12-343-16</inkml:trace>
  <inkml:trace contextRef="#ctx0" brushRef="#br0" timeOffset="67556.22">14322 6739 1527 0,'0'0'960'15,"0"0"-765"-15,0 0-96 16,0 0-45-16,0 0-46 16,123-37 22-16,-54 32-30 15,-2 1-63-15,-4 0-127 16,-13-10-189-16,-14 2-201 15,-16-4-88-15</inkml:trace>
  <inkml:trace contextRef="#ctx0" brushRef="#br0" timeOffset="67713.06">14610 6509 1162 0,'0'0'586'0,"0"0"-301"0,0 0-30 15,0 0 2-15,0 0-123 16,-36 122-55-16,36-74-22 15,0 4-51-15,0 2-12 16,16 11-137-16,-1-12-357 16,1-16-272-16</inkml:trace>
  <inkml:trace contextRef="#ctx0" brushRef="#br0" timeOffset="68002.73">15031 6788 1781 0,'0'0'693'16,"0"0"-490"-16,0 0-90 15,0 0-35-15,30-122-69 16,-11 99 4-16,1 5-12 16,-6 8 19-16,-4 6-14 15,-3 4 18-15,-2 0 4 16,2 11 51-16,-1 14-52 15,5 9 23-15,1 8-22 16,-2 2-16-16,2 5-15 16,3-6 3-16,-4-8-76 15,1-12 4-15,-3-20-91 16,-1-3-205-16,0-11-303 0</inkml:trace>
  <inkml:trace contextRef="#ctx0" brushRef="#br0" timeOffset="68208.85">15504 6332 93 0,'0'0'1936'15,"0"0"-1614"-15,0 0-82 16,31 107-30-16,-16-45-110 16,3 12 4-16,2 6-45 15,-2 4-58-15,-5 0 42 0,-3-7-43 16,-10-10-7-16,0-12-8 15,-16-11-93-15,-13-7 2 16,4-16-186-16,12-14-994 16</inkml:trace>
  <inkml:trace contextRef="#ctx0" brushRef="#br0" timeOffset="68569.53">16608 6611 1706 0,'0'0'717'0,"0"0"-496"15,0 0-166-15,0 0-22 16,154-14 1-16,-86 12-34 15,9 2-15-15,-15 0-258 0,-20 0-544 16</inkml:trace>
  <inkml:trace contextRef="#ctx0" brushRef="#br0" timeOffset="68749.38">16595 6850 1913 0,'0'0'773'15,"0"0"-587"-15,0 0-123 16,0 0 21-16,0 0-26 16,181 0-45-16,-96 0-13 15,1-3-53-15,19-12-176 16,-23-1-515-16,-14-4-1200 0</inkml:trace>
  <inkml:trace contextRef="#ctx0" brushRef="#br0" timeOffset="69254.95">17814 6547 1039 0,'0'0'988'0,"0"0"-820"0,0 0-14 15,0 0 18-15,9 119-93 16,-3-80 12-16,3 1-48 16,-1-6-37-16,-2-7 31 15,-2-10-37-15,-4-8 0 16,0-9 41-16,0 0-40 15,0-21 39-15,0-15-38 16,5-11 22-16,3-12-36 16,8-3 12-16,3 2-33 15,4 5 22-15,2 13-26 16,2 10 35-16,0 12 2 16,2 8-26-16,-2 8 24 0,0 4 4 15,3 0 17-15,-3 0 48 16,-3 18-49-16,1 11 51 15,0 3-20-15,-6 8-38 16,2 1 35-16,-6 1-46 16,-1-3-18-16,-6-3-7 15,10-4-111-15,-5-10-85 16,6-7-577-16</inkml:trace>
  <inkml:trace contextRef="#ctx0" brushRef="#br0" timeOffset="69446.89">18656 6497 103 0,'0'0'2156'0,"0"0"-1817"0,0 0-254 15,0 0-17-15,143-38-68 16,-70 33 18-16,3-1-18 15,0-7-209-15,-22 0-352 16,-19-2-339-16</inkml:trace>
  <inkml:trace contextRef="#ctx0" brushRef="#br0" timeOffset="69635.85">18841 6284 1510 0,'0'0'619'0,"0"0"-332"0,0 0-74 15,0 0-30-15,-33 130-48 16,33-83-74-16,0 5 26 16,8 2-86-16,10 1 1 15,2-5-2-15,3-5-112 16,1-9-81-16,-6-14-386 16,0-15-480-16</inkml:trace>
  <inkml:trace contextRef="#ctx0" brushRef="#br0" timeOffset="70574.53">19367 6397 1405 0,'0'0'292'0,"0"0"-232"16,127-56-10-16,-67 13-12 15,2-7-38-15,-4-10 19 16,-8-9-13-16,-13 2-5 16,-10 4 28-16,-18 9 65 15,-9 10 73-15,-4 14-21 0,-23 10-113 16,-2 8 33-16,-2 11-20 16,2 1-8-16,4 7 13 15,0 23-50-15,4 14 41 16,0 14 18-16,1 10-26 15,5 8 27-15,1 5-37 16,5-1-18-16,5 1 22 16,4-7-17-16,0-4-11 15,13-8 0-15,5-8 10 16,2-12-10-16,-2-12 0 16,-2-13-23-16,-3-12 22 15,3-5-19-15,1-8 20 16,1-22 0-16,5-11-57 0,-2-14 39 15,6-9-25-15,0-4-37 16,2-5 60-16,2 8-8 16,0 9 28-16,1 12-9 15,-5 11 3-15,-1 11 0 16,-1 12-56-16,-5 6-12 16,-4 4 74-16,-6 0-23 15,-3 0 23-15,-7 14-8 16,0 2 25-16,-15 6-6 15,-16 3 38-15,-7 6-20 16,-3 1 48-16,3 0-53 16,7 3 11-16,13-4 22 15,18 4-57-15,0 0 0 16,37 2 0-16,17-1 18 16,21 0-14-16,6-3 4 0,9-4-8 15,-8-7 16-15,-15-6 0 16,-18-8-26-16,-20-8 10 15,-29 0-122-15,-9-8-99 16,-24-7-740-16</inkml:trace>
  <inkml:trace contextRef="#ctx0" brushRef="#br0" timeOffset="78803.62">1990 8704 876 0,'0'0'778'0,"0"0"-531"15,0 0-33-15,0 111-86 16,0-73-30-16,0 2-39 16,11-8-59-1,7-4 16-15,2-10-10 0,2-10-6 16,5-8 16-16,2 0-8 16,2-16 24-16,5-16-32 15,-5-6 3-15,-2-6-9 16,-6-2-9-16,-10 1-26 15,-8 9 39-15,-2 10-4 0,-3 8 6 16,0 11 9-16,0 7-7 16,0 0-4-16,0 7 17 15,-6 23-15-15,-1 13 49 16,3 11-34-16,2 6 31 16,2 6-3-16,0 6-35 15,0 0 50-15,0 3-53 16,0-3-4-16,0-10 2 15,0-8 14-15,0-14-17 16,0-14 28-16,-4-9 6 0,-12-12 87 16,-7-5-46-16,-3 0-29 15,-1-20-20 1,2-10-20-16,7-6-12 0,5-5-5 16,11-2-58-1,2 3 29-15,29-10-141 0,11 10-184 16,0 7-439-16</inkml:trace>
  <inkml:trace contextRef="#ctx0" brushRef="#br0" timeOffset="79196.31">2616 8989 1614 0,'0'0'704'15,"0"0"-544"-15,0 0-38 16,0 0-87-16,0 0-6 15,0 0-29-15,0 0 16 16,52-100-16-16,-48 92 2 16,0 3 7-1,-1 5 53-15,-1 0-41 0,0 0 9 16,2 5-14-16,4 15-16 16,0 8 23-16,0 11-8 15,-3 3-14-15,0 4 16 16,-5-1-17-16,0-4-18 15,0-7-21-15,0-9-45 16,-7-8-23-16,-6-9-22 0,-1-6 129 16,1-2 8-16,2 0 28 15,3 0 39-15,7 0 44 16,1-2-66-16,1-4-11 16,25-4-17-16,4 0-24 15,9 0 23-15,0 0-24 16,-2 2-10-16,-2-4-53 15,-10 3-185-15,-8-2-267 0</inkml:trace>
  <inkml:trace contextRef="#ctx0" brushRef="#br0" timeOffset="80421.14">1745 7886 1311 0,'0'0'377'0,"0"0"-227"16,0 0-84-16,0 0-22 16,0 0-35-16,0 0-8 15,0 0 52-15,18 14-42 16,-11-10 29-16,2-1 6 31,-1 0-17-31,1 1 30 16,1 0-34-16,2-1-2 0,2 1 25 0,-1-4-40 0,0 0 15 15,1 0 15 1,-3 0-37-16,-5 0 22 0,0 0-11 31,-4 0 1-31,-2 0 64 16,2 0-26-16,-2 0 14 15,0 0-10-15,0 0-40 16,0 0 24-16,0 0-39 16,0 0 6-16,0 0-2 15,0 0 7-15,0 0-11 16,0 0 7-16,0 0 7 16,0 0-13-16,0 0-1 15,0 0 0-15,0 0 7 16,0 0-6-16,0 0 10 15,0 0 4-15,0 0-3 0,0 0-10 16,4 0-2-16,3 0 0 16,7 0-9-16,1 0 9 15,1 0 0-15,1 0 1 16,1 0 11-16,-2 0-13 16,2 2 1-16,-1 2-5 15,3-3-2-15,1-1 7 16,0 0 0-16,2 0 6 15,-1 0 6-15,-1 0-18 16,-4-7 6-16,1 0-24 16,-5-1 11-16,1 2 6 15,-1 1 7-15,0 0-9 0,1 2-10 16,0-2 18-16,1 4-5 16,-2 1-9-16,1 0-2 15,-4 0 17-15,2 0 0 16,1 1-16-16,-2 7 10 15,1 5 6-15,-1-6 0 16,-3 1 2-16,-1-2-14 16,-2-2 12-16,-3-4 0 15,-2 0-11-15,1 0 29 16,5 0-18-16,-2 0 0 16,7-1 8-16,5-12-17 15,1-1 9-15,4-2 0 0,-1 5-12 16,-1-2 12-16,0 5 0 15,1 1 0-15,-1 1 7 16,4-1-13-16,4 5 6 16,0 0 0-16,4 2-12 15,0 0 15-15,0 0-3 16,0 0 0-16,1 0 8 16,-5 0-14-16,-6 0 6 15,-5 0 0-15,-8 0-8 16,1 0-13-16,-1-2-178 0,-6 0-427 15</inkml:trace>
  <inkml:trace contextRef="#ctx0" brushRef="#br0" timeOffset="81049.36">3977 8556 1679 0,'0'0'560'0,"0"0"-452"16,0 0-54-16,0 0 18 16,0 0-42-16,164-5-23 15,-112 5-7-15,15 3-99 16,-15 1-189-16,-15-4-327 0</inkml:trace>
  <inkml:trace contextRef="#ctx0" brushRef="#br0" timeOffset="81222.32">4254 8434 1510 0,'0'0'703'0,"0"0"-552"0,0 0-77 16,0 0-10-1,0 0-13-15,0 116 17 0,14-67-68 16,3 1-10-16,8 0-68 16,17 0-177-16,-4-14-252 15,0-14-314-15</inkml:trace>
  <inkml:trace contextRef="#ctx0" brushRef="#br0" timeOffset="81755.7">5390 8543 1716 0,'0'0'480'15,"0"0"-395"-15,0 0 8 16,0 0-22-16,-19 124 21 0,19-76-44 15,10-2-42 1,13-4 26-16,1-10-31 0,3-10-1 16,4-11 21-16,0-11-20 15,2 0 29-15,6-21-9 16,-1-13-21-16,-3-12 0 16,-4-4-9-16,-6-3-21 15,-6 7 20-15,-9 12-7 16,-4 10 17-16,-6 14 0 15,0 7-6-15,0 3-14 16,0 0 11-16,0 19 9 16,-6 15 43-16,-2 12-16 15,4 11 17-15,4 7-11 0,0 4-25 16,4 2 39-16,15 0-36 16,-3-2 2-16,-1-5 8 15,-6-12-7-15,-2-8 2 16,-7-13-13-1,0-11 8-15,-7-14 47 0,-13-5 6 16,-7 0-19-16,0-14-15 16,1-13-30-16,8-2-24 15,11-6-48-15,14-14-94 16,19 11-87-16,11 5-463 0</inkml:trace>
  <inkml:trace contextRef="#ctx0" brushRef="#br0" timeOffset="82073.39">6150 8899 1542 0,'0'0'585'16,"0"0"-447"-16,0 0-12 0,0 0-118 15,0 0 20-15,0 0-28 16,0 0 15-16,71-25-15 15,-67 25 0-15,-4 11 0 0,0 5 41 16,0 7-19 0,-2 0 47-16,-11 5-7 15,4 0-41-15,7-3 34 0,2-2-55 16,0-5 0-16,20-1 20 16,11-7-7-16,9-5-8 15,3-5-1-15,-1 0 10 16,-7-4-28-16,-6-14-69 15,-4-23-118-15,-12 4-320 16,-6-2-737-16</inkml:trace>
  <inkml:trace contextRef="#ctx0" brushRef="#br0" timeOffset="82885.34">5479 7764 1371 0,'0'0'304'0,"0"0"-155"16,0 0 6-16,0 0-14 15,0 0-90-15,0 0-18 16,0 0 32-16,25 10-16 16,-2 2 25-16,8-1-30 15,4 0-32-15,7-3 43 0,5-2-48 16,2-4-1-16,0-2 21 16,-7 0-12-16,1 0-15 15,-7 0 0-15,-3 0 6 16,0-4-8-16,1-6 2 15,-3-3-16-15,2-4 15 32,1 1-45-32,-8 2 45 0,1 2-5 0,-6 2 1 15,-6 4-5-15,-4 2 10 16,0 4 0-16,-2 0-12 16,0 0 6-16,2 4 6 15,0 10 0-15,3 0 9 16,3 2-2-16,2 2-7 15,2 1 0-15,4-4-7 0,4-3 20 16,-2-4-13-16,2-3 0 16,0-5 11-16,2 0 2 15,2 0-13-15,3-11 0 16,4-3-8-16,3 0 16 16,3 0-8-16,1 2 0 15,2 0 6-15,-6 2 2 16,-6 4-7-16,-8 3 21 15,-8-1 29-15,-6 1-50 16,-7 1 39-16,2 0-19 16,-1 0-15-16,-1 0-12 15,6 0-79-15,-6 0-161 0,1 2-398 16</inkml:trace>
  <inkml:trace contextRef="#ctx0" brushRef="#br0" timeOffset="83340.42">8106 8484 834 0,'0'0'488'16,"0"0"-355"-16,0 0 36 15,151 0-23-15,-88 0-40 16,-1 0-44-16,10 0-62 16,-19 0-148-16,-12-2-220 0</inkml:trace>
  <inkml:trace contextRef="#ctx0" brushRef="#br0" timeOffset="83513.35">8427 8369 1483 0,'0'0'319'16,"0"0"-169"-16,0 0 68 16,-4 119-51-16,4-70-82 15,2 1 4-15,13 4-85 16,6-4-4-16,14 3-107 16,-2-12-276-16,1-13-197 0</inkml:trace>
  <inkml:trace contextRef="#ctx0" brushRef="#br0" timeOffset="83669.45">9387 8667 1980 0,'0'0'326'16,"0"0"-224"-16,0 0-102 15,0 0-55-15,0 0-124 16,0 0-302-16</inkml:trace>
  <inkml:trace contextRef="#ctx0" brushRef="#br0" timeOffset="83811.3">10076 8653 1920 0,'0'0'528'0,"0"0"-443"15,0 0-43-15,0 0-42 16,0 0-134-16,158-27-342 15,-96 27-374-15</inkml:trace>
  <inkml:trace contextRef="#ctx0" brushRef="#br0" timeOffset="83937.04">10851 8653 1829 0,'0'0'374'0,"0"0"-330"0,0 0-44 16,0 0-75-16,0 0-173 15,125-49-346-15</inkml:trace>
  <inkml:trace contextRef="#ctx0" brushRef="#br0" timeOffset="84157">11245 8516 1774 0,'0'0'235'0,"0"0"-235"0,0 0 0 16,0 0 49-16,139-12-38 16,-81 12-11-16,9-4-109 15,-17 3-227-15,-11-8-992 0</inkml:trace>
  <inkml:trace contextRef="#ctx0" brushRef="#br0" timeOffset="84313.83">11509 8372 1250 0,'0'0'618'0,"0"0"-476"16,0 0 52-16,0 0-8 0,-27 135-64 15,27-72 0-15,0 4-79 16,0 0-29-16,0 0-14 15,11-3-132-15,3-18-441 16,1-20-891-16</inkml:trace>
  <inkml:trace contextRef="#ctx0" brushRef="#br0" timeOffset="85208.12">13279 7710 1345 0,'0'0'353'0,"0"0"-299"16,0 0-12-1,0 0 70-15,0 0-11 0,119 50-16 16,-70-36-55-16,7 0-29 16,-1-2 36-16,1-4-37 15,-5-5 0-15,-2-3-1 16,-4 0 9-16,-3 0-8 16,-4-12 0-16,0-3 1 15,-4-3-7-15,-1 2 6 16,0-2 0-16,1 4 0 15,1 2 9-15,1 2-9 0,0 4 0 16,-3 4 1 0,-4 2-11-16,-7 0 10 0,-2 0 0 15,-7 2-12-15,-3 7 17 16,-6 2-5-16,3 3 33 16,-1 2-31-16,4-2 60 15,3 0-50-15,5-2-5 16,6-6 20-16,3-4-8 15,4-2-17-15,2 0 3 16,-1-8 12-16,3-4-26 16,-1-2 9-16,2 0 0 15,3 0-13-15,5 1-7 16,8 4 20-16,8-1 0 0,9 4 1 16,7 2 1-16,6 4-2 15,2 0 0-15,0 0-6 16,-11 0 3-16,-13 0-4 15,-17 0-110-15,-26-4-150 16,-12-6 38-16,-5-3-319 0</inkml:trace>
  <inkml:trace contextRef="#ctx0" brushRef="#br0" timeOffset="85882.4">13926 8163 1455 0,'0'0'538'0,"0"0"-446"0,0 0-36 16,0 0-6-16,0 0 46 15,0 0-7-15,0 0-51 16,73 140 8-16,-57-101-14 16,0-3-15-16,-1-8 31 15,3-4-47-15,0-10 14 16,4-7 6-16,3-7-14 15,4-2-10-15,4-27 3 16,1-9-62-16,1-8-5 16,-6-2-27-16,-6-1 41 15,-8 11 50-15,-6 11-7 16,-7 6 10-16,-2 11 49 16,0 6-11-16,0 4 18 0,0 0-55 15,-4 22-1 1,-3 12 61-16,0 13-43 0,-1 11 25 15,1 10-31-15,0 8-4 16,0 8 32-16,3 6-31 16,2 3 0-16,2-5 26 15,-2-8-34-15,-1-12 20 16,-3-16-21-16,-8-13 13 16,-3-17-4-16,-8-14-7 15,-9-8 56-15,-4-6 14 16,0-21-57-1,3-5 44-15,6-2 19 0,12-3-52 0,9 0 33 16,8-1-59-16,2-4-15 16,30 1-1-16,13-2-105 15,37-7-57-15,-8 12-348 16,-8 8-1125-16</inkml:trace>
  <inkml:trace contextRef="#ctx0" brushRef="#br0" timeOffset="86416.45">14599 8624 1633 0,'0'0'404'16,"0"0"-264"0,0 0-46-16,0 0-58 0,64-110 7 0,-37 68 19 15,-2 0-55-15,-5 2 8 16,-9 7 36-16,-5 8-13 15,-6 9 50-15,0 3-39 16,0 7 6-16,0 6-2 16,0 0-52-1,-2 0-1-15,-5 22 1 0,1 10 17 16,1 11 9-16,1 9-21 16,2 6-5-16,2 2 30 15,0 2-19-15,0-1-8 16,0-10 1-16,0-8 12 0,2-13-15 15,2-12-2 1,-4-12 0-16,3-6-13 0,1-9 13 16,3-22-28-16,6-13-26 15,5-8-42-15,0-1 10 16,2 7-17-16,-4 10 25 16,-5 9 76-16,-5 10-8 15,1 7 10-15,-4 6 13 16,-3 4-1-1,0 0-24-15,0 0 5 0,0 6 7 16,0 10 41-16,0 3-7 0,13 2 1 16,9 4 6-16,7-4-23 15,5 2 12-15,-1-7-30 16,2-5-19-16,2-7 17 16,13-4-139-1,-10-10-99-15,-4-10-323 0</inkml:trace>
  <inkml:trace contextRef="#ctx0" brushRef="#br0" timeOffset="86589.08">15625 8115 674 0,'0'0'1442'0,"0"0"-1189"16,0 0-176-16,148-44-53 15,-88 36 17-15,14 6-41 16,-14 2-162-16,-18 0-383 0</inkml:trace>
  <inkml:trace contextRef="#ctx0" brushRef="#br0" timeOffset="86746.14">15650 8307 1733 0,'0'0'574'16,"0"0"-510"0,0 0 90-16,0 0-39 15,0 0-30-15,176 17-85 16,-105-17-115-16,-6 0-561 0</inkml:trace>
  <inkml:trace contextRef="#ctx0" brushRef="#br0" timeOffset="87248.43">16905 8069 182 0,'0'0'1652'16,"0"0"-1346"-16,0 0-202 16,0 0-82-16,0 0 81 15,0 0 18-15,0 0-60 16,20 142 31-16,-9-93-50 16,-2-2-19-16,-2-4 10 0,0-5-21 15,-3-10-7-15,0-10-2 16,-2-10 12-16,1-8-5 15,0 0-4-15,5-24-6 16,3-12 0-16,2-13-38 16,5-5 12-16,5-1-24 15,1 3-17-15,0 5 41 16,3 10 8-16,-4 12-2 16,-1 9 11-16,-2 7 12 15,-2 9-3-15,-1 0 47 16,1 0-26-16,-3 19 52 15,2 5-18-15,-2 4-17 16,-1 6 41-16,-4 6-55 0,0 2 10 16,-4 1-13-1,1-1-21-15,2-5-1 0,9-1-84 16,-1-9-149-16,6-11-539 0</inkml:trace>
  <inkml:trace contextRef="#ctx0" brushRef="#br0" timeOffset="87420.97">17725 8229 1952 0,'0'0'529'16,"0"0"-443"-16,0 0 14 16,131-36-83-16,-73 29 0 0,3 6-17 15,1-8-244-15,-16 2-335 16,-17-5-638-16</inkml:trace>
  <inkml:trace contextRef="#ctx0" brushRef="#br0" timeOffset="87577.9">17877 8069 1440 0,'0'0'522'16,"0"0"-275"-16,0 0 3 15,0 0-119-15,-52 138 5 16,52-96-62-16,0 2-65 15,7 1-18-15,26 0-59 0,-4-10-236 16,0-13-539-16</inkml:trace>
  <inkml:trace contextRef="#ctx0" brushRef="#br0" timeOffset="88221.4">18360 8199 1761 0,'0'0'569'0,"0"0"-445"0,0 0-36 15,0 0-5-15,116-118-63 16,-77 72-7-16,-2-4 13 16,-9-4-16-16,-8 4-1 15,-9 5 46-15,-6 15-7 16,-5 10 30-16,0 12-56 15,0 6-12-15,-2 2 7 16,-12 14-1-16,-3 18-11 16,-3 16 26-16,-2 10-29 15,6 8 41-15,2 7-34 16,6 1 3-16,1 1 22 16,5-2-23-16,2-6-11 15,0-10 0-15,0-10 12 0,0-14-14 16,0-14 2-16,0-13 0 15,6-6-1-15,3-12 1 16,5-24-23-16,4-14-2 16,8-10-41-16,3-8 21 15,4 1-52-15,-1 10-28 16,-3 14 74-16,-3 15 17 16,-3 13 19-16,-1 12 0 15,-1 3 0-15,3 0 15 16,-7 0 0-16,-3 3 1 0,-8 6 9 15,-6 1 1-15,0 4 39 16,-9 0 46-16,-15 6-41 16,-5 5 34-16,-2-2-30 15,4 4-31-15,10 0 23 16,7 1-49-16,10 0 0 16,0 3 7-16,25-3 10 15,10-2-14-15,8-2-5 16,3-8 0-16,2-4-20 15,-4-2 8-15,-6-4-80 16,-12 6-23-16,-8-4-411 16,-15 0-673-16</inkml:trace>
  <inkml:trace contextRef="#ctx0" brushRef="#br0" timeOffset="89320.46">4476 9904 1348 0,'0'0'599'0,"0"0"-444"16,0 0-145-1,0 0 67-15,0 0 31 0,16 114-47 16,-3-62 7-16,3 0-10 16,5-3-32-16,5-8 26 15,5-9-51-15,5-9 8 16,0-15-9 0,-1-8-34-16,-4-13 33 0,-2-20-24 15,-8-14-51-15,-6-7 52 16,-7-2-54-16,-3 6-33 15,-5 12 89-15,0 13 22 16,0 16 19-16,0 9-19 16,-7 0 40-16,3 26-30 15,4 12 43-15,0 12-13 0,2 14 15 16,17 7-47-16,5 6 27 16,0 2-26-16,1-3 6 15,-5-4 6-15,-3-7-21 16,-5-14 0-16,-5-8 0 15,-7-17 20-15,0-11 4 16,-9-12 92 0,-14-3-48-16,-8-10 14 0,-4-14-64 15,-3-8 23-15,2 1 57 16,9 1-62-16,12 4 13 16,8 4-49-16,7 3-22 15,11-4 13-15,24-3-109 16,37-18-124-16,-7 7-293 0,-5 6-583 15</inkml:trace>
  <inkml:trace contextRef="#ctx0" brushRef="#br0" timeOffset="89586.95">5321 10164 1916 0,'0'0'596'0,"0"0"-447"0,0 0-104 15,0 0-26-15,0 0-19 16,0 0 17-16,0 0-8 0,85-65-3 16,-81 65 25-16,-1 0 78 15,-1 0-58-15,2 15 7 16,-2 11 14 0,5 12-47-16,-2 9 31 0,1 3-46 15,1 1-10-15,2-3 0 16,-3-10-89-16,4-9-24 15,9-19-50-15,1-8-350 16,1-2-522-16</inkml:trace>
  <inkml:trace contextRef="#ctx0" brushRef="#br0" timeOffset="89712.28">5905 10190 709 0,'0'0'1575'0,"0"0"-1320"15,0 0-153-15,-18 123-26 16,9-71-76 0,4-8-171-16,5-16-395 0</inkml:trace>
  <inkml:trace contextRef="#ctx0" brushRef="#br0" timeOffset="90372.21">6170 9832 1829 0,'0'0'386'15,"0"0"-224"-15,0 0-128 16,0 0 78-16,0 0-20 16,116 1-68-16,-85 22 26 31,-6 7-49-31,-13 3 5 0,-6 7 59 0,-6 7 9 15,0 7 41-15,-12 4-22 16,-1 5-42-16,2-1 45 16,8-6-60-16,3-8-12 15,0-10 12-15,0-8-26 16,8-10 4-16,0-6-14 16,3-6 13-16,1-2-3 0,1-4-10 15,5-2 0-15,4 0 12 16,9 0-5-16,7-20-14 15,4-12 4-15,2-12-58 16,-1-14 47-16,-3-15-43 16,-6-7 3-16,-5-4 36 15,-7 6-36-15,-7 10 54 16,-3 16 0-16,-8 16 12 16,-4 14 1-16,0 11-13 0,0 10-4 15,0 1-7 1,-2 6-52-16,-10 19 63 15,2 16 0-15,-1 9 8 0,3 8 9 16,4 7-16 0,0 8-1-1,4 3 19-15,0 5-2 16,0-1-17-16,0-2 0 16,4-2 13-16,8-4-7 15,-1-3-6-15,-3-12 0 16,-2-10-7-16,-6-11 7 15,0-14 0-15,-12-8 5 16,-13-12 4-16,-4-2 23 0,3-4-32 16,1-25-37-16,9-38 10 15,8 2-138-15,8-1-342 0</inkml:trace>
  <inkml:trace contextRef="#ctx0" brushRef="#br0" timeOffset="90653.47">7083 10231 1265 0,'0'0'947'15,"0"0"-715"-15,0 0-132 16,0 0-11-16,0 0-65 0,0 0 14 16,0 0-38-16,54 16-4 15,-54 11 3-15,-18 2 1 16,-11 2 39-16,0 3 25 15,0-7-16-15,9-1 10 16,9-6-58-16,6-4 16 16,5-2-16-16,8-4 0 15,18-4 15-15,10-6 1 16,8 0-8-16,6 0-16 16,2-12-28-16,23-18-114 15,-15 4-96-15,-7 2-494 0</inkml:trace>
  <inkml:trace contextRef="#ctx0" brushRef="#br0" timeOffset="90778.93">7877 10341 2002 0,'0'0'486'0,"0"0"-415"15,0 0-71-15,0 0-312 16,120-32-281-16</inkml:trace>
  <inkml:trace contextRef="#ctx0" brushRef="#br0" timeOffset="90920.67">8298 10291 2067 0,'0'0'500'0,"0"0"-430"16,0 0 21-16,0 0-91 15,0 0-155-15,115-33-388 16,-57 28-299-16</inkml:trace>
  <inkml:trace contextRef="#ctx0" brushRef="#br0" timeOffset="91092.99">8995 10254 1222 0,'0'0'1093'0,"0"0"-843"0,0 0-159 16,0 0 43-16,-80 131-32 15,56-85-69-15,-1 2-11 16,0-3-22-16,6-6-121 16,1-5-101-16,5-7-315 15,3-18-401-15</inkml:trace>
  <inkml:trace contextRef="#ctx0" brushRef="#br0" timeOffset="91674.45">9412 9828 1994 0,'0'0'357'0,"0"0"-283"16,0 0-7-16,0 0 96 15,0 138-85-15,0-78-13 16,0 1-6-16,9-5-43 15,2-6 24-15,7-12-40 16,2-15 12-16,6-10 0 16,5-13-12-16,6-13-7 15,3-24-19-15,-1-18-50 16,-3-7 18-16,-7-4-22 16,-7 4-53-16,-11 12 79 15,-5 11 41-15,-6 19 13 0,0 11 74 16,0 9-32-16,-12 0 19 15,0 24-25-15,-3 14-6 16,2 12 52-16,-1 14-45 16,3 10 2-16,3 6 21 15,3 5-44-15,5-3 35 16,0-1-25-16,0-4-19 16,5-4 56-16,12-5-57 15,1-6 7-15,2-8-4 16,-7-13-8-16,-4-9-2 15,-9-15-25-15,0-9-21 0,-4-8 31 16,-19 0 9-16,-3 0 7 16,-5 0 0-16,2 0 16 15,2 0-16 1,3 0 0-16,3 0 9 0,2 0-34 16,3-10 25-16,3-12-55 15,11-30-2-15,2 6-191 16,0-4-421-16</inkml:trace>
  <inkml:trace contextRef="#ctx0" brushRef="#br0" timeOffset="92192.43">9898 10267 1478 0,'0'0'401'16,"0"0"-225"-16,0 0-77 15,33-118 54 1,-4 68-76-16,3-6-52 0,-4-3 8 16,-4 3-17-16,-5 10-7 15,-11 11 54-15,-6 12-26 0,-2 12 78 16,0 10-45-16,0 1-54 16,-4 13-11-16,-7 24 11 15,2 13 8-15,1 14 4 16,3 9-28-16,3 4 61 15,2 1-36-15,0-3-7 16,0-11 0-16,0-16-6 16,0-14-12-16,0-18 0 15,0-14 11-15,0-2-34 16,7-28 23-16,15-18-82 16,2-12 3-16,8-2-69 15,1 3-66-15,0 13-97 16,-4 12 106-16,-4 13 144 0,-10 7 27 15,-4 5 34 1,-11 7 13-16,0 0 68 0,-5 0 87 16,-16 13 51-16,-8 6-68 15,2 6-2 1,2 5-56-16,7 2-48 0,12 1-19 16,6 4-26-16,2-3 0 15,25-6-1-15,6-8-58 16,27-20-72-16,-8 0-198 15,-4-8-332-15</inkml:trace>
  <inkml:trace contextRef="#ctx0" brushRef="#br0" timeOffset="92585.16">10854 9707 2006 0,'0'0'493'0,"0"0"-447"16,0 0 21-16,0 0-54 0,0 0 12 16,0 0 39-16,115 28-46 15,-53-10 15-15,5-2-33 16,3 0 15-16,-8 2-22 15,-11-2 7-15,-10 1 0 16,-15 1-14-16,-13-3 11 16,-13 6 3-16,0 1 1 15,-22 4 26-15,-14 6 66 16,-8 5-47-16,-7 10 20 16,-5 5 14-16,-2 2-59 15,3 3 35-15,1-3-53 16,9-6 18-16,5-4-42 15,11-10-36-15,12-10-61 0,17-16-33 16,0-6-431-16,9-2-564 0</inkml:trace>
  <inkml:trace contextRef="#ctx0" brushRef="#br0" timeOffset="92773.89">11308 10257 1980 0,'0'0'534'0,"0"0"-361"16,0 0-3-16,-119 130-85 0,88-91 14 15,5 3-99 1,6-9 0-16,6-3-48 0,8-10-144 16,6-9-321-16,0-11-1520 0</inkml:trace>
  <inkml:trace contextRef="#ctx0" brushRef="#br0" timeOffset="93276.53">11974 10016 1979 0,'0'0'471'0,"0"0"-366"15,0 0-61-15,112-107 3 16,-70 66-35-16,-2-3 3 16,-7 3-6-16,-10 9 0 15,-13 10-9-15,-2 11 79 16,-8 6-32-16,0 5 9 16,0 0-27-16,0 24-23 15,-10 13 38-15,2 13-14 16,1 9-29-16,3 9 40 15,2 5-40-15,2-1 9 16,0 3-1-16,0-8 5 0,2 0-14 16,3-9 0-16,1-3 0 31,-4-11-16-31,-2-7 4 0,0-7-25 0,-13-8-7 16,-14-8-29-16,-8-5 43 15,-6-8-15-15,5-1 45 16,7 0 30-16,14 0 27 15,11 0-15-15,4 0-32 16,15 0 11-16,25 0-12 16,11 0-9-16,7 0 6 15,-2 0-10-15,-9-1 4 0,-12 1 0 16,-10 0 0 0,-23 0-17-16,-2 0-96 0,0 0-387 15</inkml:trace>
  <inkml:trace contextRef="#ctx0" brushRef="#br0" timeOffset="102211.93">1037 12389 494 0,'0'0'1747'16,"0"0"-1497"-16,0 0-152 16,0 0-14-16,0 0-56 15,0 0 11-15,56-12-11 16,8 3 8-16,18-1 65 15,11 2-69-15,6-1 11 16,-1 8-14-16,0 1-22 16,-4 0 13-16,-1 4-20 0,-1 8 0 15,-5 0-8-15,-8-2-46 16,-9-4 3 0,-12-6-13-16,-14 0-73 0,-17 0-73 15,-16-1-32-15,-11-12 89 16,0-3-54-16,-23-1 64 15,0-6 67-15,0 3 61 16,5 4 15-16,5 2 98 16,11 3 44-16,2 5-44 15,2 5-38-15,23 1-31 16,6 0 45-16,6 16 25 16,1 12-37-1,-7 8 36-15,-10 8-19 0,-17 4-30 16,-4 5 37-16,-29 1-26 0,-17-4-35 15,-8-6-25-15,-6-8-61 16,15-12-123-16,17-16-372 0</inkml:trace>
  <inkml:trace contextRef="#ctx0" brushRef="#br0" timeOffset="102698.68">3744 11949 1588 0,'0'0'557'31,"0"0"-460"-31,0 0-14 0,0 0 77 0,0 163-13 16,9-53-56-16,1 30 24 16,0 13-60-16,-4-9-19 15,-3-32 23-15,-3-36-58 16,0-20 31-16,0-9-32 16,0 3-2-1,2-3-19-15,-2-4-24 0,2-17-61 0,9-26-50 16,1-14-410-16,-2-22-304 15</inkml:trace>
  <inkml:trace contextRef="#ctx0" brushRef="#br0" timeOffset="103012.43">4218 12300 1861 0,'0'0'368'16,"0"0"-224"-16,-120 70-88 15,60-30-35-15,-3 4 35 0,7 0-56 16,10-1 1-16,13-6-1 16,14-1 12-16,17-3-22 15,2-1 10-15,14 0 0 16,15 2 33-16,11-4-26 15,4-2 20-15,3-2 19 16,4-3-40-16,-4-3 51 16,-5-1-21-16,-3-2-35 15,-8-3 13-15,-5-2-14 16,3-5-28-16,18-7-136 16,-5-1-522-16,1-16-1092 0</inkml:trace>
  <inkml:trace contextRef="#ctx0" brushRef="#br0" timeOffset="103687.5">5336 12093 1788 0,'0'0'605'15,"0"0"-453"-15,-146-11-106 0,82 11 42 16,-4 26-24-16,3 12-48 16,5 12 36-16,7 12-38 15,8 8 1-15,12 8 25 16,10 5-34-16,17-1 10 16,6 2-16-16,11-6-3 15,23-3-13-15,12-11 16 16,12-13 0-16,9-10-7 15,9-15-20-15,6-14 27 16,5-12-2-16,5-2 11 16,-1-26 21-16,0-12-29 15,-6-10 0-15,-5-14 15 16,-4-23-2-16,-20 3-26 0,-14-4 12 16,-17 0-27-16,-21 21 20 15,-4 2 14-15,-4 15 1 16,-25 11 45-16,-7 11-52 15,-6 9 29-15,-3 12-30 16,-4 7 16-16,0 0-28 16,-2 20 12-16,-3 11 0 15,3 11 24-15,2 6-10 16,7 5 13-16,11 10 10 16,17 3-36-16,14 4 56 15,18 2-57-15,28 2 1 16,21-3-7-16,9-1 27 15,11-6-21-15,0-7 1 0,-7-7 14 16,-6-6 62-16,-15-11-35 16,-13-11-18-16,-17-8 19 15,-12-6-34-15,-8-5 10 16,-6-3-13-16,-1 0 9 16,-2 0-21-16,0 0 6 15,2-9-109-15,0-26-33 16,0-1-165-16,0-1-823 0</inkml:trace>
  <inkml:trace contextRef="#ctx0" brushRef="#br0" timeOffset="103946.2">6952 12661 2031 0,'0'0'486'0,"0"0"-435"16,0 0 25 0,0 0-37-16,0 0-28 0,148-16 37 15,-88 16-48-15,-3 4-13 16,-8 8-59-16,-13 2-206 15,-12 0-294-15,-17-4-545 0</inkml:trace>
  <inkml:trace contextRef="#ctx0" brushRef="#br0" timeOffset="104146.77">6981 12996 1846 0,'0'0'886'16,"0"0"-738"-16,0 0-43 0,0 0 4 16,152 0-10-16,-73-2-45 15,9-1-54-15,-1 3-75 16,10-1-88-16,-22 0-187 16,-18-8-878-16</inkml:trace>
  <inkml:trace contextRef="#ctx0" brushRef="#br0" timeOffset="105462.55">11575 11712 1139 0,'0'0'322'0,"0"0"-174"15,0 0 26-15,0 0-15 0,-120-68-40 16,87 58 6 0,-3 0-38-16,-7 4-1 0,-1 2 18 15,-5 4-49 1,-6 0 15-16,-5 0-14 0,-1 4-39 15,1 12 59-15,-2 4-64 16,-3 4-6-16,1 5 19 16,-6 3-16-16,-1 5 9 15,-2 6-11-15,-4 7-7 16,4 3 47-16,1 6-37 16,6 6 11-16,3 1 4 15,11 6-14-15,6 4 1 16,7 3-12-16,7 3 7 15,8 4 14-15,6 2-21 16,9-2 6-16,9 2-1 0,0-4 8 16,0 0-13-1,18-3 0-15,2-2 1 0,2 1 1 16,5-3-1-16,-3 0 0 16,4-5 24-16,1-3-10 15,4-4-3-15,7-6-12 16,8-6-12-16,16-5-1 15,12-1 13-15,12-7 0 16,8 0 12-16,4-6 13 16,-2-2-16-16,-7 0-9 0,-4-6 15 15,-6-6-27 1,-4-8 12 0,6-8 0-16,2-4-12 0,8-4 33 0,3-18-22 15,-1-3 1-15,1-8 0 16,-2-1 2-16,-5 1-2 15,-4-4 0-15,-5 3-6 16,-6-1 18-16,-5 4-12 16,-7 3 0-16,-6-3 13 15,-12 8-14-15,-5 0 1 16,-11 5 0-16,-8 4 6 16,-8 4 18-16,-3 4-23 15,-7 2 4-15,-2 4 8 0,0 0 4 16,0 0-17-1,0 0-14-15,0 0 4 0,0 0-101 32,0 0-19-32,0 0-209 0,0-8-463 0</inkml:trace>
  <inkml:trace contextRef="#ctx0" brushRef="#br0" timeOffset="106468.36">12359 11314 1302 0,'0'0'493'0,"0"0"-426"0,0 0 8 15,0 0-62-15,121-77 21 16,-74 41-8-16,-8-6-17 16,-5-2 5-16,-11 2-9 15,-13 3 6-15,-10 8 62 16,0 6 24-16,-4 11-35 16,-11 4-1-16,-1 9-55 15,1 1 3-15,-3 0 16 16,2 18-19-16,-2 14 43 15,0 9-29-15,3 14 22 16,2 8 34-16,3 4-66 16,4 5 36-16,6 3-4 15,0-1-41-15,0-2 44 0,8-5-45 16,6-12 0-16,1-10 2 16,-3-13 11-16,-3-16-13 15,-5-13 0-15,3-3 6 16,2-14-7-16,0-22 1 15,6-11-39-15,3-12 17 16,3-3-60-16,-2-1 6 16,4 5 12-16,-3 13 28 15,-3 8 24-15,1 14 11 16,-5 6-14-16,1 7 5 16,-3 9-10-16,0 1 20 0,-1 0 0 15,-4 1 4 1,-4 13-21-16,-2 4 17 0,0 2-23 15,-6 1 22-15,-17 1 2 16,-4-3 5-16,-4 4 84 16,2-6-33-16,0 4 30 15,4-3-20-15,10 0-32 16,4-1 3-16,4 4-26 16,7 0-10-16,0-2-2 15,0 3 13-15,14-5 16 16,5 4-9-16,4-2-3 0,2-2 10 15,4 1-15-15,0-3-8 16,2-4-4 0,19-9-115-16,-5-2-115 0,-5 0-283 15</inkml:trace>
  <inkml:trace contextRef="#ctx0" brushRef="#br0" timeOffset="106640.71">13171 11440 1984 0,'0'0'568'0,"0"0"-516"0,0 0-9 16,0 0-26-16,129 10-17 16,-71-4-207-16,-4-4-543 0</inkml:trace>
  <inkml:trace contextRef="#ctx0" brushRef="#br0" timeOffset="107127.39">13819 11522 2051 0,'0'0'596'0,"0"0"-483"0,0 0 44 16,0 0-117-1,0 0-20-15,96-130 1 0,-65 97-20 16,-6 6-1-16,-10 2 0 16,-6 10 0-16,-6 6-6 15,-3 5 6-15,0 4 0 16,0 0 0-16,0 8 10 16,0 14-10-16,0 12 0 15,0 10 6-15,0 6 10 16,0 7-16-16,0 0 0 15,6 2 5-15,1-1 10 0,-1-1-27 16,-4-6 12 0,-2-6-54-16,0-7 35 0,-2-10-59 15,-20-7 5-15,-4-8 34 16,-8-8 23-16,1 0 16 16,2-5 26-16,10 0 1 15,10 0 67-15,11 0-83 16,5 0-5-16,26 0 12 15,13 0-17-15,12 0 35 16,4 0-3-16,-4-5-31 16,-10 1 16-16,-10 1-18 15,-14 3-68-15,-9 0-95 16,-9 0-750-16</inkml:trace>
  <inkml:trace contextRef="#ctx0" brushRef="#br0" timeOffset="109358.02">16437 7720 1185 0,'0'0'218'0,"0"0"-87"15,0 0 87-15,0 0-10 16,0 0-26-16,0 0-63 0,0 0 34 15,13-42-70-15,-13 42-21 16,0 4-5-16,0 24-42 16,0 18 58-16,-6 32 13 15,-23 42-50-15,-13 44 49 16,-6 18-53-16,4 4-16 16,11-14 10-16,8-27-11 15,5-29-15-15,9-32 0 16,2-27 21-16,2-13-15 15,3-2-6-15,-3-6-21 16,5-8 21-16,2-14-88 0,0-14 18 16,6-36-17-1,13-14-252-15,0-13-585 0</inkml:trace>
  <inkml:trace contextRef="#ctx0" brushRef="#br0" timeOffset="110315.03">16394 7784 831 0,'0'0'331'0,"0"0"-137"16,0 0-5-16,128-35 6 16,-68 26-87-16,13 1-5 15,14 0-29-15,26 0-14 16,30-4 17-16,24-2-55 16,16 0 15-16,2-1 3 15,1 3-40-15,3-1 22 16,7 3-22-16,-1 3 1 15,-2 6 11-15,-12 1-12 16,-9 0 0-16,-9 0 6 16,-12 0 1-16,-10 0 1 0,-7 0-8 15,-25 0 0-15,-29 0 10 16,-22 4-8-16,-18 0 7 16,-2 0 16-16,-6 2-15 15,-8 0 47-15,-13-2-28 16,-11 2-9-16,0 2 45 15,0 8-28-15,-18 7-1 16,1 6 16-16,-4 9-37 16,3 10 31-16,1 8-46 15,6 9 17-15,1 5 1 16,4 10-9-16,4 7 1 0,2 19 8 16,0 26-6-16,15 22-12 15,7-11 0-15,3-31 1 16,-5-32-14-16,-5-28 14 15,2 7-1-15,-5 0 5 16,-1 4 5-16,-10-11-10 16,-1-8 0-16,-5-10-10 15,-24-6-10-15,-7-6 17 16,-12-8 3-16,-10-6-3 16,-12-4 5-16,-7-4-2 0,-28 0 0 15,-26-6 18-15,-30-10-11 16,-18-1-7-16,2-2 0 15,-1 5 9 1,8 2 6-16,-3 1-14 0,-8 2-1 16,-2 1 18-16,-2 4 5 15,-2-2-23-15,-5 2 0 16,-4-2 13-16,-4 0-10 16,1 2-3-16,8 2 0 15,17 2 13-15,18 0 4 16,35 0-16-16,35 0-1 15,26 0 15-15,17 0-3 16,3 0 0-16,7 2-10 0,2 1 16 16,15-1-18-1,9 1 0-15,7-1-3 0,0-2-17 16,0 0 34-16,0 0-14 16,0 0 0-16,11 0 13 15,1 0-14-15,1-2 1 16,3-3-48-16,11-4-25 15,-8 1-188-15,-1 2-510 0</inkml:trace>
  <inkml:trace contextRef="#ctx0" brushRef="#br0" timeOffset="111289.37">13073 13609 1438 0,'0'0'309'0,"0"0"-170"16,0 0-35-16,0 107-27 15,0-63-5-15,0 2-71 16,2-5 27-16,5-2 0 16,-1-9-22-16,-2-7 47 0,1-10-45 15,0-8 8 1,-3-5 36-16,0 0 4 0,5-18 20 15,-1-13-76 1,3-9 24-16,3-8-48 0,3 0 12 16,5 2-7-16,1 7 7 15,0 7-10-15,4 10 20 16,0 4-7-16,-1 8 0 16,-2 2 8-16,0 7 1 15,1 1 0-15,-1 0 41 16,-2 0-40-16,-2 12 38 15,-1 6 9-15,-1 3-24 16,-5 8 64-16,-1 4-47 16,-4 2-5-16,1 4 3 15,-3-6-32-15,0-2 8 0,1-1-15 16,0-9-11-16,2-3 10 16,1-6-100-16,15-10-92 15,-4-2-283-15,4 0-228 0</inkml:trace>
  <inkml:trace contextRef="#ctx0" brushRef="#br0" timeOffset="111446">13748 13718 88 0,'0'0'1929'0,"0"0"-1566"0,0 0-233 15,0 0-60-15,127-19-30 16,-79 19-40-16,8 0-89 15,-14 3-161-15,-10-2-351 16</inkml:trace>
  <inkml:trace contextRef="#ctx0" brushRef="#br0" timeOffset="111643.89">13906 13602 1624 0,'0'0'619'0,"0"0"-470"16,0 0-9-16,0 0-32 0,-7 107-11 16,7-64-96-16,0 1-1 15,0-1-3-15,16 4-235 16,-3-11-272-16,-1-12-378 0</inkml:trace>
  <inkml:trace contextRef="#ctx0" brushRef="#br0" timeOffset="112302.97">14225 13824 2043 0,'0'0'326'0,"0"0"-256"16,0 0-7-16,0 0-12 15,111-133-51-15,-67 79-28 16,-6-12-3-16,-9-6-7 16,-11 0 38-16,-9 10 26 15,-9 12 1-15,0 18 34 16,0 11-9-16,-4 12-4 0,-3 9 1 16,-2 0-40-1,0 16-9-15,-2 22 28 0,1 14-26 16,2 10 21-16,4 8-11 15,1-2-12-15,3 0 39 16,0-1-30-16,0-8 18 16,0-2 4-16,9-9-24 15,1-12-1-15,-4-8-6 16,1-14-15-16,-5-10-4 16,2-4 25-16,-1-7-6 15,8-22 0-15,0-17-40 16,5-10 10-16,1-5-28 15,1 4-42-15,0 2 27 16,-2 15 16-16,-3 10 54 0,-2 14-10 16,2 10-54-16,0 4 43 15,1 2-8-15,-1 0-19 16,-3 11 50-16,-6 7-33 16,-4 4 27-16,0 1-6 15,-22 5 26-15,-3 3 16 16,-4-5 44-16,4 0-15 15,4-5 47-15,4 0-63 16,11-5-18-16,2-3-24 16,4-2 6-16,0 1-6 0,0 0 21 15,6 2-21 1,5-2 65-16,3 0-49 16,1 1-15-1,3-6-2-15,5-1-29 0,17-6-95 0,-7 0-171 16,-4 0-305-16</inkml:trace>
  <inkml:trace contextRef="#ctx0" brushRef="#br0" timeOffset="112679.18">15093 13780 2018 0,'0'0'349'0,"0"0"-233"0,0 0 25 16,0 0-81-16,0 0 15 15,0 0-62-15,135 0-13 16,-104 0 21-16,-10 0-8 16,-2 0-11-16,-6 0-2 15,-6 0-15-15,-3 0-3 16,3-4-179-16,-1-6-493 15,3-4-587-15</inkml:trace>
  <inkml:trace contextRef="#ctx0" brushRef="#br0" timeOffset="113213.02">15633 13703 1818 0,'0'0'383'0,"0"0"-301"16,0 0 45-16,0 0-71 15,0 0-50-15,106-101 28 16,-83 82-34-16,-8 5 25 16,-5 0 47-16,-4 8 8 15,-6 3 18-15,0 3-33 16,0 0-52-16,0 0 11 0,0 9-17 15,0 15-7-15,0 8 38 16,0 6-38-16,0 7 21 16,0 0-21-16,0-1 0 15,0-1-3-15,0-3 3 16,0-2-1-16,0-6 1 16,0-2-43-16,-4-6 24 15,-3-6-32-15,-7-2-45 16,-1-6 56-16,-5-1-9 15,-3-5 49 1,4 0 4-16,3-4 7 0,5 1 16 16,11-1 13-16,0 0-39 0,4 0 29 15,21 0-24-15,11 0 15 16,3 0 6-16,3 0-17 16,-1-1 1-1,-7-3-11-15,-10 1 7 0,-11 2-29 16,-9 1 20-16,-4 0-19 15,-13-9-22-15,-13 3-250 16,-5-1-362-16</inkml:trace>
  <inkml:trace contextRef="#ctx0" brushRef="#br0" timeOffset="114767.82">9871 10780 409 0,'0'0'41'0,"0"0"-40"16,0 0 88 0,0 0-54-16,0 0 1 15,0 0-29-15,0 0-7 16,-20-29 34-16,4 29-5 16,-2 5 3-16,-4 5-6 15,-1-2-13-15,2 2 14 0,-4-1-26 16,-2-1 0-16,-2 1 0 15,-2 1 7-15,0 2 0 16,-5 2 9-16,2 0 31 16,0 4-48-16,0 3-19 15,3-3-141-15,2 2-156 16,4-4 259-16,3-1 57 16,4-2 230-16,5-1-111 15,4-1-41-15,0-3-63 16,2 1-15-16,-3-4-33 15,0 0-47-15,-1-4 80 0,0-1 55 16,2 2 69-16,2-2 74 16,5 0-27-16,2 0-51 15,0 0 18-15,0 0-86 16,0 0 31-16,0 0-6 16,0 0-18-16,0 0 50 15,0 0-11-15,0 0-30 16,7 0 11-16,8 0-51 15,12 0 41-15,9 5 18 16,13-1-55-16,7 1 11 16,6 2-23-16,5-1-11 15,2-2 48-15,6 2-43 0,3-2 20 16,7-1 13-16,5-3-46 16,3 3 36-16,5-3-34 15,2 0 6-15,20 0 13 16,21 0-22-16,22 0 15 15,3 0 18-15,-8 0-33 16,-10 0 25-16,-14 0-25 16,-1 0 0-16,1 0-1 15,-7 0 2-15,-18 0-1 16,-22 0 3-16,-18 0 16 16,-5 0-29-16,17 0 10 0,28 0 0 15,36 0 1-15,23 0 1 16,11 0-2-16,-9 3 0 15,-14 2 15-15,-23 1-15 16,-2 0 0-16,0 0 1 16,-5-2-21-16,6 0 28 15,5 0-8-15,5-2 4 16,11 2 14-16,5-1-18 16,2 4 0-16,-2-1-11 15,-2 0-8-15,-2 4 14 16,5 1 5-16,1-3-9 0,7 1 15 15,7 3-13 1,2 0 7-16,4 1-36 0,-2 4 27 16,-10 1-10-16,-10 4 11 15,-16-1-4-15,-12 0-1 16,-21-3 11-16,-24-4 1 16,-19-2 1-16,-3 1-9 15,5-1 9-15,7 1 0 16,0 2-8-16,-9-3 23 15,-10-2-15-15,-15-3 0 16,-15-1 2-16,-10-1-2 16,-9-5 7-16,-5 1-4 15,-2-1 21-15,0 0-12 16,0 0-3-16,0 5-9 16,0 1 0-16,0 6-6 0,-7 6 7 15,-1 10-1 1,-4 8 31-16,1 14-22 0,-2 14 15 15,-3 30 7-15,-5 33-30 16,7 36 43-16,2 21-31 16,5 3-7-16,7 1 33 15,0-10-38-15,7 7 43 16,5 5 18-16,-4-3-61 16,1-9 45-16,3-12-37 15,-6-13-8-15,3-9 41 0,-2-15-31 16,-3-27 11-1,-4-24-1-15,0-25-8 0,0-14 14 16,0-1-27-16,-4-3 0 16,-5-3-12-16,2-12 12 15,3-8-12-15,-1-6-50 16,-1-5-65-16,-21-5-24 16,0-13-458-16,-8-16-750 0</inkml:trace>
  <inkml:trace contextRef="#ctx0" brushRef="#br0" timeOffset="116416.96">9606 11132 806 0,'0'0'278'16,"0"0"-132"-16,0 0 2 16,0 0-42-16,0 0-32 15,0 0-22-15,0 0-24 16,-31-14 56-16,26 14 27 15,-3 0-29-15,-4 4 15 16,-1 6-40-16,-1 5-10 0,1 7 33 16,2 4-51-1,4 10 39-15,5 11-10 0,-1 8-27 16,3 15 55-16,0 27-37 16,0 37-4-16,-6 37 4 15,-14 15-22-15,-4 1 13 16,-5-11-10-16,4-9-21 15,0 5 55-15,5 8-42 16,1 3 10-16,0 1 20 16,2-5-52-1,3-9 27-15,1-10-27 0,-1-9 7 0,1 0-8 16,-1-7 1-16,-3-2 0 16,-1-2 1-16,1-3 17 15,-2-7-18-15,7-3 0 16,2-27-4-16,3-24-4 15,7-26 8-15,0-11 0 16,0 1-12-16,0-3-4 16,0-2 8-16,0-7-17 15,3-13 1-15,1-4-3 16,0-5 20-16,4-4-23 16,0-2 29-16,11 0-25 15,6-2 26-15,12-13 20 16,11-2-10-16,8-1 13 15,9-4-23-15,8 4 0 0,10-1-6 16,8 6 18-16,27-4-12 16,27 2 0-16,24 2 9 15,10 4-8-15,-7 4-1 16,-12 5 0-16,-11 0-1 16,5 0 22-1,6 5-21-15,11 4 0 0,12 2 13 16,14 0-2-16,9 3-11 15,4 2 0-15,0 4 7 0,-1 7 10 16,-1-4-17 0,-6 4 0-16,3-1 8 0,2-5-6 15,0 2-2-15,3-4 0 16,-5-2 0-16,-7 1 0 16,-7-2 0-16,-10 0 0 15,-11 0 9-15,-12-1 3 16,-9-6-12-16,-7 3 0 15,-5-6-21-15,-8 2 22 16,-21-4-1-16,-18 1 0 16,-21-2 9-1,-2 2 0-15,11 0-9 0,11 5 0 16,9-2-9-16,-5 2 15 16,-6-1-6-16,-4-1 0 15,-8-7 6-15,-3 3-18 0,-3-1 12 16,-4 3 0-16,-3-2-9 15,0-3 11 1,-4 3-2-16,-4-1 0 0,-3 3 10 16,-4-6-22-16,-7 0 12 15,3 0 0-15,-3 0-3 16,4 0 4-16,5 0-1 16,5 0 0-16,-6 0 0 15,0 0-1-15,-13 0 1 16,-8 0-3-1,-12 0-13-15,-3 0 29 0,-8 0-13 0,3 0 5 16,-1-13 8-16,6 2-4 16,-1-2-9-16,2 1-3 15,0 2-12-15,0-4 16 16,-3 0-1-16,-4 2 26 16,1-2-26-1,-1-4 45-15,1-4-45 0,2-3 15 16,4-6-10-16,1-5 4 15,-1-6 3-15,2-2 9 16,1-14-20-16,-5-18 46 0,-3-33-5 16,-8-31-24-1,-6-14 53-15,-17 0-58 0,-8 6 1 16,-1 15-14-16,-7-10-97 16,-7-7-30-16,9 31-167 15,-2 17-764-15</inkml:trace>
  <inkml:trace contextRef="#ctx0" brushRef="#br0" timeOffset="118315.93">12513 1363 1086 0,'0'0'288'15,"0"0"-17"-15,0 0-49 0,0 0-56 16,0 0-2-16,0 0-120 16,-44-12-38-16,33 43 65 15,-3 14-27-15,-5 31 35 16,-8 45 12-16,-7 47-36 15,-2 28 43-15,3 1-61 16,6-13-1-16,10-37 22 16,6-17-56-16,5-27 14 15,6-25-8-15,0-22 7 16,-2-12 0-16,2 0-15 16,-2-3-8-16,0-5 1 15,2-18-62-15,0-15-55 0,9-26-99 16,13-17-76-16,1-17-362 15</inkml:trace>
  <inkml:trace contextRef="#ctx0" brushRef="#br0" timeOffset="119697.4">12344 1344 1094 0,'0'0'258'0,"0"0"-124"16,0 0-73-16,0 0 0 16,0 0-34-16,114-53 32 15,-62 45 37-15,9 0-45 16,9 2 22-16,7-2 4 15,12 2-25-15,23 0 19 16,26-2-18-16,38 0 0 16,16 2 6-16,-3-2-29 15,-6 2 14-15,-19 0-8 16,-7-2-36-16,-11 0 25 0,-9-2-19 16,-12 2-3-16,-25 2 12 15,-16 0-5-15,-15 2-9 16,0-1 5-16,16-1 2 15,13 4 22 1,14-3-14-16,15 1-9 0,16 0 14 16,15 1-21-16,-16 3 18 15,-26 0-18-15,-32 0 1 16,-17 0-2-16,14 0 2 16,8 0-1-16,9 0 4 15,-5 0 7-15,-3 0-14 16,-9 0 3-16,-6 0 0 15,-17 0-8-15,-14 0 8 16,-15 0 0-16,-12 0 4 0,-10 0-4 16,-2 0 0-16,-1 0 0 15,3 5-4-15,4 6-12 16,4 0 16-16,8 5 0 16,4 7 13-1,2 0-11-15,-5 4-2 0,-2 2 0 16,-4 0-3-16,-5 7 2 15,-4-1 1-15,1 5 0 16,-2 5-3-16,-1 3 15 16,-1 6-12-16,-1 5 0 15,-2 6 12-15,-3 3 3 0,0 7-14 16,0-1 15 0,-10 2 17-16,-5 2-27 0,-3 0 18 15,5 1-24-15,1-2 10 16,5 3 2-16,5-5-12 15,2 0 0-15,0-2 21 16,0-4-15-16,0-1-6 16,0-6 0-1,0-4 7-15,0-6-2 0,0-5-5 16,-8-10 0-16,-3-5-14 16,-1-3 26-16,0-9-12 0,-1-4 0 15,3-4-36 1,-5-4 36-16,-4 0 0 0,-3-2 0 15,-9-2-1 1,-7-1 10-16,-6 0-9 0,-10-2 0 16,-4-1 9-16,-6 0 24 15,-3 0-33-15,-9 0 0 16,-4 0 0-16,-9-6 7 16,-3-1-13-16,-3-1 6 15,1-2 0-15,-3 2 15 16,0-1-14-16,-3 6-1 15,0-3 12-15,-4 2-2 16,2 2-10-16,-4-2 0 16,-2-2 15-16,2 2-11 15,-2-2-4-15,2-2 0 0,-2 1-1 16,-14-2 18-16,-14-1-17 16,-20-2 0-1,0-3 9-15,11 3-15 0,14 0 6 16,13 1 0-16,16 1 4 15,19-1 7-15,14 1-11 16,2 2 0-16,-15-2 9 16,-30-1-2-16,-32-1-7 15,-22 5 0-15,-3 3 0 16,28 4 11-16,39 0-4 0,34 0-7 16,7 0 8-16,-11 0-11 15,-5 0 3-15,-10 0 0 16,6 0 4-16,8 0 2 15,9 0-6-15,5 0 0 16,12 2 15-16,10-2-11 31,6 0-4-31,9 0 2 0,4 0 4 0,9 0-6 16,5 0-8-16,4 0 2 16,0 0-37-16,0 0 37 15,0 0 0-15,2 0-22 16,9 0 26-16,13-4-93 15,-4-8-136-15,-4 0-343 0</inkml:trace>
  <inkml:trace contextRef="#ctx0" brushRef="#br0" timeOffset="121111.03">18347 10712 1039 0,'0'0'371'16,"0"0"-163"-16,-135 60-4 15,69-25-18-15,-3 8-58 16,-4 7-19-16,-4 4-13 16,6 3-41-16,3-4 34 15,9-3-49-15,12-9 8 0,12-5 1 16,10-9-49-16,10-10 27 15,6-7-27-15,4-6-14 16,3-2 13-16,0-2-43 16,-1 0-73-16,1 0-132 15,0 0-317-15</inkml:trace>
  <inkml:trace contextRef="#ctx0" brushRef="#br0" timeOffset="121440.49">17669 10826 1362 0,'0'0'401'0,"0"0"-243"16,0 0-39-16,0 0-15 16,-120 58-57-16,80-11-4 15,-5 6 46-15,1 6-45 16,-3 3 38-16,5-2-37 15,5-4-32-15,16-8 39 16,12-8-43-16,9-3 0 16,15-7-8-16,30-5 5 15,20 0 51-15,10-5-24 16,8-7-24-16,-1-4 23 0,-11-7-21 16,-10-2 7-1,-17 0 1-15,-11 0-4 0,-10-8-30 16,-3-4 0-16,-7 4-213 15,-9-2-353-15</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1:44:13.442"/>
    </inkml:context>
    <inkml:brush xml:id="br0">
      <inkml:brushProperty name="width" value="0.05292" units="cm"/>
      <inkml:brushProperty name="height" value="0.05292" units="cm"/>
      <inkml:brushProperty name="color" value="#FF0000"/>
    </inkml:brush>
  </inkml:definitions>
  <inkml:trace contextRef="#ctx0" brushRef="#br0">16308 6647 1016 0,'0'0'194'0,"0"0"-78"16,0 0 74-16,0 0-63 0,0 0-37 16,0 0-8-16,-4-22-72 15,4 22-1-15,0 0 29 16,0 0-37-16,0 0 32 15,0 0 8-15,-3 0-8 16,0 0 46-16,-1 0-40 16,-2 0-14-16,-3 0 41 15,-5 6-47-15,1 2 18 16,-5 0-37-16,5-2 13 16,1 0 17-16,4-2-30 15,3-1 13-15,3-2 29 16,2-1-41-16,-2 2 35 0,2-2-10 15,-2 0-26-15,0 0 56 16,0 0-45-16,-1 0 4 16,1 0 26-16,-1 0-40 15,-1 3 43-15,-3-2-32 16,1 1-4-16,-5 4 20 16,-5 2-27-16,-2 5-1 15,-2-2 17-15,0 1-1 16,0 5-16-16,0-2 0 15,2 1 0-15,1 4 8 16,-4 0-8-16,3 3 0 16,1 0 15-16,-2 0 4 15,2 1-16-15,-1 0-3 0,5 2 6 16,-1-2 12 0,3 2-18-16,5 0 0 0,-2 1 4 15,6-2 16-15,0 4-20 16,2-1 0-16,0 2 1 15,0-2-1-15,0 0 1 16,0-4-1-16,0-1 4 16,4-5 14-16,4 1-19 15,1-1 1-15,-1-2 0 16,2-2-1-16,-2 1 1 16,1-3 0-16,0 1 3 15,0 1 12-15,0-2-16 16,2-1 1-16,-1 2 0 15,2-3-6-15,-1 3 6 16,1-2 0-16,-1 1 0 0,0-1 17 16,0 0-23-16,2 0 6 15,1-4-2-15,1 4-8 16,5-4 10-16,3 1 0 16,-1 3 0-16,0-4 13 15,1 4-14-15,-4-4 1 16,-1 2 0-16,1-2-11 15,-3 2 11-15,1-3 0 16,2-1-1-16,2 0 4 16,3-3-17-16,1 0 14 15,1-2-8-15,1 0-4 16,-1 0 13-16,2 0-1 16,-4 0 0-16,1 0 21 0,-1-6-22 15,-2-2 1 1,5-4 0-16,-2 0-9 0,4 0 15 15,0-2-6-15,-2-1 0 16,-3 2 19-16,-2-2-25 16,-2 2 6-16,-2-3 0 15,-2-1-4-15,-1 0 16 16,-1-3-12-16,-1-1 0 16,1 1 12-16,-1 2-14 15,-5 0 2-15,2 0 0 16,-5 2-3-16,1-1 11 15,-2-6-4-15,-2-1 23 0,2-4-19 16,-1 0 16 0,0-2-18-16,-1 2-5 0,0 0 52 15,-2 3-43-15,0 1 8 16,0 2 9-16,0-2-16 16,0 2 10-16,-4-2-11 15,-10 0-8-15,1 0 29 16,-3-2-24-16,-1 0 1 15,-4-1 11-15,-1 2 2 16,-1-1-22-16,-1-1 1 16,-5 4-18-16,-6 2 1 15,-15 5-10-15,-32 9-67 16,-79-4-30-16,14 5-169 16,-7-6-967-16</inkml:trace>
  <inkml:trace contextRef="#ctx0" brushRef="#br0" timeOffset="2108.91">12606 7374 785 0,'0'0'226'15,"0"0"-87"-15,0 0-19 16,0 0 30-16,0 0-18 16,0 0 3-16,0 0-25 15,-12-17-93-15,12 15 27 16,8 2 32-16,10 0-39 15,9-2 48-15,7 2-42 16,8 0 2-16,9 0 17 16,7 0-47-16,2 0 28 15,5 0-27-15,2 0-15 0,-3 0 40 16,3 0-40 0,-3 6 7-16,-1 2-5 0,-3 0 17 15,-6-2-18-15,-5 2-2 16,-9-2 0-16,-11-2-12 15,-12-2 18-15,-7 0-6 16,-8-2 0-16,-2 0 14 16,0 0 13-16,-18 0-27 15,-9 0 24-15,-4 0-5 16,-5 0-18-16,-2 0 27 16,1 0 10-16,-1 0-38 15,-1-2 12-15,0 0-12 16,-3 0 9-16,-1 0 3 15,-1-2-3-15,-6 2-9 0,4-2 1 16,-3 0 18-16,0 1-4 16,2-1-15-16,5-1 1 15,9 3 9-15,8 0-2 16,9 0 1-16,9 0-9 16,7 2 7-16,0 0-16 15,0 0 0-15,4 0 9 16,13 0 2-16,2 0 13 15,8 0-12-15,6 0 8 16,8 0 3-16,3 0 2 16,8 0-16-16,1 0 2 15,5 0 7-15,0 0 3 16,0 0-12-16,2 0 6 0,2 2 13 16,1 2-13-16,-1 1-6 15,1-3 0-15,-1 2-11 16,-4-4 13-16,-9 0-2 15,-5 0 0-15,-8 0 15 16,-7-3-5-16,-7-7-10 16,-4-2 0-16,-7 0 46 15,0 0-46-15,-4-2 30 16,0 0-18-16,-3-1 1 16,3-2-2-16,-2-5-11 15,3-4 0-15,-3-7-14 16,-1-2 28-16,-1-1-14 15,-3-3 0-15,0-1 13 0,0 2-2 16,0-2-11 0,0 2 0-16,-7-4-15 0,-3 2 16 15,-2-3-1-15,-9 3 0 16,-4 0 14-16,-4 1-19 16,-4 0 5-16,-2 3 0 15,-3 0 0-15,0 4 12 16,1 2-12-16,-2 0 0 15,1 3 8-15,-1 6-25 16,-2 4 13-16,-3 5 4 16,2 5-17-16,-1 2 28 15,1 1-11-15,-3 4 0 16,1 0 1-16,-8 0 8 16,-6 0-9-16,-4 0 0 0,-7 3-13 15,-2 4 22-15,-2 1-9 16,-6 1 1-16,4-1 14 15,3 2-15-15,5 2 0 16,7 2 0-16,6 0-16 16,12 5 15-16,11 6 1 15,6 3 0-15,10 4 5 16,4 6-14-16,4 2 9 16,1 2 0-16,0 2-14 15,-2 3 25-15,-1 0-11 16,0 2 0-16,-2-1 15 15,4 2-15-15,3 0 0 16,4 2 0-16,0-2-21 0,18 0 15 16,15-1 6-16,7-5 0 15,10-6 16-15,-2 0-6 16,-1-6-10-16,-5-2 0 16,-6-6-11-16,-7-4 20 15,-7-6-9-15,-7-6 6 16,-3-2 3-16,-5-4 31 15,-3-2-39-15,0 0 0 16,-4 0 25-16,0 0-13 16,0 0-26-16,0 0 11 15,-6-2-128-15,-9-13-125 16,-6-8-1621-16</inkml:trace>
  <inkml:trace contextRef="#ctx0" brushRef="#br0" timeOffset="8060.59">1656 8041 925 0,'0'0'247'16,"0"0"-152"-1,0 0-7-15,0 0 11 0,0 0-72 16,0 0 8-16,0 0 3 16,0 0 4-16,0 0 111 15,0 0-30-15,0 0-37 16,0 0 24-16,0 0-66 16,0 0 14-16,0 0-8 15,0 0-49-15,0 0 58 16,2 0-28-16,14 0-3 15,6 0 18-15,5 0-40 16,4 0 10-16,4-3 39 16,6 3-53-16,1 0 47 15,2 0-49-15,1 0 0 16,0 0-6-16,0-2 21 0,-3 2-15 16,-3-1 0-16,2-2 15 15,-3 2 16-15,2-1-31 16,-1-1 8-16,2 1-8 15,-1-1 15-15,0 1-15 16,1 0 0-16,-2 2 13 16,3-2-13-16,-1 2 0 15,-1-2 0-15,0 2-7 16,1-2 16-16,-2-1-9 16,-3 3 0-16,-1-1 16 15,-1 1-20-15,1-2 4 16,4 0 0-16,1 0-8 15,-3-2 23-15,1 1-15 0,1 2 0 16,-6 1 15-16,-2 0-15 16,-2 0 0-16,-2 0 0 15,1 0-12-15,-3 0 24 16,2 0-12-16,-3 0 0 16,-1 0 10-16,2 0-1 15,-4 1-9-15,2-1 0 16,1 3-7-16,3-1 16 15,-1 0-9-15,1-2 0 16,0 2 18-16,0-2-15 16,-2 0-3-16,-3 2 0 15,2-2-6-15,3 2 15 0,0-1-9 16,-1 2 0-16,3-3 14 16,0 2-18-16,-2-2 4 15,0 0 0-15,-6 2-4 16,2-2 15-16,0 0-11 15,-4 0 0-15,6 0 12 16,-2 0-3-16,1 0-9 16,3 0 0-16,0 0-6 15,1 2 14-15,6 2-8 16,0-1 0-16,1-2 7 16,1 0-7-16,-3 2 0 15,2-3 0-15,-1 0-9 16,-1 0 21-16,4 0-12 15,-2 0 0-15,1 0 1 16,0 0 1-16,5 0-2 0,0 0 0 16,-1 0-9-16,0 0 18 15,2 0-9-15,-2 0 0 16,0 0 7-16,3 0-11 16,-1 0 4-16,0 2 0 15,1-2-8-15,-5 0 16 16,1 1-8-16,2-1 0 15,-2 0 9-15,4 0-14 16,0 0 5-16,-1 0 0 16,2 0-9-16,1 3 23 15,-1-2-14-15,3 1 0 16,-2 1 7-16,2-1-7 16,-1-2 0-16,1 2 0 0,-3-2-7 15,4 2 16 1,-4-2-9-16,3 0 0 0,-3 0 1 15,-1 0 11-15,-3 2-12 16,0 0 0-16,-3-2 0 16,0 0 16-16,-4 2-16 15,2-2 0-15,1 0 9 16,4 0 10-16,1 0-19 16,3 0 0-16,-2 0 9 15,3 0 6-15,-5 0-15 16,0 0 0-16,-2 0 0 15,-2 0-3-15,-1 2 3 0,-4 0 0 16,3 0-7-16,-1 2 19 16,5-2-12-16,7 2 0 15,7 2 7-15,2-2-10 16,2 2 3-16,-2 0 0 16,-11 0-6-16,-3-4 18 15,-14 0-12-15,-6 0 0 16,-6-2 1-16,-1 0 4 15,-2 0-5-15,3 0 0 16,-1 0 17-16,1 0-4 16,-4 0-13-16,-3 0 0 15,-1 0 0-15,0 0-6 16,-2 0 6-16,-2 0 0 0,0 0 15 16,-2 0 3-1,2 0-18-15,-2 0 0 0,0 0 7 16,0 0 5-16,0 0-4 15,0 0-7-15,0 0 14 16,0-2 6-16,0 2-16 16,0 0-5-16,0 0 6 15,0 0 6-15,0 0-11 16,0 0-1-16,0 0 0 16,0 0 13-16,0 0-14 15,0 0 1-15,0 0-2 16,0 0-19-16,0 0 22 15,0 0-1-15,0 0 3 16,0 0 17-16,0 0-21 16,0 0 1-16,0 0-7 0,0 0-17 15,0 0 22-15,0 0-7 16,0 0 3-16,0 0-40 16,0 0 29-16,-2 0-38 15,-6 0-49-15,-6 0 10 16,-7 2-36-16,-12-2-24 15,7 0-130-15,-1 0-282 0</inkml:trace>
  <inkml:trace contextRef="#ctx0" brushRef="#br0" timeOffset="9857.04">6535 4054 1560 0,'0'0'478'16,"0"0"-337"-16,0 0 0 16,0 0-35-16,0 0-91 15,0 0 21-15,0 0 23 16,60 0-19-16,-29 0 29 15,5 0-33-15,0 0-35 16,-2 0 18-16,-5 0-19 16,-10 0-80-16,-7 0-213 15,-8 0-570-15</inkml:trace>
  <inkml:trace contextRef="#ctx0" brushRef="#br0" timeOffset="10575.63">8660 3924 1273 0,'0'0'320'0,"0"0"-134"0,0 0 15 16,0 0-10-16,0 0-109 15,0 0-48-15,0 0-20 16,-21-38 33-16,41 46 29 16,4 2-35-16,7 0 38 15,1 0-61-15,3 2-17 16,1-2-1-16,9 10-34 15,-10-6-190-15,-5 0-378 0</inkml:trace>
  <inkml:trace contextRef="#ctx0" brushRef="#br0" timeOffset="11106.75">9963 4034 1328 0,'0'0'354'16,"0"0"-144"-16,0 0-24 16,0 0-133-16,0 0-31 15,0 0 14-15,130-24-35 0,-104 24 38 16,-5 0 12-16,-3 0-25 15,-5 0 25-15,-1 0-51 16,-6 4-21-16,-1 8-116 16,-3 3-454-16</inkml:trace>
  <inkml:trace contextRef="#ctx0" brushRef="#br0" timeOffset="16746.06">16560 3126 124 0,'0'0'671'16,"0"0"-531"-16,0 0-17 0,0 0-123 15,0 0-78-15,0 0-1 16,0-5-8-16,0 5 28 15,0 0 59-15,0 0 36 16,0 0 117 0,0 0-13-16,0 0-92 0,0 0-48 15,0 0-201-15</inkml:trace>
  <inkml:trace contextRef="#ctx0" brushRef="#br0" timeOffset="19354.8">15953 3003 1016 0,'0'0'356'15,"0"0"-101"-15,0 0-133 16,0 0 20-16,0 0-113 15,0 0 1-15,0 0-7 0,134-50-23 16,-100 50 41-16,-8 0-24 16,-4 10-17-16,-8 12 0 15,-7 9 18-15,-7 7-15 16,0 4 51-16,-18 4-18 16,-9 0 23-16,-4-2-37 15,-1-6 0-15,1-7 37 16,4-5-57-16,8-11-2 15,4-5 0-15,12-8-138 16,3-2 56-16,16-30-134 16,13-10-154-16,2-4-150 0</inkml:trace>
  <inkml:trace contextRef="#ctx0" brushRef="#br0" timeOffset="19760.97">16330 2970 925 0,'0'0'527'0,"0"0"-50"15,0 0-377-15,0 0 21 16,0 0-28-16,0 0-16 16,0 0 7-16,-69 68-51 15,52-37 22-15,3-2 6 16,3 0-45-16,7 2 42 16,4-5-47-16,0-3-10 15,0-6-2-15,10-3 3 16,9-6-2-16,0-3 0 0,6-5-31 15,2 0 23 1,2-13-23-16,0-6-2 0,0-4 18 16,-8-2 12-16,0 6 3 15,-7 3 0-15,-8 7 20 16,-2 5 15-16,-4 4-5 16,0 0-14-16,0 0-14 15,0 3 20-15,2 9-22 16,3 6 45-16,-3 3-43 15,0 6 59-15,0 1-61 16,0-1 0-16,1 1-1 16,0-5-56-16,1-2-78 15,11-10-113-15,1-5-307 16,-1-6-241-16</inkml:trace>
  <inkml:trace contextRef="#ctx0" brushRef="#br0" timeOffset="19901.91">16722 3320 1272 0,'0'0'675'16,"0"0"-527"-16,0 0-58 15,0 0-6-15,0 0-5 16,0 0-79-16,-15 115-18 16,3-85-121-16,4-7-245 15,1-10-128-15</inkml:trace>
  <inkml:trace contextRef="#ctx0" brushRef="#br0" timeOffset="20182.75">17085 3110 1605 0,'0'0'537'15,"0"0"-469"-15,0 0-40 16,0 0-27-16,0 0 17 16,0 0-18-16,0 0 0 15,61 124 4-15,-61-95-3 16,0-4 4-16,-9-3 20 16,-7-4-7-16,1-4-36 15,-1-4 1-15,3-10-188 16,3 0-174-16,8-14-509 0</inkml:trace>
  <inkml:trace contextRef="#ctx0" brushRef="#br0" timeOffset="20463.95">17384 2967 1435 0,'0'0'585'0,"0"0"-445"15,0 0 13-15,0 0-97 16,0 0-56-16,0 0-13 16,0 0 13-16,-31 27 53 0,11-5 21 15,-1 4-4-15,2 3 6 16,3 4-48-16,5-1 21 16,5 1-49-16,6-2 14 15,0-3-16-15,2 1 2 16,15-6-10-16,8-2-36 15,2-8-115-15,12-4-78 16,-5-8-277-16,-7-1-123 0</inkml:trace>
  <inkml:trace contextRef="#ctx0" brushRef="#br0" timeOffset="20713.87">17491 3246 1028 0,'0'0'559'15,"0"0"-441"-15,0 0-4 0,0 0-38 16,0 0-44-16,0 0 17 16,0 0-42-16,118-16 21 15,-109 18 35-15,-3 6-28 16,-4 0 55-16,-2 1 0 16,0 3-22-16,0-1 30 15,0 3-79-15,0 2 17 16,0 2-30-16,0 0-6 15,0-4-28-15,0-1-91 16,19-12-131-16,5-1-106 0,3 0-872 16</inkml:trace>
  <inkml:trace contextRef="#ctx0" brushRef="#br0" timeOffset="20823.22">17885 3301 1530 0,'0'0'664'0,"0"0"-511"15,0 0-153-15,0 0-153 16,0 0-666-16</inkml:trace>
  <inkml:trace contextRef="#ctx0" brushRef="#br0" timeOffset="20979.42">18318 3278 1177 0,'0'0'1213'0,"0"0"-983"16,0 0-215-16,0 0-15 16,0 0-341-16,0 0-696 0</inkml:trace>
  <inkml:trace contextRef="#ctx0" brushRef="#br0" timeOffset="21166.89">18906 3144 704 0,'0'0'1162'0,"0"0"-823"16,0 0-339-16,0 0-44 0,0 0-254 15,131-4-2-15,-100 12-625 16</inkml:trace>
  <inkml:trace contextRef="#ctx0" brushRef="#br0" timeOffset="21541.79">19392 2977 910 0,'0'0'398'0,"0"0"-161"16,0 0 2-16,0 0-71 15,0 0-83-15,0 0-3 16,0 0 1-16,108 109-43 16,-108-74 26-16,0 4-41 15,-8-5-24-15,-15-4 10 16,-2-3 9-16,2-5-18 0,2-8-2 16,8-7-101-16,13-7-92 15,0-7-145-15,20-16-150 0</inkml:trace>
  <inkml:trace contextRef="#ctx0" brushRef="#br0" timeOffset="21744.87">19699 2966 1167 0,'0'0'837'0,"0"0"-606"16,0 0-115-16,0 0 7 15,0 0-25-15,0 0-31 16,-87 113 19-16,62-66-85 15,8-2 17-15,5 3-18 0,8-8-33 16,4-5-16-16,0-9-78 16,9-8-85-16,22-15-133 15,-4-3-187-15,0 0-259 0</inkml:trace>
  <inkml:trace contextRef="#ctx0" brushRef="#br0" timeOffset="22057.3">19793 3288 1058 0,'0'0'307'16,"0"0"-88"-16,0 0-6 16,0 0-80-16,0 0 5 15,0 0-82-15,0 0 0 16,42 99-25-16,-40-91-18 16,0-5 16-16,0-3-17 15,1 0 10-15,6 0 67 16,2-6-68-16,-1-5 15 0,2-1-36 15,-2 2 10-15,0 3 6 16,-3 3-10-16,-3 2 14 16,-1 2 38-16,1 0-44 15,0 0 25-15,3 0-31 16,2 5 4-16,2 3 7 16,3 2-19-16,1-2-2 15,1-3 1-15,6-5-100 16,15-4-69-16,0-15-307 15,-6-8-157-15</inkml:trace>
  <inkml:trace contextRef="#ctx0" brushRef="#br0" timeOffset="22244.8">20474 2939 476 0,'0'0'1064'0,"0"0"-763"15,0 0-143-15,0 0-13 16,0 0-49-16,65 117-68 15,-54-65 45-15,-2 9-58 16,-9 0-5-16,0 3-10 16,-14 2-12-16,-32 1-13 15,-68 21-127-15,8-15-209 16,-4-13-156-16</inkml:trace>
  <inkml:trace contextRef="#ctx0" brushRef="#br0" timeOffset="22900.85">16265 2715 1033 0,'0'0'210'0,"0"0"22"15,0 0-25-15,0 0-98 16,0 0 51-16,0 0-46 16,-131-61-17-16,108 59 33 15,-3 2-40-15,-6 0-7 16,-5 12-20-16,-7 13-34 16,-10 9 25-16,-4 6-18 15,-5 8-6-15,3 6 49 16,7 7-44-16,6 2 6 15,12 10 5-15,14 5-46 16,15 2 39-16,6 2-39 16,13 1-2-16,18-5-17 15,8-3-36-15,5-8-27 16,25-1-38-16,-11-17-190 0,-2-21-344 16</inkml:trace>
  <inkml:trace contextRef="#ctx0" brushRef="#br0" timeOffset="23963.1">19716 3327 415 0,'0'0'209'16,"0"0"-91"-16,0 0-12 15,0 0 18-15,0 0 9 16,0 0 7-16,0 0 65 16,8-17-18-16,-8 17-28 15,0 0-36-15,0 0-63 16,0 0 13-16,0 0-61 15,2 0-10-15,2 3 58 16,3 8-60-16,-1 3 24 16,1 2-7-16,0 3-6 15,-3 0 21-15,1 0-14 16,-3 1 13-16,0-3 46 16,-2 0-68-16,2-1 25 15,-2-2-33-15,2 0 20 16,1-4-3-16,-1-4-18 0,-2-2 1 15,2-2 18 1,-2-2-4-16,3 0 12 0,-3 0 59 16,0 0-33-16,0-6 32 15,0-8-80-15,4-2 4 16,3-4-18-16,1-1 4 16,6 2 5-16,1-2 0 15,4 3-9-15,-4 3 1 16,1 3 8-16,-2 2 0 15,-1 3-9-15,-5 3 19 16,1 1-10-16,0 0 0 16,2 3 0-16,0 0-11 15,5 0 11-15,-3 0 0 0,3 0-7 16,-1 0 2 0,-3 10 4-16,1 1-4 0,-4 4-7 15,-1 2 0-15,0 5 12 16,-4 2-13-16,-4 4-50 15,0 10-144-15,-6-7-420 16,-13-8-347-16</inkml:trace>
  <inkml:trace contextRef="#ctx0" brushRef="#br0" timeOffset="28399.56">16143 3998 595 0,'0'0'226'0,"0"0"13"0,0 0-83 16,0 0-34-16,0 0-15 15,0 0-50-15,0 0 46 16,0 0-14-16,0 0 13 16,-5 0 5-16,-10 6-81 15,-10 13 122-15,-10 6-42 16,-10 9-32-16,-11 5 15 16,-1 1-58-16,-3-3 7 15,4 0 11-15,0-7-47 16,9-4 36-16,5-8-38 15,6-4 14-15,7-5-4 16,7-6-1-16,7-3-9 16,5 0 0-16,3-1-43 0,5-16 0 15,2-5-6 1,0 0 0-16,0 0 49 0,7 0-40 16,7 2 38-16,1 2-7 15,5 4-38-15,1 1 34 16,-1 2 13-16,2 3-18 15,-2 2 9-15,-5 2 5 16,-1 1 4-16,-8 2 0 16,1 1 16-16,-3 0-16 15,3 0 0-15,0 0 0 16,4 8 8-16,2 4-8 16,3 1 0-16,1 4 8 15,4 0 3-15,-1 2 4 16,3 0-9-16,-4 4-5 15,1-1 50-15,-2 2-34 16,2 0 14-16,-4-2 21 16,1-2-37-16,-1 0 31 0,0-4-33 15,-3-4-7-15,-2 1-12 16,-2-6-31-16,-3-1-103 16,-3-2-194-16,-3-1-239 15</inkml:trace>
  <inkml:trace contextRef="#ctx0" brushRef="#br0" timeOffset="28837.04">16252 4398 1317 0,'0'0'360'0,"0"0"-117"15,0 0-142-15,0 0-32 16,0 0-4-16,0 0-63 15,0 0 13-15,116-93-6 16,-105 91 0-16,-4 2 34 16,-3 0-17-16,-2 0 13 15,0 2 38-15,1 14-48 16,-3 8 46-16,0 9-8 16,0 2-50-16,0 4 33 15,0 2-50-15,0 0 1 16,-7-3-12-16,-2-6-54 0,1-4-10 15,-4-7-57 1,3-10-77-16,1-8 30 0,-1-3 86 16,4 0 16-16,3 0 59 15,-1-6 18-15,3-1 41 16,0 1 57-16,3-2-45 16,10 0 39-16,7 2-37 15,0 0-16-15,3 0 31 16,2 2-69-16,-4 3-1 15,2-2-1-15,8-1-166 16,-6 0-105-16,-1-4-249 0</inkml:trace>
  <inkml:trace contextRef="#ctx0" brushRef="#br0" timeOffset="29227.49">16898 4084 856 0,'0'0'237'16,"0"0"-59"-16,0 0-46 15,0 0-86-15,0 0-46 0,0 0 0 16,0 0 21-16,47-50-10 15,-25 46 44-15,1 2-12 16,-4 2 6-16,-1 0 31 16,-1 4-42-16,-8 17 41 15,1 7 3-15,-8 8-28 16,-2 1 59-16,0 5-72 16,-15-2-1-16,-10-3-27 15,-2-7 1-15,1-4 9 16,1-9-4-16,8-2-13 15,7-9-12-15,6-4-115 16,4-2-31-16,2-6-29 16,41-38-182-16,-6 4-150 15,5-4-164-15</inkml:trace>
  <inkml:trace contextRef="#ctx0" brushRef="#br0" timeOffset="29602.43">17197 4048 750 0,'0'0'569'0,"0"0"-212"0,0 0-83 16,0 0-73-16,0 0-46 15,0 0-129-15,0 0-9 16,-14 16 33-16,1 11 17 16,-5 5 13-16,5-1-38 15,1 0-42-15,6-1 46 16,4-4-45-16,2-4-1 16,0-4 0-16,6-8-8 15,10-6-12-15,6-4-9 16,7 0-12-16,0-11 33 15,4-10-69-15,-4-1-5 0,-6 2 50 16,-7 3 5 0,-5 9 27-16,-9 4 34 0,0 4 9 15,-2 0 21 1,2 0-63-16,0 12 25 0,2 9 48 16,4 7-47-16,-1 4 28 15,-1 2-23-15,1-2-31 16,-3 1 26-16,-2-6-27 15,-2-3 0-15,0-3-1 16,0-5-127-16,0-9-74 16,0-2-382-16,0-5-313 0</inkml:trace>
  <inkml:trace contextRef="#ctx0" brushRef="#br0" timeOffset="29836.71">17763 4209 1573 0,'0'0'320'16,"0"0"-28"-16,0 0-217 16,0 0-24-16,129-30-48 15,-94 28 5-15,-1 2-16 16,-10 0-12-16,-3 0-46 15,-10-4-40-15,-11-5-125 16,0 2-20-16,0-4-301 0</inkml:trace>
  <inkml:trace contextRef="#ctx0" brushRef="#br0" timeOffset="30024.17">17954 4077 431 0,'0'0'914'0,"0"0"-675"16,0 0 11-16,0 0-28 15,0 0-93-15,-4 105-25 16,4-68-61-16,0-1-42 16,6-2-1-16,3-4 0 15,-2-7-127-15,6-6-130 16,-2-11-95-16,3-6-332 0</inkml:trace>
  <inkml:trace contextRef="#ctx0" brushRef="#br0" timeOffset="30461.57">18924 3996 1360 0,'0'0'330'15,"0"0"-35"-15,0 0-172 16,0 0-96-16,0 0-27 15,0 0 49-15,-81 127-25 16,44-86-24-16,-4-2 43 16,1-3-42-16,0-8 31 15,4-4-18-15,1-4 1 0,-1-8 40 16,5-6-40-16,2-1-15 16,5-5 11-16,3 0-11 15,5-6-24-15,10-13-16 16,4-5-58-16,2-4 26 15,0-2-33-15,16 1-35 16,3 6 93-16,4 7-13 16,-5 5 60-16,1 8 6 15,0 3-5-15,1 0 72 16,0 8-5-16,2 7-15 16,1 8 35-16,-4 5-47 15,4-1 18-15,-3 6-22 0,-5 1-29 16,1-1-16-16,-1 0 2 15,8-5-199-15,-3-6-71 16,0-10-558-16</inkml:trace>
  <inkml:trace contextRef="#ctx0" brushRef="#br0" timeOffset="30758.41">18939 4398 1211 0,'0'0'317'0,"0"0"30"16,0 0-186-16,0 0-93 16,0 0-43-16,0 0-16 0,0 0 1 15,78 7-9 1,-69-1 1-16,-5 2 52 0,-1-1-41 16,-3-1 58-16,0-2 9 15,0 5-51-15,0 2 55 16,-7 0-39-16,-2 1-23 15,4 2 11-15,1-1-21 16,4-3-12-16,0-3 0 16,0-1-6-16,9-1-6 15,9-5-40-15,6 0-52 16,17-14-64-16,-1-13-347 16,-7-7-5-16</inkml:trace>
  <inkml:trace contextRef="#ctx0" brushRef="#br0" timeOffset="31023.93">19305 4139 1300 0,'0'0'287'15,"0"0"24"-15,0 0-172 16,0 0-89-16,0 0-13 16,0 0-10-16,0 0-26 15,116 9 26-15,-106 10-14 16,-7 0 2-16,-3 4 33 15,0-1-40-15,-9 0 30 16,-14-2-24-16,-3-1 3 16,-3-2 23-16,-1-1-17 15,5-5-23-15,2 2-32 16,5-7-232-16,9-6-75 16,7 0-51-16,2 0-411 0</inkml:trace>
  <inkml:trace contextRef="#ctx0" brushRef="#br0" timeOffset="31211.4">19548 4014 1679 0,'0'0'546'16,"0"0"-461"-16,0 0-23 16,0 0-15-16,0 0 31 15,-46 121-61-15,38-79-16 16,3-2-1-16,5-2-52 15,0-2-77-15,3-2-128 16,13-10-125-16,1-8-26 0</inkml:trace>
  <inkml:trace contextRef="#ctx0" brushRef="#br0" timeOffset="31539.45">19601 4391 1307 0,'0'0'328'15,"0"0"20"-15,0 0-237 16,0 0-34-16,0 0-76 16,0 0 16-16,0 0-14 15,65-12 15-15,-52 12-17 16,-2 3-1-16,-2 0 2 16,-2 1 51-16,-2 0-24 15,0 2 20-15,3 4 18 16,-6 0-58-16,2 5 32 0,-4-1-33 15,2 1-1 1,-2 4 10-16,0-5-16 0,3 0-1 16,-1-4 0-16,0-2-1 15,0-2-1-15,2-5-57 16,3-1-60-16,2 0 16 16,16-9-166-16,-3-11-86 15,-2-2-240-15</inkml:trace>
  <inkml:trace contextRef="#ctx0" brushRef="#br0" timeOffset="31899.03">20046 4219 1273 0,'0'0'324'0,"0"0"5"0,0 0-93 16,0 0-171-16,0 0-47 16,0 0 30-16,132-12-40 15,-89 12-2-15,-4 0-12 16,-3 0-56-16,-7 0-143 16,-9 0-86-16,-7 0-64 15,-8 0-219-15</inkml:trace>
  <inkml:trace contextRef="#ctx0" brushRef="#br0" timeOffset="32054.96">20287 4139 986 0,'0'0'280'0,"0"0"-24"15,0 0-28 1,0 0-154-16,0 0 61 0,0 0-49 16,0 0-86-16,-8 78-10 15,14-44-154-15,11-6-135 16,6-9-325-16</inkml:trace>
  <inkml:trace contextRef="#ctx0" brushRef="#br0" timeOffset="32179.92">20639 4239 1328 0,'0'0'209'0,"0"0"-16"15,0 0-193-15,0 0-203 0,120-48-113 16</inkml:trace>
  <inkml:trace contextRef="#ctx0" brushRef="#br0" timeOffset="32289.27">20958 4185 940 0,'0'0'336'0,"0"0"-4"16,0 0-123-16,0 0-209 16,0 0-85-16,0 0-154 15,123-24-370-15</inkml:trace>
  <inkml:trace contextRef="#ctx0" brushRef="#br0" timeOffset="32476.75">21266 4009 1200 0,'0'0'238'15,"0"0"-30"-15,0 0-158 16,0 0-23-16,135-23-27 15,-93 21-85-15,1 2 33 16,-5 0 29-16,-5-4 4 16,-10 0-128-16,-13-5-396 0</inkml:trace>
  <inkml:trace contextRef="#ctx0" brushRef="#br0" timeOffset="32632.94">21480 3864 785 0,'0'0'238'0,"0"0"-1"0,0 0-83 15,0 0 41-15,0 0-26 16,0 0-20-16,-75 140-32 16,71-98-87-16,4 3-16 15,0-5-14-15,0-4-45 16,25-7-71-16,60-2-255 16,-8-9-480-16</inkml:trace>
  <inkml:trace contextRef="#ctx0" brushRef="#br0" timeOffset="33101.58">22513 4023 1532 0,'0'0'208'0,"0"0"22"16,0 0-182-16,0 0 3 15,0 0-32-15,-36 108 8 16,23-68 8-16,-5 2-26 16,-4-7 12-16,-5 1 2 15,-7-7-21-15,-3-7 29 16,-5-6-22-16,-1-6-1 16,1-6 18-16,4-4-16 15,9 0-1-15,7 0-9 16,7-16-30-16,7-5 29 15,6-11-62-15,2 1-55 16,0 0 46-16,18-2-23 0,-3 7 90 16,1 8 5-1,-5 6 18-15,-2 6 73 0,0 6-43 16,-2 0 10-16,3 7 25 16,2 11-59-16,2 7 36 15,6 5-19-15,2 2-40 16,0 1 38-16,5-2-39 15,-3-5-6-15,-1-4-41 16,12-9-133-16,-6-7-175 16,-2-6-248-16</inkml:trace>
  <inkml:trace contextRef="#ctx0" brushRef="#br0" timeOffset="33445.25">22629 4341 1202 0,'0'0'217'0,"0"0"108"16,0 0-113-16,0 0-82 16,0 0-62-16,0 107 25 15,0-79-75-15,0-5 1 16,0-6 9-16,0-10-22 16,0-4 22-16,0-3 34 15,0 0-30-15,0-16-28 16,9-9-4-16,7-4-37 15,1-1-19-15,1 2-51 0,3 3 57 16,-6 9 9 0,-1 5 41-16,-2 6 11 0,-3 3 10 15,-2 2 48-15,0 0 14 16,-3 0-55-16,3 6 23 16,-3 10-36-16,0 2-8 15,1 4-14-15,0-2-10 16,-3 0-98-16,7-8-133 15,-3-4-245-15,3-8-115 0</inkml:trace>
  <inkml:trace contextRef="#ctx0" brushRef="#br0" timeOffset="33710.8">23088 3948 1270 0,'0'0'206'0,"0"0"87"0,0 0-135 16,0 0-97-16,0 0 70 16,113 23-93-16,-88 4-11 15,-8 5 12-15,-3 6-38 16,-7 3 45-16,-7-2-18 16,0 2-11-16,-7-7 33 15,-15-4-49-15,-2-4 16 16,-5-4 5-16,2-4-21 15,2-5-1-15,2-6-52 16,15-7-173-16,6 0-151 0,2 0-213 0</inkml:trace>
  <inkml:trace contextRef="#ctx0" brushRef="#br0" timeOffset="33945.11">23561 3953 1020 0,'0'0'590'0,"0"0"-279"16,0 0 32-16,0 0-213 16,0 0-8-16,0 0-48 15,-126 31-51-15,97 11 32 16,5 9-54-16,4 0 0 16,4 2 0-16,7-3-1 15,7-3-13-15,2-6-65 16,0-3-104-16,34-6-58 0,1-8-140 15,1-11-151-15</inkml:trace>
  <inkml:trace contextRef="#ctx0" brushRef="#br0" timeOffset="34288.78">23722 4369 1371 0,'0'0'169'16,"0"0"101"-16,0 0-183 15,0 0-56-15,0 0 10 16,0 0-31-16,0 0-7 16,-71 67 27-16,63-51-29 15,1-7 62-15,2-3-36 0,5-3-27 16,0-3 24-16,0 0-4 16,7 0 72-16,15-14-92 15,5-7 7-15,4-3-25 16,5-1-13-16,-2 4 8 15,-6 1 4-15,-3 9 11 16,-7 2 8-16,-3 7 47 16,-1 2-31-16,-1 0 54 15,-1 12-33-15,-4 8-26 16,1 9 28-16,-5 3-30 16,-2 4-9-16,-2 14 0 15,-4-9-210-15,-11-8-404 0</inkml:trace>
  <inkml:trace contextRef="#ctx0" brushRef="#br0" timeOffset="35726.25">23600 4341 675 0,'0'0'204'16,"0"0"40"-16,0 0-77 0,0 0-57 15,0 0 26-15,0 0-48 16,0 0 17-16,31-7 13 16,-28 7 8-16,1-2 55 15,-1-1-69-15,-3 3-25 16,0 0 12-16,2 0-61 15,-2 0 15-15,0 0-8 16,0 0-39-16,2 0 29 16,0 0-35-16,2 0 0 15,1 0 20-15,1 0-11 16,1 5-9-16,0 3 4 16,-3 5 13-16,3 3-15 15,-5 4-2-15,0 5 0 0,0 0-3 16,-2 6 15-16,0 3-23 15,0-1 11-15,0 4-82 16,-19 1-64-16,1-10-357 16,-2-10-358-16</inkml:trace>
  <inkml:trace contextRef="#ctx0" brushRef="#br0" timeOffset="36944.68">17312 3976 925 0,'0'0'226'0,"0"0"27"16,0 0-96-16,0 0-40 16,0 0-37-16,0 0-32 15,0 0-32-15,-21-16-16 16,9 16-36-16,-3 0-50 15,-14 16-63-15,2 0-101 16,0-1-462-16</inkml:trace>
  <inkml:trace contextRef="#ctx0" brushRef="#br0" timeOffset="39846.68">16755 4594 940 0,'0'0'191'0,"0"0"6"15,0 0-132-15,0 0-14 0,0 0 3 16,0 0-19-16,0 0 5 15,161-2-40-15,-103 2 6 16,6 2 38-16,23 2-44 16,-18 0-65-16,-9-2-451 15</inkml:trace>
  <inkml:trace contextRef="#ctx0" brushRef="#br0" timeOffset="40362.21">19748 4688 492 0,'0'0'677'0,"0"0"-526"16,0 0 36-16,0 0-107 16,0 0-47-16,198 10-33 15,-48 6-10-15,-19-2-199 16,-2-2-562-16</inkml:trace>
  <inkml:trace contextRef="#ctx0" brushRef="#br0" timeOffset="41643.11">15936 3619 1092 0,'0'0'165'0,"0"0"-59"15,0 0 31-15,-145 8-89 16,98 20 42-16,-2 15-16 16,0 12-36-16,0 13 29 15,2 14-39-15,3 5 25 16,3 5-2-16,8 3-38 0,8-3 28 16,10 2-41-16,9 2 6 15,6 1-7-15,2-3 1 16,27-4-43-16,11-10 30 15,11-11-13-15,12-17 17 16,14-16 6-16,23-18 3 16,32-18 6-16,28-11 0 15,7-32 8-15,-10-12-3 16,-30 3 0-16,-41 6 7 16,-16 2-12-16,-10-8 3 15,11-29 43-15,2-31-37 16,-4-28 23-16,-24-8-22 15,-30 24-7-15,-15 29 25 16,-5 33 6-16,-18 8 7 16,-11-5 26-16,-10-1-63 0,-14 1-10 15,-11 10 0-15,-60 13-155 16,15 14-98-16,2 10-123 16</inkml:trace>
  <inkml:trace contextRef="#ctx0" brushRef="#br0" timeOffset="42455.45">18945 3786 986 0,'0'0'219'15,"0"0"-53"-15,0 0-25 16,0 0-96-16,-155-10-14 15,102 16 15-15,-13 14-46 16,-7 7 20-16,-7 11 28 16,-6 9-17-16,1 6 45 15,6 8-35-15,12 6 9 16,14 2 26-16,15 6-58 16,13 1 15-16,12 7-33 15,11 1 4-15,2 4-16 16,11-2 12-16,20-2-6 15,12-6 4-15,8-10-42 0,9-13 34 16,12-12 3-16,5-20-24 16,8-13 30-16,7-10 1 15,-1-4 12-15,-2-25 22 16,-3-19-25-16,6-25 69 16,7-36-14-16,7-39-33 15,-6-13 41-15,-21 8-66 16,-33 36 4-16,-33 40-10 15,-13 25-28-15,-11 10-28 16,-51-9-165-16,1 7-117 16,4 5-866-16</inkml:trace>
  <inkml:trace contextRef="#ctx0" brushRef="#br0" timeOffset="43377.09">22754 3823 1031 0,'0'0'161'0,"0"0"11"16,0 0-56-16,0 0-40 15,0 0 7-15,0 0-18 16,-114-81 8-16,83 78-43 15,-7 3 8-15,-6 0 23 16,-8 3-43-16,-6 15 21 0,-4 10-3 16,-3 12-35-1,-1 12 45-15,1 12-43 0,3 6-3 16,6 7 0 0,9 0 9-16,13 0-9 0,9-5 0 15,15-4 3-15,8-1-3 16,2-5 1-16,15-3 1 15,19-2 17-15,12-5 1 16,9-6-20-16,13-8 0 16,3-6 15-16,5-10-3 15,7-8-5-15,-1-6 17 16,5-8 39-16,4 0-43 16,5-15 48-16,2-18-11 15,5-10-51-15,-1-14 60 16,-6-7-46-16,-7-9-8 15,-16 1 49-15,-15 0-55 16,-15 5 37-16,-21 6-17 0,-18 3-15 16,-4 2-22-16,-33-1-6 15,-26 6-47-15,-41 1-3 16,-80 3-137-16,18 13-102 16,-1 8-193-16</inkml:trace>
  <inkml:trace contextRef="#ctx0" brushRef="#br0" timeOffset="44704.91">16423 5081 1071 0,'0'0'154'16,"0"0"-4"-16,0 0-51 15,0 0-86-15,0 0 60 16,0 0-3-16,126-2 10 16,-65 2 6-16,11 0-29 15,10 0 50-15,28 2-24 16,30 1-15-16,31-3 7 16,12 0-50-16,-4 0 8 15,-17 0 1-15,-15-6-33 16,-2-7 29-16,2-4-17 15,4 3-13-15,1-7 32 16,4-1-31-16,-7 0 20 16,-4 4-12-16,-9 3 10 15,-4 8-7-15,1 7-12 0,-1 0 1 16,-1 0-8-16,-6 0 8 16,-20 12-1-16,-20-2 0 15,-19 2 24-15,-5 0-41 16,7 5 17-16,8 6 0 15,4 4-17-15,-7 6 17 16,-5 3 0-16,-11 2 0 16,-5 4 4-16,-7 1-17 15,-7-4 13-15,-5 2 0 16,-4-5-11-16,-10-8 19 16,0-6-8-16,-11-11 0 0,-3-2 9 15,-5-9-20-15,0 0 11 16,-3 0 0-16,-14-6 14 15,-1-8-6-15,1-4 24 16,3-5-10-16,3-7-10 16,7-6-6-16,4-4-6 15,0-4 0-15,0 1 6 16,13 3 3-16,9 3-9 16,7 5 0-16,9 6 14 15,7 4-11-15,10 5-3 16,9 4 2-16,10 1-23 15,6 6 39-15,7 4-18 16,7 2 0-16,-1 0 24 0,4 0-20 16,1 12-4-1,2 3 0-15,18 6-21 0,24 3 33 16,28 6-12-16,8-2 0 16,-9-2 12-16,-17-5-15 15,-17-2 3-15,-1-2 0 16,-2-3 11-16,-18 2 3 15,-23-9-6-15,-24 0-2 16,-9-6 4-16,4 2 27 16,3-1-29-16,1-2 19 15,-14 0 38-15,-14 0-59 16,-9 0 38-16,-11 0-6 16,-5 0-37-16,-7 0 55 0,-4 0-56 15,-2 0 1 1,0 0-2-16,0 0-36 0,0 0-14 15,-33 0-109-15,-7 0-460 16,-9-6-296-16</inkml:trace>
  <inkml:trace contextRef="#ctx0" brushRef="#br0" timeOffset="51422.13">1262 8253 1086 0,'0'0'397'16,"0"0"-211"-16,0 0-12 15,0 0-60-15,0 0-105 16,0 0-6-16,0-8-3 16,0 8 0-16,0 0-4 15,0 2 14-15,-3 4 14 16,-1 7 38-16,-5 0-13 16,0 5 48-16,0 4-51 15,-2 5-25-15,0 1 13 16,0-1-25-16,0 2-1 0,1-2-8 15,2 2 12 1,1-3 9-16,1-1-21 0,-2-2 0 16,4 1 8-1,2-2 7-15,-2-2-15 0,1 3 0 16,1-4 9-16,2 4-4 16,0-3-5-16,0 0 0 15,0-2 12-15,0-2 2 16,9 0-8-16,7 0-1 15,0-2-4-15,8 0 61 16,1-1-43-16,-1 0-13 16,-2-1 19-16,0 0-10 15,1 2-12-15,4-2-3 16,-1 2 7-16,5 0 13 16,3 2-20-16,0-2 1 0,-1 1 15 15,2-1-5-15,-3 1 3 16,-2 0-14-16,0-1 8 15,1-3-7-15,2 3-1 16,5-2-1-16,5 1 0 16,3-3-7-16,0-1 8 15,2 2 0-15,-6-5 1 16,-4 2 14-16,-4-2-15 16,-3 0 9-16,-2 0-7 15,-2 0 13-15,4-2-23 16,0 2 8-16,2-3 0 15,3 2-12-15,2 1 12 16,1-2 0-16,4-2 0 16,-1 2 18-16,0-2-15 15,-1 0-3-15,-1 0 0 0,-3 0-9 16,4-2 9-16,-1 0 0 16,0 2 3-16,1-2 13 15,-2 2-22-15,-1 2 6 16,-2-3 0-16,1 2-4 15,0-3 10-15,0 2-6 16,-1-2 0-16,-1 0 16 16,1 1-23-16,-5-1 7 15,0 3 0-15,-4-3-8 16,0 0 10-16,0 0-2 0,2 0 0 16,-2 0 13-1,2 0-20-15,2 0 7 0,0-4 0 16,2-1-11-16,-1 4 12 15,-1 1-1-15,0-1 0 16,-2 1 15-16,-2-3-12 16,0 1-3-16,-4-2 0 15,4-4-3-15,-2 0 9 16,0 0-6-16,-3-2 0 16,2 0 12-16,-1 2-18 15,-1-2 6-15,3 1 0 16,1 2-16-16,-2 1 25 15,3-3-9-15,-2 4 0 16,-2-4 10-16,0 1-14 16,0-1 4-16,-1-1 0 0,3-3-12 15,-4 2 21-15,4 0-9 16,-2 0 0-16,2 0 1 16,-2 1-11-16,0-3 10 15,-1 3 0-15,-1-5-10 16,-2 1 21-16,0-2-11 15,-2 0 0-15,-1-2 9 16,-1 2-9-16,1 0 0 16,-1-2 0-16,1 0-10 15,-3-2 14-15,3-4-4 16,-3 0 0-16,-1-5 11 16,-3 0 0-16,-3-1-11 15,-4-2 0-15,-2 1 4 0,0 1 10 16,0 0-14-16,-4 2 0 15,-7 0 16-15,2-2 2 16,-2 2-8-16,2 1-8 16,-3 0 19-16,4 1-14 15,-5 2-7-15,-1-2 0 16,-3 2 20-16,-4 1-28 16,1 0 8-16,-4 2 0 15,-3-1-12-15,0 2 21 16,0-2-9-16,-4 3 0 15,0-4-3-15,-4 3-4 16,-5 0 7-16,-3-1 0 16,-1 2-11-16,-6 1 26 15,1-1-15-15,-2 4 0 0,0 1-6 16,2 2 0-16,0-1 6 16,-1 2 0-16,2 1 1 15,-1 2 17-15,2-3-28 16,2 4 10-16,1 0 0 15,1 1 1-15,3 1 7 16,-2-2-8-16,2 5 0 16,-2-2 12-16,-5 3-18 15,0-1 6-15,-2-1 0 16,0 3-3-16,0 0 4 16,3 0-1-16,-2 0 0 15,2 0 17-15,3 0-25 16,1 0 8-16,0 0 0 15,1 0-6-15,1 0 6 0,-1 0 0 16,0 0 0-16,-1 0 11 16,0 0-20-16,-1 5 9 15,-1-4 0-15,-4 2-9 16,4-2 15-16,-3 3-6 16,3-2 0-16,-1 1 0 15,1 1-12-15,-1-1 12 16,1 4 0-16,-4 1-14 15,2 0 16-15,-3-1-2 16,2 1 0-16,0 2 0 16,3 0-12-16,-1 3 12 15,3-4 0-15,2 2-21 0,-1 0 26 16,4 2-5 0,1 1 0-16,-2 2 7 15,3 0-23-15,2 2 16 16,1-2 0-16,6 1-2 0,1-2 13 15,0 1-11-15,5 0 0 16,0-2 10-16,0 2-10 16,3 0 0-16,1-2 0 15,5 0-7-15,-1 1 22 16,6-2-15-16,-1 1 0 16,3-2 12-16,2-1-32 15,2-1 7-15,0 0-88 0,0-5-114 16,10-5-590-16</inkml:trace>
  <inkml:trace contextRef="#ctx0" brushRef="#br0" timeOffset="52921.73">4802 9001 889 0,'0'0'370'16,"0"0"-220"-16,0 0-14 16,0 0 83-16,0 0-113 15,0 0-29-15,118-22 53 16,-51 19-55-16,16 2 34 15,25 0-8-15,28 1-62 16,19-5 42-16,-14 4-53 16,-27-1-7-16,-38 2 9 15,-25 0-23-15,3 0-7 0,-2 0 0 16,-4 0 11 0,-15 0-7-16,-10 0-4 0,-14 0 0 15,-7 0-1-15,-2 0-38 16,0 0 39-16,-20 0-27 15,-16 2 27-15,-10 1 13 16,-15 1-12-16,-10-3-1 16,-3-1 0-16,-3 0 23 15,-4 0-23-15,2 0 0 16,4-2 0-16,13-6 19 16,16 1-11-16,15 1-4 15,15 2 13-15,13 0-4 0,3 2-26 16,13 0 8-16,30 0 5 15,33 2 21-15,11 0 0 16,13 0 16-16,7 0 5 16,-15 8-32-16,3 2 7 15,-8 1-17-15,-11-3 1 16,-12 1-4-16,-10-1 4 16,-17-2-2-16,-12-2-26 15,-23 0-101-15,-2 1-208 16,-2-5-624-16</inkml:trace>
  <inkml:trace contextRef="#ctx0" brushRef="#br0" timeOffset="54890">6466 3062 1000 0,'0'0'292'0,"0"0"-151"0,0 0-19 16,0 0-32-16,0 0-1 16,0 0-38-16,-17-10-49 15,17 10 30-15,0 0-9 16,0 0 20-16,0 0 31 16,-3 0-41-16,1 0 6 15,-3 0-14-15,1 4-25 16,0 10 43-16,-3 6-4 15,-2 9-9-15,2 4 36 16,-4 5-45-16,3 6 17 0,-5 6-2 16,3 4-26-16,-2 6 48 15,2 5-48-15,1 3 4 16,3 2 21-16,1 5-27 16,5-2 14-16,0 1-4 15,0-1-6-15,0-6 7 16,0-10-19-16,0-9 0 15,0-9 3-15,0-11 12 16,0-10-15-16,0-7 0 16,0-4 13-16,0-5-7 15,0-2-6-15,0 0-49 16,0 0 9-16,0-46-111 16,0 1-236-16,11-9-263 0</inkml:trace>
  <inkml:trace contextRef="#ctx0" brushRef="#br0" timeOffset="56577.12">6504 3010 449 0,'0'0'247'0,"0"0"-72"15,0 0-60-15,0 0-19 0,0 0 5 16,0 0-43-16,0 0 13 15,-4 0-17 1,4 0 2-16,0 0 49 0,0 0-41 16,0 0 36-16,4 0 13 15,8 0-46-15,5 0 40 16,8 0-49-16,6 0 4 16,9 0 15-16,5-4-46 15,9-4 28-15,3 2 18 16,1-1-58-16,0 4 14 15,-2-2-27-15,-3 4-5 16,3-2 19-16,-2 0-10 16,5 0-7-16,1-1 19 0,3 0-16 15,1 1 12 1,1-4-16-16,-3 2 4 16,-2 0 8-16,0 1 1 15,-4 2-9-15,2 1-1 0,0 1 7 16,3-3 5-16,1 3-17 15,0 0 1-15,5 0-1 16,0 0 6-16,-1 0-6 16,-1 0 0-16,-2 0 1 15,-4 0 13-15,2 0-14 16,-4 3 0-16,4-3-9 16,1 0 15-16,5 0-6 15,1 0 0-15,-2 0 1 16,-1 0 16-16,-3 0-17 15,-6 0 0-15,-5 1-15 16,0 1 30-16,-3 1-15 16,0-2 0-16,1-1 2 0,2 2 2 15,5-2-4-15,4 3 0 16,2-3-7-16,1 0 10 16,-3 0-3-16,-4 0 0 15,-7 0 3-15,-7 4-4 16,-2 0 1-16,-1 0 0 15,-2-1-5-15,5 1 7 16,6-1-2-16,2 1 0 16,6-3 12-16,2-1-1 15,2 2-11-15,-4-2 0 16,0 3-2-16,-5-2 15 16,0 4-13-16,-1-4 0 15,-5-1 2-15,7 2-7 0,-3-2 6 16,3 0-1-1,-1 0 8-15,-2 3-2 0,-2-3-6 16,-1 1 0-16,4-1 0 16,-2 3 0-16,1-1 0 15,1 0 0-15,-4 0 0 16,1-1 3-16,-3 2-9 16,-2 1 6-16,-1 0 0 15,-1 0-4-15,-4-1 4 16,1 3 0-16,0-2 0 15,-4 2 12-15,2 0-14 16,-1 1 2-16,-1-1 0 0,-4-1-6 16,-2 2 15-1,0-1-9-15,-6 0 0 0,4 0 9 16,-4 0-15-16,-1 2 6 16,-3 0 0-16,-1 1-16 15,-3-1 15-15,-2 1 1 16,-1 1 0-16,-4 0-6 15,1 3-4-15,-1 1 10 16,2 7 0-16,-2 2-4 16,0 7 14-16,3 1-10 15,-1 1 0-15,0 2 13 16,-4 0-23-16,1-2 10 16,-3 0 0-16,-2 1-16 0,0-3 11 15,0 2 5-15,0 0 3 16,0 2 9-16,0-2-6 15,-2-2-6-15,2 0 0 16,-3-2-9-16,1-3 19 16,0-1-10-16,0-4 0 15,-2 0 0-15,0 0-11 16,-2 0 0-16,-2 0 10 16,-1 0-14-16,-1-2 30 15,0 2-15-15,-1-1 0 16,1-5 6-16,-1 1-17 15,1-3 11-15,-2 1-19 16,1-4 7-16,0-1 9 16,0 0 3-16,0-2 0 15,0 0 9-15,-1-2-8 0,1 1-1 16,-3-4 6-16,4-1-10 16,-3 3 11-16,1-3-2 15,3 0-5-15,1 0 4 16,-4 0-22-16,-1 0 0 15,-18 0-94-15,2 0-136 16,-2 0-341-16</inkml:trace>
  <inkml:trace contextRef="#ctx0" brushRef="#br0" timeOffset="59232.77">6358 4018 895 0,'0'0'246'16,"0"0"-87"-16,0 0-88 16,0 0-34-16,0 0-32 15,0 0 4-15,0 0 3 16,18 8-11-16,-5-6-1 16,-5-2 51-16,3 2-6 15,1-2 21-15,1 0 1 16,0 2-41-16,5 0 41 0,0 1-57 15,4 1 8-15,3-1 7 16,4 1-15-16,0 1-3 16,2-4-5-16,2 2 6 15,1-3 68-15,-1 2-48 16,0-2-13-16,1 0 4 16,0 1-10-16,-1-1 1 15,1 0-10-15,1 0 2 16,-2 0 9-16,3 0-5 15,-5 0 6-15,2 0 5 16,-1 0-10-16,1 0 29 16,0-3-17-16,4 0-18 15,-2 2 38-15,3-1-39 16,2-1 13-16,0-1-5 16,-2 2 2-16,0 1-5 0,-3 1-5 15,-1 0 0-15,-5 0-4 16,-5 0 4-16,-1 0 0 15,-4 0 12-15,4 0 0 16,-4-3 0-16,4 2-12 16,2-4 1-16,1 1 12 15,-1 0-4-15,0 0-9 16,-4 2 4-16,0 0 9 16,-2 0-7-16,2 1-6 15,-1-2 0-15,-2 3 6 16,2-1 4-16,0-1-7 15,0-1 22-15,0 0-25 16,0 0 37-16,-3-1-31 16,4 0-6-16,-5 2 28 15,1-2-27-15,1 2 11 0,0 0-7 16,4 0 9-16,-1 0-5 16,2 0-9-16,2-2 0 15,-2 1 3-15,-1 2 11 16,-2-1-14-16,0 1 7 15,-4-2 3-15,-3 2 16 16,2 1-21-16,-1 0-4 16,1 0 8-16,1 0 4 15,5 0-13-15,0 0 0 16,2 0 14-16,1 0-13 0,1 0-1 16,-4 0 0-1,4 0-6-15,-4 1 15 0,-2 2-9 16,0-3 0-1,-7 0 14-15,2 1-20 0,-1-1 6 16,1 0 0-16,-1 0 3 16,3 0 7-16,-1 0-10 15,4 0 0-15,0 0 9 16,4 0 0-16,-1 0-9 16,1 2 0-16,-2 2-10 15,0-3 21-15,-3 4-11 16,-1-1 0-16,1 0 1 15,0 0-1-15,2-2 0 0,-2 2 0 16,2 0-1 0,0-1 7-16,3 0-6 0,-4 0 0 15,4-1 1-15,-3-1-5 16,-5-1 4-16,3 3 0 16,-5-3 0-16,3 0 15 15,-4 0-16-15,5 0 1 16,1 0 0-16,-1 0-9 15,1 0 17-15,3 0-8 16,-5 0 0-16,5 0 6 16,-3 1-7-16,2-1 1 15,-2 2 0-15,0-2-14 16,-3 0 22-16,4 2-8 16,-4-2 0-16,-1 0 10 15,-1 0-11-15,0 0 1 0,0 0 0 16,0 2-9-1,1-2 10-15,4 0-1 0,-2 0 0 16,1 0 18-16,1 0-24 16,-3 0 6-16,1 0 0 15,-1 0-10-15,2 3 16 16,-5-3-6-16,5 1 0 16,-6 1 12-16,7 0-20 15,-1-2 8-15,3 2 0 16,1 0-7-16,0 0 14 15,2 1-7-15,1-2 0 16,-3 2 12-16,-2-2-18 0,2 1 6 16,-3-2 0-1,-1 2-12-15,6-2 21 0,-1 2-9 16,0 1 0 0,3-3 6-16,-1 2-7 0,1-1 1 15,-1-1 0-15,-3 3-8 16,3-3 13-16,-4 0-5 15,0 2 0-15,-2-2 7 16,1 0-2-16,-1 1-5 16,-1-1 0-16,0 0-14 15,1 3 20-15,-4-3-6 16,3 1 0-16,-2-1 9 16,1 2-10-16,-3 0 1 15,-1 0 0-15,-1-2-6 16,0 0 16-16,2 3-10 0,1-3 0 15,2 0 13 1,3 0-6-16,6 0-7 0,2 1 0 16,2-1-9-16,2 3 18 15,0-2-9-15,-2 2 0 16,0-2 2-16,-2 1-4 16,-6 2 2-16,2-1 0 15,0-3-7-15,1 1 17 16,0-1-10-16,3 0 0 15,2 0 1-15,2 0-2 16,2 0 1-16,1 0 0 16,-3 0-6-16,-2 0 18 15,-4 3-13-15,-1-3 1 16,-1 1 0-16,-1 1-8 16,0 1 9-16,0-1-1 0,6-2 0 15,1 0 9-15,4 0-11 16,0 0 2-16,3 0 0 15,-5 0-10-15,0 0 16 16,-2 0-6-16,0 0 0 16,0 0 9-16,0 0-15 15,0 0 6-15,0 0 0 16,0 0-8-16,-2 0 14 16,3 0-6-16,-5 0 0 15,0 0 9-15,-5 0-10 16,-3 0 1-16,-5 0 0 15,-3 0-9-15,-7 0 10 16,-2 0-2-16,0 0 1 0,-25 0-158 16,-62 0-120-1,5 0-291-15,-11 1-525 0</inkml:trace>
  <inkml:trace contextRef="#ctx0" brushRef="#br0" timeOffset="63883.8">12464 3419 1101 0,'0'0'259'0,"0"0"-103"0,0 0 49 16,0 0-15-16,125 69-23 15,-71-30-9-15,1 5-75 16,-2 2 13-16,-3 0-20 15,-6 3-62-15,-8-5 32 16,-5-2-46-16,-9-4 0 16,-6-8-8-16,-4-6-60 15,-4-8-39-15,-8-12-100 16,0-4-189-16,0 0 19 0</inkml:trace>
  <inkml:trace contextRef="#ctx0" brushRef="#br0" timeOffset="64055.93">13061 3435 1202 0,'0'0'310'0,"0"0"81"15,0 0-115-15,0 0-172 16,0 0 11-16,-147 56-54 16,96-16-17-16,-7 8-18 15,-6 5-26-15,-36 27-42 16,17-13-233-16,5-8-362 0</inkml:trace>
  <inkml:trace contextRef="#ctx0" brushRef="#br0" timeOffset="73943.92">12182 4845 539 0,'0'0'232'16,"0"0"-25"-16,0 0-38 15,0 0-58-15,0 0-72 16,0 0-39-16,-8-3-36 16,8 2-100-16,0 1-13 0,0-3 6 15,0-3 94-15,-2 1-29 16,-4-2 48-16,-1-2 17 16,-1 4-42-16,-4 2-104 15,1 1 12-15,-3 2 113 16,3 0 34-16,3 0 49 15,-1 0 125-15,-1 0 73 16,4 0 22-16,2 0 8 16,1 0-4-16,3-3-20 15,0 3-18-15,0-1-71 16,0 1-119-16,9-3-5 16,16 1 18-16,6 1 36 15,9-4-31-15,5 3-62 0,-3-2-1 16,-2 2-4-16,-7 0-192 15,-10-2-391-15,-10 0-288 0</inkml:trace>
  <inkml:trace contextRef="#ctx0" brushRef="#br0" timeOffset="74147.02">12319 4726 1295 0,'0'0'868'15,"0"0"-613"-15,0 0-217 16,0 0 20-16,0 0-38 16,0 0-10-16,0 0 3 15,-6 137-13-15,6-99-89 0,4 6-120 16,12-10-400-16,-1-10-484 0</inkml:trace>
  <inkml:trace contextRef="#ctx0" brushRef="#br0" timeOffset="74725">12799 4592 1167 0,'0'0'265'16,"0"0"-146"-16,0 0-76 15,0 0-19-15,131-16-18 0,-102 16-12 16,-6 0 2-16,-15 6-76 16,-8 4 80-16,0 2 19 15,-22 4 137 1,-12 2 10-16,-5 3-66 0,-1-2 29 15,3 1-36-15,14-2-49 16,5 0-7-16,15 2-27 16,3 0-10-16,0 3 3 15,3 0 9-15,15 4 10 16,-6-1-20-16,1 4-2 16,-1 3 58-16,-3 2-34 15,-3-1 7-15,-4-3-10 16,-2 0-9-16,0-6 7 15,0-6-19-15,0-4-7 0,-6-10-3 16,-1-2-72 0,5-8-64-16,2-17-332 0,0-6-403 15</inkml:trace>
  <inkml:trace contextRef="#ctx0" brushRef="#br0" timeOffset="75099.89">13356 4791 1101 0,'0'0'406'0,"0"0"-167"16,0 0-55-16,0 0-26 0,0 0-87 16,0 0-28-16,15 107-27 15,-13-101-4-15,2-6-15 16,2 0 3-16,2-12-13 15,3-12-24-15,5-3 3 16,1-3 34-16,2 10 0 16,1 1 19-16,1 6-1 15,2 7-18-15,-2 4 16 16,-2 2 42-16,1 0-2 16,-4 9 36-16,0 11-3 15,0 6-44-15,-3 6 29 16,-3 3-58-16,-2-4-10 15,-4 0-6-15,-4-5-49 0,0-6-59 16,0-12-83 0,-7-8-335-16,2 0-214 0</inkml:trace>
  <inkml:trace contextRef="#ctx0" brushRef="#br0" timeOffset="75412.64">13814 4305 1515 0,'0'0'526'0,"0"0"-435"16,0 0 45-16,0 0-59 15,0 0-32-15,132-21-28 0,-109 32-11 16,-8 5-12 0,-4-2-1-16,-11 2 7 15,0 0 59-15,0 0 11 0,-16 2 28 16,-4 2 4-16,5 1-49 15,6-1-6-15,9 0-47 16,0 1 0-16,12 0-11 16,16-3 11-16,3-4 0 15,-2-3-7-15,-6-4-21 16,-10-5 27-16,-9-1-49 16,-4 2-29-16,0 3-4 15,-58 16-304-15,2 2-162 16,-8 2-74-16</inkml:trace>
  <inkml:trace contextRef="#ctx0" brushRef="#br0" timeOffset="75974.7">12930 5103 1224 0,'0'0'541'0,"0"0"-339"0,0 0-4 15,0 0-96-15,0 0-8 16,0 0-56-16,0 0 12 15,-143 2 12-15,99 2-54 16,-3 2-16-16,13 1-78 16,13-7-553-16</inkml:trace>
  <inkml:trace contextRef="#ctx0" brushRef="#br0" timeOffset="80097.59">12662 4319 1056 0,'0'0'748'15,"0"0"-522"-15,0 0 32 0,0 0-197 16,0 0-21-1,0 0 22-15,27 36 13 0,18 10 54 16,37 26-36-16,43 31-23 16,40 30 31-16,13 9-56 15,-27-20 12-15,-37-30-23 16,-45-31-23-16,-13-11 10 16,2 0-21-16,-2 0 0 15,-8-6 0-15,-16-16 0 16,-16-12-26-16,-10-10-18 15,-6-6-28-15,0 0 39 16,-6-11-84-16,-21-32-91 16,4 0-110-16,3 1-502 0</inkml:trace>
  <inkml:trace contextRef="#ctx0" brushRef="#br0" timeOffset="80550.61">14362 4303 902 0,'0'0'503'16,"0"0"-310"-16,0 0 52 15,0 0-59-15,0 0-74 0,0 0-34 16,0 0-47 0,-79-2 46-16,14 29 28 0,-31 14-11 15,-38 24-24-15,-40 23 31 16,-24 16-41-16,-8 6 16 16,5-4 3-16,20-13-60 15,14-11 35-15,22-7-28 16,33-14-11-16,33-12 61 15,21-13-64-15,13-7 12 16,-2 6-3-16,-4 1-5 16,-2-1-11-16,10-5-5 15,10-10 0-15,10-5-9 16,8-7 9-16,9-4-33 16,3-4-39-16,3 0-60 15,0 0 16-15,32-40-62 0,6-3-341 16,7-8-164-16</inkml:trace>
  <inkml:trace contextRef="#ctx0" brushRef="#br0" timeOffset="81050.53">13748 4278 497 0,'0'0'574'15,"0"0"-415"-15,0 0 8 16,0 0-54-16,0 0-46 16,0 0 23-16,0 0 46 0,-119-7-26 15,55 31 32 1,-14 10-29-16,-29 16 23 0,-31 16-14 15,-36 18-39-15,-6 3 36 16,10-7-54-16,39-17-17 16,44-24 28-16,25-10-68 15,14-8 17-15,6-1-25 16,3-2 18-16,3-1-15 16,18-10-3-16,14-4-43 15,4-3-20-15,48-15-146 16,8-10-177-16,8-6-406 0</inkml:trace>
  <inkml:trace contextRef="#ctx0" brushRef="#br0" timeOffset="81409.78">14004 4757 933 0,'0'0'235'15,"0"0"-85"-15,0 0 23 16,-120 41 28-16,57-11 3 16,-13 10 22-16,-12 6-47 15,-11 9-41-15,-3 1 7 16,-3 3-70-16,4-2-8 16,10 0-43-16,11-3-14 15,-20 10-20-15,22-13-101 16,9-18-444-16</inkml:trace>
  <inkml:trace contextRef="#ctx0" brushRef="#br0" timeOffset="110167.46">21642 11336 568 0,'0'0'296'0,"0"0"-149"16,0 0 59-16,0 0 5 15,0 0-27-15,0 0-20 16,-14-22 11-16,14 20-82 16,0-1 3-16,0 1 9 0,0 1-52 15,0-2 30-15,0 1-46 16,0 1-16-16,0-3 41 16,0 1-43-16,0 2 30 15,0-2 2-15,0 3-50 16,5 0 19-16,15 0-19 15,15 0-1-15,19 0 67 16,17 0-58-16,32 0 18 16,30 3 14-16,37 8-40 15,13 4 55-15,-3-1-56 16,-8 0 0-16,-19-3 23 16,-5 4-7-16,-9 0-10 15,-4-1 10-15,-8 4 5 0,-3-1 17 16,-19-2-38-16,-16-4 6 15,-22-3 24-15,-7-2-12 16,6 0-16-16,4 1 1 16,3-3 13-16,-12-1 5 15,-12-2-21-15,-13-1 0 16,-13 3-18-16,-11-3-34 16,-12 0-29-16,-33 0-67 15,-19 0-208-15,-10-7-363 0</inkml:trace>
  <inkml:trace contextRef="#ctx0" brushRef="#br0" timeOffset="112776.22">769 11851 1144 0,'0'0'349'16,"0"0"-139"-16,0 0-143 15,0 0-46-15,0 0 26 16,0 0-46-16,0 0 55 0,50 0 40 16,-35 0-19-16,1 0 65 15,-1 0-43-15,5 0-30 16,3 0 25-16,6 0-76 15,6 0 28-15,5 0-45 16,6 0 23-16,8 4-8 16,0-2-16-16,3 0 0 15,2-2 0-15,-1 0 12 16,0 0-12-16,1 0 0 16,1 0 8-16,-2 0-10 15,1 2 2-15,-4 2 0 16,-1-3 0-16,-5 2 12 15,-2-3-12-15,-3 0 0 16,5 0 1-16,3 0-6 16,3 0 5-16,6 0 0 0,8-8-1 15,2 2 7-15,2-2-19 16,1 2 13-16,-3-1-6 16,-3 4-11-16,-5-2 17 15,-5 4 0-15,-6-2-1 16,-6 3 10-16,-3-1-15 15,-3-1 6-15,-2 2 0 16,5-3-9-16,1 2 10 16,3-3-1-16,1 2 0 15,0 0 16-15,-2 0-16 16,-1-2 0-16,-3 1 0 16,0-1-14-16,-1 3 22 0,-5-1-8 15,1 2 0 1,-4 0 9-16,3 0-10 0,1-2 1 15,4 2 0-15,3-2-9 16,4-1 10-16,2 2-1 16,0-1 0-16,-1-1 12 15,-3 3-14-15,-1 0 2 16,-5 0 0-16,0 0-15 16,1 0 21-16,-1 0-6 15,1 0 0-15,5 0 14 16,0 0-22-16,6 0 8 15,-4-3 0-15,1 0-15 16,1 2 21-16,-4 1-6 16,-1 0 0-16,4 0 12 15,0 0-13-15,4 0 1 0,3 0 0 16,2 0-21-16,-2 0 13 16,0 0 8-16,-8 0 0 15,-5 0 10-15,-3 0-16 16,-7 0 6-16,-1 0 0 15,3 0-14-15,0 0 21 16,6 0-7-16,1 0 0 16,3 0 15-16,1 0-23 15,3 0 8-15,2 0 0 16,1 1-14-16,2 3 24 16,-2 3-10-16,2-6 0 15,-4 4 12-15,-4-1-18 16,-1-3 6-16,-5 3 0 0,0-1-16 15,-2 1 26-15,-2-2-10 16,4 2 0-16,-2 0 10 16,6 0-14-16,3-1 4 15,2 3 0-15,3-1-18 16,-3-1 20-16,6 0-2 16,-4 0 0-16,-2-2 1 15,0 2-13-15,0 0 12 16,-2 0 0-16,1 2-19 15,0 1 17-15,1 2 2 16,4-1 0-16,3 0 11 16,6 0-20-16,5 1 9 0,3-2 0 15,3-2-25-15,-4 4 24 16,-3-5 1-16,-1 0 0 16,-3-2-1-16,-4 0-28 15,2-2 26-15,1 2 3 16,-1-2-23-16,4 0 26 15,4 0-3-15,3 2 0 16,0 0 13-16,0 3-20 16,1-1 7-16,-5 0 0 15,-1 2-11-15,1 3 20 16,0-3-9-16,0 0 0 16,0-2 9-16,-3 2-13 15,1 0 4-15,-3 1 0 16,1 2-9-16,-5 1 13 15,0 2-4-15,0 0 0 0,0 0 12 16,2 0-17-16,5 1 5 16,3-6 0-16,8 2 0 15,4-2 27-15,5 0-19 16,-1-4-8-16,-1 4 0 16,-2-3 9-16,-6 0-9 15,-11-1 0-15,-8-3-4 16,-8 0 20-16,-11 0-16 15,-8 0 0-15,-4 0 0 16,-8 0 20-16,-1-6-1 16,-5 2 12-16,-2-1 15 15,-5 2-40-15,-1 2 15 16,-3 1-21-16,0 0-29 16,0 0-14-16,-14 0-238 0,-1 0-539 15</inkml:trace>
  <inkml:trace contextRef="#ctx0" brushRef="#br0" timeOffset="112932.43">9918 12169 1532 0,'0'0'700'0,"0"0"-700"16,0 0-137-16,-121-11-261 0,102 12-1050 15</inkml:trace>
  <inkml:trace contextRef="#ctx0" brushRef="#br0" timeOffset="118313.79">14008 9900 324 0,'0'0'747'0,"0"0"-596"15,0 0-50-15,-122-22 59 16,84 18-79-16,1-1-18 16,-2 1 4-16,-1 2-45 15,-2 1 48-15,-3-2-13 16,-3 0-19-16,-8 1 28 16,-7-1-46-16,-3 2 17 15,-11-2 12-15,-3 2-41 0,-6-2 46 16,-1 2-17-16,-3-1-18 15,3-2 36-15,0 1-26 16,5 2-3-16,0-2 3 16,-1 3-17-16,3 0-2 15,0 0-10-15,2 0 0 16,0 0 23-16,0 0-23 16,0 0 0-16,3 3 6 15,-4 2 8-15,4 4-13 16,-4-1-1-16,1 0 0 15,2-1 12-15,1 4-11 16,-1-4 11-16,5 2 6 0,0-1-17 16,3 1 25-16,6 2-26 15,0 3 0-15,6-1 7 16,1 6-6-16,-1 5-1 16,2 2 2-16,1 5 10 15,-2 5-20-15,-3-1 8 16,2 3 0-16,-2 1-9 15,2-1 15-15,2 1-6 16,4 2 2-16,2 1 14 16,6 0 1-16,7 2-17 15,1 0 0-15,3 4 5 16,-2 2-5-16,-1 3 0 16,0 1 6-16,-1 1 12 0,-1-3-15 15,3-2-3-15,4 2 0 16,9-9-6-16,7 1 15 15,6-2-9-15,7-1 0 16,0 0 17-16,9-2-13 16,9 3-4-16,1 0 0 15,6 2-12-15,0 0 21 16,4 3-9-16,2-1 0 16,9 2-3-16,7-2-15 15,8 0-4-15,15-7-17 16,5 1 29-16,12-6-46 15,7-7 56-15,6 1 0 16,5-3 7-16,2-4-3 16,2 1-4-16,-2-1 0 15,0-3-10-15,0-2 19 16,-5-1-9-16,1-4 0 0,-1-1 6 16,-2-4 1-16,3 0-7 15,1 0 0-15,3-1 23 16,1-2-13-16,3 0-4 15,14-1 7-15,-14 3-7 16,3-4 21-16,-2 3-27 16,-17-1-2-16,14-1 2 15,-2-2 0-15,0 0 5 16,-5 0 22-16,3-2-21 16,0-8 38-16,-1 0-33 15,3-2-11-15,-4-2 35 16,-5 0-27-16,-6-6 13 0,-6-1 15 15,-1 0-35 1,-2-2 51-16,-4 1-46 0,2 0-5 16,-3 3 18-16,-7-4-6 15,-2 3-13-15,-9-2 0 16,-2-1 15-16,-6-2 9 16,-4 0-24-16,0-2 0 15,-2 4 14-15,-1-4-5 16,1 1-9-16,-1-1 0 15,2 4 9-15,0-4-15 16,-1 2 6-16,-3-2 0 16,-3-1 0-16,-5-2 9 0,-3-1-9 15,-3 0 0 1,-3-3 12-16,1 2-11 0,-2-2-1 16,-3 0 0-16,-2-2-18 15,-5-1 29-15,-1-5-20 16,-3 3 9-16,-2-1 0 15,-4-3 1-15,-1 3-1 16,-2 0 0-16,-2 0 5 16,0-1 10-16,0-2-15 15,-18 0 0-15,-9-1 0 16,-4 0 13-16,-7 2-12 16,-2 0 10-16,-1 0-11 15,-5-2 12-15,0 0-12 16,-3 0 0-16,-3-1 1 15,-6 4 8-15,-1 3 0 0,-9 1-9 16,-3 3 3-16,-7 6 13 16,-2 0-17-16,-3 6 1 15,-6 0 0-15,-22 0-9 16,-23 0 10-16,-28 1-1 16,-9 4 0-16,3 3 2 15,6 3-20-15,8 8-3 16,-8 3-84-16,-2 0-24 15,42 0-155-15,28 0-423 0</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1:46:58.577"/>
    </inkml:context>
    <inkml:brush xml:id="br0">
      <inkml:brushProperty name="width" value="0.05292" units="cm"/>
      <inkml:brushProperty name="height" value="0.05292" units="cm"/>
      <inkml:brushProperty name="color" value="#FF0000"/>
    </inkml:brush>
  </inkml:definitions>
  <inkml:trace contextRef="#ctx0" brushRef="#br0">5814 2962 489 0,'0'0'839'0,"0"0"-691"0,0 0-5 15,0 0 61-15,0 0-46 16,0 0-8-16,-23-30-60 16,23 27-53-16,0 3 56 15,0 0-22-15,0 0-20 16,0 0 42-16,0 0-48 16,0 0 18-16,0 0 2 15,0 0-41-15,0 0 28 16,0 0-46-16,0 0 2 15,0 0-16-15,0 0 14 16,16 4-6-16,8 15 23 16,7 5-17-16,8 7 24 0,7 8-20 15,3 7-3-15,5 6 23 16,6 4-19-16,5 7 2 16,2 1-2-1,4 1 4-15,0 4 0 0,-4-7-15 16,-9-3 0-16,-6-9-12 15,-8-9 21-15,-11-5-9 16,-4-10 0-16,-7-4-62 16,-2-3 3-16,-1-7-85 15,-2-2-70-15,-3-8-173 16,-6 0-270-16,-6-2-227 0</inkml:trace>
  <inkml:trace contextRef="#ctx0" brushRef="#br0" timeOffset="468.32">5677 3888 451 0,'0'0'931'16,"0"0"-796"-16,0 0-44 15,0 0 108-15,0 0-69 16,0 0-42-16,0 0 40 16,39-40-71-16,-8 24 8 15,7-6 46-15,6-2-62 0,5-6 11 16,9-5-5-16,5-7-32 16,5-3 46-16,9-10-39 15,2-3-4 1,4-2 25-16,4-3-43 0,-3 2 33 15,-1 2-17-15,-5 2-23 16,-2 7 60-16,-5 6-54 16,-4 7 8-16,-4 4 3 15,-9 5-3-15,-4 5-3 16,-6 0-12-16,-5 6 9 16,-8 0 29-16,-4 3-31 15,-10 5 17-15,-3 0 12 16,-5 4-27-16,-5 0 1 0,-2 3-10 15,-2 2-25-15,0 0-2 16,0 0-99-16,-6 0-81 16,-11 11-352-16,-6-1-1127 15</inkml:trace>
  <inkml:trace contextRef="#ctx0" brushRef="#br0" timeOffset="9044.44">5974 4034 365 0,'0'0'271'15,"0"0"-119"-15,0 0 17 16,0 0-29-16,0 0-56 0,0-4-6 15,0 4-24 1,0 0-21-16,0 0 22 0,0 0-47 16,0-2 22-16,0 2 24 15,-4-2-38-15,-3 0 46 16,-3 1-18-16,0-2-22 16,-1 1 45-16,-1 0-39 15,-1 0 10-15,-1 1 5 16,1 1-42-16,0 0 51 15,-3 0-33-15,1 0 0 16,-1 0 29-16,3 0-27 16,-3 0 8-16,3 0 7 15,-3 0-35-15,1 0 33 0,-3 0-33 16,0 3 1 0,0 4 36-16,2 0-38 15,-1 1 17-15,1 0 14 0,3 0-29 16,0 2 36-16,1-1-36 15,-1-1-2-15,4-1 18 16,-4 3-6-16,4 1-8 16,-3-2-2-16,4 1 12 15,-1 1-3-15,-1 1-11 16,2 0 0-16,-1 2 6 16,5 1 1-16,-3 0-7 15,4 1 2-15,-1 2 14 16,0 0-4-16,1 2-12 15,-1 2 0-15,0 0 9 16,2 0 7-16,0 0-16 0,-1-4 0 16,3 2 16-16,0-2-16 15,0 0 0-15,0 0 0 16,0 1 26-16,0-1-25 16,3 0 12-16,3-3-13 15,-2 4 13-15,1-3 2 16,1-2-15-16,2 2 0 15,-2-4-10-15,0 2 11 16,3-4-1-16,1 2 0 16,-2-1 0-16,3-3-7 15,1 3 8-15,1-3-1 16,1 0 15-16,-1 2-6 0,2-1-5 16,-1-2-4-1,1 1 9-15,-1-2-16 0,1-2 7 16,1 0 0-16,-1 0-9 15,3-2 10-15,-1-2-1 16,4 2 0-16,-3-2 17 16,2 0-13-16,-1 0-4 15,2 0 0-15,-1 0 3 16,-2 0 10-16,-1 0-14 16,2-2 1-16,-1-4 0 15,-1 0-1-15,1-2 1 16,-1 0 0-16,2-2 3 15,1 0 14-15,-3-2-19 16,2 2 2-16,-2-2 0 16,-3 2 9-16,-1 0-3 0,-4 2-6 15,2-1 0 1,-2 2 15-16,-1 0-17 0,2-2 2 16,-1-1 0-16,-1-1-1 15,2 2 2-15,-1-4-1 16,-3 4 13-16,3-5-4 15,-2 2 6-15,0-3-15 16,-1 0 6-16,-2-1 19 16,1-1-24-16,-1-1 18 15,-1 0 13-15,-1 2-31 16,-2 0 40-16,0 1-29 16,0-2-6-16,0 3 44 15,-2 1-49-15,-3-2 25 0,-2 1-7 16,1 0-10-16,-1 0 10 15,3 0-19-15,-3 1 0 16,-1 0 1-16,3 1 5 16,-4-2-6-16,-3 1 3 15,-1-1 6-15,-4-1 8 16,1-4-17-16,-7-1 1 16,-6-1-9-16,-15-2-4 15,-76-1-49-15,8 6-107 16,-8-1-399-16</inkml:trace>
  <inkml:trace contextRef="#ctx0" brushRef="#br0" timeOffset="11858.96">6832 4151 1487 0,'0'0'395'0,"0"0"-193"16,0 0-22-16,0 0 12 0,0 0-110 15,0 0-42-15,-16-23-23 16,16 23-5-16,3 0 2 15,10 11 10-15,7 9-9 16,2 3 39-16,7 8-45 16,2 2 18-16,4 5 1 15,4-1-25-15,-1-3 22 16,-3 0-25-16,1-6 0 16,-3-4-3-16,-6-4 13 15,-7-5-10-15,-5-6 0 16,-5-2 6-16,-3-3-18 15,-5-1-19-15,-2-3-50 16,0 3 0-16,0-3-111 16,0 1-57-16,-21-1-30 15,6 0-77-15,-3 0-247 0</inkml:trace>
  <inkml:trace contextRef="#ctx0" brushRef="#br0" timeOffset="12265.12">7329 4023 1328 0,'0'0'330'16,"0"0"-160"-16,0 0-8 15,0 0-33-15,0 0-126 16,0 0 30-16,0 0-33 16,-92 34 45-16,59-7-9 0,-3 6 57 15,-1-2-31-15,-4 2-11 16,1 1 20 0,-2 2-41-16,-3-1 20 0,1 4-1 15,-1-1-38-15,-1 0 36 16,3-3-29-16,1 1-1 15,6-6 10-15,5-3-15 16,4-2-8-16,7-7-4 16,5-2 19-16,6-4-22 15,-1-2 3-15,4 0-47 16,-9 6-20-16,1-4-164 16,-1-1-453-16</inkml:trace>
  <inkml:trace contextRef="#ctx0" brushRef="#br0" timeOffset="20122.64">7376 4998 692 0,'0'0'205'15,"0"0"-86"-15,0 0-87 0,0 0 11 16,0 0-11-16,0 0-19 16,-37-1 42-16,31 1-12 15,-3 0 28-15,-2 0-4 16,-5 0-42-16,-2 8 30 15,-1 0-12-15,-4 2-21 16,-2 3 29-16,2 2-39 16,0 1 12-16,1 2 14 15,1 0-36-15,6 1 33 16,-1-5-16-16,3 3-3 16,2-1 32-16,0 0-37 15,0 1 22-15,0 1 8 16,1 1-24-16,0 2 37 0,3 1-35 15,0 2-4-15,5-2 14 16,-1 2-20-16,3-3-3 16,0 2 3-16,0-2-3 15,0 0 18-15,0-3-23 16,0-2-1-16,0 0 3 16,8-1-2-16,3-2-1 15,4-1 0-15,1 1 1 16,1-4 18-16,3 0-7 15,-1-2-10-15,-1 0-4 16,1-3 12-16,2 0-20 16,-2-3 10-16,4-1-7 15,4 0 7-15,-3 0 6 16,2 0-6-16,0-4 22 16,2-4-12-16,-4-2-10 0,1 0 1 15,0 1 11-15,-1-4-6 16,0-1-6-16,-1-2 0 15,2 0-7-15,-1-2 24 16,-2-2-17-16,1-1 21 16,-3 4-20-16,-5-3 54 15,-1 0-24-15,-3 0 9 16,-3-3 29-16,-1 0-38 16,-2-1 24-16,-3-4 3 15,-2 0-52-15,0-3 48 16,0 1-35-16,0 0-9 15,-9 4 39-15,-2 2-49 16,-4 2 6-16,-8 6-6 0,-6 3-36 16,-6 2 24-16,-13 7-47 15,-7 4-65-15,-29 0-81 16,12 8-323-16,7 2-1075 0</inkml:trace>
  <inkml:trace contextRef="#ctx0" brushRef="#br0" timeOffset="20825.59">8278 5444 846 0,'0'0'254'0,"0"0"-158"16,0 0 66-16,0 0-39 16,0 0 10-16,0 0 34 15,0 0-48-15,-18-14-8 0,18 14-42 16,0 0-28 0,0 0 31-16,18 10 2 0,7 6 48 15,10 8 20-15,5 2-75 16,7 4 21-16,2 2-51 15,2 0-17-15,-1 0 30 16,-6-4-50-16,-3-2 19 16,-2-5-11-16,-7-6 5 15,-9-1 12-15,-2-5-25 16,-8-3 0-16,-4-2 1 16,-2-2 5-16,-3 0-6 15,-2-2 0-15,0 2-46 16,-2-2-5-16,0 2-91 15,-2-2-94-15,-14 0-271 16,-1 0-224-16</inkml:trace>
  <inkml:trace contextRef="#ctx0" brushRef="#br0" timeOffset="21247.39">8814 5340 1092 0,'0'0'400'15,"0"0"-254"-15,0 0 0 16,0 0 4-16,0 0-101 16,0 0-26-16,0 0-23 0,-31-26 0 15,20 32 71 1,-7 8 55-16,-3 6-20 0,-6 6-2 15,-4 5-46 1,-3 6 24-16,-1 3-8 0,-2 2-55 16,2-2 48-16,1 0-46 15,3-3 2-15,-2-3 35 16,0-4-48-16,-2-5 29 16,5 0-24-16,1-2-7 15,2-6 32-15,2-1-40 16,6-2 1-16,3-3 2 15,3-2 9-15,3-1-12 16,4-4 0-16,2 0 1 16,-2-2-22-16,5 2-6 15,-1 1-64-15,-14 2-46 0,1 1-340 16,-3-4-607-16</inkml:trace>
  <inkml:trace contextRef="#ctx0" brushRef="#br0" timeOffset="24590.35">3948 6050 1038 0,'0'0'233'16,"0"0"-162"-16,0 0-4 16,0 0 50-16,0 0-66 15,0 0-20-15,-104 46 2 16,85-26-31-16,3 4 50 0,-3 2 5 16,2 6-26-16,-1 4 42 15,0 8-28-15,2 5 4 16,0 5 8-16,3 1-45 15,3 0 24-15,2 1-14 16,6-6-12-16,2-2 36 16,0-4-45-16,0-4 5 15,16-3 3-15,7-3 3 16,3-6-12-16,5-2 0 16,3-7-3-16,2-2 2 15,-3-7 1-15,-2-4 0 16,-2-6-13-16,-4 0 27 15,-2 0-14-15,4-10 18 16,2-6-6-16,2-4 32 16,3-4-44-16,-1-2 22 0,-2 0-1 15,-2-5-12-15,-4 3 27 16,-2 0-5-16,-6 3-6 16,-1-4 36-16,-5 1-38 15,-2-2 16-15,0-4 10 16,-2-4-48-16,-3-3 36 15,2 1-17-15,-4-1-19 16,4-2 40-16,-4 4-40 16,0 0 33-16,-2 7 6 15,0 3-23-15,0 0 35 16,0 5-21-16,-12 2-13 16,-5-1 42-16,-1 5-60 15,-7-2 21-15,1 3-4 16,-2 0-11-16,-1 3 4 0,-5 3-10 15,-3 3-27-15,-8 5 8 16,-10 3-110 0,-40 25-51-16,10 11-201 0,7-3-559 0</inkml:trace>
  <inkml:trace contextRef="#ctx0" brushRef="#br0" timeOffset="26464.89">5656 6385 854 0,'0'0'221'15,"0"0"-115"-15,0 0-4 16,0 0-45-16,0 0-56 0,0 0 40 16,0 0-28-16,0 0 36 15,0 0 47-15,6-7-35 16,3-1 2-16,0-2-35 16,4 0-28-16,-2 1 35 15,3-2-35-15,-5 1 0 16,-3 4 28-16,-2-2-27 15,-2 5 39-15,-2-2 9 16,0 4-29-16,0 1 40 16,0 0-44-16,0 0-14 15,0 0 2-15,0 0-4 16,0 0-9-16,0 3-24 16,-10 13 33-16,-3 6 74 0,-3 4-37 15,0 2-2-15,1 2 24 16,-1 1-31-16,3-3 18 15,0 0-4-15,1-1-18 16,1-2 20-16,5-1-38 16,-1-2 5-16,3-1 2 15,1-4-4-15,-1-3 3 16,4-1-12-16,-1-6 1 16,1-1 26-16,0-2-26 15,0-4 9-15,0 2 6 16,0-2-1-16,0 0-15 15,0 0 0-15,0 0 0 16,-2 0-6-16,2 0-6 16,-6 0-84-16,-1 0-155 15,3 0-475-15</inkml:trace>
  <inkml:trace contextRef="#ctx0" brushRef="#br0" timeOffset="26980.58">5702 6661 327 0,'0'0'720'0,"0"0"-545"16,0 0-91-16,0 0-50 15,0 0-19-15,0 0-14 16,0 0-1-16,27-12 0 16,-21 12 11-16,-4 0 9 0,0 0-7 15,-2 0-3-15,0 0 6 16,0 0 12-16,0 2 38 16,0 4 22-16,0 0-37 15,0 0 19-15,0 0-53 16,0-2-16-16,0 1 20 15,0-4-11-15,0-1-4 16,0 0 24-16,0 0-16 16,-4 0 59-16,0 0-73 15,-7 0-111-15,2 0-184 16,0 0-570-16</inkml:trace>
  <inkml:trace contextRef="#ctx0" brushRef="#br0" timeOffset="28964.32">7023 6475 1551 0,'0'0'323'0,"0"0"-170"0,0 0 57 16,0 0-119-16,0 0-49 16,0 0-27-16,0 0 4 15,-6-10-21-15,6 10 4 16,6 12 3-16,3 5 47 16,0 4-38-16,2 0 27 15,-2 6-2-15,3 1-38 16,-2-2 40-16,-1 2-40 15,3-1 6-15,-1-6 20 16,-3-1-15-16,2-4-8 0,-6-2-4 16,3-5 11-1,-5-4 9-15,0-2-20 0,0-2 0 16,-2-1 0-16,2 0 14 16,-2 0-12-16,2 0 14 15,2 0-14-15,0 0 34 16,4-4-30-16,5-14 0 15,6-8 29-15,3-6-21 16,2-6-2-16,3-2-12 16,0-2 21-16,2 0-17 15,2-2-4-15,0 1 0 16,-2 3 5-16,2 2 8 16,-2 0-13-16,-2 4 0 15,2 2 9-15,-2 2-4 16,0 0-5-16,0 1 0 0,-3 4-14 15,-2 0 23-15,-2 6-9 16,-4 2 0-16,-3 3 1 16,-2 5 1-16,-5 0-2 15,1 4 0-15,1-1-8 16,-4 2 25-16,2-1-17 16,-3 4 0-16,1-4 1 15,-4 4 11-15,0 1-12 16,0 0 0-16,0 0-9 15,0 0 9-15,0 0 0 16,0 0-25-16,-27 1-79 16,-2 11-124-16,-4 1-598 0</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1:47:53.583"/>
    </inkml:context>
    <inkml:brush xml:id="br0">
      <inkml:brushProperty name="width" value="0.05292" units="cm"/>
      <inkml:brushProperty name="height" value="0.05292" units="cm"/>
      <inkml:brushProperty name="color" value="#FF0000"/>
    </inkml:brush>
  </inkml:definitions>
  <inkml:trace contextRef="#ctx0" brushRef="#br0">5388 3021 74 0,'0'0'375'16,"0"0"-240"-16,0 0-51 0,0 0-43 16,0 0-34-16,0 0 27 15,14-11-16-15,-12 8 16 16,0 3 34-16,0-1-10 15,-2 1-2-15,2 0-29 16,-2 0-26-16,0 0 18 16,0 0-19-16,0 0-41 15,0 0-61-15,0 0-27 16,0 0 21-16,0 0-19 16,-8 1-43-16</inkml:trace>
  <inkml:trace contextRef="#ctx0" brushRef="#br0" timeOffset="234.37">5388 3021 333 0</inkml:trace>
  <inkml:trace contextRef="#ctx0" brushRef="#br0" timeOffset="1437.16">5388 3021 333 0,'-67'-14'364'0,"67"13"-188"0,0 1-18 0,0 0-47 0,0 0-34 0,0 0 18 0,0 0-12 15,0 0-28-15,0 0 13 16,0-3-18-16,0 3 34 16,0 0-3-16,0 0-20 15,0 0 16-15,0 0-47 16,0 0-13-16,0 0 20 16,0 0-31-16,5 0 41 15,5 0 2-15,6 0-24 16,3 0 37-16,0 0-35 15,6 0-8-15,2 0 18 16,2 4-37-16,2 1 25 0,0-1-12 16,2-3-12-16,1 3 26 15,-2-2-27-15,5 1 6 16,-2-2 13 0,0-1-19-16,2 0 17 0,-1 2-17 15,-1-2 6 1,3 0 8-16,-1 0-14 0,4 0 0 15,-1 0 5-15,0 0 5 16,3 0-10-16,-6 0 0 16,1 0 2-16,-3 0-1 15,-1 0 0-15,-3 0-1 16,-2 0 0-16,-2 0 12 16,-2 0-12-16,1 0 0 15,3 0 1-15,0 0 12 16,3 0-11-16,1 0 5 0,2 0-2 15,3 0 11 1,3 0-16-16,1 0 0 0,-2 0 0 16,1 0-6-16,-6 0 7 15,0 3-1-15,1 1 2 16,-3-2 13-16,5 2-17 16,1-2 2-16,0 0 0 15,1-2 3-15,0 2 7 16,3 0-8-16,-1 2 4 15,1-2 6-15,-1-1-5 16,0 2-7-16,3 1 0 16,1-2 16-16,1 1-15 15,5-2 15-15,-1 0-16 16,0 1 11-16,3-2 2 16,-1 3-12-16,-4-3-1 0,3 1 20 15,-6 1-11-15,-3 1 3 16,3-2-3-16,-2 2 2 15,4-1 18-15,-1 2-23 16,5-2-5-16,4 2 11 16,3 0 4-16,1-2-16 15,0 2 2-15,0 1 13 16,-2-4 7-16,-3 4-22 16,-1-4 1-16,0 0 16 15,-3 1-2-15,2 1-12 0,3-2-2 16,4 2 16-16,4-1-10 15,-1 2-7-15,-1-2 0 16,1 2 0 0,-8-2 12-16,1 0-12 0,-4 0 0 15,-1 0 9-15,2 0 9 16,1 0-18-16,1 0 0 16,5 0 13-16,2 0-1 15,8 2-12-15,-1 1 0 16,2-3 6-16,1 3-6 15,-3-1 0-15,0 0 0 16,2-2-1-16,0 0 13 16,3-2-12-16,6 2 0 0,0 0 0 15,3 0-8 1,2 0 9-16,-4 0-1 0,0-2 3 16,0 2 14-16,-2-2-18 15,0 0 1-15,-2 2 0 16,-3-2 2-16,-3 2 4 15,-2 1-6-15,-4-1 0 16,-3-1 16-16,-2 2-17 16,-2 0 1-16,-6 0 0 15,-11-1 0-15,-5 1 7 16,-9-1-7-16,-6 0 0 16,-11 0 12-16,0-2-21 15,-8 2 9-15,-2 0-34 16,0 2-11-16,-18 9-112 15,-40 6-26-15,-78 13-12 0,5-6-345 16,-10-3-207-16</inkml:trace>
  <inkml:trace contextRef="#ctx0" brushRef="#br0" timeOffset="9716.44">6279 4096 214 0,'0'0'365'16,"0"0"-192"-16,0 0-24 15,0 0-8-15,0 0-35 16,0 0-3-16,-2 0 24 0,2 0-47 16,0 0 3-16,0 0 33 15,0 0-33-15,0 0 14 16,0 0-27-16,0 0-27 15,0 0 27-15,0 0-38 16,0 0-4-16,0 0 15 16,0 0-29-16,0 0 25 15,0 0-16-15,0 0-14 16,0 0 40-16,0 0-36 16,0 0 6-16,0 0-19 15,0 0 2-15,0 0-2 16,2 0 0-16,7 0 1 15,0 0 21-15,0 0-21 0,0 0 17 16,-1 0 0 0,4 0-10-16,-1 0 3 0,5 2-11 15,1 1 0-15,4 0 0 16,1 2 6-16,2-1-6 16,1 1 0-16,1 1 11 15,-1-2-14-15,0 0 3 16,0 1 0-16,-2-3-5 15,4 1 16-15,-2 1-11 16,2 1 0-16,-7-3 7 16,2 2-11-16,-2 0 4 15,-3-2 0-15,2-1-6 16,1 2 12-16,-1-2-6 16,4 2 0-16,0-1 6 15,-2 0-5-15,2 0-1 0,-1 0 0 16,1 0-7-1,-2 2 10-15,2-3-3 0,-3 2 0 16,0-1 1-16,0-1-4 16,0 3 3-16,2-2 0 15,3 1-6-15,2-1 8 16,-1-1-2-16,1 4 0 16,0-3 7-16,-3 2-14 15,3-2 7-15,0 0 0 16,-3 0 0-16,3 2-7 15,-2-2 6-15,-1 0 1 16,-2 0 0-16,3 1-6 0,-2-2 6 16,1 3 0-16,-2-2-6 15,0-1-11-15,3-1 15 16,0 3 2-16,1-3-4 16,3 0-5-16,2 0 9 15,0 0 0-15,2 0 0 16,4 0 11-16,-2 0-17 15,1 0 6-15,-1 0 0 16,1 0-12-16,-1 0 12 16,0 0 0-16,-2 0 0 15,-2 0 13-15,2 0-19 16,-1 0 6-16,1 0 0 16,3 0-10-16,-3 0 16 15,2 0-6-15,1 0 0 16,2 0 9-16,1 0-15 0,4 0 6 15,-2 0 0-15,-1 0-8 16,-5 0 16-16,3 0-8 16,0 0 0-16,0 1 6 15,2 1-11-15,0 3 5 16,3-3 0-16,-1 0-6 16,-3 2 12-16,2-2-6 15,-3 0 0-15,0 0 1 16,-1 0 7-16,0 0-7 15,0-2-1-15,1 2 13 16,2 0-1-16,1 2-12 16,-1-2 0-16,-1 1 9 15,1-2-4-15,-1 0-5 0,1-1 0 16,-3 3 1-16,1-3 10 16,-2 0-11-16,1 2 0 15,2-2 11-15,-2 0-3 16,6 0-8-16,1 0 0 15,2 0-1-15,-5 0 12 16,1 0-11-16,-1 0 0 16,-4 0 1-16,-1 0 11 15,0 0-11-15,-3 0 6 16,3-2-4-16,2-1 7 16,4 2-11-16,0 0 1 15,3-2 0-15,-1 0 2 0,2 0 4 16,-4 1-5-1,-3-2 28-15,0 2-27 0,-4-2 28 16,-1 0-16-16,-3 2-8 16,0-2 26-16,-2-1-30 15,0 2 14-15,0-1-4 16,-2-1-3-16,-1 3 7 16,-3-3-10-16,-5 1-4 15,-3 2 14-15,-5 2-8 16,-4 0-8-16,-4 0 0 15,0 0-30-15,-2 0-28 16,0 0-116-16,-4 6-135 16,-8 0-323-16</inkml:trace>
  <inkml:trace contextRef="#ctx0" brushRef="#br0" timeOffset="16143.43">14293 4284 1020 0,'0'0'233'16,"0"0"-45"-16,0 0 39 16,0 0-131-16,0 0-17 15,0 0-27-15,0-11-51 16,0 11 18-16,0 0 11 15,12 0 23-15,3 0 27 16,8 0-39-16,4 0 20 16,4 0-22-16,6 0-13 15,8 0 40-15,6 0-47 16,3 0 5-16,6 0 10 16,0 0-28-16,5 0 15 15,-1 0-21-15,3 0 1 0,2 0 14 16,3 0-9-16,1 0-4 15,2 0-2-15,6 2 17 16,-1 4-18-16,0-1 1 16,1 0 0-16,-6 0-10 15,-5 0 18-15,-4-3-8 16,-5 2 0-16,-3 0 11 16,-3 0-13-16,1 0 2 15,2 0 0-15,0 1-7 16,4 1 16-16,-2-1-9 0,5 1 0 15,-3 0 12-15,0 0-18 16,1-2 6-16,-3 2 0 16,-4 0-12-16,-5 0 21 15,-2-1-9-15,-2 0 0 16,-3 4 10-16,4-4-13 16,-4 3 3-16,3 0 0 15,1 1-12-15,2-3 21 16,0 1-9-16,2 0 0 15,-3-3 9-15,-2 1-10 16,-2-1 1-16,-3 1 0 16,-2 1-11-16,-2 0 22 15,2 0-11-15,0-1 0 16,0 2 1-16,0-4 1 16,0 1-2-1,-2-4 0-15,-3 3-5 16,3-3 16-16,1 0-11 15,-4 0 0-15,1 0 1 16,-3 0-4-16,-2 0 3 16,2 0 0-16,-1 0-2 0,2 0 13 15,-1 0-13-15,-2 0 2 16,1 0 0-16,1-4-3 16,0-2 4-16,1-1-1 15,1 2 0-15,-2 0 14 16,1 2-21-16,-5-1 7 15,0-1 0-15,-4 1-6 16,-5-2 18-16,-3 1-12 16,-1-6 19-16,-1 2-13 15,4-4 30-15,-2 1-36 0,1-2 9 16,3 0-9 0,0 2 0-16,0 0 0 0,-1 2 0 15,-2 0 18-15,2 0-18 16,-8-2 0-16,5 0 0 15,-4-4 24-15,3 2-14 16,-1-2-10-16,5 0 0 16,3 2 14-16,0 2-23 15,0 0 9-15,-1 0 0 16,-4-2-8-16,-2 0 17 16,-3-2-9-16,-4-5 9 15,0 0-1-15,-5-4 31 16,1 0-33-16,-1-2-5 15,0 4 5-15,2-2 2 16,-2 4-8-16,0-2 0 0,3 2 12 16,-5-4-14-16,0 1 2 15,-2-4 0-15,0-1-15 16,0-1 26-16,0 2-11 16,0 0 0-16,-7 2 15 15,5 0-9-15,-2 2-6 16,2 2 0-16,-2-2-5 15,-4 0 13-15,2 0-9 16,-3 0 1-16,-2-1-8 16,-3 2-1-16,1-4 9 15,-5 4 0-15,1-4-9 16,-6 2 9-16,-1-1-1 16,-5-2 1-16,-5 1-9 0,-3 1-10 15,-4 2 20-15,-3-1-1 16,0 2 0-16,-4 1 9 15,4 0-9-15,-5 2 0 16,-3 0 10-16,-1 0-19 16,-7 2 9-16,-2 2 0 15,-4 0-1-15,0-1 13 16,-3 2-18-16,-2 1 6 16,2-1 0-16,1 3-18 15,0 0 31-15,-1-2-13 16,-2 2 0-16,-3 0 8 15,-4 0-16-15,-5 2 8 16,1-1-11-16,0 0-7 0,-1 3 19 16,2 0-1-16,4 0 0 15,3 0 14-15,3 2-13 16,4 0-1-16,3 2 1 16,1 0-16-16,-1 0 14 15,-5 2 1-15,6-2 0 16,-4 2 7-16,0 0-16 15,3 0 9-15,-1-2 0 16,1 0-18-16,-1 2 29 16,5-2-11-16,0 3 0 15,2-2 6-15,2 3-18 16,0 0 12-16,0 0 0 16,-1 0-11-16,1 0 14 15,0 0-3-15,0 0 0 0,3 0 1 16,2 0-2-1,4 3 1-15,5-1 0 0,4 4-14 16,5 1 22-16,-1 1-8 16,2 0 0-16,-1 0 12 15,-2 0-17-15,-3 2 5 16,2-2 0-16,3 4-7 16,0 0 10-16,4 0-3 15,0 5 0-15,2-2 0 16,-2 2-6-16,2-2 6 15,-2 2 0-15,-2-4-1 16,-1 0 8-16,-1 1-7 16,0-1 0-16,-1 2 0 0,8-2-7 15,-1 3 7-15,6 3 0 16,1-3-1-16,3 2 7 16,-1 0-7-16,2 1 1 15,1-2 0-15,-3-1-11 16,3 2 19-16,-3 0-8 15,-1 1 0-15,2 0 10 16,-1-1-11-16,0 1 1 16,0-2 0-16,3 1-12 15,-1-1 13-15,3 1-1 16,-1-3 0-16,1 2 16 16,2-1-28-16,2 0 12 0,0 2 0 15,1 0-22-15,-2 1 32 16,2 4-10-16,-1-1 0 15,1 2 11-15,0 0-11 16,-1-2 0-16,1 2 0 16,0-2-14-16,2 3 22 15,-3-1-8-15,3-1 0 16,-2 1 10-16,4 0-17 16,0 3 7-16,1 1 0 15,0 3-9-15,2-2 18 16,-1 3-9-16,0-2 0 15,-3 2 15-15,3-2-11 16,0-2-4-16,-1 1 0 16,3-1-10-16,0-5 2 15,0 1 8-15,0 1 0 0,5-3 1 16,4-2 10-16,0 0-11 16,2-2 0-16,2 0 0 15,2-4 8-15,6 2-8 16,3-4 0-16,3 0 9 15,2-3 0-15,0-2-9 16,-5-3 0-16,-4 0-3 16,-6-2 13-16,-5-2-10 15,-5 0 0-15,-2 0 6 16,-2 0-4-16,0 2-2 16,0-2 0-16,0 0 0 15,-20 0-128-15,-1 0-254 16,-2 0-479-16</inkml:trace>
  <inkml:trace contextRef="#ctx0" brushRef="#br0" timeOffset="19189.59">22725 4309 1066 0,'0'0'321'0,"0"0"-85"15,0 0-42-15,0 0-70 16,0 0-1-16,0 0-85 15,0-4 14-15,4 2 16 16,5-3-39-16,2 3 56 16,7-3-39-16,2 0 3 15,9 3 29-15,9-3-61 16,11 4 12-16,16-2-26 16,10 3 12-16,12 0 6 15,6 0-21-15,1 6 1 0,2 4 2 16,-7 0 12-16,-4 2-16 15,-10-2 1-15,-15 1 0 16,-15-6-7-16,-15 1 7 16,-18-5 0-16,-9-1-1 15,-3 0-6-15,-20 0-13 16,-27 0-17-16,-18 0-16 16,-15 0 52-16,-4 0-46 15,1 0 36-15,12 0 4 16,13 0 13-16,15 0-7 15,17 0 1-15,17 0-40 0,9 9 20 16,9 5-62 0,31 1 82-16,18-1-8 0,13-1 20 15,5-3 0-15,-5-3-11 16,-4-3 5-16,-13-4 50 16,-10 0-35-16,-14 0 21 15,-9 0-11-15,-8 0-24 16,-10 0-14-16,-3 0-24 15,-16 0-177-15,-13 3-271 16,-6 5-113-16</inkml:trace>
  <inkml:trace contextRef="#ctx0" brushRef="#br0" timeOffset="26781.59">2398 7922 1294 0,'0'0'239'16,"0"0"-133"-16,0 0-30 0,0 0 35 15,0 0-109-15,0 0 15 16,-5 63 49-16,3-12-15 15,-2 16 81-15,-3 9-45 16,0 8-32-16,-1 3 36 16,1 1-67-16,0-2 16 15,0-4-25-15,3-6-3 16,0-5-6-16,-3-13-6 16,3-8-40-16,-4-12-15 15,4-12-103-15,-2-19-124 16,1-7-196-16,1 0-372 0</inkml:trace>
  <inkml:trace contextRef="#ctx0" brushRef="#br0" timeOffset="27937.58">2409 7810 126 0,'0'0'1164'16,"0"0"-1033"-16,0 0-102 0,0 0 19 16,0 0-25-16,0 0 13 15,0 0 2-15,60-22-16 16,-35 22 48-16,1 0-16 15,4 0-7-15,1 0 29 16,4 0-40-16,4 0 43 16,7 0-20-16,3 0-24 15,4 0 42-15,5 0-49 16,3 0 6-16,3-2 20 16,3-4-43-16,3 0 32 15,-2 0-22-15,1-1-20 16,2 2 44-16,1-1-39 15,1 0 13-15,8 0 2 16,1 0-12-16,5-2 7 16,2 2-16-16,2-2 9 0,1 1 12 15,-3 0-20-15,-2 1-1 16,-3 0 8-16,-3 2 11 16,1 0-12-16,0 0-7 15,5 2 6-15,0 0-10 16,5 0 14-16,-5 2-10 15,-2 0 0-15,-5 0 14 16,-2 0-8-16,-3 0-6 16,-1 0 0-16,1 0 1 15,1 0 13-15,0 0-14 16,1 0 0-16,2 4 13 16,4 0-5-16,-2 2-8 15,2-2 0-15,0 0-11 0,-6 2 20 16,0-1-9-1,-4 0 0-15,-2-2 11 0,-1 3-19 16,-2 1 8-16,1-1 0 16,4 0-6-16,2-2 14 15,0 0-8-15,1 3 0 16,2-4 16-16,0 1-22 16,-3-1 6-16,2 1 0 15,-6 3-6-15,2-5 8 16,1 2-2-16,-1-2 0 15,5 0 13-15,4-2-13 16,-1 2 0-16,2-2 0 0,-8 2-13 16,-1 0 23-1,-9 2-10-15,-5 1 0 0,-2-1 1 16,-1 2-11-16,1 1 10 16,2 1 0-16,2 1-1 15,1-2 11-15,-1 3-10 16,-6-1 0-16,-6 1 0 15,-6-3-14-15,-11 1 15 16,-6 0-1-16,-7-3 1 16,-7-2 17-16,-4 0-19 15,-4-1 1-15,-5-1-15 16,0-1 2-16,0 3 13 16,0 1-14-16,0 3 13 15,0 10-14-15,-10 6 15 16,0 11 14-16,-3 9-5 0,-1 7 37 15,1 5-45-15,-1 8 11 16,2 1 12-16,5 5-13 16,-3-1 0-16,3 2-11 15,3-3 0-15,-2-3 20 16,1-1-8-16,2-5-10 16,1-6 4-16,0-11 10 15,2-9-2-15,0-10-14 16,-2-6 0-16,-3-4-16 15,-10-6-32-15,-52-4-172 16,-2-2-337-16,-11 0-1271 0</inkml:trace>
  <inkml:trace contextRef="#ctx0" brushRef="#br0" timeOffset="29702.74">2356 8788 844 0,'0'0'182'0,"0"0"-31"15,0 0 31-15,0 0-16 16,0 0-41-16,0 0-73 0,0 0 2 16,-2 0-13-1,4 0-10-15,11 0 57 0,5-1-41 16,8-4 6-16,5 4 18 15,8-5-49-15,3 2 28 16,3 0-14-16,6-2-29 16,4 2 49-16,8 0-41 15,6-2 16-15,3 2 20 16,5-2-50-16,1 4 31 16,2-2-32-16,1 2 16 15,-2 2 7-15,2-3-22 16,2 3 7-16,-2 0-2 15,2 0 15-15,0 0-18 16,-3 0-3-16,-2 0 0 0,-1 0 23 16,-2 0-14-16,0 0-8 15,-2 0-1-15,3 0 21 16,1 3-18-16,-4 0-3 16,-2 2 0-16,-1-1 3 15,-2-2 9-15,-1 2-12 16,2-2 0-16,-2 0 18 15,-3 0-14-15,-1 2-4 16,0 0 0-16,-1 0 12 16,1 0-3-16,-1 1-9 15,0 0 1-15,1 1 14 16,-5 0-10-16,2-2-5 16,-5 2 0-16,3 0 4 0,-2 0 11 15,2-2-14-15,2 3 11 16,2-5 2-1,3 3 5-15,-1-1-19 0,1-1 0 16,-3 2-12-16,1-3 13 16,-5 2-1-16,-2 0 0 15,-1 0 16-15,-2 0-14 16,3 0-2-16,0 2 0 16,0-2-12-16,4 2 19 15,-2 0-7-15,4-2 0 16,1 2 14-16,-1-2-22 15,-2 0 8-15,3 0 0 16,-5 0-6-16,0 1 17 16,-1-2-11-16,1 0 0 15,-2-1 6-15,2 1-15 0,0 0 9 16,0 2 0-16,0-3-2 16,0 0 16-16,-5 0-15 15,1-2 1-15,-5 0 0 16,-1 0-13-16,0 0 13 15,-4 0 0-15,-1 0-5 16,-1 0 22-16,2 0-17 16,1 0 0-16,-1 0 0 15,1 0-14-15,-1 0 14 16,-4 0 0-16,-1 0 0 16,-4 0 17-16,-1 0-29 15,-3 0 12-15,-2-2 0 0,-2 0-3 16,-4 0 9-16,2-3-6 15,0 4 0-15,-3-5 17 16,-2 2-25-16,-2 1 8 16,-2-2 0-16,-3 1-2 15,0 0 2-15,-1 0 0 16,-4 2 0-16,-1 0 21 16,-1 2-14-16,0-2-7 15,-2 2 0-15,-2 0 1 16,0 0 7-16,0 0-8 15,-2-2 0-15,0 2-17 16,-39-8-26-16,-11 2-192 16,-14-4-589-16</inkml:trace>
  <inkml:trace contextRef="#ctx0" brushRef="#br0" timeOffset="33467.5">2479 7803 595 0,'0'0'488'15,"0"0"-386"-15,0 0-15 0,0 0-24 16,0 0-31-16,0 0 24 15,0 0-14-15,29-10 47 16,-29 10 43-16,0 0-40 16,0 0-11-16,0 0-81 15,-19 6-98-15,-5 3-296 0</inkml:trace>
  <inkml:trace contextRef="#ctx0" brushRef="#br0" timeOffset="43933.75">13705 5544 1060 0,'0'0'405'16,"0"0"-156"-16,0 0-50 16,0 0-140-16,0 0-21 15,0 0 12-15,-35-30-49 16,26 25 43-16,-5 0 1 16,-4 4 0-16,-6 1 38 15,-9 0-61-15,-8 6 17 0,-5 19 5 16,-4 9-43-16,6 11 50 15,7 1-51-15,10 2 0 16,9 0-1-16,13-5-5 16,5-5 5-16,0-5-7 15,23-9-54-15,8-12 62 16,7-12-13-16,9 0 13 16,3-19-12-16,0-12-22 15,-2-9 4-15,-5-4 4 16,-7-2 9-16,-7 6 17 15,-11 3 0-15,-5 13 0 16,-7 6 15-16,-3 10-7 16,-3 8 14-16,0 0-22 0,0 11-9 15,0 15 9 1,0 6 40-16,0 8-8 0,-3 4 20 16,3 0-51-16,0-3 22 15,0 1-23-15,0-7-8 16,7-7 0-16,5-10-81 15,-5-7-2-15,7-11-33 16,0 0-1-16,7-11-68 16,-2-12 27-16,-1 0 73 15,-1 1 93-15,-3 4-11 16,-3 6 11-16,-2 6 35 16,0 6-28-16,0 0 27 15,0 0 8-15,0 17 15 16,2 4 61-16,-4 5-45 15,1 4 5-15,-3 2-12 0,2-2-24 16,-5-3 2 0,2-8-29-16,-4-4-14 0,3-8 26 15,-3-4-27-15,2-3 42 16,2 0 8-16,3-7-50 16,2-11-14-16,4-1-70 15,5-3-4-15,3 1 73 16,-2 5-21-16,4 7 36 15,-6 0-7-15,0 7 16 16,2 2 43-16,-1 0 4 0,0 2 3 16,-1 12 41-1,1 6-63-15,-3 2 14 0,-1 3-15 16,-5-1-35-16,-5 0 11 16,-4-3-12-16,0 2-40 15,0-1-40-15,-15-2-213 16,-3-6-103-16,3-6-1136 15</inkml:trace>
  <inkml:trace contextRef="#ctx0" brushRef="#br0" timeOffset="44402.45">14757 5845 1303 0,'0'0'519'0,"0"0"-251"15,0 0-155-15,0 0-23 16,0 0-64-16,0 0-10 16,0 0-16-16,136-9-8 15,-111 12-91-15,-6 3-209 16,-10 0-275-16</inkml:trace>
  <inkml:trace contextRef="#ctx0" brushRef="#br0" timeOffset="44589.97">14786 5988 1850 0,'0'0'537'0,"0"0"-365"16,0 0-95-16,0 0-45 15,0 0 2-15,0 0-34 16,149 0-130-16,-102 0-112 16,-15 0-412-16,-11 0-126 0</inkml:trace>
  <inkml:trace contextRef="#ctx0" brushRef="#br0" timeOffset="47543.78">15425 5536 409 0,'0'0'554'0,"0"0"-370"16,0 0 45-16,0 0-61 15,0 0-105-15,0 0-12 16,10-42-48-16,12 36 7 16,0 2 9-16,5 0-13 15,-3 0 18-15,0 2 22 16,-3 2-24-16,-6 0 21 16,-1 0-43-16,-5 0 9 15,-7 10-9-15,-2 6 0 16,0 2 0-16,0 5 0 15,-18 2 2-15,-4 0 42 0,-3-6-27 16,5 2-17-16,3-5 11 16,5-4-3-16,5-3-14 15,7 0 6-15,0-1-73 16,0-1 67-16,14 5 5 16,6 1 2-16,2 4 25 15,3 0-13-15,0 3-12 16,-5 4 1-16,2 2 11 15,-6 4 22-15,-6 3 6 16,-3-1 5-16,-7 1 27 16,0-4-72-16,0-1 23 15,-17-6 2-15,-4-4-20 16,-3-4 27-16,-3-5-19 0,0 0-6 16,5-9-8-1,2 0-74-15,9-11-67 0,6-10-94 16,5-8-173-16</inkml:trace>
  <inkml:trace contextRef="#ctx0" brushRef="#br0" timeOffset="48028.05">16121 5639 788 0,'0'0'808'0,"0"0"-456"16,0 0-157-16,0 0-104 15,0 0 10-15,-123-26-100 16,78 52 17-16,-1 3 19 16,1 3-37-16,9 2 24 15,7-1-24-15,11-3 7 16,10 1-20-16,5-6 13 15,3-5-16-15,3-4 10 16,19-10-20-16,7-6 24 16,6 0-13-16,10-23-47 15,2-13 17-15,-3-8-32 16,-1-3-4-16,-7-3 19 16,-12 8 44-16,-6 7 18 0,-9 12 51 15,-4 10-2-15,-5 12 67 16,0 1-116-16,0 10 10 15,-4 16 11-15,-4 11 12 16,-3 7 35-16,0 3-27 16,2 3-22-16,2 0 8 15,5-2-16-15,0-5-22 16,2-4 2-16,0-7-87 16,0-10-18-16,4-9-134 15,12-8-255-15,4-5 129 0</inkml:trace>
  <inkml:trace contextRef="#ctx0" brushRef="#br0" timeOffset="48434.25">16339 6010 901 0,'0'0'271'16,"0"0"-47"-16,0 0-38 15,0 0-19-15,0 0-101 16,0 0 4-16,0 126-17 15,0-102-41-15,0-4 43 16,0-6-26-16,0-5-1 16,0-8 41-16,0 1-33 15,0-2 33-15,0 0 2 16,0-2-59-16,0-14 10 16,7-5-22-16,4-2 0 15,2-4-13-15,0 6 13 16,4-2-1-16,-1 7-9 0,1 5-7 15,-2 3 0-15,-1 4 17 16,-1 4 0-16,-2 0-9 16,0 0 15-16,0 1-6 15,1 11 0-15,-3 7 7 16,-1 1 5-16,-4 4-12 16,-1 0 0-16,-3-2 3 15,0 0 3-15,0-4-12 16,0-4-5-16,0-2-111 15,-3-6-116-15,-3-2-279 16,4-4-870-16</inkml:trace>
  <inkml:trace contextRef="#ctx0" brushRef="#br0" timeOffset="48590.42">16758 6180 1527 0,'0'0'340'0,"0"0"-99"16,0 0-167-16,0 0-74 16,0 0-232-16,147-13-372 15,-116 13 34-15</inkml:trace>
  <inkml:trace contextRef="#ctx0" brushRef="#br0" timeOffset="49387.42">17217 6164 1555 0,'0'0'374'0,"0"0"-66"16,0 0-234-16,0 0-12 15,0 0-62-15,0 0 9 16,0 0-18-16,105-67 20 15,-92 58-11-15,0-1 20 16,-1 1-14-16,-4 4 78 16,-1-2-43-16,-3 4-20 15,1 1 28-15,-3 0-47 16,-2 2 4-16,0 0-6 0,0 0 11 16,0 0-21-16,0 0 10 15,0 0 0-15,0 0-9 16,0 0 9-16,0 0 0 15,0 0 0-15,0 0 9 16,0 0-13-16,0 0 4 16,0 0 0-16,0 0-14 15,0 0 26-15,0 0-12 16,0 0 0-16,0 0 12 16,3 0-16-16,-1 0 4 15,-2 2 0-15,2 0-3 16,-2 1 4-16,2 4-1 0,-2 1 0 15,0 4 12-15,0 6-8 16,0 6-3-16,0 3 9 16,0 0 8-16,0 2 0 15,0-2-18-15,-4-2 0 16,-1-2 18-16,1-4 10 16,4-6-28-16,0-1 0 15,0-2 3-15,0-4 11 16,0-2-14-16,-3-2 0 15,3 1 0-15,0-3-3 16,-2 1 3-16,-2 1-8 16,-1 2 7-16,-3 3-36 15,-4-2 37-15,-1 4-23 0,-3 1 23 16,1-3 0 0,-1 2 1-16,5-3-1 0,4-2 6 15,7-3-6 1,0 2-1-16,3-2-44 0,18 4 45 15,9-3 27-15,6-2-26 16,1 0 26-16,-1 0 12 16,-5 0-33-16,-6 0 13 15,-7 0-19-15,-9-2-8 16,-9 0-4-16,-14-2-70 16,-18 0-220-16,-5-4-1023 0</inkml:trace>
  <inkml:trace contextRef="#ctx0" brushRef="#br0" timeOffset="50683.68">15837 5257 907 0,'0'0'234'16,"0"0"-12"-16,0 0-100 15,0 0-77-15,0 0 3 16,0 0-37-16,0 0 46 15,10-4-3-15,-10 4-20 16,0 0 40-16,0 0-18 16,0 0 8-16,0 0 8 15,0 0-57-15,0 0 9 16,-4 0-3-16,-10 7 33 16,-1 3 45-16,-6 2-55 15,-1 2 2-15,2 0 2 0,0-1-48 16,-1 4 35-16,2 2-25 15,-1-2-9-15,-3 5 39 16,0 0-32-16,0 4 17 16,-4 0 20-16,2 0-44 15,-2 2 32-15,5-1-33 16,2-2 9-16,4 1 3 16,1-2-5-16,0 1-1 15,3 1-6-15,2-2 20 16,-2 0-16-16,3 0-4 15,-3 0 1-15,4-1 5 16,-1 4 5-16,0-3-11 16,2 2 0-16,3-2 12 0,2-1-13 15,2-2 1 1,0-1 0-16,0-2-2 0,0-2 16 16,0 1-14-16,0-3 0 15,0 0 18-15,0-2-23 16,4-2 5-16,3-1-7 15,2 0-5-15,0-1 12 16,1-1 0-16,4 0 10 16,-1-2 2-16,1-3 5 15,-1-2-17-15,1 3 0 16,-3-3-1-16,3 0 10 16,-4 0-9-16,3 0 0 0,4-8 17 15,-5-2-14 1,5-2-3-16,-2-3 0 0,-1 0 2 15,-1 0 8-15,-3 1-10 16,0 0 0-16,-1 2 14 16,-2 2-19-16,2-1 5 15,-3-1 0-15,-2-1-1 16,1-1 22-16,-3 0-6 16,-2-4 23-16,0 2-38 15,0-2 60-15,0 2-40 16,0 1-1-16,-4 4 34 15,-3-1-52-15,-3 2 21 16,4 2-18-16,-3-2 11 16,1 0 20-16,-4 0-26 15,1 0 1-15,0 2 3 0,-3 0-2 16,-1 2-12-16,-3 2 1 16,-4 3-16-16,-7 1-6 15,-7 0-14-15,-6 0-47 16,-5 8-27-16,-20 11-138 15,13-2-323-15,10-6-736 16</inkml:trace>
  <inkml:trace contextRef="#ctx0" brushRef="#br0" timeOffset="51395.21">18208 5767 740 0,'0'0'817'0,"0"0"-480"15,0 0-57-15,0 0-138 16,0 0-78-16,0 0-18 16,0 0-37-16,58-20 43 15,-25 20 10-15,6 0-38 16,-4-2 58-16,3 2-30 15,-2 0-15-15,-1-3 30 16,-2 2-59-16,4-1 16 16,-6 2-24-16,-3 0 15 0,-5 0-14 15,-3 0-1 1,-7 0 0-16,-3 0-1 0,-8 0-64 16,-2 0-64-16,-12 3-194 15,-6 2-477-15</inkml:trace>
  <inkml:trace contextRef="#ctx0" brushRef="#br0" timeOffset="52301.2">19421 5238 1174 0,'0'0'312'0,"0"0"21"16,0 0-194-16,0 0-30 15,0 0-93-15,0 0-16 16,-114-21 29-16,72 33-27 0,-3 4 45 15,3 6-38 1,8 3 0-16,7 3-5 0,9 2-4 16,10 0 0-16,8 0 0 15,0-2-41-15,20-6 8 16,11-8 19-16,7-12-5 16,6-2 17-16,1-9-74 15,-1-18 12-15,-6-9 19 16,-4-4-2-16,-10-1 40 15,-6 3 7-15,-9 5 0 16,-5 9 40-16,-4 9 22 16,0 9 11-16,0 6-73 15,0 2 5-15,0 20-6 16,0 13 1-16,0 9 0 16,0 10 33-16,0 10-31 0,2 6 34 15,0 6-7 1,2 0-28-16,-2-4 54 0,-2-5-36 15,0-7 8-15,-6-8 27 16,-11-10-17-16,-8-6 40 16,-1-9-7-16,-6-5-23 15,1-8 55-15,0-6-56 16,2-6 6-16,2-2-10 16,5 0-32-16,4 0-20 15,8-14-2-15,7-8-90 16,10-27-91-16,20 4-388 15,8 1-95-15</inkml:trace>
  <inkml:trace contextRef="#ctx0" brushRef="#br0" timeOffset="52722.98">19940 5544 1655 0,'0'0'319'16,"0"0"24"-16,0 0-221 16,-159-33-4-16,119 40-31 15,2 25-86-15,7 10 14 16,9 7-15-16,7 2 10 0,7-2-31 16,8-4 14-1,0-6-48-15,3-9 21 0,15-10-32 16,6-10 25-16,3-10 20 15,9 0-6-15,3-24 18 16,7-14-77-16,0-10-14 16,-3-5-23-16,-6 2-5 15,-8 7 128-15,-11 9 84 16,-9 13 22-16,-4 12 58 16,-5 10-70-16,0 0-68 15,0 13-8-15,0 14-9 16,0 12 34-16,0 4 16 15,0 2-59-15,0 1 39 16,2-2-39-16,2-2-15 16,-2-2 2-16,7-3-143 15,-5-7-135-15,6-15-494 0</inkml:trace>
  <inkml:trace contextRef="#ctx0" brushRef="#br0" timeOffset="53238.49">20218 6014 142 0,'0'0'834'0,"0"0"-631"16,0 0 23-16,0 0-120 16,0 0 49-16,0 0-4 15,0 0-65-15,9 61 30 16,-5-39-27-16,1 3-30 16,-3-1 0-16,2-4-47 15,-2-4 25-15,1-6-37 16,-3-6 6-16,3-4 38 15,-1 0 1-15,2 0 5 16,5-14-50-16,5-7-12 16,1 0 4-16,3-2-18 15,-1 3 4-15,1 5 6 16,-2 2 16-16,-3 8 0 0,-4 1-1 16,0 4 12-16,0 0-1 15,0 0 2-15,2 7-2 16,-2 12 50-16,2 4-40 15,0 0 25 1,-1 5-21-16,-4 2-11 0,-4-3-17 16,0-2 4-16,-2-1-78 15,0-6-39-15,0-5-269 16,0-7-358-16</inkml:trace>
  <inkml:trace contextRef="#ctx0" brushRef="#br0" timeOffset="53394.73">20657 6119 1713 0,'0'0'632'0,"0"0"-448"16,0 0-141-16,0 0-34 16,0 0-18-16,0 0-156 15,0 0-410-15,133 15-111 0</inkml:trace>
  <inkml:trace contextRef="#ctx0" brushRef="#br0" timeOffset="53925.83">21147 6039 1169 0,'0'0'797'0,"0"0"-502"16,0 0-182-16,0 0-49 16,0 0-64-16,0 0-15 15,0 0 1-15,42-44 14 16,-19 44 0-16,2 0 8 16,-2 7-2-16,0 1-2 15,-3 2 41-15,1 5-44 16,-6 7 25-16,-7 5-26 15,-3 3 2-15,-5 6-15 16,0 2 15-16,-18 0-2 16,-13 0 13-16,-6-2 3 0,-4-2-10 15,-1-5 3-15,6-6-8 16,7-2 54-16,11-7-54 16,7-4 11-16,9 0-12 15,2-4-21-15,0-3 11 16,13 4-14-16,16-5 24 15,7 0 43-15,11-2-1 16,1 0 12-16,2 0 11 16,-8 0-35-16,-2 0 33 15,-8-2-36-15,-3 0-26 16,-8-1 30-16,-5 3-19 16,-5 0-12-16,-7 0 0 0,-4 0-18 15,0 0-29-15,0 5-100 16,-37 22-82-16,-1 2-138 15,-8-3-245-15</inkml:trace>
  <inkml:trace contextRef="#ctx0" brushRef="#br0" timeOffset="56753.62">13788 7506 1129 0,'0'0'314'0,"0"0"-95"15,0 0-87-15,0 0-20 16,0 0-27-16,0 0-45 16,0 0 62-16,44-14-22 15,-23 0-57-15,1-5 42 16,0-4-44-16,-2 0-3 16,-2-5 16-16,0 2-24 0,-5 2-4 15,-4 4-6-15,-5 4 15 16,-1 5-8-16,-3 6-7 15,0 3-8-15,0 0-3 16,-9 2-18-16,-5 0 29 16,-1 0 9-16,1 0 6 15,1 0 7-15,2 0-22 16,7 2 0-16,-1 3-10 16,5 1-1-16,0 1-17 15,0 1-33-15,18 0 12 16,4-2 49-16,7 2 23 15,3-5-17-15,1 3 2 0,-2-2 10 16,0 3-16 0,-2 1-2-16,-2 2 0 15,-5 2 22-15,-2 2-10 16,-5 4 15-16,-3 2 8 0,-10 4-34 16,-2 4 48-16,0 5-4 15,-4 1-20-15,-12-2 65 16,3-1-58-16,3 0 4 15,2-5-3-15,5-6-21 16,3-3-5-16,0-4-7 16,0-5 0-16,7-4-24 15,11-4 22-15,7 0-32 16,10-8-27-16,28-44-146 16,-7 2-359-16,-8-5-404 0</inkml:trace>
  <inkml:trace contextRef="#ctx0" brushRef="#br0" timeOffset="57097.28">14558 6916 1564 0,'0'0'492'16,"0"0"-415"-16,0 0 3 15,0 0-36-15,0 0-35 16,0 0-9-16,0 0 0 15,76-16 0-15,-76 29 0 16,0 10 16-16,-11 2 42 16,-9 6 47-16,-2 3-56 15,2 1 8-15,4 1-22 16,5-2-23-16,9-5-7 0,2-4-5 16,0-6-2-16,11-5-11 15,9-5 26-15,5-5 27 16,2-2 12-16,2-2-46 15,-3 0 27-15,-2 0-33 16,-1 0-70-16,-3 0-62 16,-5 8-200-16,-1 2-302 15,-7 2-319-15</inkml:trace>
  <inkml:trace contextRef="#ctx0" brushRef="#br0" timeOffset="57753.32">15143 7624 1043 0,'0'0'298'16,"0"0"-92"-16,0 0 11 15,0 0-75-15,0 0-98 16,0 0 44-16,0 0 0 16,-2-5-22-16,2 5 50 15,0 0-54-15,0 0-35 16,0 0 33-16,0 0-58 15,10-1 48-15,6 1 22 16,6-2-44-16,5-1 29 0,0 0-43 16,0-1-13-16,-3 2 37 15,-2-2-37-15,-4 0 19 16,0 1 11-16,-5 3-30 16,-2 0 44-16,-1 0-40 15,-4 0-4-15,-2 0 11 16,-4 0 8-16,3 0-20 15,-3 0 6-15,0 0 12 16,0 0-14-16,0 0-4 16,0 0 0-16,0 0-12 15,0 0 9-15,0 0-15 16,0 0-30-16,0 0-87 16,0 0 4-16,0 0-167 0,0-5-333 15</inkml:trace>
  <inkml:trace contextRef="#ctx0" brushRef="#br0" timeOffset="60518.3">16373 7203 788 0,'0'0'201'15,"0"0"26"-15,0 0-34 16,0 0-76-16,0 0 33 16,0 0-65-16,0 0-50 0,-108 0 57 15,66 19-23-15,-3 6 4 16,-3 7 20-16,-4 4-36 15,4 10 29-15,0 6-24 16,9 4-34-16,9 7 26 16,12-2-54-16,16 2 0 15,2-8-9-15,9-6-1 16,18-10-5-16,4-14 9 16,7-11-16-16,0-8 21 15,2-6 2-15,-5-6 6 16,-1-16 16-16,-10-8-15 15,-5-3 33-15,-9-2-39 0,-10 3 5 16,0 6-14 0,-17 6-4-16,-17 6-5 0,-8 6 15 15,-4 3-55-15,-4 5 9 16,3 0-133-16,9 0-113 16,11 0 65-16,12 6-113 15,9-3-482-15</inkml:trace>
  <inkml:trace contextRef="#ctx0" brushRef="#br0" timeOffset="61408.71">16437 7590 955 0,'0'0'211'15,"0"0"-21"-15,0 0 28 16,0 0-70-16,0 0 37 16,0 0-128-16,0 0-35 15,69-51 32-15,-55 25-47 16,-3 1 45-16,-5-2 26 15,-2 2-44-15,-4 8 53 16,0 3-59-16,0 6-28 16,0 4 15-16,0 2-15 15,3 2-1-15,2 0-53 0,8 0-35 16,2 2 88-16,5 6-25 16,1 2-6-16,-2 3 24 15,-1-1-14-15,-5 5 22 16,-1 2-1-16,-5 1 1 15,-3 4 61-15,2 2-4 16,-1 1-9-16,0 1 35 16,-1 1-61-16,1-3 25 15,-1-4-5-15,-2-4-41 16,-2-4 45-16,2-4-46 16,0-6 0-16,5 0-12 15,2-4-64-15,7 0-25 16,24-14-74-16,-2-10-434 15,0-5-297-15</inkml:trace>
  <inkml:trace contextRef="#ctx0" brushRef="#br0" timeOffset="61596.17">17025 7525 446 0,'0'0'1044'16,"0"0"-891"-16,0 0-22 15,0 0-103-15,0 0-8 16,140-12-20-16,-103 12-48 16,-4 0-47-16,-12 0-66 15,-7 0-67-15,-7-2-59 0,-7-7-293 16</inkml:trace>
  <inkml:trace contextRef="#ctx0" brushRef="#br0" timeOffset="61768">17210 7417 1023 0,'0'0'308'16,"0"0"-87"-16,0 0-70 16,0 0 67-16,0 0-93 15,-16 102-21-15,16-61-74 16,0-1-30-16,0-4-8 16,14-4-144-16,19-12-99 15,-4-9-92-15,5-11-337 0</inkml:trace>
  <inkml:trace contextRef="#ctx0" brushRef="#br0" timeOffset="62689.7">17871 7405 1631 0,'0'0'361'16,"0"0"-167"-16,0 0-98 15,0 0-9-15,0 0-77 16,0 0 39-16,-129 36-49 16,119-16 2-16,3 0-20 15,1-6 10-15,6-2 6 16,0-3-35-16,0-9-18 0,8 0 55 16,10 0-1-1,6-13-42-15,1-5-22 0,0-4-42 16,-4 0 16-16,-2 5 57 15,-9 0 34-15,0 5 40 16,-6 6 33-16,-4 3-5 16,0 3-14-16,2 0-46 15,-2 5-8-15,5 13 65 16,-1 6-49-16,2 6 40 16,2 6-34-16,1 3-4 15,-3 1 28-15,-2 0-40 16,-2-2 49-16,-2-6-4 15,0-2-20-15,0-8 42 16,-15-2-49-16,-5-4 14 16,-5-2 24-16,-4-1-61 0,-4-5 46 15,0 1-17-15,-1-2-28 16,3-4 39-16,9 1-40 16,6-4 5-16,8 2 4 15,2-2 5-15,4 0-9 16,2 0-6-16,0 0 0 15,0 0-6-15,0 0 12 16,0 0-6-16,0 0 0 16,0 0 6-16,0 0-15 15,0 0 9-15,0 0 0 16,0 0-9-16,0 0 10 16,0 0-1-16,0 0 0 0,0 0 3 15,0 0-12-15,0 0-8 16,0 0 14-16,0 0-19 15,0 0 16-15,0 0 6 16,0 0 0-16,0 0 11 16,0 0-12-16,0 0 1 15,0 0 0-15,0 0-19 16,0 0 12-16,0 0 7 16,0 0 0-16,0 0 14 15,0 0-23-15,0 0 9 16,0 0 0-16,0 0-18 15,0 0 18-15,0 0 0 16,0 0 0-16,0 0 3 16,0 0-27-16,0 0 22 15,0 0 2-15,0 0-15 0,0 0 6 16,0 0 9-16,0 0 0 16,0 0-26-16,0 0 20 15,0 0-33-15,0 0-30 16,0 0 31-16,-2 0-99 15,-6 0 6-15,-3-6-124 16,1-6-124-16,2-6-341 0</inkml:trace>
  <inkml:trace contextRef="#ctx0" brushRef="#br0" timeOffset="66954.28">15301 5984 1020 0,'0'0'382'15,"0"0"-72"-15,0 0-106 16,0 0-98-16,0 0-58 0,0 0-5 15,118-32-43-15,-70 32 28 16,4 0-2 0,-3 1-20-16,-7 12 34 0,-6 2-24 15,-10 7 1-15,-5 7 24 16,-12 5-41-16,-7 9 22 16,-2 7 9-16,-2 7-23 15,-16 3 45-15,-6 2-32 16,-5 0 7-16,-8-3 45 15,-3-5-33-15,-8-6 37 16,-8-6-2-16,-11-9-21 16,-4-2 55-16,-5-9-50 15,2-6-5-15,5-5 28 0,11-5-65 16,10-3 28-16,12-3-45 16,9 0 13-16,9 0-1 15,5 0-4-15,6 0-7 16,0-6-1-16,3-2-55 15,4-6-33-15,0-5-68 16,23-34-92-16,10 7-81 16,5-8-819-16</inkml:trace>
  <inkml:trace contextRef="#ctx0" brushRef="#br0" timeOffset="68267.95">15604 5430 965 0,'0'0'298'16,"0"0"-108"-16,0 0-21 15,0 0-35-15,0 0-80 16,0 0 9-16,160-74 10 16,-104 58-60-16,6-1 34 0,-1 1 13 15,-1 5-23 1,0-1 48-16,-4 4-31 0,-3 2-25 15,-2 2 23-15,-5-1-46 16,0 5 21-16,-4-1-19 16,-7 1 4-16,-6 0 12 15,-9 0-24-15,-9 0 1 16,-5 0 9-16,-6 0 7 16,0 0-23-16,0 0 6 15,-19 0 0-15,-10 0 28 16,-6 6-21-16,-8 1-6 15,-3 2 17-15,-6-2-1 16,1 0-17-16,-4 1 0 16,-4-2 8-16,-1 0-12 15,2 0 4-15,2 0 0 0,0-2 4 16,4 0 7-16,-2 0-11 16,2 0 0-16,6-2 1 15,8 0-4-15,9-2 15 16,11 0-12-16,10 2 0 15,5-2 6-15,3 0-16 16,0 0 7-16,0 0-13 16,0 0 4-16,0 0 24 15,0 0-1-15,0 0 16 16,0 0-19-16,0 0 8 16,3 4-16-16,1 2 0 15,2 0-2-15,-1 6 13 16,-1 2-11-16,1 5 3 15,-5 6 15-15,0 3-17 16,0 6-1-16,0 6 0 0,-12 4 6 16,-5 6-5-16,-3 3 6 15,-3-2 2-15,2-1 4 16,0 0-4-16,1-5-9 16,5-3 0-16,-1-6-4 15,1-6 13-15,1-3-9 16,3-8 0-16,2-2 7 15,2-9-2-15,5-4-5 16,2-2 0-16,0-2-9 16,0 0 28-16,0 0-19 15,7-12 0-15,6 0 5 16,4-2-13-16,6 2 8 16,-1 2 0-16,7 1-18 0,3 5 15 15,3 3 3-15,1 1 0 16,-3 0 8-16,0 0-20 15,-6 5 12-15,-2 5 0 16,-7 5-12-16,-7 1 5 16,-5 3 7-16,-3 6 0 15,-3 2-4-15,0 0-2 16,0 1 6-16,-5 0 0 16,-6 2-8-16,-2-2 10 15,-3 2-2-15,-6 0 0 16,-4 2 7-16,-4 3 2 15,-3-2-9-15,-5 4 7 16,0-3 10-16,1 0-5 16,-2-4 4-16,1-6 11 15,1-4-26-15,-5-6 57 16,-5-4-27-16,-3-6 5 16,-3-2 24-16,2-2-54 15,1 0 46-15,8 0-8 0,7 0-34 16,3-6 48-16,10 4-52 15,7-2 9-15,5 4-12 16,5 0 9-16,4 0-24 16,1-2 12-16,0 2-56 15,0-2 39-15,0 0-47 16,0 0-8-16,11-6-32 16,36-22-106-16,-3 3-130 15,6-10-649-15</inkml:trace>
  <inkml:trace contextRef="#ctx0" brushRef="#br0" timeOffset="70329.19">20065 4945 707 0,'0'0'250'15,"0"0"-111"-15,0 0-39 16,0 0-54-16,0 0-3 16,0 0-31-16,0 0 27 15,21-16 45-15,-21 14 18 16,0 2 74-16,0-2-2 15,0 2-80-15,0-2 1 16,-5-3-73-16,-7 4 38 16,-8-3-26-16,-5 1-3 15,-6 3 42-15,-3 0-22 16,-1 0-17-16,-5 0 35 0,-3 0-50 16,-1 4 20-16,-3 9 2 15,-2 1-40 16,-2 2 48-31,-3 0-46 0,3 3 3 0,0 4 9 0,-1 1-2 16,6 2-4-16,4 1 6 16,1 3 0-16,4-1 2 15,-1 5-17-15,0 3 0 16,0 1 21-16,0 2-11 16,0 0-4-16,5 2-6 15,4 2 20-15,4 2-19 16,3 2-1-16,4 0 0 15,2 2-1-15,6-1 7 0,1-3-6 16,1-6 0-16,2-1 15 16,0-2-1-16,-3-1-14 15,1 0 0-15,2-2-8 16,0-2 16-16,6-4-8 16,0-1 0-16,0-6-16 15,0-4 8-15,10-4 8 16,6-2 0-16,2-3 12 15,0-4 2-15,0 0-14 16,4-4 0-16,2 0 7 16,5 0 7-16,3-7-14 15,3-8 0-15,3-3 6 16,0-4 9-16,0-2-15 16,-2-1 0-16,-3-1 1 0,-2-2 5 15,-5 0-5 1,2-4 0-16,-6-1 37 0,0 0-37 15,-4-3 31-15,-3 2-25 16,-1-1-7-16,-3 2 48 16,-8-3-36-16,4-1 16 15,-7 3 26-15,0 0-42 16,0 4 45-16,-8 4-41 16,-5 5-10-16,-3 4 11 15,-3 7-17-15,-9 4 0 16,-9 3-1-16,-14 3-54 15,-16 6-18-15,-36 24-52 16,-65 20-75-16,17-3-95 16,-2-5-900-16</inkml:trace>
  <inkml:trace contextRef="#ctx0" brushRef="#br0" timeOffset="71500.78">16294 7261 941 0,'0'0'231'0,"0"0"-10"16,0 0-59-16,0 0-71 15,0 0-5-15,0 0-76 16,0 0 25-16,-56-10 42 15,33 26-21-15,-4 3 57 16,-4 12-24-16,-3 5-15 16,-2 8 28-16,0 6-59 0,-4 5 13 15,1 4 6-15,-2 4-39 16,3-3 38-16,5 0-38 16,8-5-22-1,6-7 24-15,7-10-14 0,5-10-8 16,3-10-3-16,4-11 9 15,0-2-15-15,0-5 6 16,2 0 0-16,21-5 7 16,8-8-7-16,5-4 24 15,1 3-21-15,-1 1 16 16,-4 4-14-16,0 1-5 16,-5 7 0-16,-2 1-15 15,-3 0 14-15,-7 0 1 16,2 5 0-16,-7 9 0 15,-3 7 0-15,0 4 0 0,-7 8 0 16,0 3 30 0,0 5-29-16,-18 2 32 0,-7 1 3 15,-2 0-35-15,-6-4 73 16,-5-2-47-16,-4-2 9 16,-5-1 40-16,-7-7-50 15,-4-5 42-15,1-4-2 16,-1-7-31-16,5-6 64 15,5-2-60-15,6-2-9 16,9-2-2-16,6 0-10 0,8 0-14 16,3 0-4-1,3 0-30-15,3 0 24 0,6-2-124 16,4-14-42-16,8-31 0 16,19 3-187-16,7-6-488 0</inkml:trace>
  <inkml:trace contextRef="#ctx0" brushRef="#br0" timeOffset="71906.92">16136 7357 1031 0,'0'0'245'0,"0"0"-20"16,0 0 21-16,0 0-169 15,0 0 15-15,0 0 69 16,0 0-44-16,176-36 20 15,-100 18 25-15,2-2-70 16,-3 0 20-16,-6-1-54 16,-9 4-16-16,-14 1 39 15,-15 1-72-15,-14 6 23 0,-7 1 17 16,-10-1-48-16,0 5 5 16,-2 0-6-16,-19 4-122 15,-4 0-42-15,-12 0-143 16,8 7-296-16,6 1-987 0</inkml:trace>
  <inkml:trace contextRef="#ctx0" brushRef="#br0" timeOffset="72625.57">18324 6980 666 0,'0'0'293'0,"0"0"-63"16,0 0-3-16,0 0-90 0,0 0 19 16,0 0 32-16,0 0-81 15,0-32-9-15,-13 32-49 16,-7 0-6-16,-11 2 40 15,-11 14-40-15,-10 8 17 16,-8 8 14-16,-8 7-47 16,-5 13 45-16,0 6-26 15,0 7-14-15,3 4 28 16,11 4-51-16,9-2 22 16,15 2-20-16,10-2 5 15,12-1-5-15,6-3-11 16,7-4 0-16,0-7-9 15,16-5 10-15,15-4-1 16,13-12 0-16,14-9 9 16,11-13-6-16,7-10-3 15,2-3 0-15,-4-16 11 0,-10-15 6 16,-8-10-17-16,-12-7 12 16,-10-4 6-16,-12 0 6 15,-11 0-5-15,-11 6-18 16,0 6 30-16,-6 5-19 15,-19 6-10-15,-6 3-2 16,-7 5-3-16,-10 5-23 16,-3 8 26-16,-6 4-62 15,-3 4 24-15,-2 0-78 16,3 15-31-16,-3 9-209 16,18-3-439-16,14-5-562 0</inkml:trace>
  <inkml:trace contextRef="#ctx0" brushRef="#br0" timeOffset="73031.69">19485 7336 42 0,'0'0'1409'15,"0"0"-1194"-15,0 0 4 16,0 0-81-16,-141 29-31 15,110 1-23-15,3 8 11 16,8 4-58-16,2 5 10 16,11 0 5-16,7 0-51 15,0-6 15-15,11-4-16 16,20-9-46-16,12-12 9 16,14-10-80-16,13-6-32 15,36-33-157-15,-16-4-96 16,-12-4-240-16</inkml:trace>
  <inkml:trace contextRef="#ctx0" brushRef="#br0" timeOffset="73312.97">19917 7425 899 0,'0'0'377'16,"0"0"23"-16,0 0-33 15,0 0-164-15,0 0-120 16,0 0 4-16,0 0-57 16,-78 14 53-16,56 14-19 15,2 4-44-15,4 1 30 16,12 2-48-16,4 0 8 15,0-4-20-15,4-3 19 16,16-5-9-16,5-7 0 16,2-10 12-16,-2-6-4 15,0 0 7-15,-2-16-6 0,-5-8 17 16,-5-2-14-16,-6-1-12 16,-7 0 0-16,0 1-17 15,-5 1 16-15,-12 1-68 16,-8 1-43-16,1-18-78 15,5 7-515 1,11-1-114-16</inkml:trace>
  <inkml:trace contextRef="#ctx0" brushRef="#br0" timeOffset="73438">20334 6747 1670 0,'0'0'511'0,"0"0"-469"15,0 0 12-15,0 0-54 16,-132 119-141-16,105-72-500 0</inkml:trace>
  <inkml:trace contextRef="#ctx0" brushRef="#br0" timeOffset="73812.73">20670 7178 1018 0,'0'0'997'0,"0"0"-743"16,0 0-147-16,0 0-12 0,0 0-80 16,0 0 13-16,137-42-27 15,-111 56-1-15,-8-1 0 16,-7-1 12-16,-8-5-19 15,-3 5 7-15,0 3 0 16,-25 5 70-16,-11 6-10 16,-4 4 13-16,0 2-21 15,4 4-40-15,12 0 33 16,11 0-26-16,13-2-19 16,0-1 35-16,10-8-28 15,17-4 23-15,7-6 10 16,5-7-39-16,7-3 26 15,-2-5-27-15,14-10-109 0,-11-13-72 16,-12-3-469-16</inkml:trace>
  <inkml:trace contextRef="#ctx0" brushRef="#br0" timeOffset="74625.05">21448 7297 1446 0,'0'0'392'0,"0"0"-264"15,0 0-54-15,0 0 12 16,0 0-45-16,0 0-35 15,0 0 22-15,51 89-28 16,-51-80-13-16,0-5 10 16,0-2 6-16,0-2 55 15,0 0 4-15,2-10-62 16,8-7 27-16,3-6-27 16,5 3 1-16,-1 4-4 15,4 4 13-15,-4 6-10 16,1 6 12-16,0 0 4 15,-3 0 21-15,-2 8-16 16,1 12 9-16,-3 6 41 0,-1 2-57 16,-6 4 15-1,-1 2-27-15,0-5 11 0,-3-4-26 16,3-7-67-16,13-16-54 16,-3-2-157-16,9 0-303 0</inkml:trace>
  <inkml:trace contextRef="#ctx0" brushRef="#br0" timeOffset="75421.73">22157 7286 1487 0,'0'0'531'0,"0"0"-397"0,0 0 40 16,0 0-110-1,0 0-21-15,-134 25-37 0,109-1 7 16,3 2-9-16,6-2-4 15,8-4-23-15,5-6 3 16,3-4-27-16,0-4 14 16,0-6 10-16,11 0 23 15,10-4-24-15,3-12 24 16,0-2-25-16,1 2 17 16,-6 2 5-16,-1 4 3 15,1 2 0-15,-3 6-3 16,-3 2-3-16,2 0 12 15,1 14 1-15,-1 10 20 16,-1 6-25-16,-3 8 24 16,0 2-26-16,-6 2 1 0,-1-2 8 15,-4-2-8-15,0-7-1 16,0-9 43-16,0-8-34 16,-4-6 23-16,2-8 13 15,2 0 8-15,0-6 31 16,6-20-75-16,14-12-9 15,14-14 3-15,10-17 6 16,23-27-18-16,15-30-32 16,-3 8-45-16,-15 14 68 15,-17 23 18-15,-25 31 3 16,-5 4 72-16,-3 6-19 16,-12 14 20-16,-2 12-76 15,0 11 0-15,-20 3-7 0,-7 18 5 16,-6 18 2-1,-3 15 0-15,1 11 17 0,-1 10-17 16,7 5 0-16,5-4 0 16,3-2-11-16,10-9 13 15,3-10-2-15,6-14 0 16,2-12-9-16,0-12-5 16,0-14 14-16,10 0 0 15,15-12 26-15,13-14-26 16,5-2-17-16,1 0-8 15,0 5-55-15,-5 6 80 16,-6 5-19-16,-6 5 19 16,-6 6 34-16,0 1-25 15,-1 0 40-15,0 14-1 0,0 6-42 16,3 6 48-16,-4 2-54 16,1 2 0-16,-3-6 0 15,-2-2-3-15,-7-5-47 16,-8-8-87-16,0-1-335 15,-6-8-480-15</inkml:trace>
  <inkml:trace contextRef="#ctx0" brushRef="#br0" timeOffset="76437.16">18745 8318 1341 0,'0'0'362'16,"0"0"-144"-16,0 0-137 15,0 0-30-15,0 0 18 16,0 0 23-16,32 144-23 16,-28-78-42-16,0 2 29 15,1 0-42-15,-1-6-13 0,3-12 2 16,-4-13-3-16,1-18 0 15,-2-13-7 1,0-6 7-16,0-17-24 0,0-28-45 16,3-14-33-16,-1-15 56 15,1-9-62-15,4 1 27 16,-3 4 50-16,3 10 31 16,3 15 41-16,-6 13 9 15,3 17-20-15,1 8 6 16,-2 9-36-16,1 6 0 15,5 0 0-15,-3 6-6 16,-1 15-15-16,0 2 21 16,-8 6-12-16,-2 3 5 15,0-2-29-15,0-3 36 16,0-2 13-16,0-9 1 0,0-8-28 16,2-8 7-16,20 0 7 15,9-16 35-15,10-17-28 16,1-8 6-16,3-12-13 15,-5-3 1-15,-5 0 14 16,-8 6-15-16,-10 6 16 16,-7 13 48-16,-8 12-19 15,-2 9 35-15,0 10-80 16,-2 0-7-16,-10 12 7 16,-1 14 8-16,2 8 24 15,0 6 2-15,6 0-28 16,5 0 5-16,0-4-11 15,0-5 10-15,0-10-19 0,7-7 9 16,5-8 0 0,3-6 4-16,5 0 2 0,7 0 37 15,2-10-43-15,-3 2 2 16,1 1-10-16,-5 4 17 16,-1 3-9-16,-6 0 0 15,-1 0 11-15,-4 10-11 16,3 6 0-16,1 5 1 15,-1-1-10-15,14 4-32 16,-6-7-134-16,1-4-416 0</inkml:trace>
  <inkml:trace contextRef="#ctx0" brushRef="#br0" timeOffset="77046.39">19855 8260 1862 0,'0'0'519'16,"0"0"-430"-16,0 0 0 16,0 0-23-16,0 0-66 15,-131 41 6-15,117-18-14 16,3-1-33-16,7-6-13 16,4-6 7-16,0-4-69 15,0-4 52-15,15-2 4 16,7 0 37-16,3 0-24 15,2-11-56-15,-3 2 33 16,-6-1 7-16,-5 3 57 0,-3 4 6 16,-6-1 75-16,-2 4 26 15,0 0 7-15,0 0-76 16,3 0 1-16,3 0-20 16,2 4 0-16,-1 2-1 15,1-1-12-15,4-2-19 16,1-3 18-16,1 0-60 15,2 0 32-15,0 0-14 16,0-3-6-16,-5-1 48 16,-2 3-8-16,-2 1 9 15,-2 0 0-15,-3 0 0 16,3 5 0-16,-3 6 0 16,0-1 0-16,2-2 13 0,-4-2-12 15,2-2-1 1,3-4 0-16,3 0-9 15,6 0 8-15,3-4-15 0,2-8 4 16,2 0 12-16,-1 1 0 16,0 2 35-16,1 3 24 15,1 2-41-15,-1 1 28 16,-4 3-33-16,2 0-12 16,-8 0 4-16,-2 13-5 15,-6 1 0-15,-5 6-1 16,-3 3-107-16,-42 12-33 15,1-6-175-15,-1-2-455 0</inkml:trace>
  <inkml:trace contextRef="#ctx0" brushRef="#br0" timeOffset="77186.95">19752 8174 1077 0,'0'0'1071'16,"0"0"-825"-16,0 0-159 15,0 0-56-15,141-105-31 16,-81 105-253-16,-4 0-394 0</inkml:trace>
  <inkml:trace contextRef="#ctx0" brushRef="#br0" timeOffset="77639.98">20927 8019 1117 0,'0'0'1081'15,"0"0"-865"-15,0 0-169 16,0 0-11-16,0 0-23 16,0 0-8-16,-5 130-5 15,-4-80-28-15,3-6 19 16,-3-8 0-16,5-8 9 15,-2-7-18-15,4-11 27 16,2-8-9-16,0-2 0 16,2 0-9-16,17-8-26 15,5-8 13-15,4 0-21 16,0-1 32-16,-2 6-12 0,-6 2 23 16,-4 6 17-16,-3 3-15 15,-6 0 33-15,-1 3-33 16,0 13-2-16,-6 5 27 15,0 1-20-15,0-1 18 16,-16 2-23-16,-5-3 8 16,-5-2 67-16,-3-4-37 15,2-4-17-15,5-2-8 16,7-4-15-16,5-2-11 16,8-2-72-16,2-4-76 15,12-35-171-15,11-3-250 16,4 3-103-16</inkml:trace>
  <inkml:trace contextRef="#ctx0" brushRef="#br0" timeOffset="78374.22">21270 8159 568 0,'0'0'621'16,"0"0"-344"-16,0 0-23 16,0 0-74-16,0 0-16 15,0 0-90-15,0 0 4 16,29 130-10-16,-31-95-56 15,-4-2 37-15,4-4-6 16,2-3-6-16,0-2 4 16,6-6-29-16,7-2-12 15,7-6 0-15,2-6 17 16,4-4 8-16,3 0-25 16,5-12 0-16,1-14-2 15,0-4-11-15,-7-4 13 0,-2-2 0 16,-7 2 11-16,-6 4-6 15,-6 5-5-15,-7 7 0 16,0 5-9-16,0 9-4 16,-10 1-35-16,-9 3 47 15,-6 0 2-15,-1 14 39 16,1 6-25-16,0 6 3 16,10 1 9-16,3-1-17 15,10 2-10-15,2-5 0 16,0-2-9-16,16-3-12 15,7-8 6-15,6-6 8 16,6-4-6-16,3 0-35 0,2-23 1 16,3-4-42-1,-1-8-41-15,-5-3 54 0,-1-3-23 16,-8 2 27-16,-5 3 44 16,-7 8 28-16,-9 8 53 15,-5 7 58-15,-2 12-14 16,0 1-75-16,0 1-11 15,-6 20-11-15,-6 3 41 16,-3 6-41-16,0 2 39 16,1 0-18-16,0 0-20 15,3-3 23-15,0-3-17 16,4-8-7-16,2-4 0 16,5-9-6-16,0-5 6 0,0 0 17 15,16-21 11 1,9-7 13-16,1-4-41 0,3 2 29 15,-2 4 40-15,0 6-45 16,-2 4 24-16,-3 9-48 16,-3 7 0-16,-2 0-11 15,-4 3 11-15,-4 14-26 16,-7 6-25-16,-2 0-71 16,-10 14-27-16,-9-9-240 15,-5-4-181-15</inkml:trace>
  <inkml:trace contextRef="#ctx0" brushRef="#br0" timeOffset="78546.34">21680 8088 1124 0,'0'0'752'16,"0"0"-528"-16,0 0-47 15,0 0-45-15,0 0-132 16,0 0-22-16,0 0-159 15,102-57-288-15,-111 69 146 16,-11-4-599-16</inkml:trace>
  <inkml:trace contextRef="#ctx0" brushRef="#br0" timeOffset="78686.62">21136 7921 1551 0,'0'0'495'0,"0"0"-417"15,0 0 46-15,0 0-124 16,0 0-125-16,67 105-265 16,-52-50-571-16</inkml:trace>
  <inkml:trace contextRef="#ctx0" brushRef="#br0" timeOffset="78827.2">21320 8925 2293 0,'0'0'354'0,"0"0"-311"16,0 0-43-16,0 0-364 15,139-36-1022-15</inkml:trace>
  <inkml:trace contextRef="#ctx0" brushRef="#br0" timeOffset="78999.39">22680 8506 2282 0,'0'0'283'0,"0"0"-283"16,0 0-51-16,0 0 35 16,-130-9-361-16,95 32-783 0</inkml:trace>
  <inkml:trace contextRef="#ctx0" brushRef="#br0" timeOffset="80592.39">18282 9343 1039 0,'0'0'412'16,"0"0"-190"-16,0 0-160 0,0 0-4 15,0 0-4-15,0 0-42 16,118-89 5-16,-89 59-9 15,-3-4 0-15,-8-2 23 16,-5 6-15-16,-5 3 95 16,-8 9 3-16,0 5-45 15,0 4-24-15,0 5-45 16,-14 4-8-16,-1 0-15 16,-6 0 23-16,3 0 44 15,3 9-44-15,6 0 0 16,7 2 0-16,2 0-47 15,0 3 4-15,22 1 1 0,5-1-9 16,6 0 32 0,0-1-37-16,1 2 51 0,-5-1-10 15,-4 1 30-15,-7 4-3 16,-10-1 38-16,-5 4 27 16,-3 2 71-1,0 2-64-15,0 2 13 0,0-2-10 16,0 0-72-16,0-4 10 15,0-5-25-15,8-8-22 16,15-9 14-16,6 0-39 16,8-7 36-16,4-17 10 15,1-4-10-15,-6-3 11 16,-5 3 0-16,-6 3 0 16,-5 6-3-16,-5 5 11 15,-6 6-8-15,-4 4 0 0,-3 2 4 16,-2 2-17-16,0 0 8 15,0 0 5-15,0 0 3 16,2 10-3-16,-2 4 34 16,2 2 11-16,1 2-44 15,-1 4 31-15,1-2-32 16,2 2 1-16,0-2-6 16,-1-2 11-16,1-1-6 15,0-5 0-15,-1-1 11 16,0 2-14-16,-2-4 3 15,3 0-39-15,-5 0 20 16,0 0-161-16,0 0-73 16,-9 4-138-16,-7-1 52 15,-3-5-366-15</inkml:trace>
  <inkml:trace contextRef="#ctx0" brushRef="#br0" timeOffset="80717.64">18906 9582 1054 0,'0'0'741'0,"0"0"-454"15,0 0-75-15,0 0-106 16,0 0-32-16,0 0-58 16,122-23-15-16,-99 19-2 15,10 0-145-15,-6 0-322 16,-3-2 75-16</inkml:trace>
  <inkml:trace contextRef="#ctx0" brushRef="#br0" timeOffset="80967.32">19536 9186 2109 0,'0'0'358'16,"0"0"-278"-16,0 0 9 15,0 0-72-15,141-14-17 16,-90 14-5-16,-5 0-123 16,-8 0 5-16,-13 0-180 15,-11 0-247-15,-10 4 183 0</inkml:trace>
  <inkml:trace contextRef="#ctx0" brushRef="#br0" timeOffset="81107.89">19681 9304 1807 0,'0'0'396'0,"0"0"-272"15,0 0-40-15,0 0-84 16,0 0-57-16,145 0-275 16,-114 0-320-16</inkml:trace>
  <inkml:trace contextRef="#ctx0" brushRef="#br0" timeOffset="81545.3">20432 9024 1350 0,'0'0'230'0,"0"0"12"15,0 0-130-15,0 0-21 16,0 0-91-16,0 0 2 0,0 0-2 16,94-53 12-16,-68 53-9 15,-6 0 7-15,-4 0-1 16,-9 5 34-16,-7 12-42 15,0 3 19-15,-14 9 64 16,-12 0-55-16,-3 6 17 16,-2-3-21-16,4-1-17 15,6-4 49-15,11-3-47 16,5-4-9-16,5-4-2 16,3-4 17-16,16-2-16 15,10-4 0-15,6-2 6 16,4-2-28-16,16-2-57 15,-8-3-215-15,-7-10-384 0</inkml:trace>
  <inkml:trace contextRef="#ctx0" brushRef="#br0" timeOffset="81686.22">20946 9244 1227 0,'0'0'718'0,"0"0"-568"15,0 0-19-15,0 0-75 16,-93 138-56-16,71-98-109 16,6-9-485-16</inkml:trace>
  <inkml:trace contextRef="#ctx0" brushRef="#br0" timeOffset="82310.73">21920 9201 1453 0,'0'0'402'16,"0"0"-211"-16,0 0-72 0,0 0-14 16,0 0-85-16,0 0 14 15,0 0-29-15,52-55 19 16,-39 28 4-16,-4 0-15 16,-3-2 14-16,-1 5 34 15,-5 3-46-15,0 4 20 16,0 5-30-16,0 4 15 15,-2 2-31-15,-6 5 11 16,4-2 0-16,2 3 1 16,2 0-1-16,0 0-16 15,0 0 1-15,0 0 10 16,0 8-1-16,0 2 6 16,11 2 0-16,7 0-11 0,5 0-10 15,2-2 19 1,-4 2-14-16,2 1 16 0,-4-4 3 15,-5 4-2-15,0 1 25 16,-5 2 48-16,-3 2-37 16,0 6 33-16,-1 2-19 15,-5 4-36-15,0 3 56 16,0 0-44-16,0-2 5 16,0 0-7-16,2-2-9 15,3-8-17-15,4-5 1 16,9-3-31-16,4-8 8 15,11-2-93-15,27-3-15 16,-6-11-181-16,-7-4-306 0</inkml:trace>
  <inkml:trace contextRef="#ctx0" brushRef="#br0" timeOffset="82607.55">22553 9276 1177 0,'0'0'599'16,"0"0"-416"-16,0 0 17 31,0 0-157-31,0 0-3 16,0 0-40-16,0 0 0 15,69-12-12-15,-62 16 34 16,-7 6-22-16,0 0 62 0,0 3-17 0,-2 6 61 16,-12-1-39-16,-1 4-28 0,1 0 28 31,1 2-66-31,4-2 28 15,7-4-25-15,2-1 14 16,0-4-18-16,0-2 0 16,17-5-10-16,10-5 2 0,9-1-69 0,26-12-73 15,-8-12-335-15,-7-3-340 0</inkml:trace>
  <inkml:trace contextRef="#ctx0" brushRef="#br0" timeOffset="82779.39">22947 9053 1679 0,'0'0'515'0,"0"0"-355"15,0 0-102-15,0 0 16 16,0 0-74-16,143-7-31 31,-103 12-83-31,3 7-139 0,-10-1-272 0,-9-3-219 16</inkml:trace>
  <inkml:trace contextRef="#ctx0" brushRef="#br0" timeOffset="82935.6">23084 9226 1835 0,'0'0'400'0,"0"0"-166"15,0 0-126 1,0 0-93-16,0 0-15 0,139-8-135 31,-101 0-168-31,-7-2-323 0</inkml:trace>
  <inkml:trace contextRef="#ctx0" brushRef="#br0" timeOffset="83451.17">23618 8738 1255 0,'0'0'293'16,"0"0"-71"-16,0 0-35 31,0 0-187-31,0 0 45 16,0 0-40-16,0 0 1 15,94-16 0-15,-70 16 2 16,-1 0 2-16,-10 0-7 16,-7 0 19-16,-4 3-20 0,-2 7 40 0,0 4-25 31,-13 6 25-31,-11 2 56 0,-5 0-58 15,2 0 7-15,5 0-7 16,6-3-38-16,10 2 21 0,6 3-23 0,0 2 0 16,6 2 17-16,10 4-7 15,-1 4-7-15,-4 3-3 16,-1 1 18-16,-6 0 4 16,-4 2 0-16,0-2-7 15,-2-2 12-15,-21-6-20 16,-6-3-7-16,-8-5 0 31,-11-9-35-31,-6-1 8 0,-34-11-200 0,12-3-335 16,5 0-1081-16</inkml:trace>
  <inkml:trace contextRef="#ctx0" brushRef="#br0" timeOffset="85560.02">16192 7261 882 0,'0'0'276'16,"0"0"-2"-16,0 0-185 15,0 0 58-15,0 0-112 16,0 0-35-16,0 0 32 16,-6-4-22-16,6 4 31 15,0 0 15-15,0-2-21 16,12 0 63-16,9-2-16 0,10-3-42 15,7-2 5-15,11-2-37 16,6-2 2-16,5 1-7 16,3-4 9-16,-1 3 23 15,-6 2-26-15,-9 1-9 16,-14 4 12-16,-8 1 7 16,-14 4-19-16,-7-2 0 15,-4 3-32-15,-20 0-80 16,-11 3-279-16,-5 4-229 0</inkml:trace>
  <inkml:trace contextRef="#ctx0" brushRef="#br0" timeOffset="86715.95">16111 7319 654 0,'0'0'306'0,"0"0"-112"16,0 0-110-16,0 0-27 15,0 0-30-15,0 0-25 16,0 0 21-16,12-2 16 16,-12 2 42-16,0 0 17 15,0 0-43-15,0 0 19 16,0 0-2-16,-9 2-43 15,-2 10 28-15,-2 4-34 16,-1 4 20-16,-3 6 14 16,1 3-42-16,-5 1 10 15,4 1 21-15,-1 2-24 16,0-3 62-16,0 2-41 0,3 0-19 16,-1 2 26-1,5-4-43-15,2 0 14 0,4-2-6 16,1-3-5-16,2-4 15 15,2 0-24-15,0-6 0 16,0-2 10-16,0-4 0 16,0-2-11-16,0-3 0 15,0-2-4-15,0-2-5 16,0 0 9-16,0 0-2 16,0 0-12-16,0 0 5 15,2 0 9-15,9 0 31 16,0 0-31-16,2 0 28 15,0 0-28-15,1 0 0 0,-3-2 8 16,1 2 6-16,-1 0-14 16,-2 0 0-16,0 0 0 15,2 0-4-15,-3 0 4 16,4 0 0-16,-2 0 0 16,5 0 15-16,-2 0-15 15,0 0 0-15,1 2 0 16,1-2-6-16,-3 1 6 15,-2 2 0-15,-1 0-3 16,1 1 16-16,-4 0-19 16,0 0 6-16,-1 0 0 15,2 2-18-15,-2-2 30 16,-3 2-12-16,2 0 0 0,-4 0-4 16,0 2-5-1,0 2 0-15,0 4 9 16,0 3 41-16,-14 2-39 15,1 1 17-15,-2 0-4 0,-1-2-3 16,1 3 10-16,-1-3-13 16,0-1-1-16,-2 4 18 15,0 0-20-15,1-2 9 16,-3 1 1-16,-1 2-15 16,0 2 31-16,0-2-32 15,-1 3 0-15,0-3 26 16,0-3-14-16,-1 2-9 15,0-6 3-15,2 2 8 16,-4-5 7-16,0 0-19 16,-1-3-2-16,-1 0 22 0,1 0-5 15,-3-3-11-15,0 3 16 16,-2-5-16-16,2 0 34 16,2 0-40-16,2-2 0 15,2-2 5-15,8 0-4 16,4 0-1-16,4 0 0 15,7-2-67-15,0-16 25 16,31-24-130-16,12-1-292 16,4-3-202-16</inkml:trace>
  <inkml:trace contextRef="#ctx0" brushRef="#br0" timeOffset="87856.32">16512 7575 517 0,'0'0'149'0,"0"0"-50"16,0 0-26-16,0 0-32 15,0 0 39-15,0 0 5 16,0 0 32-16,-15 0 28 16,15 0-29-16,0 0 25 15,0 0-43-15,0 0-69 16,0 0-10-16,5 0-13 15,5-6 21-15,4-3-14 16,-3-1 1-16,1-5-13 16,1-1-1-16,-5 0 0 0,1 1-3 15,-4-4 16 1,0-1-13-16,-3 4 0 0,-2 2 15 16,0 4-13-16,0 2-2 15,0 4 0-15,0 4-4 16,-2 0 11-16,-8 0-7 15,1 0 15-15,1 0-9 16,1 0 29-16,0 0-23 16,5 2-10-16,2 2 10 15,0 0-12-15,0 0 0 16,0 0-5-16,3 0 20 16,10 5 1-16,0-4-15 15,1 5-1-15,-3-1 4 16,-1-2 8-16,4 3-12 15,1-4 0-15,3 2-14 0,1-2 4 16,0 2 2 0,-3-2 0-16,-3 1-1 0,-4 0 7 15,-4 0-9-15,-5 1 11 16,0-1 0-16,0 4 64 16,0-1-23-16,-3-1 2 15,-3 4 25-15,-1-2-47 16,1 2 34-16,-1-1-5 15,0 2-19-15,2 0 32 16,1 0-52-16,2 0 9 16,2 0-9-16,0-3 2 15,0-4-13-15,9-2 0 0,9 2 0 16,6-5 32 0,3-2-31-16,2 0 17 0,-5 0-12 15,-4 0 9-15,-1 0-11 16,-8-2-4-16,-5-3 0 15,0 3-3-15,-3-2 10 16,0 3-14-16,1 1 4 16,-2-6-142-16,3 2-117 15,-1-2-248-15</inkml:trace>
  <inkml:trace contextRef="#ctx0" brushRef="#br0" timeOffset="93370.64">16460 10144 114 0,'0'0'1398'0,"0"0"-1015"15,0 0-251-15,0 0-33 16,-123-22-17-16,78 37-66 16,-3 10-15-16,-4 9 49 15,3 2-25-15,4 6 33 16,10-3 12-16,10-1-50 16,14-2 34-16,11-4-54 0,0-4 0 15,18-7-16 1,17-8 12-16,6-9-48 0,7-4-6 15,2-6-18-15,-2-18 30 16,-6-7-14-16,-7-6 42 16,-9-1 18-16,-10 4 0 15,-5 3 37-15,-6 9 22 16,-1 9-53-16,-4 4 50 16,0 7-45-16,0 2-5 15,0 0-6-15,0 13 22 16,0 11 21-16,0 6 49 15,-6 8-74-15,-2 1 37 16,2 3-55-16,3-4 6 16,3-3-18-16,0-3-57 15,0-5-37-15,3-8-82 16,21-15-182-16,-1-4-5 16,-2 0-156-16</inkml:trace>
  <inkml:trace contextRef="#ctx0" brushRef="#br0" timeOffset="93698.69">16562 10521 358 0,'0'0'486'15,"0"0"-266"-15,0 0-36 16,0 0-25-16,0 0 61 16,0 0-69-16,0 0 28 15,51 47 12-15,-48-23-84 16,-3-3 10-16,0-1-54 16,0-3-34-16,0-8-2 15,0-2-11-15,0-7-7 0,4 0-7 16,5 0 17-1,3-13-38-15,9-4-18 16,0-1 13-16,5 0 6 0,-2 4 30 16,-4 3-12-16,-1 5 0 15,-4 5 1-15,-1 1 44 16,-4 0-36-16,-1 6 6 16,1 10-11-16,-2 3 14 15,-4 5-18-15,1 2 0 16,-3-3-83-16,0-4-28 15,8-11-193-15,-4-5-289 16,5-3-539-16</inkml:trace>
  <inkml:trace contextRef="#ctx0" brushRef="#br0" timeOffset="93854.9">17154 10337 1500 0,'0'0'527'15,"0"0"-403"-15,0 0-63 16,0 0-60-16,123-8-1 16,-74 11-191-16,-9 10-158 15,-9-3-234-15</inkml:trace>
  <inkml:trace contextRef="#ctx0" brushRef="#br0" timeOffset="94027.08">17375 10531 2046 0,'0'0'542'15,"0"0"-485"-15,0 0 28 16,0 0-85-16,0 0 0 16,0 0-116-16,138 0-218 15,-113 0-355-15,-6-2-437 0</inkml:trace>
  <inkml:trace contextRef="#ctx0" brushRef="#br0" timeOffset="94917.15">18391 10056 449 0,'0'0'802'16,"0"0"-569"-16,0 0-22 16,0 0-71-16,0 0-53 15,0 0 27-15,0 0 14 16,-92 128-65-16,55-81 23 16,-3 1-12-16,-1-6-38 15,-3-4 48-15,2-8-54 16,3-6-9-16,4-8 12 15,8-8-23-15,5-4-8 16,6-4-2-16,6 0 1 16,3-15-11-16,7-12-50 15,0-7-20-15,0-7 13 0,9-2-23 16,8 5 57-16,-1 7 20 16,-1 13 13-16,-1 6-9 15,1 11 9-15,3 1 0 16,-1 0 29-16,0 7-29 15,1 13 55-15,-1 4 3 16,4 6-14-16,-1 2 48 16,-2 5-52-16,2-3-4 15,-3 2 3-15,-3-5-21 16,-1-1-9-16,1-5-9 16,-1-3-69-16,0-6-16 15,11-6-151-15,-3-3-278 0,-1-6-239 0</inkml:trace>
  <inkml:trace contextRef="#ctx0" brushRef="#br0" timeOffset="95323.3">18569 10529 88 0,'0'0'1368'0,"0"0"-882"16,0 0-266-16,0 0-42 15,0 0-73-15,0 0-29 16,0 0-66-16,123-84 38 15,-105 74-30-15,-3 4-18 16,-6 1 49-16,-4 2-48 16,-3 3 20-16,-2 0-21 0,0 0-16 15,0 4 14 1,0 12-8-16,0 6 10 0,2 2 6 16,-2 4-6-16,0 3-37 15,0-2-45-15,0 2-104 16,-9-1-34-16,-9-7-114 15,-4 0 44-15,-3-6 94 16,-2-9 34-16,6-3 162 16,3-4 158-16,7-1 45 15,6 0 112-15,5 0-81 16,0 0-121-16,6 0-3 16,12 0-32-16,5-1 13 15,-1-4-22-15,3 4-68 16,-3-2 29-16,0 3-30 15,-2-2-87-15,14-11-129 0,-7-1-463 16,-3-4-470-16</inkml:trace>
  <inkml:trace contextRef="#ctx0" brushRef="#br0" timeOffset="95948.16">19473 10303 1415 0,'0'0'320'0,"0"0"-162"15,0 0 16-15,0 0-115 16,0 0-38-16,0 0-8 15,-122-52 0-15,113 38 2 16,7-5-15-16,2-3 1 16,0-2-15-16,7-2 14 15,11 4-8-15,4 4 8 16,0 6 0-16,3 5 17 16,-1 4-17-16,-1 3 1 15,-2 0-5-15,0 6 4 16,-3 12 0-16,-5 8 13 15,-4 7-12-15,-5 4 40 0,-4 10 10 16,0 5 0 0,-9 0 30-16,-15 0-45 0,-5-2 22 15,-6-1 15-15,-1-9-61 16,-2-4 40-16,-4-6-25 16,-1-6-26-16,1-9 37 15,4-4-32-15,4-7-3 16,8-4-1-16,7 0 19 15,14 0-42-15,2 0 19 16,3-4-48-16,0-5 41 16,5 2-40-16,12 1 49 15,8 2-1-15,4 0 9 16,6 4-2-16,4 0-6 16,-4 0 0-16,-1 0 3 0,-10 4 8 15,-4 6-11-15,-4-3 0 16,-5 3 3-16,-3-1-23 15,2-1-33-15,-2-2-111 16,1-2-128-16,-1-4-346 16</inkml:trace>
  <inkml:trace contextRef="#ctx0" brushRef="#br0" timeOffset="97151.01">19791 9705 1283 0,'0'0'342'0,"0"0"-150"15,0 0-136-15,0 0 58 16,0 0-61-16,0 0-17 16,2 110 12-16,2-85-47 15,0-6 23-15,1-4-24 16,-3-7 10-16,-2-4 26 15,2-4 24-15,-2 0 20 16,2-10-31-16,3-10-43 16,2-4-12-16,-1-2-7 15,3-2-6-15,1 6-2 16,-4 3 31-16,0 7-10 16,1 6 0-16,-1 5 2 0,4 1-2 15,1 0 1 1,0 0-1-16,3 3 47 0,-2 9-39 15,2 4 30 1,-1 3 7-16,1 0-32 0,-3 4 39 16,2 0-52-16,-3 0 10 15,-2-1-23-15,-3 0-6 16,-1 0-47-16,-2 2-57 16,5 8-141-16,-2-6-219 15,1-4-260-15</inkml:trace>
  <inkml:trace contextRef="#ctx0" brushRef="#br0" timeOffset="97338.46">20180 10217 1713 0,'0'0'385'0,"0"0"-176"16,0 0-147-16,0 0 1 15,138 9-63-15,-96 3-6 16,-4 3-42-16,-7-3-138 16,-10-6-204-16,-11-3-105 15,-6-3-698-15</inkml:trace>
  <inkml:trace contextRef="#ctx0" brushRef="#br0" timeOffset="97541.53">20360 10182 1793 0,'0'0'386'0,"0"0"-313"15,0 0 84-15,0 102-79 16,0-52-64-16,5 5 36 16,4-5-50-16,0-4-39 15,2-10-32-15,7-7-111 16,-3-11-131-16,3-11-261 0</inkml:trace>
  <inkml:trace contextRef="#ctx0" brushRef="#br0" timeOffset="98041.4">21310 10056 1679 0,'0'0'259'0,"0"0"-186"15,0 0 31-15,0 0-27 16,0 0 40-16,-44 104-117 16,12-65 37-16,-4 0 3 15,-4-1-21-15,2-3 34 16,-1-5-23-16,2-6-15 15,6-8 19-15,3-6-33 16,5-6 14-16,1-4 0 16,4 0-9-16,0-20-12 0,2-10-16 15,3-8-48-15,7-4 64 16,4-2-42-16,2-1 42 16,0 9 5-16,2 6-24 15,9 10 15-15,3 10 2 16,1 10 8-16,3 0 5 15,1 7 4-15,4 16 25 16,-1 7 30-16,0 11-32 16,1 3 74-16,-3 5-54 15,-1 1-18-15,0-3 14 16,-1-3-37-16,-5-4-22 16,1-8 11-16,-1-4-125 15,11-12-45-15,-4-5-411 0,2-10-535 0</inkml:trace>
  <inkml:trace contextRef="#ctx0" brushRef="#br0" timeOffset="98385.08">21468 10435 1647 0,'0'0'479'0,"0"0"-266"16,0 0-78-16,0 0-95 0,0 0-9 15,136-22-31 1,-112 22 12-16,-6 0-16 0,-7 0 4 16,-9 8 0-16,-2 3 23 15,-2 6-23-15,-20 2 42 16,-11 4-16-16,-6 1-15 16,2 3 44-16,1-4-39 15,7-1 16-15,11-3-7 16,7-1-13-16,9-2-1 15,2-3-11-15,0-3 0 16,13 1 12-16,10-5-11 16,1-4 15-16,4-2-12 15,2 0-4-15,-1 0-13 16,7-6-96-16,-9-4-125 16,-3-3-370-16</inkml:trace>
  <inkml:trace contextRef="#ctx0" brushRef="#br0" timeOffset="98572.54">21947 10491 2034 0,'0'0'356'15,"0"0"-230"-15,0 0-126 16,0 0-49-16,0 0-541 0</inkml:trace>
  <inkml:trace contextRef="#ctx0" brushRef="#br0" timeOffset="99088.32">22314 10131 1452 0,'0'0'297'0,"0"0"-126"16,0 0-62-16,0 0-62 15,0 0-45-15,114-27 32 0,-95 27-25 16,-5 0 33-16,-2 0 51 15,-6 0-63 1,-3 0 29-16,-3 0-48 0,0 2 5 16,-7 12 8-16,-18 4-16 15,-4 4 41-15,-4 2 7 16,0 0-55-16,8 0 25 16,6 1-26-16,7-1 6 15,8-4-18-15,4 3 12 16,0-4 0-16,6 1-1 15,14 2 12-15,3 0-11 16,-2 0 0-16,2 2 0 16,0 2-1-16,-6 1 1 0,-1 0 0 15,-7 2 29-15,-5-4-28 16,-4 3 56-16,0-3-17 16,-13-3-25-16,-14-4 49 15,-4-4-64 1,-7-5 18-16,1-3-4 0,0-3-14 15,4-3-11-15,4 0-83 16,14-32-67-16,3-2-110 16,12-3-491-16</inkml:trace>
  <inkml:trace contextRef="#ctx0" brushRef="#br0" timeOffset="99603.55">22660 9843 1177 0,'0'0'405'15,"0"0"-173"-15,0 0-84 16,0 0-44-16,0 0-65 16,0 0 16-16,0 0-3 15,27 111-20-15,-27-81 54 16,0-4-59-16,0-6-7 0,0-7 37 16,0-7-56-16,0-6 34 15,0 0 33-15,2 0-28 16,7-15-8-16,-1-7-32 15,8-4-20-15,1-4 19 16,4 4-10-16,-1 2 10 16,0 5 1-16,-4 8 0 15,2 4 15-15,-5 7-15 16,0 0 18-16,0 0 20 16,-3 11-37-16,-4 9 29 15,-2 4-18-15,0 6-10 16,2 4 41-16,3 2-43 0,7 0 16 15,5-2-7 1,11-4 13-16,1-8-44 0,0-10 19 16,6-12-122-16,-12-5-103 15,-10-16-648-15</inkml:trace>
  <inkml:trace contextRef="#ctx0" brushRef="#br0" timeOffset="101603.09">15597 9585 725 0,'0'0'234'16,"0"0"-40"-16,0 0-34 16,0 0-109-16,0 0 4 15,0 0-21-15,0 0 44 16,111 0-5-16,-66-3 36 16,4 2 28-16,5-4-53 15,6 4 11-15,6-3-19 16,8 0-23-16,4 0 32 15,7 0-48-15,0 0 7 16,3 2-6-16,-1-2-32 16,2-2 43-16,0 1-34 0,3 2-13 15,-1-1 60 1,1-1-61-16,1 4 23 0,-4 0-15 16,1 1 3-16,-6-3 4 15,-4 1-16-15,1-2 0 16,-4 1-3-16,2-2 16 15,-6 1-13-15,1 0 0 16,-1-1 18-16,-2 1-18 16,1 2 0-16,1 2 0 15,0 0-16-15,-1 0 25 16,-1 0-9-16,-4 0 0 16,-5 0 15-16,-4 0-17 15,-2 0 2-15,2 0 0 0,0 0-9 16,3 0 17-1,3 0-8-15,1 0 0 0,-3 2 10 16,0 2-10-16,-1 1 0 16,-9-3 0-16,0 2-1 15,-5-1 2-15,-1 0-1 16,2 1 0-16,-2 0 17 16,1 1-26-16,0-4 9 15,0 3 0-15,-1-1 2 16,4 0-1-16,1 0-1 15,0 2 0-15,-2-1 15 16,-3-2-24-16,-1-2 9 16,-5 0 0-16,0 0-13 0,-3 0 25 15,-6 0-12 1,2 0 0-16,0 0 0 0,5 0-8 16,2 4 8-16,5 2 0 15,1-2 0-15,4 0 8 16,-4-2-9-16,-1-2 1 15,-3 0 0-15,-4 0-9 16,-5 0 10-16,-2 0-1 16,-2 0 0-16,-2 0 14 15,4 0-15-15,0 0 1 16,3 0 0-16,-1 0-15 16,6 0 16-16,-4 0-1 15,-1 0 0-15,-1-2 11 16,-2 0-13-16,-2 2 2 0,2 0 0 15,3 0-16 1,1 0 23-16,3 0-7 0,7 0 0 16,1 0 6-16,4 0-18 15,-3 0 12-15,-1 0 0 16,-4 0-7-16,-1-2 7 16,-6 0 0-16,1 0 0 15,-5 2 13-15,5 0-14 16,-1 0 1-16,2 0-2 15,0 0-19-15,3 0 29 16,-2 0-8-16,0 0 0 16,-2 0 9-16,-2 0-21 15,1 0 12-15,-4 2 0 0,2 2-15 16,3 2 13 0,1-1 2-16,2 1 0 0,1 3 12 15,1-1-21-15,5-2 9 16,-2 2-1-16,3-2-21 15,1-1 7-15,0-3 10 16,-4 3 4-16,1-4-7 16,-1 2-5-16,-1-3 13 15,0 4 0-15,2 0-12 16,1 0 12-16,3 4 0 16,-1 0 0-16,4 0-4 15,-1 0-13-15,2 0 17 16,-1-2 0-16,-4 0-18 15,0 0 8-15,-6 2 10 16,-2 0 0-16,0 2 6 16,-2 1-3-16,-2 0-3 0,6 4 0 15,-2 0-12-15,-2 2 24 16,-1-2-12-16,-6 3 0 16,-6-1 0-16,-4-4-13 15,-11 4 13-15,-3-1 0 16,-4 1 1-16,-3 4 14 15,0 4-5-15,0 9-10 16,0 3 8-16,0 7 7 16,0 4-9-16,0 6 2 15,0 7-8-15,-3 1 17 16,1 0-17-16,-3-2 7 0,1 2-6 16,-2-2 59-1,-1 0-48-15,0 0 20 0,2 1-8 16,3-1-13-16,0-4 1 15,2-6-12-15,0-8-3 16,-2-10-15-16,-11-9-33 16,-41-9-129-16,0-4-68 15,-8-10-412-15</inkml:trace>
  <inkml:trace contextRef="#ctx0" brushRef="#br0" timeOffset="103868.16">15689 9631 978 0,'0'0'261'15,"0"0"-76"-15,0 0-67 16,0 0-81-16,0 0-36 16,0 0 85-16,0 0 14 15,-3 64-5-15,3-30 54 16,0 6-36-16,0 10-35 16,0 7 17-16,0 7-85 15,0 8 27-15,0 3-35 16,0 2 20-16,-2 2-19 0,-7-5 4 15,0-6-7-15,-3-6 36 16,6-6-36-16,-3-3 37 16,5-6-31-1,2-1 9-15,2-7-6 0,0-3-8 16,0-7-1-16,0 2 4 16,-2-5 15-16,2-4-33 15,0 0 14-15,0-4 0 16,0-3-18-16,0-6 7 15,13-1 11-15,5 0-1 16,1-2 1-16,6-2-1 16,2 2 1-16,2-2-3 0,2 1-22 15,5-3 10-15,3-2 15 16,6 0-6-16,4 0-4 16,7 0 10-16,4 0 0 15,5-8 6-15,4 2-19 16,5-2 26-16,1 1-12 15,3 3-1-15,0 1 14 16,-2-1-13-16,-1 1-1 16,-1 1 0-16,-3 2-13 15,-2-1 19-15,1 1-6 16,-3 0 0-16,-1-3 21 16,5 3-2-16,1-1-19 15,6 1 1-15,0 0-1 16,2 0 10-16,-2 0-10 15,-2 0 0-15,0 0 12 0,-5 0-16 16,2 4 4-16,1-3 0 16,2 1 10-16,4 1-10 15,5-3 0-15,1 1 0 16,1 2 20-16,0-2-17 16,-2 1-3-16,-5 2 0 15,-2-2 5-15,-2 3 2 16,-2-1-7-16,1 1 0 15,1 0 23-15,0 1-22 16,2 0-1-16,-1 0 6 16,0-1-18-16,-5-1 23 15,-2 0-11-15,-4-2 0 16,-3-2 14-16,-1 3 3 16,-5-3-17-16,4 0 12 0,0 1 8 15,3 3-1-15,4 0-21 16,1 1 2-16,2-2-6 15,0 2 5-15,-2-1 1 16,-4 0 0-16,-3 0-7 16,-4 2 23-16,-3-2-16 15,1 2 0-15,0 1 1 16,0 0 8-16,4-1-9 16,0 1 0-16,3 0-3 15,-1 1 20-15,3-2-29 16,-3-2 12-16,0 0 0 0,-2-2-6 15,-1-2 7-15,-4 0-1 16,0 0 1 0,-1 0 7-16,2 0-8 0,4 0 0 15,0 0 3-15,1 0-17 16,-3 0 22-16,0 0-8 16,-3 0 3-16,0 0 15 15,-1 0-20-15,0 0 2 16,-1 0 0-16,-2 0-7 15,-1 0 8-15,0 0-1 16,0 0 0-16,-4 0 10 16,3 0-14-16,-4 0 4 15,0 0 0-15,-1 0-3 16,-1 0 9-16,1 0-6 16,0 0 0-16,1 0 12 15,0 0-20-15,-3 0 8 0,0 0 0 16,-1 0-1-16,-1 0 16 15,-1 0-15-15,-1 0 0 16,-4 0 14-16,-8 0-6 16,-1 0-8-16,-2 0 1 15,-3 0 17-15,2 0-6 16,-1 0-6-16,3 0-5 16,-3 0 22-16,-3 0-22 15,1 0-1-15,-2 0 0 16,-3 0-3-16,-1 0 25 15,1 0-22-15,-4 0 0 16,1 0 9-16,1-2-12 16,-1 2 3-16,0-2 0 15,0 2-17-15,0 0-45 0,-4-2-81 16,-3 0-547-16,-4-1-940 0</inkml:trace>
  <inkml:trace contextRef="#ctx0" brushRef="#br0" timeOffset="104008.75">23306 11012 2129 0,'0'0'472'0,"0"0"-322"16,0 0-80-16,0 0-70 0,0 0-58 16,0 0-208-16,0 0-526 15</inkml:trace>
  <inkml:trace contextRef="#ctx0" brushRef="#br0" timeOffset="135745.96">16406 10088 78 0,'0'0'1058'0,"0"0"-771"16,0 0-96-16,0 0-94 15,0 0-49-15,0 0-21 16,35-16-11-16,-30 16-5 0,-5 0-11 16,0 0-30-1,0 0 5-15,-21 0-177 0,-2 10-42 16,0-4-985-16</inkml:trace>
  <inkml:trace contextRef="#ctx0" brushRef="#br0" timeOffset="137183.09">12982 4891 836 0,'0'0'181'0,"0"0"-24"16,0 0-22-16,0 0 12 16,0 0-25-16,0 0 9 15,-23-75-3-15,21 75-71 0,2 11 2 16,-4 39-40-16,-6 52 78 15,-7 64 41-15,-6 43-64 16,1 14-1-16,7-14-11 16,10-25-47-16,5-20 46 15,0-14-42-15,0-30-3 16,2-32 12-16,1-25-22 16,-1-17-6-16,-2 0 0 15,0-4-55-15,2-8 24 16,-2-18-99-16,2-26-99 15,-2-20-1-15,2-18-683 0</inkml:trace>
  <inkml:trace contextRef="#ctx0" brushRef="#br0" timeOffset="138323.44">12828 4948 1045 0,'0'0'172'0,"0"0"-78"15,0 0 38-15,0 0-51 16,113-75 2-16,-55 61 32 15,11 2-58-15,11 1 18 0,7 2-28 16,11 0-3-16,18-3 32 16,22 0-50-16,20-4 23 15,10-2 14-15,-10 5-41 16,-7-2 31-16,-13 5-28 16,1 2-2-16,0 1 31 15,2 0-52-15,2 1 14 16,-1 0 11-16,1 0-26 15,0 4 35-15,-1 0-35 16,1 2 0-16,-1 0 9 16,3 0 4-16,0 0-14 15,3 4 1-15,-4 2 12 16,-1 2-5-16,-6 0-8 0,2 2 0 16,-4-2-14-1,0 4 20-15,-6-2-6 0,-2 5 0 16,0-4 12-16,-1 3-9 15,-1-1-3-15,-2-4 1 16,-3-4-12-16,-20 2 26 16,-15-2-15-16,15-1 0 15,-15 0 5-15,0-3-7 16,29-1 2-16,-30 0 0 16,15 0-7-16,9 0 10 15,-12 0-3-15,9 0 0 16,0-5 1-16,-3-2 0 0,3 3-1 15,2-2 0 1,0 0-1-16,2-1 15 0,-2 1-16 16,-3-3 2-16,-1 3 0 15,-5 0-10-15,-2 4 10 16,-2 2 0-16,-3 0 0 16,3 0 12-16,1 2-13 15,1 8 1-15,2 2 0 16,0 2-13-16,1 3 20 15,-6-2-7-15,1 1 2 16,-1 1 14-16,-4 1-11 16,0 2-5-16,-5-2-2 15,-3 2-18-15,-8-2 16 16,-4 1 4-16,-6-5 0 16,-8 5 17-16,-7-5-25 0,-9 0 8 15,-7 0 0-15,-5 0-10 16,-3-2 16-16,-2 2-6 15,-4 2 0-15,0 0 9 16,0 4-9-16,-5 2 0 16,-2 7 0-16,0 4 25 15,-3 10-16-15,-6 7 10 16,-2 8 17-16,0 10-27 16,0 8 43-16,0 11-33 15,-8 3-4-15,0 16 40 16,3 17-55-16,-1 25 25 15,1 0-1-15,-2-10-17 16,3-27 21-16,-1-33-28 16,3-14 0-16,-2-6-14 15,-3 6 23-15,0 10-9 0,-2 5 0 16,1-11 18-16,1-10-5 16,0-14-13-16,0-13 0 15,3-16-3-15,0-9 18 16,-3-6-30-16,-9-2 9 15,-46-44-175-15,-1 2-316 16,-12-6-850-16</inkml:trace>
  <inkml:trace contextRef="#ctx0" brushRef="#br0" timeOffset="140460.41">12876 6793 140 0,'0'0'795'0,"0"0"-669"15,0 0 36-15,0 0-80 16,0 0-50-16,0 0 3 15,0 0-29-15,41-27 33 16,-32 22 13-16,-3 4 11 16,-2-2 44-16,-4 3-31 0,0 0 0 15,0 0-20-15,0 0-42 16,0 0-8-16,0 0 9 16,0 3-8-16,0 6 63 15,0 7-64-15,0 1 41 16,0 4-15-16,0 2-20 15,0 3 44-15,0 0-25 16,0-1-17-16,-4 0 12 16,0-6-9-16,2-4-15 15,2-5 5-15,0-3 11 16,0-6-17-16,6-1-1 16,10 0 26-16,6 0 34 15,3-1-52-15,4-10 4 0,2 1-12 16,4 2 18-1,1-1-12-15,5 2-6 0,5-1 0 16,8 2 4-16,4 2 13 16,4-2-17-16,5 2 0 15,-1-2 7-15,-1 2 5 16,-1-2-12-16,-1 0 0 16,1 2-10-16,2-2 20 15,-4 4-10-15,-2 0 0 16,-3 0 1-16,4 2 1 15,1 0-2-15,6 0 0 16,3 0 0-16,6 0 1 16,1 0-1-16,0 0 0 15,-4 0 10-15,-7 0-7 16,-3 0-3-16,-4 0 0 0,1 0-1 16,1 4 23-1,3-2-15-15,3 2-7 0,2 1 0 16,1-2 2-16,0 1 8 15,1-1-7-15,-5 4 1 16,-3-5 13-16,1 2-25 16,-3-2 8-16,1 0 0 15,-5 2 6-15,0-2 3 16,0 2-9-16,2-2 8 16,2 0 5-16,7-2 1 15,2 2-14-15,3-2 0 16,2 0-6-16,0 0 15 0,-1 0-9 15,-2 0 0 1,-3 0 12-16,-5 0-6 0,-3 2-6 16,0 0 0-16,1 2 16 15,3-2-2-15,3 1-14 16,7-2 0-16,2 0 16 16,0-1-13-16,0 2-3 15,-3-2 0-15,-1 0-9 16,-3 3 20-16,-3-2-11 15,1 4 0-15,-3-1 12 16,1-2-14-16,0 0 2 16,5 0 0-16,1-2 2 15,2 0-1-15,4 0-1 0,1 0 0 16,-2 0 14 0,2 0-6-16,-2 0-8 0,-2 0 0 15,1 0 2-15,0 0 8 16,-2 0-10-16,1 0 0 15,2 2 12-15,0-2-10 16,2 0-2-16,0 0 0 16,-2 2 3-16,3 2 20 15,-5 0-23-15,-3 2 3 16,-2 0 11-16,-4-1 11 16,0 2-24-16,0-1-1 15,0 0 0-15,1 0 20 16,7 0-20-16,-2-1 0 0,2 1 1 15,3 0 1 1,-2 1-1-16,-2 1-1 0,-3-2 3 16,0 2 16-16,3-2-19 0,-1 0 0 15,3 0 0 1,-3-2 12-16,1-4-11 16,-4 3-1-16,-4-3 3 0,-6 0 20 15,-2 0-22-15,-3 0-1 16,-3 0 9-16,0 0-7 15,-2 0 8-15,0 0-10 16,0 0 12-16,0 0-3 16,-3-7 1-16,-1 0-10 0,-3-1 0 15,-5-1-10-15,-3 1 16 16,-2 2-6-16,-1 2 0 16,1 0 21-16,-2 0-20 15,3 1-1-15,2-1 0 16,0-1 2-16,1 5 14 15,5 0-16-15,1 0 6 16,3 0 10-16,-1 0-2 16,-5 3-14-16,-4 3 0 15,-5-5-16-15,-4 4 26 16,-5-4-10-16,-8-1 6 16,1 1 9-16,-6-1 12 15,0 0-27-15,-5 0 2 16,1 0 1-16,-3 0 7 15,1 0-20-15,-3 0 10 0,0 0-118 16,-3 3-39 0,-15-1-332-16,-2 0-345 0</inkml:trace>
  <inkml:trace contextRef="#ctx0" brushRef="#br0" timeOffset="140585.43">22047 7054 1903 0,'0'0'289'16,"0"0"-70"-16,0 0-219 16,-162-45-5-16,97 36-761 0</inkml:trace>
  <inkml:trace contextRef="#ctx0" brushRef="#br0" timeOffset="150708.01">1373 11584 1322 0,'0'0'344'16,"0"0"-122"-16,0 0-42 16,0 0-103-16,0 0-76 15,0-1 16-15,0 1-16 16,0 0 4-16,0 0 88 15,0 0-36-15,0 0 12 16,-4 0-38-16,-10 1-11 16,-6 16 27-16,-8 10-41 15,-7 7-6-15,-5 4 53 16,1 5-52-16,-1-5 32 16,2-3-6-16,6-4-27 15,1-6 34-15,4-2-34 16,3-7 1-16,4-5-11 15,4-4 14-15,1-7-4 16,-1 0 0-16,5-7-48 0,0-10 35 16,1-5-56-16,6 0 7 15,4 0 52-15,0-1-62 16,0 5 58-16,4 3 14 16,10 1 0-16,0 3 0 15,6 6 0-15,0 0 0 16,2 5 12-16,0 0-1 15,2 0 6-15,2 6 23 16,0 9-31-16,3-1 60 16,0 4-33-16,2 2 1 0,0 2 27 15,0 0-50-15,0 2 27 16,-2-2-5-16,-4-2-34 16,-5-2 31-16,-2-3-33 15,-4-4 0-15,-4 1-3 16,0-4 3-16,-4 0-9 15,3 1-61-15,0-6-91 16,11-3-66-16,1 0-426 16,-4-6-942-16</inkml:trace>
  <inkml:trace contextRef="#ctx0" brushRef="#br0" timeOffset="151254.75">1640 11931 1073 0,'0'0'692'16,"0"0"-546"-16,0 0-43 15,0 0-64-15,0 0 8 16,0 0-37-16,0 0 17 16,62-42-17-16,-43 25 3 15,-1 4 17-15,-5 1 7 16,-2 2 12-16,-4 4 50 0,-3 3-53 16,-4 1 25-16,2 2-31 15,1 0-28-15,-1 2 3 16,2 15-15-16,0 3 7 15,3 6 14-15,-2 2-15 16,-3 2-6-16,-2 2 0 16,0-1-19-16,0-6 7 15,-9 2-22-15,-6-5-20 16,-6-5 36-16,4-2-28 16,-1-5 46-16,3-2-6 15,3-4 14-15,5-4 25 16,3 0-10-16,4 0 25 15,0 0 41-15,0 0-73 16,0 0 19-16,9 0-13 0,5 0-1 16,4 0 52-16,3 0-64 15,0-3-8-15,0 2-1 16,4 1-65-16,8-4-89 16,-6 1-204-16,-2-3-382 0</inkml:trace>
  <inkml:trace contextRef="#ctx0" brushRef="#br0" timeOffset="151411">2119 12006 1984 0,'0'0'556'0,"0"0"-475"0,0 0-48 15,0 0-33-15,0 0-201 16,0 0-419-16,0 0-366 0</inkml:trace>
  <inkml:trace contextRef="#ctx0" brushRef="#br0" timeOffset="151942.1">2469 11658 1222 0,'0'0'619'16,"0"0"-534"-16,0 0 46 16,0 0-17-16,0 0-114 15,0 0 0-15,0 0-9 16,41-75 28-16,-12 68-4 15,-1 3-15-15,-1 0 15 16,-3 2 63-16,-1 2-42 16,-6 0 7-16,1 2-27 15,-7 14-1-15,-3 6-21 16,-8 9 6-16,0 3 0 16,-6 3-12-16,-17 6 42 0,-11-1-30 15,-4-2 6 1,0-2 3-16,5-6 68 0,6-6-58 15,10-6-7-15,8-4-12 16,9-5-1-16,0 0 0 16,6-3-6-16,16 0 7 15,5-2 32-15,4-1-5 16,0-4 21-16,-2-1-9 16,-4 0-32-16,-8 0 17 15,-3 0-24-15,-5 0-17 16,-1 0 16-16,0 0-83 15,-2-7-116-15,-1-4-367 16,-3-1-455-16</inkml:trace>
  <inkml:trace contextRef="#ctx0" brushRef="#br0" timeOffset="152457.65">2703 11147 1347 0,'0'0'585'16,"0"0"-503"-16,0 0-60 15,0 0-13-15,0 0 27 16,0 0-34-16,0 0 5 16,63 128 1-16,-55-103 2 15,-1-10-10-15,-4-5 9 16,-1-3-9-16,-2-6 63 16,2-1-14-16,-1 0 6 15,2 0 27-15,2-15-52 16,1-10-18-16,3-3-12 15,1-2-3-15,-2 2 0 16,1 6 3-16,0 5 0 16,0 4 43-16,0 7-42 0,2 2 40 15,0 4-41-15,4 0 0 16,1 0 29-16,3 14-21 16,-2 2 32-16,-1 6 2 15,1 2-41-15,-3 2 25 16,-1 2-26-16,-2-2-8 15,-4 2-6-15,0-1-58 16,-7 7-81-16,0-8-315 16,0-5-455-16</inkml:trace>
  <inkml:trace contextRef="#ctx0" brushRef="#br0" timeOffset="152785.64">3160 11775 1356 0,'0'0'339'0,"0"0"-187"15,0 0-10-15,0 0-41 0,0 0-79 16,0 0 12-16,129-27-21 16,-96 23-1-16,-3 3-3 15,-6 1-9-15,-9 0-97 16,-10-3-139-16,-5 2-102 15,0-1-209-15</inkml:trace>
  <inkml:trace contextRef="#ctx0" brushRef="#br0" timeOffset="152973.09">3291 11674 1179 0,'0'0'354'0,"0"0"-248"16,0 0 89-16,0 0-63 15,0 0-13-15,0 0-68 16,27 135-40-16,-14-99 3 0,-1 0-14 16,1-1-101-16,-2-8-170 15,0-11-246-15</inkml:trace>
  <inkml:trace contextRef="#ctx0" brushRef="#br0" timeOffset="153457.41">4027 11526 1136 0,'0'0'838'15,"0"0"-765"-15,0 0-58 16,0 0 61-16,0 0-65 15,-36 122-10-15,16-83 8 16,-1-4 8-16,-2 1 3 16,-2-5 35-16,-2-4-37 15,2-4 45-15,3-5-33 16,3-4-12-16,0-7 16 16,2-4-22-16,3-3-3 15,1 0-9-15,4-15-42 0,2-10 12 16,5-9-104-1,2-4 45-15,0 0 39 0,0 1-35 16,4 10 78-16,6 4 6 16,-2 12 2-16,1 6 10 15,3 5 5-15,1 0 15 16,2 0 40-16,5 15-46 16,3 4 38-16,-1 6-2 15,2 2-26-15,1 3 27 16,-5 4-53-16,0 0 8 15,-4 1-17-15,-3-1-61 16,11 1-75-16,-5-6-247 16,3-10-510-16</inkml:trace>
  <inkml:trace contextRef="#ctx0" brushRef="#br0" timeOffset="153816.64">4196 11939 1689 0,'0'0'248'0,"0"0"-186"16,0 0-61-16,0 0 43 16,0 0-44-16,0 0-2 15,0 0-8-15,95 19-5 16,-87-11 15-16,-8 1 0 15,0 1 1-15,-2 2 113 16,-14 3-6-16,-5 1-12 16,2 2-1-16,-2 0-67 0,4 0 36 15,3 0-13-15,6-3-50 16,5-1 26-16,3-3-27 16,0-4 0-16,0-2-13 15,5-1 26-15,8-1-13 16,7-3 18-16,3 0-18 15,3 0-31-15,12 0-151 16,-7-3-347-16,-6-7-177 0</inkml:trace>
  <inkml:trace contextRef="#ctx0" brushRef="#br0" timeOffset="153988.51">4635 11947 1971 0,'0'0'536'0,"0"0"-457"15,0 0-79-15,0 0-70 16,0 0-671-16,0 0-401 0</inkml:trace>
  <inkml:trace contextRef="#ctx0" brushRef="#br0" timeOffset="154597.72">4947 11551 1370 0,'0'0'340'16,"0"0"-46"-16,0 0-101 0,0 0-150 15,0 0-43-15,0 0-15 16,0 0 15-16,31-12 18 16,-16 12-18-16,1 0 7 15,0 0 11-15,-7 7-18 16,-2 5 0-16,-5 4-31 16,-2 3 30-16,0 0-17 15,-16 3 18-15,-4 0 25 16,0-2-16-16,-1-2 9 15,9-4-18-15,3 0 16 16,7-3-37-16,2 0 21 16,0 3-19-16,17 0 9 15,8 5 20-15,4-1 11 16,2-1-21-16,-4 4 12 0,-2-3 1 16,-8 0-4-16,-5-2 34 15,-9 0 17-15,-3 0-36 16,0-2 36-16,-7 3-25 15,-12-3-29-15,-6 3 57 16,-2-1-55-16,3-6-8 16,2-1-50-16,0-9-136 15,5-7-120-15,11-13-343 0</inkml:trace>
  <inkml:trace contextRef="#ctx0" brushRef="#br0" timeOffset="155035.1">5165 11241 1386 0,'0'0'672'16,"0"0"-601"-16,0 0-70 15,0 0 6-15,0 0 9 16,0 0-16-16,0 0 0 16,18 105 15-16,-13-94-1 15,-5-4-13-15,0-6 6 16,0-1 69-16,0 0-17 16,4-6-12-16,3-14-47 0,3-1-68 15,4-8 35-15,1 2 2 16,2 2 31-16,-4 7 12 15,-2 6 19-15,-4 6 56 16,-1 6-30-16,1 0-44 16,1 0 33-16,6 8-28 15,-1 9 1-15,5 8 44 16,-2 3-62-16,0 2 32 16,-3 0-33-16,0 0 13 15,-2-3-35-15,-2-1-29 16,0-8-130-16,-4-7-487 0</inkml:trace>
  <inkml:trace contextRef="#ctx0" brushRef="#br0" timeOffset="157362.68">5735 11754 1104 0,'0'0'1051'0,"0"0"-920"16,0 0-59-16,0 0-62 15,138 0-10-15,-68 0-79 16,-14 4-315-16,-17 7-311 0</inkml:trace>
  <inkml:trace contextRef="#ctx0" brushRef="#br0" timeOffset="157534.53">5896 12003 2118 0,'0'0'331'16,"0"0"-300"-16,0 0-19 15,0 0-12-15,158 0-247 16,-102 0-318-16,-9 0-168 0</inkml:trace>
  <inkml:trace contextRef="#ctx0" brushRef="#br0" timeOffset="158065.67">6852 11486 1470 0,'0'0'540'16,"0"0"-439"-16,0 0-67 16,0 0-34-16,0 0-53 0,0 0 53 15,0 0 20-15,-20 92 22 16,11-62 40-16,5-4-45 15,-1-2 8-15,2-6-7 16,3-4-36-16,0-6-4 16,0-2 1-16,0-2 1 15,10 0 4-15,7 1 6 16,2-1-1-16,4 1 11 16,2 2-9-16,2 3-15 15,-2 0 4-15,-1 4 0 16,-4 0-4-16,-4 3 12 15,-5 6-8-15,-2 1 21 16,-7 3-10-16,-2 2 54 16,0 1-15-16,-4-2-14 15,-12-4 39-15,-2-1-49 0,-4-8 39 16,0-1 0-16,-1-3-50 16,-2-4 42-16,4-2-56 15,-2-1 11-15,3-4-24 16,3 0-32-16,0 0-40 15,7-37-72-15,1-1-218 16,7-2-485-16</inkml:trace>
  <inkml:trace contextRef="#ctx0" brushRef="#br0" timeOffset="158269.09">6883 11514 1555 0,'0'0'646'15,"0"0"-468"1,0 0 9-16,0 0-86 0,0 0-67 16,145-56-8-16,-107 51-10 15,-7 2-16-15,-5 0 0 16,-5 3-46-16,-7 0 39 16,-6 0-75-16,-4 0-17 15,-4 0-62-15,0 0-359 16,0 0-51-16</inkml:trace>
  <inkml:trace contextRef="#ctx0" brushRef="#br0" timeOffset="158659.26">7899 11053 1512 0,'0'0'486'0,"0"0"-434"16,0 0 28-16,0 0 3 15,-93 102-23-15,60-39 35 0,-6 11-37 16,1 7 9-16,3 12 35 15,1 17-54-15,12-10 19 16,7 2-16-16,7-4-36 16,8-16 44-16,0 1-42 15,8-6-16-15,9-11 15 16,6-11 5-16,-1-10-21 16,-2-11 0-16,-2-11 13 15,-7-8-39-15,-7-7 11 16,-4-8-78-16,0 0-28 15,0-4-251-15</inkml:trace>
  <inkml:trace contextRef="#ctx0" brushRef="#br0" timeOffset="162377.14">8303 11608 1075 0,'0'0'394'0,"0"0"-186"16,0 0-81-16,0 0-126 16,0 0 28-16,0 0-13 15,0 0-5-15,-34 50 5 16,22-36-16-16,2 3 126 16,-9-3-13-16,0 4 8 15,-7 1-4-15,-4 6-71 16,-5 1 12-16,-4 4-13 0,1-2-44 15,-1-5 54-15,3 0-43 16,3-9-6-16,4-4 12 16,4-7-4-16,5-3-14 15,5 0 0-15,-2 0 11 16,9-11-31-16,1-7 20 16,7-3-20-16,0 0-1 15,0-2-42-15,9 4 57 16,5 1-24-16,1 5-4 15,-2 6 23-15,3 3 11 16,-3 4 9-16,1 0-9 16,1 0 17-16,1 4-17 15,1 9 0-15,4 6 0 16,-1 3 14-16,5 6-8 16,-1 2 6-16,2 2-9 0,3 0 14 15,-2-3 0-15,0-2-15 16,-6-5-1-16,-4-1 66 15,-1-5-46-15,-3-5 4 16,-5-1 3-16,4-4-26 16,-3 1 22-16,-3-6-24 15,3 2-31-15,-2-3-39 16,2 0-273-16,-2-11-356 16,-1-3-801-16</inkml:trace>
  <inkml:trace contextRef="#ctx0" brushRef="#br0" timeOffset="162892.64">8517 11991 1290 0,'0'0'868'0,"0"0"-752"15,0 0-48-15,0 0-42 16,0 0-26-16,0 0-16 16,0 0-43-16,71-40 54 15,-61 30 4-15,-5 0 2 16,0 5 58-16,-5 1 12 0,0 4-39 16,0 0 37-16,0 0-69 15,0 0-21-15,0 13 21 16,1 3 0-16,4 5 7 15,-2 4-7-15,-1 1 9 16,-2 3-28-16,0-2 19 16,0 2-17-16,-13-1 16 15,-3-2-53-15,-3-2 45 16,0-4-27-16,3-6 2 16,1-4 21-16,3-4 17 15,6-3-4-15,1-3 39 16,5 0-26-16,0 0 42 15,0 0-45-15,0 0 2 16,13 0 20-16,8 0-6 16,0 0 37-16,3 0-17 0,-5-3-45 15,-1 1 13 1,-3 2-14-16,-3 0-53 0,-1 0 7 16,0 0-170-16,-4 0-342 15,-2-6-260-15</inkml:trace>
  <inkml:trace contextRef="#ctx0" brushRef="#br0" timeOffset="163126.94">9018 12069 1060 0,'0'0'1212'15,"0"0"-1058"-15,0 0-108 16,0 0-46-16,0 0-141 16,0 0-557-16,0 0-878 0</inkml:trace>
  <inkml:trace contextRef="#ctx0" brushRef="#br0" timeOffset="163579.97">9323 11678 1408 0,'0'0'524'16,"0"0"-410"-16,0 0 61 15,0 0-128-15,0 0-47 16,0 0 0-16,0 0-26 16,35-70 16-16,-16 68 11 15,-2 2-1-15,1 0 14 16,-1 0-4-16,2 8 0 16,-4 9-10-16,1 5 9 15,-5 6-21-15,-7 3 24 16,-4 4-12-16,0 1 0 15,-7 2-6-15,-15-4 6 16,-4 0 1-16,-1-4 0 0,2-6 67 16,5-3-56-16,11-6 37 15,5-3-32-15,4-4-2 16,0 1 1-16,7-2-8 16,11-1 16-16,3-2 44 15,6 0-58-15,2-2 22 16,0-2-32-16,-4 0 1 15,-5 0-16-15,-2 0-41 0,-4-6-91 16,-4-4-103 0,-5-4-338-16</inkml:trace>
  <inkml:trace contextRef="#ctx0" brushRef="#br0" timeOffset="164079.87">9456 11149 912 0,'0'0'603'16,"0"0"-409"-16,0 0-164 15,0 0 36-15,0 0-3 16,0 0-51-16,0 0 5 16,36 102-11-16,-32-82-4 15,-1-4 43-15,-1-6-32 16,-2-1 12-16,3-8 28 16,-3-1-43-16,2 0 39 15,2 0-49-15,2-14-34 16,1-8-38-16,3-6-9 15,0-1 57-15,1-3 23 16,3 9 1-16,-1 3 3 16,-1 7 34-16,1 8 17 0,-4 3 47 15,4 2-42-15,-2 0 15 16,0 2 19-16,-2 12-43 16,0 8 40-16,0 2-43 15,-5 7-12-15,1-2-11 16,-3 3-9-16,1-4-17 15,-3-1 2-15,0-5-138 16,2-10-26-16,2-6-204 16,3-6-321-16</inkml:trace>
  <inkml:trace contextRef="#ctx0" brushRef="#br0" timeOffset="164236.06">9931 11153 2154 0,'0'0'533'0,"0"0"-446"16,0 0-16-16,0 0-71 15,0 0-58-15,0 0-124 16,0 0-438-16,127 12-429 0</inkml:trace>
  <inkml:trace contextRef="#ctx0" brushRef="#br0" timeOffset="164704.76">10312 11087 1870 0,'0'0'537'15,"0"0"-412"-15,0 0-20 16,0 0-105-16,0 0-13 15,0 0-2-15,0 0-13 16,48-50 28-16,-44 50 30 16,-4 0-29-16,0 0 48 15,2 0-49-15,-2 0 20 16,4 6-37-16,0 12 25 16,3 5-8-16,-3 8 4 15,4 1 15-15,-6 3-11 16,0 2-8-16,-2-3-30 15,0-2 20-15,0-3-80 16,-4-4 25-16,-12-5-17 0,-5-3-35 16,2-7 39-16,-2-2-9 15,8-6 87-15,6-2 13 16,7 0 27-16,0 0 26 16,0 0-4-16,18-9-62 15,2 0 81-15,6-1-54 16,-1 4-25-16,2 0 23 15,-4 3-25-15,-3 3-2 16,-1 0-75-16,-5 3-251 16,-5 6-231-16</inkml:trace>
  <inkml:trace contextRef="#ctx0" brushRef="#br0" timeOffset="165064.31">10325 11878 980 0,'0'0'605'0,"0"0"-514"16,0 0 110-16,0 0-80 15,114-25-66-15,-74 25-17 16,-2 0-32-16,-2 0-12 15,-7 0 3-15,-8 0-117 16,-7 0-96-16,-7 0-65 16,-5 0-30-16</inkml:trace>
  <inkml:trace contextRef="#ctx0" brushRef="#br0" timeOffset="165235.81">10551 11762 1205 0,'0'0'343'15,"0"0"-193"-15,0 0-28 0,0 0 64 16,0 0-86-16,0 0-10 16,4 129-56-16,5-94-27 15,-1-2-14-15,8-1-79 16,-4-8-222-16,1-10-53 0</inkml:trace>
  <inkml:trace contextRef="#ctx0" brushRef="#br0" timeOffset="165735.71">11390 11556 1491 0,'0'0'360'0,"0"0"-264"16,0 0 65-16,0 0-79 16,-29 115-74-16,9-78 31 15,-4 2-38-15,-5-3 0 0,0-3 39 16,-2-4-33 0,-2-5 42-16,4-6-21 0,0-4-27 15,2-6 33-15,2-3-25 16,3-5-6-16,2 0-3 15,2 0-16-15,5-17-2 16,1-5-49-16,4-2-33 16,5-5 42-16,3 4-4 15,0 3 22-15,0 4 38 16,9 4-60-16,9 8 55 16,0 3 5-16,2 3 2 15,2 0 17-15,-2 9 4 16,0 9 49-16,1 4 15 15,-3 6-52-15,6 0 48 16,-2 2-34-16,3 0-24 0,-6-4 8 16,-1-4-31-16,-7-3-1 15,-4 0-116-15,-2-7-170 16,-5-3-83-16</inkml:trace>
  <inkml:trace contextRef="#ctx0" brushRef="#br0" timeOffset="166173.1">11559 11953 1315 0,'0'0'603'0,"0"0"-502"16,0 0-18-16,0 0-60 0,0 0 10 15,0 0-33-15,0 0 0 16,87 6 0-16,-75 0 23 16,-3-2-15-16,-5 2 29 15,-2 2 3-15,-2 4 48 16,0 2-20-16,0 6-1 16,-13 4 5-16,-7 1-64 15,-1 0 25-15,2-2-23 16,0-2-8-16,7-2 62 15,0-5-45-15,6-4 5 16,3-3 7-16,3-1-19 16,0-1 0-16,0-4-12 15,0 4 0-15,7-3 16 16,7 0-10-16,3-2 6 0,1 0-12 16,3 0-27-16,-4 0-21 15,-1-6-98-15,-1-15-97 16,-1 3-333-16,-5 3-591 15</inkml:trace>
  <inkml:trace contextRef="#ctx0" brushRef="#br0" timeOffset="166439">12061 11976 2 0,'0'0'2181'15,"0"0"-1882"-15,0 0-231 16,0 0-68-16,0 0-140 16,0 0-643-16</inkml:trace>
  <inkml:trace contextRef="#ctx0" brushRef="#br0" timeOffset="167095.94">12274 11434 1160 0,'0'0'302'0,"0"0"-78"16,0 0-56-1,0 0-105-15,0 0-50 0,0 0 28 16,0 0-41-16,70-18 1 15,-52 18 25-15,0 0-13 16,-2 0 37-16,-6 0-19 0,-1 3-30 16,-5 8 55-1,-4 1-56-15,0 5 0 0,-15 4 59 16,-7 2-24-16,-5 4 8 16,0-6-18-16,8 2-17 15,5-4 26-15,5-6-34 16,7 3 8-16,2-4-27 15,0 2 33-15,0 2-14 16,6 3 0-16,13 2 10 16,-3 1 0-16,10 5-10 15,-2-2 0-15,1 4-7 16,0 1 22-16,-6-1-15 16,-4 0 0-16,-3-5 1 15,-10-4 30-15,-2-1-31 16,0-6 9-16,-15-1 40 15,-12-2-25-15,-2-2 3 0,-2-3-27 16,2-5-64-16,-7 0-22 16,10-11-155-16,7-9-272 0</inkml:trace>
  <inkml:trace contextRef="#ctx0" brushRef="#br0" timeOffset="167627.07">12251 10975 1141 0,'0'0'345'0,"0"0"-180"16,0 0 30-16,0 0-61 15,0 0-72-15,48 132 10 16,-36-94-55-16,-4-7-17 16,-2-6 10-16,0-7-2 15,-4-8-8-15,-2-6 17 0,0-4-8 16,0 0 61-1,0-2-56-15,0-14-14 0,2-10-25 16,5-4-59-16,-1-3 33 16,3 2 24-16,1 1 21 15,-2 8 6-15,1 4 15 16,1 8 3-16,0 3 43 16,1 6-47-16,1 1 36 15,-1 0 12-15,-1 0-31 16,1 10 68-16,-1 7-39 15,-2 6 7-15,2 2 14 16,-3 4-69-16,-3-1 17 16,0 1-29-16,-4-8-17 15,0-3 5-15,0-6-117 16,0-9-74-16,0 0-308 0,7-3-519 16</inkml:trace>
  <inkml:trace contextRef="#ctx0" brushRef="#br0" timeOffset="167752.04">12783 11067 2039 0,'0'0'501'16,"0"0"-373"-16,0 0-116 16,0 0-12-16,0 0-278 15,0 0-536-15</inkml:trace>
  <inkml:trace contextRef="#ctx0" brushRef="#br0" timeOffset="168236.3">13075 11064 1549 0,'0'0'540'16,"0"0"-387"-16,0 0-107 16,0 0-21-16,0 0-25 15,0 0 0-15,0 0-4 16,89-47 18-16,-82 42 50 16,-5 5 6-16,-2 0 4 15,2 0 7-15,0 0-80 0,0 12 23 16,1 7-4-16,1 5-13 15,-2 4 16-15,0 2-23 16,-2 0 0-16,0 0 4 16,0 0-4-16,0-2-1 15,-6-2-65-15,-9 1-53 16,-6-5 28-16,-1-4-83 16,2-7 3-16,0-5 21 15,7-3 22-15,3-3 128 16,6 0 43-16,4 0 80 15,0 0 42-15,0 0-40 16,2-5-32-16,12 0-10 0,1-2-52 16,3 0 13-16,0-2-44 15,0 4-67-15,2-13-45 16,-5 1-362-16,-2-1-289 16</inkml:trace>
  <inkml:trace contextRef="#ctx0" brushRef="#br0" timeOffset="168501.86">13427 10744 1825 0,'0'0'508'16,"0"0"-355"-16,0 0-66 0,0 0 9 15,0 0-75-15,66 116-14 16,-45-51 21-16,-4 9-11 15,-3 8 1-15,-5 5-11 16,-5 4 15-16,-4 18-19 16,0 19 5-16,-19 20 2 15,-22 2-10-15,-3-28-21 16,-6-29-38-16,-36-11-87 16,14-23-229-16,-5-7-723 0</inkml:trace>
  <inkml:trace contextRef="#ctx0" brushRef="#br0" timeOffset="170033.09">12797 11064 367 0,'0'0'122'15,"0"0"-81"-15,0 0-14 0,0 0-17 16,0 0-3 0,0 0 100-16,0 0 56 0,-16 5 28 15,12-5-19-15,3 0-33 16,-1 0-17-16,0 0-78 15,2 0 2-15,0 0 18 16,0 0-16-16,-2 0 76 16,2 0-8-16,-4 0-32 15,-2 0 5-15,0 0-41 16,-1 0-3-16,1 0 3 16,-1 0-20-16,2 0 36 15,5 0-27-15,0 0-22 16,0 0 28-16,0 0-43 15,0 0 0-15,0 0 0 16,10 0 9-16,2 0 58 16,3 0 12-16,2 0-48 15,-1 0 21-15,-1 0-43 0,0 4-1 16,-1-2-8-16,0-1 16 16,-1 1-37-16,1 1 21 15,5-3-70-15,-3 0-73 16,-3 0-529-16,-6 0-1028 0</inkml:trace>
  <inkml:trace contextRef="#ctx0" brushRef="#br0" timeOffset="170766.97">13117 11303 863 0,'0'0'290'16,"0"0"-170"-16,0 0-56 15,0 0-54-15,0 0 22 0,0 0-22 16,0 0 8-16,-13 22 53 15,13-22 3-15,0 0 64 16,-2 0-6-16,2 3-87 16,0-3 11-16,0 1-33 15,0 2 4-15,0-2 21 16,0-1-46-16,0 0-2 16,9 0 28-16,4 0 17 15,7 0 42-15,-3 0-56 16,4 0-11-16,-1 0 48 15,-3 0-31-15,-1 0 17 16,-1 0-4-16,-1 0-34 16,-1 0 50-16,-3 0-50 0,-1 0 0 15,-5 0-16-15,-2 0 11 16,0 0-11-16,-2 0 0 16,0 0-58-16,-4 3-82 15,-9-2-357-15</inkml:trace>
  <inkml:trace contextRef="#ctx0" brushRef="#br0" timeOffset="172282.22">14120 11762 1652 0,'0'0'583'0,"0"0"-456"16,0 0 25-16,0 0 1 16,138 0-130-16,-98 0-16 0,-4 0-7 15,-10-15-86-15,-13-10-125 16,-8-4-715-16</inkml:trace>
  <inkml:trace contextRef="#ctx0" brushRef="#br0" timeOffset="174503.06">15167 11444 1459 0,'0'0'325'0,"0"0"-171"16,0 0-40-16,0 0-30 15,-127 52-84-15,93-9 25 16,1 8 6-16,0 7 3 16,3 8 58-16,9 1-30 0,3 3-28 15,9-2 51-15,9-2-77 16,0-5 10-16,4-7-18 16,16-13 20-16,4-6-28 15,3-15 8-15,2-10 0 16,-4-10-3-16,-2 0 12 15,-6-9 13-15,-8-6 10 16,-6-1-32-16,-3 0 45 16,-6 2-45-16,-17 1-22 15,-9 5 9-15,-4 2-4 16,0 6-27-16,2 0-56 16,6 0-100-16,9-1-75 0,7-5-124 15</inkml:trace>
  <inkml:trace contextRef="#ctx0" brushRef="#br0" timeOffset="175081.04">15826 11245 1300 0,'0'0'315'0,"0"0"-114"16,0 0-114-16,0 0-23 15,-113 69 15-15,77-21-2 16,1 9 51-16,1 13-16 0,7 3-26 15,5 9 27-15,11 7-65 16,7-1-9-16,4-1-6 16,0-6-24-16,22-5 4 15,4-4-13-15,2-9 1 16,6-7 12-16,1-8-13 16,-7-12 0-16,-6-8 0 15,-3-12 17-15,-9-6-37 16,-5-6 2-16,-3-4 1 15,-2 0 6-15,0 0-48 16,-7-15-117-16,-8-4-413 16,-3-5-688-16</inkml:trace>
  <inkml:trace contextRef="#ctx0" brushRef="#br0" timeOffset="176691.37">16582 10682 849 0,'0'0'278'0,"0"0"-99"15,0 0-122-15,0 0-11 16,0 0-46-16,0 0 1 0,0 0 41 16,0-2 6-1,0 2 66-15,0 0 23 0,0 0-57 16,0 0 27-16,0 0-86 15,0 0-21-15,-5 0-111 16,1 0-172-16,-1 0-270 0</inkml:trace>
  <inkml:trace contextRef="#ctx0" brushRef="#br0" timeOffset="179112.4">16273 11597 689 0,'0'0'315'16,"0"0"-114"-16,0 0 34 0,0 0-78 15,0 0-41-15,0 0 8 16,0 0-86-16,19-8 0 15,-19 19 59-15,-2 9-7 16,-13 8 17-16,-8 5-42 16,-6 4 2-16,-4 3 4 15,-7 5-50-15,-5-1 40 16,1-4-45-16,-6-5-15 16,6-6 33-16,3-8-33 15,6-8 8-15,6-9 1 16,6-4 4-16,8 0-23 15,1-13 9-15,8-10-63 16,4-9 46-16,2-2-74 0,0 0 75 16,2 2-9-1,12 8-5-15,3 5 8 0,4 8 16 16,1 5 6 0,2 2-12-16,0 4 30 0,3 0-18 15,2 0 22-15,-2 12 0 16,0 6 52-16,0 6-38 15,0 8-12-15,-6 3 31 16,0 6-42-16,-3 2-10 16,-3-2-3-16,-4-3-3 15,1-4-40-15,7-6-128 16,-3-5-99-16,-1-13-367 0</inkml:trace>
  <inkml:trace contextRef="#ctx0" brushRef="#br0" timeOffset="179549.79">16589 11989 841 0,'0'0'1126'0,"0"0"-925"16,0 0-22-16,0 0-91 15,0 0-82-15,0 0 26 16,0 0-32-16,94-88 0 15,-86 88-1-15,-2 0 25 16,-1 0-14-16,-2 7 13 16,1 7-16-16,-2 11 23 0,-2 0-29 15,0 9-2-15,0-3-3 16,-6 0-142-16,-10-3-17 16,-3-2-91-16,-2-7-56 15,-6-1 102-15,0-5 22 16,0-7 118-1,3-2 68-15,4-2 72 0,6-2 104 16,10 0 41-16,4 0-8 16,0 0-50-16,0 0-103 15,11 0 65-15,7 0 23 16,5 0-80-16,1 3 7 16,2 1-56-16,-1 2-8 15,-1-1-14-15,-3-1-33 16,1-4-150-16,-4 0-457 15,-5 0-804-15</inkml:trace>
  <inkml:trace contextRef="#ctx0" brushRef="#br0" timeOffset="179690.4">16963 12129 2119 0,'0'0'330'0,"0"0"-330"16,0 0-3-16,0 0-340 16,0 0-1384-16</inkml:trace>
  <inkml:trace contextRef="#ctx0" brushRef="#br0" timeOffset="180268.39">17279 11787 1309 0,'0'0'341'0,"0"0"-151"16,0 0-72-16,0 0-71 0,0 0-47 15,0 0 0 1,0 0 3-16,36-80 5 16,-18 69 16-16,0 4-24 0,1 2 1 15,4 5 36-15,0 0-36 16,-4 0 7-16,3 5 17 16,-3 9-13-16,-6 9-6 15,-3 8 1-15,-7 9 5 16,-3 6 71-16,0 6-52 15,-16 0 15-15,-6-2 28 16,-3-4-46-16,-1-7 22 16,2-6 1-16,1-7-32 15,-2-5 38-15,1-5-51 16,0-8 26-16,-1-4-12 16,3-4-11-16,1 0-6 0,6 0-3 15,2-6-38-15,4-6 27 16,4-2-47-16,5 0 47 15,0 3 10-15,0 6-32 16,7 0 20-16,11 4 11 16,5 1 2-16,2 0 8 15,4 0 0-15,-2 0-8 16,-2 7 0-16,-2 1-10 16,-4 1-21-16,4-8-134 15,-5-1-189-15,-3 0-263 0</inkml:trace>
  <inkml:trace contextRef="#ctx0" brushRef="#br0" timeOffset="180830.81">17526 11283 639 0,'0'0'568'15,"0"0"-385"-15,0 0-70 16,0 0-62-16,0 0 29 0,0 0-41 16,0 0 30-16,23 64 64 15,-19-43-92-15,-2-3 22 16,0-4-9-16,1-5-54 15,-3-2 50-15,2-5-48 16,-2-1-2-16,0-1 59 16,0 0-53-16,0 0 38 15,0 0-38-15,0 0 6 16,2 0 11-16,1-13-23 16,4-3 0-16,-1-5-9 15,5-1-8-15,1 3 16 16,1 3 1-16,3 1-6 15,-6 5 6-15,1 4 31 0,-1 3 0 16,-2 0 37-16,1 3-41 16,1 0 36-16,0 0 0 15,3 4-41-15,1 10 58 16,-3 2-50-16,0 4 9 16,-2 2 14-16,-2 3-51 15,-3-4 20-15,-2 1-22 16,-2-1 0-16,0-8-27 15,0 0-5-15,0-5-55 16,0-8-90-16,5 0-213 16,2-2-248-16</inkml:trace>
  <inkml:trace contextRef="#ctx0" brushRef="#br0" timeOffset="180971.33">17946 11309 1273 0,'0'0'763'0,"0"0"-473"16,0 0-201-16,0 0-55 16,0 0-34-16,0 0-278 15,126-3-416-15</inkml:trace>
  <inkml:trace contextRef="#ctx0" brushRef="#br0" timeOffset="181377.49">18241 11289 613 0,'0'0'1297'0,"0"0"-912"15,0 0-259-15,0 0-31 16,0 0-95-16,0 0-25 16,0 0 14-16,16-25 11 15,-9 18 0-15,1 3 9 16,2 0 7-16,1 2-16 15,3 2 0-15,-1 0 21 16,0 0-7-16,-2 0-14 16,-2 0 0-16,-2 9-12 15,-5 4 13-15,-2 5-1 16,0 4 0-16,-13 5 1 16,-10 1 8-16,4-2 7 15,-2 0-4-15,5-2 21 16,10-5-19-16,4 0-11 0,2-4-3 15,2-5 14-15,14-1-8 16,5-5 20-16,2-2-8 16,0-2 13-16,-1 0-19 15,-7 0-14-15,-1 0 2 16,-7 0-79-16,-4 0-49 16,-3 0-344-16,0 0-168 0</inkml:trace>
  <inkml:trace contextRef="#ctx0" brushRef="#br0" timeOffset="181768.02">18505 11881 12 0,'0'0'1282'0,"0"0"-1091"16,0 0 51-16,0 0-102 16,140-9-64-16,-100 9-54 15,-4 0-22-15,-7 0 0 16,-11 0-132-16,-11-7-68 16,-5-1-62-16,-2-2-617 0</inkml:trace>
  <inkml:trace contextRef="#ctx0" brushRef="#br0" timeOffset="181924.24">18729 11789 1175 0,'0'0'295'0,"0"0"-74"15,0 0 60 1,0 0-99-16,0 0-50 0,-6 136-35 16,6-92-74-16,0-1 31 15,0-6-54-15,6-4-25 16,4-7-61-16,7-15-140 15,2-4-168-15,-2-7-471 0</inkml:trace>
  <inkml:trace contextRef="#ctx0" brushRef="#br0" timeOffset="182424.11">19431 11656 1380 0,'0'0'171'0,"0"0"41"16,0 0-19-16,0 0-64 16,0 0 11-16,-12 128-94 15,-7-87-6-15,-3-1 19 16,-2-2-44-16,-1-4 17 15,-2-5 7-15,-2 0-33 16,-2-8 43-16,-2-2-48 16,0-5-1-16,1-4 8 15,5-7 14-15,3-3-25 0,7 0 3 16,5-10-37-16,3-13 19 16,7-5-90-1,2-4 40-15,0-2 19 0,0 2-3 16,11 5 51-16,3 10-15 15,1 5 12-15,3 6 4 16,1 6 0-16,6 0 28 16,0 0 30-16,-1 12-29 15,0 6 38-15,-1 4-20 16,-1 4-24-16,-1 2 40 16,-2 0-46-16,-3 0 8 15,-5-3-17-15,-2-4-8 16,-2-1-17-16,-3-2-122 0,5-8-77 15,-2-4-276 1,2-6-789-16</inkml:trace>
  <inkml:trace contextRef="#ctx0" brushRef="#br0" timeOffset="182877.46">19643 12035 986 0,'0'0'563'0,"0"0"-413"16,0 0 85-16,0 0-109 15,0 0-120-15,0 0 22 16,0 0-17-16,76-12 6 16,-71 18 15-16,-3 4-23 15,-2 0-8-15,0 5 44 16,-16 3-11-16,-9 2 56 16,-5 0-16-16,0-1-47 15,6 2 50-15,1-1-44 16,10-5-20-16,4 2 36 15,7-5-41-15,2-2 15 16,0 0-18-16,2-3 5 0,14 0 47 16,6-3-42-1,3-2 1-15,6-2 4 0,-2 0-20 16,2 0-51-16,4-4-119 16,-6-8-219-16,-4-4-450 0</inkml:trace>
  <inkml:trace contextRef="#ctx0" brushRef="#br0" timeOffset="183017.73">19955 12119 64 0,'0'0'2068'0,"0"0"-1697"16,0 0-220-16,0 0-151 15,0 0-43-15,0 0-340 0,0 0-556 0</inkml:trace>
  <inkml:trace contextRef="#ctx0" brushRef="#br0" timeOffset="183564.47">20279 11660 1079 0,'0'0'328'16,"0"0"-145"-16,0 0 34 15,0 0-125-15,0 0-83 16,0 0 25-16,0 0-33 15,62-20 0-15,-53 20 46 16,-5 0-22-16,0 3 52 16,-2 7-11-16,-2-1-45 15,0 7 7-15,-8 0-28 16,-15 4 0-16,-2-1 12 16,0 1-5-16,0-4 24 15,7-1-14-15,7-1-4 0,7 0-22 16,4 0 9-1,0 1 0-15,10 1-6 0,13 2 21 16,2 2-5 0,-2 0-10-16,2 4 17 0,-2 1 12 15,-6 0-14-15,-1 0 9 16,-5 0 35-16,-7 1-37 16,-4-2 32-16,0-4-54 15,-4-1 27-15,-14-3-16 16,-2-7-11-16,-2 0-14 15,2-7 6-15,-2-2-136 16,5-2-66-16,7-13-334 0</inkml:trace>
  <inkml:trace contextRef="#ctx0" brushRef="#br0" timeOffset="184048.74">20408 11239 1096 0,'0'0'297'15,"0"0"12"-15,0 0-198 16,0 0-7-16,0 0-21 0,0 0-38 15,0 0 22-15,33 89-31 16,-29-70-35-16,-2-1 52 16,-2-5-45-16,0-5 17 15,0-7-21-15,0-1 5 16,0 0 29-16,0 0-14 16,0 0-22-16,0-14-2 15,0-2-23-15,7-2-24 16,5-2 31-16,-2 2 0 15,1 2 15-15,1 4 1 16,-4 7 0-16,1 1 62 16,-1 4-17-16,0 0 11 15,-1 0 22-15,1 4-34 0,0 7 43 16,1 7-30-16,-3 0-33 16,-4 4 23-16,0 0-36 15,-2 1-11-15,0-4 0 16,0-2-52-16,0-3-64 15,0-4-100-15,0-6-273 16,9-4-270-16</inkml:trace>
  <inkml:trace contextRef="#ctx0" brushRef="#br0" timeOffset="184204.94">20771 11337 1570 0,'0'0'633'16,"0"0"-407"-16,0 0-37 15,0 0-134-15,0 0-55 16,0 0 0-16,0 0-81 0,104-4-137 16,-93 10-385-16,3-3-353 15</inkml:trace>
  <inkml:trace contextRef="#ctx0" brushRef="#br0" timeOffset="184705">21158 11300 1618 0,'0'0'565'0,"0"0"-283"16,0 0-143-16,0 0-54 16,0 0-77-16,0 0 4 0,0 0-12 15,16-27 9-15,-16 23-10 16,0 3 1-16,2-3 0 15,3 2-6-15,1-3-4 16,5 4 9-16,5-4 1 16,-1 3 0-16,1 0-13 15,2 2 13-15,-2 0 0 16,-4 0-2-16,0 10 2 16,-3 6-10-16,-5 7 10 15,-4 2-5-15,0 4-22 16,-6 0 27-16,-17 1 0 15,-6 1-16-15,-6-5 28 16,-1-3-12-16,3-4 0 16,6-5 0-16,7-2 7 0,11-2-6 15,7-3-1-15,2 2 0 16,6-3 3-16,19 0-3 16,8-4 12-16,3 0-11 15,-3-2 41-15,1 0-35 16,-8 0 19-16,-3 0 1 15,-7 0-8-15,-7 0-12 16,-3 0-7-16,-6 0-50 16,0 0-23-16,0 0-199 15,0-2-372-15</inkml:trace>
  <inkml:trace contextRef="#ctx0" brushRef="#br0" timeOffset="185173.47">21758 11189 1468 0,'0'0'287'0,"0"0"22"0,0 0-236 16,0 0 35-16,0 0-41 15,36 107-51-15,-24-52 48 16,0 10-41-16,-1 5 4 16,-5 4 43-16,-1 5-49 15,-1 0 37-15,-4 6-8 16,0-1 4-16,-6 0 18 15,-19-3-49-15,-11-4-22 16,-6-4 25-16,-7-9-16 16,-7-4-10-16,3-9 0 15,4-12 18-15,9-7-9 16,11-12-9-16,11-7 0 16,11-8 6-16,5-5 15 0,2 0-19 15,0 0-2 1,-2-3-70-16,-16-16-17 0,1 3-176 15,-8 2-592-15</inkml:trace>
  <inkml:trace contextRef="#ctx0" brushRef="#br0" timeOffset="194327.57">1679 12785 1039 0,'0'0'396'0,"0"0"-247"15,0 0 37-15,0 0-100 16,0 0-54-16,0 0-20 16,0-12 1-16,0 12 18 15,0 0 39-15,0 0 12 16,0 5-4-16,-14 14-26 16,-9 9 51-16,-1 8-3 15,-7 6-54-15,-2 5 31 16,-4-1-47-16,-2-3-15 0,1-6 28 15,-2-3-37 1,4-5 6-16,0-10-3 0,5-5 1 16,4-8 9-16,6-6-19 15,0 0 0-15,3-6-8 16,7-13-24-16,3-7 14 16,5-7-26-16,3 1-25 15,0-2 38-15,13 2 1 16,8 4-12-16,1 1 41 15,2 8-28-15,1 3 29 16,-3 4 0-16,1 4 8 16,-2 5-14-16,0 3 6 15,-1 0 0-15,2 4 63 16,0 17-34-16,1 7 49 16,-2 8-15-16,2 8-32 0,0 4 25 15,-1 2-56-15,-3-2 0 16,-1-3-6-16,0-9 6 15,0-7-44-15,16-10-68 16,-5-12-170-16,-3-7-412 16</inkml:trace>
  <inkml:trace contextRef="#ctx0" brushRef="#br0" timeOffset="194749.34">2097 13090 1901 0,'0'0'504'0,"0"0"-441"0,0 0-7 15,0 0-55-15,0 0-2 16,0 0-24-16,0 0-17 16,93-50 30-16,-86 50 24 15,0 0-6-15,0 0 62 16,-1 12-51-16,3 10 29 15,-2 8-42-15,0 6 21 16,-5 7-14-16,-2 1-11 16,0-2-6-16,0-4 6 15,0-4-88-15,-9-10 47 16,-5-6 3-16,4-6 38 16,-4-4 4-16,5-6-3 15,3 1 18-15,1-3-7 16,5 0 2-16,0 0-17 0,0 0 3 15,13 0 0-15,8 0 72 16,1-5-17-16,0 3-12 16,0 0-19-16,1 2-9 15,-6 0-30-15,1 0-13 16,0 0-68-16,2 0-72 16,-4-4-329-16,-3-6-71 0</inkml:trace>
  <inkml:trace contextRef="#ctx0" brushRef="#br0" timeOffset="195139.91">2905 12559 1388 0,'0'0'402'0,"0"0"-178"16,0 0-6-16,0 0-161 15,0 0-30-15,0 0 32 0,0 0 2 16,-110 116 9-16,87-60 36 15,4 10-42-15,5 5 15 16,3 8-14-16,7 4-48 16,1 3 44-16,3 1-61 15,0-6 1-15,0-6-3 16,7-9 2-16,2-14-22 16,1-13-29-16,2-14-83 15,10-19-18-15,-4-6-203 16,0 0-413-16</inkml:trace>
  <inkml:trace contextRef="#ctx0" brushRef="#br0" timeOffset="196077.16">3194 12932 889 0,'0'0'334'0,"0"0"-240"15,0 0 30-15,0 0-56 16,0 0-46-16,0 0 21 16,0 0-43-16,-57-60 1 15,57 44 6-15,0-1-7 16,5 7 0-16,7 2 0 0,3 6 2 15,3 2-12 1,-3 0 11-16,3 17-1 0,-5 8 17 16,1 14 5-16,-5 8 76 15,-5 9 4-15,-2 7-25 16,-2-2 13-16,0-2-74 16,-10-5 16-16,-9-7 33 15,-5-7-18-15,-3-6 19 16,-4-10-26-16,3-6-15 15,-1-7 3-15,2-10-16 16,4-1-18-16,5 0 6 16,7-14-71-16,7-4 49 15,4 1-40-15,0 3 33 16,2 3 27-16,18 3 4 0,2 2 6 16,4 1-8-1,2 4 15-15,-4 1-6 0,1 0-2 16,-6 4 7-16,2 10-14 15,-1 4-3-15,-3 0-15 16,0 0-118-16,2-8-124 16,-5-5-24-16,-3-5-631 0</inkml:trace>
  <inkml:trace contextRef="#ctx0" brushRef="#br0" timeOffset="196545.79">3412 12603 1452 0,'0'0'371'0,"0"0"-264"16,0 0-69-16,0 0 21 15,0 0-58-15,0 0 8 16,0 0 37-16,35 76 7 15,-33-56 35-15,-2-4-39 16,0-4-31-16,0-4 22 16,0-4-39-16,0-4 10 15,0 0 29-15,0 0-40 16,0-4 0-16,6-15-43 16,2-2-49-16,1-3 71 15,2 2-4-15,3 4 25 0,-4 6 0 16,3 2 19-16,4 6-10 15,-2 0-3-15,1 4 0 16,2 0 48-16,-3 0-42 16,1 4 44-16,-3 12-2 15,0 6-33-15,-1 4 44 16,-4 4-42-16,-1 2-22 16,-5 1-2-16,-2-4-10 15,0-1-70-15,0-6-31 16,0 3-171-16,-2-10-224 15,0-4-280-15</inkml:trace>
  <inkml:trace contextRef="#ctx0" brushRef="#br0" timeOffset="198045.43">3763 13212 582 0,'0'0'745'16,"0"0"-587"-16,0 0 71 16,0 0-55-16,0 0-69 15,0 0-45-15,0 0 3 0,-2 0 40 16,2 0-66-16,12-1 45 15,5-3 20-15,10 0-51 16,2-3 24-16,7 0-42 16,-1 2-19-16,-2 1 31 15,-1 2-44-15,-5 1 9 16,-7 1-10-16,-9 0 4 16,-4 0-23-16,-7 0 7 15,0 0 12-15,0 0-17 16,-9 0-18-16,-16 0 11 0,-6 3-13 15,-3 3 37 1,1 1-12-16,6-4 12 0,10-1 0 16,5-2 12-16,8 2-1 15,4-2-11-15,0 0 0 16,0 0-14-16,0 0 0 16,14 0 6-16,1 0 8 15,5 0 0-15,1 3 0 16,0-3-52-16,10 0-170 15,-6-5-408-15,-2-7-468 0</inkml:trace>
  <inkml:trace contextRef="#ctx0" brushRef="#br0" timeOffset="198654.68">4528 12879 861 0,'0'0'582'0,"0"0"-421"0,0 0-31 16,0 0-21-16,0 0-108 15,0 0 16-15,0 0 60 16,-11 62-19-16,1-33 6 16,4-3 20-16,2 0-61 15,4-2 11-15,0-4-26 16,0-6 3-16,0-3-8 15,0-5-2-15,2-3-1 16,6-3 0-16,6 0 7 16,5 0 12-16,-2 0-19 15,3 0 6-15,0 0 17 16,-2 0-22-16,0 0 5 16,-5 0 12-16,0 0-12 15,-1 8 27-15,-4 2-12 16,1 6-20-16,-5 6 57 0,-4 2-35 15,0 7 40-15,0-2 22 16,-8 6-49-16,-10-1 32 16,-4-2-48-16,-3-4-10 15,0-6 22-15,0-4-22 16,4-6-20-16,-4-6 10 16,3-6-78-16,0 0-11 15,-2-50-127-15,5 0-370 16,6-5-436-16</inkml:trace>
  <inkml:trace contextRef="#ctx0" brushRef="#br0" timeOffset="198795.26">4515 12887 717 0,'0'0'1144'16,"0"0"-889"-16,0 0-56 15,0 0-98-15,0 0-64 16,115-31-37-16,-76 31-61 15,7 0-124-15,-11 8-316 16,-8 0-57-16</inkml:trace>
  <inkml:trace contextRef="#ctx0" brushRef="#br0" timeOffset="199241.77">5051 13357 234 0,'0'0'1381'16,"0"0"-1234"-16,0 0-22 0,0 0-109 16,0 0-16-16,0 0-30 15,0 0-50-15,-44-23 35 16,44 17 45-16,0 0 35 0,0 5 29 15,0 1-61-15,0 0 3 16,0 0-5-16,0 0 10 16,0 0-1-16,0 1-10 15,0 8-25-15,0-1 23 16,0-2-125-16,2-2-84 16,3-4-392-16</inkml:trace>
  <inkml:trace contextRef="#ctx0" brushRef="#br0" timeOffset="199663.5">5338 12926 1365 0,'0'0'314'15,"0"0"-218"-15,0 0-68 16,0 0-28-16,0 0-54 16,0 0-26-16,0 0-12 15,121-4 76-15,-101 16 15 16,-7 4 1-16,-6 6 33 0,-4 6 21 16,-3 6 47-16,0 8-36 15,-18 2-35-15,-2 2-3 16,0-1-18-16,-3-8 3 15,4-5 35-15,3-7 4 16,7-8 55-16,7-6-59 16,2-3-24-16,0-4 2 15,4 0-17-15,16-2 45 16,0-2-7-16,5 0-34 0,0 0-12 16,-4 0-2-1,-1 0-66-15,-1-6-78 0,-2-23-186 16,-3 6-45-16,-3-4-574 15</inkml:trace>
  <inkml:trace contextRef="#ctx0" brushRef="#br0" timeOffset="200132.31">5531 12555 506 0,'0'0'1151'0,"0"0"-989"0,0 0-119 16,0 0 18-16,0 0-29 16,0 0 26-16,0 0 7 15,2 94-57-15,-2-72 23 16,0-6-14-16,0-4-8 15,0-3 53-15,0-6-47 16,0 0 17-16,0-3 14 16,0 0-37-16,0 0 21 15,0-6-30-15,7-11-77 16,1-3 67-16,2 0-24 16,3 2 34-16,0 1-18 15,1 6 30-15,-2 3-12 0,2 4 0 16,-1 2 0-1,-1 2 46-15,-1 0-28 0,0 0 23 16,-5 4 14-16,4 10-28 16,-4 5 17-16,-1 4-17 15,-1 3-26-15,-2 0 15 16,-2 0-16-16,0-3-20 16,2-4-88-16,-2-3-149 15,2-6-276-15</inkml:trace>
  <inkml:trace contextRef="#ctx0" brushRef="#br0" timeOffset="200303.97">5990 12627 2099 0,'0'0'322'0,"0"0"-215"16,0 0-107-16,0 0-46 15,0 0-228-15,123 10-569 0</inkml:trace>
  <inkml:trace contextRef="#ctx0" brushRef="#br0" timeOffset="200756.97">6288 12637 1844 0,'0'0'319'0,"0"0"-97"0,0 0-140 16,0 0-73-16,0 0-9 15,0 0 12-15,0 0-12 16,70-48 31-16,-70 46-19 16,0 2 70-16,0 0-51 15,0 0-25-15,2 4-6 16,0 14 10-16,0 6-10 15,2 7 0-15,-1 2 14 16,-3 1-34-16,0 0 20 16,0-2-59-16,0-4 11 15,-5-3-59-15,-7-7 57 16,2-4-10-16,-3-6 49 16,-1-4 11-16,5-2 1 0,3-1 6 15,4-1 34-15,2 0-23 16,0 0 31-16,0 0-27 15,15 0-5-15,3 0 70 16,3-3-57-16,1-1-12 16,2 0-16-16,-6 4-2 15,-3 0-48-15,-2 0-74 16,-1 0-177-16,-2 4-212 16,-3 3-361-16</inkml:trace>
  <inkml:trace contextRef="#ctx0" brushRef="#br0" timeOffset="201344.86">6442 13366 1386 0,'0'0'385'15,"0"0"-127"-15,0 0-23 16,0 0-155-16,0 0-25 16,0 0-11-16,0 0-43 15,147-23 57-15,-112 23-46 16,-1 0-6-16,-5 0 6 15,-5 0 3-15,-3 0-15 16,-7 0 0-16,-1 0-57 16,-7 0 10-16,-6 0-183 0,0 0-296 15,0 0 176-15</inkml:trace>
  <inkml:trace contextRef="#ctx0" brushRef="#br0" timeOffset="201688.52">6593 13243 499 0,'0'0'536'0,"0"0"-374"16,0 0 6-1,0 0 9-15,0 0-33 0,0 0-21 16,0 0 28-16,0-9-47 16,0 14 25-16,2 10 16 15,3 8-54-15,2 5 38 16,0 4-52-16,-1 2-45 16,3 3 18-16,-2-4-42 15,2-2-1-15,-5-1-7 16,0-11-22-16,-4-5-6 15,0-3-106-15,0-11-144 16,0 0-247-16,0 0-173 0</inkml:trace>
  <inkml:trace contextRef="#ctx0" brushRef="#br0" timeOffset="202172.78">7254 12958 1461 0,'0'0'313'0,"0"0"-137"0,0 0-110 16,0 0 31-16,0 0-1 16,-121 102-51-16,88-54 56 15,3 4-25-15,8 2-18 16,6 3 13-16,7-3-71 16,7-2 34-16,2-4-34 15,0-7 14-15,9-5-13 16,11-11-1-16,3-6-1 15,4-12-5-15,2-7-29 16,-4 0 16-16,2-1 18 16,-8-18 1-16,-9-3 13 15,-10-2-13-15,0 1 0 0,-6 0-1 16,-21 3-30 0,-6 7 25-16,-5 2-18 0,0 7-32 15,2 4 39-15,10 0-119 16,6 0-81-16,9 8-169 15,9-1-378-15</inkml:trace>
  <inkml:trace contextRef="#ctx0" brushRef="#br0" timeOffset="202344.62">7505 13431 1928 0,'0'0'210'0,"0"0"-210"0,0 0-59 15,0 0-839-15</inkml:trace>
  <inkml:trace contextRef="#ctx0" brushRef="#br0" timeOffset="202703.91">7804 13066 1470 0,'0'0'514'0,"0"0"-464"0,0 0-25 16,0 0 22-16,0 0-46 15,0 0 13-15,129-19-14 16,-108 34 6-16,-5 1-21 15,-7 3 10-15,-9 4 5 16,0 3 62-16,-15 5-1 16,-12 3 19-16,-6-2-5 15,-1 2-42-15,8-4 51 16,3-3-45-16,11-2-27 16,11-6 12-16,1-2-12 15,0-3-12-15,11-2 0 16,11-4 13-16,5-2-13 15,2-4 0-15,2-2-52 0,1 0 25 16,5-18-202 0,-8-4-276-16,-7-4-35 0</inkml:trace>
  <inkml:trace contextRef="#ctx0" brushRef="#br0" timeOffset="203157.09">8004 12714 1202 0,'0'0'392'0,"0"0"-306"0,0 0 92 16,0 0-65-16,0 0-43 15,0 0-16-15,8 104-53 16,-3-89 25-16,-2-2-26 16,-3-7 7-16,2-5 14 15,-2-1 12-15,2 0 34 16,0-1-37-16,5-18-30 16,4-5-19-16,0-2 3 15,4-1 2-15,4 0 1 16,-2 7 4-16,-1 4 9 15,-3 8 37-15,-1 4-37 16,-2 4 62-16,1 0-21 0,1 0 4 16,-3 12 48-16,1 9-51 15,0 4 17-15,-3 5-5 16,-5 3-54-16,0-2 31 16,-2 1-31-16,0-3-52 15,0-7-37-15,0-6-146 16,0-8-267-16,0-8-293 0</inkml:trace>
  <inkml:trace contextRef="#ctx0" brushRef="#br0" timeOffset="203297.52">8434 12729 1844 0,'0'0'598'0,"0"0"-430"0,0 0-66 16,0 0-102-16,0 0-18 15,0 0-92 1,127-15-231-16,-105 15-558 0</inkml:trace>
  <inkml:trace contextRef="#ctx0" brushRef="#br0" timeOffset="203750.54">8884 12664 781 0,'0'0'975'0,"0"0"-836"0,0 0 87 16,0 0-119-16,0 0-99 16,0 0-16-16,0 0-40 15,51-37 27-15,-24 37 0 16,-5 0 21-16,-1 0 5 15,-6 0 2-15,-5 0 18 16,0 6 19-16,-8 8-33 16,-2 3 1-16,-6 6-12 15,-19 4 1-15,-8 2 45 16,-6 1-46-16,1-4 0 16,5-4 13-16,8-2 0 15,13-5 2-15,7-6-15 0,5-1 0 16,0-2-8-1,19-2 16-15,11 0 13 0,3-4 23 16,0 0-34-16,-2 0 48 16,-4 0-35-16,-6 0-13 15,-3 0 11 1,-5 0-21-16,5-11-80 0,-5 0-253 16,-2-1-351-16</inkml:trace>
  <inkml:trace contextRef="#ctx0" brushRef="#br0" timeOffset="204000.48">9314 12494 1582 0,'0'0'509'0,"0"0"-442"15,0 0 41-15,0 0 14 16,71 128-78-16,-48-61 8 15,1 23-4-15,2 25-27 16,-3 25 110-16,-12 12-60 16,-11-4-43-16,-10-29-1 15,-16-33-12-15,-3-22-30 16,-4-8-9-16,-7 7-117 16,-14 6-94-16,8-10-401 15,11-25 20-15</inkml:trace>
  <inkml:trace contextRef="#ctx0" brushRef="#br0" timeOffset="204344.15">10007 13183 1536 0,'0'0'243'0,"0"0"-49"16,0 0 13-16,114-6-128 15,-75 6-8-15,-1 0-58 16,-2 6-13-16,-7 0-52 16,-11-6-122-16,-7 0-180 15,-9 0-138-15</inkml:trace>
  <inkml:trace contextRef="#ctx0" brushRef="#br0" timeOffset="204531.61">10173 13026 1179 0,'0'0'497'0,"0"0"-325"0,0 0 80 16,0 0-32-16,-2 124-75 15,2-74-72-15,0 7 19 16,0 2-81-16,2 3 7 16,4-3-18-16,-4-5-61 15,-2-6-61-15,0-16-225 16,-12-14-396-16</inkml:trace>
  <inkml:trace contextRef="#ctx0" brushRef="#br0" timeOffset="205484.52">11297 12968 1142 0,'0'0'206'16,"0"0"60"-16,0 0-33 15,0 0-116-15,0 0-19 16,0 0-30-16,0 0-31 16,31-16 12-16,-31 38 23 15,-11 10 30-15,-11 6-37 16,-7 4-33-16,-7 0 37 0,-7 1-60 16,1-7 2-16,-2-4 1 15,1-10 9-15,6-6-4 16,10-9-17-16,3-7 2 15,14 0-18-15,4-9 13 16,4-18-23-16,2-5 1 16,0-4-57-16,4 0 61 15,10 4-11-15,5 6 10 16,0 6 7-16,0 8 21 16,4 5-6-16,-1 7 34 15,0 0-21-15,0 0 58 0,1 15-30 16,-1 7 0-1,0 6 41-15,1 4-67 16,1 4 21-16,-4 2-30 0,0 1 13 16,-1-2-38-16,-2-3-14 15,-1-1-103-15,5-7-30 16,-3-5-359-16,-1-13-302 0</inkml:trace>
  <inkml:trace contextRef="#ctx0" brushRef="#br0" timeOffset="205859.41">11619 13239 1824 0,'0'0'362'0,"0"0"-146"16,0 0-179-16,0 0 11 15,0 0-48-15,135-9 0 16,-114 22-11-16,-7 1 2 15,-7 1 8-15,-7 4-7 16,0 2 8-16,-11 4 26 16,-9-1-6-16,-3 2 13 15,6-2 24-15,3-4-56 16,7-2 20-16,5-2-21 16,2-6 13-16,0-2-9 15,13-4 8-15,5-4 27 16,5 0 45-16,-4 0-62 0,0 0 23 15,-1-6-45 1,-5 0 4-16,3-3-13 0,-3 2-56 16,3-1-52-16,-3-4-21 15,7-12-154-15,-5 2-289 16,-4 0-927-16</inkml:trace>
  <inkml:trace contextRef="#ctx0" brushRef="#br0" timeOffset="206187.47">12569 12701 1711 0,'0'0'379'0,"0"0"-204"16,0 0-77-16,-116 70-11 16,69-12-15-16,-2 15-57 15,-4 22 40-15,0 24-27 16,13-7-16-16,11-12 52 16,15-13-63-16,14-19 25 15,0 4-3-15,22 6-16 16,10-6 21-16,3-3-28 15,3-9-8-15,0-4-13 16,2-2-144-16,-11-15-142 16,-6-18-512-16</inkml:trace>
  <inkml:trace contextRef="#ctx0" brushRef="#br0" timeOffset="210936.34">12795 13162 1185 0,'0'0'519'0,"0"0"-396"15,0 0 2-15,0 0-67 0,0 0-58 16,0 0-64-16,0 0 23 15,6-23 41-15,11 23 32 16,4 0-28-16,-1 0 12 16,-1 0-1-16,-2 0-15 15,-7 0 0-15,-3 7-7 16,-7 7-17-16,0 4 24 16,-15 4 66-16,-12 5-54 15,-4 0 65-15,-1 2-43 16,8-1-13-16,9-5-5 15,13 0-4-15,2-2-12 16,6 0 0-16,19-1 13 0,7 0 6 16,5 2-19-16,-2 2 2 15,-4 0-8-15,-2 0 26 16,-8-2-20-16,-8 0 0 16,-7-3 8-1,-6-6 17-15,0 1-7 0,-17-4 26 16,-6-2-13-16,-2-2-31 15,3-4-37-15,-4-2-103 16,8-17-221-16,5-7-262 0</inkml:trace>
  <inkml:trace contextRef="#ctx0" brushRef="#br0" timeOffset="211342.5">13221 12869 1852 0,'0'0'270'0,"0"0"-166"16,0 0-64-16,0 0-38 16,0 0 14-16,0 103-4 15,0-89-12-15,0-4 0 16,0-9 10-16,0-1-1 15,0 0 12-15,0-3-8 16,0-15-13-16,14-6-35 0,6-2 1 16,0 0-2-1,5 2 33-15,-5 6 3 0,0 6 0 16,-4 3 36-16,-3 5 58 16,-2 4-55-16,2 0 23 15,-2 4 8-15,5 15-36 16,-3 3 48-16,3 6-59 15,-3 3-23-15,1 2 7 16,-1-1-7-16,-4-4-13 16,-4-2-57-16,-3-6-106 15,0 0-18-15,-2-8-297 16,3-2-320-16</inkml:trace>
  <inkml:trace contextRef="#ctx0" brushRef="#br0" timeOffset="211795.53">13743 13425 1162 0,'0'0'647'0,"0"0"-450"15,0 0 12-15,0 0-76 16,0 0-115-16,0 0 16 16,0 0-34-16,122-32 7 15,-108 30 2-15,-5 0-3 16,0 2-6-16,-4 0 0 15,-3-4-93-15,0 2-155 0,-2-3-484 16</inkml:trace>
  <inkml:trace contextRef="#ctx0" brushRef="#br0" timeOffset="213404.51">14403 13146 1015 0,'0'0'497'0,"0"0"-359"15,0 0 34-15,0 0-132 16,0 0-23-16,0 0 23 15,0 0-17-15,-33 52-14 0,25-38 6 16,2-1-8-16,4-5 9 16,2-1-16-16,0 0-9 15,0-1-4-15,4-1 24 16,10 3-11-16,1 1 3 16,3-1 9-16,-1 2-13 15,2 2 1-15,-6-1 0 16,0 4 15-16,-4 3-8 15,0 2 66-15,-4 2 35 16,-1 2-40-16,-4 2 21 16,0-1-45-16,0-2-32 15,-2-3 28-15,-12-4-34 16,-3-4-2-16,-6-3 10 16,1-6-14-16,-5-3-52 15,-4-12-154-15,4-16-310 0,8-6-438 16</inkml:trace>
  <inkml:trace contextRef="#ctx0" brushRef="#br0" timeOffset="213545.16">14354 13100 143 0,'0'0'1690'0,"0"0"-1387"16,0 0-10-16,0 0-165 15,0 0-92-15,140-46-32 16,-108 46-4-16,-3 0-88 0,4 8-149 15,-6 2-375 1,-7-4-504-16</inkml:trace>
  <inkml:trace contextRef="#ctx0" brushRef="#br0" timeOffset="214217.06">14802 13519 1219 0,'0'0'402'0,"0"0"-186"0,0 0-36 32,0 0-80-32,0 0-97 15,0 0-3-15,0 0-30 16,17-17-69-16,-7 14 69 0,0 3 30 0,-3 0-25 16,-3 0 25-16,-2 0 0 0,-2 0 2 15,0 0 65-15,0 0-30 16,0 0-20-16,-8 0 19 31,-1 0-16-31,-3 0-15 16,-1 3-5-16,3-3-118 15,-2 0-138-15,8 0-103 0</inkml:trace>
  <inkml:trace contextRef="#ctx0" brushRef="#br0" timeOffset="214685.55">15111 13160 1213 0,'0'0'391'0,"0"0"-264"16,0 0 36-16,0 0-92 15,0 0-71-15,0 0-1 16,0 0-24-16,96 6-15 31,-89 5 29-31,-5-4 2 0,-2 2 3 0,0-2 6 31,-2 4 42-31,-9-1 8 16,1 2-16-16,2-2-21 16,3 1 0-16,5 4-13 15,0-4 0-15,0 6 0 0,0-2 13 0,7 4-11 16,-1 1-2-16,4 4 7 0,-1 2 50 15,1 4-14 1,2 3 12-16,-3-4 14 0,-1 1-39 16,-2-4 30-16,-6-4-14 15,0-2-31-15,-16-6 65 16,-7-1-39-16,-1-8-1 16,2-1 4-16,1-4-44 15,6 0-16-15,1 0-94 16,10-30-149-16,2-2-295 31,2-4-292-31</inkml:trace>
  <inkml:trace contextRef="#ctx0" brushRef="#br0" timeOffset="-214405.11">15270 12912 1185 0,'0'0'401'16,"0"0"-295"-16,0 0-47 15,0 0 56-15,0 0-55 16,0 0-4-16,0 0 4 16,18 98-53-16,-14-86 34 15,-4-1-23-15,2-8-17 0,-2 0 51 16,2-3-36-16,1 0 34 15,5-5-50-15,1-11-69 16,7-2-2-16,-1-4-85 31,3 2 63-31,0 3 93 16,-2 4 1-16,-2 4 78 0,-2 6 22 0,-2 3-34 16,3 0 44-16,-4 0-37 15,-1 2-9-15,2 10 19 16,-4 4-54-16,-1 6 10 15,-4 0-38-15,-1 4-2 16,0-1-58-16,0 0-153 16,0-7-181-16,0-6-159 0</inkml:trace>
  <inkml:trace contextRef="#ctx0" brushRef="#br0" timeOffset="-214248.9">15722 12956 2008 0,'0'0'475'0,"0"0"-290"16,0 0-117-16,0 0-68 15,0 0-107-15,121-15-260 16,-100 15-635-16</inkml:trace>
  <inkml:trace contextRef="#ctx0" brushRef="#br0" timeOffset="-213827.13">16096 12879 1746 0,'0'0'477'15,"0"0"-335"-15,0 0-42 16,0 0-100-16,0 0-22 15,0 0 2-15,0 0-2 16,82-43 22-16,-79 43 38 16,-1 0-28-16,1 0 48 15,1 1-53-15,-2 14-4 0,2 9 45 16,-4 3-40-16,0 6 2 16,0 1-7-16,0-1 19 15,-4 3-29-15,-10-5 9 16,-1-4 0-16,-1-2-33 15,-1-7 21-15,1-5 6 16,5-6-1-16,4-5 14 16,5 0-7-16,2-2 0 15,0 0-40-15,13 0 40 16,12 0 9-16,2-6 4 16,0-4-13-16,2 2-4 15,-6 1-5-15,0 1-119 16,-7-1-141-16,-5 5-295 0</inkml:trace>
  <inkml:trace contextRef="#ctx0" brushRef="#br0" timeOffset="-213389.73">16394 13499 1393 0,'0'0'525'0,"0"0"-382"16,0 0 28-16,0 0-61 15,135-38-91-15,-96 35-19 0,-3 0-3 16,-7-1-142 0,-11 0-153-16,-14-12 25 0,-4 1-82 15,0 2-352-15</inkml:trace>
  <inkml:trace contextRef="#ctx0" brushRef="#br0" timeOffset="-213249.14">16595 13361 668 0,'0'0'291'0,"0"0"-23"16,0 0-14-16,0 0-53 15,0 0 21-15,0 0 14 16,0 0-105-16,-25 100-35 16,23-64-18-16,2 0-68 15,0 0-10-15,0-5-16 16,2-4-162-16,12-7-151 16,-1-9-272-16</inkml:trace>
  <inkml:trace contextRef="#ctx0" brushRef="#br0" timeOffset="-212858.27">17081 13164 1654 0,'0'0'341'15,"0"0"-204"-15,0 0 26 16,0 0-83-16,0 0-27 15,-93 137 23-15,83-89-70 16,6 2 24-16,4-4-30 16,0-4 16-16,0-6-25 0,14-6 9 15,3-8 0 1,5-8-6-16,3-6 21 0,0-8-15 16,1 0 27-16,-2 0-26 15,-3-15 32-15,-9-6-33 16,-4-3 3-16,-8 2-13 15,0-2 9-15,-20 2 1 16,-7 6 0-16,-4 2 16 16,-3 8-29-16,3 6 13 15,4 0-53-15,4 0-9 16,7 8-113-16,13 4-52 16,3-4-274-16,0-4-356 0</inkml:trace>
  <inkml:trace contextRef="#ctx0" brushRef="#br0" timeOffset="-212655.53">17533 13546 1899 0,'0'0'472'15,"0"0"-285"-15,0 0-133 16,0 0-54-16,0 0-143 0,0 0-528 16,0 0-990-16</inkml:trace>
  <inkml:trace contextRef="#ctx0" brushRef="#br0" timeOffset="-212186.88">17661 13146 879 0,'0'0'628'16,"0"0"-483"-16,0 0 22 15,0 0-85-15,0 0-56 16,0 0-17-16,127-16-16 0,-110 16 7 15,-5 0 0 1,-8 4 13-16,-4-2-13 0,0 2 34 16,0 4 0-16,-16 0 34 15,-4 4 30-15,-2 0-66 16,4 2-30-16,2 0 8 16,10 0-10-16,6 3-18 15,0-3 17-15,0 4-4 16,17 0 5-16,6 4 3 15,4 1 3-15,0 4 24 16,-4 1-29-16,0 4 46 16,-5-2 18-16,-7 2-8 15,-5-1 41-15,-6-6-35 0,0-3-39 16,0-4-24 0,-10-6 1-16,-9-1-1 0,-2-5 0 15,-6-6-99-15,-6 0-63 16,1-17-334-16,10-5-162 0</inkml:trace>
  <inkml:trace contextRef="#ctx0" brushRef="#br0" timeOffset="-211764.85">17850 12853 1557 0,'0'0'384'0,"0"0"-236"16,0 0-16-16,0 0-95 15,0 0-37-15,0 0 24 16,0 0-14-16,27 75-2 16,-25-67-8-16,-2-3 16 15,0-5 33-15,0 0-31 16,0 0 0-16,2 0 2 15,5-1-20-15,1-13-43 16,4-4-34-16,1-3 11 16,3 2 66-16,-1-2 0 15,3 7 29-15,0 4 50 16,-2 2-36-16,-3 7 61 0,-5 1-18 16,4 0-42-16,-3 0 41 15,-1 11-47-15,2 7 2 16,-4 8 17-16,-1 1-57 15,-3 3 33-15,-2-3-33 16,0 0 5-16,0-5-31 16,0-6-14-16,0-1-74 15,0-9-70-15,0-5-201 16,0-1-524-16</inkml:trace>
  <inkml:trace contextRef="#ctx0" brushRef="#br0" timeOffset="-211593.27">18318 12839 1677 0,'0'0'722'0,"0"0"-471"15,0 0-108-15,0 0-70 16,0 0-73-16,0 0-116 16,145-36-57-16,-119 36-367 15,-6 3-336-15</inkml:trace>
  <inkml:trace contextRef="#ctx0" brushRef="#br0" timeOffset="-211249.61">18703 12765 1532 0,'0'0'528'16,"0"0"-271"-16,0 0-100 15,0 0-108-15,0 0-40 16,0 0-2-16,0 0-7 16,98 4 0-16,-98 12 0 15,0 2-21-15,-9 4 17 16,-18 3 4-16,-6-2 25 16,-3 1-23-16,5-2 24 15,6-1-15-15,10-3 10 16,9-2-9-16,6-1-12 15,0-4 0-15,4-1 32 16,13-2-18-16,8-2 41 0,2-4-31 16,0-2-9-16,2 0-30 15,0 0 4-15,8-8-132 16,-6-7-125-16,-4-2-577 16</inkml:trace>
  <inkml:trace contextRef="#ctx0" brushRef="#br0" timeOffset="-211015.29">19059 12689 1695 0,'0'0'299'0,"0"0"-91"16,0 0-58-16,0 0-85 15,23 139-65-15,-19-70 52 16,5 24-37-16,5 27 4 15,-3 27 157-15,-5-15-123 0,-6-26-8 16,0-32-45-16,-17-29-42 16,-10 5-25-1,-16 8-159-15,5-10-164 0,9-18-645 0</inkml:trace>
  <inkml:trace contextRef="#ctx0" brushRef="#br0" timeOffset="-210765.06">19855 13222 1750 0,'0'0'342'16,"0"0"-172"-16,0 0-31 15,123-32-31-15,-73 31-96 16,0 1-12-16,-8 0 0 16,-6 4-129-16,-14 14-113 15,-13-4-352-15,-9 1-292 0</inkml:trace>
  <inkml:trace contextRef="#ctx0" brushRef="#br0" timeOffset="-210609.12">19882 13441 1528 0,'0'0'664'0,"0"0"-471"16,0 0-6-16,0 0-113 15,147-27-63-15,-88 18-22 16,7-1-56-16,34-19-144 16,-13 4-363-16,-5-5-534 0</inkml:trace>
  <inkml:trace contextRef="#ctx0" brushRef="#br0" timeOffset="-210281.08">20985 12859 1487 0,'0'0'292'0,"0"0"-73"0,0 0-8 16,0 0-161-16,-137 6 4 15,96 29-3-15,0 6-42 16,7 9 49-16,5 3-58 15,8 3 6-15,7 0-16 16,7 0 7-16,7-3 3 16,3-7-1-16,23-5 9 15,12-8-8-15,8-13 9 16,11-14-1-16,2-6 47 16,4-10-54-16,-3-22 43 15,-2-10 11-15,-6-10-21 16,-8-9 61-16,-10-3-60 15,-12 0 0-15,-18 6-35 0,-4 12-13 16,-53 10-38-16,-72 16-116 16,9 10-188-16,-6 3-549 15</inkml:trace>
  <inkml:trace contextRef="#ctx0" brushRef="#br0" timeOffset="-208687.41">17869 12843 696 0,'0'0'228'0,"0"0"-25"15,0 0-43-15,0 0-92 0,0 0 5 16,0 0-3-1,0 0-21-15,-8-6 65 0,8 6-12 16,0 0-1-16,0 0 19 16,0 0-52-16,-2 0 18 15,-1 0-40-15,1 0-39 16,0 0 33-16,2 0-24 16,-2 0 18-16,2 0 12 15,0 0-46-15,0 0 24 16,0 0-24-16,0 0 19 15,0 0 24-15,0 0-13 16,0 9 8-16,0-2 13 0,0 1-50 16,0 4 27-1,0 2-28-15,0 2 12 0,0 0 9 16,0-1-15-16,0 1-6 16,0-2 2-16,0-2 11 15,0-2-26-15,0-2 13 16,0-2-64-16,-2-3 19 15,-12-3-131-15,1 0-376 16,-1 0-925-16</inkml:trace>
  <inkml:trace contextRef="#ctx0" brushRef="#br0" timeOffset="-198471.36">1850 14151 1493 0,'0'0'403'0,"0"0"-205"16,0 0-52-16,0 0-22 15,0 0-124-15,-9-10-47 16,-11 24 47-16,-12 9 35 16,-7 8 26-16,-9 5 13 15,-5 4-31-15,-4 2 55 16,1-1-68-16,2-4-16 16,8-5-1-16,5-5 2 15,10-9-15-15,7-7 0 0,6-7-31 16,5-4 25-1,1 0-18-15,6-4-39 0,1-9 22 16,5-5-34-16,0-1 44 16,0 3 31-16,9 3-25 15,9-4 18-15,4 6 7 16,2 2 0-16,5 5 0 16,-2 4 20-16,2 0-20 15,0 0 34-15,0 10-19 16,0 15 57-16,-2 4-26 15,0 10-16-15,-5 1 25 16,0 4-54-16,-2 0 20 16,-2-4-21-16,-2-4 3 15,-3-4-22-15,1-5-14 16,-3-8-37-16,-1 0-7 0,11-7-118 16,-3-11-161-16,-1-1-378 15</inkml:trace>
  <inkml:trace contextRef="#ctx0" brushRef="#br0" timeOffset="-197987.08">2066 14668 142 0,'0'0'1478'0,"0"0"-1211"16,0 0-211-16,0 0-30 16,0 0-26-16,93-110-58 15,-70 92 52-15,-5 4 6 16,-5 4 6-16,-4 6 80 15,-5 4 6-15,1 0 31 16,0 0-66-16,-3 22 22 16,0 6 7-16,-2 12-57 15,0 4 3-15,0 6-32 0,-9-2 0 16,-5-2-32 0,-3-3-70-16,-1-11-33 0,-5-6 45 15,4-8-11-15,-2-9 37 16,2-5 53-16,9 1 11 15,4-5 52-15,4 0 0 16,2 0-25-16,0 0-10 16,15-11 8-16,7 0 30 15,5-3-17-15,2 2-38 16,3 1 4-16,10-6-4 16,-9-1-180-16,-2 1-314 0</inkml:trace>
  <inkml:trace contextRef="#ctx0" brushRef="#br0" timeOffset="-197674.68">2961 14084 1866 0,'0'0'333'0,"0"0"-268"16,0 0 49-16,0 0-40 16,-95 121 14-16,73-51-50 15,8 7-36-15,3 3 65 16,4 4-49-16,7-7 16 16,0 2-7-16,0-8-21 0,7-3 10 15,6-11-16-15,3-3-25 16,2-8 4-16,4-6-91 15,9-15-109-15,-6-9-358 16,0-11-265-16</inkml:trace>
  <inkml:trace contextRef="#ctx0" brushRef="#br0" timeOffset="-197081.07">3367 14343 1365 0,'0'0'270'15,"0"0"-149"-15,0 0-27 16,0 0 7-16,-115 104-72 16,83-71-23-16,1-1 36 15,4-4-11-15,7-6 33 16,5-6 2-16,7-3-45 16,8-4 10-16,0-3-31 15,4 2 0-15,15-4 16 0,8 0-3 16,6 1 17-16,3-5-30 15,1 0 1-15,0 0 7 16,-4 0-8-16,-4-3 0 16,-3-5-6-16,-6-2 6 15,-1 0-14-15,-6 0-9 16,-5 0 23-16,0 4 0 16,-6 0 1-16,0 2 11 15,-2 4 54-15,0 0-39 16,0 0 8-16,0 0-4 15,0 0-30-15,0 14 38 16,2 5 6-16,0 10 17 16,0 7 10-16,-2 2-56 0,0 0 29 15,0 0-45 1,0-3 9-16,0-8 0 16,0-4-9-16,0-8-32 0,0-8-35 15,0-7-200-15,7 0-269 16,9-14-377-16</inkml:trace>
  <inkml:trace contextRef="#ctx0" brushRef="#br0" timeOffset="-196924.86">3802 14730 2020 0,'0'0'364'0,"0"0"-251"15,0 0-113-15,0 0-322 16,0 0-983-16</inkml:trace>
  <inkml:trace contextRef="#ctx0" brushRef="#br0" timeOffset="-196487.46">4129 14409 1209 0,'0'0'653'0,"0"0"-558"16,0 0 5-16,0 0-72 0,0 0-28 15,0 0-36 1,0 0-9-16,89-68 44 0,-64 68 2 15,-5 0 2-15,-9 0 61 16,-2 5-14-16,-7 13 59 16,-2 4-26-16,0 7-15 15,-2 5 0-15,-16 6-67 16,-2-3 46-16,-5 1-30 16,3-5-16-16,2-1 75 15,6-7-46-15,6-2-12 16,6-6-5-16,2 1 2 15,0-3-15-15,0-3 0 16,10-3 0-16,9-3-8 0,3-3 8 16,2-3 0-1,5 0 0-15,0-5-88 0,0-11-34 16,2-20-155-16,-4 4-337 16,-9 0 9-16</inkml:trace>
  <inkml:trace contextRef="#ctx0" brushRef="#br0" timeOffset="-196065.69">4274 14039 446 0,'0'0'997'0,"0"0"-749"15,0 0-74-15,0 0-116 16,0 0 35-16,0 0-20 15,0 0-4-15,31 82 34 16,-24-54-60-16,-3 0-4 16,-4-6-13-16,2-7-14 15,-2-7 4-15,0-3-16 16,0-5 0-16,2 0-5 16,4-2 5-16,-2-18-53 15,2-8-26-15,1-4-20 16,2 1 29-16,2 0 21 15,0 5 45-15,3 6-12 0,-3 5 32 16,2 8 7 0,-2 3 30-16,-2 1-7 0,4 3 50 15,-1 0-22-15,-1 0-31 16,0 13 38-16,0 0-64 16,-2 8 23-16,-1-2-16 15,2 8-14-15,-4-6-20 16,-1 4-23-16,3-1-133 15,-2-8-63-15,0-8-275 0</inkml:trace>
  <inkml:trace contextRef="#ctx0" brushRef="#br0" timeOffset="-195909.47">4793 14047 2085 0,'0'0'322'0,"0"0"-204"16,0 0-118-16,0 0-42 16,0 0-189-16,0 0-497 0</inkml:trace>
  <inkml:trace contextRef="#ctx0" brushRef="#br0" timeOffset="-195487.7">5089 13936 1187 0,'0'0'689'15,"0"0"-601"-15,0 0 7 16,0 0-88-16,0 0-6 15,0 0-2-15,0 0-25 16,89-14 26-16,-75 14 21 16,-5 0 29-16,-4 0 47 15,-2 2-2-15,-3 10-83 16,0 9 51-16,0 2-9 16,-17 4-26-16,-5 3-4 0,-1-2-11 15,4-4 30 1,3-2-7-16,9-6-27 0,7-2 3 15,0-6-12-15,7-2 0 16,13-2 18-16,5-4-2 16,-2 0 23-16,2 0-11 15,-2 0-28-15,-6 0-1 16,-3 0-118-16,-3 6-135 16,-2-2-299-16,-7 4-283 0</inkml:trace>
  <inkml:trace contextRef="#ctx0" brushRef="#br0" timeOffset="-195034.68">4737 14062 424 0,'0'0'879'16,"0"0"-631"-16,0 0-30 16,0 0-2-16,0 0-116 15,0 0-25-15,0 0 42 16,47-5-79-16,-25 3-14 15,1 2-24-15,4 0-21 16,4 0-84-16,-6 0-243 16,-6 0-173-16</inkml:trace>
  <inkml:trace contextRef="#ctx0" brushRef="#br0" timeOffset="-194503.53">5259 14672 1452 0,'0'0'593'0,"0"0"-424"0,0 0-17 16,0 0-60-16,0 0-2 15,143-26-82-15,-95 26 16 16,-3 0-13-16,-9 0 1 16,-9 0-24-16,-14-2-3 15,-13-2-83-15,0 0-64 16,-11 1-586-16</inkml:trace>
  <inkml:trace contextRef="#ctx0" brushRef="#br0" timeOffset="-192846.64">5486 13357 348 0,'0'0'303'0,"0"0"-186"15,0 0 31-15,0 0-31 16,0 0-42-16,0 0 45 16,0 0-30-16,-2 0 29 15,2 0 13-15,0 0-26 16,0 0 46-16,0 0-60 15,0 0-49-15,0 0 8 16,6 0-35-16,10-2 27 0,7-1-27 16,0 0-4-16,4 1 0 15,-2-2-12-15,0 2 0 16,-10 2-8-16,-3-2 8 16,-8 2-13-16,-4 0-37 15,0 0-128-15,-18 0-139 16,-2 0-183-16</inkml:trace>
  <inkml:trace contextRef="#ctx0" brushRef="#br0" timeOffset="-192237.36">5319 13041 548 0,'0'0'187'0,"0"0"-21"0,0 0-20 16,0 0-64-16,0 0 16 15,0 0-40-15,0 0-13 16,7-35 2-16,1 26-28 16,4 2 18-16,-1-1-15 15,0 0-15-15,0 2-11 16,-2 0 4-16,-3 3-94 16,-1 2-48-16,-2 1-223 0</inkml:trace>
  <inkml:trace contextRef="#ctx0" brushRef="#br0" timeOffset="-190909.67">5352 12974 510 0,'0'0'257'0,"0"0"-190"16,0 0-67-16,0 0-16 16,0 0-201-16</inkml:trace>
  <inkml:trace contextRef="#ctx0" brushRef="#br0" timeOffset="-190753.45">5352 12974 1166 0,'25'-12'933'0,"-27"9"-740"0,0 2-104 15,2 1-89 1,0 0-263-16,0 4-549 0</inkml:trace>
  <inkml:trace contextRef="#ctx0" brushRef="#br0" timeOffset="-190612.86">5377 12956 1751 0,'0'0'0'16,"0"0"-87"-16,0 0-753 0</inkml:trace>
  <inkml:trace contextRef="#ctx0" brushRef="#br0" timeOffset="-189066.31">5899 14633 1083 0,'0'0'481'16,"0"0"-314"-16,0 0 47 15,0 0-96-15,0 0-21 16,0 0-76-16,0 0-11 16,91-59 7-16,-69 26-7 15,-2 0-6-15,-2-3-4 16,-3-4 17-16,-4 4-12 16,-1-2-5-16,-4 7 0 0,-4 9-1 15,0 6 20 1,-2 6-17-16,0 10-2 0,0 0-25 15,0 0 25-15,0 6-7 16,0 18 7-16,0 13 102 16,0 4-49-16,0 8 35 15,0 5-27-15,0-3-41 16,0 4 56-16,0-5-59 16,0-2-7-16,0-6-10 15,0-6-3-15,0-7-19 16,0-9-67-16,0-11-134 15,0-6-300-15,0-3-181 0</inkml:trace>
  <inkml:trace contextRef="#ctx0" brushRef="#br0" timeOffset="-188722.67">6389 14405 1646 0,'0'0'574'16,"0"0"-497"-16,0 0 24 16,0 0 23-16,0 0-88 15,-72 135-36-15,70-89 23 16,2 2-14-16,0-3-9 16,16-8 0-16,7-5 19 0,9-9-35 15,2-14 16-15,4-9 0 16,-1 0 4-16,3-18 8 15,-3-14 4-15,-6-15 18 16,-10-7-33-16,-7-5 27 16,-9 1-28-16,-5 4 0 15,0 10-11-15,-25 9 2 16,-6 14 0-16,-7 6-18 16,-3 13-111-16,-14 2-37 15,10 18-169-15,8 5-203 0</inkml:trace>
  <inkml:trace contextRef="#ctx0" brushRef="#br0" timeOffset="-188316.19">6944 14752 1697 0,'0'0'308'0,"0"0"-179"0,0 0-89 16,0 0-40-16,0 0-12 15,0 0-57-15,0 0 15 16,-39-25-69-16,39 25 64 16,2 0 59-16,8 0 13 15,-4 0 48-15,-1 3-6 16,-1 3-14-16,-2 2 15 16,-2 0-50-16,0 1-3 15,0 1-3-15,-11-7-37 16,0 2-23-16,4-5-122 15,3 0-90-15,4-5-134 0</inkml:trace>
  <inkml:trace contextRef="#ctx0" brushRef="#br0" timeOffset="-187847.89">7313 14311 1224 0,'0'0'522'16,"0"0"-371"-16,0 0 1 15,0 0-102-15,0 0 6 16,0 0-56-16,0 0 10 15,105-30-14-15,-92 42 23 0,-6 6-19 16,-7 8 44-16,0 5-30 16,-14 6 74-16,-17 5-46 15,-9 4-4-15,-5-3 20 16,1-3-57-16,6-2 66 16,7-11-12-16,8 4-38 15,15-12 30-15,8 2-47 16,0 0 0-16,19-6 0 15,13-1 18-15,6-2-5 16,2-3-10-16,-2-3 6 16,-5-6 33-16,-4 0-41 15,-6 0 4-15,-3 0-5 0,-7 0-112 16,-2 0-13 0,-2-10-155-16,-4-3-368 0,-3-9-887 15</inkml:trace>
  <inkml:trace contextRef="#ctx0" brushRef="#br0" timeOffset="-187347.98">7368 13934 1113 0,'0'0'215'16,"0"0"-87"-16,0 0-6 15,0 0-45-15,0 0 12 16,0 0-13-16,0 0 14 16,83 68 51-16,-76-48-52 15,-5 2 11-15,-2 0-4 16,0-4-63-16,0-1 28 15,0-11-30-15,-2 1-25 16,-1-2-6-16,1-5 10 16,0 0 10-16,2 0-20 15,0-5-8-15,0-8 7 16,0-10-59-16,0 6 29 16,2-7 21-16,10 8 7 0,1-1 3 15,2 6 0-15,1 4 16 16,2 4 18-16,-5 0-6 15,0 3 27-15,-1 0 18 16,-3 0-53-16,-3 3 27 16,-2 8-17-16,2 6-28 15,-4 0 31-15,-2 3-33 16,0 3 0-16,0-5 0 16,-2 0-68-16,-12-3-42 15,3-2-144-15,-1-7-545 0</inkml:trace>
  <inkml:trace contextRef="#ctx0" brushRef="#br0" timeOffset="-187207.16">7798 13993 948 0,'0'0'1313'15,"0"0"-1124"-15,0 0-67 16,0 0-122-16,0 0-157 15,114-16-609-15</inkml:trace>
  <inkml:trace contextRef="#ctx0" brushRef="#br0" timeOffset="-186832.49">8110 13864 1629 0,'0'0'563'0,"0"0"-404"16,0 0-51-16,0 0-78 16,0 0-21-16,0 0-2 15,0 0-7-15,108 16 0 16,-104-5 13-16,-4 6-13 16,0 3 21-16,-20 4 24 15,-6 4 31-15,-9 3-60 16,4 1 38-16,5-6-24 15,6 0-21-15,9-2 26 16,7-2-35-16,4-8 0 16,0-3 11-16,11 0 1 15,8-7 6-15,1-2-9 16,1 0 4-16,-2-2 5 0,-3 0-18 16,-5 0-51-1,-1 0-35-15,-6 4-166 0,-1 2-301 16,1 0-464-16</inkml:trace>
  <inkml:trace contextRef="#ctx0" brushRef="#br0" timeOffset="-186317">8224 14574 1265 0,'0'0'589'0,"0"0"-488"16,0 0 78-16,0 0-39 16,0 0-107-16,152-21 10 15,-115 21-43-15,-1 0 0 16,-10 0-26-16,-7-1-146 0,-10 1-221 15,-7-6-176-15</inkml:trace>
  <inkml:trace contextRef="#ctx0" brushRef="#br0" timeOffset="-186145.16">8456 14518 1081 0,'0'0'743'15,"0"0"-565"-15,0 0 123 16,0 0-135-16,0 109-44 15,-7-72-104-15,0 1-18 16,-8-4-21-16,-18-12-180 16,0-8-392-16,-2-14-649 0</inkml:trace>
  <inkml:trace contextRef="#ctx0" brushRef="#br0" timeOffset="-184629.89">8454 14423 985 0,'0'0'386'15,"0"0"-200"-15,0 0-33 16,0 0 26-16,0 0-2 15,0 0-80-15,0 0 24 16,31 120-68-16,-20-87-29 16,-4-3-5-16,-5-2-19 15,-2-2-12-15,0-2-76 16,-9 4-104-16,-7-10-152 16,1-5-345-16</inkml:trace>
  <inkml:trace contextRef="#ctx0" brushRef="#br0" timeOffset="-184364.33">8452 14684 337 0,'0'0'985'0,"0"0"-827"15,0 0-17-15,0 0-36 16,0 0-61-16,0 0-20 16,0 0-15-16,111-40-2 0,-107 40-7 15,-4 0-21 1,0 0 12-16,0 0-75 0,0 0-188 16,2 0-62-16</inkml:trace>
  <inkml:trace contextRef="#ctx0" brushRef="#br0" timeOffset="-183958.17">9140 14339 1001 0,'0'0'743'15,"0"0"-630"-15,0 0-8 0,0 0-8 16,0 0-29 0,0 0 53-16,-110 120-67 0,79-67 13 15,4-5 40-15,8 6-67 16,3 0 15-16,10-1-28 16,6 0-17-16,0-3 8 15,2-6-18-15,16-11 0 16,1-7-10-16,4-14-8 15,2-6 9-15,-1-6 0 16,3-8 9-16,-5-16 18 16,-6-2-18-16,-12-4 1 15,-4 2-10-15,-8 6 0 0,-22-2 8 16,-10 7-5-16,-9 8-25 16,0 4 20-16,5 5-41 15,6 0-50-15,9 9-30 16,13 2-204-16,9 0-241 0</inkml:trace>
  <inkml:trace contextRef="#ctx0" brushRef="#br0" timeOffset="-183348.94">9443 14476 1607 0,'0'0'308'0,"0"0"-260"15,0 0 83-15,0 0-40 16,0 0-38-16,0 121 20 16,2-78-35-16,1 0 29 0,-1-4 13 15,2-3-41-15,-2-4 32 16,3-7-49-16,-3-7-14 15,3-4 11-15,-5-10-2 16,0-4-14-16,0 0 13 16,0 0-6-16,2-21-20 15,3-7 0-15,5-8-49 16,6-12 36-16,2 2-62 16,4 3 52-16,-1 5 17 15,-2 13 4-15,-1 11 12 16,-3 3 0-16,1 10 6 15,0 1 44-15,-3 0-41 16,-1 13 46-16,-2 8-20 16,0 5-13-16,-6 7 42 0,0 2-42 15,-4 5-14-15,0-5-4 16,0 1-4-16,0-8-43 16,0-6-95-16,0-22-150 15,0 0-333-15,0 0-411 0</inkml:trace>
  <inkml:trace contextRef="#ctx0" brushRef="#br0" timeOffset="-182974.02">9263 14893 1166 0,'0'0'484'0,"0"0"-197"16,0 0-58-16,0 0-124 16,0 0-105-16,0 0-58 15,0 0-190-15,2 2-336 0</inkml:trace>
  <inkml:trace contextRef="#ctx0" brushRef="#br0" timeOffset="-181708.67">9637 14761 553 0,'0'0'374'15,"0"0"-170"-15,0 0-32 0,0 0 8 16,0 0-20-16,0 0-34 16,0 0 13-16,-75 16-56 15,51-16-36-15,5 0 41 16,-1 0-23-16,6-11-15 16,8-3 11-16,4-4-61 15,2-2 0-15,0-3-2 16,19 0-66-16,6 5 17 15,2 1-41-15,0 8 64 16,-1 5 27-16,1 4 2 16,-2 0-1-16,-7 7 0 15,4 6-14-15,-9 7 12 16,-4 4-16-16,-9 4 18 0,0 8 24 16,0 5 8-1,-16-1 61-15,-4 2-26 16,-2 2-14-16,0-4 40 0,1-4-47 15,6-6 37-15,6-4-16 16,4-7-53-16,5-2 30 16,0-4-43-16,8-4-1 15,7-5 0-15,5-2-2 16,2-2 2-16,3 0 0 16,-1-6-51-16,10-30-87 15,-5 0-333-15,-5-4-278 0</inkml:trace>
  <inkml:trace contextRef="#ctx0" brushRef="#br0" timeOffset="-181130.72">9614 14193 1250 0,'0'0'247'16,"0"0"-65"-16,0 0-33 16,0 0-73-16,0 0-2 15,0 0-38-15,0 0 44 16,54 23-11-16,-51-12-30 16,-3 1 30-16,0 2-35 0,0-1 31 15,0 2-1-15,-5 1-64 16,-4-5 45-16,2-3-45 15,0-1 7-15,5-3 8 16,0-4-14-16,2 2 38 16,0-2 7-16,0 0-40 15,0 0 31-15,0 0-37 16,2-13-16-16,7-4 9 16,3-1 8-16,-3 1-1 15,1 0 2-15,0 3 18 16,-2 3-39-16,1 5 19 15,0-1 0-15,0 1 6 16,0 2 9-16,-3 4-2 0,0-4 29 16,-2 4-40-16,0 0 59 15,0 0-48-15,3 0 1 16,2 0 36-16,0 8-49 16,0 0 38-16,2 3 1 15,-2 6-39-15,0-3 68 16,-3 2-54-16,1 0-9 15,-4 1 11-15,-3-4-10 16,0-1-7-16,0-2 0 16,0-4-70-16,0 0-6 15,-5 0-98-15,-2-6-84 16,3 0-362-16,4 0-219 0</inkml:trace>
  <inkml:trace contextRef="#ctx0" brushRef="#br0" timeOffset="-181005.72">9953 14245 1681 0,'0'0'549'16,"0"0"-312"-16,0 0-113 15,0 0-124-15,0 0-5 16,140-14-302-16,-110 14-608 0</inkml:trace>
  <inkml:trace contextRef="#ctx0" brushRef="#br0" timeOffset="-180662.08">10252 14155 1646 0,'0'0'672'0,"0"0"-500"16,0 0-2-16,0 0-140 16,0 0-8-16,0 0-44 15,0 0 22-15,49-24 0 16,-38 24-6-16,-2 0 19 15,-3 0-12-15,-1 0-1 16,-3 6 0-16,-2 0-11 16,0 6 9-16,-11 2 2 15,-9 4 24-15,-1 4-18 16,4 0 25-16,4-1-31 16,6-4 0-16,5-1-6 15,2-4 22-15,0-6-16 0,5 0 0 16,10-4 9-1,4-2-30-15,9 0-12 0,3-2-102 16,13-28-119-16,-5 0-482 16,-4 0-805-16</inkml:trace>
  <inkml:trace contextRef="#ctx0" brushRef="#br0" timeOffset="-180474.63">10675 13964 1128 0,'0'0'1001'15,"0"0"-856"-15,0 0 6 16,0 0 25-16,36 105-130 16,-27-46 1-16,-5 14-21 0,-4 7-14 15,0 4 28-15,0 4-40 16,-15 2 6-16,-16 0-15 16,-12-2-55-16,-39 20-94 15,8-28-161-15,7-17-448 0</inkml:trace>
  <inkml:trace contextRef="#ctx0" brushRef="#br0" timeOffset="-180084.09">11041 14423 1247 0,'0'0'629'16,"0"0"-496"-16,0 0 44 15,0 0-53-15,125-9-124 16,-96 4-46-16,-8 4-175 15,-7-5-442-15</inkml:trace>
  <inkml:trace contextRef="#ctx0" brushRef="#br0" timeOffset="-179896.6">11135 14265 1487 0,'0'0'556'0,"0"0"-388"16,0 0 80-16,-32 108-102 0,21-59-98 15,4 5 20 1,3 4-68-16,4-1-7 0,0 16-34 16,0-15-172-16,0-18-494 0</inkml:trace>
  <inkml:trace contextRef="#ctx0" brushRef="#br0" timeOffset="-178959.36">12030 14309 1536 0,'0'0'475'16,"0"0"-436"-16,0 0 110 15,-105 114-69-15,69-69-58 16,-3-1 29-16,-3-4-41 16,-1-9 3-16,3-8 24 0,4-7-36 15,5-9 29-15,9-7-23 16,1 0 0-16,10-15-14 16,7-15-33-16,4-2-40 15,0 0 19-15,0 2-8 16,13 6 51-16,3 7-32 15,3 8 50-15,2 6 21 16,4 3-13-16,1 0 9 16,6 9 62-16,1 11-14 15,0 7 32-15,1 4-42 16,1 5-20-16,-4 4 20 16,1 0-47-16,-1 0-16 15,0-4-5-15,7 0-133 0,-5-14-95 16,-6-7-532-16</inkml:trace>
  <inkml:trace contextRef="#ctx0" brushRef="#br0" timeOffset="-178646.89">12297 14634 1731 0,'0'0'508'16,"0"0"-432"-16,0 0-14 15,0 0-25-15,0 0-36 16,130-1-2-16,-115 9-29 0,-9 7-7 16,-6 1 37-1,0-2 1-15,0 4 47 0,0 5 29 16,-6-2-46-16,-1 2 18 16,7-1-45-16,0-3 14 15,0-1-3-15,0-1-15 16,11-12 0-16,5 2-6 15,7-7 17-15,1 0-11 16,5-2 0-16,2-17-42 16,2-3-23-16,17-23-146 15,-13 1-257-15,-1 0-20 0</inkml:trace>
  <inkml:trace contextRef="#ctx0" brushRef="#br0" timeOffset="-178396.99">12982 14155 1370 0,'0'0'700'15,"0"0"-517"-15,0 0-63 16,0 0 0-16,-119 74-71 16,95-20-25-16,5 9 38 15,6 5-47-15,9-2 30 16,4 6 13-16,0-6-49 15,9 0 18-15,11-2-27 16,0-5-15-16,2-7 15 16,3-10-108-16,2-10-69 15,-5-11-196-15,-8-16-555 0</inkml:trace>
  <inkml:trace contextRef="#ctx0" brushRef="#br0" timeOffset="-176225.63">12739 13602 798 0,'0'0'380'0,"0"0"-241"15,0 0-69-15,0 0-70 16,0 0-20-16,0 0 20 16,0 0 11-16,0 6 14 15,0-6 87-15,0 0 29 16,2 0 15-16,0 0 8 15,2 0-69-15,3 0 7 16,5 0-24-16,-1 0-48 0,7 0 30 16,-1 0-46-1,-1 0-14-15,-1 0 0 0,-3 3-12 16,-4 1-53-16,-1 4-87 16,-5 1-60-16,-2 3-46 15,0-1-1-15,0 2-432 0</inkml:trace>
  <inkml:trace contextRef="#ctx0" brushRef="#br0" timeOffset="-173692.25">13556 14235 684 0,'0'0'719'0,"0"0"-550"15,0 0 23-15,0 0-84 16,-121-13-34-16,79 30-68 16,-7 5 51-16,3 4 20 15,1 2 15-15,11-2 32 16,13 1-83-16,11-4 5 0,10 0-31 16,0-5 0-16,23-4-30 15,12-7 12-15,12-7-3 16,2 0-6-16,5-16-71 15,-5-7-44-15,-9-5-7 16,-7-3 42-16,-12-1 86 16,-11 6 6-16,-5 8 0 15,-5 4 71-15,0 8-42 16,0 5 4-16,0 1-33 16,0 0-36-16,0 11 30 15,0 9 12-15,0 6-3 16,0 6 77-16,0 7-52 15,0 2 26-15,0 8 2 0,0-1-42 16,-7 2 51-16,-1-8-40 16,-6-2-4-16,-1-6 48 15,-8-10-45-15,0-8 28 16,-3-3 6-16,2-8-49 16,-2-5 52-16,5 0-55 15,3 0-6-15,7-8 0 16,6-5-70-16,5-10-107 15,13 5-195-15,12 4-324 0</inkml:trace>
  <inkml:trace contextRef="#ctx0" brushRef="#br0" timeOffset="-173551.65">13882 14664 1802 0,'0'0'470'0,"0"0"-380"16,0 0-90-16,0 0-183 16,0 0-783-16</inkml:trace>
  <inkml:trace contextRef="#ctx0" brushRef="#br0" timeOffset="-173067.35">13955 14309 1305 0,'0'0'375'16,"0"0"-140"-16,0 0-40 16,0 0-174-16,0 0-6 15,0 0 7-15,0 0-10 16,87-40-12-16,-63 40 0 15,-6 0 56-15,0 0-37 16,-7 0 25-16,-4 2-11 16,-7 10-15-16,0 4-2 15,-2 6 11-15,-16 4-2 16,-3 0 12-16,2 0-27 16,1-2-2-16,7-1-8 0,7-1 16 15,4 0-14 1,0 0-2-16,13 2-2 0,9 0-16 15,3 0 8-15,1 2 10 16,-4 0 0-16,-3-2 12 16,-9 0-15-16,-5 0 9 15,-5-2-6-15,0-4 47 16,-15 0-41-16,-8-5 15 16,0-3-21-16,-1-6-25 15,0-4 24-15,4-4-130 16,7-19-138-16,3-4-333 0</inkml:trace>
  <inkml:trace contextRef="#ctx0" brushRef="#br0" timeOffset="-172645.62">14206 13941 1207 0,'0'0'578'0,"0"0"-493"15,0 0-7-15,0 0 36 16,0 0-19-16,0 0-34 16,12 131-27-16,-10-98 27 15,0-7-60-15,1-8 18 0,-3-6-10 16,0-4 6-16,0-6-7 15,0-2-8-15,2 0-3 16,4-10-5-16,4-10-115 16,1-6 56-16,0-2 39 15,4 2-35-15,-4 4 63 16,1 5 0-16,-1 7 3 16,-3 5 54-16,1 2-29 15,1 3 34-15,-2 0 33 16,-1 0-42-16,2 7 45 15,-2 9-34-15,-1 1-22 16,1 4 22-16,-3 3-63 16,0 1 12-16,0-2-13 0,0-1-109 15,4-10-56-15,3-5-168 16,3-7-497-16</inkml:trace>
  <inkml:trace contextRef="#ctx0" brushRef="#br0" timeOffset="-172489.4">14723 14011 230 0,'0'0'1804'0,"0"0"-1537"16,0 0-150-16,0 0-117 16,0 0-214-16,114-13-639 0</inkml:trace>
  <inkml:trace contextRef="#ctx0" brushRef="#br0" timeOffset="-172192.56">14998 13966 1207 0,'0'0'742'0,"0"0"-599"16,0 0 28-16,0 0-88 15,0 0-83-15,0 0 40 16,0 0-39-16,33 73 57 15,-55-47 16-15,0 0-30 16,-9 2 46-16,3-6-25 16,4 1-35-16,9-6 22 15,7 1-44-15,8-3-8 0,0-4 0 16,10-1 3-16,9-2-12 16,8-4 6-16,2-2-43 15,-2-2 28-15,0 0-93 16,-10 0-8-16,-11 0-63 15,-6 4-328-15,0 2-94 0</inkml:trace>
  <inkml:trace contextRef="#ctx0" brushRef="#br0" timeOffset="-171677.09">13768 14752 170 0,'0'0'620'16,"0"0"-471"-16,0 0-18 16,0 0-21-16,0 0-61 15,0 0 67-15,0 0 45 16,58-52-34-16,-58 48 45 15,0 2-94-15,-3 2-78 0,3 0-62 16,-2 0-321-16,2 0-360 16</inkml:trace>
  <inkml:trace contextRef="#ctx0" brushRef="#br0" timeOffset="-171239.66">15018 14668 1207 0,'0'0'538'0,"0"0"-325"15,0 0 52-15,0 0-148 0,0 0-24 16,0 0-45 0,125-18-26-16,-86 18 32 0,3 0-53 15,-3 0 16-15,-6 0-17 16,-4 0-7-16,-4 0-23 16,-8-4-142-16,-4-1-337 15,-7 4-15-15</inkml:trace>
  <inkml:trace contextRef="#ctx0" brushRef="#br0" timeOffset="-169724.43">15820 14716 1215 0,'0'0'333'0,"0"0"-37"16,0 0-122-16,0 0-57 0,0 0-92 15,0 0-25-15,60-110 0 16,-45 78-8-16,-3-6-10 16,-1 5 16-16,-5 7-5 15,-1 8 7-15,-3 8 2 16,-2 8 9-16,0 2-11 15,0 0-13-15,0 6 13 16,0 17 28-16,0 3 28 16,0 8 54-16,-2 6-47 15,-5 2-12-15,3 2-10 16,-1-2-32-16,1-2-15 16,2-4 6-16,0-5-123 0,2-12-99 15,0-8-322-15,0-9-40 0</inkml:trace>
  <inkml:trace contextRef="#ctx0" brushRef="#br0" timeOffset="-169349.52">16221 14415 1455 0,'0'0'555'0,"0"0"-426"15,0 0 4-15,0 0-112 16,0 0-20-16,0 0 17 0,0 0-8 16,-29 82-5-16,27-63-4 15,2-9 19-15,0 3-7 16,4-5 2-16,14 5 0 16,6 1 36-16,3-4-50 15,0 3 16-15,-5 4 11 16,-2-4-26-16,-4 0 44 15,-7-1-6-15,-3 4-12 16,-1-4 56-16,-5 4-59 16,0 0 12-16,-4 2-16 15,-10 0-5-15,-8 0-32 16,-5-5 13-16,-5-2-80 16,-14-11-40-16,6 0-221 0,7-11-340 15</inkml:trace>
  <inkml:trace contextRef="#ctx0" brushRef="#br0" timeOffset="-169240.17">16154 14459 948 0,'0'0'579'0,"0"0"-378"15,0 0 92-15,0 0-144 16,136-37-110-16,-85 37-39 16,-9 0-132-16,-6 0-369 0</inkml:trace>
  <inkml:trace contextRef="#ctx0" brushRef="#br0" timeOffset="-169052.72">16579 14789 2189 0,'0'0'517'0,"0"0"-454"15,0 0-63-15,0 0-6 16,0 0-295-16,0 0-681 0</inkml:trace>
  <inkml:trace contextRef="#ctx0" brushRef="#br0" timeOffset="-168552.83">16859 14332 1275 0,'0'0'321'0,"0"0"-118"15,0 0-8-15,0 0-189 16,0 0 28-16,0 0-7 15,0 0-20-15,59-11 34 16,-47 11-10-16,-4 0-4 16,-1 0 20-16,-5 11-38 0,0 3-8 15,-2-1 5-15,0 5 6 16,-15 1-7-16,-3 0-1 16,-2 2 2-16,2-4 15 15,7-2-20-15,7 3-1 16,4-1 0-16,0 2 13 15,4 0-30-15,13 4 17 16,6-1-11-16,0 2-9 16,-4 0 30-16,-1 2-10 15,-2 4 1-15,-7-6 8 16,-3 5 50-16,-6-6-17 16,0 0-1-16,0-1 17 0,-20-9-46 15,-6-4 25-15,-6-4-22 16,-1-5-15-1,5 0-1-15,1-9-169 0,11-19-324 16,7-2-354-16</inkml:trace>
  <inkml:trace contextRef="#ctx0" brushRef="#br0" timeOffset="-168115.42">16961 14030 514 0,'0'0'1212'0,"0"0"-950"15,0 0-44-15,0 0-94 0,0 0-115 16,0 0 7-16,0 0 21 16,40 59-37-16,-34-37 49 15,-2 0-12-15,-1-4-25 16,0-3 37-16,-3-4-49 15,0-5 2-15,0-2 4 16,0-4 14-16,0 0-36 16,2 0 16-16,6-9-48 15,1-8-11-15,7-7 1 16,-1 1 22-16,1-2 35 16,2 7 2-16,-5 4 5 15,-2 4 21-15,1 6 2 16,-5 4 56-16,1 0-39 0,-1 0 17 15,-1 5 16-15,2 9-50 16,-2 4 28-16,-2 3-57 16,1 0 13-16,-5 2-26 15,2-4-30-15,-2-2-85 16,12-7-100-16,-2-6-378 16,6-4-937-16</inkml:trace>
  <inkml:trace contextRef="#ctx0" brushRef="#br0" timeOffset="-167990.46">17449 14101 570 0,'0'0'1497'15,"0"0"-1205"-15,0 0-65 0,0 0-137 16,0 0-90 0,133-23-58-16,-95 23-208 0,-3 0-535 0</inkml:trace>
  <inkml:trace contextRef="#ctx0" brushRef="#br0" timeOffset="-167662.41">17823 13978 1585 0,'0'0'599'16,"0"0"-373"-16,0 0-87 15,0 0-77-15,0 0-52 16,0 0-10-16,0 0 0 15,77 2 11-15,-69 8-29 0,-6-2 18 16,-2 5 0-16,0-2-10 16,-16 4 27-16,-7 0-9 15,0 4 19-15,0-1-26 16,5-2 55-16,7 0-56 16,7 0 6-16,4-2 0 15,0-4 15-15,8-2-21 16,13 0 18-16,0-8-17 15,2 0 44-15,2 0-45 16,-3 0-9-16,3 0-73 16,-8 0-220-16,-3 0-455 0</inkml:trace>
  <inkml:trace contextRef="#ctx0" brushRef="#br0" timeOffset="-167396.85">18054 14490 1386 0,'0'0'312'0,"0"0"-137"16,0 0-74 0,116 0-101-16,-78 0-42 0,1 0-184 15,-14-4-76-15,-8-2-444 16</inkml:trace>
  <inkml:trace contextRef="#ctx0" brushRef="#br0" timeOffset="-167225.02">18228 14418 1243 0,'0'0'545'16,"0"0"-324"-16,0 0 12 15,0 0-69-15,-27 116-117 16,25-76-14-16,0 2-33 16,2-6-67-16,0-4-113 0,7-12-357 15,9-12-487-15</inkml:trace>
  <inkml:trace contextRef="#ctx0" brushRef="#br0" timeOffset="-166881.34">18721 14349 1553 0,'0'0'289'15,"0"0"-108"-15,0 0-23 16,0 0-31-16,-67 119-90 0,51-75-7 16,7-4 13-16,3 1-42 15,4-1 40-15,2-5-13 16,0-7-20-16,2-2 47 16,11-8-48-16,0-6 5 15,1-10 0-15,2-2 1 16,-3 0 24-16,-2-14-23 15,-2-5-13-15,-9-2 16 16,0 0-17-16,-2 0 0 16,-18 4-2-16,-5 9-33 15,-2-1 34-15,0 9-52 16,-1 0-97-16,6 0-60 16,8 9-440-16</inkml:trace>
  <inkml:trace contextRef="#ctx0" brushRef="#br0" timeOffset="-166725.15">18870 14622 1228 0,'0'0'901'16,"0"0"-778"-16,0 0-123 15,0 0-583-15</inkml:trace>
  <inkml:trace contextRef="#ctx0" brushRef="#br0" timeOffset="-166225.25">19099 14396 179 0,'0'0'1212'0,"0"0"-933"16,0 0 53-16,0 0-191 15,0 0-81-15,0 0-54 0,0 0-4 16,70-17-4-1,-59 17 7-15,-7 4-6 0,-2 3 1 16,-2-1 0-16,0 3 20 16,-17 5 26-16,-8 3-13 15,-2 0 8-15,5 2-28 16,5-2-16-16,5 0 3 16,10-1-45-16,2 3 44 15,0 0-20-15,0-1 21 16,8 1 4-16,2 4 16 15,1-2-20-15,-5 6 13 16,2 1-3-16,-8 3 57 16,0-1-24-16,-3 2 12 15,-15-6-28-15,-2-7-2 16,1-2-25-16,-2-7 0 0,1-6-70 16,2-4-49-16,5-18-352 15,5-5-454-15</inkml:trace>
  <inkml:trace contextRef="#ctx0" brushRef="#br0" timeOffset="-165850.3">19164 14105 1307 0,'0'0'511'15,"0"0"-467"-15,0 0 5 0,0 0 31 16,0 0-79-16,0 0 21 16,0 0-14-16,-7 111 3 15,5-100 29-15,-1-5-1 16,3-4-12-16,0-2 33 16,0 0-45-16,0-2-15 15,3-10-28-15,8-6-46 16,3 2 40-16,-3-2 15 15,0 8 19-15,-2-2 81 16,-3 8 12-16,-1 2 20 16,-3 2-27-16,2 0-40 15,2 0 64-15,0 2-69 16,-2 8-15-16,3 6 1 16,-1 0-13-16,2 2-28 0,0 1-18 15,15-2-146-15,-4-7-155 16,3-1-814-16</inkml:trace>
  <inkml:trace contextRef="#ctx0" brushRef="#br0" timeOffset="-165709.75">19560 14161 1921 0,'0'0'398'0,"0"0"-140"15,0 0-212-15,0 0-46 16,0 0-210-16,0 0-513 0</inkml:trace>
  <inkml:trace contextRef="#ctx0" brushRef="#br0" timeOffset="-165397.28">19866 14034 1463 0,'0'0'357'0,"0"0"-105"16,0 0-102-16,0 0-117 16,0 0-8-16,0 0-10 15,0 0-15-15,78 37 1 16,-76-25 5-16,-2 2 59 16,0 3-11-16,-2-3 11 0,-14 3 29 15,-1 2-75-15,-1-2 18 16,3 1-32-16,3-3 11 15,5-4-14-15,7 3-2 16,0-8-42-16,7 1 6 16,15-7-90-16,25 0-59 15,-7-9-320-15,-2-9-143 0</inkml:trace>
  <inkml:trace contextRef="#ctx0" brushRef="#br0" timeOffset="-165194.25">20260 13954 1467 0,'0'0'401'0,"0"0"-198"16,0 0-69-16,0 0 8 0,13 107-65 15,-13-53-50-15,0 9 70 16,0 8-60-16,-7 1-15 16,-7 3 0-16,-7-3-10 15,-6-1-24-15,-4-8-23 16,-15 7-147-16,3-21-60 15,10-16-395-15</inkml:trace>
  <inkml:trace contextRef="#ctx0" brushRef="#br0" timeOffset="-165006.75">20688 14332 1785 0,'0'0'273'16,"0"0"-264"-16,0 0 100 15,0 0-76-15,136-35-33 16,-98 35-180-16,-6 14-172 16,-13 0-381-16</inkml:trace>
  <inkml:trace contextRef="#ctx0" brushRef="#br0" timeOffset="-164850.58">20732 14468 1305 0,'0'0'358'0,"0"0"-141"0,0 0-121 16,0 0-96-16,164-15-265 15,-116 5-341-15</inkml:trace>
  <inkml:trace contextRef="#ctx0" brushRef="#br0" timeOffset="-164538.15">21455 14178 563 0,'0'0'1219'0,"0"0"-994"15,0 0 34-15,0 0-65 0,0 0-159 16,0 0 2-1,-129 31-6-15,98 7-19 0,4 4 19 16,2 2-31-16,9 0 8 16,9-2-8-16,7-3 0 15,0-4 0-15,7-10 0 16,22-9 7-16,6-9 20 16,13-7-10-16,3-5 2 15,0-19 11-15,-2-12-18 16,-7-10 0-16,-11-5-12 15,-14 4 10-15,-17 0-34 16,-3 9-19-16,-75 10-81 16,3 12-89-16,-6 6-445 0</inkml:trace>
  <inkml:trace contextRef="#ctx0" brushRef="#br0" timeOffset="-163850.78">19619 14119 385 0,'0'0'314'15,"0"0"-137"-15,0 0 22 0,0 0-79 16,0 0-27-16,0 0-24 16,0 0 39-16,-16 0 52 15,16 0 0-15,0 0 14 16,3 0-23-16,10 0-83 16,3 0 52-16,1 0-120 15,-3 0-89-15,-3 0-435 16,-9 0-266-16</inkml:trace>
  <inkml:trace contextRef="#ctx0" brushRef="#br0" timeOffset="-161320.16">3663 15089 905 0,'0'0'838'0,"0"0"-667"16,0 0-80-16,0 0-31 15,0 0-1-15,0 0-17 16,29 63-17-16,9-33 40 0,9 0-50 15,14-2 50 1,5-5-11-16,9-2-53 0,6-7 48 16,3-8-49-16,6-2 6 15,-4-2-3-15,4-2 7 16,-3 0-10-16,0-8 0 16,-2-10-31-16,-6-8 12 15,0 2-9-15,-4-1-34 16,-3 3 50-16,-3 4-2 15,-3 8 13-15,-1 0-7 16,-3 10-5-16,1 0-1 16,-5 0 8-16,-5 14-29 15,-4 5 34-15,-2 3-38 16,-3 8 36-16,1-1-6 16,-3 6 18-16,-4-4 0 0,1-4-9 15,-8-4-3-15,-2-12-11 16,-5-5-17-16,-5-6 18 15,0 0 4-15,-4-9 18 16,4-12 29-16,2-4-38 16,6 0 0-16,5-7 0 15,14 6-5-15,8-5-11 16,11 8 15-16,6 1-3 16,7 5-10-16,4 6 14 15,5 3-9-15,6 3 3 16,26 5-28-16,30 0 25 15,36 0-5-15,13 18 14 16,-7 9-15-16,-13-4 2 16,-23 2-15-16,-4-5-3 15,-1-8-46-15,-7-6 62 0,-8-6 8 16,-25 0 4-16,-26-9-5 16,-26-2 16-16,-19-1 31 15,-2-2 35-15,-13-3-26 16,-13-1 6-16,-42-1-54 15,-22 1-179-15,-18 5-297 0</inkml:trace>
  <inkml:trace contextRef="#ctx0" brushRef="#br0" timeOffset="-160804.66">6344 15723 1283 0,'0'0'484'0,"0"0"-375"16,0 0-5-16,0 0 8 16,-150 52-53-16,115-16-59 15,6 5 52-15,12 3-40 16,9 0 10-16,8 2 44 15,8-6-52-15,25-8 3 16,11-3-9-16,14-10 5 16,11-11 6-16,3-8-13 15,-1-8-6-15,-5-28 115 16,-7-4-69-16,-15-13 22 16,-13 3-60-16,-15-4 3 15,-16 6-11-15,0 8 0 16,-31 11-38-16,-19 12-34 15,-27 17-98-15,8 0-48 0,11 0-409 0</inkml:trace>
  <inkml:trace contextRef="#ctx0" brushRef="#br0" timeOffset="-159429.98">13986 14918 1182 0,'0'0'281'0,"0"0"-230"15,0 0 38-15,0 0 17 16,0 0-17-16,165 54 15 15,-89-31-51-15,4-2 3 16,4 0-49-16,1-4-5 16,-3-5-2-16,-2-3 17 15,1-5-17-15,0-4 3 16,0 0 10-16,7-10 6 16,-4-12-17-16,1-4-2 0,-5-6 11 15,-6 2 7-15,-9 4-11 16,-13 6 25-16,-4 4-31 15,-6 6 30-15,-2 4-31 16,0 4 0-16,1 2-7 16,7 0 7-16,-3 4 0 15,0 12-1-15,-8 1-15 16,-6 8 2-16,-6 0 1 16,-10 6 3-16,-3-1-9 15,-5-2 35-15,-5-6-32 16,2-3 16-16,0-7-45 15,6-11 45-15,5-1-32 16,4 0 32-16,9-16 34 16,6-6-25-16,3-2 25 0,10 2-31 15,4 1 6-15,9 2 23 16,7 6-32-16,11 7 1 16,4 2-1-16,10 4 10 15,6 0-16-15,5 17 6 16,3 8 0-16,4 0-9 15,11 7 15-15,25 4-6 16,19 0 5-16,9-6 11 16,-5-11-12-16,-5-10-4 15,-10-9 0-15,-2 0 11 16,-22-5-4-16,-32-12-7 16,-32 7 0-16,-17-2 13 15,-6 1-7-15,-6-2-6 0,-8-1 0 16,-18 7-12-16,-11-4-37 15,-6 7-131-15,-55 4-108 16,6 0-44-16,-10 6-566 0</inkml:trace>
  <inkml:trace contextRef="#ctx0" brushRef="#br0" timeOffset="-158930.09">16059 15450 1167 0,'0'0'350'16,"0"0"-228"-16,0 0-46 15,-121-9 61-15,74 22-43 16,-5 10-53-16,0 8 27 0,0 13-16 15,8 5-24-15,7 9 59 16,16-1-34-16,13 2-8 16,8-1 2-16,27-4-31 15,27-5-17-15,42-12 2 16,41-12-1-16,33-24 36 16,-10-1-2-16,-32-23-7 15,-44-7-12-15,-32-7 5 16,-8-11-3-16,-13-7-17 15,-21-8 18-15,-37-3-45 16,-120-9-21-16,1 20-139 16,-20 6-444-16</inkml:trace>
  <inkml:trace contextRef="#ctx0" brushRef="#br0" timeOffset="-146776.72">1072 15524 1508 0,'0'0'406'0,"0"0"-238"16,0 0-82-16,0 0-21 16,0 0-65-16,0 0-10 15,56-62-48-15,-34 41 19 16,-1 3 31-16,1-5-18 15,-3 2 20-15,-1-2-15 16,3-3-55-16,-2 4-59 16,2-2-73-16,-5 2-12 15,-8-13-23-15,-3 12-152 0</inkml:trace>
  <inkml:trace contextRef="#ctx0" brushRef="#br0" timeOffset="-146558.02">1293 15146 309 0,'0'0'398'0,"0"0"-100"0,0 0-102 16,0 0-71-16,0 0-31 15,0 0-78-15,0 0-16 16,-36-31 39-16,45 21-9 16,3 1 4-16,-2 0 49 15,3 1-3-15,3 0 16 16,-1 2-14-16,2 2-32 16,-2 4 19-16,-4 0-40 15,0 0-14-15,-4 0 15 16,0 5-30-16,-3 8 0 15,3 1-29-15,2 12-112 16,-3-4-164-16,4-4-488 0</inkml:trace>
  <inkml:trace contextRef="#ctx0" brushRef="#br0" timeOffset="-145417.65">11715 15108 1068 0,'0'0'279'0,"0"0"-132"16,0 0-15-16,0 0-25 0,0 0-37 15,0 0-48-15,0 0-22 16,0-3 75-16,0 3 8 15,-2 0 15-15,-9 0 3 16,-6 0-44-16,-12 6-7 16,-8 8-10-16,-4 7-4 15,-4 2 14-15,2 4-33 16,4 3 21-16,5-4 4 16,5 2-41-16,7-4 24 15,4-4-25-15,5-3 6 16,6-6-10-16,3-3 4 15,2-4-46-15,2 0-66 16,0-4-111-16,6 0-126 16,9 0-33-16,-1-8-308 0</inkml:trace>
  <inkml:trace contextRef="#ctx0" brushRef="#br0" timeOffset="-145027.12">11502 15091 628 0,'0'0'273'0,"0"0"-143"15,0 0-15-15,0 0-2 16,0 0-20-16,0 0 36 16,0 0-7-16,69 14-12 15,-50-10-5-15,2 0-57 16,-1-2-11-16,-3 2-31 15,0-4 1-15,-7 0 6 16,-5 0-13-16,-3 4 0 16,-2-4-11-16,0 4-100 0,-2 2-14 15,-9 2-63-15,-2-3-537 16</inkml:trace>
  <inkml:trace contextRef="#ctx0" brushRef="#br0" timeOffset="-142996.34">15686 9599 863 0,'0'0'315'0,"0"0"-131"15,0 0-51-15,0 0-16 16,0 0-26-16,0 0-19 16,20-12-19-16,-13 12-21 15,0 20 40-15,-5 5-18 16,-2 12 36-16,0 9-7 16,0 8-14-16,-16 10 11 0,-4 10-35 15,-2 7-23 1,0 7 24-16,-1 7-40 15,1-4 12-15,2 0-7 0,4-12 1 16,3-5-10 0,2-15-2-16,2-11 0 0,2-8-6 15,1-9-6-15,4-12-62 16,2-13-172-16,0-6-302 16,8 0-128-16</inkml:trace>
  <inkml:trace contextRef="#ctx0" brushRef="#br0" timeOffset="-140465.72">15646 9653 692 0,'0'0'285'0,"0"0"-161"0,0 0-34 16,0 0-37-16,0 0 17 15,0 0-21-15,0 0-26 16,107 0 15-16,-85 0-18 16,3 0 23-16,-1 0 12 15,1 0-10-15,0 0 20 16,-2 0-22-16,4 0-8 15,0 0 20-15,2 0-27 16,0 0-2-16,5 0-5 16,-1 0-20-16,2 0 25 15,4 0-15-15,1-4-10 16,0 0 27-16,3 0-27 16,-1 0 21-16,0 2 3 0,1-2-22 15,-2 2 26 1,1-1-27-16,4 2 11 0,-2 0 23 15,3-2-36-15,1 1 19 16,2 1-13-16,1-2 0 16,0 1 11-16,1-2-17 15,-4 2 0-15,-1 0 3 16,-5 2 12-16,2 0-15 16,-1 0 0-16,2 0 15 15,2 0-8-15,0 0-6 16,1 0-1-16,2 0 6 15,-4 0 1-15,2 0-7 16,-2 0 0-16,-3 0 1 16,-8 0 4-16,-2 0-5 0,-5 0 0 15,0 0-1-15,-4 0 10 16,4 0-9-16,-2 0 0 16,3 0-4-16,4 0 4 15,4 0 0-15,0 2 0 16,5 0 0-16,3 2 12 15,-1-2-13-15,4-2 1 16,-6 3-2-16,-3-3 1 16,-3 0 1-16,-5 0 0 15,-4 0 0-15,0 0 14 16,-2 1-22-16,1 4 8 16,8-3 0-16,2 3 0 15,8-1 1-15,3 0-1 0,2-2 10 16,-1 2-4-16,0-2-7 15,-6-2 1-15,-3 2 0 16,-4-2-2-16,-6 2 4 16,-3-2-2-16,-2 2 15 15,3 0-14-15,4 2 12 16,1-1-7-16,5-2-6 16,4 4 3-16,-1-4 10 15,2 4-13-15,1-4 1 16,-6 0 0-16,1-1 12 15,0 0-13-15,-5 3 0 16,4-3-2-16,0 0 11 16,-1 0-9-16,4 0 0 15,3 0 1-15,-2 0 11 16,7-3-12-16,-2-2 0 0,3-3-3 16,0 2 2-16,-4 0 1 15,-1 2 0-15,-4 0 16 16,1 0-16-16,-4-3 0 15,0 4 0-15,5-2 28 16,-2 0-27-16,-1-1 11 16,1 2-12-16,1 0 13 15,-3 2-2-15,-1 0-11 16,1 2 0-16,3 0-1 16,-1 0 8-16,2 0-7 0,0 0 0 15,3 0 1-15,-2 0 2 16,-1 0-2-16,-3 0-1 15,-1 0 4-15,-2-2 4 16,-2-2-8-16,-1 2 0 16,-4-3-4-16,-2 4-2 15,-1-1 12-15,-1-1-6 16,1 3 1-16,1 0 1 16,2 0-4-16,5 0-4 15,1 0 6-15,1 0 2 16,0 0 5-16,2 0-7 15,-5 0 3-15,3 0 6 16,-3 0-18-16,2 5 5 16,-1-4 4-16,-1 4-8 15,4-1 17-15,-4 2-7 0,2-2-2 16,3 0 10 0,2 3-11-16,1-6 1 0,3 4-6 15,-2-4-6-15,-1-1 12 16,-2 0 0-16,-3 1 0 15,-3-1 12-15,1 0-12 16,-3 0 0-16,2 0 0 16,4 0-10-16,-1 0 16 15,3 0-6-15,-2 0 0 16,-1 0 6-16,-5 0-3 16,-2 0-3-16,0 0 0 15,-2 0-12-15,-2 0 17 16,4 0-5-16,-2 0 0 15,4 3 1-15,0-1 8 0,0-1-9 16,0 4-2-16,1-1-4 16,-1 0 10-16,0 2-4 15,0 0 0-15,0-1 9 16,-2 1-16-16,3-3 7 16,-3 1 0-16,2 0-6 15,2-2 15-15,3-1-9 16,-1 2 0-16,2-3 11 15,2 2-9-15,-5-2-2 16,-3 0 0-16,-2 0-7 16,-4 0 13-16,-4 0-7 15,0 0 1-15,-3 0 0 16,1 0 7-16,2 0-7 16,1 0 0-16,0 0-8 0,0-5 9 15,3 4-2 1,-3-4-7-16,0 3 8 0,-4-3 15 15,-3 4-15-15,2-2 0 16,-2 1-8-16,3 2 20 16,2 0-16-16,2 0 4 15,0 0 0-15,3 0-6 16,0 0 7-16,-4 0-1 16,2 0 3-16,2 2 3 15,-3 2-12-15,0 1 4 0,-2-4 2 16,-2 0-3-1,-3 2 9-15,2-3-6 0,-7 2 2 16,-1-2 8-16,0 0-8 16,-2 0-2-16,0 1 0 15,-3-1-16-15,-1 0 25 16,-3 3-17-16,0-3 8 16,0 2-26-16,0 0 12 15,0 2-26-15,0 2 40 16,-5 2 20-16,-6 4-10 15,-1 2 11-15,1 4-9 16,-3 0-12-16,4 5 20 16,-4-2-9-16,3 6-2 15,-4-2 15-15,1 4-23 16,1-1 22-16,0 1-4 16,1 2-19-16,1 1 31 15,2 3-23-15,-1 0-7 0,3 1-2 16,0 0 16-16,-2 1-12 15,2-1-3-15,1 0 1 16,-1 2 8-16,1 0-3 16,0 0-5-16,2 1 12 15,2-2-2-15,2-3-11 16,0 1 0-16,0-3 0 16,0-2 19-16,0-3-19 15,4 0 0-15,0-1 1 16,2 0 6-16,-2 0-7 15,0 0 0-15,-1-2 2 0,1 1 4 16,-2-2-6 0,0 0 0-16,0-4 2 0,-2 1 4 15,3 1-6 1,-3-6 0-16,0 2 0 0,0-5 2 16,0-2-2-16,0-2-15 15,0 2-15-15,0 3-75 16,-38 7-73-16,-8 1-383 15,-12-5 7-15</inkml:trace>
  <inkml:trace contextRef="#ctx0" brushRef="#br0" timeOffset="-139528.41">15856 9551 689 0,'0'0'199'16,"0"0"-30"-16,0 0-39 15,0 0-37-15,0 0 14 16,0 0-40-16,0 0 6 15,0-40 7-15,0 40 16 16,0 0 0-16,0 0-53 16,0 0-14-16,-5 10 16 15,-1 10 42-15,-2 10 40 16,0 10-60-16,-1 11-23 16,-1 6 9-16,4 9-39 15,2 5 14-15,-1 3 1 0,3 3-28 16,2 0 31-1,-2-1-26-15,0-4-5 0,-5-1-2 16,-2-6-6-16,-4-9-22 16,-12 1-95-16,0-14-259 15,6-17-243-15</inkml:trace>
  <inkml:trace contextRef="#ctx0" brushRef="#br0" timeOffset="-112433.13">1056 3033 1000 0,'0'0'696'16,"0"0"-538"-16,0 0 54 15,0 0-44-15,0 0-29 16,0 0-57-16,-4-10-8 0,4 10-63 15,2 0-2 1,16 0 25-16,7 0-12 0,6-2 17 16,5 2-3-1,1 0-27-15,1-1 26 0,3 1-20 16,-4 0-4-16,5 0 30 16,1 0-30-16,6 0 7 15,2 0-5-15,7 0-2 16,5 0-4-16,1 1-7 15,3 4 0-15,2 1-7 16,-3 0 13-16,-2 2-6 16,-5 0 4-16,-1 2 2 15,-2-3-6-15,0 1 0 16,0 1 0-16,4-1-1 16,0 0 7-16,1-2-6 0,1 0 0 15,-2-1 1 1,-3 4 4-16,-3-3-5 0,-3 0 0 15,-4 0-14 1,0 0 20-16,0-2-6 0,4 1 0 16,0-4 9-16,0-1-13 15,3 0 4-15,-1 0 0 16,-1 0-12-16,-6 0 19 16,-4-1-7-16,-1-8 0 15,-4 1 12-15,1 0-10 16,-2-3-2-16,0 3 0 15,-2-3-2-15,-1-1 5 16,-2 2-3-16,-2 0 0 16,-2-2 1-16,-1 0-3 15,1-1 2-15,2 0 0 0,0-1-9 16,2 0-2 0,0 1 11-16,0 1 0 0,-2 1 1 15,-2-3-5-15,2-1 4 16,-2-1 0-16,0 0 0 15,0-2 0-15,-1-2-1 16,1 2 1-16,-1-2 0 16,-1-3-6-16,0 2 6 15,-4-3 0-15,-2-2 0 16,-1-1 12-16,-1-2-12 16,-1-4 0-1,-3 1 0-15,-4-1-6 16,-2-3 15-16,-5-4-9 15,-2-4 0-15,0-5 13 16,-14-1-8-16,-7-1-5 0,-7-3 0 16,-4 3-4-16,-7-3 5 15,-5 1-1-15,-10 2 0 16,-4-2-20-16,-9 3 19 16,-1 3-14-16,-6-2-8 15,0 6 16-15,3 4 14 16,3 0-2-16,5 7 1 15,7 0 1-15,2 6 8 16,5 0-15-16,-1 1 0 16,-2 4-1-16,-4-2 7 15,-4 4-6-15,-5 1 0 16,-3-1-2-16,-1 6 2 16,-3 2 0-16,2 4 1 15,2 3 1-15,3 0-2 0,1 4 0 16,2 0-1-16,-3 0 7 15,-5 0 12 1,2 0-18-16,-6 0 1 0,-1 4-1 16,1 6 15-16,1 2-12 15,1 0-3-15,5 2 1 16,5-2 9-16,4 0-10 16,2 1 0-16,3 2-8 15,2 1 7-15,1 3 1 16,4 2 0-16,-1 2 11 15,2 2 4-15,2 3-15 16,-1 2 0-16,5 0 3 16,-2 3 6-16,1-1-9 0,2 1 0 15,1 3 9-15,0 1-13 16,0 3 4-16,-3 3 0 16,0 1 0-16,-1 1 11 15,1 4-11-15,5 2 0 16,6-1 1-16,4 3-2 15,12-3 1-15,4 2 0 16,6-2-2-16,3-2 10 16,0-2-8-16,0-1 0 15,0-3 0-15,3-4 3 16,2 0-3-16,-1-2 0 16,3 0 0-16,-3-2-1 15,5-3-8-15,0-2-35 0,4-1-41 16,8-1 9-1,5-5-61-15,25 2-87 0,-4-9-256 16,-7-4-220-16</inkml:trace>
  <inkml:trace contextRef="#ctx0" brushRef="#br0" timeOffset="-112307.96">1068 3076 1932 0,'0'0'133'15,"0"0"-132"-15,0 0-2 16,0 0-76-16,0 0-554 0</inkml:trace>
  <inkml:trace contextRef="#ctx0" brushRef="#br0" timeOffset="-82580.79">19236 5973 872 0,'0'0'158'0,"0"0"-98"16,0 0-60-16,0 0-286 0</inkml:trace>
  <inkml:trace contextRef="#ctx0" brushRef="#br0" timeOffset="-17905.16">1438 13806 593 0,'0'0'328'0,"0"0"-191"16,0 0-73-16,0 0-9 0,0 0 43 31,0-12-53-31,0 12-4 16,0 0 75-16,0 0 42 16,-2 0 13-16,0 0-39 15,-1 0-68-15,-4 0-13 16,-2 3-51-16,-6 10 0 15,-7 5 27-15,-7 6-12 16,-3 7-8-16,-3 8-1 0,-1 1 10 0,2 2-7 16,3 9-3-16,3 3-5 15,1 6 6-15,7 2 6 16,1 4-13-16,9-2 0 16,3 1 18-16,5-2-12 0,2-6-6 15,0 1 0 1,4-2-9-16,5 5 18 0,3-2-9 15,-2 2 0-15,1 3 13 16,3-3-13-16,1-2 0 16,6-5 0-16,1-1-2 15,4-3 5-15,3-6-3 16,2 0 0-16,0-6-8 16,-2 0-4-16,3-1 12 15,-3-10-1-15,0 3-10 16,0-8-14-16,2-1 25 15,2-6-14-15,4-1 12 16,0-3-10-16,3-4 12 16,2-3 0-16,5-4-10 15,3 0 14-15,-4 0-4 0,0 0 0 16,0-11-22 0,-7 0 7-16,0-3 22 0,-4-1-7 31,-3-2 2-31,-3-1-2 0,-2 0 0 0,-2-4 9 15,0 0-3-15,-2-2 21 16,-1-1-17-16,2 4 9 16,-4-2-4-16,1 2-6 15,-3 1 11-15,1 2-20 16,0-4 2-16,-5 0 4 16,3-5 6-16,-4-3-5 15,0-6 22-15,-2-3-29 0,2-7 37 16,-1 0-30-1,-1 2-7-15,-2-1 34 0,-3 2-33 16,-1 6 34-16,-5 2-2 16,0 0-32-16,0-2 38 15,0-3-28-15,0 0-3 16,0-4 35-16,-9 0-40 16,2-2 15-16,-1-7 3 15,-4 3-20-15,3 2 39 16,-2 2-40-16,2-4 8 15,0 6-10-15,3 2 16 16,-1 4-10-16,-2 4 8 16,-2 0 0-16,-2-1 10 0,-3 4-16 15,-1-1 18 1,-4-1 7-16,3 1-23 0,-1 2-8 16,-2-2 0-16,1 3 21 15,0-1-10-15,0 4-11 16,-3 1 0-16,0 3 17 15,-4 1-4-15,0 6 2 16,-4-2-15-16,0 5 8 16,-5 2 20-16,1 5-28 15,-4-2 0-15,-1 5 18 16,3 0-6-16,1 2-5 16,3 0-7-16,4 0 1 15,4 2-7-15,2 7 6 16,8-1 0-16,-1 2 0 15,5-2-1-15,0 2-23 16,4 0-43-16,3-1-102 0,4 4-131 16,0-1-258-16,0-8-111 0</inkml:trace>
  <inkml:trace contextRef="#ctx0" brushRef="#br0" timeOffset="-16280.31">12099 14008 91 0,'0'0'924'15,"0"0"-742"-15,0 0-149 16,0 0 64-16,0 0 98 16,0 0-92-16,-81-25-53 15,70 25-34-15,-5 0-16 16,-1 10 68-16,-7 5-22 16,-6 5 2-16,-7 9 28 15,-7 5-22-15,-6 3 24 16,-1 12-15-16,0-1-25 15,6 6 38-15,7 4-54 16,12 1 6-16,5-2-13 16,12 6 1-16,9 4-10 0,0 0-6 15,0 4 0 1,14-2-9-16,4 6 18 0,4-7-9 16,3 3 0-16,2-10 13 15,4-3-11-15,4-4-2 16,3-5-3-16,4-3-9 15,3-6-9-15,1-6 11 16,4-6 4-16,-2-6-42 16,2-4 47-16,-3-9-19 15,1-8-6-15,0-1 17 16,-2 0-26-16,-3-1 35 16,-1-12-14-16,-4-1 36 15,-5 2-44-15,-4-2 23 16,0 0-1-16,-4-5 0 15,-3-2 1-15,2-5-1 0,1-2 18 16,-1-2-18-16,3-3 39 16,0 2-38-16,-2-4 13 15,-6 4 40-15,-3-6-46 16,-5-3 18-16,-2 0-15 16,-7 0-4-16,-1-8 52 15,-1-2-28-15,0-3 2 16,0-1 27-16,0 0-59 15,4 2 43-15,0 2-35 16,1 5 3-16,-1 2 16 0,-2 2-28 16,-2 5 14-16,0 0 32 15,0 0-46-15,-13 0 55 16,-5 0-46-16,-2 0 2 16,0-4 25-16,0 2-35 15,-3 4-1-15,4 0 1 16,-4 3 11-16,-1 6-24 15,-5 0 6-15,-9 6-43 16,-14 4 13-16,-70 15-144 16,11 0-208-16,-9 5-748 0</inkml:trace>
  <inkml:trace contextRef="#ctx0" brushRef="#br0" timeOffset="113551.09">22402 4676 948 0,'0'0'350'0,"0"0"-164"16,0 0-64-16,0 0 37 0,0 0-63 16,0 0-8-16,4 0 34 15,-4 0-61-15,0 0 35 16,0 0-22-16,0 0-22 15,0 0 33-15,0 0-48 16,0 0 13-16,0 0 16 16,0 0-47-16,0 0 27 15,0 0-7-15,0 0-32 16,0 0 44-16,0 0-40 16,0 0 2-16,0 0-13 15,0 0-13-15,-16 8 7 16,-11 12 6-16,-4 8 0 15,-4 6 54-15,-5 3-54 0,-3-2 16 16,3 1 13 0,0-3-28-16,5-4 12 0,4-2-13 15,6-5 0-15,5-4 0 16,7-6 1-16,6-4-1 16,2-2 0-16,2-4-54 15,3-2 2-15,0 0-48 16,0 0-58-16,0-6-70 15,0-10-501-15,0-1-484 0</inkml:trace>
  <inkml:trace contextRef="#ctx0" brushRef="#br0" timeOffset="113879.07">22036 4831 451 0,'0'0'964'15,"0"0"-641"-15,0 0-104 16,0 0-104-16,0 0-55 16,0 0-51-16,0 0 7 15,-22 29 77-15,-1-4-47 16,-1 0 35-16,-2 4-2 16,3-5-49-16,3 2 28 15,5-4-58-15,7-2 11 16,8-4-24-16,0-2 21 15,10-2-8-15,19-6 17 16,6-1-15-16,10-5 57 0,-3 0-45 16,-2 0-13-16,-6-3 20 15,-8-3-14-15,-5 2-14 16,-6-2-22-16,3 2-125 16,-7 0-176-16,0-2-401 15</inkml:trace>
  <inkml:trace contextRef="#ctx0" brushRef="#br0" timeOffset="115581.84">22968 4810 546 0,'0'0'771'16,"0"0"-476"-16,0 0-164 16,0 0-58-16,0 0-41 15,0 0-29-15,0 0-3 0,-3-6 23 16,3 6 14 0,-2-1 136-16,0-4-11 0,0-1-57 15,-3 0 3-15,0 0-60 16,-1 0-2-16,-1 0-15 15,-5 2-31-15,2 0 24 16,-7 4-17-16,-4 0-7 16,-1 0 46-16,-5 4-36 15,5 10 20-15,0 5-17 16,6 2-1-16,5 3 7 16,6 1-19-16,3 3 0 15,2-2-4-15,0 0 16 16,11-4-12-16,9 0 0 15,7-4-54-15,5-4-19 16,20-8-162-16,-4-1-342 16,-6-5-259-16</inkml:trace>
  <inkml:trace contextRef="#ctx0" brushRef="#br0" timeOffset="116050.52">23237 5028 1629 0,'0'0'317'16,"0"0"-208"-16,0 0-75 0,0 0-19 16,0 0-15-16,0 0-22 15,0 0 22-15,80-44 7 16,-74 37 6-16,2 3 77 15,-4 2-25-15,-2 0-10 16,1 2 3-16,-1 0-57 16,0 0 26-16,2 6-27 15,-2 8 10-15,3 4 6 16,-5 0-16-16,0 2 1 16,0 2 2-16,0-3-3 15,0 2-37-15,-5-5-61 16,-3 0-38-16,-3-4 14 15,-1 0-124-15,1-3 96 16,1-2 13-16,0-2 30 16,4-3 69-16,6 1 38 15,0-3 13-15,0 0 122 0,0 0 45 16,0 0 34-16,10 0-36 16,4 0-86-16,-1 0-2 15,1-3-62-15,-1 3-28 16,1-1-15-16,5-6-122 15,-3 1-224-15,0-5-344 0</inkml:trace>
  <inkml:trace contextRef="#ctx0" brushRef="#br0" timeOffset="116269.46">23736 4914 1575 0,'0'0'597'15,"0"0"-493"-15,0 0-19 16,0 0-61-16,0 0-24 16,0 0-80-16,0 0-169 15,127-10-153-15,-116 15 33 0</inkml:trace>
  <inkml:trace contextRef="#ctx0" brushRef="#br0" timeOffset="116472.26">23736 4914 1998 0,'100'95'530'16,"-86"-95"-392"-16,6 0-66 15,4 0-72-15,3 0 0 16,-4 0-55-16,-4 0-87 16,-5 0-70-16,-7 0-158 15,-5 0-140-15,-2 0-334 0</inkml:trace>
  <inkml:trace contextRef="#ctx0" brushRef="#br0" timeOffset="118362.4">24443 4638 1380 0,'0'0'508'0,"0"0"-338"15,0 0-91-15,0 0-58 0,0 0-21 16,0 0 6-16,0 0-6 16,-36 56 34-16,29-40-33 15,2 0 34-15,3-4-30 16,2-2 12-16,0-1-15 15,0-2-2-15,7-1 0 16,9-2 22-16,6 2-22 16,2-2 27-16,1 0-27 15,-3 0 6-15,-3 2 13 16,-6 0-19-16,-3 4 26 16,0 4 21-16,-4 3-38 15,-1-2 49-15,-5 6 7 16,0-4-20-16,0 3 31 0,0-2-41 15,-7-1 7-15,-7-3-13 16,-3-2-22-16,-1-2 3 16,-2-4-10-16,0-3-96 15,-3-3-62-15,6-14-186 16,3-11-409-16</inkml:trace>
  <inkml:trace contextRef="#ctx0" brushRef="#br0" timeOffset="118502.98">24576 4606 1746 0,'0'0'585'0,"0"0"-384"0,0 0-38 15,0 0-131-15,131-12-25 16,-104 16-7-16,-15 30-156 16,-8-5-159-16,-4 2-484 0</inkml:trace>
  <inkml:trace contextRef="#ctx0" brushRef="#br0" timeOffset="119518.37">22949 5586 742 0,'0'0'665'16,"0"0"-271"-16,0 0-174 16,0 0-98-16,0 0-74 15,0 0 17-15,0 0-39 16,1-58 30-16,-10 52 5 16,-10 2-21-16,-2 2 67 15,-4 2-51-15,-2 0-11 16,-2 14 14-16,2 9-58 0,6 2 30 15,0 7-31 1,9 3 11-16,11-1-2 0,1 0-9 16,1-2 0-1,20-6 0-15,10-6-44 0,7-4-24 16,5-8-88-16,5-6-129 16,8-2-309-16,-13 0-166 15,-10-4 614-15</inkml:trace>
  <inkml:trace contextRef="#ctx0" brushRef="#br0" timeOffset="119799.57">23082 5757 990 0,'0'0'570'0,"0"0"-316"16,0 0-81-16,0 0-80 0,0 0-34 16,0 0-57-16,0 0 18 15,73-4-9-15,-63 10-4 16,-2 0 15-16,-6 0 6 15,-2 2 31-15,0-1 32 16,0 5-16-16,-12 5 29 16,-5 2-34-16,-1 0-38 15,0 1 26-15,5 0-45 16,6-2-11-16,5-1-4 16,2-4 13-16,0-2-25 15,11-6 10-15,13-3-69 16,8-2-5-16,21-7-140 15,-6-14-421-15,-7-1-657 0</inkml:trace>
  <inkml:trace contextRef="#ctx0" brushRef="#br0" timeOffset="119955.9">23473 5717 1054 0,'0'0'1069'16,"0"0"-805"-16,0 0-144 15,0 0-26-15,0 0-94 16,120-6-8-16,-95 10-100 16,-5 10-171-16,-4-2-208 15,-10 0-90-15</inkml:trace>
  <inkml:trace contextRef="#ctx0" brushRef="#br0" timeOffset="120127.61">23545 5836 1431 0,'0'0'797'0,"0"0"-566"16,0 0-52-16,0 0-118 15,0 0-54-15,0 0-7 16,0 0-149-16,138-11-128 16,-116 7-309-16,-5 0-257 0</inkml:trace>
  <inkml:trace contextRef="#ctx0" brushRef="#br0" timeOffset="120518.33">24220 5748 1662 0,'0'0'398'16,"0"0"-96"-16,0 0-233 16,0 0-19-16,0 0-41 15,127-17-3-15,-103 17-12 16,-8 0-41-16,-5 0-34 16,-9 0-9-16,-2 0-105 15,0 0-281-15,0 0-280 0</inkml:trace>
  <inkml:trace contextRef="#ctx0" brushRef="#br0" timeOffset="120908.69">24888 5410 1270 0,'0'0'292'0,"0"0"17"16,0 0-148-16,0 0-117 15,0 0 30-15,-138 56-39 16,109-22 6-16,0 7 26 16,2 2-51-16,7 1 17 15,7 1-33-15,4-5 0 16,9-5 9-16,0-2-9 15,5-5 0-15,14-8 2 16,6-4 11-16,2-8-24 0,2-8 11 16,-3 0 0-16,-3 0 32 15,-4-14-25-15,-7-2 23 16,-5-4 17-16,-7 2-46 16,0-2-1-16,-21 2-9 15,-14 0-84-15,-25-8-49 16,4 8-192-16,7-3-277 0</inkml:trace>
  <inkml:trace contextRef="#ctx0" brushRef="#br0" timeOffset="121705.4">23674 4907 342 0,'0'0'752'16,"0"0"-446"-16,0 0-88 15,0 0-91-15,0 0-25 16,0 0-10-16,0 0-27 16,0 0 49-16,0 0-31 0,0 0-6 15,0 0 11-15,9 0-45 16,1 0 27-16,6 0-16 16,7 0-44-16,2 0 38 15,-2 0-36-15,4 0-12 16,-4 0 11-16,-6 0 0 15,-5 2-22-15,-6-2 2 16,-4 1-81-16,-2 3-31 16,0 5-182-16,0-3-306 15,0 0-837-15</inkml:trace>
  <inkml:trace contextRef="#ctx0" brushRef="#br0" timeOffset="123064.4">2337 5300 922 0,'0'0'364'15,"0"0"-161"-15,0 0-37 16,0 0-99-16,0 0 2 0,0 0-50 15,0 0 26-15,0 44 78 16,0-4-45-16,0 12 31 16,0 12-7-16,0 13-45 15,0 9 21-15,-6 4-37 16,0 2-16-16,4-1-5 16,2-4-4-16,0-4-16 15,0-9 0-15,0-7-30 16,0-16 18-16,0-11-75 15,0-15-48-15,0-21-51 16,0-4-313-16,0-7 223 0</inkml:trace>
  <inkml:trace contextRef="#ctx0" brushRef="#br0" timeOffset="124032.93">2251 5322 603 0,'0'0'920'0,"0"0"-813"16,0 0-65-16,0 0-42 15,0 0 0-15,0 0 76 16,0 0-36-16,129-12 8 15,-76 12 13-15,5 0-14 16,5 0 39-16,4 0-43 0,7 0-12 16,5 4 23-1,6-1-43-15,9 2 14 0,1-1-4 16,1-1-20-16,2 2 15 16,-5 1-16-16,1 0 0 15,1 0-1-15,-2 1 8 16,5-5-7-16,2 4 0 15,4-1 9-15,2-4 2 16,-2 4-11-16,-1-1 0 16,1-2-16-16,-4 2 24 15,4 2-8-15,-4-2 0 16,-3 2 2-16,-1-1 1 16,0-3-3-16,2 4 0 0,4-3-3 15,3 0 9-15,3 0-6 16,0-1 0-16,0 2-15 15,-4 0 8-15,-4 0 4 16,-4 2 3-16,-5 1-9 16,1-1 15-16,-3-1-6 15,-2 1 0-15,4 0 7 16,1 0-7-16,3-2 0 16,-1-2 0-16,2 0-12 15,-5 0-5-15,0 0 15 16,-4 1-5-16,-4 0 2 15,0 0-5-15,1 0 10 0,-1 0 0 16,1-3-6 0,3 0-22-16,-3 0-1 0,-2 0-35 15,-5 0-13-15,-11 0 70 16,-6 0-1-16,-8 0 8 16,-6 0-7-16,-5 0 17 15,-5-3-10-15,-3-3 0 16,-2 0 1-16,2 0 22 15,1 0-22-15,1 2 9 16,4 2 15-16,-6 0-24 16,-4 2 40-16,-7 0-41 15,-6 0 8-15,-5 0-5 16,-5 8-2-16,-4 4-1 16,1 8 24-16,-3 8-5 15,0 12 49-15,0 9-18 0,0 6-13 16,-3 7 16-16,-1 5-32 15,0-1 16-15,-1 0 11 16,1-3-31 0,0-6 29-16,-3-7-29 0,2-3-5 15,1-7 37-15,-1-6-36 16,1-2 17-16,0-5-27 16,-1-6 10-16,3-3-11 15,0-6-2-15,-12-6-85 16,3-1-96-16,-7-5-620 0</inkml:trace>
  <inkml:trace contextRef="#ctx0" brushRef="#br0" timeOffset="124423.79">2103 6264 29 0,'0'0'639'15,"0"0"-574"-15,0 0-65 16,0 0-37-16,0 0-44 15,0 0-117-15,0 0-197 16</inkml:trace>
  <inkml:trace contextRef="#ctx0" brushRef="#br0" timeOffset="125485.7">2103 6264 134 0,'-35'6'253'15,"35"-6"-93"-15,0 0-36 0,0 0-4 16,0 0 56-16,0 0-57 16,0 0-17-16,0 0-19 15,0 0-40-15,4 2 44 16,10 0 5-16,7 4-15 15,7-2 23-15,6 0-33 16,8 0-15-16,6-2 3 16,6 1-24-16,6-2 30 15,3 1-33-15,3 1-10 16,6-2 20-16,4-1-38 16,4 0 22-16,7 0-5 15,1 0-15-15,9 0 26 16,1 0-20-16,2 0-7 15,2 0 17-15,-1 0-9 16,1 0 0-16,-4 0-6 0,-2 0 7 16,-3 0 8-16,-1 0-2 15,-3 0 21-15,0 0 19 16,-2 0-37-16,0 0 14 16,3 0 5-16,-2 0-32 15,3 0 36-15,6 2-42 16,3 1 0-16,0-2 2 15,-2 3 7-15,0 0-9 16,-7 2 0-16,-2 0 9 0,-5 2-12 0,2 1 3 0,-1-3 0 16,-1 1-5-16,-1 1 16 15,-1-2-11-15,-4 2 0 16,-2-1 6-16,-3-4-9 16,0 3 3-16,-1-4 0 15,2 2 1-15,-1-1 12 16,3-1-13-16,-3-1 0 15,1 3 0-15,-3 0-6 16,-2 0 8-16,-7-1-2 16,-1 1 0-16,-5-2 10 15,-5-2-10-15,2 0 0 16,-4 0 0-16,1 0-6 16,-2 0 8-16,-1 0-2 15,0 0 3-15,0 0 12 16,-3 0-16-16,1 1 1 15,-3 2 0-15,0-2 0 0,-1 2 9 16,-1-3-9-16,-5 2 7 16,-4-1 9-16,-6-1-8 15,-2 2-8-15,-6-2 0 16,-1 0 54-16,-3 0-54 16,1 0 13-16,-3 0-11 31,-1 0 17-31,2 0-16 15,3 0-3-15,4 3 6 0,1-3-6 0,2 0 9 16,0 1-9-16,3 1 0 31,-4 1 13-31,0 1-5 16,1 0-8-16,-4-2 0 0,-2 2-12 0,-3-3 13 16,1 2-1-16,-2-2 0 15,2-1 21-15,-1 3-15 0,3-3-6 16,0 2 0-16,-3-2-12 15,0 2 20-15,2-2-8 16,4 2 0-16,-1 1 7 16,1-2 1-16,2 0-8 15,-5-1 0-15,1 3-12 32,-4-3 21-32,-3 0-9 0,-2 0 0 0,-1 0 7 31,-3 0-7-31,4 0 0 15,-2 0 1-15,0 0-7 0,-1 0 7 0,-3 0-1 16,-2 0 0-16,2 0-6 16,-2 0-12-16,0 0-36 0,0 0-117 15,0-3-328-15,-4 1-991 0</inkml:trace>
  <inkml:trace contextRef="#ctx0" brushRef="#br0" timeOffset="125673.18">8182 6481 1285 0,'0'0'827'0,"0"0"-706"16,0 0 18-16,0 0-97 0,0 0-42 16,0 0-2-16,0 0-274 31,-2 0-203-31,5 0-521 0</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1:53:18.488"/>
    </inkml:context>
    <inkml:brush xml:id="br0">
      <inkml:brushProperty name="width" value="0.05292" units="cm"/>
      <inkml:brushProperty name="height" value="0.05292" units="cm"/>
      <inkml:brushProperty name="color" value="#FF0000"/>
    </inkml:brush>
  </inkml:definitions>
  <inkml:trace contextRef="#ctx0" brushRef="#br0">10356 4131 694 0,'0'0'290'0,"0"0"-101"0,0 0-86 16,0 0-65-16,0 0-5 16,0 0-27-16,25 0 20 15,-13 0-1-15,1 0-18 16,0 0 50-16,3 0-22 16,-1 0 7-16,1 0 25 15,-1 0-12-15,3 0 12 16,2 0-33-16,2 0-1 15,5 0 30-15,2-3-54 16,2 3 7-16,5 0-10 0,0 0 13 16,0 0-22-1,-1-1 3-15,1 1 0 0,-1 0 0 16,-2-3 7-16,3 3-7 16,-3-1 3-16,2-1 13 15,-2-1-17-15,2 2 1 16,1-2 0-16,2-1-16 15,2 3 23-15,0-4-7 16,2 2 0-16,-1 0 18 16,-1 1-15-16,-5 1-3 15,1-2 0-15,-1 3-8 16,-1-1 17-16,-1 1-9 16,3-3 0-16,-2 2 15 15,3-2-5-15,-1 1-9 16,-1 1-1-16,1 1 10 0,0 0 4 15,0 0-14 1,-3 0 14-16,1 0-5 0,1 0 19 16,0 0-28-16,3 0 0 15,1 0-1-15,-3 0 8 16,3 0-7-16,-1 0 0 16,0 0 11-16,4 0-14 15,0 0 3-15,3 0 0 16,0 0-2-16,0 1 18 15,-1 1-16-15,3 1 0 16,-1-3 0-16,2 0-10 16,-2 0 16-16,-1 0-6 15,-1 0 3-15,1 0 4 0,-5 0-8 16,0 0 1 0,0 0 0-16,0 0 0 0,0 0 1 15,-2-3-1-15,-1 0 9 16,2 3 4-16,-1 0 7 15,2 0-12-15,0 0 0 16,5 0 14-16,1 0-15 16,3 0-2-16,5 0 18 15,-2 0-23-15,-2 0 29 16,-3 0-29-16,-3 0 1 16,-1-4-1-16,-5 1 11 15,0 3-11-15,-5-1 14 16,3 1-5-16,1 0 12 15,6 0-2-15,1 0-13 0,1 0 21 16,2 0-15-16,0 0-12 16,-1 0 0-16,1 0 17 15,-2 0-6-15,-2 4-4 16,-1-3 5-16,-2 3 22 16,7-2-22-16,-1 2 4 15,3-1-7-15,3-2 8 16,3 2 5-16,3-2-22 15,2 1 2-15,-1 3 14 16,0-1-5-16,-3-1-11 16,0 0 0-16,2-2 15 15,2 2-9-15,5-3-6 16,1 1 0-16,1-1 6 0,1 0 9 16,-2 0-15-1,-6 0 0-15,-2 0 13 0,-1 0-11 16,0 0-2-16,-4 0 0 15,2 0 6-15,-1 0 12 16,4 0-18-16,0 0 0 16,5 0 10-16,-3 0-5 15,2 0-5-15,-2 0 0 16,-4 0 12-16,-1 0 0 16,1 3-12-16,0 0 0 15,2 1 0-15,2 3-6 16,5-3 6-16,1 2 0 15,3-3 0-15,1 3 11 0,-3-1-12 16,-7-1 1-16,-4 1 0 16,-8-2-11-16,2-1 17 15,-6-2-6-15,3 0 0 16,-3 0 15-16,3 0-16 16,2 0 1-16,5 0 0 15,-4-5-17-15,4 1 28 16,2 1-11-16,-3 1 0 15,1-3 16-15,2 4-20 16,-1-1 4-16,-1 2 0 16,-3 0-15-16,-2 0 22 15,-2 0-7-15,-5 0 0 16,1 0 14-16,-1 0-19 0,0 0 5 16,-1 0 0-16,1 0-6 15,2 0 18-15,-1-3-12 16,1 3 0-16,3 0 19 15,1 0-10-15,4 0-7 16,-3 0 11-16,-2 0 10 16,-4 0-11-16,-3 3-12 15,-7-3 0-15,2 0 15 16,-1 0-10-16,-1 0-5 16,0 0 0-16,-1-6-3 15,-1-2 13-15,-2 2-10 16,-2-2 0-16,-3-1 12 0,1 4-8 15,-6 0-4 1,2 2 0-16,1-2 6 0,3 1 9 16,-1 0-15-1,3 0 0-15,2 1 1 0,2-1-3 16,2 0 3-16,1 1-1 16,4-1 0-16,2 1 9 15,2-1-10-15,5-2 1 16,0 1 0-16,-1-1-9 15,1 1 10-15,-4-4-1 16,-3 4 2-16,0-2 16 16,-2 1-19-16,-4 3 1 15,-3 0 0-15,-4 2-20 16,-9-1 26-16,-3 2-6 16,-9 0 0-16,-3 0-9 15,-3 0-9-15,-7 0-83 0,-78 0-171 16,0 0-123-16,-19-5-304 0</inkml:trace>
  <inkml:trace contextRef="#ctx0" brushRef="#br0" timeOffset="1281.08">2822 4141 1258 0,'0'0'314'0,"0"0"-181"0,0 0-132 16,0 0 48-16,0 0 37 16,0 0 20-16,-43 110-31 15,32-60-27-15,2 6 61 16,5 6-33-16,2 4-28 16,2 1 11-16,0-2-58 15,0-2 13-15,0-7-14 16,0-6 7-16,0-9-26 15,0-9-70-15,0-14-141 16,0-9-286-16,0-9-93 0</inkml:trace>
  <inkml:trace contextRef="#ctx0" brushRef="#br0" timeOffset="3764.73">2880 4107 892 0,'0'0'312'0,"0"0"-139"0,0 0-112 16,0 0-9 0,0 0-1-16,0 0 14 15,133-37 18-15,-91 33-52 0,5 1 20 16,-1-1 22-16,4-1-23 16,1 2 22-16,0-4-38 15,7 1-4-15,2 0 17 16,5 0-46-16,7 0 25 15,5-1 2-15,6-2-22 16,4 3 22-16,1-2-28 16,1 2 1-16,-4 0 8 15,-5 2 3-15,-6 1-12 16,-1 2 0-16,-3-2 12 0,-1 2-12 16,0-2 0-16,1-3 0 15,3-3 0-15,-2 1 10 16,-2 0-10-16,-2 2 0 15,-7 0 13-15,-3 2-5 16,-3 1-8-16,-2 0 0 16,-4 2 12-16,4-4 4 15,2 4-16-15,-1-4 0 16,0-1 8-16,3 2-10 16,-2 0 2-16,-1 0 0 15,-2 0 1-15,1 1 14 16,-4 1-15-16,-1 1 0 15,-3 1 13-15,1-3-7 0,-3 2-5 16,6-1-1 0,-4-2 5-16,3 0 14 15,-3 0-20-15,-1 0 1 16,-5 0 0-16,-3 2-12 0,-4 2 18 16,3-2-6-16,-1 2 0 15,3-2 12-15,4 0-20 16,0 0 8-16,-1-3 0 15,-2 4-5-15,-4-1 6 16,-8-1-1-16,-7 1 0 16,-5 2 13-16,-6 0-19 15,4 0 6-15,-5 0 0 16,3 0-13-16,5 0 23 16,-2 0-10-16,7 2 0 15,1 4 11-15,0 3-16 0,0 1 5 16,-2 5-4-1,-2-2-9-15,-3 5 2 0,-2 1 11 16,0 0 0-16,0 3 8 16,3 2-8-16,-2 1 0 15,3 0 0-15,0 0 0 16,-1-4 7-16,-3 1-7 16,-1-4 0-16,-2-1 10 15,-4-6-18-15,3 1 8 16,-3-2 0-16,0 1 1 15,1-4 12-15,-1 2-13 16,3 1 0-16,-4-2 11 0,1 0 0 16,-2 0-11-1,0 2 0-15,-2 1 18 0,2 2-8 16,-2 1 2-16,2-1-12 16,1 4 13-16,-1-1-10 15,0 1-3-15,0 0 0 16,-2-1 5-16,2 1 7 15,1 0-13-15,0-1 1 16,-1 0 0-16,0 2-3 16,0 1 4-16,-2-2-1 15,2 4 0-15,-2-3 10 16,0 2-17-16,2-2 7 16,-2 2 0-16,0-2-12 0,0 1 12 15,0 0 0 1,0-2 0-16,0-3 13 0,0 1-6 15,0-3-7-15,0-1-27 16,0-2 20-16,-2 1 1 16,0-2 6-16,-2 2 0 15,-1 1 1-15,0-2 2 16,-1 3-3-16,1-1 3 16,-1-4-21-16,-1 1 18 15,0-4 0-15,0 2 38 16,1-2-29-16,0 0 37 15,-3 3-45-15,-1-6 0 16,-1 3 15-16,-2 1 3 16,-7 1-8-16,-5-2 2 15,-1 1-11-15,-8 2 42 0,-3-2-44 16,-1 1 1-16,-6 1 4 16,3-3 1-16,-4 0-6 15,1 2 0-15,-1-3 16 16,-2 2-11-16,3 1-5 15,-1-2 0-15,3 0-6 16,-1 2 13-16,3-2-7 16,-1 1 0-16,0 2 1 15,-1-4 1-15,0 2-2 16,-3 1 0-16,1-2-2 16,1-2 8-16,-2 2-6 15,-2-2 0-15,3 0 6 16,-3-2-22-16,-2 0 16 0,2 0 0 15,-2 0 0-15,2 0 22 16,3 0-23 0,1 0 1-16,4 0-3 0,1 0-5 15,2 0 10-15,1 0-2 16,-2 0 0-16,4 0 9 16,-2 0-17-16,1 0 8 15,1 0 0-15,2 0-6 16,0 0 17-16,-1 0-11 15,3 0 0-15,-2 0 10 16,0 0-11-16,-4 0 1 16,-1 0 0-16,-3 0-12 15,0 0 12-15,1 0 0 16,-2 0 2-16,1 0 16 0,2 0-18 16,1-2 0-16,3-2 0 15,0 0-14-15,1 0 23 16,1-2-9-16,2 1 0 15,-2-1 17-15,0 5-22 16,-2-3 5-16,-3 4 0 16,-3-2-19-16,0 2 26 15,-1 0-7-15,-1-2 0 16,3 0 8-16,3-2-8 16,2 0 0-16,-1 0 0 15,1 0-11-15,2-1 20 16,2 2-9-16,0-1 0 15,2-1 1-15,2 4 1 16,0 1-2-16,4-2 0 0,-4 2-15 16,0 0 18-16,1 0-3 15,-1 0 0-15,0 0 12 16,4 0-14-16,-2 0 2 16,2 0 0-16,-2 0 0 15,0 2 3-15,3-2-4 16,-1 1 1-16,-2 2 0 15,3-1 0-15,2-1 0 16,-2 2 0-16,3-3 6 16,-2 0 6-16,1 0-10 15,1 0-2-15,-1 0 0 16,-2 0 4-16,0 0 5 16,-3 0-9-16,-4 0 10 15,4 0 5-15,-4 0-3 0,2 0-12 16,0 0 1-16,3 0 11 15,0 0-4-15,0 0-8 16,-1 0 0-16,1 0 19 16,2 0-11-16,-2 0-7 15,1 0-1-15,2 0 31 16,1 0-20-16,0 0-1 16,2 0-8-16,6 0 17 15,0 0 3-15,3 0-22 16,3 0 0-16,2 0-1 15,0 0 2-15,-3 0-1 16,1-3 0-16,-3 3 24 0,-2 0-30 16,0-1 6-16,1-1 0 15,3 2 6-15,0-3 6 16,1 3-12-16,4-1 0 16,0 1 7-16,0 0-33 15,0 0 20-15,0 0-71 16,0 0-40-16,-2 0-364 15,0 0-84-15,2 0-201 0</inkml:trace>
  <inkml:trace contextRef="#ctx0" brushRef="#br0" timeOffset="10419.4">16344 5013 732 0,'0'0'226'0,"0"0"-38"16,0 0-56-16,0 0-72 15,0 0 11-15,0 0-31 16,0-12-25-16,0 9 23 16,0 3-30-16,0 0 45 15,2 0 14-15,2 0-35 16,5 0 33-16,5-1-36 16,7 1-10-16,8-2 57 15,10 2-54-15,5-3 18 16,3 3-40-16,4 0 0 15,2 0-2-15,25 0-145 16,-12 0-140-16,-6 3-415 0</inkml:trace>
  <inkml:trace contextRef="#ctx0" brushRef="#br0" timeOffset="12263.02">1424 5836 735 0,'0'0'312'15,"0"0"-221"-15,0 0 19 16,0 0-1-16,0 0-64 15,0 0-2-15,0 0-22 16,-11-5-5-16,11 5 69 16,0 0 9-16,0 0 11 15,0 0-7-15,0 0-57 16,0 0-17-16,0 0-24 16,0 0 0-16,7 0 10 15,9 0 18-15,5 0 13 16,6 0 37-16,6 0-55 15,6 0 17-15,5 0-22 0,5 0-9 16,8 0 28-16,0 0-30 16,5 0 5-16,2 0-5 15,2 0 6-15,-2 0-5 16,-1 0-8-16,-1 0 0 16,1 0 1-16,-5 0 8 15,0 0-9-15,-3 3 0 16,-2-2 11-16,3-1-10 15,2 0-1-15,0 0 0 16,0 0-3-16,-1 0 16 16,1 0-13-16,-2 0 0 15,-2 0 14-15,2 0 2 0,-1 0-16 16,1 0 1 0,4 0 25-16,2 0-16 0,5 0-7 15,1 0-3-15,0 0 10 16,1 0-14-16,-2 0 4 15,-3 0 0-15,-3 0-2 16,-3 0 10-16,-2 0-8 16,-5 0 0-16,0 0 1 15,-2 0 6-15,-3 0-7 16,0 1 12-16,-4-1 29 16,1 3-40-16,-2-1 40 15,1-1-32-15,-3-1-3 16,-1 3 37-16,-5-3-31 0,-2 0 17 15,-2 0 11 1,-6 0-39-16,-6 0 32 0,-3 0-21 16,-8 0-11-16,-1 0 50 15,-3 0-51-15,0 0 26 16,-2 0-14-16,0 0 3 16,0 0-30-16,4 0-33 15,10 0-123-15,1 0-210 16,4-6-779-16</inkml:trace>
  <inkml:trace contextRef="#ctx0" brushRef="#br0" timeOffset="13856.09">15267 5084 932 0,'0'0'334'0,"0"0"-218"16,0 0-6-16,0 0-63 16,0 0-47-16,0 0 149 15,0 0 19-15,-18 147-38 0,10-72 30 16,-5 22-67-16,1-6 3 16,1 3-38-16,-3-1-34 15,5-17 41-15,-1 6-64 16,0-8 20-16,1-3-14 15,5-9 8-15,0-8-7 16,0-10-8-16,4-10-30 16,0-9 20-16,0-12-112 15,0-9-53-15,0-8-95 16,4-16-64-16,2-10-280 0</inkml:trace>
  <inkml:trace contextRef="#ctx0" brushRef="#br0" timeOffset="16137.18">15189 5155 232 0,'0'0'549'16,"0"0"-341"-16,0 0-53 0,0 0-65 16,0 0-15-16,0 0-36 15,0 0 16-15,25-2-10 16,-5 2-27-16,7 0 62 15,6 0-24-15,7-2 52 16,2 0-27-16,3 0-79 16,1 2 27-16,4-2-27 15,-4 2 8-15,1-2 26 16,-3 0-34-16,-1-3 17 16,-1 4 15-16,-2-5-33 15,1 3 38-15,-1-1-12 16,0-3-26-16,-1 3 41 15,2 0-36-15,-1 0 5 16,1 2 3-16,-4-2-1 16,3 2-9-16,-2 2-4 0,1-3 0 15,-2 2 8-15,1-1 1 16,-3 2-7-16,3 0 1 16,-1-3 12-16,-2 3-4 15,0 0-11-15,-1-1 0 16,-1 1 2-16,-2 0 11 15,1 0-4-15,-1 0 18 16,2 0-26-16,3 0 24 16,2 0-25-16,0 0 0 15,2 0 8-15,-1 0 0 16,2 0-8-16,-1 4 0 16,-2-2 15-16,-3 2-24 15,0-2 9-15,-4 2 0 0,0-2-3 16,0 0 12-1,0 0-9-15,3 0 0 0,-1 0 12 16,5 0-8-16,1 0-4 16,4 0 0-16,1-2-8 15,2 0 21-15,-5 2-13 16,3-2 0-16,-3 0 9 16,-1 3-7-16,-2-3-2 15,3 0 0-15,1 0 22 16,2 1-12-16,5-1-2 15,3 0-8-15,5 3 12 16,1-1-10-16,2-1-2 0,0 1 0 16,-2 2-2-16,-2 0 4 15,-2-2-2-15,-1 2 0 16,-2-2 8-16,1-2 1 16,-2 2-9-16,2-2 0 15,2 0 12-15,-1 0 4 16,0 0-1-16,1 0-10 15,2 0-4-15,-2 0 41 16,-2 0-41-16,1 0 16 16,4 0-11-16,-1 0 6 15,-1 0-4-15,5 0-8 16,-2 0 0-16,2 0-1 16,0 0 11-16,-4 0-2 15,0 0 24-15,0 2-26 16,-3 0 22-16,3 0-28 0,0-2 1 15,1 2 1-15,2 0-1 16,-1 2-1-16,-3 0 0 16,1 2 13-16,-1 2-16 15,1 0 3-15,-2 2 0 16,-1 0-19-16,1 3 32 16,-3-1-13-16,2-1 0 15,1 1 12-15,-3-2-15 16,-2 2 3-16,-6-2 0 15,-10 1-13-15,-4-4 25 16,-7 3-12-16,-2-1 0 16,-2 1 15-16,-3-2-11 15,-3 0-4-15,-3 0 0 0,-3-1-21 16,-2 6 44-16,1 3-22 16,-2 4 4-16,-3 4 5 15,0 8 21-15,0 5 4 16,0 4-20-16,-5 6 29 15,-4 1-38-15,0 2 12 16,1-3-16-16,-2 3 17 16,1 0 11-16,1-1-30 15,0 1 1-15,4-3 16 16,-2-7-1-16,1-4-8 16,3-4-8-16,-2-9 9 15,2-4 3-15,-1-4-11 0,3-8-1 16,-3-3 5-1,3-2 14-15,-2-2-19 0,2 0 0 16,-3 0 1 0,2 0 1-16,-3 0-2 0,-3 0 0 15,-7 0 1-15,-10 0 8 16,-11 0 0-16,-14 0-9 16,-12-2 0-16,-10-6-15 15,-7-2 15-15,0 0 0 16,0 2-6-16,3-1 24 15,1 1-15-15,3 3-3 16,0 1 1-16,-6-1-4 16,0 1 10-16,-10 1-7 15,-2 1 0-15,-7 0 12 16,-2 2-27-16,-1-2 15 16,3 2-6-16,5 0-1 0,7 0-14 15,4 0 21-15,4 0 0 16,0 0 18-16,-2 0-18 15,0 0 0-15,-7 2 0 16,-4 0-14-16,-7 0 25 16,0-2-11-16,1 0 0 15,-1 0 4-15,7 0-20 16,0 0 16-16,6 0-3 16,1 0-27-16,1 0 30 15,2 0 0-15,-2 0 0 16,0 0 2-16,4-2-4 15,-3 2 2-15,1 0 0 0,2 0-10 16,-1 0 25-16,0 0-15 16,5 0 0-16,-4 0 10 15,4 0-19-15,-1 0 9 16,3 0 0-16,4 4-1 16,1 0 11-16,-1 0-10 15,3 2 0-15,1-1 1 16,1 1-5-16,2 0 4 15,2-1 0-15,2 1-1 16,0-2 0-16,2 0 1 16,-2 0 0-16,3 0 1 15,2-1-7-15,-1-2 15 0,6 1-9 16,4 1 0 0,6-3 12-16,10 1-18 15,5-1 6-15,7 0 0 0,4 0-4 16,1 0 11-16,-1 0-7 15,0 0 0-15,-3 0 16 16,-3 1-22-16,0-1 6 16,0 0 0-16,1 0-10 15,1 0 23-15,4 0-13 16,1 0 14-16,1 0 1 16,6 0 5-16,0 0-20 15,0 0 0-15,2 0-16 16,0 0 26-16,0 0-10 15,0 0 0-15,0 0 14 16,0 0-14-16,0 0 0 16,0 0 0-16,0 0-12 0,0 0 10 15,0 0-8-15,0 0 2 16,0 0-43-16,0 0 50 16,0 0-40-16,0 0-18 15,0 0 11-15,0 0-65 16,0 0-38-16,0 0-202 15,0-1-321-15</inkml:trace>
  <inkml:trace contextRef="#ctx0" brushRef="#br0" timeOffset="16277.4">15153 6138 1273 0,'0'0'247'0,"0"0"-58"0,0 0 10 15,0 0-148-15,0 0-51 16,0 0-14-16,0 0-244 15,-24 15-596-15</inkml:trace>
  <inkml:trace contextRef="#ctx0" brushRef="#br0" timeOffset="59072.55">15232 5135 781 0,'0'0'236'0,"0"0"11"16,0 0-86-16,0 0-39 15,0 0 34-15,0 0-98 16,-4-9-2-16,4 9-28 16,0 0-15-16,0 0 51 15,0 0-27-15,0 0 10 16,0 0 26-16,0 0-48 15,0 13 65-15,-4 7-13 16,0 7-42-16,-2 10 47 16,-3 6-50-16,-5 2-8 15,3 3-8-15,-2-1-4 16,-1-3 3-16,2 3-15 16,-2-3 1-16,1-1 31 0,4 0-26 15,-1-2 2 1,2 0 17-16,1-5-16 0,1 0 3 15,-2-2-12-15,2-2 6 16,-1 0-3-16,-1-2 3 16,0-3-6-16,2-2 3 15,2-1 12-15,-1-2-8 16,3-1-7-16,0 1 0 16,2-5-4-16,0 4 12 15,0-3-8-15,0-2 0 16,0 0 14-16,0 0-22 15,0-4 8-15,0-5 0 16,0 0 3-16,0-3 11 16,0-4-14-16,0 2 0 0,0-2 10 15,0 0-14 1,0 0 4-16,0 0 0 0,0 0-11 16,0 0 10-16,0 0 1 15,0 0 0-15,0 0-1 16,0 0-13-16,0 0 3 15,0 0 2-15,6 0 8 16,3 0 2-16,1-2 6 16,0-2-7-16,1 0 17 15,1 0-17-15,-3-1 0 16,1 4 0-16,4-4 0 16,-1 3 8-16,3-3-8 15,-1 1 0-15,1 2 0 16,-3-2 6-16,4 2-6 15,0-2 0-15,3 2-3 0,5 0 4 16,4-2-1-16,2 2 0 16,2 2 9-16,1-2-14 15,-1 2 5-15,-2 0 0 16,-2 0-1-16,0-3 12 16,0 3-12-16,0 0 1 15,-3-1 0-15,3-2-5 16,-2 1 5-16,2 1 0 15,0-1 0-15,5-2 14 16,1 0-23-16,2 0 9 16,0-1 0-16,1 1-9 15,-3 3 10-15,-1 1-1 16,-5-2 0-16,0 2 18 0,-2-2-19 16,-3 2 1-16,3-2-3 15,-2 0-9-15,1 0 18 16,-2 2-6-16,1-3 0 15,0 3 7-15,2 0-14 16,0 0 7-16,-4 0 0 16,4 0-11-16,-2 0 11 15,-3 0 0-15,0 0 0 16,1 0 11-16,-1 0-19 16,-1 0 8-16,0 0 0 15,2 0-13-15,1 0 19 16,3 0-6-16,2 0 0 0,-1 0 18 15,3 0-21-15,4 3 3 16,-4-1 0-16,2 0-14 16,-1-2 3-16,1 2 11 15,-2-2 0-15,0 0 4 16,0 2-5-16,1-2 1 16,-3 0 0-16,4 0-16 15,-2 0 19-15,2 0-3 16,1 0 0-16,-1 0 1 15,0 0 8-15,-1 0-9 16,-1 0 0-16,-2 0-16 16,-2 0 26-16,2 0-10 15,-2 0 0-15,-1 0 6 16,1 2-19-16,2-2 13 16,-1 0 0-16,1 1 1 0,6-1 12 15,-4 0-13-15,2 0 0 16,1 0-3-16,-1 0 1 15,0 0 2-15,-2 0 0 16,1 0 0-16,-3 0 6 16,0 0-8-16,0 0 2 15,2 0 0-15,2 0-14 16,1 0 15-16,-1 0-1 16,-1 0 0-16,3 0 15 15,-2 0-16-15,-2-1 1 16,2-1 0-16,-1 0-11 15,-1 0 11-15,0 0 0 16,2 0 0-16,-2-1 9 16,4-1-15-16,-4 2 6 15,0 1 0-15,-2-2-7 0,-1 1 8 16,-1 1-1-16,2 1 0 16,-2 0 16-16,0 0-18 15,0 0 2-15,0 0 0 16,2 0-6-16,1 0 12 15,2 0-6-15,1 0 0 16,-2 0 15-16,1 0-21 16,-5 0 6-16,-4 0 0 15,0 0-13-15,-3 0 20 16,1 0-7-16,-4 0 0 16,5 0 6-16,1 0-10 0,1 0 4 15,3 0 0 1,4 0-5-16,0 0 6 0,0 0-1 15,2 3 0-15,-1 0 16 16,-3-2-19-16,0 1 3 16,0-2 0-16,-5 3-12 15,3-2 21-15,-2 2-9 16,-1-3 0-16,3 2 11 16,-3-2-16-16,5 0 5 15,-2 2 0-15,2-2-10 16,0 0 22-16,-2 0-12 15,-1 0 0-15,1 0 1 0,-5 0-3 16,1 0 2 0,-4 0 0-16,2 0-1 0,-1 0-2 15,0 0-3-15,0 0 6 16,0 0 0-16,-2 0-7 16,0 0 7-16,-1-2 0 15,-1 2-1-15,-3-2 10 16,1-1-10-16,1 3 1 15,-1 0 0-15,1-1-9 16,1 1 10-16,-1 0-1 16,3 0 0-16,-2 0 8 15,2 0-9-15,2 0 1 16,0 0 0-16,0 0-15 16,1 0 16-16,0 0-1 15,2 0 0-15,-1 0 12 0,0 4-13 16,-2-2 1-16,3 2 0 15,-4-2-13-15,4 0 19 16,-1-1-6-16,1 2 0 16,-2 1 15-16,2-2-32 15,-1 0 17-15,1 0 0 16,-4 1-17-16,-3-2 18 16,-3 0-1-16,-2 2 0 15,-3-3 5-15,-4 2-7 16,0-2 2-16,1 0 0 15,0 0-22-15,8 0 23 16,-2 0-1-16,-1 0 0 16,4 0 15-16,-5 0-24 15,0 0 9-15,-2 0 0 16,0 0-12-16,-3 0 15 0,2 0-3 16,1 0 0-16,0 0 6 15,0 0-12-15,-3 0 6 16,0 0 0-16,-2 0-21 15,1 0 30-15,-1 0-9 16,0 0 0-16,5 0-4 16,-2 0-17-16,1 0 11 15,-1 1 10-15,1 1-15 16,-4 1 0-16,3-3 15 16,-2 1 0-16,-3-1 1 0,0 0-13 15,0 0 12 1,0 0 0-16,2 0-3 0,-2 0 7 15,0 0-4-15,2 0 0 16,0 0 0-16,2-4-9 16,1-4 18-16,-2-1-9 15,2-3 0-15,1-3 9 16,-2 0-10-16,0 1 1 16,-2-4 0-16,3 1 0 15,-3-1 0-15,2 0 0 16,-2 2 0-16,1-2 17 15,2 2-15-15,-3-2-2 16,2 0 0-16,0-2-8 16,-1-2 14-16,1 0-6 15,-2 0 0-15,3-2 15 0,-2 0-9 16,-1-2-6-16,0 0 0 16,0-4-13-16,0 2 22 15,-1 0-9-15,-1-1 0 16,0 2 13-16,0 4-13 15,0-1 0-15,0 2 0 16,0 2-10-16,0-2 18 16,0 2-8-16,0-1 0 15,0-2 11-15,0-2-13 16,0 6 2-16,0-1 0 16,0 2-16-16,0 2 32 15,0 4-16-15,0 2 0 16,0 1 12-16,0 1-21 0,0 4 9 15,0 1-9 1,0-1-1-16,0 1-36 0,0 2-19 16,-15 1-60-16,-11 0-384 15,-12-3-231-15</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1:53:59.838"/>
    </inkml:context>
    <inkml:brush xml:id="br0">
      <inkml:brushProperty name="width" value="0.05292" units="cm"/>
      <inkml:brushProperty name="height" value="0.05292" units="cm"/>
      <inkml:brushProperty name="color" value="#FF0000"/>
    </inkml:brush>
  </inkml:definitions>
  <inkml:trace contextRef="#ctx0" brushRef="#br0">2259 6429 1568 0,'0'0'363'15,"0"0"-177"-15,0 0-98 16,0 0-32-16,0 0-56 15,-26-8-3-15,17 8-11 16,-6 1 28-16,-4 9 4 16,0 0-18-16,-4 5 0 15,1-1 37-15,-1 0-31 0,6 4 22 16,1 0-14-16,7 0-2 16,5 2-22-16,4 0 10 15,0 0-22-15,4 0 20 16,13 0 3-16,2 0-1 15,3 2 23-15,3 0-15 16,2 0 4-16,-3 5-12 16,-2-4 0-16,-1 4-14 15,-4 0 13-15,-7 0-14 16,-8 3 3-16,-2-3-28 16,0 4 33-16,-16 1 7 15,-11-2 0-15,-7 0-6 16,-4-2 7-16,-3-4-1 0,-2-3 9 15,1-3 3-15,2-4-3 16,7-5-9 0,4-5 0-16,6-4-9 0,9 0-1 15,8 0-8-15,6 0-31 16,0-5-51-16,0-3 65 16,8-1-21-16,13-1 48 15,1 2-7-15,5 3 30 16,0 2-13-16,2 3 12 15,-1 0-8-15,-1 7 36 16,0 12-35-16,-2 8 2 16,-5 11 34-16,-5 6-42 15,-6 10 42-15,-6 8-10 16,-3 9-14-16,0 8 64 16,-10 7-24-16,-5 7 5 15,-3-3 24-15,5-2-56 0,0-2 25 16,8-7-21-16,3-7-36 15,2-5 58-15,0-9-57 16,0-6 13-16,0-11-8 16,0-9 4-16,0-7-10 15,-5-9 0-15,-1-7-50 16,-4-4-1-16,-9-7-160 16,-2-19-169-16,6-15-801 0</inkml:trace>
  <inkml:trace contextRef="#ctx0" brushRef="#br0" timeOffset="5920.42">4568 2827 1005 0,'0'0'299'0,"0"0"-154"16,0 0-10-16,0 0-27 15,0 0-16-15,0 0 12 16,-3-16-60-16,3 16 18 16,-2 0-4-16,2 0-32 15,-2 0 42-15,0 0-68 16,-2 6 2-16,-3 16 2 15,-1 16 45-15,-6 12 45 16,-1 15-24-16,-2 9-39 16,-1 6 54-16,3 4-63 15,2 2 2-15,1 0-18 16,6-3 16-16,2-5-22 0,-1-6 0 16,3-5-2-16,0-13-22 15,-1-10-12-15,1-10-46 16,0-12-131-16,2-11-296 15,0-11-49-15</inkml:trace>
  <inkml:trace contextRef="#ctx0" brushRef="#br0" timeOffset="8300.42">4569 2809 880 0,'0'0'158'0,"0"0"-47"16,0 0-51-16,0 0-23 16,0 0 46-16,0 0-34 0,0 0 6 15,95-14-13-15,-64 14-20 16,3-1 38-16,-1-2-21 15,3 1-1-15,-1 1 26 16,1-4-42-16,1 3 28 16,4-2-2-16,-1 0-31 15,0 0 46-15,5 0-30 16,-3 0-4-16,3 2 15 16,1 0-38-16,1 0 36 15,2-1-26-15,0 3-10 16,3-1 23-16,-2 1-27 15,2 0-2-15,0 0 7 16,0 0 8-16,0 0-9 0,-1 0 0 16,-2 0-5-1,3 0 23-15,-2 0-23 0,2 1 10 16,1 4-5-16,1-3 7 16,-1 2-8-16,3-2-5 15,-2 0 0-15,-1 0-6 16,-2-2 13-16,-2 2-7 15,0-2 0-15,-2 2 12 16,0-2-13-16,-3 2 1 16,4 0 0-16,-4 0-11 15,2 0 19-15,3 0-8 16,3 3 0-16,1-4 13 0,0 4-20 16,1-3 7-16,2 1 0 15,-5-1-11-15,0-1 20 16,-3-1-9-16,-2 3 0 15,-4-1 10-15,3-2-14 16,1 2 4-16,1-2 0 16,3 0-15-16,-2 0 23 15,0 0-8-15,-7 0 0 16,-3 0 14-16,3 0-18 16,-3 0 4-16,4 2 0 15,3 0-13-15,3 2 23 16,2-2-10-16,-4 0 0 15,1 0 7-15,-3 2-11 16,-1-2 4-16,-5 1 0 16,-3-2-9-16,-1 1 19 0,1-2-10 15,1 0 0-15,2 0 2 16,0 0 1-16,-3 0-3 16,1 0 0-16,-5 0-12 15,-2 0 19-15,-2-3-7 16,-4-2 0-16,-4 3 6 15,1-2-10-15,-4 2 4 16,-3 0 0-16,0 0-2 16,0 0 5-16,-1 2-3 15,0 0 0-15,-4 0-4 16,1 0-14-16,-3-2 18 16,0 2 0-16,-3 0-1 15,0 0-1-15,-1 0-5 0,1 0 2 16,1 0-11-1,-2 0 4-15,-2 10-16 0,0 4 28 16,0 6 9-16,0 7-3 16,0 3 37-16,0 6-24 15,-9 5-17-15,1 3 57 16,0 5-53-16,-2 1 26 16,1 0 2-16,-3-2-23 15,1 0 30-15,-2-2-13 16,-3 1-28-16,0-4 50 15,1 2-48-15,2-3 24 16,-1-2-8-16,1 1-4 0,4-4 1 16,0-1-15-1,0-3 0-15,0-4-8 0,2-3 20 16,3-3-12-16,0-5 0 16,-1-2 12-16,1-4-15 15,2-4 3-15,2-2 0 16,-2-4-18-16,0-1 21 15,-1-1-3-15,0 0 0 16,-1 0 6-16,-2 0-6 16,-3 0 12-16,-3 0-11 15,-3 0 17-15,-1-1-1 16,-6-6-17-16,-2 0 0 16,-3 0 10-16,-4 0-22 15,-5 0 12-15,1 2 0 16,-6 1-13-16,-1-1 11 0,-5 2 2 15,-2-2 0-15,-3 1 15 16,-1-1-8-16,-1 0-7 16,1 1 0-16,-2-1-5 15,1-1 17-15,1-1-12 16,1 4 0-16,0-3 1 16,4 1-5-16,-1 1 4 15,1 0 0-15,-2 0-11 16,1 1 25-16,0-1-14 15,0 0 0-15,3-1 1 16,1 1-4-16,0-1 3 16,0 0 0-16,3 2-1 15,0-4 16-15,-1 4-15 0,1-4 0 16,-3 3 0 0,1 0-10-16,-3 1 11 0,1 0-1 15,2 1 0-15,-2 0 11 16,4 0-12-16,2 1 1 15,2-2 0-15,3 3-14 16,-1 0 15-16,1 0-1 16,-1 0 3-16,2 0 16 15,3 0-25-15,-1 0 6 16,0 0 0-16,0 0-19 16,1 0 25-16,-5 0-6 15,-1 0 0-15,-5 0 13 0,-3 0-20 16,-5 0 7-1,-3 0 0-15,0 0-9 0,1 0 10 16,6 0-1-16,3 0 0 16,5 0 20-16,5 0-15 15,2 0-5-15,2 0 0 16,-3 0-12-16,1 0 18 16,-2 0-6-16,-3 0 0 15,1 0 16-15,-3 0-16 16,-3 0 0-16,4 0 0 15,1 0 2-15,3 0 10 16,0 0-12-16,4 3 0 16,0-3 7-16,4 1 5 15,0 1-12-15,0 0 6 16,6 0-4-16,-1 1 9 0,2-3-11 16,2 1 9-16,-2-1 6 15,1 2 10-15,-5 0-25 16,6-2 0-16,-2 0 6 15,3 2 12-15,-1-2-18 16,0 2 0-16,1-2 10 16,-6 2 19-16,0 1-28 15,-4-2-1-15,-4 2 28 16,2-2-10-16,-2 1-7 16,6 2-1-16,6-1 6 15,5-2 17-15,6-1-33 16,2 2 1-16,4-2 3 0,0 0 14 15,0 0-19-15,0 0 1 16,0 0 0-16,0 0-18 16,0 0 24-16,-3 0-6 15,3 0 0-15,0 0 11 0,0 0-13 16,0 0 2-16,0 0 0 16,0 0-15-16,0 0 16 15,0 0-2-15,0 0 0 16,0 0-87-16,0-2-6 15,0-9-95-15,0-6-609 0</inkml:trace>
  <inkml:trace contextRef="#ctx0" brushRef="#br0" timeOffset="23642.62">1889 10167 960 0,'0'0'349'16,"0"0"-242"-16,0 0-49 16,0 0-36-16,0 0-1 15,0 0-21-15,-2 0 0 16,2 0 30-16,0 0 15 15,0 0 56-15,6 0 29 16,0 0-53-16,3 0 27 16,1 0-31-16,9-3-46 15,-1-1 39-15,6 0-54 16,0-2 10-16,5 0 17 16,3 0-32-16,1 0 24 0,0 0-31 15,1-2 13-15,2 2-4 16,2 0 3-16,-3-1-12 15,1 1 19-15,-3-3-8 16,0 3 5-16,1 0-16 16,-1 0 1-16,1 0-4 15,0 0 12-15,-1 2-9 16,0 0 4-16,-1 1 8 16,-3-2-7-16,-3 1-5 15,-2 2 0-15,0 0-11 16,2 0 12-16,-4 0-1 15,3 0 0-15,-4 2 18 16,4-2-27-16,2 0 9 0,-2 2 0 16,2-2-1-1,2 0 1-15,-4 2 0 0,5-2 0 16,-1 2 19-16,0 0-29 16,0-2 10-16,-3 0 0 15,-1 2-5-15,-2-3 14 16,0 3-9-16,-2 0 0 15,-1 0 12-15,-3 0-25 16,-3 0 13-16,-1 0 0 16,0 0-14-16,1 0 20 15,-1 0-6-15,3 0 0 16,1 5 6-16,4 1-3 16,1 0-3-16,3 0 0 15,-1 2 0-15,1 0 10 16,-1-3-10-16,-1 4 0 0,2-3 7 15,-2 0-8-15,2 0 1 16,2 0 0-16,0-2-6 16,2 2 22-16,0-4-17 15,2 2 1-15,2 0 0 16,1-2 9-16,-1 2-8 16,0-2-1-16,3-2 7 15,1 2 14-15,1-2-21 16,3 0 0-16,-3 0 6 15,-1 0 1-15,0 0-7 16,-5 0 0-16,2 0 8 16,2 0 5-16,-1 0-4 15,3-4-9-15,3 0 1 16,-4-1 17-16,-1 4-7 0,2 0-10 16,-3 1 10-16,2 0 2 15,0 0-9-15,3 0-4 16,0 0 2-16,3-3 2 15,-3 3-3-15,-1 0-1 16,-2 0 5-16,-4 0 10 16,-4 0-18-16,-5 0 3 15,1 0 0-15,-3 0-2 16,3 0 4-16,-1 0-2 16,5 0 26-16,0 0-25 15,0 0 25-15,0 3-26 0,0-2 0 16,-2 3 5-1,2-2 4-15,0 2-9 0,-2 0 0 16,2-1 7 0,0-2 4-16,0 1-11 0,-4 0 0 15,2 2 3-15,-2-2 9 16,-5 2-1-16,0-2-6 16,-4 1 13-16,-5-3 4 15,1 1-21-15,-4-1-1 16,-1 0 16-16,-1 0-2 15,-1 0-14-15,-1 0 0 16,3 0 1-16,-3 0-7 16,3 0 6-16,-3 2 0 15,4-2-1-15,-2 3-4 16,1-2-2-16,1-1-47 0,0 2-65 16,0-2 16-16,-1 3-104 15,-1-3-130-15,-1 0 30 16,-2 0 86-16,-3 0 85 15,2 0 63-15,-2 0 73 16,0 0 32-16,0 0 49 16,4 0 56-16,1-5 65 15,-1-1-46-15,2 0 26 16,1 2-68-16,-2 2-85 16,-1 2-29-16,-4 0-92 15,0 5-278-15,0 4-549 0</inkml:trace>
  <inkml:trace contextRef="#ctx0" brushRef="#br0" timeOffset="30823.8">3449 11175 441 0,'0'0'98'16,"0"0"-88"-16,0 0 48 0,0 0 43 15,0 0-29-15,0 0-5 16,0 0-21-16,-10 1 52 15,10-1 19-15,0 0-43 16,0 0 20-16,0 0-53 16,0 0-17-16,0 0 21 15,-2 0-36-15,-1 3 17 16,1-3-10-16,-1 2-14 16,-1 2 38-16,2-2-39 15,-3 2 0-15,1 0 18 16,2-2-10-16,2 0 2 15,0 0-11-15,0 0 1 16,0 0 9-16,0-2-10 0,0 0 0 16,0 2-1-16,0-2-6 15,0 2-3-15,6-2 10 16,5 0 0-16,1 0-8 16,5 0 20-16,1 0-8 15,7 0 4-15,0 0 8 16,-2 0-14-16,4 0-2 15,-2 0 0-15,2 0-6 16,-2 0 8-16,1 0-2 16,-2 0 0-16,1 0 14 15,0 0-15-15,1 0 1 16,1 0-2-16,0 0-14 0,-1 0 24 16,-1 0-8-1,2 0 0-15,-3 0 13 0,0 0-15 16,2 0 2-16,-2 0 0 15,2 0-10-15,1 0 17 16,0 0-7-16,0 0 0 16,-2 0-1-16,-2 3-12 15,2-3 11-15,-2 2 2 16,-1-2-13-16,0 0 16 16,-4 0-3-16,-1 0 0 15,-1 0 10-15,-3 0-17 16,3 0 7-16,0 0 0 15,2 0-9-15,2 0 17 16,2 0-8-16,0 0 0 16,3 0 11-16,2 0-19 0,-2 0 8 15,-2 0 0-15,2 0-8 16,0 0 16-16,-1 0-8 16,-4 0 0-16,2 1 1 15,-1-1 1-15,-4 0-2 16,3 0 0-16,-1 0-7 15,0 0 17-15,-1 0-10 16,0 0 0-16,2 0 1 16,0 0-3-16,0 0 2 15,0 0 0-15,5 0 0 16,0 0 0-16,0 0-7 16,2 0 7-16,2 0 0 15,-1 0 7-15,0 0-7 0,-4 0 0 16,2 0 0-1,-5 0 15-15,2 0-17 0,1 0 2 16,3 0 0-16,5 0-11 16,1 0 12-16,0 0-1 15,3 0 0-15,-1 0 8 16,-4 0-10-16,1 0 2 16,-3 0 0-16,-3 0-14 15,1 0 21-15,0 0-7 16,2 0 0-16,2 0 14 15,3 0-22-15,3 0 8 16,3 0 0-16,3-1-16 0,-5 1 1 16,-3 0 15-1,-4 0-7-15,-4 0 16 0,-4 0-21 16,2 0 12 0,-4 0 0-16,2 0 13 0,1 0-6 15,1 0 2-15,-1 0-6 16,1 0 9-16,1 0 4 15,-1 0-16-15,2 0 0 16,-2 0 4-16,-2 0 13 16,0 0-17-16,1 0 6 15,1 0 7-15,4 0 18 16,5 0-21-16,1 0 18 16,3 0 7-16,2 0-34 15,-2 0 21-15,-4 0 2 16,-7 0-23-16,-9 0 31 15,-3 0-31-15,-11 0-1 0,-4 0 0 16,-16 0-14-16,-13 1-181 16,-13 3-204-16</inkml:trace>
  <inkml:trace contextRef="#ctx0" brushRef="#br0" timeOffset="53396.93">2436 12152 766 0,'0'0'231'16,"0"0"-109"-16,0 0-80 15,0 0-6-15,0 0-33 16,0 0 13-16,16 0-5 16,-12 0-5-16,-2 0 25 15,0 0 45-15,0 0-32 16,1 0 21-16,-3 0-4 15,2 0-33-15,1 0 34 16,3 0-38-16,-1 0 19 16,-1 0 49-16,0 0-91 15,3 0 28-15,-1 0-22 0,2 0 2 16,0 1 17 0,-1 2-20-16,1-3-6 0,2 2 15 15,-3-2 4-15,1 0-12 16,-1 1-7-16,0-1 13 15,-3 0 1-15,1 0-14 16,1 0 2-16,1 0 14 16,0 0-9-16,4 0-1 15,-2 0-6-15,2 3 0 16,-2-3-7-16,0 0 23 16,-1 0-16-16,0 0 19 15,-4 0-17-15,2 0 18 16,-1 0-18-16,-1 0 4 15,3 0 7-15,0 0-6 16,2 0-7-16,-1 0 0 0,2 0 19 16,-2 0-19-1,-1 0 0-15,-1 0 0 0,0 0-5 16,-2 0 16-16,0 2-7 16,-2-2-1-16,1 0 13 15,1 0-5-15,2 0-11 16,2 0 0-16,5 0-6 15,2 0 25-15,3 0-19 16,3 0 0-16,-2 0 16 16,-3 0-28-16,-3 0 12 15,-3 0 0-15,-6 0-7 16,0 0 20-16,1 0-13 0,-1 0 0 16,0 0 15-16,0 0-18 15,4 0 3-15,1 0 0 16,-1 0-5-16,2 0 7 15,-2 0-2-15,3 0 0 16,-4 0 9-16,2 0-14 16,0 0 5-16,0 0 0 15,-2-2-7-15,6-1 14 16,0 2-7-16,1-1 0 16,-2-1 11-16,3 0-19 15,-2 0 8-15,1 2 0 16,-6-1 0-16,1 2 10 15,-3-3-10-15,2 3 0 16,-4-1 7-16,0 1-18 16,1-3 11-16,1 3 0 0,3-1 0 15,3-2 9-15,0 3-9 16,0-1 0-16,-1-2 0 16,0 2-6-16,-2 1 8 15,2-2-2-15,-2 2 0 16,-3-3 10-16,4 3-12 15,-1-1 2-15,1-2 0 16,2 3-13-16,-1-1 13 16,3-2 0-16,-1 2 0 15,0 1 16-15,1 0-25 16,-1 0 9-16,-2 0 0 16,0-2-15-16,0 2 26 15,1 0-11-15,1-3 0 16,1 3 8-16,-2-1-10 15,5 1 2-15,0-2 0 0,-1 2-8 16,-1 0 9-16,3 0-1 16,-3 0 0-16,4 0 16 15,-2 0-26-15,-1 0 10 16,-4 0 0-16,3 0-15 16,-7 0 26-16,1 0-11 15,-2 0 0-15,0 0 13 16,-1 0-26-16,1 0 13 15,2 0 0-15,-2 0-6 16,-1 0 12-16,3 0-6 16,-2 0 0-16,2 0 11 15,0 0-15-15,-1 0 4 16,2 0 0-16,-4 0-3 16,1 0 6-16,-3 0-3 15,-2 0 0-15,1 0 7 0,-3 0 8 16,2 0-14-16,-2 0 15 15,0 0 29-15,0 0-38 16,0 0 3-16,0 0-10 16,0 0 18-16,0 0-24 15,0 0 6-15,0 0 0 16,0 0-1-16,0 0-101 16,-2 6-140-16,-14 1-131 15,3 0-487-15</inkml:trace>
  <inkml:trace contextRef="#ctx0" brushRef="#br0" timeOffset="72901.36">2444 6311 804 0,'0'0'256'0,"0"0"-142"16,0 0-2-16,0 0-57 16,0 0-36-16,0 0 14 15,3-5-32-15,-3 5 56 16,0 0 15-16,0 0-15 16,0 0 39-16,0 0-29 15,0 0-36-15,0 0 35 16,0 0-60-16,-3 0 26 15,-1 0 28-15,-3 0-59 16,-1 0 19-16,-1 0-12 16,-3 4-1-16,-1 0 32 0,2 2-38 15,-4 1 27-15,1-2-3 16,-1 4-19-16,-2-2 26 16,0 1-31-16,0 0 13 15,1 0 34-15,-2 1-40 16,3-1 12-16,1 0-2 15,3-1-6-15,0 2 9 16,1 0-21-16,2 4 0 16,-1-1-2-16,0 0 14 15,0 0-12-15,2 1 0 16,3 0 12-16,2-1-18 16,0-2 6-16,2 2 0 0,0-1-6 15,0 0-6-15,0-1 11 16,0 0-4-1,0 1 5-15,8-3 13 0,1 3-13 16,0-3 0-16,0 3 3 16,0-2 9-16,2 1-12 15,3 0 0-15,-4 0-6 16,7 1-13-16,-4-2 19 16,0 1 0-16,0 1-4 15,0 0 13-15,-3-1-10 16,-1 2 1-16,-1 0-3 15,0 1-15-15,-4 0 18 16,-2-2 0-16,-2 1-17 16,2-2 23-16,-2 0-8 15,0-3 2-15,0 4-12 0,0-3 0 16,0 2 12-16,-6 1 0 16,-4-1-4-16,-3 3 26 15,-4-1-22-15,1-1 0 16,-4-3 0-16,-3 1 6 15,4-1-4-15,-4 0-2 16,0 0 5-16,4-2 13 16,-1-2-17-16,-2 2-1 15,2-2 0-15,-3 0-6 16,1-2 12-16,-1 2-6 16,1-2 0-16,4 0 16 15,1-2-14-15,5 0-2 16,4 2 0-16,-1-2-12 0,5 0 13 15,0 0-1 1,2 0 0-16,2 0 5 0,0 0-19 16,0 0 11-16,0 0-34 15,0 0 12-15,0 0-27 16,0 0 39-16,6 0 13 16,2 0 0-16,1 0 25 15,5 0-25-15,-3 0 0 16,2 2-1-16,0 4 1 15,0 4 0-15,1 0-1 16,-3 4 13-16,0 2-22 16,-2 1 10-16,0 4 0 15,-2 1-9-15,-1-2 21 0,2 3-13 16,-4-2 1-16,-2 3-16 16,-2 1 7-16,0-1 9 15,0 0 0-15,0-1 5 16,0 2 12-16,-6-2-17 15,-2 2 3-15,2-1 15 16,-1 0-14-16,1 0-4 16,-2 0 0-16,2 2 6 15,1-2 9-15,-1 2-15 16,-1 2 10-16,0 1-7 16,1-1 31-16,-3 3-25 15,2-2-3-15,-2 3 23 16,2 2-15-16,-1 2-1 15,1 2-9-15,-5 4 5 16,4 2 27-16,-3 2-29 16,-1 3 20-16,4-3 23 0,-1-3-50 15,3 0 45-15,0-6-45 16,6-10 9-16,-2-4 1 16,2-10-4-16,0-9-12 15,0-13-33-15,8-16-156 16,5-15-466-16</inkml:trace>
  <inkml:trace contextRef="#ctx0" brushRef="#br0" timeOffset="74766.5">3882 6950 401 0,'0'0'214'0,"0"0"-133"16,0 0-1-16,0 0-3 15,0 0 7-15,0 0-31 16,0 0-4-16,53 0 45 15,-40 0-49-15,1 0 23 16,-1 0-23-16,1 0-10 16,-3 0 26-16,-1 0-35 0,2 0 12 15,-1 0 10-15,5 0-40 16,-1 0 43-16,6 0-29 16,0 0-7-16,6 0 47 15,4 0-50-15,1 0 10 16,1 0 2-16,3 3-23 15,-2 0 14-15,1 1-15 16,-1-1 0-16,-3 1 6 16,2 3 4-16,0-1-10 15,1-2 10-15,3 0-1 16,2 2 16-16,3-3-23 16,5 0-1-16,0 1 8 0,2-2-2 15,-1 2-7-15,4-3 4 16,-3 2 5-16,2 1-1 15,1-2-8-15,-1 2 0 16,-2-2-7-16,0 0 18 16,-4 0-11-16,1 0 0 15,-1-2 11-15,0 2-11 16,1-2 0-16,3 0 0 16,0 0-9-16,2 0 16 15,1 0-7-15,-1 0 0 16,-2 0 12-16,-1 0-14 15,2 0 2-15,-6 0 0 16,1 0-10-16,-3 0 12 0,1-2-2 16,-1-2 11-16,0 2-9 15,3 0 39 1,-3-2-32-16,3 0-9 0,-5-2 9 16,-3-1 3-16,-5-2-12 15,-8 1 27-15,-5 2-13 16,-11 0 85-16,-3 2-9 15,-3 1 3-15,-2 2-7 16,2 1-54-16,-2 0 5 16,0 0-37-16,0 0 26 15,0 0-34-15,0 0 8 16,0 0-6-16,0 0-4 16,2 0-128-16,-2 1-43 15,0 14-159-15,-6 0-229 0</inkml:trace>
  <inkml:trace contextRef="#ctx0" brushRef="#br0" timeOffset="76781.59">4352 12168 398 0,'0'0'134'16,"0"0"-76"-16,0 0-11 16,0 0-38-16,0 0-9 15,0 0-4-15,0 0-8 16,7 0 6-16,-3 0 4 16,1 0 2-16,-3 0 2 15,0 0 5-15,2 0-1 16,-2 0-5-16,3 0 0 15,0-2 26-15,-1 2-12 0,3 0 21 16,4 0-12-16,0 0-23 16,7 0 35-16,2 0 33 15,5 0-46-15,-2 0-7 16,2 0-14-16,0 0-2 16,0 0 5-16,1 0 1 15,-1 0 10-15,1 0-16 16,-1 0 0-16,-1 0-6 15,3 0 17-15,0 0-11 16,2 0 28-16,0 0-15 16,2 0 24-16,1 0-35 15,-1 0-1-15,4 0 6 16,3 0 6-16,0 0-13 16,2 0 0-16,-2 0 7 15,2 0-8-15,-3 0 1 0,0 0 0 16,1 0-1-16,-3 0 10 15,1 0-9-15,-1-2 0 16,1-3 2-16,0 4 6 16,2-4-8-16,-3 2 0 15,3 0-6-15,-3 0 18 16,4-1-12-16,-1 0 13 16,-1 1-12-16,3-1 45 15,3 3-35-15,1-1 7 16,3-2 31-16,0 1-43 15,2 2 24-15,-3-3-30 16,-1 2 12-16,-3 2 17 16,0 0-19-16,1 0-2 0,-3 0 28 15,-2 0-35 1,-5 0 23-16,-6 0-24 0,-7 0 10 16,-7 0-9-1,-7 0-1-15,-6 0-10 0,-12 2-52 16,-15 6-125-16,-6 2-227 15</inkml:trace>
  <inkml:trace contextRef="#ctx0" brushRef="#br0" timeOffset="78515.56">4492 12296 751 0,'0'0'217'0,"0"0"-59"15,0 0-53-15,0 0-16 16,0 0 2-16,0 0-49 15,0 0 47-15,-6-10-24 16,-1 10-17-16,-4 0 38 16,0 0-32-16,-5 0-35 15,1 0 27-15,-6 0-40 16,0 3 68-16,0 4-33 16,1 3-17-16,-3 0 33 15,6 2-48-15,-3 0 29 0,5 0-4 16,-4 2-34-1,4 3 43-15,-1 0-37 0,1 4-5 16,-1-2 24-16,1 3-16 16,-1 2 8-16,3 1 2 15,-3-2-9-15,3 2 26 16,-1-1-36-16,3-4 0 16,0 2 21-16,2-2-9 15,2 1-5-15,3 2-7 16,-3-1 18-16,5 2-11 15,0 0-7-15,-1 0 0 16,1 1-9-16,0-4 18 16,0 0-9-16,-3 1 0 15,3-4 9-15,2 1 19 16,0 0-27-16,0-1 5 0,0-2 3 16,0 0 8-16,0 2-17 15,7-2 0-15,4 0 0 16,2 2 4-16,0 2-3 15,1 0-1-15,1 2 0 16,1 0 20-16,-1-2-21 16,4 1 1-16,-3 1 0 15,3-4-15-15,-1-1 15 16,2-1 0-16,0-3-2 16,3-1 16-16,-4-1-22 15,4 0 8-15,-3-4 0 16,0 2 5-16,0-4-4 15,2 2-1-15,-2-4 0 16,5-3 1-16,-3 0-6 16,3 0 5-16,2 0-14 0,0-3 6 15,-2-9 16-15,2-2-7 16,0-2 30-16,0 0-22 16,-4-1 7-16,-4 1-16 15,1-1 0-15,-1 0-7 16,-2-3 23-16,-1 0-8 15,-1-1-4-15,1-4 20 16,1 0-11-16,2-4-13 16,-2-1 0-16,1 0-14 15,-3 2 28-15,-1-1-14 0,-1 4 14 16,-3 3-4 0,-4 0 23-16,-1 1-33 0,1-1 1 15,-4 0 13 1,2 0 4-16,0-1-18 0,-2-4 6 15,-2 4 10-15,0-2-1 16,0 1-15-16,0 2 7 16,0-1 8-16,0-2-6 15,0 1 9-15,0 0-10 16,-8-1 10-16,2 2 8 16,-3-2-26-16,1 3 0 15,-4 0 26-15,0 2-9 16,-3 2-5-16,2 0-11 15,-5 2 17-15,-2 3 7 16,0-2-25-16,-3 3 0 16,-1 0 14-16,-2 2-8 15,-1 0-6-15,0 2 0 0,-2 2-28 16,-2 2 19-16,-2 4-121 16,-31 4-104-16,11 14-287 15,5 2-1369-15</inkml:trace>
  <inkml:trace contextRef="#ctx0" brushRef="#br0" timeOffset="80780.64">2676 8199 662 0,'0'0'244'16,"0"0"-157"-16,0 0 6 15,0 0-57-15,0 0-13 0,0 0 33 16,0 0 2-16,19 0 48 16,-13 4-10-16,3 2-31 15,-1-2 59-15,2 2-54 16,1 0-15-16,0 2 13 16,5 1-54-16,2-2 36 15,3 0 13-15,4-3-48 16,4-2 50-16,5-2-37 15,3 0-8-15,2 0 6 16,-2 0-11-16,1-2-12 16,-5-7-3-16,1 0 1 15,-1-4 17-15,-2 0-18 16,0-4 0-16,1-1 5 16,-1-4 12-16,0-2-14 15,0 0-3-15,0-1 7 0,-2 2-10 16,-2-4 3-16,0 4 0 15,-2-5 12-15,-4-3-5 16,4-2 11-16,-2-2-18 16,-3-1 0-16,2 2 9 15,-4 2-3-15,0 5-6 16,-5 4 39-16,-3 0-38 16,-2 4 70-16,-6-3-38 15,-2 2-11-15,0-4 36 16,0-2-48-16,-5-2 24 15,-8-1 5-15,-2 2-30 16,-3-4 37-16,-5 3-24 16,2 2-21-16,-6 0 49 0,-2 3-49 15,-7 2 17-15,-4 2-12 16,-7 2 13-16,-4 3-20 16,-7 0 1-16,-7 3 0 15,-2 4 11-15,1 2 1 16,-6 0-12-16,3 3 0 15,2 2 12-15,1 0-24 16,-1 10 12-16,-3 10 0 16,1 8 4-16,0 6 10 15,3 2-14-15,3 2 4 16,9 1 8-16,11-4-24 16,14 4 9-16,15 1-43 15,14 2 23-15,8 4-72 0,73 20-18 16,-3-12-125-16,2-10-408 15</inkml:trace>
  <inkml:trace contextRef="#ctx0" brushRef="#br0" timeOffset="82139.7">4038 8147 546 0,'0'0'315'0,"0"0"-231"16,0 0 10-16,0 0-20 15,0 0-34-15,0 0 11 0,0 0-50 16,4 0 27-16,-2 0 27 15,3 0-23-15,0 0 40 16,1 0-33-16,3 2 1 16,0 2 28-16,5-2-29 15,6 2 6-15,-3 0-35 16,5 1 4-16,-1 1 5 16,-2-4-18-16,0 5 8 15,-2-5 25-15,3 2-24 16,-4-2 41-16,2 0-1 15,0 0-31-15,-3 0 50 16,3 0-46-16,-1-2 0 16,4 0 4-16,-1 2-21 15,4-2 13-15,3 0-19 16,0 0 1-16,-1 0 9 16,3 0-3-16,1 0-7 15,-1 0 6-15,2 0 13 0,0 0-20 16,2 0 1-16,3 0 0 15,-1 0-9-15,1 0 15 16,2 0-6-16,0 0 0 16,-3 0 18-16,1 0-13 15,-1 0-5-15,2 2 0 16,1 0 3-16,4-2 10 16,3 0-11-16,1 2 5 15,6-2 8-15,1 0-4 16,2 0-11-16,5 0 0 15,-2 0 39-15,0 0-21 0,1 2-15 16,-1 0 11 0,-3-2-2-16,0 0 32 0,1 0-36 15,-4 0-7-15,-1 0 27 16,-6 0-14-16,-8 0-8 16,-3 0 28-16,-5 0-24 15,-9 0 36-15,-3 0-33 16,-5 0-1-16,-3 0 45 15,-5 0-57-15,0 0 32 16,-1 0-8-16,-3 0-13 16,3 0 32-16,-3 0-42 15,0 0-1-15,2 0 9 16,-2 0 0-16,2 0-10 16,0 0 1-16,4 0-96 0,-1 5-68 15,-3 1-481-15</inkml:trace>
  <inkml:trace contextRef="#ctx0" brushRef="#br0" timeOffset="83795.6">9276 12202 622 0,'0'0'330'15,"0"0"-236"-15,0 0-71 16,0 0 43-16,0 0-32 16,0 0 12-16,0 0 28 15,-9 0-15-15,7 1 65 0,2-1 12 16,0 0-40-1,0 0 26-15,0 0-55 0,0 0-44 16,0 0 2-16,0 0-14 16,0 0-11-16,0 0 0 15,0 3 17-15,0-1-12 16,0 2-4-16,6 2 13 16,6 0 27-16,-1 0-32 15,2 0 41-15,3-1 4 16,1 1-45-16,4 3 52 15,3-3-30-15,5 2 7 16,2-2 8-16,5 2-33 16,4-2-11-16,5-2-2 15,-1 2 7-15,5-4-4 0,0 2-1 16,0-4-2 0,1 2 11-16,-1-2 1 0,6 0-12 15,-1 0 0-15,1 0 2 16,1 0-2-16,2-2 0 15,-3-2 10-15,4-1 12 16,-1 2-11-16,2 0 1 16,2 2-12-16,3 0 1 15,-1-4-7-15,1 1 16 16,-5 2-10-16,-4-2 0 16,-9 0 21-16,-1 0-30 15,-6 0 9-15,-4 2 0 16,-5-2-2-16,-4 1 10 0,-5 2 10 15,-5-1 4 1,-3 2-10-16,-5 0 15 0,-2 0-21 16,-2 0-5-16,-5-3 26 15,0 3-15-15,0 0-5 16,0 0-1-16,0 0 19 16,0 0-35-16,0 0 10 15,0 0 0-15,0 0-15 16,0 0-50-16,-31 5-59 15,-7 9-152-15,-7 0-325 0</inkml:trace>
  <inkml:trace contextRef="#ctx0" brushRef="#br0" timeOffset="85701.52">8456 12222 1043 0,'0'0'254'16,"0"0"-156"-16,0 0-21 15,0 0 21-15,0 0-42 16,0 0-49-16,0 0 5 16,-43-28 9-16,35 25 0 15,-5 2 50-15,-1-2-41 16,-3 2 19-16,-4-1 22 15,1 0-35-15,-2 0 11 16,-2 0 7-16,-1 0-38 16,-2 2 34-16,0 0-44 0,-2 0 10 15,2 0 5-15,4 0 0 16,-2 0-21-16,2 0 19 16,1 2-7-16,2 2 5 15,2 1-9-15,1-1-7 16,1 1 13-16,1 1 5 15,-1 0-15-15,0-2-4 16,0 2 14-16,1-2 2 16,-3 2-16-16,2 0 0 15,-1 0 1-15,-4 0 21 16,4-2-22-16,-3 2 2 16,-1-2 13-16,4 2 14 15,-2 0-29-15,7 0 10 16,-4 0 7-16,5 0-6 15,0 0-11-15,-1 2 0 16,-1 0 1-16,2 0 4 16,-2 0 1-16,-3 3-6 0,3-3 0 15,2 1 21-15,1 1-21 16,2-2 0-16,1 2 0 16,1-3-5-16,-2 5 6 15,1-1-1-15,1 2 3 16,0 0 20-16,-1 4-20 15,0-2-3-15,0 2 2 16,1-3-11-16,2 2 21 0,-1-4-12 16,0 0 0-1,1 0 10-15,-3-1-17 0,1 0 7 16,2 1 0-16,-1 0-2 16,0-2 13-16,3 1-11 15,0 4 3-15,-1-1 14 16,3 0-21-16,-2 2 4 15,2 0 0-15,-2 1-10 16,0-4 17-16,0 3-7 16,0 0 0-16,-1-2 21 15,-1 0-24-15,4 1 3 16,-2-2 0-16,-1 4 10 16,3-3 7-16,-2 1-13 15,2 2-4-15,0-1 21 16,0-1 3-16,0 4-24 0,0-1 0 15,0-2-2-15,0 2 13 16,5-2-11-16,-2 0 0 16,3 0 15-16,0 0-14 15,1 2-1-15,2 3 0 16,-2-2-7-16,1 3 17 16,-1 0-10-16,2-2 0 15,2 0 15-15,-2-3-17 16,3 1 2-16,-2-3 0 15,1 0-6-15,3-1 14 16,-1-1-8-16,3 0 0 16,-1-3 10-16,3 0-5 15,-2-2-5-15,2 0 0 16,-3-2 3-16,-1 0 11 16,1-2-14-16,3 0 0 0,-1-2-5 15,4-2-13-15,3 0 33 16,3 0-15-16,2 0 30 15,0-8-3-15,0 0-28 16,0-3 1-16,3 0 0 16,-1-3-14-16,2-3 25 15,3-1-11-15,-3-1 0 16,2-2 9-16,-1-1-9 16,-1 0 0-16,0 2 6 15,-1-4-23-15,-3 0 29 16,-2-2-12-16,-3-4 14 15,-1-6 4-15,-2-2-18 16,0-2 0-16,-3 0 1 16,-3-1 5-16,1 3 3 0,-5 4 5 15,-1 3 16-15,3-3-24 16,-5 1 21-16,1-1-20 16,-3-2-6-16,-3-5 27 15,0 2-12-15,-3 1-9 16,0 1 29-16,0 4-28 15,-8 2 47-15,-5 3-31 16,-5 3-16-16,1 4 35 16,-4-1-27-16,1 4-8 15,3 2-2-15,1 2 10 16,0 2-4-16,2 2-12 0,4 2 0 16,1 2-19-16,-3 2 16 15,2 0 3-15,-3 0 0 16,-3 2-62-1,-2 2 12-15,-9 0-91 0,-24 16-83 16,7 8-76-16,-4 2-551 0</inkml:trace>
  <inkml:trace contextRef="#ctx0" brushRef="#br0" timeOffset="86826.1">2228 13275 780 0,'0'0'347'15,"0"0"-208"-15,0 0-31 16,0 0-21-16,0 0-86 16,0 0 47-16,0 0 115 15,0 66 1-15,0-18 19 16,0 12-79-16,0 14 17 16,0 11-22-16,0 3-57 15,0 2 14-15,0-2-56 0,10-5 7 16,1-10-7-1,-1-8 1-15,-2-13-2 0,-2-12-14 16,-4-11-63-16,1-16-11 16,1-13-286-16,-2-4-136 15,-1-18 182-15</inkml:trace>
  <inkml:trace contextRef="#ctx0" brushRef="#br0" timeOffset="88372.62">2273 13272 814 0,'0'0'541'0,"0"0"-463"0,0 0-27 16,0 0-19-16,0 0-14 15,0 0-18-15,0 0 10 16,34-39-6-16,-18 36 18 16,-2 3 43-16,5-2 65 15,5 2-44-15,9 0 14 16,6-1-46-16,7-1-39 16,8-1 33-16,2 3-42 15,6-1 12-15,2-2 4 16,-1 3-13-16,-1 0 7 15,-4 0-16-15,-4 0 6 0,-1 0 10 16,-4 7-15-16,1-4 10 16,-2 2 1-16,1-5-1 15,2 0 9-15,5 0-20 16,0 0 14-16,2 0-3 16,2 0-1-16,-2 0-10 15,-3-3 1-15,-1 3 13 16,2-2-15-16,-3 2 1 15,1-1 0-15,1-1-6 16,3-2 7-16,0-3-1 16,-2 0 0-16,0 3 16 15,-6-1-17-15,0 1 1 0,-6 4 0 16,3 0-15-16,0 0 16 16,4 0-1-16,7-1 1 15,4-3 11-15,5-1-6 16,2 4-6-16,-1-2 0 15,-2 3-21-15,-5 0 33 16,-3 0-12-16,-4 0 0 16,0 0 9-16,4 3-7 15,0-2-2-15,7-1-2 16,2 0-17-16,-1 0 20 16,4 0-1-16,-3 0 0 15,-3 0 2-15,-1-1-10 16,-3 1 8-16,-2 0 0 15,0 0-20-15,-1 0 12 16,-1 0 8-16,-2 0-2 0,-3 0-27 16,-9 0 14-1,-9 0 15-15,-6 3-6 0,-6 5-7 16,-8 1-3-16,-6-1 14 16,4 3 1-16,-5 1 1 15,3 2 0-15,0 3 1 16,2 2 12-16,-1 6-9 15,3 3 14-15,0 6-18 16,-5 4 0-16,-1 6 10 16,-2 2 29-16,-3 4-24 15,-2 1 14-15,0 1 30 16,0-2-59-16,0 0 19 16,0 0-19-16,0-5 16 0,0-3-2 15,0-7-8-15,0-2-5 16,0-6 11-16,0-4 1 15,0-3-26-15,-7-4 1 16,0-7 12-16,-5 0 19 16,-5-5 20-16,-4-3 7 15,-10-1 3-15,-8 0-43 16,-3 0 34-16,-7 0-32 16,-4 0 4-16,-7-4 21 15,-3-1-32-15,-3-1 28 16,-8-1-3-16,-2 6-17 15,-4-3 9-15,-3 4-18 16,-3 0 0-16,1 0 3 16,0 0 8-16,-2 8-10 0,0 2-1 15,-1 2 20-15,-4-1-19 16,-2 4 0-16,3 1-1 16,0 0 30-16,2 0-24 15,4 2-6-15,4-2 13 16,2-2-1-16,0 3-1 15,2-4-11-15,-2 1 0 16,2-2-9-16,3-1 22 16,7-5-13-16,7-4 0 15,6 3 18-15,3-1-3 16,2 0-15-16,1-4 0 16,-2 6-13-16,1 0 14 15,0 0-1-15,0 0 0 0,0 0 2 16,-2 0 10-16,-3-6-12 15,-4 1 0-15,-4 2-3 16,-5 1 16-16,-4 0-13 16,0 2 0-16,3 0 21 15,3-2-21-15,4 0 7 16,5-4-7-16,3 0 15 16,6 0 4-16,3 0-19 15,5-1 0-15,3-4 11 16,7 1-8-16,6 0 3 15,4 0-6-15,5 2 0 16,8-2-2-16,4 2-7 16,2 0-6-16,0-1-59 0,0 2 29 15,0-6-70-15,0 1-40 16,0 3-29-16,0 3-161 16,0 0-405-16</inkml:trace>
  <inkml:trace contextRef="#ctx0" brushRef="#br0" timeOffset="89606.7">3075 14359 980 0,'0'0'180'16,"0"0"-94"-16,0 0 50 16,0 0-68-16,0 0-8 15,0 0-18-15,0 0-13 16,-122 0 70-16,97 0-26 16,-2-1 22-16,0-2 25 0,-3-3-67 15,1 0 30 1,0 0-28-16,-2 1-49 0,0 0 54 15,-4 3-29-15,1 0 5 16,2 2 11-16,-4 0-45 16,1 0 24-1,-1 0-21-15,1 9 1 0,1-2 35 16,0 1-32-16,6 3 13 16,-1-1 2-16,2-1-12 15,-2 4 3-15,2-1-15 16,-2 1 9-16,0 4 7 15,0-2-14-15,4 4 17 16,2 1 0-16,-2 2-5 16,5 0 1-16,-3 0-15 15,4 2 0-15,0 2 20 0,4-1-12 16,1 0 6 0,6 3-13-16,1 0 16 0,5 3-7 15,2 1-10-15,0 4 0 16,0 4-9-16,9 0 18 15,2 2-9-15,-2 1 0 16,2 1 15-16,0 1-11 16,0-4-4-16,2-6 0 15,6 0-10-15,0-3 11 16,6-2-1-16,2-2 0 16,6-3 12-16,0 0-12 15,3 0 0-15,1-2 0 16,2 0-10-16,1-6 16 15,0-3-6-15,1-1 0 0,-2-7 4 16,1-3-19 0,3 1 15-16,-1-4 0 0,-1 0-12 15,5 0 11-15,-2-11 1 16,3-4 0-16,-2-3 13 16,0-4-13-16,-1-2 1 15,-4-2 0-15,0 4-2 16,-4-4 10-16,-3-7-9 15,-2 2 0-15,-2-4 14 16,1-1 1-16,-8-8-4 16,0-1 2-16,-6 1 28 15,-6-6-40-15,-1 3 36 16,-4 1-16-16,-2 2-19 0,-3 2 51 16,0 2-38-1,0-1 14-15,-8 1 20 0,-7 0-43 16,-3 5 44-16,-4-2-29 15,-2 3-20-15,-6 4 60 16,-5 3-60-16,-8 8 19 16,-8-2-20-16,-15 8-21 15,-13 7-21-15,-56 6-138 16,13 0-131-16,9 3-629 0</inkml:trace>
  <inkml:trace contextRef="#ctx0" brushRef="#br0" timeOffset="92012.39">1760 9240 811 0,'0'0'396'16,"0"0"-241"-16,0 0-85 0,0 0 14 16,0 0 76-16,0 0-21 15,-46-27-81-15,42 30-58 16,0 21 0-16,-2 14 100 16,0 12-31-16,1 16 23 15,-1 11 35-15,2 7-70 16,-2 4 46-16,4 4-20 15,2 1-45-15,0-8 29 16,0-2-56-16,10-13-9 16,1-10 4-16,-1-14 3 15,0-15-18-15,-4-12-13 16,-1-7-47-16,-3-9 16 0,2-3-121 16,1-16-58-1,2-12-136-15,-5-7-249 0</inkml:trace>
  <inkml:trace contextRef="#ctx0" brushRef="#br0" timeOffset="93355.82">1692 9118 7 0,'0'0'783'0,"0"0"-531"16,0 0-126-16,0 0-11 16,0 0-62-16,0 0-39 15,0 0 51-15,37-18-31 16,-6 14-20-16,5 1 30 15,5 0-35-15,-2 1 40 16,1 2 24-16,1-2-27 16,1 2 46-16,2 0-30 15,3 0 1-15,7-3 6 16,6 3-49-16,3-1 31 16,6-3-8-16,-1 1-43 15,7-1 47-15,2 1-46 0,1 1 5 16,-1-1 4-16,1 3 5 15,1-1-15-15,-5-1 0 16,1-2 12-16,-2 1 10 16,4 1-22-16,-2 1 1 15,1-2 14-15,0 3 0 16,0 0-15-16,-3 0 0 16,1-1 12-16,-1 1-1 15,3-3-5-15,-2 2-6 16,1-2 5-16,-3 2 17 15,-1 1-22-15,0 0 0 16,-2 0 12-16,1 0 6 0,-4 0-18 16,3 0 0-1,0 4 2-15,1 1 17 0,1 1-20 16,-2 1 2 0,-1 1-1-16,-3-2 37 0,-3 2-36 15,-4 0 7-15,0-1-8 16,-2 2 16-16,-2 1-14 15,2-2-2-15,-1 1 0 16,1 2 2-16,0-4 6 16,-5-1-8-16,0 0 0 15,-2 0 15-15,-3-1-21 16,4 1 6-16,-1 0 0 16,2 2-10-16,-2-1 20 15,3 2-10-15,-2-1 0 16,-1 0 11-16,-2 0-16 15,-2 1 5-15,-5-2 0 0,-7 0-18 16,-4 0 19-16,-8 1-1 16,-4-4 0-16,-5 2 15 15,-4-1-31-15,-1 1 16 16,3 0 0-16,-2 1 0 16,1 5 12-16,5 0-12 15,-3 1 0-15,1 2 12 16,0 1-30-16,-5 4 18 15,-3 0 0-15,-2 4-8 16,-2 3 25-16,0 1-13 16,0 4 7-16,0 0 5 15,0-1-1-15,0 2-15 0,0-3 0 16,-2 1-5 0,0 0 23-16,0-2-18 0,0-2 0 15,-1-3 14-15,-1 1 7 16,2-3-21-16,-3-3 0 15,2 2 0-15,-2-5 15 16,4-3-15-16,-3 2 0 16,-1-5 9-16,3 2-8 15,-4-4-1-15,0 0 0 16,0 0 3-16,-3-2 13 16,3 0-16-16,-5 0 0 15,1-1 6-15,2 1-24 0,-4-4 33 16,1 3-15-1,1-1 1-15,-2 2 16 0,1-2-18 16,0 0 1-16,-1 0 0 16,-1 2 2-16,2-2 4 15,0 1-6-15,0-2 0 16,1 1 10-16,2 0-10 16,-1-1 0-16,3 0 2 15,-3 1-17-15,2 0 22 16,-4 0-7-16,-1 0 0 15,-5 0 20-15,-1 3-21 16,-7-1 1-16,-6 0 0 16,-7 1-15-16,-14 1 15 15,-55 6-42-15,12-2-93 16,-3-6-440-16</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1:58:41.233"/>
    </inkml:context>
    <inkml:brush xml:id="br0">
      <inkml:brushProperty name="width" value="0.05292" units="cm"/>
      <inkml:brushProperty name="height" value="0.05292" units="cm"/>
      <inkml:brushProperty name="color" value="#FF0000"/>
    </inkml:brush>
  </inkml:definitions>
  <inkml:trace contextRef="#ctx0" brushRef="#br0">1391 3017 548 0,'0'0'681'0,"0"0"-472"16,0 0 4-16,0 0-20 15,0 0-65-15,0 0-5 16,0 0-70-16,0 0-16 15,0 0-4-15,0 0-33 16,0 0 38-16,0 3-38 0,0 10 0 16,-3 10 24-1,-3 7-22-15,2 10 29 0,-3 10 15 16,0 10-33-16,-2 8 36 16,0 10-36-16,-2 24-5 15,0-11 23-15,0 7-19 16,-3-1 1-16,6-17-6 15,-3 2 8-15,1-10-3 16,2-13-12-16,-1-15 0 16,2-10 6-16,0-12 8 15,3-8-14-15,-1-5 0 16,3-3-24-16,0-6-37 16,2 0-111-16,0-11-102 15,0-16-125-15,0-9-1164 0</inkml:trace>
  <inkml:trace contextRef="#ctx0" brushRef="#br0" timeOffset="2796.18">1371 3006 426 0,'0'0'230'0,"0"0"-113"16,0 0 18-16,0 0-15 15,0 0 0-15,0 0 24 16,0 0-41-16,2-3 4 16,3 2 15-16,-3 1-34 15,2-3 26-15,0 3-43 16,1 0-25-16,2 0 20 15,1 0-31-15,4 0 7 0,-1 0 5 16,7 0-23-16,2 0 41 16,5 0-34-16,4 0-16 15,4 0 32-15,4 4-40 16,4 0 19-16,4 1-19 16,1-1 6-16,1 0-1 15,2-1-12-15,0 3 0 16,5-2-6-16,-1 2 13 15,0-1-7-15,5 1 0 16,2 0 11-16,1 0-11 16,-1 1 0-16,2-5 0 15,3 4-8-15,-3-1 16 16,0 1-8-16,1-2 0 0,-5 2 10 16,2-2-11-1,-2-2 1-15,0 2 0 0,-1 1-11 16,3-4 11-16,-1 4 0 15,-1-3 0-15,-3 3 11 16,1-1-13-16,0 0 2 16,1-2 0-16,1 2-1 15,0 0 11-15,0 0-10 16,0 0 0-16,-2 0 0 16,-2 0 5-16,-3 2-5 15,2-2 0-15,3-3-8 16,2 4 16-16,3-4-8 15,1 2 0-15,-2-1 1 16,0 0 1-16,-3 2-2 0,-1-2 0 16,-4 0-15-16,2 0 25 15,-6-2-10-15,4 0 0 16,-1 0 1-16,2 0-4 16,3 0 3-16,2 0 0 15,2 0-1-15,-2 0 15 16,0 0-20-16,-3-2 6 15,-3 2 0-15,-3-2-8 16,-5 2 9-16,1-2-1 16,2 2 0-16,-1 0 19 15,3 0-19-15,5 0 0 0,2-2-6 16,0 2-1 0,-1-2 7-16,1 0 0 0,2-3-1 15,0 4 12 1,2-4-23-16,0 4 12 0,0 0-9 15,-2-4-7-15,-2 4 5 16,-7-4 11-16,-2-1 0 16,-5 2 15-16,-2-2-26 15,-5 0 11-15,0 0 0 16,-2-1-7-16,-4 0 19 16,2 1-12-16,0 2 0 15,0-2 6-15,-2 2-15 16,-3 0 9-16,-5 0 0 15,-5 2-9-15,-5-1 16 16,-3 2-7-16,-1-4 2 0,0 5 13 16,0-1-23-16,-1-2 8 15,-2 1 0-15,4 1-1 16,-4 1 8-16,0 0-7 16,1 0 0-16,1 0 1 15,1 0 1-15,2 0-2 16,2 0 0-16,-2 0-12 15,0 0 9-15,-4 0 3 16,-1 3 0-16,0 3 10 16,1 5-20-16,-1 3 10 15,0 2 0-15,2 6-20 16,-2 0 28-16,0 4-8 0,-2 0 0 16,3 0 10-1,-1 2 13-15,-2-2-23 16,2 2 0-16,0 0 15 0,0 1-3 15,-2-1-9-15,0 0-3 16,0 4 13-16,1 0 12 16,-1 1-25-16,0 2 0 15,2-1 14-15,0 2 4 16,2-4-18-16,-2 0 0 16,0-3 0-16,-1-1 6 15,1 0-6-15,0 0 0 16,0 0-4-16,4-1 22 15,1 5-18-15,-1-3 0 0,1 3 0 16,-2-2-12-16,2 2 23 16,-3-1-11-16,1-1 0 15,0-3 1-15,-5-2-1 16,1-1 0-16,-1-5 2 16,-2 3-10-16,0 1 20 15,0-4-12-15,0 4 0 16,0-3 18-16,0 0-28 15,-2-4 10-15,-3-2 0 16,0 0-11-16,1-4 19 16,-1 0-8-16,3-1 0 15,-2-6 3-15,2-2-15 16,0 2 9-16,-1-3-11 16,3 0 0-16,-2 0 14 15,-2 0 0-15,-4 0 5 0,-2 0 19 16,-6 0-10-1,-6 0-14-15,-9 0 0 0,-7 0 0 16,-3-4 22-16,-5-2-22 16,-5-2 0-16,-3 2 14 15,-2-4-15-15,1 0 1 16,-1 0 0-16,-2 0-1 16,0-2-4-16,0 2 5 15,0-2 5-15,-2 2 10 16,0 0-15-16,-1 2 0 15,1 0 0-15,-2-1-14 16,-1 4 7-16,1-2 7 16,-5-2 0-16,3 1 10 0,-3 0-17 15,1 0 7 1,1-2 0-16,3 1-18 0,4 2 18 16,2-1-4-16,2 0-8 15,6-3 24-15,-2 4-2 16,-1-3-10-16,2 2 0 15,0-2-13-15,0 1 35 16,2 0-22-16,-1-2 0 16,-2 1 2-16,-1 0 4 15,-4 0-6-15,3 2 0 16,-4 0-5-16,0 0 17 16,0 1-12-16,2-2 0 15,0 2-3-15,0-2 2 16,0-1 1-16,2 2 0 0,0-2-7 15,0 3 20-15,2-3-13 16,-2-1 0-16,1 3-3 16,1 0 2-16,4-1 1 15,0 5 0-15,-2-3-2 16,6 1 11-16,-3-2-16 16,1 2 7-16,-1 0 0 15,1-1-8-15,-5 1 9 16,0 3-1-16,-5-1 2 15,3 0 14-15,-2 0-17 16,-1 0 1-16,3 2-3 16,-2 0-10-16,-1 0 25 15,1 0-12-15,-1 2 0 0,1 0 7 16,-1 0-7 0,3 0 0-16,2 0 0 0,0 0-20 15,2 0 31-15,-2 0-11 16,2 0 0-16,3 0 13 15,-1 2-19-15,1 2 6 16,0 0-4-16,1 2-17 16,-2 1 19-16,5-3 2 15,-2 5 0-15,4-3 11 16,0 2-11-16,2 0 0 16,3-2 0-16,1 0-22 15,3 1 29-15,1 0-7 16,3 1 0-16,-1 0 13 0,-1 2-23 15,0 0 10-15,-1 1 0 16,0 0-2-16,1 1 11 16,-2-2-9-16,1 0 0 15,1 0 12-15,0 0-16 16,3 0 4-16,1 3 0 16,-2-4-15-16,0 2 28 15,-2 0-13-15,-2-1 0 16,2 1 9-16,-2-2-18 15,4 0 9-15,3-1 0 16,2-2 0-16,2-1 14 16,7 2-14-16,2-3 0 0,2 0 12 15,5-4-20 1,0 0 8-16,2 0 0 0,0 0 9 16,0 0 3-16,0 0-2 15,0 0-10-15,0 0 17 16,0 0-11-16,0 0-6 15,0 0-33-15,-7 0-53 16,2 0-473-16,2 0-250 0</inkml:trace>
  <inkml:trace contextRef="#ctx0" brushRef="#br0" timeOffset="2921.14">1262 4181 1060 0,'0'0'0'0,"0"0"-7"16</inkml:trace>
  <inkml:trace contextRef="#ctx0" brushRef="#br0" timeOffset="29009.93">2737 5707 864 0,'0'0'182'16,"0"0"-69"-16,-13 134-39 15,10-72 11-15,3 1-41 16,0-4-21-16,0 0-16 16,5-7-7-16,-1-6-1 15,-4-12-29-15,0-8-40 16,0-18-15-16,0-5-190 15,0-3-656-15</inkml:trace>
  <inkml:trace contextRef="#ctx0" brushRef="#br0" timeOffset="31391.12">2848 5423 751 0,'0'0'252'0,"0"0"-150"15,0 0-25-15,0 0-20 16,0 0 18-16,0 0-43 16,0 0-19-16,42-29 12 15,-39 29-24-15,-3 0 16 16,0 0 1-16,0 0-17 15,0 0 34-15,0 0-21 16,0 0-14-16,0 0-6 0,-7 4-49 16,-7 9 50-16,-1 2-5 15,-3 1 11-15,1-2-2 16,0-4-29-16,7-2 30 16,1-2 0-16,2-2 10 15,0-2-9-15,3 2-1 16,-3 0-15-16,-1 0 15 15,-2 2-16-15,1 0 9 16,3-2 1-16,-1-2 12 16,4-2-6-16,1 0 20 15,2 0 5-15,0 0 53 16,0 0-30-16,0 0-5 16,0 0 1-16,0 0-29 15,0 0 8-15,0 0-23 16,0 0-15-16,0 0 14 0,0 0-20 15,0 0 15-15,5 0 6 16,2 0 27-16,6-5 52 16,3 3-44-16,6-4-22 15,9 0 36-15,3-1-48 16,12 1 24-16,10 0 7 16,9 2-26-16,8 0 69 15,8 1-38-15,3 3-26 16,0 0 3-16,3 0-4 15,0 0-10-15,1 0 0 16,-4 0 6-16,-2 0-8 16,-3 0 2-16,-2 0 0 0,-1 0-8 15,2 0 10 1,2 0-2-16,3 0 0 0,1 0 3 16,3 0-11-16,0 0 8 15,0 0 0-15,-2 0-12 16,-1 0 18-16,-3 0-7 15,-4 0 1-15,-3 0-33 16,-5 0 32-16,-2 0-11 16,0 0 12-16,-2 0-13 15,0 5 3-15,-1-1 10 16,3 0 0-16,4-2 1 16,7 2-10-16,4 0 9 15,5-2-25-15,0 3 24 16,0-4-50-16,-7 4 8 15,-2-2 8-15,-9 1-8 0,-2 2 35 16,-5-2 7-16,4 0 1 16,2 0-13-16,3-2 13 15,6-2 0-15,0 0 0 16,0 0 0-16,-4 0-5 16,-2 0 5-16,-8 0-6 15,-2 0 5-15,-3 0-16 16,-4 0 16-16,0 0 1 15,-1 0-3-15,-4 0-6 16,0 2 16-16,0 2-7 16,-2 1 2-16,2 1 6 15,0 0-8-15,5 0 0 16,-4-4 0-16,2 5-4 0,-1 2 4 16,-6-2 0-16,-8 4 0 15,-3-3 5 1,-10-1-12-16,-3 3 7 0,-8-2-4 15,-4-1-9-15,-2 0 26 16,-1 4-9-16,-4-1 22 16,2 2-25-16,1 2 22 15,-3 1-7-15,0 6-4 16,1 1 39-16,-3 4-49 16,0 2 26-16,0 6-18 15,0 3-1-15,0 0 19 16,0 3-28-16,-3 0 11 0,-3 3-5 15,3-2 7-15,-1 0 5 16,2-2-2-16,-2-6-6 16,0-3 3-16,-4-2-12 15,-1-2-1-15,-1-4 0 16,-4-3-8-16,-3 0 8 16,-2-2 32-16,-2-4-19 15,-2-1-7-15,-2-2 20 16,-1-1-17-16,-6-2 17 15,-1-1-26-15,-8 3 27 16,-1-4-27-16,-4-1 9 16,-6 1 2-16,-6-3-11 15,-2-2 0-15,-4 2-9 0,-3-2 18 16,-4 0-6 0,1 0-3-16,-1 0 7 0,2 0-8 15,-2 0 1 1,-1 0 0-16,-1 0-1 0,0 0 9 15,-1-2-7-15,3 0-1 16,2 0 13-16,2-1-16 16,0 2 3-16,0-2 0 15,1 2 0-15,-1-3 13 16,-3 1-16-16,1 0 3 16,3-1 0-16,-1 1 9 15,0 0-2-15,5-2-5 16,2 2-2-16,-1-1 10 15,3 0-11-15,0 0 1 16,-2 1 0-16,-2 3-10 0,-5-2 19 16,3 0-9-1,-1 2 0-15,3 0 15 0,1-2-17 16,3 2 2-16,0 0 0 16,2-1-7-16,3-2 16 15,-2 2-9-15,-1-2 8 16,2 2 7-16,3-2-3 15,0 1-12-15,4 1 0 16,3-2 12-16,-1 3 0 16,0-2-12-16,0 2 0 15,2 0 15-15,5 0-12 16,-3 0-3-16,1 0 0 16,2 0 5-16,3 0 5 15,-1 0-10-15,-3 0 0 16,4 0 12-16,-5 0-19 0,1 0 7 15,-2 0 0-15,1 0-8 16,-2 0 23-16,1 0-15 16,-1 0 0-16,0 0 12 15,-3 0-1-15,-1 0-11 16,-1 0 0-16,-3 0 10 16,4 0 3-16,-1 0-2 15,7 0 12-15,0 0-21 16,7 0 47-16,2 0-40 15,4 0-2-15,0-1 8 0,0 1 1 16,2 0-16 0,2 0 0-16,-2 0 6 0,2 0-3 15,1 0-3 1,0 0 0-16,0 0 18 0,-3-3 0 16,0 0-9-16,0 0 10 15,4-1-13-15,3 0 48 16,5 1-39-16,3 0 5 15,4 3 1-15,3 0-10 16,1 0-10-16,0 0-1 16,0 0 0-16,0 0-12 15,2 0 13-15,-2 0-1 16,2 0 0-16,0 0-4 16,0 0 3-16,0-2-33 15,0 2-41-15,0-2-8 0,4-8-161 16,9 0-150-1,3-6-425-15</inkml:trace>
  <inkml:trace contextRef="#ctx0" brushRef="#br0" timeOffset="57494.54">10539 7389 443 0,'0'0'230'16,"0"0"-58"-16,0 0-24 16,0 0-54-16,-2-4 8 0,2 4-58 15,0 0 12 1,0 0-9-16,0 0-5 0,0 0 35 15,0 0-19-15,0 0 7 16,0 0 18-16,0 0-38 16,0 0 9-16,0 0-15 15,0 0-38-15,0 0 35 16,0 0-36-16,0 0 1 16,0 0 8-16,0 0-8 15,0 0-1-15,0 0 0 16,0 0 10-16,0 0 15 15,0 0-10-15,0 8 7 16,0-2 7-16,6 2-20 16,4 0 17-16,1 1-14 15,-1 0-10-15,7 1 51 0,-1 0-41 16,3 0 16-16,1 1-22 16,3-2 12-16,-1 0-9 15,2-2-9-15,-1 4 0 16,2-5 3-16,0 2 7 15,2-3-8-15,2 4-2 16,0-4 12-16,5 4-27 16,1-1 9-16,-1-2 6 15,0 2 11-15,-5-3-10 16,-5 2-1-16,-2-3 3 0,-1-2 15 16,-2-2-25-1,-3 0 7-15,-3 0 0 0,-1 0-3 16,1 0 11-16,1-9 0 15,1 0-8-15,1-4 16 16,1 4-19-16,-1 0 3 16,-3 1 0-1,1 2-9-15,-1 1 11 0,0 3-2 16,-1-1 0-16,3 3 0 16,-1 0-14-16,-1 0 14 15,1 0-7-15,-6 0-3 16,2 0-8-16,7 5 18 15,0 3 0-15,8 2 1 16,2 1 13-16,4 3-14 16,2-3 0-16,2-1-16 0,1-5 9 15,3-2-15 1,-1-3 13-16,1 0 9 0,3 0 2 16,3 0-1-16,0-8 4 15,2 2 23-15,1-1-18 16,-1 4 9-16,-2 0-19 15,0 3 13-15,-3 0 2 16,-1 0-15-16,-4 0 10 16,-3 0 0-16,-5 0-4 15,-3 0 10-15,-4 0-16 16,-6 0 0-16,-5 0 17 16,-4-2-10-16,-7 2-14 15,-3-4-7-15,-18 2-167 16,-11-3-487-16</inkml:trace>
  <inkml:trace contextRef="#ctx0" brushRef="#br0" timeOffset="68836.23">5257 9222 1237 0,'0'0'324'16,"0"0"-244"-16,0 0-31 16,0 0 90-16,0 0-123 15,-63-6 9-15,57 6-32 16,-4 0 18-16,2 6-11 15,-3 2 15-15,1-2-5 16,2 1 90-16,-1 0-40 16,-1 3-19-16,0 4 11 15,1 8-52-15,0 4 29 0,2 6-26 16,7 2 7 0,0 0 2-16,0 1-12 15,14-2 6-15,7 2-4 0,6-3 12 16,4-1-9-16,3-1-5 15,-3-5 0-15,-4-3 5 16,-5-5-4-16,-6-2-1 16,-9-5 0-16,-5-2-15 15,-2 1 14-15,-5 2-7 16,-19 3 8-16,-11 6 40 16,-8 0-39-16,-8 3 11 15,-3-3 6-15,1-2-9 16,-1-3 19-16,8-2-28 15,4-5 1-15,10-2 11 16,12-4-1-16,6-2-11 0,12 0 0 16,2 0-49-16,0 0-7 15,10-7-47-15,11-4 103 16,10 0 13-16,6 2-4 16,0 3 9-16,-1 6-18 15,-1 0 7-15,-1 9-13 16,-3 18 6-16,-4 11 0 15,-5 8 26-15,-7 10-25 16,-5 6 33-16,-8 6 36 16,-2 5-36-16,0-3 84 15,-14-4-37-15,-3-5-1 16,-3-4 15-16,1-7-50 16,2-1 22-16,3-7-17 0,3-7-49 15,4-2 47 1,4-7-47-16,0-6-1 0,3-7 6 15,0-2 14-15,0-5-17 16,0-2-3-16,0-4 6 16,0 2-32-16,0-2 5 15,-4 0-80-15,1 0-93 16,-1 0-686-16</inkml:trace>
  <inkml:trace contextRef="#ctx0" brushRef="#br0" timeOffset="86706.98">5388 9178 352 0,'0'0'404'16,"0"0"-188"-16,0 0-113 15,0 0 10-15,0 0-62 16,0 0-49-16,0 0 33 16,0 0 30-16,0 0-14 15,0 0 39-15,0 0-25 16,-2 0 6-16,2 0-1 0,0 0-19 16,-2 0-2-16,-1 0-32 15,3 0-17-15,-2 0 45 16,0 0-37-16,2 0 18 15,-2 0 6-15,0 0-31 16,0 0 29-16,-1 0-22 16,-4 0-7-16,3 0 36 15,-3 0-24-15,1 0 24 16,-2 0-12-16,0 0-24 16,-1 0 15-16,-5 0-15 15,1 0-1-15,0 0 9 16,-4 2 4-16,0 2-13 15,0 0 23-15,1-2-21 16,1 2 50-16,1 1-41 16,3-3-3-16,0 3 6 0,1-1 3 15,4-1-17-15,-3 2 0 16,2 1 1-16,-2 2 8 16,3-2-7-16,-3 2-2 15,3-3 25-15,-2 1-19 16,4 3-6-16,-3-3 6 15,3 2 5-15,0-1 7 16,2 0-18-16,2-1 0 16,0 1 1-16,-3 2 9 15,3 1-10-15,-2 2 0 16,0 0 11-16,-1 2 1 16,1-2-12-16,2 2 0 15,0-4-1-15,0 0 6 0,0 1-6 16,0-4 1-16,0 3-7 15,0-2 6-15,0-1 2 16,0 1 5-16,0-1-1 16,0 1 11-16,2 1-17 15,1-4 1-15,-1 4 0 16,0-3-13-16,3 0 13 16,-1 2 0-16,0-2-2 15,1 1 12-15,1 2-17 16,4-1 7-16,-4 0 0 15,3 0 0-15,1 1 9 16,-2-2-9-16,1 0 1 0,-1 2 13 16,2-1-11-1,-4 0-3-15,3 0 0 0,-2-3-12 16,0 1 21-16,0-1-9 16,-1 1 0-16,3 2 6 15,0 0-14-15,0 1 8 16,-1-2 0-16,4 0-22 15,-3 0 22-15,0 1 0 16,-3-4 0-16,-1 0 12 16,-3 0-18-16,1-1 6 15,-1-2 0-15,-2 4-13 16,2-4 24-16,0 5-11 16,-2-2 0-16,2 2 2 15,-2-2-18-15,0 0 16 16,0 0-11-16,0-2-2 0,0 2 4 15,0-1 9-15,-6 1 0 16,-4-1 18-16,-4 2-4 16,2-2-14-16,-2 1 0 15,-3 2-5-15,-1 2 19 16,-3 0-14-16,4 1 0 16,-3 0 1-16,-3-3 5 15,2 2-6-15,-2-1 0 16,-4-1 6-16,-1 2-6 15,2-2 0-15,0 1 0 16,2-1 1-16,-1-1-6 16,5 1 6-16,5-4-1 15,3 2 1-15,3-3 11 0,3-1-12 16,2 3 0 0,4-3 0-16,-3 0 4 0,3 0 8 15,0 0-10-15,0 0-2 16,0 0 14-16,0 0-24 15,0 0 10-15,0 0-1 16,0 0-19-16,0 0 17 16,0 0 3-16,0 0 0 15,0 0-22-15,3 0 22 16,1 0-1-16,2 0 1 16,3 0 19-16,3 0-6 15,-2 0-11-15,4 0 1 0,-1-3 4 16,-2 3 6-1,3 0-13-15,-1 0 0 0,-1 0-1 16,-4 0 8-16,3 0-7 16,-2 0 0-16,0 0 1 15,0 0 11-15,0 0-12 16,0 0 0-16,0 3-15 16,-3-1 23-16,1 2-8 15,0 0 0-15,1 0 10 16,-1-1-16-16,0 6 6 15,0-3 0-15,2 4-7 16,-3-2 14-16,3 1-7 16,1-1 0-16,-4 1 0 15,1-1 2-15,-3 0-2 16,0-2 0-16,-2 2-14 0,1 0 14 16,0 2 0-16,-3 0 0 15,2 0 1-15,-2 0 11 16,0 0-11-16,2-2-1 15,-2 0 0-15,0 0 5 16,0-2-11-16,0 0 1 16,0 0-2-16,0-1-2 15,0 2 18-15,0-1-6 16,0 2 22-16,-4-2-13 16,-2 3-9-16,2-2-3 15,2-1 0-15,-2 0 6 16,-1 0 3-16,1 0-9 15,0 1 0-15,-2 0 7 0,0-1-8 0,-1 2 1 16,1 0 0-16,0 0-12 0,-2 1 26 31,4 1-14-31,-3-3 1 0,2 2 14 0,-1-2-22 16,2 4 7-16,-3-1 0 16,2-1-2-16,-1 1 11 15,-1 5-9-15,1-3 0 31,-1 1 12-31,0 2-14 0,1-1 2 0,1-1 0 16,1 0-11-16,-1-1 22 31,0 0-11-31,1 0 0 0,-2 2 12 0,1 0-18 16,1 1 6-16,-4 0 0 16,4-1-9-16,0 1 15 0,2-2-6 15,-3 1 0-15,3 0 9 16,2 1-15-16,-2-1 6 15,2 0 0-15,0-1-7 16,0 4 8-16,0-1-1 16,0-1 0-16,0 2 12 15,0-1-23-15,0 1 11 16,0 2 0-16,0-1-13 16,7-2 14-16,-1 0-1 15,3 1 0-15,-2-4 10 16,0 1-8-16,-1-2-2 15,0 0 0-15,2-2-6 0,-2-2 9 16,1 0-10-16,2 0 7 16,0-2 0-16,0 0-9 15,-1 0 9-15,1 1 0 16,3-2 3-16,-1 1 8 16,0 1-12-16,0-3 1 15,-2-1 0-15,-5 1-10 16,0 1 16-16,0-3-6 15,-2-1 0-15,-2 2-6 16,0-2 0-16,0-1-36 16,0 5-85-16,0-4-83 15,-12 2-172-15,1-3-444 0</inkml:trace>
  <inkml:trace contextRef="#ctx0" brushRef="#br0" timeOffset="93752.14">2309 12468 616 0,'0'0'127'0,"0"0"-91"0,0 0-18 15,0 0-4-15,0 0-5 16,0 0-9-16,14 7 11 16,-10-7-5-16,0 0 14 15,1 0-20-15,-1-9-9 16,2 4-9-16,-3-3-48 15,2 1 53-15,-3 1 12 16,0 0 1-16,-2 0 11 16,2-1 71-16,-2 0 42 15,0 1-24-15,0 1 7 16,0 0 20-16,0 1-5 16,0 1-25-16,0 3 27 0,0 0-44 15,0 0-46 1,0 0 29-16,0 0-9 0,0 0 53 15,0 0-9-15,0 0-39 16,0 0 37-16,0 0-47 16,0 0-14-16,0 0-1 15,0 3-32-15,0 17-2 16,-2 10 15-16,-2 19-14 16,4 11 49-16,0 14-28 15,0 10 8-15,0 4 13 16,0 3-42-16,4-5 37 15,0-2-27-15,3-5-10 16,-5-10 32-16,2-5-32 16,-4-9 7-16,0-11-5 15,0-7 13-15,0-12-27 0,0-7 11 16,0-5-54-16,-6-11-43 16,-5-10-149-16,2-19-266 15,2-11-327-15</inkml:trace>
  <inkml:trace contextRef="#ctx0" brushRef="#br0" timeOffset="96189.11">2267 12344 348 0,'0'0'253'0,"0"0"-113"0,0 0 14 16,0 0 2-16,0 0-38 15,0 0 10-15,0 0-30 16,0 0-8-16,0 0 3 15,0 0-58-15,0 0 20 16,0 0-24-16,0 0-20 16,0 0 39-16,0 0-34 15,0 0 6-15,4 0 26 16,9 0-22-16,7 0 29 16,5 0-17-16,6 0-16 15,7 0 40-15,6 0-13 16,5 0-15-16,1 0-15 15,-2 0-19-15,4 0 13 16,-4-3-13-16,0 3 0 0,-1-1-5 16,-5 1 19-16,-2 0-14 15,-1 0 0-15,2 0 12 16,1-1-4-16,-1 1-7 16,7-5-1-16,2 4 25 15,-2-4-18-15,0 3-5 16,0-2 5-16,-3 4 4 15,-1-2-13-15,-4 2 2 16,3 0 0-16,-3 0 0 16,1 0 9-16,1 0-9 15,2 0 0-15,1 0 7 16,1 0-4-16,6-4-3 0,-1 0 0 16,2-2-9-1,3 0 15-15,-2-3-6 0,-3 4 0 16,-3 2 1-16,0-4 1 15,-6 5-2-15,-2 0 0 16,0 0-8-16,0 0 17 16,2 2-9-16,1-2 0 15,1 0 9-15,4-2-7 16,2 2-2-16,2-3 0 16,1 2-8-16,-2-1 14 15,3-1-6-15,-5 4 0 16,-1-3 1-16,-2 0 4 15,-2 0-5-15,-3 2 0 16,1 0-1-16,0 0 5 16,0 0-4-16,5 0 0 0,2 0 2 15,2 0-5-15,3 0 3 16,-1-1 0-16,1 2 0 16,-6-1 7-16,-2-1-8 15,-2 3 1-15,-1-1 0 16,-1 1-6-16,4-2 7 15,1 2-1-15,1 0 0 16,4 0 15-16,0 0-15 16,1 0 0-16,-4 0 0 15,2 0-2-15,-4 0 4 16,0 0-2-16,-2 0 4 16,4 0 11-16,-1 0-5 0,6 0-7 15,-1 0 3-15,5 0 24 16,1-3-29-16,-1 3 5 15,0 0-6-15,-1 0 9 16,-4 0-6-16,3 0-3 16,-2 0 0-16,-1 0-12 15,3 0 24-15,0 0-12 16,2 0 0-16,0 0 11 16,0 0-11-16,2 0 0 15,-3 0 0-15,3 0-11 16,-4-1 16-16,2 1-5 15,-2-2 0-15,-2-1 9 16,-2 3-6-16,2-1-3 0,2-2 0 16,0 2-8-16,3-1 17 15,2-2-9-15,4 2 4 16,-3 0 13-16,1-1-7 16,-3 3-8-16,0-1-1 15,-2 1 19-15,-1 0-14 16,1 0 8-16,0 0-7 15,0 0 2-15,0 0 7 16,0 0-15-16,0 0-1 16,0 0 10-16,1 0 5 15,-2 0-15-15,3 0 0 16,2 1 9-16,0 2 7 16,4-1-16-16,1 0 0 15,-1 0 2-15,3 0 12 16,0 0-14-16,3-1 0 15,-1 3 0-15,0-1 3 0,3 0-3 16,-1 0 0-16,0-1 2 16,2-1 17-16,0 2-19 15,-1-1 0-15,-1-1 2 16,0 2 4-16,-1-1-5 16,1 0 7-16,0 2-4 15,2-2 10-15,-4 2-16 16,1 0 2-16,-4-2 0 15,3 0-3-15,-3 0 9 16,3 1-6-16,-4-2 0 16,-5 0 15-16,-2 2-12 0,1-1-3 15,1-1 0-15,0-1 6 16,5 0 3-16,2 3-9 16,3-3 0-16,-1 2 8 15,0 2-7-15,-7-2-1 16,-1 2 1-16,-5 0-6 15,-3 0 14-15,-1 2-9 16,-1-2 0-16,3 2 6 16,4-1 9-16,2 1-15 15,7 1 0-15,1 1-13 16,1 0 23-16,-4 0-10 16,-5 1 0-16,-2-5 10 15,-4 5-13-15,2-1 3 0,2-2 0 16,1 0-12-1,5 1 12-15,-1-1 0 0,4 1 0 16,-3 1 13-16,4 2-23 16,-1 3 10-16,-2-3 0 15,-1 2-12-15,1-1 15 16,-1-1-3-16,-2 3 0 16,3-4 13-16,-3-1-13 15,-1 1 0-15,-1-4 0 16,-4-1-9-16,-2 3 13 15,-3-5-4-15,-3 2 0 16,1-2 1-16,-3-1-5 16,1 4 4-16,-2-4 0 15,-2 4-3-15,-3-3 7 16,-6 1-4-16,-1 1 0 0,-6-1 0 16,-4 1-10-16,-3-2 10 15,-5 2 0-15,2 0 0 16,-7-3 13-16,2 2-15 15,-3-1 2-15,1 2-7 16,-1-2-5-16,2 2 21 16,1-1-9-16,1 2 0 15,-1 1-1-15,-4 0 0 16,2-2 1-16,-4 2-10 16,-3-2-7-16,2 2 26 15,-3-2-9-15,0 2 0 16,4 0 6-16,-4 2-6 15,3 2 0-15,-1 1 0 0,4 4-8 16,-2 3 10-16,-1 4-2 16,0 4 28-16,4 2-19 15,-5 3 6-15,1 0-15 16,-3 4 7-16,3-1 5 16,-2-3-1-16,-1-2-11 15,3-5 0-15,-5-4 10 16,0-8-10-16,-1-1 0 15,2-8 0-15,0 0-6 16,-3-2-62-16,-13-1-66 16,-16 0-255-16,-16-12-1650 0</inkml:trace>
  <inkml:trace contextRef="#ctx0" brushRef="#br0" timeOffset="99594.51">2514 13391 1134 0,'0'0'271'16,"0"0"-210"-16,0 0-19 15,0 0-23-15,0 0-8 16,0 0-9-16,0 0-1 15,-4 0 23-15,6 0 105 16,9 2-34-16,5 2 10 16,3-2-14-16,6 2-10 0,4 1 4 15,6-2-51-15,5 1 4 16,3 0 1-16,3-1-33 16,6 0 35-1,2-3-19-15,2 0-8 0,3 0 29 16,3 0-37-16,2 0 13 15,2 0-7-15,3 0-6 16,2 0 17-16,5 0-23 16,0-4 1-16,0 2 6 15,-3-1 0-15,-4 2-7 16,-2 0 8-16,-2-2 2 16,-3 0 17-16,1-2-26 0,-1 1 8 15,5-2-1 1,6-2 11-16,8 1-19 0,2 1 0 15,2 5 18-15,2 1-15 16,-6 0-3-16,-3 0 0 16,-4 0-14-16,-8 0 28 15,-1 0-14-15,-1 0 0 16,1 0 6-16,-1 0 3 16,5 0-9-16,3 0 0 15,4 0-11-15,4 0 20 16,2 0-9-16,3 0 0 15,-2 0 3-15,-1 0-12 16,-4 0 9-16,-5 0 0 0,-1 0-4 16,-8-5 13-1,-3 4-9-15,-3-3 0 0,0-2 6 16,-1 2-3-16,3-2-3 16,2-2 0-16,8 2-2 15,1 0 5-15,2 2-3 16,4-1 0-16,-9 1 0 15,-1 3-6-15,-2-3 8 16,-7 2-2-16,2-5 3 16,-2 3 13-16,2-1-17 15,2-1 1-15,5 0-3 16,2-2-9-16,5 1 18 16,1 3-6-16,2 0 0 15,-5 1 11-15,-5 0-17 16,-2 3 6-16,-7-1 0 15,-4-2-6-15,-3-1 12 16,2 0-6-16,5 1 0 0,0-3 3 16,5 0-4-16,1 1 1 15,1 1 0-15,-5 3-10 16,-2 1 19-16,-4 0-9 16,-3-3 0-16,-2 3 13 15,0 0-9-15,-1 0-4 16,6-1 0-16,0 1-13 15,6-3 22-15,0 2-9 16,-2-2 0-16,0 1 10 16,-5 0-17-16,-1 2 7 0,-5-2 0 15,-2 2-12 1,0-1 27-16,3-2-15 16,-4 2 0-16,3-4 9 0,-3 4-6 15,1-4-3-15,2 1 0 16,-2 2-9-16,-1 2 8 15,1-1 1-15,-1 1 0 16,-1-3 15-16,1 1-21 16,-2 0 6-16,-3 0 0 15,-2 2-6-15,-1-2 17 16,-3 0-11-16,1-2 0 16,-1 3 7-16,2-2-5 15,2-1-2-15,0 2 0 16,1-1-5-16,-5 3 13 15,1 0-8-15,-3-1 0 0,-2 1 1 16,0-1 8-16,-1-2-9 16,4 1 0-16,-1 1 4 15,1 1 8-15,-1-3-13 16,0 1 1-16,2 2 0 16,-2 0-6-16,1-1 12 15,1 1-6-15,-4 0 0 16,2-3 9-16,-2 3-10 15,0 0 1-15,-2 0 0 16,2 0-9-16,-2 0 10 16,4 0-1-16,0 0 0 15,5-2 9-15,-1 2-15 16,3 0 6-16,1 0 0 0,-4 0-12 16,1 0 20-16,-5 0-8 15,0 0 0-15,0 0 13 16,0 0-19-16,-2 0 6 15,5 0-1-15,-3 0-16 16,4 0 26-16,3 0-9 16,1 0 0-16,0 0 6 15,-1 0-7-15,-2 2 1 16,-3 1 0-16,-2-2-18 16,0-1 33-16,-2 0-15 15,2 2 0-15,1-2 10 16,-1 0-22-16,2 0 12 15,2 0 0-15,-2 0-6 16,0 0 17-16,-2 3-11 16,1-2 0-16,-3 1 9 0,0 1-12 15,2-2 3-15,0 0 0 16,0 2-12-16,2-1 19 16,-1 2-7-16,1-1 0 15,0-2 9-15,1 1-12 16,-3-2 3-16,0 0 0 15,0 2-9-15,0-2 17 16,1 2-8-16,1 0 0 16,2 2 8-16,2-2-15 15,-2 1 7-15,3-2 0 16,-2 1-12-16,-1 2 23 16,1-2-11-16,-3 1 0 0,-2-2 1 15,0 1-2-15,0 1 1 16,-2 1 0-16,6-3-2 15,-6 1 8-15,6 0-6 16,1 3 0-16,-1-4-4 16,1 2 3-16,-1-2 1 15,-4 2 0-15,1-3-1 16,-1 0 9-16,-2 1-9 16,0-1 1-16,0 0 0 15,2 0-8-15,0 0 14 16,0 0-6-16,3 0 0 15,-1 0 12-15,0 0-21 16,-1 0 9-16,-4 0 0 0,-2 0-7 16,-2 0 13-16,-1 0-6 15,-4 0 0-15,4 0 14 16,-1 0-15-16,0 0 1 16,-2 0-2-16,3 0-8 15,-3 0 13-15,-1 0-3 16,2 0 7-16,-2 0 8 15,2 0-16-15,1 0 1 16,1 2 0-16,-2 0-11 16,2 3 20-16,2-4-9 15,-3 4 0-15,2-2 8 16,-2 0-13-16,-2 0 5 16,0 1 0-16,-2-1-10 15,3 1 19-15,-4-3-9 16,6 2 0-16,1-1 9 0,0-1-12 15,3 2 3-15,-2-2 0 16,-3 2-15-16,-3-2 24 16,2 2-9-16,-3-3 0 15,-1 0 9-15,0 0-5 16,-7 0-4-16,2 0 0 16,-3 0-10-16,-1 0 28 15,-3 0-18-15,1 0 1 16,2 0 16-16,-2 0-1 15,3 0-16-15,-1 0 0 16,2 0-9-16,-1 0 21 16,-1 0-12-16,2 0 0 0,-4-3 1 15,3 2 14-15,-4-2-15 16,8 2 0-16,-4-2 2 16,2 2 10-16,0-4-12 15,0 1 0-15,-2 0 8 16,0-2 1-16,2 0-8 15,-2-1 20-15,-2 0 9 16,1 0-29-16,1 0 18 16,-2 1-19-16,-3 2 0 15,2 0 33-15,-2 1-33 16,-2-2 27-16,2 1-6 16,-1 1-13-16,-1-2 17 15,0 1-25-15,0-2 1 16,2 0 6-16,-1 0 10 15,0 1-17-15,-3 0 0 0,2 4 20 16,-2-2-27-16,0 3 7 16,0 0-21-16,0 0 15 15,0 0-84-15,0 0-29 16,-14 0-120-16,-3 0-621 0</inkml:trace>
  <inkml:trace contextRef="#ctx0" brushRef="#br0" timeOffset="124431.8">14547 8191 1139 0,'0'0'341'16,"0"0"-130"-16,0 0-10 15,0 0-26-15,0 0-103 0,0 0-37 16,14-30 15-16,-14 30-22 16,0 0 27-16,0 0-6 15,0-2 0-15,0 2 27 16,0-2-63-16,-9-2-12 15,-7 0-1-15,-6-2-12 16,-7 2 12-16,-7 0 15 16,-4 1 0-16,-4 3 46 15,-5 0-36-15,2 0 5 16,-2 17 0-16,0 8-24 16,0 6 25-16,4 7-24 15,8 8-7-15,5 3 9 16,10 1-2-16,11 2-7 15,9-2 0-15,2-2 11 0,4-4-17 16,18-4 6-16,10-5 0 16,6-10-8-16,6-11-8 15,9-11-2-15,8-3 17 16,3-18-36-16,1-19 30 16,-3-11-4-16,-4-5 5 15,-6-8-7-15,-13 3 24 16,-7 3-11-16,-12 10 0 15,-7 9 0-15,-10 10 38 16,-3 9-19-16,0 10-4 16,0 4-15-16,0 3-9 15,-1 0 9-15,-10 18 2 16,-5 11-1-16,-1 7 50 0,-1 8-30 16,4 7-5-16,6 6 33 15,3 1-32-15,5 1 14 16,0-5-19-16,0-4-3 15,0-4-5-15,2-8-4 16,3-6-13-16,0-8-23 16,5-6-100-16,-1-6-102 15,3-10-535-15</inkml:trace>
  <inkml:trace contextRef="#ctx0" brushRef="#br0" timeOffset="124806.69">14819 8767 1423 0,'0'0'373'0,"0"0"-212"16,0 0 37-16,0 0-67 16,-2 114-64-16,2-88-65 15,0-7 21-15,0-4-23 16,0-7 1-16,0-6 11 15,0-2-10-15,0 0-1 16,2-12-1-16,12-8-84 16,3-4 67-16,6 0-38 15,-1 2 55-15,5 4 0 16,-5 2-7-16,0 6 7 0,-1 6 41 16,-4 4 11-1,-1 0 22-15,-3 0-7 16,1 12-12-16,-3 4 1 0,-3 0-41 15,0 4 2-15,-4-3-17 16,-4 2-8-16,0-2-63 16,0-10-107-16,0-3-161 15,0-4-452-15</inkml:trace>
  <inkml:trace contextRef="#ctx0" brushRef="#br0" timeOffset="124994.16">15334 8446 1949 0,'0'0'356'0,"0"0"-232"16,0 0-18-16,0 0-88 16,133-8-18-16,-94 8-36 15,1 6-176-15,-9 1-285 16,-14-1-80-16</inkml:trace>
  <inkml:trace contextRef="#ctx0" brushRef="#br0" timeOffset="125166.01">15550 8540 166 0,'0'0'1260'0,"0"0"-755"0,0 0-286 15,0 0-5-15,0 0-106 16,0 0-48-16,0 0-60 15,85 0-17-15,-62 0-63 16,-6-3-211-16,-1-6-403 0</inkml:trace>
  <inkml:trace contextRef="#ctx0" brushRef="#br0" timeOffset="125759.6">16834 8207 1302 0,'0'0'356'0,"0"0"-117"16,0 0-151-16,0 0 7 15,0 0-42-15,0 0 9 16,0 0 24-16,-143 90-50 0,101-55 24 16,-3-1-5-1,-1 0-30-15,0-4 30 0,2 0-44 16,1-6-11-16,1-4 20 15,5-6-11-15,0-6-4 16,7-6-2-16,5-2 9 16,7 0-18-16,5-12 6 15,9-10-69-15,4-10-10 16,0-2-1-16,0 0 58 16,12 2 14-16,5 6-10 15,0 6 17-15,1 7-20 16,0 7 21-16,0 5 26 15,0 1-26-15,-1 0 36 16,2 14 5-16,-2 5-18 16,3 9 67-16,-1 5-27 0,-2 3-10 15,1 1 16-15,-1 0-44 16,-3-3 11-16,-1-4-36 16,-1-1 10-16,-1-8-22 15,11-3-52-15,-5-6-104 16,2-6-429-16</inkml:trace>
  <inkml:trace contextRef="#ctx0" brushRef="#br0" timeOffset="126259.48">16826 8591 1159 0,'0'0'943'0,"0"0"-752"0,0 0-114 16,0 0 27-16,0 0-94 16,0 0-8-16,0 0-2 15,94-48-9-15,-82 42 9 16,-4-1 1-16,-3 3 8 16,-3 4 49-16,-2 0-27 15,0 0 8-15,2 0-20 16,-2 0-17-16,5 6-2 15,0 11 0-15,1 2 1 16,-2 6 0-16,-1 0 5 0,-1 3-6 16,-2 2 0-1,0-2-6-15,0 3-6 0,-7-5-75 16,-8-2-23 0,-3-4 18-16,0-6-38 0,0-4 26 15,2-7 14-15,2 0 41 16,7-3 49-16,1 0 7 15,6 0 21-15,0 0 63 16,0 0-47-16,0 0 28 16,10 0 24-16,5 0 2 15,3 0 10-15,4 0-57 16,-2 0-30-16,-1 0-11 16,-4 0-10-16,-4 0-47 15,-2 0-92-15,-5 0-256 16,-1 0-256-16</inkml:trace>
  <inkml:trace contextRef="#ctx0" brushRef="#br0" timeOffset="127947.07">17422 8428 751 0,'0'0'873'16,"0"0"-689"-16,0 0-105 16,0 0 44-16,111-103-49 15,-82 75-9-15,-7 0-50 16,-1 1 10-16,-8 1 47 0,-7 1-32 16,-6 6 30-1,0 0-29-15,0 2-32 0,-6 6 6 16,-5 4-14-16,-3 0-1 15,3 5 0-15,3 2 15 16,1 0-15-16,2 0 0 16,5 0-1-16,0 9 0 15,0-1-37-15,0 5 37 16,18 1 1-16,5 2 0 16,3 0 3-16,2 0-3 15,2 1 1-15,-6-2 8 16,-3 1 2-16,-6-2-5 15,-4 1 35-15,-4-1-11 16,-3 4 38-16,-2 4-30 0,1 2-19 16,-3 2 22-1,2 2-40-15,0-4 14 16,5-2-15-16,0-6 15 0,1-2-15 16,3-3 0-16,5-8 0 15,5-3-2-15,2 0 14 16,4 0-13-16,4-14 1 15,-1-2-17-15,1 0 4 16,-4-2 13-16,-1 0 0 16,1 1-12-16,-4 4 5 15,-2-1 7-15,0 3 0 16,-3 2 1-16,-5 2 4 16,-4 6-4-16,-5-2-1 0,-2 3 40 15,-2 0-39 1,0 0 12-16,0 0-13 0,0 0 15 15,3 0 4-15,-1 8-8 16,1 7-11-16,1-1 32 16,0 2-31-16,-2 1 27 15,0 2 8-15,-2 0-35 16,0 2 52-16,3 0-30 16,-3-4-23-16,2 3 20 15,-2-3-10-15,2-2-10 16,0-3 0-16,3-2-13 15,-2 0 5-15,-3-4-29 16,0-2-29-16,0 2-28 0,0-2-92 16,-3 0-58-1,-15 0-35-15,-4 0-32 0,-3 2 124 16,1-1 94 0,4-1 93-16,7-1 19 0,5-3 82 15,8 2 65-15,0-2-42 16,8 0-26-16,16 0 139 15,5 0-91-15,4 0-58 16,-2 0-26-16,-4-3-55 16,-7-3-7-16,-9 0-25 15,-7-12-119-15,-4-1-215 16,0-1-596-16</inkml:trace>
  <inkml:trace contextRef="#ctx0" brushRef="#br0" timeOffset="128431.37">18162 7606 1375 0,'0'0'393'15,"0"0"-162"-15,0 0-15 16,0 0-77-16,0 0-78 16,0 0-60-16,0 0-1 0,0 24 43 15,0 7-25-15,0 4 21 16,0 1 8-16,0-4-41 16,0-2 30-16,0-4-35 15,0-8 0-15,0-6 4 16,0-6 1-16,0-4-6 15,0-2 0-15,0-2 3 16,0-20-16-16,9-9-14 16,11-6-13-16,-1-1 20 15,2 4-6-15,-3 8 25 16,-3 8 1-16,1 6 0 16,-5 6 43-16,-1 4-6 15,2 2-13-15,1 0 25 0,5 0-43 16,2 16 19-1,2 4-25-15,3 2-14 0,0 3 14 16,-6 2-88-16,10 7-89 16,-8-8-326-16,-3-6-375 15</inkml:trace>
  <inkml:trace contextRef="#ctx0" brushRef="#br0" timeOffset="128650.02">18834 8119 1694 0,'0'0'388'0,"0"0"-247"16,0 0-71-16,0 0 28 15,154 0-81-15,-109 0-17 16,-6 0-57-16,-4 0-209 15,-12 0-265-15,-9-1-272 0</inkml:trace>
  <inkml:trace contextRef="#ctx0" brushRef="#br0" timeOffset="128837.48">19078 8005 1228 0,'0'0'664'0,"0"0"-558"0,0 0 19 15,0 0 16 1,-21 108-46-16,21-64-59 0,0 2-36 16,0-2 0-1,0-3-113-15,5-7-136 0,1-10-138 16,4-14-537-16</inkml:trace>
  <inkml:trace contextRef="#ctx0" brushRef="#br0" timeOffset="129321.75">20151 8019 1448 0,'0'0'264'16,"0"0"-164"-16,0 0 40 15,0 0 2-15,0 0-64 16,-24 132-62-16,1-90 30 16,-1 0-26-16,-7 2 10 15,-5-4 3-15,1-2-22 16,-1-3 28-16,3-9-27 16,2-6 0-16,2-7-5 15,0-7-7-15,2-6 20 16,-3 0 11-16,4-15-31 0,0-15 0 15,8-8-7 1,6-8-36-16,8 0 28 0,4 2-11 16,0 5 25-1,0 12 0-15,10 8-17 0,4 11 18 16,-1 6 6-16,5 2-5 16,0 2 42-16,4 14-33 15,3 8 26-15,2 4 1 16,-2 6-21-16,-2 7 38 15,-2-1-31-15,-1 1-21 16,-5 2-4-16,1-5 2 16,-5-2-40-16,7 0-92 15,-3-9-404-15,1-12-453 0</inkml:trace>
  <inkml:trace contextRef="#ctx0" brushRef="#br0" timeOffset="129681.35">20273 8528 1564 0,'0'0'347'16,"0"0"-243"-16,0 0 22 16,0 0-86-16,0 0-18 15,0 0-22-15,0 0 15 16,121 30-10-16,-117-18-5 15,-4 2 0-15,0 1 86 0,-6 3-8 16,-19 3 11-16,-3 8 6 16,-3 0-43-16,4 4 24 15,4-1-47-15,7 0-11 16,10-4 4-16,4-6-13 16,2-4-6-16,0-5-3 15,10-8 7-15,9-2 5 16,1-3-12-16,5 0-34 15,3-1-45-15,12-29-94 16,-6 4-150-16,-5-2-506 0</inkml:trace>
  <inkml:trace contextRef="#ctx0" brushRef="#br0" timeOffset="129899.73">20737 8497 1964 0,'0'0'359'16,"0"0"-248"-16,0 0-111 15,0 0-70-15,0 0-440 16,0 0-547-16</inkml:trace>
  <inkml:trace contextRef="#ctx0" brushRef="#br0" timeOffset="130571.46">21033 8310 1252 0,'0'0'481'0,"0"0"-348"16,0 0 97-16,0 0-99 16,0 0-88-16,0 0-22 15,0 0-21-15,25-22 36 16,-12 3-24-16,5-3-5 16,0-3 30-16,-2-2-36 15,0 0 29-15,-1 0 1 16,-4 5-21-16,-4 0 39 15,0 1-32-15,-3 2 1 16,-4 0 14-16,0 5-30 16,0 1 17-16,0 3-17 15,0 3-1-15,0 6 14 0,0-1-15 16,-2 2-2-16,2 0-14 16,0 0 17-16,0 0-8 15,0 2-14-15,0 10-16 16,0 0 28-16,6 2-6 15,8 2 15-15,3 2-12 16,4 2 22-16,-4 2-20 16,-1 2 4-16,-3 2 6 15,-7 0-6-15,-2 2 20 16,-4 0-4-16,0-1 36 16,-8 0-4-16,-3-2 22 15,3-1-18-15,3-3-21 16,2-2 8-16,3-2-27 15,0-4-6-15,3-3 0 16,17-4-4-16,7-2-7 0,6-4-102 16,21 0-172-16,-8-4-416 15,-5-6-407-15</inkml:trace>
  <inkml:trace contextRef="#ctx0" brushRef="#br0" timeOffset="130868.25">21555 8399 675 0,'0'0'989'0,"0"0"-729"16,0 0-113-16,0 0 10 0,0 0-139 15,0 0 26-15,0 0-17 16,20 1-27-16,-15 6 35 16,-5 2-16-16,0 1-18 15,0 4 39-15,-11 3-7 16,-5 2 38-16,-3 4 10 15,0-4-41-15,5 3 11 16,8 0-41-16,3 0-10 16,3-2 6-16,7-4 0 15,16-1-6-15,6-7 0 16,2-8-2-16,2 0-7 16,-4 0-28-16,0-17-31 15,-2-16-78-15,-5 2-352 16,-6 1-341-16</inkml:trace>
  <inkml:trace contextRef="#ctx0" brushRef="#br0" timeOffset="131743.06">21609 7606 1003 0,'0'0'406'0,"0"0"-161"16,0 0-42-16,0 0-109 15,0 0-72-15,0 0-6 16,0 0 3-16,0 24 65 16,0-4-6-16,0 2-19 15,0 2 0-15,0-2-41 16,-3 0 5-16,1-5-14 16,0-2 2-16,2-7 8 0,0-4-13 15,0-2 12-15,0-2 39 16,0 0-25-16,0 0 35 15,0-16-50-15,7-5-11 16,5-8 0-16,2 1-5 16,4-3-1-16,-2 3 0 15,-1 6 1-15,1 7-1 16,-3 2 0-16,-1 8-10 16,-4 2-2-16,1 3 21 15,-3 0-9-15,1 0 12 16,0 11-6-16,0 7 7 15,1 4 2-15,4 6-6 16,-1 0 28-16,2 0-36 16,3-4 14-16,-1-5 7 0,3-8-21 15,3-5 26-15,0-6-19 16,8 0-7 0,5-9-2-16,-3-9-74 0,7-14-88 15,-11 9-212-15,-7 3-534 0</inkml:trace>
  <inkml:trace contextRef="#ctx0" brushRef="#br0" timeOffset="132539.73">21509 8293 666 0,'0'0'223'0,"0"0"-60"16,0 0 15-16,0 0-84 15,0 0-8-15,0 0 21 16,0 0 28-16,0-5 14 16,0 5-36-16,0 0-15 15,0 0-7-15,0 0-44 16,0 0 2-16,0 0-40 0,0 0-8 16,0 0 22-16,2 0-22 15,4 0 8-15,-1 4-9 16,-1 1 12-16,-4 1-25 15,0 3-26-15,0-2-136 16,-4-1-322-16</inkml:trace>
  <inkml:trace contextRef="#ctx0" brushRef="#br0" timeOffset="161773">15363 8484 1224 0,'0'0'345'15,"0"0"-240"-15,0 0-73 16,0 0-31-16,9 0 11 16,-3 0-11-16,2 0-1 15,-4 0 66-15,-2 0 31 16,0 0 56-16,-2 0-19 16,0 0-61-16,0 0 18 15,0 0-37-15,0 0-14 16,0 0 24-16,0 0-36 15,0 0 24-15,0 0-15 16,0 0-31-16,0 0 43 0,0 0-31 16,0 0 9-16,5 0 21 15,-1 0-36-15,6 0 28 16,0 0-12-16,1 0-26 16,3 0 43-16,1 0-44 15,3 0 21-15,2 2 6 16,4 0-22-16,3-2 20 15,2 0-26-15,5 0 1 16,-1 0 16-16,-2 0-11 16,-4 0-5-16,-4 0 7 15,-6 0 7-15,-5 0-8 16,-4 0-7-16,-3 0 1 16,-3 0-12-16,0 0 11 15,-2 0-13-15,0 0-41 0,0 0-90 16,-11 0-60-16,-9 2-411 15,-2 7-177-15</inkml:trace>
  <inkml:trace contextRef="#ctx0" brushRef="#br0" timeOffset="162741.73">15513 8694 909 0,'0'0'335'15,"0"0"-206"-15,0 0-26 16,0 0-46-16,0 0-48 0,0 0 58 16,0 0 55-1,-3 0 26-15,1 0 11 16,0 0-60-16,0 0-8 0,-1 0-55 16,1 0-35-16,-1 0 28 15,-1 0-28-15,-2 2 19 16,-1 2 10-16,-2 0-23 15,0 0 12-15,-4 1-19 16,-1-1 14-16,1 1 6 16,1 2-19-16,6-4 20 15,2 0 2-15,1-1-14 16,3-2 5-16,0 0-14 16,0 0 6-16,0 0 23 15,3 0-29-15,13 0 36 16,3 0 22-16,6 0-24 0,8 0 8 15,0 0-38-15,5 0 9 16,1 0 1-16,-2 0-13 16,-1 0-1-16,-5 0 6 15,-2 0 8-15,-2 0-9 16,-4 0-5-16,-4 0 0 16,-1 0 3-16,-3 0 5 15,-1 0-8-15,-3-2 9 16,-5-1 1-16,0 3 6 15,-6 0-16-15,2-1 6 16,-2 1 11-16,0 0-8 16,0 0-9-16,0 0 0 15,0 0 6-15,0 0-20 0,0 0 14 16,0 0-28 0,0 0 12-16,-19 0-99 0,-1 0-116 15,3 0-604-15</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02:06.585"/>
    </inkml:context>
    <inkml:brush xml:id="br0">
      <inkml:brushProperty name="width" value="0.05292" units="cm"/>
      <inkml:brushProperty name="height" value="0.05292" units="cm"/>
      <inkml:brushProperty name="color" value="#FF0000"/>
    </inkml:brush>
  </inkml:definitions>
  <inkml:trace contextRef="#ctx0" brushRef="#br0">2086 2927 146 0,'0'0'899'16,"0"0"-614"-16,0 0-131 15,0 0 5-15,0 0-38 16,0 0-48-16,-4 0 18 16,4 0-5-16,0 0 27 15,0 0 39-15,0 0-54 16,0 0-30-16,0 0-28 16,-2 0-29-16,0 0 36 15,-4 0-46-15,-2 0 0 16,-5 5 12-16,-6 1-5 0,-3 0-8 15,-2 3 0-15,-1 4 1 16,1 0-3-16,-1 6 2 16,6 0 0-16,2 2 0 15,5 1 3-15,0 0-11 16,7 2 5-16,5 2-10 16,0 0 1-16,0 4-4 15,19 2 14-15,4 2-10 16,10 0 24-16,0-2-7 15,2 0 1-15,-1-3-6 16,-7-1 13-16,-8-5-11 16,-7-1-2-16,-8 1 0 15,-4-4-23-15,-2 2 22 16,-21 0-12-16,-12-2 13 16,-7 1 14-16,-10-2-2 0,-1-2-12 15,-3-1 9-15,3-3 1 16,4-5 6-16,7-1-16 15,8-2 6-15,12 0-13 16,8-4 13-16,7 0-7 16,7 0 1-16,0 0-48 15,0 0 8-15,16 0 2 16,4 0 38-16,2 0 7 16,3 7 0-16,2-2 2 0,0 8-9 15,-1 2 14 1,1 7-2-16,-3 6-12 0,1 12 0 15,-2 11 0-15,-8 12 2 16,-7 5-2-16,-6 12 14 16,-2-3-12-16,-2-1 53 15,-17-1-33-15,-8-5 2 16,-2 0 25-16,-1-5-29 16,2-3 20-16,0-8-12 15,8-8-26-15,3-4 54 16,2-10-36-16,6-4-1 15,2-6 22-15,5-8-40 16,0-1 17-16,0-7-18 16,2-3 7-16,0-3 8 15,-3 3-15-15,3-3-2 0,-2 0-26 16,-5 0-109-16,-4 0-65 16,-2 0-261-16,1-5-643 0</inkml:trace>
  <inkml:trace contextRef="#ctx0" brushRef="#br0" timeOffset="12426.46">3721 3264 654 0,'0'0'383'16,"0"0"-170"-16,0 0-35 15,0 0-12-15,0 0-56 0,0 0-4 16,-4 0-20-16,4 0-11 15,0 0 20-15,0 0-39 16,0 0 34-16,0 0-8 16,0 0-24-16,0 0 25 15,0 0-40-15,0 0-7 16,0-4-20-16,7-5 2 16,1-4-18-16,2-1 0 15,3-1 7-15,-2 0-2 16,2-2-5-16,0 0 0 15,1 1-13-15,-1-1 18 16,-1 4-5-16,-1 1 0 16,-5 4 8-16,1 2-5 0,-5 1-3 15,0 4 0 1,-2-2-1-16,3 3 13 0,-3 0-12 16,0 0 0-16,0 0 10 15,0 0-1-15,0 0-9 16,0 0 11-16,0 0 8 15,0 0-12-15,0-2-4 16,0 2-3-16,0-1 8 16,0-4 10-16,2 3-18 15,1-5 1-15,-1-1-1 16,0 0 8-16,0 0-9 16,0-1 1-16,0 1 0 15,0 3-1-15,1-1 2 16,-3 3-1-16,2 2 3 0,-2 1 4 15,0 0-14-15,0 0 4 16,0 0-21-16,0 0 22 16,0 0-23-16,0 6 18 15,0 9 5-15,-2 6 4 16,-7 2 14-16,0 8-4 16,-2 1 4-16,0 4 42 15,2 1-52-15,0-2 26 16,0 1-8-16,3 0-23 15,-1-2 14-15,0-1-8 16,2-5-7-16,1-6 19 16,0-5-11-16,1-2-5 15,-2-5 1-15,4-4 7 0,-1-1-8 16,2-4-3-16,-3 2-18 16,1 0 9-16,-3 1-51 15,3 2 23-15,-2 0-17 16,2-2-83-16,2-4-31 15,0 0-229-15,0 0-400 0</inkml:trace>
  <inkml:trace contextRef="#ctx0" brushRef="#br0" timeOffset="13207.51">3867 3404 993 0,'0'0'282'0,"0"0"-173"15,0 0-73-15,0 0-13 16,0 0-23-16,0 0 11 15,0 0 2-15,0 9-12 0,0-8 36 16,2 2-3-16,0-3 4 16,0 2 14-16,2 0-32 15,-2 2 13-15,1-2-6 16,-1-2-26-16,-2 2 16 16,2-2-16-16,-2 0-1 15,0 0 12-15,0 2-6 16,0-1-2-16,0 2 14 15,0-3-2-15,0 0 58 16,0 2-6-16,0-2 26 16,0 0-7-16,0 0-57 15,0 0-1-15,0 0-29 16,0 0-13-16,0 0 13 0,2 0-24 16,-2 0 17-1,2 0-4-15,-2 0 19 0,3 0-8 16,0 0 0-16,1 0 10 15,0 0-23-15,3 0-52 16,-1 0-100-16,-2 0-33 16,2 0-56-16,-4 0-274 0</inkml:trace>
  <inkml:trace contextRef="#ctx0" brushRef="#br0" timeOffset="14754">5598 3196 121 0,'0'0'694'0,"0"0"-428"16,0 0-63-16,0 0-64 16,0 0-30-16,0 0-49 15,0 0-8-15,10-2-7 16,2-8-24-16,-1 0 40 16,2-4-11-16,1-2-24 15,1-2 30-15,-4 0-27 16,0 2-1-16,-2 1 28 15,1 2-38-15,-4 3 12 16,-2 0 1-16,-1 4-21 16,-3 1 25-16,0 4-24 15,0 1-10-15,0 0-1 16,0 0-11-16,0 0 10 0,0 0-1 16,0 0-21-16,0 0 23 15,0 10 48-15,-3 4 1 16,-1 1 18-16,0 8-39 15,-1 2 16-15,-2 2 4 16,1 4-29-16,-3 2 34 16,2 1-13-16,-2-2-5 15,2 2 20-15,1-2-54 16,-1-3 51-16,3-2-39 16,-1-4-12-16,3-3 35 15,2-7-36-15,-2 0 1 16,2-5 14-16,0-4-7 0,-3-2-1 15,3 1-7 1,0-3 0-16,0 1-4 16,0-1 4-16,-2 0-15 0,2 0-16 15,0 0-59-15,-3 0-23 16,2 0-179-16,-1 0-292 16,2-4 62-16</inkml:trace>
  <inkml:trace contextRef="#ctx0" brushRef="#br0" timeOffset="15581.93">5765 3360 392 0,'0'0'295'0,"0"0"-202"16,0 0-53-16,0 0-7 15,0 0 11-15,0 0 77 16,0 0-15-16,4 4 2 15,-4-4-16-15,3 0-34 16,-3 3-2-16,2-3-15 16,0 2-41-16,0 0 32 15,0 0-30-15,-2-1 8 16,0-1 13-16,0 3-16 16,0-3 52-16,0 0 34 0,0 0-39 15,0 0 9 1,0 0-50-16,0 0 26 0,0 0 5 15,0 0-43-15,0 0-1 16,0 0-17-16,0 0 15 16,2 0-12-16,-2 0 14 15,0 0 0-15,3 0-2 16,-3 0 9-16,2 0-7 16,-2 0 1-16,0 0 11 15,0 0 29-15,0 0-31 16,0 0 9-16,0 0-19 15,0 0-4-15,0 0 4 16,0 0 1-16,0 0 39 16,0 0 25-16,0 0-32 0,0 0-4 15,0 0-20-15,0 0-8 16,0 0 28-16,0 0-29 16,0 0 0-16,0 0 6 15,0 0 4-15,0 0-3 16,0 0 12-16,0 0-19 15,0 0 27-15,0 0-27 16,0 0 0-16,0 1-8 16,0 8-26-16,-5-1-110 15,-5-5-216-15</inkml:trace>
  <inkml:trace contextRef="#ctx0" brushRef="#br0" timeOffset="20023.88">3940 6695 1151 0,'0'0'375'0,"0"0"-298"16,0 0-43-16,0 0 43 16,0 0 49-16,-13 108-59 15,13-64 12-15,0 5-43 16,0 5-21-16,2 5 56 15,2 2-27-15,-2 4 5 0,-2-1-6 16,0-2-30 0,0-6 12-16,0-6-13 0,0-6-11 15,-4-6 7 1,-2-8-8-16,-2-10-45 0,2-9-65 16,-3-11-118-16,3-11-116 15,-2-14-1190-15</inkml:trace>
  <inkml:trace contextRef="#ctx0" brushRef="#br0" timeOffset="22851.3">3893 6705 1107 0,'0'0'170'16,"0"0"-154"-16,0 0-2 15,0 0 12-15,0 0 29 16,0 0 8-16,0 0-49 16,32-20 34-16,-15 20-10 15,0 0 19-15,6 0 26 16,1 0-41-16,1 0 19 15,2 0-12-15,4 0-27 16,0 0 51-16,3 0-23 0,5-1-11 16,4-2 12-16,4 1-33 15,2-2 19-15,7 1-18 16,-1-3-17-16,5-1 24 16,0 1-25-16,1 2 6 15,-3 0 18-15,0 0-25 16,-3 2 17-16,1-1-15 15,-3 3 5-15,1-1 16 16,0 1-22-16,1-1 0 16,0-2 2-16,1 3 13 15,-2-2-16-15,-2 2 0 16,0 0 0-16,2-1 7 16,2 1 0-16,2 0-5 0,0-3-2 15,2 3 12 1,-5 0-14-16,-1 0 2 0,-5 0 0 15,0 0-7-15,-2 0 19 16,1 3-12-16,2 3 0 16,-1-1 11-16,2 1-11 15,3-2 0-15,-1 0 0 16,3 0-5-16,2-2 15 16,-3 0-10-16,1 0 0 15,-2-2 10-15,-6 3-6 16,0-2-4-16,-4 1 0 15,-1 2-9-15,1 1 16 16,3-2-7-16,-1 1 0 16,4 0 11-16,-2-2-7 15,2 0-4-15,-3 0 0 0,-1-2-10 16,-4 2 14-16,-1 0-4 16,-4-2 0-16,-1 3 10 15,-3-2-4-15,3 1-6 16,0 0 1-16,4 2 7 15,0-2-2-15,5 1-6 16,-1-3 0-16,3 1 12 16,-3-1-7-16,1 0-5 15,-5 2 0-15,0-2-6 16,-4 0 15-16,-1 0-9 16,2 0 0-16,-4 0 9 15,0 0-9-15,-1 0 0 0,1 0 0 16,0 0-9-16,3 0 19 15,-3 0-10-15,-2 0 0 16,0 0 0-16,0 0 7 16,-4 3-6-16,2 0-1 15,-3 3 0-15,2 2 3 16,-4 0-3-16,3 2 0 16,-2 0 1-16,-1 2-8 15,-1 1 7-15,-4-2 0 16,-4 3 0-16,-1 1-10 15,-4 0 9-15,-2 1-7 16,1 3 8-16,-2-1-1 16,0 2 11-16,-1 4-9 0,1-1 5 15,-3 4 3 1,1 1-12-16,2 0 3 0,-5 0 0 16,3 0-6-16,-3 2 12 15,-2 2-6-15,0-1 0 16,0-1 12-16,0-1-13 15,0-1 1-15,2-1 0 16,0-4 0-16,0 0 7 16,0-3-7-16,0-2 0 15,-2-4 12-15,0 0-19 16,0 0 7-16,0-1-3 16,0 1-9-16,0-2 21 15,0 2-9-15,-6 0 0 16,0-3 6-16,-1 1 5 15,0 1-11-15,0-3-6 0,-2-2-2 16,3 1-3 0,-6 0-4-16,1-1 15 0,-2 2 0 15,0-2 2 1,-4-1-2-16,2 0 0 0,-3 1 2 16,1-2-2-16,-3 0 0 15,-3 0-17-15,-3 0 17 16,-1-2 11-16,-2 2-8 15,0-3 5-15,0 0-5 16,0 1-3-16,-2-2 0 16,0 0-1-16,2 0 15 15,-2-2-3-15,2 2-11 16,1 0 0-16,2 0-1 16,-3-2 8-16,3 0-7 0,-1 0 0 15,-2 0 12-15,2 0-15 16,-2 0 3-16,2 0 0 15,-2 0-1-15,2 0 7 16,0 0-6-16,1-2 0 16,0 2 0-16,1-2 0 15,-2 2 0-15,2 0 0 16,3 0-1-16,-2 0 10 16,2 0-10-16,-1 0 1 15,-2 0 0-15,2 0-10 16,-4-2 10-16,0 0 0 15,-2 0 0-15,-2-2-12 16,0 2 11-16,-1-3 1 0,-1 4-13 16,-5-3 5-16,2 2 7 15,-4 0 1-15,5-1-1 16,-1 0 12-16,1 1-13 16,3 0 2-16,1 0 0 15,-2 2-7-15,-1-2 13 16,-2 0-6-16,-4-1 0 15,0 0 11-15,-3-1-11 16,-1 2 0-16,-1-3 0 16,1 4-7-16,2-1 19 15,-3-1-12-15,3 3 0 16,-1-2 7-16,-1 2-8 16,-1-1 1-16,1 1 0 15,-6-3-9-15,2 2 15 16,-1 1-6-16,-2-2 0 0,-3-2 10 15,3 0-10-15,0 0 0 16,-1 0 0-16,1-2 0 16,0 2-11-16,0 0 11 15,-1-3 0-15,4 3 6 16,0 2-1-16,6-2-5 16,2 3 0-16,2-2-8 15,0 0 16-15,3 0-8 16,-1 2 0-16,1-3 1 15,-4 1 4-15,2 2-5 16,-1-2 0-16,2 1-8 16,-2 2 16-16,2 0-8 15,-1 0 0-15,-1 0 12 0,0 0 1 16,2 0-13-16,0 0 0 16,1 0 11-16,4 0 4 15,0 0-15-15,-1 0 0 16,3 0 0-16,0 0-2 15,-2 5 3-15,0-1-1 16,2 0 0-16,2 0 13 16,3-1-14-16,0 0 1 15,1-2 0-15,1 2-6 16,0 0 16-16,-1 0-7 16,-1 0-3-16,-1 2 15 15,0-4-16-15,2 3 1 0,-2 0 0 16,2-1 1-1,1-1 1-15,2 0 11 0,0 0 13 16,3-1-25 0,-2-1 32-16,3 3-32 0,2-3 8 15,3 0 0-15,-4 1 0 16,5-1 0-16,3 0-4 16,0 3 4-16,3-3 7 15,1 0-16-15,3 0 0 16,-2 2-1-16,2-2 8 15,-2 0-7-15,0 2 2 16,0-2 10-16,-3 2 4 16,3-2-14-16,-2 0-1 15,-3 1 34-15,2-1-34 16,-1 3 21-16,-1-3-8 0,1 0-5 16,-2 1 18-16,2-1-27 15,-1 2 0-15,-1-2 20 16,0 3-11-16,-2-3 2 15,-1 2 3-15,-1-2-5 16,1 0 27-16,0 0-24 16,0 0-6-16,4 0 29 15,1 0-34-15,1 0 13 16,3 0-14-16,-1 0 15 16,3 0-5-16,0 0-10 15,0 0 0-15,0 0-10 0,0 0 2 16,0 0 8-1,0 0 0-15,0 0 0 0,0 0-7 16,0 0 7-16,0 0 0 16,0 0 0-16,0 0-3 15,0 0 3-15,0 0-6 16,0 0-12-16,0 0 6 16,0 0 0-16,0 0 3 15,0 0 8-15,0 0-13 16,0 0 8-16,0 0 6 15,0 0 0-15,0-7-6 16,3 0 7-16,2-7-1 16,1-7 0-16,0-6-16 15,-6-40-35-15,0 7-144 0,-6-6-459 0</inkml:trace>
  <inkml:trace contextRef="#ctx0" brushRef="#br0" timeOffset="29193.57">5778 9481 1422 0,'0'0'199'16,"0"0"-96"-16,0 0 87 16,0 0-93-16,0 0-2 15,0 0-42-15,-9-9-44 16,5 9 8-16,4 0-9 15,0 0 0-15,-1 0-8 16,-1 0 1-16,0 0 55 0,-5 0-15 16,1 0-2-16,-6 0 10 15,-1 3-36-15,-5 3 30 16,-2 1-18-16,0 4-17 16,-2 1 30-16,2 1-36 15,-2-2 5-15,-1 3 8 16,4 0-9-16,-2-2 7 15,3 1 17-15,3 0-24 16,-1 1 21-16,3-3-27 16,-1 4 6-16,3 1-2 15,-2 1 8-15,2 0-12 16,0 4 0-16,-2-2 12 16,-1 1 6-16,-1 3-16 15,-1-1 7-15,3 1 16 16,-1 0-18-16,1-2 5 0,-1 2-12 15,3-2 14-15,0 0 6 16,2 1-20-16,-1 0 0 16,3 0 8-16,0 0 13 15,-3-1-21-15,4-1 0 16,2 3 7-16,-3 1-2 16,3 0-4-16,1 2-1 15,-2 1 3-15,5 0 12 16,-3 3-17-16,3-1 2 15,0 1 0-15,0-2-10 16,0 0 11-16,0-2-1 16,0-2 0-16,11-2 15 15,-5 0-18-15,3 0 3 16,0-2 0-16,0 0-11 16,0-4 19-16,2 1-8 0,-2-3 0 15,0-1 10-15,2 0-16 16,0 1 6-16,0-3 0 15,4 4-7-15,-1-4 6 16,1 5 1-16,1-8 0 16,0 4 18-16,-3-3-14 15,0-1-4-15,-3-2 0 16,1 1-12-16,-5-5 17 16,3 3-5-16,1-2 0 15,-2 0 4-15,3 1-4 0,0 0 0 16,0 0 0-16,0 0-2 15,1 0 13 1,-3 0-11-16,1 0 0 0,4 2 12 16,-1-2-21-16,3-1 9 15,-1 4 0-15,-1-3-6 16,2 2 7-16,0-2-1 16,-1 2 0-16,3 3 12 15,1-2-21-15,2 1 9 16,-1 0 0-16,3 2-3 15,-4-2 13-15,6 2-10 16,0 0 0-16,1 2-1 16,0-2-12-16,1 2 13 15,0-3 0-15,0-2-8 16,0 1-11-16,4-4 19 16,-2 2-10-16,2-2 7 0,0 0 2 15,0 2 1-15,-4-1 0 16,2-2 8-16,-2 1 5 15,0 1-14-15,-1 0 1 16,5-2-7-16,0 1-7 16,1-3 14-16,4 1 0 15,-3 1-1-15,1-2 10 16,-1-1-12-16,-2 3 3 16,-2-2 0-16,-2 2-8 15,-3-2 10-15,-2 1-2 16,1 1 1-16,-1-2 13 15,0 1-22-15,3 1 8 16,2-1 0-16,-1-1-3 16,1 3 5-16,-2 1-2 0,1-1 0 15,-1 0 13-15,-3 0-8 16,1 0-5-16,-4 0 0 16,-1-2-15-16,3 2 16 15,-2-3-1-15,4 1 0 16,1 1 12-16,3-2-16 15,-1 1 4-15,3 3 0 16,0-3-12-16,-2 0 12 16,2 2 0-16,0-3 0 15,-2 2 10-15,-4-1-22 16,-2-2 12-16,-5 2 0 16,-3-2-3-16,-3 0 14 15,-6 0-11-15,-2 0 0 0,0 0 12 16,-2 0-23-16,5 0 11 15,-1 0 0-15,5 0-7 16,2 0 8-16,2 0-1 16,3 0 0-16,0 0 7 15,2 0-5-15,-4 0-2 16,5 0 0-16,2 0-2 16,2 0-4-16,4 0 6 15,2 2 0-15,0-2 2 16,5 2-7-16,-3 0 5 0,4 1 0 15,2-2 0 1,-3 1 11-16,5 0-17 0,-2 0 6 16,3 0 0-1,3-2-2-15,1 2 2 0,1-2 0 16,2 1 3-16,2 1 10 16,0-2-14-16,0 3 1 15,0-3-2-15,0 1-13 16,0 1 26-16,-2 1-11 15,2-3 0-15,0 0 15 16,2 2-17-16,3-2 2 16,-1 2 0-16,0-2-13 15,1 2 20-15,-2 0-7 16,-4-2 0-16,1 2 8 16,1 0-8-16,0 0 0 0,2 2 0 15,0-2-15 1,0 2 23-16,0 0-8 15,-1-1 0-15,0 0 7 0,3-2-14 16,0 2 7-16,-4-2 0 16,4 1-6-16,-5 1 13 15,0-2-7-15,0 2 0 16,0-1 3-16,0 0-3 16,3-2 0-16,-4 0 0 15,6 0-9-15,-1 0 18 16,1 0-9-16,1-2 0 15,-1-7 1-15,0 3-4 16,-1-2 3-16,0-1 0 0,1 1-3 16,-1 0 4-1,1-3-1-15,-3 4 0 0,3-3 6 16,-1 0 7-16,-2-2-13 16,-2-2 0-16,1 0-13 15,-2-3 22-15,-1-1-9 16,0 0 0-16,0-1 3 15,-1 1-20-15,2 0 23 16,-2-3-6-16,-1 3 0 16,-1 0 12-16,1-4-19 15,-3-1 7-15,-2 0 0 16,1-5-5-16,-4 0 11 16,-1-4-6-16,1-1 3 15,-1-2 11-15,-1 0-17 0,2-1 3 16,-2 0-6-16,-1-3 5 15,-3 4 1-15,-2-5 0 16,-2 0 0-16,-6-2 9 16,0-1-10-16,-3 1 1 15,-5 1 0-15,3-2 7 16,-3 1 7-16,2 0-14 16,1 0 3-16,2 2 16 15,-2 0-25-15,0 2 6 16,-6 0 0-16,1 3 0 15,-1-1 1-15,-6 1-1 16,0-2 0-16,-2 1 12 16,-2 0-14-16,0 2 2 0,0 3 0 15,0 2-10 1,0 2 11-16,-10 3-1 0,-2 1 0 16,-1-1-3-16,-4 0-6 15,1 0 7-15,-5-2 2 16,1-3-6-16,-4 3 5 15,0-2 1-15,-4 4 0 16,2 0 3-16,-1 4-14 16,-2 0 11-16,-2 0-4 15,-3-2-10-15,-4 2 9 16,1-1 5-16,-4 1 0 16,-3 0-14-16,0 5 0 15,-3-1 11-15,3 1 0 16,-4 3-10-16,2 1 8 15,1-1 5-15,-1-1 0 16,-2 3 7-16,2-3-8 16,-1 5 1-16,1-1 0 0,-4 1-10 15,3 2 12-15,1 2-2 16,-2 0 0-16,-2-1 1 16,-2 2-8-16,-4-1 7 15,-4-2 0-15,-2 2 0 16,-1 1 10-16,-1-4-10 15,-1 3 0-15,1-2 0 16,2 2-7-16,-3 0 14 16,0-1-7-16,3 2 0 15,-2-1 19-15,6 3-17 16,2-2-2-16,2 1 0 0,0 2-1 16,-1-1 2-1,-3-2-1-15,0 1 7 0,-2 2 5 16,2-2-12-16,-2 0 0 15,0 0 0-15,-3 0-18 16,1 0 27-16,2-2-9 16,-3 2 0-16,-1 0 12 15,-3 0-18-15,3-3 6 16,-1 4 0-16,3-1-5 16,-1 2 11-16,1-3-6 15,-4 2 0-15,4-1 11 16,0 2-8-16,-1 0-3 0,1 0 0 15,-5-3-15 1,1 3 24-16,1 0-9 0,1 0 0 16,-1 0 10-1,1 0-7-15,-3 0-3 0,7 0 0 16,2 0-12-16,2 0 17 16,0 0-5-16,-2 0 0 15,-5 0 7-15,3 0-4 16,2 3-3-16,0-1 0 15,0 2-13-15,-1-2 11 16,-1-1 2-16,-3 2 0 16,7-1 8-16,2 2-9 15,1-2 1-15,5 2 0 16,-4 0-7-16,6 0 13 16,3 3-6-16,5-1 0 0,5 1 1 15,2 1-4 1,-1 0 3-16,1-2 0 0,2 3-1 15,2-2 5-15,-2 0-4 16,0 2 0-16,0 1-1 16,2 2-5-16,3 0 6 15,4 2 0-15,2 0-6 16,3-1 15-16,1 1-10 16,5-3 1-16,1 1 0 15,-4 1-4-15,1 1 5 16,-2 0-1-16,-1-1 3 15,-1 4 15-15,-1-2-17 16,-1 2-1-16,-1 1 0 16,2-4 7-16,0 3-6 15,0-6-1-15,1 1 8 0,2 0 7 16,-3-2-7-16,0 2-7 16,1-2-1-16,-3 0 33 15,1 2-32-15,-2-1 7 16,0 0 0-16,1 1 7 15,-1 0-6-15,2 0-9 16,-1 0 0-16,1-2 17 16,1 3-7-16,3-6-4 15,-1 4-6-15,1-4 14 16,-1 1-8-16,0 0-6 16,2 1 0-16,-2-3 6 0,1 1 4 15,4-1-2-15,0-2-8 16,0 0 17-16,5-1-14 15,-4-1-3-15,4 0 0 16,-2 0-9-16,-3-1 20 16,0-1-11-16,-4 3 0 15,-3 1 7-15,3-3-20 16,-3 4 13-16,5-1 0 16,1-2-8-16,2 1 8 15,-3 1 0-15,0 1 0 16,-4 1-53-16,-8 4 8 15,-14-1-90-15,2-4-222 0,7-5-1418 16</inkml:trace>
  <inkml:trace contextRef="#ctx0" brushRef="#br0" timeOffset="55540.88">2741 3944 307 0,'0'0'108'0,"0"0"-23"16,0 0 18-16,0 0-14 15,0 0-37-15,0 0 22 16,-114-52 11-16,99 46-34 15,-1-2 27-15,3 1-41 16,0 2-18-16,-1-1 6 16,3 0-25-16,-1-2 0 15,4 2-2-15,3 0 9 16,1 1 21-16,0-1 8 16,2 0 5-16,2 1 11 0,-2-3-25 15,-2 2 14 1,2 1 2-16,0 0-21 0,2 3 41 15,0-2-18-15,-2 1 17 16,2 3 23-16,0 0-37 16,0 0 12-16,-2 0-3 15,2 0-22-15,-2 0 22 16,2 0-37-16,-5 0-2 16,1 3-18-16,-2 21 6 15,-8 18 4-15,-4 16 37 16,-2 16-8-16,-3 10 26 15,-1 6-33-15,0 1 8 16,-1-1 13-16,1-2-33 16,1-4 14-16,4-3-28 15,0-9 1-15,4-10 8 0,3-10-14 16,4-10-1 0,1-11 0-16,5-11-94 0,2-9-95 15,0-11-174-15,7-11-281 16,3-14-226-16</inkml:trace>
  <inkml:trace contextRef="#ctx0" brushRef="#br0" timeOffset="57431.09">2452 3934 570 0,'0'0'209'0,"0"0"-43"15,0 0-88-15,0 0-10 16,0 0 15-16,0 0-12 16,0 0 4-16,0-17-15 15,0 14 8-15,0 2 32 16,0-3-8-16,0 1 19 15,0 0-19-15,0-2-56 16,13 3 14-16,7-2-22 16,7 0-6-16,6 0 29 0,5 2-28 15,4 0 8 1,5 0-3-16,5 0-27 16,0-3 32-16,4 1-26 0,2 1-7 15,-2-2 9-15,0-2-3 16,-1 1-6-16,-1 0 0 15,2 0 10-15,0 1 17 16,6 2-13-16,0 0-13 16,7 3 17-16,4-2-9 15,6 1-6-15,3-2-3 16,2 0 6-16,1 1-2 16,-2 2-4-16,-6 0 0 15,-7 0-1-15,-5 0 2 16,-3 0-1-16,1 0 0 15,1 0 6-15,5 0-8 0,7 0 2 16,2 0 0-16,7 0 2 16,2 0 6-16,-3 0-8 15,0 0 0-15,-3 0 1 16,-1-2 5-16,-4 2-6 16,-3-3 0-16,1 3-1 15,-1-1 11-15,1-3-10 16,2 2 0-16,-1-2 1 15,-1 0-6-15,-5 0 6 16,-7 0-1-16,-3 2 0 16,-11 2 11-16,-5 0-12 15,-3 0 1-15,-1 0 0 16,2 0-9-16,1 0 15 16,8 0-6-16,5 2 9 15,5 2-2-15,5 0 1 0,2 4-8 16,-3-1 0-1,1 2-6-15,-5 3 7 0,-4 2-1 16,-3 0 0-16,-4 0 13 16,3 0-14-16,-2 0 1 15,2 1 0-15,-3-4-12 16,-2 1 21-16,-7 0-9 16,-9 0 0-16,-9-5 7 15,-8 4-14-15,-5-3 7 16,-5 2-13-16,-4 3 5 15,0 1 13-15,0 5-5 16,0 7 4-16,0 2 4 16,0 4 6-16,0 4-14 0,2 3 0 15,3 0 7-15,-1 5 3 16,0 5-8-16,2 0-2 16,-4 1 11-16,2 0 0 15,-4-6-11-15,0-6 0 16,0-6-1-16,0-7-1 15,0-6 1-15,0-7 1 16,-4-5-27-16,-6-1 27 16,-1-1 1-16,-4-4 38 15,-10 4 11-15,-4-3-49 16,-6 2-1-16,-8-2-3 16,-1 0 3-16,-10 0 29 0,-4 0-29 15,-6-2 0 1,-7 2 6-16,-8 0-4 0,-1 0-2 15,-4-2 0-15,-3 2 6 16,-3-2-3-16,-1 3-3 16,0-2 0-16,-3 2 2 15,0-1 9-15,3 0-11 16,2 3 0-16,5-1 0 16,1 2-6-16,5-2 7 15,0 2-1-15,4 0 0 16,3 3 7-16,0-1-8 15,0 1 1-15,-1 1-12 16,-3 3 3-16,-1-3 8 16,0 0 1-16,0 2 0 15,3-4 7-15,2-1-8 16,1 2 1-16,1-3 0 16,3-3-7-16,-1 4 8 0,-2-2-1 15,-3 4 0-15,1-4 9 16,-4 4-15-16,1-3 6 15,-2-2 0-15,2-1-15 16,3 2 24-16,2-4-9 16,3-1 0-16,2 3 7 15,2-3-7-15,3 1 0 16,3 2 0-16,0-2-9 16,0 4 10-16,2-3-1 15,0 2 0-15,-5-2 12 16,1-2-8-16,0 0-4 0,2 0 0 15,-2 0-10 1,6 0 11-16,-2 0-1 0,5-6 2 16,7 2 11-1,4 0-3-15,4 0-10 0,6 1 0 16,3 2-5-16,7 1 17 16,0 0-12-16,4 0 0 15,4 0 7-15,-2 0-8 16,1 0 1-16,0 0 0 15,-5 0-6-15,3 0 16 16,-3 0-10-16,3 0 9 16,-1 0 0-16,4 0 15 15,1 0-23-15,-1 0-1 16,4 0 9-16,2 0 3 0,-1 0-12 16,1 0 9-16,2 0-2 15,2 0 24-15,0 0-17 16,0 0-14-16,0 0 12 15,0 0-1-15,0 0-11 16,0 0 0-16,0 0 7 16,0 0 1-16,0 0-7 15,0 0 0-15,0 0 3 16,0 0 5-16,0 0-15 16,0 0 6-16,0 0-34 15,0 0 16-15,0 0-83 16,0 0-67-16,2 0-66 15,9 1-155-15,5 3-160 0</inkml:trace>
  <inkml:trace contextRef="#ctx0" brushRef="#br0" timeOffset="60977.39">2545 12914 1187 0,'0'0'539'0,"0"0"-443"16,0 0 79-16,0 0 42 15,-22 142-106-15,11-74 22 16,-1 12-51-16,3 3-52 0,1 1 29 15,1-8-58-15,1-8 1 16,3-14-2-16,1-9 0 16,-1-13-31-16,-1-16-69 15,2-6-168-15,-2-10-386 0</inkml:trace>
  <inkml:trace contextRef="#ctx0" brushRef="#br0" timeOffset="61180.18">2440 12879 1750 0,'0'0'563'0,"0"0"-480"16,0 0-8-16,0 0 46 16,172-83-87-16,-105 74-12 15,4 5-22-15,-2 4-61 16,-11 0-18-16,-13 16-173 15,-16 6-253-15,-19 0 2 0</inkml:trace>
  <inkml:trace contextRef="#ctx0" brushRef="#br0" timeOffset="61352.03">2409 13221 110 0,'0'0'1906'15,"0"0"-1634"-15,0 0-173 0,0 0-19 16,0 0-13-16,172-3-67 16,-99 3-24-16,1 0-51 15,13 4-245-15,-22 8-292 16,-15 1-180-16</inkml:trace>
  <inkml:trace contextRef="#ctx0" brushRef="#br0" timeOffset="61758.17">3011 13516 1672 0,'0'0'511'0,"0"0"-441"16,0 0-13-1,0 0 14-15,6 106-8 0,3-69-62 16,-2-2 13-16,0-7-13 15,-3-9 16-15,-2-8-7 16,-2-10-10-16,0-1 10 16,0-1-3-16,0-21-7 15,0-6-52-15,0-5-14 16,7 4-51-16,7 0 84 16,3 5 17-16,3 8-2 15,1 6 18-15,-2 4 19 16,2 4 54-16,-1 2-2 15,-1 0-25-15,2 5 42 0,-2 10-47 16,-1 5-26 0,-5 2-11-16,-1 4 11 0,-5 1-30 15,-3-8-11-15,2 2-130 16,0-9-47-16,2-6-401 0</inkml:trace>
  <inkml:trace contextRef="#ctx0" brushRef="#br0" timeOffset="61898.75">3607 13315 2016 0,'0'0'308'16,"0"0"-219"-16,0 0-49 0,133-6-40 15,-87 22-172-15,-8 0-568 16</inkml:trace>
  <inkml:trace contextRef="#ctx0" brushRef="#br0" timeOffset="62070.59">3744 13558 2111 0,'0'0'460'16,"0"0"-433"-16,0 0 19 15,0 0-46-15,0 0-46 16,144 11-297-16,-103-11-543 0</inkml:trace>
  <inkml:trace contextRef="#ctx0" brushRef="#br0" timeOffset="62554.85">5151 13003 1962 0,'0'0'272'0,"0"0"-182"16,0 0 23-16,-78 103-67 0,41-56-3 15,-6 3-14-15,-5 1-27 16,-6-2 41-16,-2-7-21 16,-2-4-1-16,0-7 23 15,3-10-43-15,4-9 32 16,6-8-33-16,5-4 10 16,9-4-28-16,8-22-7 15,10-10-55-15,9-8-1 16,4 1-64-16,0 3 35 15,11 9 45-15,11 8 52 0,3 9 12 16,4 7 2 0,4 7 8-16,1 0 44 15,1 10-5-15,1 13 42 16,-3 12-19-16,2 7-10 0,2 4 37 16,-4 6-48-16,3 0 12 15,-5-2-27-15,-2-2-29 16,-4-6 1-16,-2-6-7 15,13-3-91-15,-7-9-55 16,0-14-604-16</inkml:trace>
  <inkml:trace contextRef="#ctx0" brushRef="#br0" timeOffset="63023.49">5317 13552 2162 0,'0'0'360'0,"0"0"-253"16,0 0-76-16,0 0-31 15,0 0-59-15,0 0-75 16,0 0 61-16,96-97 35 16,-88 93 38-16,-3 4 26 15,-3 0 14-15,0 0 46 16,1 2-62-16,1 17 9 15,3 11 23-15,-1 3-41 16,-1 7 6-16,-1 3-21 16,1-2 11-16,-5-1-5 15,0 0-6-15,0-9-38 16,0-1 23-16,-12-6-37 16,-3-7 35-16,-3 0 2 0,-2-7 12 15,2-1-9-15,5-6 7 16,2 0 5-16,4-2 23 15,7-1-22-15,0 0 20 16,0 0-12-16,11 0-3 16,12 0 65-16,6 0-44 15,0-4-5-15,0 2-13 16,-5 1-8-16,-6 1-2 16,-2 0-42-16,-8 0-62 15,3 0-105-15,-1 0-388 16,-6 0-309-16</inkml:trace>
  <inkml:trace contextRef="#ctx0" brushRef="#br0" timeOffset="63695.21">6504 12537 1326 0,'0'0'481'16,"0"0"-322"-16,0 0-42 15,0 0-52-15,0 0-9 16,-133 138-23-16,72-28 29 16,-3 41 12-16,8 15-16 15,20 7 75-15,26-15-48 16,10-18 0-16,13-8 6 16,18-9-50-16,-2-21 18 0,-4-24-41 15,-6-17-9-15,-1-11 2 16,3-3-11-1,-2 1-51-15,1-13-22 0,-1-35-213 16,-9-22-209-16,-2-28-410 0</inkml:trace>
  <inkml:trace contextRef="#ctx0" brushRef="#br0" timeOffset="64835.56">6560 12974 725 0,'0'0'1036'0,"0"0"-886"15,0 0 0-15,0 0 39 16,0 0-167-16,0 0 46 15,0 0-29-15,100-62-38 16,-71 32 13-16,-4-2-14 16,-5 3 0-16,-5 7 0 15,-3 4 13-15,-6 10-11 16,-1 4-1-16,-3 4 14 16,0 0-13-16,0 0-2 15,2 16 0-15,2 7 46 16,0 6-45-16,-2 6 27 0,0 1-28 15,-1 2 6-15,-1 0-17 16,0 2-113-16,0-8-111 16,3-12-344-16</inkml:trace>
  <inkml:trace contextRef="#ctx0" brushRef="#br0" timeOffset="65007.4">7139 12879 1833 0,'0'0'305'16,"0"0"-130"-16,0 0-67 15,143-15-50-15,-92 15-58 0,-2 0-53 16,2 8-73 0,-12-1-230-16,-15 0-304 0</inkml:trace>
  <inkml:trace contextRef="#ctx0" brushRef="#br0" timeOffset="65179.25">7342 12811 1175 0,'0'0'538'0,"0"0"-435"16,0 0 127-16,0 0-81 15,-7 117-114-15,7-81-35 0,7 6-65 16,4-8-311-1,0-12-264-15</inkml:trace>
  <inkml:trace contextRef="#ctx0" brushRef="#br0" timeOffset="65601">7781 12743 1204 0,'0'0'285'0,"0"0"-194"16,0 0 57-16,0 0 3 16,71 115-69-16,-44-82-47 15,0 2 23-15,-2-8-34 16,-6-4 10-16,-3-8 35 0,-7-6-36 15,-1-9 63-15,0 0 36 16,3-16-57-16,-3-16-14 16,4-11-61-16,-3-7 1 15,-3-6-2-15,-2 0-12 16,-1 2 7-16,-1 8 6 16,-2 13 0-16,2 6 14 15,-1 11-13-15,7 4 0 16,1 1-1-16,7 4-11 15,8-1 2-15,7 0-8 0,8-1-62 16,7 0-16 0,3 0-118-16,20-3-137 0,-11 3 9 15,-9-2-486-15</inkml:trace>
  <inkml:trace contextRef="#ctx0" brushRef="#br0" timeOffset="66054.03">8349 12655 114 0,'0'0'1156'0,"0"0"-928"16,0 0-139-16,0 0-51 15,0 0 42-15,0 0-42 16,0 0-22-16,0 72 26 16,0-54-23-16,0 1 60 15,0-2-2-15,4 1-47 16,4 2 35-16,5-2-37 15,0 3-15-15,7-1 13 16,0-1-18-16,0 0-2 0,-2-1 11 16,-3 0 4-16,-1-4 63 15,-8-4-7-15,-6 0-13 16,0-2 23-16,0 0-75 16,-8 0 8-16,-13 2-20 15,-3-4-11-15,-3-4-51 16,-3-8-131-16,5-19-182 15,7-6-435-15</inkml:trace>
  <inkml:trace contextRef="#ctx0" brushRef="#br0" timeOffset="66179">8434 12639 1242 0,'0'0'290'16,"0"0"35"-16,0 0-80 0,129-34-121 15,-89 32-38 1,3 2-72-16,-6 0-14 0,1 16-62 15,-9 2-295-15,-11 0-384 0</inkml:trace>
  <inkml:trace contextRef="#ctx0" brushRef="#br0" timeOffset="66632.02">7108 13337 1023 0,'0'0'356'0,"0"0"-208"16,0 0 12-16,0 0 45 15,0 0-68-15,160-48 15 0,-83 43-26 16,11 1-55-16,11 1 30 15,21 3-42-15,18 0-31 16,-13 0 1-16,-14 0-22 16,-13 0-7-16,-23 0 0 15,10 0-27-15,2 6 17 16,-13 4-106-16,-12 4-167 16,-21 0-312-16,-22-4-201 15</inkml:trace>
  <inkml:trace contextRef="#ctx0" brushRef="#br0" timeOffset="67022.55">7397 13582 1333 0,'0'0'161'0,"0"0"-104"15,0 0-57-15,127 5 112 16,-73 10-71-16,0 2 29 16,-3 4-26-16,-4 1-8 15,-10 2 51-15,-10-2-30 16,-13 0-5-16,-14-3-24 16,-2 2-13-16,-29 0 94 15,-13-2-7-15,3-1-10 16,5-5 52-16,12 0-59 15,15-3-46-15,9 3-18 0,11-1-21 16,26 3 38-16,17-5-6 16,11 0-32-16,6-4 21 15,1-2-21-15,-10-2-6 16,-11-2-32-16,-9 0-76 16,-6-8 14-16,8-26-121 15,-11 4-253-15,-1-6-270 0</inkml:trace>
  <inkml:trace contextRef="#ctx0" brushRef="#br0" timeOffset="67475.57">9082 12252 727 0,'0'0'680'0,"0"0"-600"15,0 0 87 1,0 0-71-16,0 0 25 0,0 0 33 16,81 152-54-16,-41-53-20 15,20 31-6-15,6 39 14 16,-1 11 12-16,-18 0-66 16,-25-9 15-16,-22-25 8 15,-9-10-47-15,-35-10 33 16,-18-9-43-16,-6-25 14 15,3-20-26-15,11-22 12 16,-4-13-1-16,-3-5-48 16,3-4-70-16,0-26-8 15,21-2-222-15,18-24-328 0</inkml:trace>
  <inkml:trace contextRef="#ctx0" brushRef="#br0" timeOffset="68069.38">9171 12035 408 0,'0'0'834'0,"0"0"-717"16,0 0-92-16,0 0 30 16,0 0-24-16,0 0 9 15,0 0 37-15,58 21-21 16,-49-9 38-16,-3 3 10 16,-1 2-41-16,0-3 18 15,-3 1-35-15,-2 0 7 16,0-1 27-16,0 0-36 15,0 0 11-15,0 2-8 16,0-2-25-16,0 2 36 16,0-4-28-16,0-3-17 15,0-2 14-15,0-3-20 16,0-4 35-16,0 0 22 16,0 0-33-16,0 0 39 15,9-6-55-15,6-11-15 0,8-4 0 16,1-9-22-16,7-2 11 15,-2 0-27-15,-2 3 24 16,-4 5 5-16,-8 7 15 16,-2 4-6-16,-3 7 22 15,-4 4-16-15,0 2 14 16,3 0-10-16,3 0-10 16,3 6 44-16,0 12-35 15,1 5 15-15,2 3-21 16,-5 6-3-16,-1 4-1 15,-3 20-106-15,-3-8-171 16,-4-6-562-16</inkml:trace>
  <inkml:trace contextRef="#ctx0" brushRef="#br0" timeOffset="68334.75">10096 13039 1759 0,'0'0'491'15,"0"0"-430"-15,0 0-21 0,125 0 61 16,-72 0-101-16,0 5 0 15,-3 3-53-15,-8-4-208 16,-13-2-303 0,-13-2-618-16</inkml:trace>
  <inkml:trace contextRef="#ctx0" brushRef="#br0" timeOffset="68522.2">10292 12937 1445 0,'0'0'635'0,"0"0"-592"16,0 0 134-16,0 0-29 16,0 0-84-16,4 137 3 15,12-91-56-15,-1 5-11 0,-1-4-5 16,-3 7-164-16,-5-14-177 16,0-13-520-16</inkml:trace>
  <inkml:trace contextRef="#ctx0" brushRef="#br0" timeOffset="69553.23">11685 12818 1410 0,'0'0'306'0,"0"0"-222"16,0 0 42-16,0 0 15 15,0 0-43-15,-87 132-8 16,48-85-44-16,-1 2 43 15,-1-1-4-15,-7-3-54 16,2-7 15-16,-1-8-21 16,-1-9-19-16,9-9 14 15,0-8-11-15,9-4-9 16,3-4 0-16,10-22-18 16,7-8-27-16,8-10-60 15,2-2-20-15,2 3 67 16,16 8 1-16,1 9 56 15,-2 12-17-15,5 6 18 16,1 8 35-16,3 0-20 16,3 4 19-16,0 17 37 0,0 6-33 15,0 7 33-15,-2 6-4 16,0 6-43-16,-1 7 36 16,1 2-50-16,0 2-10 15,0-3 0-15,6-4-48 16,16-2-96-16,-9-16-174 15,0-12-456-15</inkml:trace>
  <inkml:trace contextRef="#ctx0" brushRef="#br0" timeOffset="69896.87">12043 13253 1617 0,'0'0'519'0,"0"0"-466"16,0 0-45-16,0 0 20 16,0 0-19-16,0 0-18 15,0 0 4-15,108 116-3 16,-108-82 7-16,0 0 2 16,-23-5 88-16,-6 0 37 15,0-3-43-15,2-6 17 16,8 0-36-16,7-4-49 15,7-2 35-15,5-2-49 16,5 0 8-16,22-4 22 0,4-2-25 16,7-6 21-16,2 0-27 15,-2 0 2-15,-7 0-13 16,-2-3-10-16,-7-8-64 16,-4-1-55-16,2-9-146 15,-4 3-296-15,-3-3-1025 0</inkml:trace>
  <inkml:trace contextRef="#ctx0" brushRef="#br0" timeOffset="70438.27">13242 12252 1144 0,'0'0'346'0,"0"0"-43"15,0 0-147-15,0 0-89 16,0 0 22-16,-123 88-24 15,72-25 45-15,-10 27-23 16,-5 24-16-16,3 31 36 16,13 9-47-16,21 2-7 15,19-4 5-15,10-11-46 16,8-3 23-16,13-9-26 16,4-25 1-16,0-24 0 0,-9-20-2 15,5-8-8-15,-2 2 0 16,2 1-69-16,0-8-2 15,3-26-143-15,-3-15-271 16,-6-6-605-16</inkml:trace>
  <inkml:trace contextRef="#ctx0" brushRef="#br0" timeOffset="71094.35">13503 12806 1311 0,'0'0'580'0,"0"0"-415"15,0 0 74-15,0 0-56 16,0 0-130-16,0 0-28 15,0 0-4-15,102-125-10 0,-79 99-5 16,-6 2-6-16,-3 7 1 16,-5 4 15-16,-5 7 0 15,-4 4 17-15,2 2 4 16,-2 0-35-16,0 0-4 16,2 18-5-16,0 8 7 15,0 8 45-15,-2 4-44 16,3 5 14-16,-3-4-12 15,0-1-3-15,0-3 0 16,0-8-64-16,0-4-75 16,0-11-55-16,0-4-327 15,2-8-169-15</inkml:trace>
  <inkml:trace contextRef="#ctx0" brushRef="#br0" timeOffset="71266.5">14042 12671 2020 0,'0'0'508'15,"0"0"-330"-15,0 0-72 16,0 0-9-16,131-26-97 16,-100 26-15-16,-4 0-34 15,-2 0-116-15,-9 0-136 16,-5 0-466-16</inkml:trace>
  <inkml:trace contextRef="#ctx0" brushRef="#br0" timeOffset="73953.06">14578 12671 967 0,'0'0'350'15,"0"0"-102"-15,0 0 76 0,0 0-94 16,0 0-137-1,0 0 11-15,0 0-73 0,19-24-11 16,-9 26 32-16,4 14-41 16,-1 4 27-16,1 6 7 15,-1 2-44-15,1 4 63 16,-1 0-49-16,-2-2-6 16,-2 1-2-16,0-9 8 15,-3-5-15-15,-1-6 0 16,-3-9 1-16,3-2 23 15,-1-4-15-15,5-22 28 16,-2-13-13-16,2-11-14 0,0-12-1 16,-1-4-9-16,3-2 0 15,1 4-15-15,1 8 21 16,1 14-6-16,1 7 0 16,3 14 0-16,4 2-8 15,2 7 1-15,6 4-18 16,5 5 16-16,6 3-9 15,3 0 6-15,3 0 10 16,2 0-75-16,-2 6-8 16,3 3-124-16,-11-3-358 15,-12 0 43-15</inkml:trace>
  <inkml:trace contextRef="#ctx0" brushRef="#br0" timeOffset="74406.13">15082 12515 362 0,'0'0'840'0,"0"0"-698"15,0 0-14-15,0 0 17 16,0 0-95-16,0 0 26 15,0 0 22-15,40 47-47 16,-31-31 35-16,-2 1-39 16,-2-1 4-16,-3 0 7 15,0-2-48-15,-2 0 34 16,2-4-21-16,0 2-15 0,0-2 19 16,5-2-27-16,2 0 1 15,7-2 4-15,2 0 6 16,3-2-4-16,1-1-2 15,-1 4 6-15,0-3 19 16,-4 2 3-16,-3 2 10 16,-3 1 31-16,-3 0-49 15,-3 4 27-15,-3-2-52 16,-2 3 21-16,0 1-43 16,-15-4 20-16,-10-3-65 15,-4-8-32-15,-11-5-138 0,5-18-240 16,6-7 73-16</inkml:trace>
  <inkml:trace contextRef="#ctx0" brushRef="#br0" timeOffset="74531.03">15185 12543 370 0,'0'0'516'0,"0"0"-278"15,0 0-12-15,0 0-78 16,143-65-11-16,-110 65-77 16,-4 0-49-16,-4 0-11 15,-5 29-135-15,-3-3-64 16,-6-2-378-16</inkml:trace>
  <inkml:trace contextRef="#ctx0" brushRef="#br0" timeOffset="75015.3">13632 13303 1096 0,'0'0'153'0,"118"0"23"15,3 0 103-15,48 2-95 16,24 8 2-16,6 2-49 15,-10 0-1-15,-15-2-38 16,-5 0-55-16,-11 0 9 16,-31-2-52-16,-31-2 9 15,-34 0-9-15,-19-2-31 16,-6 2-21-16,-9 0-113 16,-28 8-139-16,0-4-206 15,-25 2-80-15</inkml:trace>
  <inkml:trace contextRef="#ctx0" brushRef="#br0" timeOffset="75343.36">14373 13591 1069 0,'0'0'138'0,"0"0"-60"16,148 6 57-16,-83 5-16 15,-5 3-7-15,-7 4-38 16,-13 0-4-16,-15 0-36 0,-14 0-16 16,-11-3-2-16,-6 2 51 15,-26-3 165-15,-8-1-96 16,0 2-27-16,6-3-27 16,14-1-24-16,11 4-10 15,9-5-32-15,13 4-15 16,26-3 46-16,16 2-18 15,19-3-28-15,30-2-1 16,31-8-3-16,23-8-58 16,4-38-119-16,-42-2-325 15,-35-8-427-15</inkml:trace>
  <inkml:trace contextRef="#ctx0" brushRef="#br0" timeOffset="75608.92">16138 12557 1122 0,'0'0'215'0,"0"0"-91"16,0 0 163-16,119 172-53 16,-64-43-52-16,6 43-53 15,-9 23-51-15,-15-9 38 16,-24-20-55-16,-13-29-6 15,-15-27 14-15,-16-26-68 16,-4-21 27-16,-5-12-28 16,-16 1-34-16,-11-2 11 15,-12-8-78-15,1-19 3 16,-3-35-16-16,24-22-220 16,18-18-261-16</inkml:trace>
  <inkml:trace contextRef="#ctx0" brushRef="#br0" timeOffset="76046.31">16416 12059 1677 0,'0'0'275'16,"0"0"-98"-16,0 0-123 15,0 0 6-15,0 0-1 16,0 0-25-16,44 125 18 16,-29-79-52-16,-4-2 12 15,-2-10-2-15,-4-9 0 16,-3-12 4-16,0-9-14 16,0-4 68-16,2-9 26 15,3-16-94-15,9-11 0 16,4-5-12-16,2-2-27 15,4 5 32-15,-3 8 1 16,-2 10 6-16,-9 9 32 16,-1 10-8-16,1 1 24 15,3 0 0-15,1 19-17 16,2 7 29-16,2 6-29 0,0 4-1 16,0 1 25-16,0-5-48 15,-3-4 16-15,-1-4-23 16,-3-7-18-16,-5-4-43 15,-6-7-197-15,-2-6-1208 16</inkml:trace>
  <inkml:trace contextRef="#ctx0" brushRef="#br0" timeOffset="78202.05">2164 14752 781 0,'0'0'679'0,"0"0"-564"16,0 0 1-16,0 0-9 15,0 0-47-15,0 0-24 0,5 72 36 16,-5-17 62-16,0 15-19 16,0 2-28-16,0-4 11 15,0 2-38-15,0-11 0 16,0-7-29-16,0-6-22 15,0-6-2-15,-3-13-7 16,1-10-50-16,-1-9-36 16,1-12-175-16,2-17-130 15,-2-14-867-15</inkml:trace>
  <inkml:trace contextRef="#ctx0" brushRef="#br0" timeOffset="78405.17">2180 14672 1565 0,'0'0'507'0,"0"0"-440"15,0 0 37-15,143-75 41 16,-81 62-110-16,0 7-33 16,-1 6-2-16,-13 0-61 15,-10 5-122-15,-22 26-330 16,-14 1-30-16,-2-1-142 0</inkml:trace>
  <inkml:trace contextRef="#ctx0" brushRef="#br0" timeOffset="78561.7">2249 14958 1468 0,'0'0'394'0,"0"0"-214"15,0 0-20-15,0 0-55 16,0 0-25-16,113-3-65 15,-68 3-15-15,15 0-57 16,-11 0-274-16,-11 7-307 0</inkml:trace>
  <inkml:trace contextRef="#ctx0" brushRef="#br0" timeOffset="78858.14">2670 15146 1380 0,'0'0'762'0,"0"0"-637"16,0 0-26-16,0 0-10 0,0 0-14 15,0 0-75-15,-31 116 21 16,35-91-21-16,14 0 9 16,6-8-18-16,1-9 9 15,-1-4-6-15,-1-4-3 16,-6 0 18-16,-2-15 22 15,-7-5-1-15,-6-2-28 16,-2-8 32-16,0 2-34 16,-10 6-1-16,-7 0 1 15,-5 3-50-15,2 3-42 16,-7 6-119-16,7 5-324 16,5 0-325-16</inkml:trace>
  <inkml:trace contextRef="#ctx0" brushRef="#br0" timeOffset="79857.95">3318 14989 1065 0,'0'0'336'15,"0"0"-38"-15,0 0-42 16,0 0-56-16,0 0-90 16,0 0-42-16,0 0 27 15,17-14-47-15,-11 14-10 0,-4 0 16 16,0 0-47-16,0 0 22 15,3 0-23-15,-1 0 4 16,0 0 13-16,1 0-22 16,0 0 10-16,-3 0 16 15,2 0-25-15,-2 0 33 16,3 0-32-16,3 0 11 16,6 0 8-16,6 0-22 15,7 0 12-15,4-3 6 16,4 2-3-16,2-4-15 15,-4 5 0-15,-7 0-3 16,-8 0-14-16,-7 0-12 16,-9 0-47-16,-2 0-85 15,-2 9-319-15,-15 5-83 0</inkml:trace>
  <inkml:trace contextRef="#ctx0" brushRef="#br0" timeOffset="80045.38">3403 15173 1290 0,'0'0'850'15,"0"0"-708"-15,0 0-30 16,0 0 10-16,0 0-46 16,0 0-75-16,140 0-2 15,-111 0-43-15,-4 0-80 0,-5 0-52 16,-3 0-149-1,-6 0-152-15,-1 0-198 0</inkml:trace>
  <inkml:trace contextRef="#ctx0" brushRef="#br0" timeOffset="81590.5">4771 14658 1081 0,'0'0'774'15,"0"0"-693"-15,0 0 21 16,0 0 38-16,0 0-56 16,-114 132-11-16,74-84-64 15,-4 1 29-15,-1-7 8 16,-1-5-37-16,-2-4 39 16,2-7-41-16,3-12-1 15,5-6 10-15,5-8-14 0,6 0-4 0,7-4-7 16,7-18-60-16,9-8-4 15,4-3-45 1,0-3-12-16,4 2 23 16,11 7 50-16,3 9 36 0,3 5 15 15,0 7 6-15,6 6 56 16,0 0-8-16,4 5 17 16,5 13 49-16,-3 7-52 15,3 8 46-15,0 3-34 16,-3 8-29-16,-4-4 41 15,0 4-58-15,-5-4-15 16,-1-2-13 0,-5-3-23-16,3-9-80 15,-2-4-159-15,-3-9-317 0</inkml:trace>
  <inkml:trace contextRef="#ctx0" brushRef="#br0" timeOffset="81996.66">5056 15168 1159 0,'0'0'1078'0,"0"0"-888"16,0 0-116-16,0 0 8 16,0 0-63-16,0 0-11 15,0 0-16-15,122-79-8 16,-108 77 16-16,-5 2-9 0,-5 0 8 15,-4 0 0 1,0 0-12-16,0 6-28 0,0 12 35 16,-2 7 6-1,-7 2-2-15,-5 3-38 0,-3 3-133 16,-3-7-100-16,-3-2-47 16,2-9 87-16,-2-2 134 15,7-5 93-15,5-4 6 16,7-4 175-16,4 0 40 15,0 0-21 1,0 0-113-16,15 0 3 0,8 0 46 16,3 0-69-16,3 0-42 15,-2 0-19-15,-2 0-6 16,-6 0-115-16,2 0-275 16,-6 0-8-16,-1 0-923 0</inkml:trace>
  <inkml:trace contextRef="#ctx0" brushRef="#br0" timeOffset="82340.32">6105 14512 1807 0,'0'0'247'0,"0"0"-120"16,0 0 9-16,-100 102-70 15,69-37 14-15,-2 27-32 16,1 24-26-16,10 22 59 16,8 0-41-16,11-21 10 15,3-29 19-15,0-27-44 16,0-7 16-16,8 6-41 15,5 8 1-15,1-2-10 16,-1-12-42-16,1-14-34 16,13-18-77-16,-4-16-335 15,0-6-244-15</inkml:trace>
  <inkml:trace contextRef="#ctx0" brushRef="#br0" timeOffset="82792.92">6331 14752 990 0,'0'0'754'16,"0"0"-609"-16,0 0 38 16,0 0-31-16,0 0-117 15,0 0 13-15,0 0-48 16,118-84 0-16,-94 66-7 15,-6 1-1-15,-5 0 8 0,-3 5 11 16,-6 8-10 0,-2 1 61-16,-2 3-52 0,0 0 1 15,0 3-2-15,2 15 11 16,-2 5 38-16,0 8-40 0,0-1-12 16,0 4 6-16,0 1-12 0,0-5-73 15,0-1-91 1,0-8-306-16,0-7-119 0</inkml:trace>
  <inkml:trace contextRef="#ctx0" brushRef="#br0" timeOffset="82933.5">6749 14684 1228 0,'0'0'525'15,"0"0"-418"-15,0 0 22 16,0 0-36-16,120-24-93 15,-86 24-114-15,-9 0-202 16,-7 0-296-16</inkml:trace>
  <inkml:trace contextRef="#ctx0" brushRef="#br0" timeOffset="83108.64">6892 14583 1227 0,'0'0'496'15,"0"0"-404"-15,0 0 3 16,0 0 103-16,0 0-105 16,0 107-31-16,0-67-37 0,0 1-25 15,0-1-36 1,0-8-160-16,0-7-365 16,4-12-445-16</inkml:trace>
  <inkml:trace contextRef="#ctx0" brushRef="#br0" timeOffset="83485.55">7210 14574 1152 0,'0'0'387'16,"0"0"-273"-16,0 0 10 15,0 0 22-15,0 0-32 0,0 0-71 16,95 116 0 0,-78-92-23-16,-2-4-18 15,-3-6 58-15,-4-10-35 0,-3-2 26 16,4-2 23-16,0-2-5 16,4-17 22-16,5-10-79 15,2-7-3-15,2-12 7 16,-1-2-4-16,-2-2-11 15,-1 2-1-15,1 4 14 0,-7 10-15 16,-1 8 1 0,-3 11 0-16,-6 9-15 0,0 4 3 15,0 4-53-15,9 0-159 16,-2 12-256-16,2 2-39 0</inkml:trace>
  <inkml:trace contextRef="#ctx0" brushRef="#br0" timeOffset="83954.49">7643 14524 603 0,'0'0'277'16,"0"0"-114"-16,0 0-20 15,0 0 12-15,0 0-24 16,0 0 32-16,0 0-11 16,2 0-72-16,-2 0-2 15,0 0-19-15,0 4-58 16,0 2 43-16,0 3-23 16,0 1 7-16,0 3 17 15,0-1-21-15,0-1 11 16,0 0-21-16,0-1 0 15,2-2 7-15,5-2-21 16,2 3 0-16,0-8 0 16,2 5 12-16,2 0-3 0,-2 0-9 15,3 0 15-15,-4 4-2 16,-1-4-4-16,-1 4 27 16,-4 0 32-16,-4 4-28 15,0-4 33-15,0 5-23 16,-4 0-49-16,-13-1 35 15,-2 3-36-15,-1-6-22 16,0-3-53-16,-2-8-138 16,4-5-186-16,5-16-353 0</inkml:trace>
  <inkml:trace contextRef="#ctx0" brushRef="#br0" timeOffset="84094.81">7719 14497 1370 0,'0'0'491'15,"0"0"-301"-15,0 0-1 16,0 0-133-16,0 0-56 16,135-20-6-16,-110 20-158 15,-10 0-201-15,-5 0-289 0</inkml:trace>
  <inkml:trace contextRef="#ctx0" brushRef="#br0" timeOffset="84313.46">7619 14377 1177 0,'0'0'408'0,"0"0"-242"16,0 0-45-16,112-16-41 15,-64 16-80-15,17 0-128 16,-15 0-143-16,-7 4-349 0</inkml:trace>
  <inkml:trace contextRef="#ctx0" brushRef="#br0" timeOffset="84829">6386 15105 978 0,'0'0'485'0,"0"0"-408"16,0 0 54-16,0 0 46 16,0 0-36-16,0 0 14 15,178 0-49-15,-57 0-39 16,32 0 9-16,8 0-29 16,-25 0 15-16,-36 0-18 15,-33 3-37-15,-5 0 29 0,5 1-36 16,5 4 0-1,-1 1-1-15,-15 5-72 0,-19-5-56 16,-28 9-162-16,-9-1-280 16,-4-3-282-16</inkml:trace>
  <inkml:trace contextRef="#ctx0" brushRef="#br0" timeOffset="85141.4">6834 15384 1232 0,'0'0'233'0,"0"0"-199"0,129 0 156 15,-71 2-22 1,-4 12-83-16,-10-4 19 0,-13 4-36 16,-11 2-55-16,-18-2-13 15,-2 0 0-15,-22 1 27 16,-20 0 73-16,-7 3-73 15,5-5 78-15,6-4 5 16,13 5-58-16,13-5 0 16,12 1-51-16,0-2 14 15,27 1 1-15,16 1-7 16,15-2-6-16,15 1-3 16,10-9-16-16,4 0-18 15,26-4-152-15,-24-20-301 16,-12-6-536-16</inkml:trace>
  <inkml:trace contextRef="#ctx0" brushRef="#br0" timeOffset="85438.2">8113 14633 1257 0,'0'0'488'15,"0"0"-439"-15,0 0 120 16,0 0 79-16,127 101-143 16,-89-20 3-16,-7 3 1 15,-6 10-50-15,-6 21 20 0,-9-24-31 16,-8 12-21 0,-2-5 3-16,-14-21-16 0,-17 7-28 15,-7-21 12-15,-4-10-61 16,-1-18 11-16,8-20-62 15,1-15-97-15,14-23-314 16,9-13-363-16</inkml:trace>
  <inkml:trace contextRef="#ctx0" brushRef="#br0" timeOffset="85781.87">8588 14377 1602 0,'0'0'402'0,"0"0"-307"16,0 0-17-16,0 0-34 16,0 0 44-16,0 0-31 15,0 0-49-15,-19 103 38 16,19-71-34-16,14-8-5 15,1-4 9-15,4-6 1 16,1-10-17-16,-1-4 19 16,0 0-6-16,-4-14 56 15,-1-7-50-15,-8-6-4 16,-6-5-12-16,0 1-3 16,-4 5-6-16,-17 5-40 0,-1 6-74 15,0 14-5-15,-7 1-133 16,7 16-229-16,1 4-217 0</inkml:trace>
  <inkml:trace contextRef="#ctx0" brushRef="#br0" timeOffset="86031.93">8822 15049 1443 0,'0'0'405'15,"0"0"-160"-15,0 0-36 0,117-33-109 16,-74 26-35-16,-3 6-65 16,-2-8-3-16,-7 5-15 15,-7-2-67-15,-10 2-40 16,-14-15-121-16,0 7-385 15,0-5-331-15</inkml:trace>
  <inkml:trace contextRef="#ctx0" brushRef="#br0" timeOffset="86203.65">9001 14865 1464 0,'0'0'279'0,"0"0"-59"16,0 0-28-16,0 0-34 15,-2 134-108-15,2-90-38 16,0-4-12-16,10 13-37 16,-1-12-149-16,-3-9-377 15</inkml:trace>
  <inkml:trace contextRef="#ctx0" brushRef="#br0" timeOffset="87689.88">10114 14604 829 0,'0'0'340'16,"0"0"-217"-16,0 0-11 16,0 0-31-16,0 0-30 15,0 0-35-15,0 0 102 16,-16 52 47-16,-2-22-64 15,-8 6 23-15,-5 0-25 0,-4 0-44 16,0 0 30-16,-5-1-40 16,0-7-14-16,-5-3 9 15,3-4-39-15,3-6 12 16,4-7-13-16,9-8-2 16,8 0-10-16,7-13-31 15,7-14-72-15,4-8 7 16,0-1-28-16,0 3 87 15,9 8 21-15,4 6-29 16,3 7 40-16,-1 4 17 16,5 6 0-16,1 2 23 15,0 0 2-15,4 0 41 16,4 14 23-16,2 9-20 16,4-1 45-16,1 8-43 15,3 1-39-15,-4 6-16 0,-2 3-16 16,-1-4-17-16,3 10-140 15,-6-8-179-15,-4-11-148 0</inkml:trace>
  <inkml:trace contextRef="#ctx0" brushRef="#br0" timeOffset="88019.54">10379 14929 1333 0,'0'0'484'0,"0"0"-407"16,0 0 45-16,0 0-68 0,0 0-36 15,0 0-18-15,0 0-18 16,91 52 18-16,-91-25 16 16,-4 0 46-16,-19 3 46 15,2-6-31-15,-4-2 46 16,5-1-62-16,7-7-21 15,5-1 9-15,8-3-47 16,0 3 11-16,8-4 14 16,15-1-26-16,6-2 36 15,5-3-37-15,0-2 0 0,-1-1-1 16,-7 0-69 0,1 0-50-16,-2-10-36 15,6-21-122-15,-6 4-124 0,-5-3-436 16</inkml:trace>
  <inkml:trace contextRef="#ctx0" brushRef="#br0" timeOffset="88285.43">10940 14455 1625 0,'0'0'328'0,"0"0"-214"15,0 0 46 1,-77 115-77-16,54-51-41 0,6 10 41 16,1 8-37-16,3 2-5 15,4 4 17-15,8-3-44 16,1-7 12-16,0-4-26 16,8-11-20-16,2-5 5 15,1-10-112-15,3-2-101 16,-4-16-254-16,-1-12-364 0</inkml:trace>
  <inkml:trace contextRef="#ctx0" brushRef="#br0" timeOffset="88691.26">11332 14708 1425 0,'0'0'376'15,"0"0"-247"-15,0 0-21 16,0 0-67-16,0 0-4 15,0 0-36-15,116-108-1 0,-95 92 26 16,-6 6-20-16,-6 6 75 16,-5 0 26-16,-4 4-39 15,3 0 37-15,-1 0-66 16,0 10-12-16,1 11 34 16,1 11-60-16,-4 1 29 15,0 7-30-15,0 1 14 16,0-1-31-16,0-5-2 15,0-2-93-15,0-5-51 16,0-10-223-16,6-10-253 16</inkml:trace>
  <inkml:trace contextRef="#ctx0" brushRef="#br0" timeOffset="88894.56">11747 14672 1731 0,'0'0'611'16,"0"0"-534"-16,0 0 54 15,0 0-76-15,115-26-49 16,-81 24-6-16,-7 2-53 16,-9 0-55-16,-9 0-73 15,-9 0-116-15,0 0-89 16,0 0-313-16</inkml:trace>
  <inkml:trace contextRef="#ctx0" brushRef="#br0" timeOffset="89472.33">12222 14493 1088 0,'0'0'596'16,"0"0"-494"-16,0 0-30 15,0 0 14-15,0 0-9 16,0 0-37-16,0 0 13 16,44 104-47-16,-33-81 37 15,0-2 9-15,0-2-14 16,-1-7 33-16,-4-4-47 16,1-4-4-16,-1-4 23 15,6 0-37-15,1-10 46 16,3-12-19-16,-1-10-24 15,1-5-11-15,-3-6 2 16,-1 0 0-16,-6 5-19 16,-2 5 34-16,1 9-15 15,-3 5 7-15,0 9 5 0,0 2 3 16,3 4-15 0,3 1 0-16,4-6-13 0,6 3 31 15,2 0-17-15,4-2-1 16,1 4 18-16,2 2-34 15,0 2 16-15,2 0-6 16,-5 0-9-16,0 0-132 16,-1 14-85-16,-6-4-273 15,-5 2-121-15</inkml:trace>
  <inkml:trace contextRef="#ctx0" brushRef="#br0" timeOffset="89862.9">12571 14524 753 0,'0'0'675'16,"0"0"-474"-16,0 0 34 16,0 0-100-16,0 0-78 15,0 0-57-15,0 0 0 16,0-2 55-16,0 14-22 15,0-3 30-15,0 8 4 16,0-1-53-16,4-1 25 16,2 4-38-16,-2-5 7 15,0 2 7-15,5-2-14 0,-3 0 18 16,6 1 10-16,-1-4-15 16,3 3 46-16,1-1-32 15,-4-1-9-15,0-1 18 16,-4 2-26-16,-7-4 2 15,0 2-13-15,0-4 17 16,0 3-14-16,-11 3-3 16,-3-9-50-16,-2-3-62 15,-3-1-144-15,4-18-134 16,-1-5-258-16</inkml:trace>
  <inkml:trace contextRef="#ctx0" brushRef="#br0" timeOffset="89988.14">12623 14516 980 0,'0'0'313'0,"0"0"-90"16,0 0-44-16,0 0-55 16,120-27-52-16,-97 27-72 15,-6 0-66-15,-9 7-153 16,0 9-154-16,-8-2-468 0</inkml:trace>
  <inkml:trace contextRef="#ctx0" brushRef="#br0" timeOffset="90347.15">11680 15031 1109 0,'0'0'168'16,"0"0"10"-16,165-4 48 16,-83 4-67-16,7 0-30 15,5 0-31-15,5 6-3 16,1 0-25-16,-3-2-36 15,-3-4 18-15,-7 0-51 16,-16 0 13-16,-13 0-14 16,-16 0-65-16,-19 0-93 0,-23 0-189 15,-4 4-269-15,-19 3-128 0</inkml:trace>
  <inkml:trace contextRef="#ctx0" brushRef="#br0" timeOffset="90675.17">11974 15222 823 0,'0'0'393'0,"0"0"-295"16,0 0-21-16,156 0 122 15,-104 0-103-15,-6 12-49 16,-13 6-47-16,-12 0-3 15,-15 2 3-15,-6-4 9 16,0 2 71-16,-8-5 76 16,-6 0-35-16,5 1-37 15,5-4-17-15,4 0-66 16,0 2 18-16,2-8-19 16,23-2-2-16,6 0-22 15,13-2-33-15,7 0-41 16,37-20-25-16,-17-4-219 15,-5-7-345-15</inkml:trace>
  <inkml:trace contextRef="#ctx0" brushRef="#br0" timeOffset="90956.34">13227 14455 1365 0,'0'0'498'0,"0"0"-463"16,0 0 171-16,0 0-36 15,129 151-99-15,-94-74 37 16,1 23-35-16,-12-4-34 16,-11 6 40-16,-13 0-57 0,-2-22 6 15,-27 9-11 1,-11-8-7-16,-4-14-20 0,-3-13-18 15,3-14-57-15,7-18-2 16,12-22-98-16,8-9-189 16,11-18-248-16</inkml:trace>
  <inkml:trace contextRef="#ctx0" brushRef="#br0" timeOffset="91549.96">13759 14323 1046 0,'0'0'266'0,"0"0"-183"15,0 0 9-15,0 0-23 16,0 0-69-16,0 0 0 15,0 0 0-15,-4-4 13 16,4 4-7-16,0 0 41 16,0 0 5-16,0 0 56 15,0 0-20-15,0 0-12 16,0 0 6-16,0 0-63 16,0 0 43-16,0 0-8 15,0 0-52-15,-2 0 44 0,-1 2-21 16,1 2 18-16,-1 0 18 15,3 0-60-15,0 0 15 16,0-4-16-16,0 0 16 16,0 2 2-16,0-2-17 15,0 0 5-15,-2 0 38 16,2 2-42-16,-4 3 26 16,-1 1-9-16,-1 3-11 15,-1 7 39-15,0-3-47 16,3 0 2-16,4 3 5 15,0 1 6-15,0-6-13 16,0 1 0-16,9 1 0 16,6-8-18-16,6-2 18 0,-2-3 0 15,6 0 23 1,-1-8-23-16,3-17 33 0,-6 0-33 16,-4-1 15-16,-8-6 7 15,-7 5-20-15,-2 1-2 16,-9 12 0-16,-22 2-60 15,-42 12-66-15,4 0-124 16,-5 6-387-16</inkml:trace>
  <inkml:trace contextRef="#ctx0" brushRef="#br0" timeOffset="93940.07">18904 12566 1101 0,'0'0'521'16,"0"0"-186"-16,0 0-99 15,0 0-31-15,0 0-168 16,0 0-23-16,0 0 65 15,-114 25-56-15,50-2 48 0,-8 0-8 16,-26 11-32-16,-36 6 57 16,-35 5-57-16,-12-5-4 15,13-11 10-15,38-8-35 16,43-11 20-16,26-5-22 16,17-1 14-16,4-1-10 15,9-3-4-15,6 1-28 16,18-1 8-16,7 0-99 15,10 0-23-15,39-4-45 16,-5-3-308-16,0-4-34 0</inkml:trace>
  <inkml:trace contextRef="#ctx0" brushRef="#br0" timeOffset="94268.07">18554 12906 1612 0,'0'0'264'0,"0"0"-95"16,-176 0 7-16,89 0-32 15,-3 0-48-15,-5 6-23 16,-5 5-48-16,-2 0 36 15,3 1-19-15,7-5-27 0,11 2 43 16,11-3-43 0,19-2 2-16,13-2-17 0,12 0 6 15,10-2-14-15,11 0-22 16,5 0-68-16,0 0-32 16,23-29-201-16,4 1-343 15,2-4-202-15</inkml:trace>
  <inkml:trace contextRef="#ctx0" brushRef="#br0" timeOffset="94518.01">17703 12615 1053 0,'0'0'302'0,"0"0"-39"0,0 0-47 16,0 0-46-16,0 0-4 15,-150 70-79-15,106-28 14 16,3 6-19-16,10 2-35 15,4-2 27-15,14 1-50 16,13-1 9-16,0-2-9 16,38-2-15-16,20-4 9 15,18-4-18-15,16-10-20 16,5-5 11-16,-1-8-55 16,11-9-128-16,-25-1-458 15,-24-3-159-15</inkml:trace>
  <inkml:trace contextRef="#ctx0" brushRef="#br0" timeOffset="99157.77">14177 14696 1465 0,'0'0'642'16,"0"0"-543"-16,0 0 9 15,0 0 72-15,0 0-124 16,132-22 5-16,-69 20-51 16,3 2 4-16,1 0-14 15,-9 0 0-15,-14 0-91 16,-16 11-44-16,-13 0-236 15,-15 3-358-15</inkml:trace>
  <inkml:trace contextRef="#ctx0" brushRef="#br0" timeOffset="99313.75">14391 14871 1485 0,'0'0'385'16,"0"0"-244"-16,0 0-21 15,130-24-120-15,-44 11-35 16,-7 8-198-16,-4 0-386 0</inkml:trace>
  <inkml:trace contextRef="#ctx0" brushRef="#br0" timeOffset="99626.18">15343 14508 535 0,'0'0'1393'0,"0"0"-1133"0,0 0-78 16,-119-6-78-16,82 30-40 16,3 6-21-16,10 10-36 15,9 4 17-15,10 6-24 16,5-6 0-16,7 1-7 16,20-8 17-16,10-2-10 15,11-15 0-15,4-12 6 16,11-8-6-16,1-8 0 15,2-25 1-15,-7-11 38 16,-5-6-38-16,-11-4 43 16,-12-2-10-16,-14 6-33 15,-13 6 22-15,-4 7-23 0,-15 10-41 16,-26 13-14 0,-52 14-141-16,9 0-161 0,-5 14-623 0</inkml:trace>
  <inkml:trace contextRef="#ctx0" brushRef="#br0" timeOffset="100829.03">1565 14734 1393 0,'0'0'373'0,"0"0"-228"16,0 0-46-16,0 0-99 15,0 0-10-15,0 0 10 16,-9 32 9-16,-6-14 7 16,-1 9-3-16,-7-1 21 15,-4 5 24-15,1 0-13 16,1 5 39-16,3 0-50 15,6 1-10-15,5-2-8 0,9-3-3 16,2-2-13 0,0-2 0-16,11-2-30 15,13-3 18-15,8-1 6 16,3 0-12-16,1 0 5 0,-3 6 1 16,-4-2 10-16,-6 1 2 15,-8 0-13-15,-8 0 4 16,-4-2 10-16,-3 3-1 15,0-2 3-15,-5 0 13 16,-7-2-8-16,4-2-7 16,-1 1 7-16,2-6-8 15,2 2 7-15,1 3-7 16,2 0 0-16,2 3 8 16,0 8-9-16,0 3 1 15,0 4 0-15,0 4 4 16,2-3 3-16,2 8-7 15,4-5 9-15,-6 5 2 0,2 1-7 16,-1-5-4-16,1 4-62 16,4 3-41-16,-1-10-259 15,3-11-195-15</inkml:trace>
  <inkml:trace contextRef="#ctx0" brushRef="#br0" timeOffset="101188.31">2369 15896 1415 0,'0'0'581'0,"0"0"-536"16,0 0 58-16,-40 140 33 16,34-84-59-16,2-2 2 0,4 0-78 15,0-6 23 1,0-3-24-16,4-9-48 0,0-9-38 15,-4-22-154-15,0-5-294 16,0-5 18-16</inkml:trace>
  <inkml:trace contextRef="#ctx0" brushRef="#br0" timeOffset="101360.18">2271 15699 1506 0,'0'0'385'16,"0"0"-241"-16,0 0-15 16,0 0-22-16,162-22-81 15,-108 22-26-15,11 4-96 0,-16 14-295 16,-11-5-199-16</inkml:trace>
  <inkml:trace contextRef="#ctx0" brushRef="#br0" timeOffset="101531.99">2431 15963 1540 0,'0'0'593'0,"0"0"-503"16,0 0-84-16,0 0 46 15,0 0-52-15,127-14-182 16,-81 11-325-16,-7-1-452 0</inkml:trace>
  <inkml:trace contextRef="#ctx0" brushRef="#br0" timeOffset="101938.97">2834 16036 1687 0,'0'0'351'15,"0"0"-258"-15,0 0-64 16,0 0-6-16,0 0-23 16,0 0-46-16,119-50 27 0,-113 50-14 15,-4 0 33-15,-2 0 20 16,0 0 1-16,2 7 50 16,1 16 3-16,2 4-39 15,-1 10-4-15,1 3-29 16,-1 4-4-16,-2-4-72 15,-2-4-85-15,0 0-46 16,0-10 35-16,-4-7 38 16,-9-7 84-16,-3-7 48 15,3-5 0-15,1 0 120 16,8 0 13-16,2 0 59 16,2 0-75-16,0 0-49 15,2 0-19-15,14-8-3 16,5 2-5-16,4 3-41 15,2-1-16-15,8-7-70 0,-6 3-301 16,-6-6-180-16</inkml:trace>
  <inkml:trace contextRef="#ctx0" brushRef="#br0" timeOffset="102110.8">3400 15998 1041 0,'0'0'1171'0,"0"0"-989"0,0 0-136 15,0 0-45-15,0 0-1 16,132-22-142-16,-96 32-554 16</inkml:trace>
  <inkml:trace contextRef="#ctx0" brushRef="#br0" timeOffset="102298.28">3489 16204 1991 0,'0'0'615'16,"0"0"-542"-16,0 0-23 15,0 0 29-15,0 0-79 16,137 0-59-16,-89 0-80 15,-7 0-371-15,-14-4-646 0</inkml:trace>
  <inkml:trace contextRef="#ctx0" brushRef="#br0" timeOffset="106328.9">1758 12270 995 0,'0'0'258'0,"0"0"-108"16,0 0-9-16,0 0-1 0,58-112 16 16,-47 94-49-16,-1 4 16 15,-4 3 13-15,-4 8-34 16,-2 0 1-16,0 3-91 16,0 10-3-16,0 23-9 15,0 21 21-15,0 34 37 16,0 34-12-16,2 39-45 15,17 14 44-15,-4-5-30 16,1-14-6-16,-5-23 3 16,-5-10-2-16,-2-22-10 15,0-25 5-15,-2-18 11 16,-2-8-2-16,0 11-14 0,0 5 0 16,0 4-9-16,0-3 18 15,0-11-9-15,0-11 0 16,0-8-32-16,0-15 31 15,0-4-28-15,4-8-22 16,0-4 20-16,5 0-40 16,3-5 23-16,1-1-2 15,5 0-14-15,4 0 63 16,2 0-9-16,7 0 10 16,3 0-3-16,1 0 4 15,4 3-1-15,3 3 0 16,0 2 8-16,7-7-10 15,3 4 2-15,5-3 0 16,5 0 33-16,1-2-32 16,2 3 22-16,0-2-23 15,-1 3 13-15,1 1 7 0,1 4-20 16,1-1 8-16,0 0 2 16,2 2 6-16,-2-4-11 15,0-2-5-15,0 4 10 16,1-7 10-16,4 2-19 15,-1 1 4-15,2-2-2 16,4-2 15-16,0 0-23 16,4 0 5-16,-3 0 0 15,-2 0 3-15,-4 0-1 16,1 0-2-16,-5 0 0 16,1 0 9-16,-2 0-17 15,1 0 8-15,-2 0 0 16,-1 0-13-16,-1 0 19 15,-3 0-6-15,-6 0 0 0,0 0 10 16,-1 0-11-16,0 0 1 16,0 4 0-16,-2-4-20 15,2 2 21-15,-2-2-1 16,1 0 0-16,0 0 10 16,-1 0-16-16,1 0 6 15,-2 0 0-15,-2 0-10 16,-2 0 2-16,-7 0 8 15,-2 0 0-15,-2 0 6 16,-5 0-17-16,2 2 11 16,0 2 0-16,6-4-8 15,1 0 5-15,6 0-3 16,6 0 4-16,2 0 2 0,-4 0-9 16,2 0 9-1,-3 0 0-15,-7 4-10 0,-4 2 20 16,-7-1-10-16,-2-3 0 15,0 1 9-15,-2-3-3 16,6 0-6-16,3 0 0 16,4 0-22-16,7 0 34 15,2-5-12-15,4 2 0 16,1 1 10-16,4 2-7 16,0 0-3-16,0 0 0 0,-2 0-7 15,2 0 14 1,-3 2-7-16,0 1 0 0,1-1 10 15,2-2-17 1,3 0 7-16,-3 0 0 0,0 0 6 16,-6 0 3-16,-4 0-9 15,-8 0 0-15,-5 0 1 16,-4 0 23-16,-4 3-18 16,0-1 7-16,0-2 28 15,2 1-40-15,2-1 23 16,2 0-24-16,-4 0 12 15,-4 0-17-15,-8 0 5 16,-10 0-25-16,-9 9-42 16,-22-1-170-16,-13-2-355 0</inkml:trace>
  <inkml:trace contextRef="#ctx0" brushRef="#br0" timeOffset="108281.59">4642 15993 1597 0,'0'0'330'0,"0"0"-213"15,0 0 7-15,-77 113-78 16,54-69 1-16,-2-4-46 15,-4 0 0-15,-2-8 11 16,-3-4-1-16,1-7-6 16,0-11 4-16,4-7-2 0,2-3 18 15,3-3-25-15,7-20-13 16,8-4-22-16,5-8-31 16,4 3-28-16,0 1 29 15,11 4 10-15,5 10 20 16,-1-2 7-16,3 11 28 15,3 4 42-15,-4 4 24 16,6 0 25-16,1 18 7 16,3 8-36-16,-1 6 28 15,1 6-29-15,0 2-22 16,0 6 7-16,0-6-45 16,-1 1-2-16,3-5 0 15,-2-6-84-15,13-16-63 16,-7-5-238-16,-4-9-393 0</inkml:trace>
  <inkml:trace contextRef="#ctx0" brushRef="#br0" timeOffset="108672.1">4949 16338 1273 0,'0'0'750'15,"0"0"-537"-15,0 0-90 16,0 0-52-16,0 0-38 15,0 0-24-15,0 0-5 16,124-107-4-16,-114 106 0 16,-6 1 33-16,-2 0-11 15,0 0-5-15,-2 18-16 16,0 7-1-16,0 8 20 0,0 9-20 16,0 11-17-1,0-3-22-15,-6 3-59 16,-7-3-3-16,-1-11-38 0,-1-9-11 15,4-7 89-15,0-14 61 16,6-1 1-16,5-8 130 16,0 0-16-16,0 0-27 15,0 0-26-15,13 0-8 16,7 0 22-16,4 0-47 16,4 0-29-16,-1 0 0 15,-1 0-34-15,0 0-67 16,11 0-160-16,-9 0-255 15,-3 0-264-15</inkml:trace>
  <inkml:trace contextRef="#ctx0" brushRef="#br0" timeOffset="108922.23">5664 16070 1716 0,'0'0'366'16,"0"0"-256"-16,0 0 10 15,-84 111-31-15,70-44 8 0,4 14-44 16,4 5-13 0,4 5 32-16,2-4-60 0,0-3 11 15,0-12-23-15,2-9-22 16,6-15-11-16,0-27-89 15,-1-10-179-15,0-11-472 0</inkml:trace>
  <inkml:trace contextRef="#ctx0" brushRef="#br0" timeOffset="111644.33">5809 16267 1443 0,'0'0'595'16,"0"0"-491"-16,0 0 53 15,0 0-94-15,0 0-18 16,0 0-45-16,0 0-12 16,105-99-10-16,-83 67 3 15,-8 6 8-15,-1 3 10 16,-6 6 1-16,-3 9 0 15,-2 2 32-15,0 6-31 16,0 0 1-16,3 0-2 0,0 14 0 16,-1 3 8-1,1 12 26-15,-1 5 0 0,-2 2-3 16,0 4-30-16,-2 1-2 16,2-6-32-16,3-4-146 15,4-8-80-15,0-5-267 16,0-13-402-16</inkml:trace>
  <inkml:trace contextRef="#ctx0" brushRef="#br0" timeOffset="111816.24">6273 16114 1360 0,'0'0'519'15,"0"0"-418"-15,0 0 22 16,0 0-46-16,147-27-77 15,-109 27-74-15,-3 0-188 16,-10 0-141-16,-8 0-301 0</inkml:trace>
  <inkml:trace contextRef="#ctx0" brushRef="#br0" timeOffset="111972.71">6458 15993 1204 0,'0'0'397'15,"0"0"-284"-15,0 0 61 16,0 0-37-16,-2 127-97 16,2-87-17-16,0 0-23 15,0 0-89-15,8-13-157 16,-1-10-132-16</inkml:trace>
  <inkml:trace contextRef="#ctx0" brushRef="#br0" timeOffset="112394.15">6761 16026 914 0,'0'0'695'16,"0"0"-608"-16,0 0-53 15,0 0 68-15,0 0 3 16,0 0-58-16,44 120 12 16,-30-98-15-16,-1-9-15 15,-5 0 35-15,2-7-20 16,-1-6-20-16,-1 0 41 16,3-10-2-16,5-16-18 15,-3-7-34-15,3-6-10 16,-7 3 12-16,-1 2-13 0,0-2 0 15,-4 5 8-15,1 7 1 16,1 2-9-16,4 5 0 16,3-2-9-16,0 2-3 15,3 9-13-15,-1-3-5 16,1 7 9-16,-3 4-53 16,1 0-4-16,5 0-106 15,-3 2-176-15,-4 11-30 0</inkml:trace>
  <inkml:trace contextRef="#ctx0" brushRef="#br0" timeOffset="112784.85">6973 16030 466 0,'0'0'1064'16,"0"0"-869"-16,0 0-100 15,0 0-30-15,0 0-23 16,0 0-21-16,0 0-4 16,19 26 59-16,-15-16-21 15,1 3 23-15,0 0 1 16,-3-3-42-16,0 2 12 16,-2 3-43-16,5-7-4 0,-1 5 8 15,2-3 0-15,4-2-10 16,1 1 0-16,2 0-14 15,1-5 12-15,1 0-7 16,-1 2 9-16,1 2 8 16,-3-4 5-16,-2 7-9 15,-1-3 29-15,-3 5-32 16,-2 1 43-16,-4-1-44 16,0 0 7-16,0-3-15 15,0 2-35-15,-14-12-63 16,-5 0-111-16,2-18-173 15,3-8-461-15</inkml:trace>
  <inkml:trace contextRef="#ctx0" brushRef="#br0" timeOffset="112925.29">7104 16012 992 0,'0'0'370'0,"0"0"-140"0,0 0-39 15,0 0-71-15,0 0-120 16,0 0-18-16,118 28-121 15,-105-6-156-15,-4 0-303 16</inkml:trace>
  <inkml:trace contextRef="#ctx0" brushRef="#br0" timeOffset="113409.54">6259 16561 383 0,'0'0'884'0,"0"0"-698"16,0 0 102-16,0 0-51 16,0 0-108-16,0 0-20 15,120-26-41-15,-48 26 24 16,8 0-33-16,7 0-28 16,-2 4 2-16,-8 11-33 15,-5-4-19-15,-15 7-66 0,-16 10-197 16,-16-2-346-1,-19-8-231-15</inkml:trace>
  <inkml:trace contextRef="#ctx0" brushRef="#br0" timeOffset="113706.36">6491 16763 165 0,'0'0'1134'15,"0"0"-964"-15,0 0-152 16,0 0 35-16,0 0 1 15,0 0-22-15,0 0 21 16,81 9 6-16,-75-1-28 16,-6 2 23-16,0 2-3 15,-6 2 70-15,-15 0 8 16,1-1-34-16,7 0 30 16,3-3-76-16,10-2-24 0,0-3-25 15,6 3-2-15,19-3 2 16,10-1 0-16,7-4 3 15,7 0-9-15,2 0-65 16,5-4-39-16,19-28 14 16,-10 6-271-16,-8-10-516 15</inkml:trace>
  <inkml:trace contextRef="#ctx0" brushRef="#br0" timeOffset="113956.29">7391 16120 77 0,'0'0'1480'15,"0"0"-1258"-15,0 0-20 16,96 106-14-16,-53-52-9 16,-6 13-74-16,-8 1-72 15,-14 2-2-15,-15 1-30 16,0-8 5-16,-10-9-12 15,-15-9 2-15,0-9-11 16,6-14-55-16,-2-18-108 16,8-4-167-16,8-8-381 0</inkml:trace>
  <inkml:trace contextRef="#ctx0" brushRef="#br0" timeOffset="114284.35">7812 15873 1303 0,'0'0'777'16,"0"0"-644"-16,0 0-27 16,0 0 10-16,0 0-18 15,0 0-83-15,0 0-8 16,58-102 17-16,-49 97-18 15,0-2 12-15,-5 4 10 16,1 3-28-16,-3 0 47 0,1 0-34 16,-1 0-1-16,0 5 19 15,2 13-19-15,1 7-4 16,-1 4-8-16,0 7 0 16,1 0-15-16,0 5-100 15,6 3-109-15,-1-4-298 16,2-12-235-16</inkml:trace>
  <inkml:trace contextRef="#ctx0" brushRef="#br0" timeOffset="114456.46">8282 16294 1672 0,'0'0'536'16,"0"0"-428"-16,0 0-10 15,0 0-42-15,129-36-23 16,-79 36-33-16,3 0-18 16,4 0-87-16,-11 0-480 15,-15 0-149-15</inkml:trace>
  <inkml:trace contextRef="#ctx0" brushRef="#br0" timeOffset="114628.31">8550 16142 1453 0,'0'0'497'16,"0"0"-420"-16,0 0 108 16,0 0-32-16,-7 138-84 0,7-88-13 15,7-1-56-15,4-1-13 16,3-8-63-16,7-8-200 16,-3-10-289-16,2-18-483 0</inkml:trace>
  <inkml:trace contextRef="#ctx0" brushRef="#br0" timeOffset="114940.43">9530 15821 1106 0,'0'0'947'0,"0"0"-804"16,0 0-83-16,0 0 72 16,-93 106 14-16,70-52-66 15,-1 8-25-15,1 5 33 16,6 2-67-16,3 0 25 16,5 0-46-16,9-3 15 15,0-8-10-15,0-8-5 16,9-6-20-16,7-12-5 15,1-1-69-15,4-14-18 16,10-3-124-16,-4-6-340 0,-5-3-109 16</inkml:trace>
  <inkml:trace contextRef="#ctx0" brushRef="#br0" timeOffset="115612.15">9030 16164 636 0,'0'0'566'0,"0"0"-444"15,0 0-28-15,0 0 79 0,0 0-52 16,0 0-16 0,-129 120 30-16,96-98-30 0,0-4 18 15,2-4-36-15,2-5-46 16,6-9 18-16,6 0-51 15,3 0-3-15,3-4-5 16,2-15-88-16,2-7 28 16,5-1 26-16,2 0-6 15,0 6 37-15,0-2-31 16,0 13-6-16,5 1 40 16,6 7 1-16,4 2 15 15,1 0 12-15,1 11-13 16,4 7 59-16,-4 8-15 0,1 7-6 15,3-2 24 1,-3 4-53-16,1 0 4 0,2-2-28 16,-4-1-21-16,2-6-72 15,7-8-182-15,-9-6-323 16,-1-12-575-16</inkml:trace>
  <inkml:trace contextRef="#ctx0" brushRef="#br0" timeOffset="115877.71">9051 16368 1092 0,'0'0'495'0,"0"0"-329"0,0 0-24 15,0 0-22 1,0 0-47-16,0 0-40 0,0 0 9 16,49 47 13-16,-49-29 3 15,0 4 19-15,-2 4-21 16,-16-1 8-16,0 0-2 15,-2 0-35-15,4-2 25 16,5-4-40-16,7-2 3 16,4-7-17-16,0-2 2 15,2-4-9-15,15-4-1 16,13 0-64-16,25-14-4 16,-3-11-168-16,-4-8-370 0</inkml:trace>
  <inkml:trace contextRef="#ctx0" brushRef="#br0" timeOffset="116252.62">9826 16110 1527 0,'0'0'369'15,"0"0"-208"-15,0 0 1 16,0 0-87-16,0 0-5 16,0 0-70-16,0 0 25 15,89-70-19-15,-64 42 7 16,-5 2 7-16,-2 3-20 16,-2 6 12-16,-5 2 50 15,-3 7-39-15,-3 4 26 0,0 4-2 16,-3 0-30-16,-2 8 19 15,0 14 7-15,0 9-4 16,0 7 4-16,0 2-42 16,0 0 10-16,-5-2-11 15,3-1-67-15,2-14-32 16,0-7-125-16,16-10-338 16,2-6-542-16</inkml:trace>
  <inkml:trace contextRef="#ctx0" brushRef="#br0" timeOffset="116408.84">10325 16016 1401 0,'0'0'833'16,"0"0"-675"-16,0 0 22 16,0 0-101-16,0 0-46 15,0 0-33-15,116-44-109 16,-80 40-118-16,-7-1-453 0</inkml:trace>
  <inkml:trace contextRef="#ctx0" brushRef="#br0" timeOffset="116971.2">10784 15806 1746 0,'0'0'324'16,"0"0"-220"-16,0 0-40 16,0 0 13-16,0 0-6 15,0 0-52-15,14 113 15 16,-8-86 30-16,-1 0-49 16,1-1 53-16,-1 1-29 15,0-5-39-15,1-4 33 16,-1 0-31-16,1-4 10 15,-4-2-8-15,3-6 7 16,-3-2 12-16,1 0-23 0,-3-4 1 16,2 0-1-16,2 0 9 15,3 0-9-15,1-10 25 16,6-11-24-16,1-6 14 16,2-5-15-16,2-9-16 15,-1 2 10-15,0-10-17 16,0 3 23-16,-2 2 0 15,-5 4 16-15,-1 0-2 16,0 4-14-16,-1 5 0 16,-5 8 21-16,0 7-12 15,1 8 3-15,-3 5-12 16,0 0 12-16,-2 3-26 16,5 0 14-16,1 0-10 15,8 0 1-15,6 0 12 16,5 0-3-16,6 0 0 0,2 0-18 15,3 0 17-15,-1 0-62 16,1 0-29-16,-3 0-21 16,0 0-155-16,-11 0-237 15,-5 3-90-15</inkml:trace>
  <inkml:trace contextRef="#ctx0" brushRef="#br0" timeOffset="117346.15">11228 15821 780 0,'0'0'487'15,"0"0"-406"-15,0 0 38 16,0 0 41-16,0 0-26 15,0 0-45-15,0 0 10 16,-12 110 7-16,10-95-61 16,2-2 27-16,0 0-41 15,0-5-30-15,12 2 10 16,5-4 6-16,3 2-2 16,1 0-8-16,-2-2 2 15,-3 2 6-15,0 0-15 0,-7-5 1 16,2 8 53-16,-7-7-34 15,-4 6 0-15,0-6-5 16,0 4-14-16,-2-2-2 16,-14-2-68-16,-6-4-104 15,2-5-173-15,5-12-316 0</inkml:trace>
  <inkml:trace contextRef="#ctx0" brushRef="#br0" timeOffset="117486.7">11319 15793 901 0,'0'0'516'0,"0"0"-235"16,0 0-28-16,0 0-32 16,145-44-114-16,-119 44-73 15,-1 0-34-15,-7 7-153 16,-7 8-380-16,-7 3-443 0</inkml:trace>
  <inkml:trace contextRef="#ctx0" brushRef="#br0" timeOffset="117970.96">10308 16356 681 0,'0'0'365'16,"0"0"-193"-16,0 0 5 15,0 0-46-15,0 0 20 16,0 0-43-16,0 0 8 16,116-9-12-16,-66 5-21 15,11-5 31-15,3 5-30 0,8-2-23 16,6 3 38-16,2-7-53 16,4 1 11-16,-1 0-6 15,-3 0-50 1,-6 5 24-16,-10 0-25 0,-12 4-20 15,-17 0 19-15,-17 0-119 16,-13 0-120-16,-19 14-332 16,-20 2 278-16,-5-5-488 0</inkml:trace>
  <inkml:trace contextRef="#ctx0" brushRef="#br0" timeOffset="118283.39">10642 16543 1189 0,'0'0'319'0,"0"0"-246"15,0 0 52-15,0 0 44 16,131-8-92-16,-87 8-8 16,-1 13-4-16,-5 4-21 15,-13 1 14-15,-14 0-58 16,-11-4-15-16,0 4 15 15,-25-3 30-15,-6 0 44 16,2-5 20-16,5 0-6 16,10-1 8-16,10-2-72 15,4-2-18-15,0 0 6 16,24-1-11-16,10-4-1 0,12 0 0 16,10 0-38-16,8 0-9 15,44-21-59-15,-15-6-166 16,-8-1-334-16</inkml:trace>
  <inkml:trace contextRef="#ctx0" brushRef="#br0" timeOffset="118533.37">11812 15896 1428 0,'0'0'160'15,"0"0"-19"-15,0 0 142 0,58 160-97 16,-32-80-11-16,-2 24-53 16,-7 21-35-16,-9-13 13 15,-8-14-40-15,0-22-5 16,-8-18-55-16,-15 1 10 16,-4-1-22-16,-2-14-44 15,2-14-44-15,4-20-46 16,6-6-230-16,9-4-372 0</inkml:trace>
  <inkml:trace contextRef="#ctx0" brushRef="#br0" timeOffset="119126.99">12166 15798 697 0,'0'0'522'16,"0"0"-356"-16,0 0 42 15,0 0 58-15,0 0-85 16,0 0-11-16,0 0-17 16,-3 0-59-16,8-5-27 15,9-9-46-15,-1 1-21 16,3 1 0-16,-5-1 6 16,-3 7-6-16,-4 2 0 0,2 4 15 15,-6 0 0-15,2 0-15 16,0 0 12-16,2 18 38 15,-1 8-49-15,-1 1 19 16,-2 6-20-16,0 1-10 16,0 2-16-16,-2-1-106 15,-9-3-84-15,-12-5-137 16,3-4-184-16,3-11-118 0</inkml:trace>
  <inkml:trace contextRef="#ctx0" brushRef="#br0" timeOffset="119236.29">12132 16040 877 0,'0'0'386'0,"0"0"-36"15,0 0-62-15,0 0-102 16,0 0-107-16,0 0-27 0,125-14-4 16,-83 14-48-1,3 0-56-15,17 0-91 0,-10 0-332 16,-8 0-199-16</inkml:trace>
  <inkml:trace contextRef="#ctx0" brushRef="#br0" timeOffset="119611.21">12881 16324 1445 0,'0'0'600'0,"0"0"-446"15,0 0 48-15,0 0-30 16,0 0-65-16,132-3-92 16,-86 3-15-16,1 0-2 0,-3 0-88 15,-8 0-10 1,-16 0-205-16,-11 8-363 0,-9 1-198 0</inkml:trace>
  <inkml:trace contextRef="#ctx0" brushRef="#br0" timeOffset="119767.42">13018 16374 1260 0,'0'0'529'16,"0"0"-336"-16,0 0 70 16,0 0-67-16,0 0-78 15,0 0 16-15,0 0-68 16,122 5-29-16,-87-5-37 16,1 0-7-16,-1-11-121 15,-8-6-381-15,-7-5-706 0</inkml:trace>
  <inkml:trace contextRef="#ctx0" brushRef="#br0" timeOffset="121213.13">6618 3573 1159 0,'0'0'537'16,"0"0"-293"-16,0 0-65 16,0 0-92-16,0 0 2 0,0 0-52 15,-112-24-6-15,72 27 19 16,-4 14-49-16,-5 6 33 15,-3 11 10-15,-5 6-30 0,-6 11 56 0,-3 9-32 32,-2 9-10-32,4 9 24 15,4 2-42-15,8 3 22 16,12-2-8-16,18 2-15 16,15 0 17-16,7 2-20 0,16 2-6 15,22-1 1-15,8-5 11 16,8-3-24-16,4-13 12 15,7-13-50 1,1-13 42-16,6-19-22 0,4-15 27 0,2-5-9 16,-1-19 14-16,2-21-2 15,-4-13 0-15,4-27 16 16,2-34 28-16,-2-34-21 16,-12-13-5-16,-26 5 11 0,-20 33-28 15,-21 39 18-15,0 22-19 16,-11 12 0-16,-16-3-14 15,-8 2 13-15,-17 2-53 16,-50 22-55-16,11 10-170 31,-1 11-525-31</inkml:trace>
  <inkml:trace contextRef="#ctx0" brushRef="#br0" timeOffset="122405.43">12924 16677 1365 0,'0'0'511'0,"0"0"-420"15,0 0-17-15,0 0 65 16,149-14-36-16,-94 10-54 0,1 4 1 16,0 0-50-16,-5 0-21 15,12 0-92-15,-15-4-272 16,-5-5-590-16</inkml:trace>
  <inkml:trace contextRef="#ctx0" brushRef="#br0" timeOffset="122920.97">14035 16288 2008 0,'0'0'556'0,"0"0"-467"0,0 0-40 16,0 0 7 0,105-115-19-16,-70 79-37 0,-4 5-15 15,-6-1-10-15,-5-2-31 16,-9 6 56-16,-4 6-8 16,-4 8 8-16,-3 6 35 15,0 8-20-15,0 0 15 16,0 0-30-16,0 4-9 15,2 17 3-15,0 12 6 16,-2 3 0-16,0 8-7 16,0 4 8-16,-12 2-1 15,-1 4 3-15,-1-1 12 16,4-3-9-16,3-2-6 16,3 2-1-16,2-5-14 15,-4-6-5-15,2-3 10 0,-2-10 1 16,-3-2-5-16,3-5 0 15,-2-8 6-15,6-5 8 16,2-2 10-16,0 0-10 16,2-4 0-16,23 4 3 15,8 2 3-15,12-2 23 16,2 1-29-16,0-5 0 16,-5 0 17-16,-11 0-17 15,-6 0-18-15,-10 0-15 16,-1-9-77-16,-4-5-90 15,-3 0-286-15,-2 1-85 0</inkml:trace>
  <inkml:trace contextRef="#ctx0" brushRef="#br0" timeOffset="124842.4">1806 14530 916 0,'0'0'306'16,"0"0"-152"-16,0 0 58 16,0 0-55-16,0 0-104 15,0 0 2-15,-30-10-24 16,22 10 3-16,-4 0 14 16,-3 0 21-16,-5 10 31 15,-5 1-25-15,-2 6-17 16,-4 1 23-16,0 3-44 15,-1 2 18-15,1 3 0 16,0 0-39-16,2 4 16 16,2-2-21-16,4 3-3 15,0-3 25-15,3-1-33 16,4 4 21-16,3-4-1 0,2 4-18 16,2-7 23-16,2 2-24 15,4 0 0-15,3 1 7 16,0-2-2-16,0 0-6 15,0 0 0-15,8-6 14 16,1-2-6-16,-2 0-8 16,6-1 0-16,-2-3-9 15,0 4 12-15,2 0-3 16,3-3 0-16,2 3 9 16,-3-4-21-16,1 6 12 15,-3-5-3-15,1-4-4 16,-3 6-11-16,-3-6 18 0,2 4 0 15,-1 1 9 1,-3-4-6-16,0 1-3 0,4-2 0 16,-3 0-9-16,-3-3 13 15,0 2-4-15,-4-7 0 16,0 4 6-16,0 0-15 16,0 3 9-16,0 1 0 15,-8 3 20-15,-6 3-19 16,1 2 23-16,-6-4-18 15,0 0 3-15,-4 1 19 16,-1-4-19-16,-3-2 0 16,1-4 21-16,3-5-29 15,4 0 4-15,7 0-5 16,3-1-5-16,6-8-7 16,3-5-11-16,0 2-12 0,0 2 35 15,3 2-18-15,13-2 18 16,4 3 0-16,4 3 1 15,3-3 7-15,0 5-8 16,4 2 0-16,-2 0 0 16,0 0 8-16,-2 13-8 15,-3-2 0-15,-4 5 0 16,-2 4 15-16,-5 3-14 16,-4 4 11-16,-4 5 22 15,-3 3-33-15,0 5 26 16,-2 0-9-16,0 5-18 15,0 0 37-15,0-4-36 16,-4 3 27-16,-5 0-4 0,0-3-23 16,0 0 38-16,3-1-24 15,1 0-9-15,3 0 34 16,2-8-34-16,0 2 9 16,0-8-6-16,7 2 4 15,-1-6-4-15,3-4-9 16,-5-3 0-16,1-3-4 15,-3-7 13-15,0-1-9 16,-2 1 0-16,0-5-48 16,0 0-3-16,0 0-56 15,0 0-43-15,0 0-136 16,0-14-654-16</inkml:trace>
  <inkml:trace contextRef="#ctx0" brushRef="#br0" timeOffset="128091.59">4711 15263 1534 0,'0'0'500'15,"0"0"-419"-15,0 0-38 16,0 0-43-16,0 0-81 16,0 0-71-16,35 7-213 15,-17-5-674-15</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02:44.285"/>
    </inkml:context>
    <inkml:brush xml:id="br0">
      <inkml:brushProperty name="width" value="0.05292" units="cm"/>
      <inkml:brushProperty name="height" value="0.05292" units="cm"/>
      <inkml:brushProperty name="color" value="#FF0000"/>
    </inkml:brush>
  </inkml:definitions>
  <inkml:trace contextRef="#ctx0" brushRef="#br0">7465 8861 1588 0,'0'0'342'16,"0"0"-226"-16,0 0-12 15,0 0-52-15,0 0-51 16,-43 71 90-16,32 13-49 16,-3 32 4-16,4 30 4 15,-3 13-26-15,-1-9 18 16,-1-16-22-16,-1-22-14 16,0-17 33-16,3-22-38 15,2-14 16-15,-1-7-17 16,1 4 9-16,-1 2-5 15,-1 3-4-15,3-16-41 16,3-12-38-16,3-24-139 16,4-9-344-16,0-6-49 0</inkml:trace>
  <inkml:trace contextRef="#ctx0" brushRef="#br0" timeOffset="1046.58">7360 8907 1437 0,'0'0'327'0,"0"0"-255"16,0 0-34-16,0 0 6 16,0 0 7-16,0 0 44 15,120-4-59-15,-64 4 11 16,6 0 6-16,7-2-30 16,4 0 26-16,6-2-43 15,1-2 0-15,2-1 24 16,1 0-20-16,0 1-7 15,-4-2 0-15,0-2 13 16,-4 2-10-16,-3 0-6 16,-5-1 0-16,-5 7-12 15,-4-3 21-15,-5 3-9 0,-4 2 0 16,1 0 14 0,-6 0-15-16,-4 0 1 0,-2 0 0 15,-4 4-13 1,-5 0 16-16,-6 2-3 0,-4-2 0 15,-7-1 0-15,-2 2-12 16,-6-3 12-16,-1 0 0 16,-3 2-6-16,0 0 18 15,0 4-12-15,0 4 32 16,0 6-31-16,0 4 60 16,0 4-42-16,-11 2-5 15,1 2 17-15,-3 3-21 16,-1-2 2-16,1 2-10 15,-1-1 10-15,2 0 11 16,-4 2-22-16,3 2 8 16,-3 2 4-16,0 1-1 0,1 3-6 15,-1 2-6-15,1 1 1 16,1 4-1-16,1-1 1 16,1-2-1-16,4 2 0 15,-1-1 21 1,0 1-22-16,0-1 1 0,0 0 0 15,3 0-6-15,-4 0 12 16,4 0-6-16,-1 4 0 16,3-1 17-16,0 2-18 15,-1-2 1-15,0 0 0 16,3 0-9-16,0-5 16 16,0-3-7-16,-3-6 0 15,1-3 12-15,0-6-13 0,-3-1 1 16,0-4 0-16,0-2-13 15,-4-4 19-15,-1 1-6 16,-5-4 0-16,-5 3 1 16,-11-1-2-16,-12 1 1 15,-15-3 0-15,-36 0-9 16,-44-3 20-16,-47-3-11 16,-14-7 0-16,7 0 12 15,25-9 18-15,33-5 2 16,27 1 6-16,26 3 21 15,27 3-45-15,14 1 25 0,4-2-16 16,2 0-17 0,9 2 3-16,12 0-9 15,11 1-47-15,4-1-19 0,33-17-132 16,9-2-129-16,12-4-449 0</inkml:trace>
  <inkml:trace contextRef="#ctx0" brushRef="#br0" timeOffset="1874.58">9622 8222 620 0,'0'0'293'0,"0"0"-208"16,0 0 32-16,0 0 39 16,0 0-24-16,-81 150 63 15,48-59 6-15,-14 40-6 16,-6 33-17-16,-7 15-99 16,2-4-15-16,4-13-6 15,4-11-39-15,6-2 70 16,0-2-58-16,1-5-22 15,1 2 21-15,5-1-20 16,2-6 2-16,7-6-10 0,6-10 13 0,2-24 4 16,9-17-19-16,2-16 1 15,1-5 10-15,2 8 0 16,0 9-2-16,-1 7-9 0,0-9 7 31,2-10-11-31,3-8 4 0,-2-12 0 0,-1-10-1 16,1-9-5-16,1-11-8 15,3-8-50-15,0-6-75 32,0-31-45-32,0-13-418 0,10-12-440 0</inkml:trace>
  <inkml:trace contextRef="#ctx0" brushRef="#br0" timeOffset="4561.42">9708 8205 568 0,'0'0'799'16,"0"0"-672"-16,0 0-96 16,0 0 58-16,0 0 8 15,0 0-37-15,0 0 29 16,0-22-71-16,0 22-17 31,0 0 56-31,0 0-30 16,0 0 4-16,7 0 6 0,11-2-36 0,4 0 60 15,9-2-27-15,7 3-2 32,9-4 27-32,4 4-35 15,7-4 21-15,6 3-12 0,6 0-31 0,1 0 44 16,7-2-37-16,4 2 0 16,8 2 6-16,3-2 1 15,3 2-11-15,4-2-5 0,3-2 1 16,-1 2 12-16,0-4-12 15,4 2 8-15,0-3 24 16,17-4-32-16,20-1 18 16,-15 2-19-16,-11 0 7 15,-21 4-1-15,-19 5 4 16,12-2-10-16,14 1 3 16,-4 0 14-16,2 0-17 15,5-2 0-15,-2 2-1 16,0-4-14-16,4 2 28 15,-2-2-13-15,2 1 0 0,-4 2 14 16,-2-1-20 0,-1-1 6-16,-3 3 0 0,0-3-11 15,-2 1 25-15,1 0-14 16,2-2 0-16,-1 2 11 16,0-3-8-16,2 4-3 15,3 0 0-15,17 0-9 16,-11 0 11-16,3 2-2 15,-1 1 12-15,-21 0 3 16,9 0-7-16,-5 0-8 16,-5 0 0-16,-4 0-8 15,0 0 22-15,0 0-14 16,3 0 0-16,3 0 13 16,1-4-10-16,-3 2-3 0,-5-2 0 15,2 1-7 1,-5 2 13-16,2 1-6 0,2 0 0 15,4 0 13-15,7 0-7 16,4 0-6-16,20 8 0 16,-10-1-11-16,3 2 19 15,19 3-8-15,2 0 0 16,30 2 1-16,2 2-1 16,-15-4 0-16,-17-2 0 15,-16-1-6-15,0 0 15 16,-1-1-9-16,-1 2 0 15,-13-2 1-15,-20-1-5 16,-13-1 4-16,-2-1 0 0,14 2-5 16,13 4 7-16,12 3-2 15,-2 1 0-15,-7 2 3 16,-3 3-9-16,-7 0 7 16,-5 3-1-16,-5-4 0 15,-5 2 6-15,-1 1-6 16,-1-2 0-16,-2-1 0 15,-2 4-4-15,-3 3 10 16,-4 0-6-16,-8 4 0 16,-9 5-2-16,-6 0-5 15,-6 5 7-15,-7 2-3 16,1 7-10-16,-2 1 22 16,-4 2-9-16,-1 0 1 0,0 2 14 15,-4 1-8-15,-4 4-7 16,-2 3 0-16,-4 3 9 15,-4 5 0 1,0 4-4-16,0 7-5 0,0 4 16 16,-4 4-13-16,-2 1-3 15,4 0 0-15,2 0-12 16,0 1 16-16,0-1-4 16,0 4 0-16,0 0 11 15,0-1-13-15,0-4 2 16,0-2 0-16,0-9-7 15,-6-6 11-15,-15-8-4 16,-4-3 0-16,-10-5-6 16,-7-5-7-16,-9-2 4 15,-6-5 9-15,-4-4-8 0,-6-6-1 16,0-5 9-16,-6-7 0 16,-5-7 2-16,-10-2 11 15,-24-7-13-15,-31-6 2 16,-40 0 4-16,-15-9 3 15,-1-9-9-15,8 3 0 16,12 3 9-16,-8 2-5 16,-6 2-4-16,-5-1 0 15,-5 1-7-15,-1-2 22 16,0 2-17-16,1 2 2 16,1 0 0-16,3 4 3 15,1 1 4-15,3 1-7 16,-1 0 0-16,3 0-3 0,-1 0 1 15,-2 1 2-15,0 6 0 16,0-3-11 0,6-1 11-16,8 1 0 0,3 0 0 15,8 0 7-15,1 2-14 16,-1 1 7-16,4-2 0 16,2 1-6-16,5 1 6 15,6-3 0-15,5 2 0 16,-1 2 13-16,1 0-23 15,-3 1 10-15,-2-2-47 16,6-1 46-16,-1 1-17 16,-1 2 18-16,7-1 0 15,3-2 10-15,24 0-8 16,25-4-2-16,18-1 0 0,4-1-3 16,-10 0 13-1,-16 2-10-15,-15-2 0 0,4 4 8 16,0 1-4-16,4-1-4 15,2 4 0-15,7 2 17 16,1 0 1-16,5 2-18 16,0-2 0-16,2 2 18 15,6-3-14-15,0-2-4 16,10-4 0-16,5 1-4 16,6-1 19-16,6 0-12 15,10 0-3-15,7 1 13 0,8-2-7 16,6 0-6-1,6 0 0-15,1 0-9 16,-1 0-1-16,-5 0 9 0,-5-2-24 16,-8 0-52-16,-5 0 1 15,-4 0-37-15,-1-6-25 16,-1-25 2-16,10-2-138 16,14 1-285-16</inkml:trace>
  <inkml:trace contextRef="#ctx0" brushRef="#br0" timeOffset="5577.15">9487 12106 1585 0,'0'0'502'0,"0"0"-390"0,0 0-80 16,0 0 81-16,0 0-45 15,0 0-46-15,-126 70-1 16,90-34-8-16,-2-1-8 16,5-2 10-16,-2-5-2 15,2-3 42-15,0-2-18 16,-5-2 5-16,-6-2 12 16,-3 1-53-16,-1-2 35 15,-4 1-36-15,7-6 7 16,7-2-10-16,11-7 5 15,7-2-2-15,9-2 0 16,5 0-39-16,4-15 20 16,2 0-32-16,0-5 17 15,0-1 34-15,10 5-8 16,9 1 8-16,1 4 1 16,1 1 14-16,5 4-12 0,4 4-3 15,2 2 1-15,-1 0 24 16,0 0-25-16,0 14 19 15,0 6 17-15,-2 4-36 16,0 9 38-16,-2 1-29 16,-2 4 8-16,0 2 7 15,-2 2-17-15,-2-2-3 16,1-5-4-16,0 1-50 16,-2-11-16-16,16-6-139 15,-7-10-358-15,-2-9-354 0</inkml:trace>
  <inkml:trace contextRef="#ctx0" brushRef="#br0" timeOffset="5998.91">9710 12578 1862 0,'0'0'382'0,"0"0"-253"15,0 0 27-15,0 0-103 16,0 0-20-16,0 0-33 15,0 0 13-15,99-88-30 16,-91 88 17-16,3 0 0 16,-1 11 28-16,-4 9-18 15,3 7 29-15,-3 8 1 16,-1 4-40-16,0 8 34 16,-3-2-34-16,0 0 0 15,-2-2-1-15,0-6-48 0,0-4-5 16,-2-8-46-1,-13-4-30-15,-3-7 19 0,-7-5-21 16,0-4 113-16,-1-5 19 16,5 0 6-16,3 0 76 15,10 0-12-15,3 0-20 16,5 0 24-16,0 0-65 16,7-2-1-16,15-1 51 15,5-1-45-15,4 1 30 16,-2 1-44-16,-2 2-9 15,-2 0 3-15,2-4-108 16,-6 2-179-16,0-5-329 0</inkml:trace>
  <inkml:trace contextRef="#ctx0" brushRef="#br0" timeOffset="6373.82">10472 12693 1181 0,'0'0'964'16,"0"0"-804"-16,0 0-135 0,0 0 16 15,0 0-41 1,0 0-171-16,0 0 40 0,0-10 43 15,0 10 88-15,0 0 3 16,0 0-2-16,0 0 50 16,0 0-50-16,0 0 0 15,7 2 70-15,0 2-42 16,-2 0 23-16,-3-2-18 16,-2 2-28-16,0-2 19 15,0 0-9-15,0 3 17 16,-7-4 8-16,-2 4-41 15,-1-5-34-15,7 0-142 16,-2 0-335-16,5-5-219 0</inkml:trace>
  <inkml:trace contextRef="#ctx0" brushRef="#br0" timeOffset="7858.84">10580 12410 327 0,'0'0'1086'0,"0"0"-930"0,0 0-120 31,0 0 53-31,0 0-17 15,108-110-11-15,-81 72-59 0,-6 2-2 0,-8 0 22 16,-7 5-16-16,-4 8 11 31,-2 5 49-31,0 3-22 16,0 8 23-16,0 0-44 16,0 4-7-16,0 0-16 15,10 3-3-15,3 0 2 0,7 0 1 0,3 0 0 16,3 8 9-16,0 10-7 0,-1 5 9 15,0 3 42 1,-3 6-8-16,-4 4 37 0,-2 4-16 16,-5 0-9-16,-3 1 50 15,0 1-64-15,-6-3 13 32,-2-5 2-32,0-2-52 0,4-5 25 0,3-5-31 15,3-6-14-15,9-9 13 16,5-4-93-16,10-3-18 15,19-21-110-15,-6-5-330 16,-8-2-99-16</inkml:trace>
  <inkml:trace contextRef="#ctx0" brushRef="#br0" timeOffset="8124.41">11330 12472 952 0,'0'0'321'15,"0"0"-109"-15,0 0-4 16,0 0-10-16,0 0-67 15,0 0-23-15,0 0-19 32,112-19-57-32,-83 6-14 15,-5 4 24-15,-6 0-42 16,-3 3 38-16,-5 6 1 0,-4 0-26 0,-2 0 42 16,-1 5-33-16,-3 14-2 31,0 9 14-31,0 7-21 0,0 3-26 0,-3 4-7 15,-17 12-158-15,1-10-126 16,-2-9-305-16</inkml:trace>
  <inkml:trace contextRef="#ctx0" brushRef="#br0" timeOffset="8265.04">11507 12793 1211 0,'0'0'402'15,"0"0"-55"-15,0 0-72 16,0 0-133-16,129 0-111 31,-107 0-19-31,-2 4-12 16,-2-4-130-16,-5 0-173 15,-4 0-415-15</inkml:trace>
  <inkml:trace contextRef="#ctx0" brushRef="#br0" timeOffset="8842.98">11459 11658 1073 0,'0'0'506'0,"0"0"-423"15,0 0-2-15,0 0 102 16,0 0-69-16,0 129-18 31,0-90-40-31,0-1-18 0,0-9 16 0,0-11-54 16,0-8 22-16,0-10-1 16,0 0-20-16,5-7 59 0,4-22-60 15,4-7-18-15,8-6 16 16,-2-3-55-16,6 5 34 15,-3 11 13-15,1 7 10 16,-4 7 25-16,2 7-19 16,-3 8 37-16,-1 0 14 15,1 0-27-15,0 20 15 16,-2 8-38-16,-1 9 8 16,1 6-30-16,-1 6-21 15,10 13-150-15,-5-12-310 16,-1-8-419-16</inkml:trace>
  <inkml:trace contextRef="#ctx0" brushRef="#br0" timeOffset="9092.92">12251 12384 1820 0,'0'0'311'15,"0"0"-220"-15,0 0-36 16,0 0-16-16,0 0 18 16,160 0-57-16,-102 0 0 15,-4 0-37-15,-6 0-99 0,-3-12-120 16,-17 0-147-16,-10-4-249 0</inkml:trace>
  <inkml:trace contextRef="#ctx0" brushRef="#br0" timeOffset="9264.76">12547 12258 1113 0,'0'0'484'15,"0"0"-350"-15,0 0 83 16,0 0-59-16,-7 112-76 15,19-78-9-15,7 2-63 16,1-4-10-16,5-1-75 16,-2-9-236-16,-6-8-202 0</inkml:trace>
  <inkml:trace contextRef="#ctx0" brushRef="#br0" timeOffset="9827.27">13813 12021 1217 0,'0'0'326'0,"0"0"-211"16,0 0 141-16,0 0-82 16,-51 131-62-16,23-86-20 15,-7 2-67-15,-5 0 25 16,-5-1-8-16,-4-6-35 15,-2-7 30-15,-1-7-36 16,4-8-1-16,1-8 18 16,0-8-3-16,6-2-24 15,8-5 9-15,8-22-78 16,10-9 12-16,11-6-39 0,4-4-32 16,0 2 60-16,17 6-8 15,4 10 76-15,-1 10-1 16,4 8 20-16,5 10 12 15,2 0 31-15,2 8 39 16,2 15 20-16,0 13-32 16,-4 3 4-16,1 7 3 15,-6 2-39-15,1 4 26 16,-3-1-56-16,1-1-18 16,-1-4 0-16,12-3-85 15,-5-12-201-15,-4-15-412 0</inkml:trace>
  <inkml:trace contextRef="#ctx0" brushRef="#br0" timeOffset="10155.17">13868 12555 1709 0,'0'0'345'15,"0"0"-140"-15,0 0-128 16,0 0 9-16,0 0-63 15,0 0-13-15,0 0-9 16,111 40 16-16,-104-24-10 16,-5 1 15-16,-2 2-8 15,0-1 84-15,-13 4-43 0,-5 0 11 16,-2 0-5 0,0 3-46-16,5-6 36 0,3 2-45 15,6-3 0-15,6-4 7 16,0-3-1-16,0 0-12 15,2-5 0-15,16-3 9 16,8-3-18-16,8 0-22 16,6-1-72-16,27-38-60 15,-9 3-381-15,-7-2-850 0</inkml:trace>
  <inkml:trace contextRef="#ctx0" brushRef="#br0" timeOffset="10296.1">14737 12643 1568 0,'0'0'640'0,"0"0"-640"16,0 0-3-16,0 0-134 16,0 0-568-16</inkml:trace>
  <inkml:trace contextRef="#ctx0" brushRef="#br0" timeOffset="10826.89">14946 12372 1637 0,'0'0'318'0,"0"0"-155"15,0 0-27-15,0 0-55 16,56-102-24-16,-36 72-26 16,-2-2-24-16,-5-3 4 15,-6 2-10-15,-7-1-1 16,0 6 62-16,0 2-26 16,-7 3 15-16,-3 8-3 15,0 2-47-15,1 5 9 16,5 4-10-16,0 2-33 15,-3 2 23-15,4 0 5 16,-1 0 5-16,4 6 0 16,0 7 0-16,0 0-6 0,14 3-27 15,10 1-13 1,8-1 45-16,3 2-26 0,1 2 25 16,-5 0-7-16,-4 1 9 15,-8 4-6-15,-5-1 12 16,-10 2 6-16,-1 2 80 15,-3 0-10-15,0 2 20 16,-7 2-10-16,-5 2-49 16,4-2 28-16,1 1-47 15,3-4-24-15,4-3 6 16,0-1-6-16,0-7-14 16,13-4-44-16,12-4-71 15,30-10-27-15,-6 0-211 0,0 0-497 0</inkml:trace>
  <inkml:trace contextRef="#ctx0" brushRef="#br0" timeOffset="11123.73">15581 12512 1332 0,'0'0'627'16,"0"0"-488"-16,0 0 20 15,0 0-128-15,0 0 29 16,0 0-26-16,0 0-27 15,44 45 11-15,-38-30 25 16,-6 4 6-16,0-1 39 0,-11 0 0 16,-9 4-14-16,-5 0 38 15,-4 4-72 1,4-1 22-16,8 5-62 0,3-4 19 16,7-5-8-16,7 1-11 15,0-6 0-15,3-6-8 16,17-4-16-16,4-6 3 15,7 0-35-15,5-17-74 16,19-40-69-16,-10 3-478 16,-3-5-479-16</inkml:trace>
  <inkml:trace contextRef="#ctx0" brushRef="#br0" timeOffset="11670.44">15731 11700 783 0,'0'0'1036'15,"0"0"-742"-15,0 0-143 16,0 0-3-16,0 0-69 16,0 0-78-16,0 0 11 15,29-16 12-15,-14 35-23 16,-3 3 35-16,-4 1-17 15,-3 7 1-15,-5 3 26 16,0 1-30-16,0-3 24 16,0 2-17-16,0-7-14 15,0-8-3-15,0-7-6 0,0-9 0 16,0-2 6-16,0 0 3 16,5-4 7-16,6-25-16 15,2-7-3-15,5-10-13 16,-1-2 13-16,4 2 0 15,-1 7-14-15,-3 8 22 16,-1 8-5-16,-3 7 1 16,0 7 13-16,-3 7 9 15,1 2-23-15,0 0 0 16,2 7 17-16,2 13-5 16,4 6-6-16,-3 5 6 15,3 2-1-15,1 4 26 16,3-3-23-16,-1-4 5 0,2-9 30 15,3-8-43 1,0-13 38-16,2 0-20 0,0-17-14 16,0-14-20-16,-2-9-50 15,-12-17-93-15,-6 9-167 16,-9 10-1648-16</inkml:trace>
  <inkml:trace contextRef="#ctx0" brushRef="#br0" timeOffset="99109.85">8697 4666 983 0,'0'0'326'16,"0"0"-93"-16,0 0-30 16,0 0-32-16,0 0-67 15,0 0 58-15,-9 6-81 0,6 33-44 16,-3 44 47-16,-8 58-24 15,-10 77 26-15,-5 40-25 16,-4 12-55-16,2-10 34 16,8-34-40-16,5-11 0 15,5-11 6-15,4-12 6 16,-1-20-12-16,4-22 0 16,0-37-25-16,-1-35 24 15,3-34-44-15,1-14-13 16,3-6 19-16,0-8-124 15,0-16-155-15,7-26-248 16,4-17-201-16</inkml:trace>
  <inkml:trace contextRef="#ctx0" brushRef="#br0" timeOffset="100187.72">8575 4967 699 0,'0'0'251'0,"0"0"-82"15,0 0-82-15,0 0-48 0,0 0 21 16,113-26-28-16,-53 26 23 16,11 0 7-16,9 0-7 15,7 0 31-15,7 0-26 16,2 1-18-16,20 5 28 16,26 0-27-16,30-3 19 15,17-3-9-15,-2 0-22 16,-4 0 25-16,-9 0-27 15,4 0-6-15,9 0 18 16,2 0-41-16,3 0 24 16,2 6-8-16,7 2-10 15,4 0 16-15,4 4-21 16,5 0-1-16,2 0 20 16,0 1-11-16,2-2-7 0,0-5-2 15,-4 0 13-15,0-2-9 16,-6-2-4-16,-3 2 0 15,-3-2-10-15,-1 2 19 16,-5 0-9-16,-7 4 0 16,-8 4 10-16,-9 0-17 15,-8 4 7-15,2 0 0 16,-2 2-5-16,-1 1 13 16,-7-2-8-16,-11 3 0 15,-12 0 7-15,-10 0-5 16,-5 3-2-16,-4 1 0 15,4 2-7-15,-20-4 11 16,-18-2-4-16,-22-6 0 0,-13-2 1 16,-1 1-4-16,1-2 3 15,-5-2 0-15,-13-4 1 16,-11-3 14-16,-3-2-14 16,-7 0-1-16,1 0 7 15,1 0-1-15,2 0-4 16,-4 0-2-16,1 0 0 15,-3-2 12-15,-2 2-12 16,-2 0 0-16,0 0 0 16,0 0 3-16,0 0-3 15,0 0-5-15,0 8 4 16,-2 15 2-16,-9 10 21 16,-5 16-1-16,-1 8-1 0,-1 13 54 15,-2 10-16 1,-2 19 9-16,-3 27-12 0,-6 24-25 15,-3 13 7-15,3-7-35 16,2-13 5-16,9-15 8 16,5-3-14-16,3-7-1 15,1-21 0-15,0-23 14 16,5-23-9-16,-4-11-5 16,0-1 0-16,-3-1-10 15,1-1 23-15,1-8-13 16,1-9 0-16,4-6 15 15,2-6-15-15,2-2 0 0,2-4 0 16,-3 0-9 0,3-2 18-16,0 0-9 0,0 0 0 15,0 0-36-15,0 0 21 16,0 0-56 0,0 0-36-16,-4 0-49 0,-8-12-416 15,-7 0-476-15</inkml:trace>
  <inkml:trace contextRef="#ctx0" brushRef="#br0" timeOffset="101859.2">8507 7349 434 0,'0'0'182'16,"0"0"-144"-16,0 0-22 15,0 0 11-15,0 0 21 16,0 0 24-16,0 0 32 15,-15 0-7-15,15 0 55 16,0 0-21-16,0 0-29 0,0 0 2 16,0 0-31-1,0 0 17-15,2 0-40 0,9 0-2 16,9 0 72-16,11 0-33 16,9 0-6-16,10-4-13 15,5-3-46-15,10 1 30 16,4 3-11-16,9-2-39 15,4-2 49-15,7 1-40 16,7 0 1-16,4 2 22 16,3-2-33-16,4 2 12 15,0-1-4-15,2 4-3 16,0-1 25-16,0 2-23 16,3 0 1-16,12 0 19 15,22 0-21-15,14 0 2 16,2 0-9-16,-12 0 8 0,-32 2-11 15,-33-1 10 1,-16 1-7-16,-7 2 0 0,11-1 11 16,12-1-12-16,11 0 1 15,-3 2 0-15,-1 0-2 16,-1 0 4-16,-2 2-2 16,2 1 1-16,1-3 12 15,-1 0-14-15,7 0 1 16,0 2 0-16,5-1-8 15,-3-1 9-15,0 0-1 16,-2-2 0-16,-6 0 16 16,-3 0-18-16,-4 0 2 15,-5 0 0-15,2-2-13 16,-1 2 16-16,-2-2-3 16,2 0 4-16,-1 0 13 0,2 0-17 15,1 0 0-15,-2 0 0 16,-2 0 0-16,0 0 15 15,-6 0-7-15,-2 0-5 16,-1 0 13-16,-2 0-6 16,3 0-10-16,5 2 1 15,4 3 3-15,3-5 6 16,0 1-10-16,-1-1 0 16,0 0 12-16,1 0-12 15,-5 0 0-15,-4 0 0 16,-5 0-12-16,-3 3 9 15,-3 1 3-15,-1 3 0 0,-2-3 12 16,-2-2-9-16,2 0-3 16,1-2 0-16,-1 0-10 15,0 0 19-15,0 0-9 16,-5-2 0-16,-3-4 7 16,-5-1-5-16,-3 4-2 15,-2-1 0-15,-1 3-1 16,-4 1 8-16,-3-2-7 15,-1-3 0-15,-2 3 7 16,3-2 0-16,1 0-7 16,4 2 0-16,1 2 0 15,-3 0 11-15,1 0-11 16,1 0 0-16,-2 0 9 16,1 0 8-16,-7 0-17 15,0 2 0-15,-4 0 9 0,0 0 6 16,2 0-12-16,0 0-3 15,0 2 1-15,2-1 8 16,-6-1-3-16,-4-1-6 16,-2-1 12-16,-9 0 2 15,-1 0 4-15,-1 0-14 16,0 0 7-16,1 0 0 16,3 0-11-16,-2 0 0 15,1 0 0-15,1 0-7 16,-4 0-5-16,3 0-42 15,3 3-39-15,1 1-18 16,1 0-229-16,-3 1-497 0</inkml:trace>
  <inkml:trace contextRef="#ctx0" brushRef="#br0" timeOffset="101999.84">16803 7386 1553 0,'0'0'373'0,"0"0"-193"15,0 0-55-15,0 0-125 16,0 0-1-16,0 0-253 16,0 0-229-16,-79 3 228 0</inkml:trace>
  <inkml:trace contextRef="#ctx0" brushRef="#br0" timeOffset="104970.61">9215 11164 925 0,'0'0'221'0,"0"0"-121"15,0 0-24-15,0 0-56 16,-164 1-20-16,104 9-44 15,2-3-236-15</inkml:trace>
  <inkml:trace contextRef="#ctx0" brushRef="#br0" timeOffset="113877.74">7501 8962 530 0,'0'0'231'0,"0"0"-118"16,0 0 44-16,0 0-43 0,0 0-34 16,0 0 11-16,2-33-20 15,0 30 9-15,-2 3 18 16,0 0-20-16,0 0 43 15,0 0-33-15,0 0-53 16,0 0-22-16,0 3-4 16,0 9-9-16,-7 6 75 15,-2 8-23-15,-4 5 19 16,2 0-40-16,-3 5-19 16,2 3 27-16,4 1-39 15,-3 4 33-15,2 0-2 16,0 6-31-16,-2 0 42 15,-2 0-41-15,1-1-1 0,-1-1 17 16,-1-2-4 0,1-1-4-16,3-4-6 0,-2-1 6 15,3-4 10-15,1-2-18 16,-2-2 8-16,4 0 15 16,-3-3-13-16,1 1-6 15,0-5-5-15,1 0 10 16,3-1-5-16,0-3-5 15,-1 2 0-15,1-3 1 16,-1 2 15-16,3-4-16 16,-3 2 0-16,1-2 0 15,-2-2 13-15,1 2-13 16,-1-2 9-16,-2 2 10 0,2 0-7 16,-3 0-8-1,1 3-4-15,0-3 1 16,-1 1 1-16,3 2 4 0,2 0-6 15,-2 2 0-15,1-2 19 16,4 2-18-16,1-1-1 16,-2 0 0-16,2-2 2 15,0-1 7-15,-2 0-9 16,2-2 0-16,0-2 16 16,0-1-16-16,0 1 0 15,0-3 0-15,-3 1 16 16,3 0-16-16,-2-1 21 15,0 0-3-15,0 0-9 16,2-2-2-16,-2 0-7 0,2-3 0 16,0-1 3-16,0-1 6 15,0-1-9-15,-2 0 0 16,2 0 14-16,-2 0-20 16,-1 0 6-16,0 2 0 15,1 0-9-15,0 0 18 16,0-2-9-16,2-1 0 15,0-3-13-15,0 0 12 16,0 0-49-16,0 0-54 16,0-19-66-16,0-5-358 15,6-6-183-15</inkml:trace>
  <inkml:trace contextRef="#ctx0" brushRef="#br0" timeOffset="128884.77">17825 12078 980 0,'0'0'323'15,"0"0"-181"1,0 0 72-16,0 0-14 0,0 0-115 16,0 0 32-16,-22-19 8 15,15 19-73-15,-1 0 35 16,-9 0-47-16,-5 0-10 15,-9 0 30-15,-9 16-48 16,-12 9 17-16,-5 4 3 16,-3 11-20-16,4 3 42 15,9 5-35-15,11 2 6 16,17 2-14-16,13 0 2 16,6 0-13-16,15-2 0 15,18 0 0-15,7-1 1 0,6-5 0 16,1-2 10-1,-2-2-4-15,-5-2 1 0,-6-2-7 16,-8-1-1-16,-7-3-12 16,-13-5-1-16,-6 1 1 15,-6-3 12-15,-29 2-2 16,-9-4 1-16,-7 1 0 16,-4-2-20-16,3-2 21 15,7-2-19-15,10 0 29 16,10 1-10-16,14 1 0 15,11 5-17-15,0 8 16 16,11 7-6-16,14 10 7 0,1 13-2 16,2 10 13-1,2 23-8-15,-5 29 26 16,-12 35-17-16,-9 11 34 0,-4-1-22 16,0-21-10-16,0-25 32 15,-4-22-36-15,-2-26 8 16,-1-18-18-16,-5-14-12 15,-3 2-5-15,-5-3-67 16,3-10-11-16,1-33-6 16,7-16-247-16,5-23-507 0</inkml:trace>
  <inkml:trace contextRef="#ctx0" brushRef="#br0" timeOffset="129431.51">18206 11889 348 0,'0'0'1255'0,"0"0"-889"15,0 0-183-15,0 0-54 16,0 0-42-16,0 0 8 0,0 106 6 15,4-45-12 1,-2 6-54-16,-2 7 14 0,0 1-45 16,0-1 7-16,0-4-11 15,0-8 0-15,-6-9-47 16,-3-13-30-16,1-14-88 16,-2-26-106-16,1 0-308 15,5-20-18-15</inkml:trace>
  <inkml:trace contextRef="#ctx0" brushRef="#br0" timeOffset="129618.92">18220 11839 1443 0,'0'0'537'16,"0"0"-411"-16,0 0 49 15,127-77-67-15,-72 63-88 16,6 5-3-16,-4 7-17 15,-4 2-28-15,-10 0-52 16,-17 16-168-16,-10 6-339 16,-16 0-49-16</inkml:trace>
  <inkml:trace contextRef="#ctx0" brushRef="#br0" timeOffset="129790.76">18218 12128 371 0,'0'0'1505'0,"0"0"-1231"16,0 0-188-16,0 0 48 16,0 0-105-16,131 18-29 15,-67-11 0-15,19 4-264 16,-14-3-237-16,-15-4-96 0</inkml:trace>
  <inkml:trace contextRef="#ctx0" brushRef="#br0" timeOffset="130071.93">18721 12176 1272 0,'0'0'585'15,"0"0"-431"-15,0 0 15 16,0 0-37-16,0 0-73 16,0 0-32-16,-60 113-14 15,66-88-12-15,21 0-1 0,5-8 0 16,7-7 12-16,-3-8-13 15,-4-2 2-15,-11-2 4 16,-5-14 56-16,-9-6-45 16,-7-2 45-16,0-2-40 15,-5 0-11-15,-15 2-20 16,-2 2-4-16,-2 3-78 16,-3-4-62-16,6 6-235 15,8 2-390-15</inkml:trace>
  <inkml:trace contextRef="#ctx0" brushRef="#br0" timeOffset="130290.64">19349 11908 856 0,'0'0'1246'0,"0"0"-1006"16,0 0-194-16,0 0 3 15,0 0-49-15,120 6-79 16,-84 13-260-16,-12-3-528 0</inkml:trace>
  <inkml:trace contextRef="#ctx0" brushRef="#br0" timeOffset="130446.86">19320 12123 1587 0,'0'0'573'0,"0"0"-465"16,0 0 26-16,0 0-60 16,118 14-74-16,-60-10-46 15,24-4-222-15,-12 0-371 16,-12 0-654-16</inkml:trace>
  <inkml:trace contextRef="#ctx0" brushRef="#br0" timeOffset="130774.9">20094 11805 1098 0,'0'0'750'15,"0"0"-466"-15,0 0-141 16,0 0-5-16,-121 29-76 15,99 8-54-15,6 6 39 16,7 1-35-16,9-1-12 16,0-3 0-16,16-2 7 15,11-8-7-15,4-7 0 16,-2-11 2-16,7-10-2 16,-3-2 28-16,-2-14 37 15,-2-21-10-15,-5-10-49 16,-6-10 14-16,-7-5-20 15,-11 1-11-15,0 9 10 16,-13 13-53-16,-16 11-31 0,-20 23-34 16,9 3-181-16,4 0-412 0</inkml:trace>
  <inkml:trace contextRef="#ctx0" brushRef="#br0" timeOffset="130962.36">20586 12284 1707 0,'0'0'390'0,"0"0"-267"0,0 0-4 16,4 114-23-16,-6-73-96 15,-18-2-7-15,-16-1-193 16,7-10-353-16,5-13-287 0</inkml:trace>
  <inkml:trace contextRef="#ctx0" brushRef="#br0" timeOffset="131274.81">21220 11572 1726 0,'0'0'326'0,"0"0"-216"16,0 0-24-16,0 0 55 16,0 128-58-16,0-56 3 15,0 7-35-15,0-1-19 16,-2-4-3-16,2-6-19 15,-4-10-7-15,0-7-3 16,-5-13-24-16,2-10 2 16,-2-12-108-16,-2-16-110 15,2-9-98-15,4-16-493 0</inkml:trace>
  <inkml:trace contextRef="#ctx0" brushRef="#br0" timeOffset="131462.24">21225 11583 1969 0,'0'0'389'0,"0"0"-189"15,0 0-78-15,118-23-64 16,-62 23-53-16,0 0 10 16,-2 8-30-16,-8 7-23 15,-13-1-44-15,-10 7-75 16,-23 11-124-16,0-1-282 0,-9-5-173 15</inkml:trace>
  <inkml:trace contextRef="#ctx0" brushRef="#br0" timeOffset="131634.1">21212 11965 925 0,'0'0'1136'15,"0"0"-851"-15,0 0-139 16,0 0 8-16,0 0-122 15,0 0-32-15,140 0-1 16,-78 0-147-16,-10 0-344 16,-5-6-486-16</inkml:trace>
  <inkml:trace contextRef="#ctx0" brushRef="#br0" timeOffset="132071.47">21659 12071 2070 0,'0'0'393'15,"0"0"-229"-15,0 0-43 16,0 0-86-16,0 0-27 16,0 0-8-16,0 0 0 15,79-25 0-15,-73 22 13 16,-2 3-13-16,-1 0 0 15,1 0 11-15,-1 0-5 16,3 3-6-16,1 10 0 0,-1 7 3 16,-1 9-11-16,0 0 8 15,-3 7 0-15,-2 0-7 16,0 2-14-16,-7-2-24 16,-13-5-4-16,-7-4-55 15,1-2 59-15,-3-7-44 16,2-4 3-16,4-6 44 15,6-6 4-15,8 0 38 16,4-2 16-16,5 0 0 16,0 0 70-16,0 0-38 15,0 0-21-15,10 0-5 16,5 0-6-16,3-7-5 0,1-2-11 16,14-11-112-16,-12 0-138 15,2-4-507-15</inkml:trace>
  <inkml:trace contextRef="#ctx0" brushRef="#br0" timeOffset="132274.54">22190 11949 2053 0,'0'0'337'15,"0"0"-155"-15,0 0-54 0,0 0-108 16,0 0-20 0,147-6-11-16,-107 18-114 0,-4 2-133 15,-11-2-450-15,-13-4-855 0</inkml:trace>
  <inkml:trace contextRef="#ctx0" brushRef="#br0" timeOffset="132430.76">22261 12152 2065 0,'0'0'311'0,"0"0"-216"16,0 0-35-16,0 0-60 16,152 4-207-16,-96-2-620 0</inkml:trace>
  <inkml:trace contextRef="#ctx0" brushRef="#br0" timeOffset="132868.16">22914 11947 1722 0,'0'0'337'0,"0"0"-48"15,0 0-94-15,0 0-106 16,0 0-46-16,83-108-43 15,-61 95 0-15,-5 6 27 16,-6 0-26-16,-3 4 43 16,-6 3 13-16,-2 0-29 0,0 0 16 15,1 7-44 1,-1 22 0-16,3 7 19 0,-3 12-12 16,0 2 1-16,0 4-8 15,0-1 13-15,0-3-8 16,0-4-5-16,-3-4-3 15,-5-4-3-15,-3-6-34 16,-2-6 22-16,-3-7-8 16,0-4-24-16,0-5 49 15,8-4-31-15,1-2 22 16,7 0 2-16,0-1-25 16,7-1 7-16,17 1 26 0,10 0-2 15,1-2 1 1,1-1 1-16,-5 0-15 0,-9 0 15 15,-11 1-79-15,-11 6-10 16,-13-1-236-16,-16 0-765 0</inkml:trace>
  <inkml:trace contextRef="#ctx0" brushRef="#br0" timeOffset="133883.54">21602 12168 922 0,'0'0'301'0,"0"0"-19"16,0 0-37-16,0 0-88 15,0 0-65-15,0 0-10 16,0 0 27-16,7-22-65 16,3 9 32-16,-1 2-8 0,5-5-25 15,-3-1 3 1,3 1-25-16,-4 2-7 0,-1 2 21 16,1 2-34-16,-6 6 39 15,-1 0-12-15,-3 3-27 16,0 1 30-16,0 0-31 15,0 0 0-15,0 0-12 16,0 0 4-16,0 11 8 16,3 8 21-16,-3 1-20 15,0 4 37-15,0 2-22 16,0 2-1-16,0 2 20 16,0 2-34-16,0-3 27 15,3 2-17-15,-1-5 1 16,0-2-1-16,0-2-11 15,-2-4 0-15,0-2-6 0,0-4 15 16,0-2-9-16,0-2 4 16,0 0 8-16,-2-2-6 15,-9-1-6-15,-5-2 0 16,-1 4 12-16,-8-6 4 16,0 3-13-16,-2-2-3 15,4 1 17-15,9-2-3 16,3-1-13-16,4 3-1 15,7-3 4-15,0 0 4 16,0 0-14-16,7 0 6 16,12 0 0-16,10 0 16 15,7 0-1-15,5 0-3 16,-4 0 6-16,-1 1-9 16,-5-1 0-16,-4 0-9 15,-7 3 1-15,-5-3-1 0,-8 1 0 16,-3-1-21-16,-4 2-3 15,0 0-82-15,0 3-18 16,-28 8-175-16,-1 0-217 16,-5-2-113-16</inkml:trace>
  <inkml:trace contextRef="#ctx0" brushRef="#br0" timeOffset="134789.57">17952 13565 620 0,'0'0'1283'0,"0"0"-1103"16,0 0-75-16,0 0 46 15,-15 103-47-15,7-45 13 16,2 10-50-16,-3 4-9 15,3 2-2-15,-4 1-55 16,2-7 18-16,-1-8-19 16,3-10-32-16,0-12 14 0,2-16-61 15,0-14-56-15,2-20-114 16,2-21-274-16,0-6-623 0</inkml:trace>
  <inkml:trace contextRef="#ctx0" brushRef="#br0" timeOffset="134961.41">17934 13569 1211 0,'0'0'685'0,"0"0"-463"15,0 0-24-15,116-76-31 16,-65 60-113-16,5 3-10 16,2 4-44-16,-7 5-2 15,-6 4 1-15,-12 0-108 0,-21 24-106 16,-8 4-357-16,-4 2-145 15</inkml:trace>
  <inkml:trace contextRef="#ctx0" brushRef="#br0" timeOffset="135133.29">17904 13984 1463 0,'0'0'908'16,"0"0"-731"-16,0 0-58 15,0 0-12-15,156-18-91 16,-106 16-16-16,0 2-31 16,0 0-119-16,-13 0-217 15,-9 0-515-15</inkml:trace>
  <inkml:trace contextRef="#ctx0" brushRef="#br0" timeOffset="135523.78">18333 14093 1898 0,'0'0'509'0,"0"0"-410"16,0 0-64-16,0 0 11 16,0 0-9-16,23 115-36 15,-15-90-2-15,-6 0-5 16,-2-12-38-16,0-5 43 0,0-8-4 15,0 0 5-15,3-4-7 16,4-19-69-16,1-10-54 16,8-8-9-16,4 4-18 15,2-3 59-15,-1 8 15 16,-2 10 83-16,-1 8 92 16,-3 8 25-16,2 6 16 15,0 0-22-15,-1 6-40 16,2 13 21-16,-3 6-47 15,-2 0-19-15,-1 4-14 16,-3-1-12-16,-3-6-22 16,-4-4-94-16,6-9-110 15,-4-8-264-15,2-1-666 0</inkml:trace>
  <inkml:trace contextRef="#ctx0" brushRef="#br0" timeOffset="135695.62">19006 13864 1776 0,'0'0'521'16,"0"0"-374"-16,0 0-36 16,0 0-58-16,0 0-53 15,127-4-130-15,-98 18-182 16,-11-2-547-16</inkml:trace>
  <inkml:trace contextRef="#ctx0" brushRef="#br0" timeOffset="135867.44">19062 14022 902 0,'0'0'1234'0,"0"0"-1065"16,0 0 15-16,0 0-103 15,0 0-81-15,133-14-52 16,-90 4-237-16,-5 1-514 0</inkml:trace>
  <inkml:trace contextRef="#ctx0" brushRef="#br0" timeOffset="136164.26">19975 13596 1418 0,'0'0'633'0,"0"0"-482"16,0 0 56-16,0 0-152 16,0 0-36-16,0 0 54 15,-9 109-36-15,5-48 27 16,-1-1-3-16,-4 3-38 15,1-2 39-15,-2-3-42 0,2-5-13 16,-1-7-1 0,2-10 6-16,0-8-24 0,4-12-1 15,2-4-98-15,-1-12-41 16,0-14-336-16,2-10-455 0</inkml:trace>
  <inkml:trace contextRef="#ctx0" brushRef="#br0" timeOffset="136382.96">19932 13589 1839 0,'0'0'496'0,"0"0"-287"16,0 0-67-16,162-46-75 15,-96 40-29-15,1 2-38 0,-2 0 12 16,-10 4-28-16,-10 0-11 15,-12 0-34-15,-13 0-28 16,-15 0-137-16,-10 23-95 16,-22-4-244-16,-4 1-122 0</inkml:trace>
  <inkml:trace contextRef="#ctx0" brushRef="#br0" timeOffset="136554.79">19988 13868 1644 0,'0'0'606'16,"0"0"-406"-16,0 0-55 0,132-8-31 15,-83 2-99-15,-4 2-13 16,-3 1-2-16,-6 2-103 16,-12 1-139-16,-9 0-506 0</inkml:trace>
  <inkml:trace contextRef="#ctx0" brushRef="#br0" timeOffset="137210.87">20275 14159 901 0,'0'0'386'16,"0"0"-277"-16,0 0 151 15,0 0-95-15,0 0-58 16,0 112-41-16,0-84-43 15,0-2 34-15,0-4-38 16,0-8-1-16,0-6 17 16,4-4-33-16,-2-4 92 15,0-5 5-15,2-17-99 16,5-9 8-16,-1-5-8 16,9-4-40-16,-2 0 25 15,1 5-19-15,-1 8 34 16,-3 9 0-16,-2 8 0 0,-1 6 47 15,-2 4-1 1,0 0 18-16,-1 0 1 0,3 9-32 16,-1 8 25-1,0 7-6-15,1 2-33 0,-3 2 28 16,0-2-40-16,-2 0-7 16,-4-2 0-16,2-4-16 15,-2-4-58-15,2-4-109 16,0-4-181-16,5-8-492 0</inkml:trace>
  <inkml:trace contextRef="#ctx0" brushRef="#br0" timeOffset="137367.1">20682 14189 846 0,'0'0'1406'15,"0"0"-1136"-15,0 0-75 16,0 0-114-16,0 0-81 15,0 0-88-15,0 0-193 16,133 0-684-16</inkml:trace>
  <inkml:trace contextRef="#ctx0" brushRef="#br0" timeOffset="138085.68">21049 14259 626 0,'0'0'1389'0,"0"0"-1158"15,0 0-31-15,0 0-95 16,0 0-80-16,0 0-17 16,0 0 1-16,63-74-8 15,-57 72-1-15,-4 0 43 16,1 2-21-16,-1 0 29 15,0 0-14-15,2 0-35 16,6 4 30-16,1 10-32 16,-1 6 0-16,0 4-10 15,-1 2 13-15,-5-2-4 16,0-1 1-16,-2-2-13 16,-2-6 1-16,0-6 12 15,0-1 0-15,0-4-12 0,0 0 16 16,0-2-4-16,0 1 0 15,0-3 9-15,0 1-4 16,0-1-5-16,0 0 0 16,0 3-10-16,0 1 7 15,0 2 3-15,-2 6 20 16,-6 3-14-16,-3 2 22 16,1-2-28-16,4 2 0 15,-1-5-1-15,4-3 7 16,2-3-6-16,1-2 0 15,0-4 9-15,0 0-6 16,0 0-3-16,0 0 0 16,0 0-1-16,0 0-18 0,0 0 18 15,0-4-20 1,0-2-24-16,0 3 39 0,0-1-22 16,0 0 4-16,0-1 15 15,-7 4-42-15,-4-3 29 16,0-4-4-16,-5 6 19 15,3-2-12-15,1 4 38 16,5 0-15-16,6 0 20 16,1 0-16-16,0 0-8 15,0 0 9-15,16 0 10 16,1 0 64-16,5 0-44 16,1 0-7-16,-4 0-18 0,2 0 0 15,-6 0-28-15,-1 0 0 16,3 0-107-16,-5 0-153 15,-2-9-491-15</inkml:trace>
  <inkml:trace contextRef="#ctx0" brushRef="#br0" timeOffset="138335.62">21619 13948 1795 0,'0'0'341'16,"0"0"-140"-1,0 0-98-15,0 0 7 0,125-14-93 16,-82 14-6-16,-3 0-11 16,-7 0-106-16,-6 0-85 15,-10-4-199-15,-5-10-131 16,-8-4-221-16</inkml:trace>
  <inkml:trace contextRef="#ctx0" brushRef="#br0" timeOffset="138488.1">21871 13762 1018 0,'0'0'301'16,"0"0"-95"-16,0 0 71 16,0 0-43-16,0 0-44 15,-36 115-67-15,34-70-49 16,2 4-11-16,0 1-63 15,0-5 0-15,0-4-71 16,7-11-192-16,2-12-266 16,4-14-437-16</inkml:trace>
  <inkml:trace contextRef="#ctx0" brushRef="#br0" timeOffset="138739.07">22395 13690 1654 0,'0'0'381'0,"0"0"-230"16,0 0-20-16,0 0-8 15,0 0 3-15,-47 134-54 16,38-74-42-16,2 4 28 16,3-1-48-1,2-5-2-15,0-8-5 16,-1-8-3-16,1-12-23 0,0-12-41 15,2-18-80-15,0 0-126 16,0-8-357-16</inkml:trace>
  <inkml:trace contextRef="#ctx0" brushRef="#br0" timeOffset="138926.53">22357 13673 1491 0,'0'0'532'0,"0"0"-295"15,0 0-30-15,0 0-51 16,154-58-96-16,-96 51-24 16,2 4-27-16,-2 1-9 15,-10 2-6-15,-7 0-61 16,-12 0-61-16,-18 15-59 0,-10 0-300 16,-1 1 0-16</inkml:trace>
  <inkml:trace contextRef="#ctx0" brushRef="#br0" timeOffset="139114.04">22363 13916 1756 0,'0'0'515'0,"0"0"-267"16,0 0-90-16,0 0-58 15,0 0-86-15,150-12-14 16,-107 8-17-16,-3 4-77 15,-5 0-33-15,7 0-201 0,-11 0-315 16,-8 0-315-16</inkml:trace>
  <inkml:trace contextRef="#ctx0" brushRef="#br0" timeOffset="139801.31">22817 14145 1141 0,'0'0'393'16,"0"0"-222"-16,0 0-26 16,0 0-26-16,0 0 36 15,0 0-61-15,0 0-14 16,-3 102-50-16,3-80 10 15,0-4-31-15,0-8 9 16,0-4-5-16,0-6-6 16,0 0 17-16,0-4-8 15,6-16-16-15,10-6-11 16,2 0-18-16,1-2-23 16,5 6 41-16,-5 4-14 0,-3 4 25 15,-3 6 16-15,-4 6-4 16,-2 2 33-16,2 0 1 15,-3 6-20-15,3 8 53 16,-2 3-51-16,2 10-4 16,-3-4-10-16,1 7-14 15,-2-3-1-15,-1-1-93 16,-1-4-122-16,1-10-357 0</inkml:trace>
  <inkml:trace contextRef="#ctx0" brushRef="#br0" timeOffset="139926.29">23271 14183 2041 0,'0'0'320'0,"0"0"-73"16,0 0-131-16,118-32-116 16,-58 30-34-16,-9 2-158 15,-2 0-562-15</inkml:trace>
  <inkml:trace contextRef="#ctx0" brushRef="#br0" timeOffset="140410.54">23687 14122 894 0,'0'0'793'0,"0"0"-633"15,0 0 97-15,0 0-143 16,0 0-86-16,0 0-15 16,0 0 6-16,91-51-19 15,-70 51 0-15,-4 0 12 16,-1 0-11-16,-3 6 30 16,-4 10 12-16,-2 10-34 15,-5 4 40-15,-2 8-26 16,0 8 2-16,-4 2 18 15,-19 3-36-15,-4-4 17 16,-8-4-24-16,-7-6 21 16,-3-6-21-16,1-5 0 15,8-12 12-15,9-4 26 0,13-3-38 16,9-2 19-16,5-5-19 16,0 1 13-16,26-1-4 15,9 3 40-15,8-1 1 16,4 0 6-16,-2-2-32 15,-3 0 27-15,-7 0-12 16,-6 0-39-16,-6 0 34 16,-8 0-34-16,-3 0-18 15,-6 0-43-15,-6-8-102 16,0-4-77-16,0-2-619 0</inkml:trace>
  <inkml:trace contextRef="#ctx0" brushRef="#br0" timeOffset="141738.37">21501 12240 649 0,'0'0'341'0,"0"0"-88"16,0 0-43-16,0 0-95 16,0 0 6-16,0 0-41 15,0 0-20-15,81-46 28 16,-66 36-38-16,3-2 24 16,0-2-15-16,0 0-24 15,-2-1 29-15,1 1-38 16,-1 1-11-16,-3-2 18 15,1 1-26-15,-6 3 21 16,-1 1-3-16,-3 1-13 0,1 3 40 16,-3 2-37-16,-2 4-8 15,0 0 2-15,0 0-1 16,0 0-8-16,0 0 0 16,0 0 7-16,0 0 3 15,0 0-9-15,0 0 8 16,0 0 11-16,0 6-19 15,0 8 30-15,0 4-8 16,0 2-11-16,0 4 37 16,0 2-43-16,0 1 13 15,0-1 17-15,-2-2-36 16,-5 2 30-16,3-4-16 0,-3 2-13 16,3-2 34-1,0 0-26-15,-2-2-3 0,4-2-2 16,2 0 10-16,-2-4-15 15,0-2 1-15,0-1 0 16,0-4-7-16,-4-1 7 16,3 0 0-16,-7 1 0 15,-3-2-5-15,-3 3 4 16,-3-2 1-16,-4 3 0 16,1-4 14-16,2 3-7 15,2-1-7-15,7-4 1 16,5 0 13-16,4-2-16 15,2-1 2-15,0 0 0 16,0 0-10-16,6 0 25 16,16 0 10-16,7 0 34 0,7 0-37 15,2 0 21-15,4 0-23 16,0 0-20-16,-1 0 18 16,-4 0-9-16,-3 0-9 15,-5 0 0-15,-7 0-16 16,-2 0-14-16,-4 3-69 15,2-2-65-15,-5 2-98 16,2 1-492-16</inkml:trace>
  <inkml:trace contextRef="#ctx0" brushRef="#br0" timeOffset="142347.6">24462 14007 1870 0,'0'0'272'15,"0"0"-191"-15,0 0-22 16,0 0-38-16,0 0-21 15,-46 126-182-15,12-90-336 16,-1-10-1024-16</inkml:trace>
  <inkml:trace contextRef="#ctx0" brushRef="#br0" timeOffset="146386.81">18424 14177 924 0,'0'0'688'0,"0"0"-444"16,0 0-47-16,0 0-95 16,0 0-92-16,0 0-2 15,0 0-8-15,0-6 1 16,0 6 24-16,2 0-8 15,-2 0 18-15,0 0 8 16,0 0-43-16,0 0-59 16,0 0-304-16,-8 0-664 0</inkml:trace>
  <inkml:trace contextRef="#ctx0" brushRef="#br0" timeOffset="151229.37">21422 12114 61 0,'0'0'105'15,"0"0"8"-15,0 0-113 0</inkml:trace>
  <inkml:trace contextRef="#ctx0" brushRef="#br0" timeOffset="151979.21">21613 12187 563 0,'0'0'110'0,"0"0"-16"16,0 0-6-16,0 0-68 15,0 0-3-15,0 0 18 16,0 0 4-16,-25-1 77 16,23-1-8-16,0 2-21 15,-2-2 28-15,1 2-51 16,-1 0-8-16,-1 0-28 15,5 0-3-15,-2 0 53 16,2 0-28-16,0 0 12 16,0-2-2-16,0 2-59 15,0-2 23-15,0-3-23 16,9 0-1-16,4-4 30 0,5 2-22 16,4-4 1-16,3-1-9 15,-1 1 10-15,1-1-9 16,0-3-1-16,-6 6 0 15,2-4 8-15,-8 6-7 16,-4 1 12-16,-2 2 24 16,-5-1-25-16,-2 5 26 15,0 0-26-15,0 0-11 16,0 0 32-16,0 0-33 16,0 0 0-16,0 2 27 15,0 8 13-15,-4 6 35 16,-3 5-20-16,0 2-27 15,-2 5 46-15,0 3-49 0,0 3 38 16,-2 1 2 0,0 2-44-16,-1-1 43 0,4-2-39 15,3-4-15-15,1-4 20 16,4-5-24-16,0-9 5 16,0-5-11-16,0-4 12 15,0-3-30-15,-8 0 3 16,-4 0-144-16,-6-5-602 0</inkml:trace>
  <inkml:trace contextRef="#ctx0" brushRef="#br0" timeOffset="153713.17">17776 14771 544 0,'0'0'529'0,"0"0"-439"15,0 0-21-15,0 0-43 16,0 0 25-16,0 0-31 16,0 0 25-16,109-14-29 15,-73 11 50-15,-1 1 16 0,5 2-53 16,2-4 47-16,8 4 0 16,3 0-37-16,7 0 5 15,5 0-32-15,4 0-11 16,4 0 17-16,5 0-12 15,5 0-6-15,6 0 0 16,3-5 7-16,1 1 11 16,1-1-18-16,-3 1 0 15,3 1 0-15,-3-2 13 16,1 4-13-16,-1 1 0 16,-2 0 8-16,4 0-2 15,1-3-6-15,4 1 0 0,2-2 2 16,3 0 13-1,-1-6-15-15,-2 6 7 16,-4 0-6-16,-2 0 38 16,-4 4-21-16,2 0 12 0,-2 0 10 15,3 0-40-15,1 0 25 16,4-2-25-16,-2-2 0 16,0 3-2-16,-5-1 3 15,-1-3-1-15,-9 5 10 16,-2-8 2-16,-2 4 1 15,0-2-4-15,0 2-9 16,6-6 44-16,4 3-42 16,4 1 13-16,5-3-12 15,2 1 13-15,-5 2-17 0,-3-2 1 16,-8 3 0 0,-9-2 24-16,-4 3-2 0,1-2 41 15,-1 2-3-15,4 0-37 16,6 2 32-16,0 0-28 15,4 2-15-15,2 0 22 16,-3 0-24-16,0 0-1 16,-1 0-9-16,-4 0 15 15,2 0-15-15,-2 0 0 16,2 2 0-16,-2 4 13 16,2-2 0-16,-6 2-5 15,-3 0-8-15,-6-1 15 16,-7 0 1-16,-7-1-14 15,-11 0-1-15,-7 2 23 16,-10-6-17-16,-6 0 7 0,-7 4 10 16,-7-4-17-16,0 0 39 15,-2 0-31-15,0 0-6 16,0 0-4-16,0 0-5 16,0 0-33-16,-2 0-43 15,-38 0-144-15,-1 0-251 16,-9 0-183-16</inkml:trace>
  <inkml:trace contextRef="#ctx0" brushRef="#br0" timeOffset="158696.37">20664 14614 1423 0,'0'0'364'0,"0"0"-234"15,0 0-37-15,0 0-93 16,0 0-63-16,0 0-119 16,20 0-22-16,-1 2-69 15,4-2-222-15</inkml:trace>
  <inkml:trace contextRef="#ctx0" brushRef="#br0" timeOffset="159289.99">23888 14552 310 0,'0'0'948'0,"0"0"-777"16,0 0-110-16,0 0-29 16,0 0-32-16,0 0-50 15,0 0 31-15,-4 0-12 16,4 0 31-16,0 1 12 15,0-1 44-15,0 0 65 16,0 0 38-16,0 0-51 16,0 0-15-16,0 0-57 15,0 0-28-15,0 0 32 16,0 0-38-16,0 0 7 16,0 0-5-16,0 0 8 15,0 0-8-15,0 0-4 0,0 0 1 16,0 0 18-16,0 0-13 15,0 0 0-15,0 0 2 16,0 0 3-16,0 0-22 16,0 0-35-16,0 0-114 15,0 0-88-15,0 0-47 16,0 0-200-16</inkml:trace>
  <inkml:trace contextRef="#ctx0" brushRef="#br0" timeOffset="159883.63">19978 14589 1520 0,'0'0'226'0,"0"0"-158"16,0 0-10-16,0 0-58 15,0 0-18-15,0 0-71 16,0 0 48-16,13 0 33 16,-7 0 9-16,-3 0-1 15,-3 2 59-15,0-2 7 16,0 0 40-16,0 0-29 15,0 0-56-15,0 0 19 16,0 2-40-16,0-2 0 16,0 0-1-16,0 0 19 15,0 0-13-15,0 0-5 16,0 0-16-16,0 0 15 0,0 0-27 16,0 0 22-16,0 3 4 15,0 1-8-15,0-2 1 16,-5 2 3-16,1 0-36 15,-1-4 14-15,1 4-73 16,0-4-13-16,1 0 11 16,3 0-30-16,0-4-19 15,13-13-211-15</inkml:trace>
  <inkml:trace contextRef="#ctx0" brushRef="#br0" timeOffset="160414.72">24607 14580 1646 0,'0'0'318'0,"0"0"-215"16,0 0-39-16,0 0-9 16,0 0-53-16,0 0-2 15,0 0-20-15,2 3-17 16,5 3 18-16,0-4-27 15,-2 0 46-15,-5 1 4 16,2-3 5-16,-2 0 25 0,0 0-34 16,0 0 2-16,0 1-2 15,-36 8-205-15,-7-1-304 16,-7 0-677-16</inkml:trace>
  <inkml:trace contextRef="#ctx0" brushRef="#br0" timeOffset="168819.39">8536 14913 755 0,'0'0'289'15,"0"0"-133"-15,0 0-52 16,0 0-60-16,0 0-14 16,0 0-15-16,0-8 15 0,0 8 57 15,0 0 28-15,0-4 43 16,0 4-22-16,0 0-36 16,0 0 5-16,-4 0-70 15,-9 0-26-15,-6 0 27 16,-1 4-29-16,-6 7 30 15,-1 10-4-15,-4 8-19 16,0 4 57-16,0 5-47 16,4 4 6-16,9 2 14 15,7-4-43-15,11 1 21 16,0-5-22-16,6-4 1 16,21-2-2-16,2-8 1 15,7-12 0-15,1-7-11 16,4-3 23-16,-1-7-4 15,2-21-8-15,-3-11 1 0,-6-6 23 16,-7-14-17-16,-8-3 2 16,-7 0-7-16,-11 2 11 15,0 12-26-15,-3 8 11 16,-14 18-48-16,-7 8 26 16,-1 10-102-16,-13 8-88 15,7 13-257-15,6 3-114 0</inkml:trace>
  <inkml:trace contextRef="#ctx0" brushRef="#br0" timeOffset="169069.3">8978 15263 1580 0,'0'0'599'0,"0"0"-485"15,0 0-30-15,0 0-36 16,0 0-36-16,-65 133-12 16,47-106-54-16,-9 0-122 15,2-4-166-15,8-16-154 0</inkml:trace>
  <inkml:trace contextRef="#ctx0" brushRef="#br0" timeOffset="169584.8">9303 15105 1825 0,'0'0'508'0,"0"0"-449"15,0 0-10-15,0 0 6 0,0 0-55 16,0 0-6-16,138-124-7 16,-114 102 7-16,-8 4 6 15,-5 4 6-15,-4 5 41 16,-5 7 34-16,-2 1-32 15,0 1 3-15,0 0-52 16,0 7 9-16,0 20-9 16,0 1 0-16,0 11 12 15,-9 6 9-15,-2 2-4 16,-5-3-14-16,3-3-3 16,-2 0-43-16,1-7 17 15,-1-4-73-15,-1-8-19 16,-1-8 2-16,0-5-55 0,-1-2 54 15,5-5 56 1,2-2 61-16,4 0 25 0,7 0 66 16,0 0 8-1,0 0-6-15,16-11-32 0,9 3 11 16,2-1-24-16,4 1-32 16,0 0 24-16,0 2-40 15,0 6-43-15,11-4-71 16,-6 4-278-16,-7 0-393 0</inkml:trace>
  <inkml:trace contextRef="#ctx0" brushRef="#br0" timeOffset="169725.73">9898 15362 447 0,'0'0'1390'0,"0"0"-1050"15,0 0-102-15,-10 111-150 16,-5-72-88-16,-9 10-34 15,1-17-296-15,4-10-780 0</inkml:trace>
  <inkml:trace contextRef="#ctx0" brushRef="#br0" timeOffset="170381.49">10189 15136 33 0,'0'0'1840'0,"0"0"-1505"15,0 0-272-15,0 0 17 16,0 0-53-16,0 0-27 16,0 0-27-16,136-107 14 15,-111 73-1-15,-9 1 14 0,-3 8 2 16,-7 4 11-16,-4 10 50 15,2 5-29-15,-4 6 18 16,0 0-43-16,0 0 5 16,0 17-14-16,0 16 21 15,0 7 18-15,0 14 22 16,0-1-45-16,0 3 14 16,-4-3-19-16,0 0 5 15,0-9-15-15,-1-3-1 16,-1-5-29-16,-4-9-12 15,0-9-60-15,-6-6 6 16,-2-8-16-16,-2-4-69 16,-4 0 30-16,2-4 39 15,-1-9 108-15,6 0 3 0,5 3 66 16,8 0 61-16,4 3-19 16,0 3-63-16,4-1 50 15,14 1-55-15,9 2-2 16,2 2-9-16,7 0-29 15,1 0 0-15,7 0-81 16,24-2-185-16,-11-2-251 16,-5 2-282-16</inkml:trace>
  <inkml:trace contextRef="#ctx0" brushRef="#br0" timeOffset="170506.53">10858 15362 1159 0,'0'0'719'16,"0"0"-479"-16,0 0 8 15,0 0-113-15,-22 128-99 16,-1-80-36-16,-21 11-74 16,3-11-396-16,4-12-771 0</inkml:trace>
  <inkml:trace contextRef="#ctx0" brushRef="#br0" timeOffset="171553.09">11395 14999 856 0,'0'0'813'16,"0"0"-614"-16,0 0-67 15,0 0-8-15,-114 22-55 16,85-14-68-16,3-6 9 16,6-2-10-16,7 0-13 15,3-2-3-15,10-16 5 0,0-4-61 16,4-5 25-1,19-2 8-15,4 1 23 0,6 6-34 16,0 7 28-16,3 4 10 16,-5 11 24-16,-5 0-11 15,0 14-1-15,-8 20 1 16,-5 10 15-16,-7 11 14 16,-6 6 14-16,0-1 39 15,0 1-22-15,-17-1 21 16,-8-4-3-16,-4-6-39 15,-4-6 23-15,-5-7-37 16,-3-8-12-16,4-11 19 16,1-4-25-16,7-10-8 15,5-4 0-15,9 0-51 16,3-21-8-16,10-15-84 16,2 1 13-16,0-1 49 15,4 7-19-15,10 4 89 0,1 11-4 16,3 3 30-16,3 7 2 15,-3 4 23-15,3 0 30 16,-1 0 48-16,2 17-21 16,-1 3 1-16,1-1-18 15,0 4-52-15,-2 1 14 16,1 0-42-16,-2-5-46 16,8-6-76-16,-5-1-206 15,3-12-302-15</inkml:trace>
  <inkml:trace contextRef="#ctx0" brushRef="#br0" timeOffset="171709.3">11952 15448 1517 0,'0'0'643'16,"0"0"-489"-16,0 0 35 15,-20 131-92-15,-4-77-91 16,-34 14-6-16,4-8-198 15,0-15-590-15</inkml:trace>
  <inkml:trace contextRef="#ctx0" brushRef="#br0" timeOffset="173208.95">12419 14933 967 0,'0'0'351'0,"0"0"-190"16,0 0 107-16,0 0-59 16,0 0-78-16,0 0-56 15,0 0-35-15,-60-62-17 16,72 59-17-16,13 0 11 0,8 3-9 15,2 0 6-15,-1 0-25 16,-5 0 11-16,-7 12-26 16,-6 2 26-16,-12 4-47 15,-4 0 43-15,0 0-2 16,-25 5 12-16,-6 2 7 16,0-2-13-16,5 0 1 15,5-1 23 1,13-8-24-16,8 4-1 0,0 0 1 15,19 0 0-15,12 5 4 16,2-2-4-16,1 10 0 16,-3-5 9-16,-4 7 6 15,-9 6 53-15,-7-4 18 16,-11 7-15-16,0-3 19 16,-19-3-69-16,-22 0-19 15,-14 1-4-15,-59 7-60 16,11-10-212-16,-1-6-513 0</inkml:trace>
  <inkml:trace contextRef="#ctx0" brushRef="#br0" timeOffset="173943.15">11288 15480 918 0,'0'0'597'16,"0"0"-597"-16,0 0-76 15,0 0-52-15,0 0-670 0</inkml:trace>
  <inkml:trace contextRef="#ctx0" brushRef="#br0" timeOffset="174458.7">13130 15473 1081 0,'0'0'593'0,"0"0"-459"15,0 0 45-15,0 0 4 16,0 0-99-16,0 0-23 16,0 0-27-16,-62 88-34 15,36-66-106-15,2-3-185 16,7-6-277-16,8-10-488 0</inkml:trace>
  <inkml:trace contextRef="#ctx0" brushRef="#br0" timeOffset="174896.33">13510 14893 1096 0,'0'0'643'15,"0"0"-518"-15,0 0-61 16,0 0 23-16,0 0-23 16,0 0-64-16,0 0 31 15,-96 128-30-15,86-102 0 16,4-7 27-16,6 2-27 15,0-6 23-15,0-4-3 16,18 1-19-16,4 0 44 0,7 0-13 16,2 2-32-16,0-4 57 15,0 4-33-15,-6 3 28 16,-5-3 37-16,-3 2-40 16,-5 2 32-16,-5 2-33 15,-7 1-9-15,0 6 23 16,-2 1-44-16,-25 3 5 15,-7-6-7-15,-5 1-17 16,-9-6-9-16,4-4-81 16,-10-16-77-16,15 0-94 15,5-8-454-15</inkml:trace>
  <inkml:trace contextRef="#ctx0" brushRef="#br0" timeOffset="175036.69">13458 14811 2096 0,'0'0'343'16,"0"0"-140"-16,0 0-137 15,145-18-59-15,-89 19-7 16,13 38-166-16,-15-4-187 16,-15 2-853-16</inkml:trace>
  <inkml:trace contextRef="#ctx0" brushRef="#br0" timeOffset="175755.24">12518 15516 633 0,'0'0'533'0,"0"0"-533"16,0 0-21-16,0 0-162 0</inkml:trace>
  <inkml:trace contextRef="#ctx0" brushRef="#br0" timeOffset="176161.37">14118 15458 1307 0,'0'0'518'0,"0"0"-417"16,0 0-42-16,0 0 14 0,0 0 54 16,0 0-82-16,-85 103-14 15,51-67-31-15,-4 4-181 16,12-12-208-16,6-8-256 0</inkml:trace>
  <inkml:trace contextRef="#ctx0" brushRef="#br0" timeOffset="176661.26">14521 15089 41 0,'0'0'1592'0,"0"0"-1353"15,0 0-117-15,0 0-16 16,0 0-99-16,0 0-6 16,0 0 24-16,-47 34-25 15,40-11 0-15,5-1 2 16,0 1 5-16,2 4-5 16,0-2 17-16,9 8-19 15,9-3 23-15,1 5-23 16,0-2 8-16,-2 3 14 15,-4-2-20-15,-8-1 4 0,-5-3-1 16,0-7 7 0,-13-5 1-16,-18-4 6 0,-8-2-8 15,-3-12 14-15,1 0-12 16,2 0-13-16,10-17 16 16,16-11-7-16,13-11-18 15,11-7 2-15,29-7 7 16,13-4 4-16,5 3 4 15,2 0 5-15,-10 5 32 16,-12 13 17-16,-14 4 54 16,-13 6-45-16,-11 8-44 15,-2 5-27-15,-27 8-16 16,-43 5-121-16,6 11-132 16,-4 8-545-16</inkml:trace>
  <inkml:trace contextRef="#ctx0" brushRef="#br0" timeOffset="177210.31">13460 15468 991 0,'0'0'0'0,"0"0"-83"16,0 0 34-16,0 0-458 0</inkml:trace>
  <inkml:trace contextRef="#ctx0" brushRef="#br0" timeOffset="177648.05">15049 15523 1121 0,'0'0'543'0,"0"0"-445"0,0 0 72 16,0 0-18-16,0 0-96 16,-76 120-46-16,59-84-10 15,3-10-183-15,5-4-365 0</inkml:trace>
  <inkml:trace contextRef="#ctx0" brushRef="#br0" timeOffset="178007">15332 15374 1543 0,'0'0'484'0,"0"0"-392"0,0 0-27 16,0 0 16-16,35-116-78 15,-12 84 12-15,0-1-30 16,-4 5 10-16,-5 9 5 16,-3 2 25-16,-7 11 4 15,-2 2 54-15,-2 4 1 16,0 0-62-16,0 27 20 16,0 3 1-16,0 16 9 15,-2 2-2-15,-2 6-49 16,-1 5 7-16,3-9-8 15,2-3-34-15,0-6-44 16,0-14-137-16,0-4-312 16,2-15-172-16</inkml:trace>
  <inkml:trace contextRef="#ctx0" brushRef="#br0" timeOffset="178428.79">15810 15079 1460 0,'0'0'484'15,"0"0"-364"-15,0 0-13 0,0 0-6 16,0 0-89 0,0 0-10-16,0 0-2 0,114-50-55 15,-102 60 21-15,-5 3-16 16,-7 0-15-16,0-1 65 15,-7 4 32-15,-11 0 27 16,-5 0 8-16,-1 5-36 16,2-4 7-16,2 2-19 15,5-2-17-15,3 2 16 16,10-5-17-16,2 3-1 16,0 4 9-16,14-4 2 15,9 4-11-15,8 1 0 16,1 0 6-16,-3 0 5 0,-7 4-2 15,-6-3 2 1,-7-2 31-16,-9 1-5 0,0-2 37 16,-2 1-44-16,-19-4-24 15,-6 2 21-15,-4-1-27 16,-7-5-51-16,10 1-137 16,7-5-453-16</inkml:trace>
  <inkml:trace contextRef="#ctx0" brushRef="#br0" timeOffset="178600.61">16375 15521 1822 0,'0'0'494'0,"0"0"-350"15,0 0-24-15,-69 138-74 16,36-88-46-16,-33 12-98 15,9-14-158-15,3-12-499 0</inkml:trace>
  <inkml:trace contextRef="#ctx0" brushRef="#br0" timeOffset="179053.67">15220 15477 7 0,'0'0'0'0</inkml:trace>
  <inkml:trace contextRef="#ctx0" brushRef="#br0" timeOffset="179850.31">17083 15209 166 0,'0'0'745'0,"0"0"-583"16,0 0 77-16,0 0 53 15,0 0-10-15,0 0-105 16,0 0-25-16,-143 34-28 16,114-34-74-16,5 0 20 15,4 0-46-15,4 0-15 16,10-11 13-16,1 1-22 15,5-8-1-15,0 0-49 16,13-3-20-16,10 5 42 0,2 8-28 16,1 0 56-1,1 7-2-15,-3 1-45 0,1 0 47 16,-5 5 0-16,-7 12-5 16,-5 2-5-16,-8 12 7 15,0 1 3-15,-14 8 40 16,-13 0-14-16,-4 0 44 15,-3-5-6-15,-1 3-33 16,-1-9 42-16,-1-3-57 16,2-6-10-16,7-3 13 15,1-4-7-15,7-4-10 16,7-4-2-16,3-1 0 16,4-4-9-16,4 0-27 15,2 0-22-15,0 0 18 16,0 0-57-16,0-8 19 0,16 2 48 15,-1-2 11-15,3 2 19 16,-1 5 19-16,0 1 23 16,0 0 56-1,3 0-6-15,5 6 22 0,0 5-13 16,-2 1-45-16,2 2 33 16,-2-1-59-16,-4 1-22 15,-1-5-8-15,0 0-5 16,-2-2-44-16,8-2-80 15,1-5-161-15,-3 0-657 0</inkml:trace>
  <inkml:trace contextRef="#ctx0" brushRef="#br0" timeOffset="180272.1">17416 15218 1950 0,'0'0'319'16,"0"0"-135"-16,0 0-76 15,0 0-108-15,0 0-1 16,0 0-8-16,0 0-12 16,48-50 21-16,-46 51-6 15,-2 16 15-15,0 2 34 0,0 10-1 16,0 5-33-1,-9 6 37-15,-1 4-44 0,-4 4 4 16,-1-2-6-16,-1 2-24 16,0-4-25-16,-2-8-60 15,1-4-84-15,-6-5-66 16,1-9-97-16,-3-7 148 16,6-5 95-16,1-6 96 15,9 0 17-15,7 0 119 16,2 0 22-16,0 0 23 15,21 0-3-15,4 0-50 16,6 0-50-16,3 0-51 16,-1-3-10-16,17-1-133 15,-7 2-245-15,-4-6-463 16</inkml:trace>
  <inkml:trace contextRef="#ctx0" brushRef="#br0" timeOffset="180413.02">17778 15611 682 0,'0'0'1016'0,"0"0"-851"15,0 0-8-15,0 0-91 16,0 0-66-16,-62 101-328 16,59-82-637-16</inkml:trace>
  <inkml:trace contextRef="#ctx0" brushRef="#br0" timeOffset="180568.9">18391 15611 1428 0,'0'0'615'16,"0"0"-524"-16,0 0-91 15,165-23-150-15,-92 23-491 0</inkml:trace>
  <inkml:trace contextRef="#ctx0" brushRef="#br0" timeOffset="180709.55">19173 15687 52 0,'0'0'2005'0,"0"0"-1674"16,0 0-59-16,0 0-190 0,0 0-82 15,185-66-76-15,-112 66-279 16,-4 0-741-16</inkml:trace>
  <inkml:trace contextRef="#ctx0" brushRef="#br0" timeOffset="181068.78">21047 15615 1461 0,'0'0'0'0,"0"0"-485"0</inkml:trace>
  <inkml:trace contextRef="#ctx0" brushRef="#br0" timeOffset="181803.04">17181 15252 892 0,'0'0'354'0,"0"0"-77"16,0 0-1-16,0 0-112 16,0 0-34-16,0 0-40 15,0 0-21-15,23-12 22 16,1 2-68-16,8-7-23 16,16-14-10-16,-3 1-290 15,-9 1-575-15</inkml:trace>
  <inkml:trace contextRef="#ctx0" brushRef="#br0" timeOffset="187755.54">7478 8847 603 0,'0'0'265'16,"0"0"-158"-16,0 0-8 16,0 0-46-16,0 0-30 15,0 0 50-15,0-26-34 16,0 24 16-16,0 2 22 16,0 0-35-16,0 0 19 15,0 0 0-15,0 0 0 16,0 0 25-16,0 0-80 15,0 0 10-15,0 0 9 16,-2 2-25-16,-2 3 50 0,-3 1-14 16,0 3-15-16,0 1 34 15,-2 0-44-15,0 4 19 16,0 4 2-16,1 2-31 16,-1 4 23-16,-1 2-24 15,2 0 7-15,-3 3 4 16,1-1-5-16,2 0-6 15,-3-1 0-15,1 2 15 16,4-3-5-16,-3 0-10 16,3-1 0-16,-1 0 0 15,0-1 7-15,0-4-7 16,-1 3 21-16,-2-4-20 16,2 1 32-16,-3 2-32 0,2 3-1 15,-1-2 16-15,2 1-7 16,1 5-9-16,1-2 0 15,-4 0 17 1,2 1-15-16,1-2-2 0,-2 0 0 16,2 0-13-16,-2-2 24 15,1 2-11-15,0-2 0 16,0 2 12-16,-3 0-12 16,1 2 0-16,2 0 0 15,-1 1-12-15,1 1 23 16,2-2-11-16,2 1 0 15,0 3 7-15,1 1-1 16,1 1-6-16,-2-1 0 16,2 6-13-16,0 2 29 15,-1-1-16-15,3 1 0 0,-2 1 12 16,0 1 7-16,-1-2-13 16,1 2 0-16,0-5 38 15,-3 0-43-15,3-4 23 16,-2-1-20-16,0-7 14 15,4-8-14-15,0-7-4 16,0-8-90-16,10-14-99 16,13-17-355-16,6-12-142 0</inkml:trace>
  <inkml:trace contextRef="#ctx0" brushRef="#br0" timeOffset="189270.8">9624 8159 902 0,'0'0'185'16,"0"0"-84"-16,0 0-43 16,0 0-33-16,0 0 15 15,0 0-34-15,0 0 19 16,-79 86 20-16,61-59-10 0,1 1 43 16,-1 4-21-16,-2 2-3 15,2 4 51-15,-4 2-63 16,0 2 12-16,-3 2-4 15,-2 2-49-15,3 2 42 16,-3 0-36-16,3 1 2 16,2 1 5-16,1-2-3 15,0-2-3-15,0-2-5 16,1-2 14-16,-1 0-12 16,2 0-5-16,1 2 12 15,-2-1 36-15,4 1-47 16,1 0 19-16,1 0-15 0,1 1 11 15,1-1-12 1,4 1-4-16,-1-2 0 0,3 1-3 16,-2-2 5-16,2 0-2 15,-1-2 3-15,3-2 11 16,-2-1-22-16,0 1 8 16,0-5 0-16,-1 1-6 15,1 0 12-15,-6-1-6 16,0-1 0-16,3 2 13 15,-5 3-9-15,1-2-4 16,-1 3 0-16,3 2 0 16,2-1 16-16,3 3-16 15,-2-3 0-15,6 0 13 0,0 1-10 16,0-2-3 0,0-3 0-16,-2 2-10 0,-1-3 19 15,1-2-9-15,-4 0 0 16,2-2 9-16,-1 2 4 15,0 0-13-15,4-2 0 16,-3 1-6-16,4 1 15 16,-2 0-9-16,2 0 0 15,0 1 14-15,2 4-13 16,-3-3-1-16,1 0 0 16,2-2-10-16,-2 0 19 15,2-4-9-15,-2 0 0 16,2-2 7-16,0-2-26 15,0-1 19-15,0-3-12 16,0-2-1-16,4-4-20 0,7-2 24 16,1-2-13-16,3-4-61 15,5-5 74-15,3-1-3 16,1 0 12 0,2 0 24-16,0-6-14 0,0 1-10 15,0 2 0-15,2-1 7 16,-2 1-2-16,1 3-5 15,2-2 0-15,0 2-6 16,2-2-2-16,2 0 8 16,4-2 0-16,7-2-11 15,2 0-7-15,6-2 12 16,6 0 6-16,4 0 7 0,5 2 5 16,7 2-12-1,26 0 0-15,31 0 6 16,45-4 3-16,20-5-9 0,7 2 32 15,-3-1-4-15,-15 3-28 16,-6 8-12-16,-10 1-149 16,-15 0-166-16,-43 0 52 15,-22 0-276-15</inkml:trace>
  <inkml:trace contextRef="#ctx0" brushRef="#br0" timeOffset="190395.54">9641 8126 494 0,'0'0'224'0,"0"0"-146"0,0 0-13 16,0 0 23-16,0 0-62 16,0 0 13-16,0 0-12 15,50-8-11-15,-37 5 59 16,0 1-30-16,0 0 9 15,1 2 4-15,-1 0-42 16,2 0 14-16,4 0-30 16,7 0 15-16,6 0 6 15,10 0-21-15,5 0 9 16,3 0-2-16,0-2 6 16,-1 0-13-16,-2 2 0 15,-4 0 0-15,-1 0-10 16,-3 0 11-16,4 0-1 15,4 0 0-15,6 0 9 16,7 0-21-16,9 0 11 0,10 0-53 16,40 0-5-16,-16 0-73 15,-9 0-202-15</inkml:trace>
  <inkml:trace contextRef="#ctx0" brushRef="#br0" timeOffset="192848.14">13472 13110 474 0,'0'0'839'0,"0"0"-733"15,0 0-33-15,0 0 48 0,119 137 89 16,-38-68-54-16,44 24-49 16,42 19 32-16,23 7-84 15,-6-7-2-15,-23-10-5 16,-45-20-47-16,-27-14 23 15,-20-11-24-15,-7-7 0 16,13 10-12-16,8 4 25 16,2 3-13-16,-10-8 0 15,-12-6 14-15,-12-14-15 16,-11-10 1-16,-9-5 0 16,-6-6-14-16,-8-8 14 15,-5-3-10-15,-5-2-34 16,-5-5-60-16,-2 0 35 15,0 0-146-15,-11 0-409 0</inkml:trace>
  <inkml:trace contextRef="#ctx0" brushRef="#br0" timeOffset="193285.49">14626 14436 975 0,'0'0'533'0,"0"0"-396"0,0 0-58 16,0 0 63-1,0 0-50-15,0 0-42 0,0 0 55 16,80-10-47-16,-25 27-10 15,13 6 20-15,7 1-68 16,5 2 32-16,8-3-13 16,-2 0-12-16,2-2 17 15,-2-7-24-15,-11-1 0 16,-7-9 1-16,-15-4 19 16,-10 0-19-16,-12 0 47 15,-14-10-31-15,-5-3 79 16,-12-8-47-16,0-3-23 15,-14-6-12-15,-17-10-2 16,-16-13-12-16,-11-2 0 16,-14-8-12-16,-7-3-3 0,-5-7-55 15,5 2-111-15,-1-22-42 16,22 18-123-16,20 8-176 16</inkml:trace>
  <inkml:trace contextRef="#ctx0" brushRef="#br0" timeOffset="195425.6">18467 15923 537 0,'0'0'0'0</inkml:trace>
  <inkml:trace contextRef="#ctx0" brushRef="#br0" timeOffset="196097.36">18819 15855 1540 0,'0'0'404'16,"0"0"-256"-16,0 0-148 15,0 0-25-15,0 0-455 16,0 0-393-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06:16.740"/>
    </inkml:context>
    <inkml:brush xml:id="br0">
      <inkml:brushProperty name="width" value="0.05292" units="cm"/>
      <inkml:brushProperty name="height" value="0.05292" units="cm"/>
      <inkml:brushProperty name="color" value="#FF0000"/>
    </inkml:brush>
  </inkml:definitions>
  <inkml:trace contextRef="#ctx0" brushRef="#br0">11881 2861 846 0,'0'0'209'0,"0"0"-22"15,0 0-94-15,0 0 17 16,0 0-26-16,0 0-39 16,24 0 24-16,-15 0-4 0,4 0 5 15,1 0 30-15,0 0-40 16,3 0 15-16,-2 0 4 16,1 2-45-16,-1 0 36 15,6-2-30-15,-1 2-24 16,2-2 35-16,2 0-38 15,1 0 17-15,2 0-4 16,0 0-24-16,0 0 29 16,4 0-23-16,0 2-7 15,0-2 30-15,3 0-30 16,-3 0 14-16,-2 2-3 16,2-2-3-16,-1 2 6 15,5 1-15-15,0-2 0 16,2 1 18-16,3 1-5 15,1-2-13-15,-1 1 0 0,2 1 15 16,-1-2-15-16,-1 1 0 16,-1 1 0-16,4-2-6 15,-1 2 7-15,3-3-1 16,-3 1 0-16,3-1 19 16,-3 2-27-16,0-2 8 15,-2 2 0-15,-3 0 1 16,-2-2 0-16,-4 2-1 15,1 0 0-15,-6 1 16 16,-2-2-25-16,-3-1 9 16,-5 3 0-16,-6-3 4 15,1 0 11-15,-1 0-1 16,-4 0 10-16,1 0-17 0,1 0 26 16,0 0-33-1,1 0 0-15,-1 0-6 0,1 0 15 16,3 0-9-16,-4 0 0 15,1 0-14-15,3 0 3 16,-6 0-29-16,3 0-27 16,-3 0 23-16,4 0-59 15,-2 0 26-15,1 0 9 16,3 3-45-16,-1-1 1 16,1 0-110-16,2 1 3 15,4 0 23-15,-7 0-111 16,0-2-76-16</inkml:trace>
  <inkml:trace contextRef="#ctx0" brushRef="#br0" timeOffset="124.94">13703 2948 772 0,'0'0'413'16,"0"0"-120"-16,0 0-37 16,0 0-34-16,0 0-78 15,0 0-144-15,0 0-15 16,0 0-212-16,0 0-445 0</inkml:trace>
  <inkml:trace contextRef="#ctx0" brushRef="#br0" timeOffset="8935.41">19389 2838 85 0,'0'0'240'0,"0"0"-67"15,0 0-48-15,0 0-60 16,0 0 22-16,0 0-18 16,9-5 27-16,-7 5 8 15,-2-1-28-15,2 1 27 16,-2 0-19-16,0 0-6 16,3-3 7-16,-3 3-23 15,0 0 21-15,2-2 2 16,-2 2-39-16,0 0 17 15,0 0-16-15,0 0-18 16,0 0 25-16,0 0-14 16,0 0 3-16,0 0 3 0,0 0-28 15,0-2 22-15,0 2-11 16,0 0-10-16,0 0 33 16,2 0-33-16,-2 0 8 15,0 0 3-15,0 0-29 16,2 0 20-16,-2 0-21 15,2 0 1-15,4 0 7 16,-2 0 1-16,2 0-8 16,1 0 2-16,-1 0 5 15,2 0-8-15,-2 0 0 16,1 0 0-16,0 0-2 16,4 0 4-16,0 0-2 15,-1 0 1-15,2 0 12 0,1 0-20 16,-1 0 7-1,3 2 0-15,-2-2 0 0,3 2 7 16,2-2-5-16,-3 3-2 16,-1-3 7-16,1 1-7 15,-2 1 0-15,1 1 0 16,1-3-12-16,4 0 15 16,-1 1-3-16,-1-1 0 15,1 0 8-15,2 2-11 16,0-2 3-16,3 0 0 15,-4 3-8-15,4-3 10 16,-3 0-2-16,-1 0 0 16,0 0 7-16,1 0-7 15,-3 0 0-15,2 0 0 0,-2 0-6 16,3 1 12-16,1-1-6 16,0 0 0-16,0 0 2 15,-1 0-2-15,2 0 0 16,-2 0 0-16,3 0-8 15,-4 1 11-15,3-1-3 16,-1 0 0-16,-2 0 6 16,3 0-1-16,-1 0-5 15,2 0 0-15,-4 0-2 16,2 0 4-16,-1 0-2 16,-1 0 0-16,2 0 7 15,1 0-16-15,-2-1 9 16,0 1 0-16,-3-1-9 0,1 1 11 15,3 0-2-15,-2 0 1 16,2-3 8-16,4 3-9 16,1 0 0-16,0 0 0 15,1 0-7-15,-2 0 13 16,2 0-6-16,-3 0 0 16,-1 0 6-16,1 0-2 15,-2 0-4-15,1 0 0 16,-1 0-6-16,0 0 10 15,1 0-4-15,-1 0 0 16,0 0 6-16,0 0-9 16,-1 0 3-16,-2 0 0 15,1 0-1-15,1 0-4 0,-4 0 5 16,3 0 0 0,-1 0 1-16,-2 0 10 0,0 0-11 15,4 0 0-15,-1 0-9 16,-2 0 18-16,2 0-9 15,-2 0 0-15,-1 0 1 16,-1 0 4-16,-1 0-4 16,-1 0-1-16,-3 0 6 15,1 0 9-15,-1 0-6 16,-3 0-9-16,2 0 9 16,1 0-5-16,-3 0-4 15,2 0 0-15,3 0-1 16,-2 0 7-16,0 0-6 15,0 0 0-15,-5 0 0 16,3 0-6-16,1 0 7 0,-3 0-1 16,5 0 4-16,-2 0 7 15,1 0-17-15,-3 0 6 16,2 0 0-16,-5 0-8 16,5 0 9-16,-4 3-1 15,2-3 0-15,-2 0 15 16,3 1-14-16,-3-1-1 15,0 1-6-15,5-1-6 16,-5 3 13-16,0-1-1 16,1-2 0-16,-2 2 13 15,2-2-14-15,-3 2 1 16,0-2 0-16,1 0-9 0,1 0 15 16,-3 0-6-16,2 0 0 15,-1 2 10-15,-2-2-16 16,2 0 6-16,1 0 0 15,-3 0-6-15,0 0 12 16,0 0-6-16,0 0 0 16,1 2 6-16,0-2-12 15,-1 0 6-15,0 0 0 16,-2 0-4-16,2 0 5 16,-2 0-1-16,0 0 0 15,2 0 14-15,-2 0-16 16,0 0 2-16,0 2 0 15,0-2-10-15,0 0 16 16,0 0-6-16,2 0 0 16,-2 0 9-16,0 0-11 0,0 0 2 15,0 0 0-15,0 0-6 16,0 0 14-16,0 0-8 16,0 0 0-16,0 0 9 15,0 0-4-15,0 0-5 16,0 0 0-16,0 0-6 15,0 0 16-15,0 0-10 16,0 0 0-16,0 0 12 16,0 0 2-16,0 0-14 15,0 0 0-15,0 0 18 16,0 0-12-16,0 0-6 16,0 0 0-16,0 0 16 15,0 0-24-15,0 0 8 0,0 0 0 16,0 0-12-1,0 0 21-15,0 0-9 0,0 0 0 16,0 0 8-16,0 0-8 16,0 0 0-16,0 0 0 15,0 0-13-15,0 0 21 16,0 0-8-16,5 0 0 16,-1 0 11-16,4 0-18 15,-2 0 7-15,0 0 0 16,3 0-12-16,3 0 17 15,1 0-5-15,-2 0 0 16,5 0 8-16,-1 0-13 0,1 0 5 16,-1 0 0-16,1 0-8 15,-1 0 16-15,1 0-8 16,1 0 0-16,2 0 2 16,-1 0-4-16,-1 0 2 15,4 0 0-15,-1 0-2 16,-1 2 3-16,4 2-1 15,2-2 0-15,-4 2 3 16,2-1 2-16,-1-2-5 16,2 4 0-16,1-4-13 15,-1 4 18-15,3-4-5 16,-2 4 0-16,2-4 1 16,0 3-1-16,0 0 2 0,1 0-2 15,1 1 0 1,5-1 9-16,-1 1-10 0,5 0 1 15,0 1-1-15,1 0-8 16,-2-3 18-16,-2 1-9 16,-1 0 0-16,-7-1 3 15,-6-2-3-15,-3-1 0 16,-5 3 1-16,-3-3 5 16,-1 0-4-16,-5 0-1 15,0 0 23-15,-2 0-18 16,-2 0 11-16,0 0-6 15,3 0-10-15,-3 0 26 16,0 0-26-16,0 0-1 16,0 0 3-16,0 0 11 15,0 0-15-15,0 0 1 0,0 0 0 16,0 0-6 0,0 0 6-16,0 0 0 0,0 0-1 15,0 0 10-15,0 0-15 16,0 0 6-16,0 0-18 15,0 0 17-15,0 0-28 16,0 0-1-16,0 0-3 16,0 0-72-16,0 1-101 15,0 4-354-15,0-4-206 0</inkml:trace>
  <inkml:trace contextRef="#ctx0" brushRef="#br0" timeOffset="12590.74">3378 2851 719 0,'0'0'251'0,"0"0"-38"0,0 0-82 0,0 0-10 16,0 0-12-16,0 0-18 15,0 0 13-15,-68-38-44 0,52 32 9 32,-5 1-2-32,-3-1-23 0,-7 1-9 0,-7-1-19 31,-2 0-16-31,-6 0 37 0,-6-2-36 0,-2 2 10 15,-2-2-5-15,-2 2 8 16,3-1-9-16,-3 0-5 16,5 1 0-16,-3 2 28 15,5-2-28-15,-3 2 13 16,3-3-1-16,2 2-3 16,-2 0-6-16,1-2-3 31,-2 1 0-31,-2 2-6 0,-2 0 8 0,0-2-2 15,-2 2 3-15,0-2 7 0,1-2-7 16,-1 0-3 0,0-2 0-16,1 0 2 0,1 2 6 15,3-1-5-15,3 1 9 16,0 3-6-16,2 1 9 16,1-1-7-16,-2 1-7 15,0 3 25-15,-3-2-25 16,2 3 16-16,-2 0-11 15,3 0 1-15,2 0-2 16,2 0-5-16,3 0 0 16,0 7 20-16,4-1-19 15,0 2 18-15,0-1 8 16,3 1-26-16,2 3 30 0,1 0-31 16,1 2 0-1,2 0 7-15,2 4 4 0,0-1-11 16,1 0 0-16,1 2 13 15,1 2-11-15,2 0-2 16,1 0 0-16,2 0-5 16,1 0 7-16,-3 1-2 15,3 4 1-15,-2-2 11 16,2-1-7-16,1 0-5 16,1-1 0-16,1 3 3 15,4 0-2-15,-1 1-1 16,6 0 0-16,4 1-3 15,-1 1-3-15,3-1 7 16,0 1-1-16,0 0 5 16,0-1 2-16,0 2-7 0,7 1 0 15,4 0 9-15,0 3-11 16,7 1 2-16,2-4-6 16,3 4-4-16,6-3 20 15,2 0-5-15,2 0-5 16,3 0 6-16,-2-2 6 15,5 2-12-15,-2-3 0 16,4 1-11-16,-1-5 5 16,0-1 5-16,3-3-4 15,1-3 5-15,3-1 0 0,0-2 0 16,4-1 0 0,3-1-9-16,4 2 12 0,-1-3-3 15,5 0 0-15,1 2 9 16,0 0-8-16,-1-2-1 15,1 1-13-15,-3-2 4 16,-1-1-12-16,1-2 20 16,1-2 0-16,1-2 1 15,-2 1-3-15,2-3 3 16,1 1 0-16,-3 1-13 16,2 2 9-16,-4 0 4 15,-2 2 0-15,-2 0 1 16,0 0-7-16,-1-2 6 15,0 2 0-15,3-2 1 16,2-2 7-16,-2 3-8 0,-1-1 0 16,-1-2 0-16,-1-1-7 15,-2 3 7-15,1-1 0 16,-1 1-1-16,0 1 7 16,3-1-6-16,-3 0 0 15,-2 0 0-15,0 0-5 16,0-2 5-16,-2-2 0 15,0 0 0-15,-1 0 4 16,4 0-5-16,-4 0 1 16,1 0 0-16,-3 0-5 15,4 0 6-15,-4 0-1 16,3 0 0-16,-1-4 0 16,2 0-1-16,0 0 1 15,-1 2 0-15,-1 0-3 16,-3 0 3-16,-5 0 0 0,-5-2 0 15,-6-2-5 1,-4-5 4-16,-4-4 1 0,-3-7 0 16,-1-2 23-16,-1-2-21 15,-1-2-2-15,3 0 5 16,-3-3 10-16,-1 4-26 16,1-4 11-16,-2 1 0 15,1-2 9-15,-4-1-3 16,1-2-4-16,0 1 17 15,0-2-18-15,2 3 13 16,1-1-14-16,1 5 0 16,0 2 1-16,-2 2 5 0,0 3-6 15,-2 2 5-15,-2-1 4 16,-5-1 16 0,0 0-4-16,-2 0-6 15,0-3 26-15,0 0-20 0,-2 0 6 16,-12-2 4-16,-1 1-25 15,-5 0 31-15,-5-2-23 16,-2 2-8-16,-4-3 43 16,0 1-47-16,-5 1 36 15,-1-2-5-15,-1 4-32 16,-2-2 30-16,-3 5-18 16,1 0-12-16,-3 2 17 15,-1 2-6-15,-6 2-7 16,-1 4-2-16,-4 0 7 0,-6 4 1 15,-4 2-11-15,-6 4 1 16,-6 0-2-16,-7 2-10 16,-28 0 5-16,-56 0-61 15,24 7-134-15,3-6-315 0</inkml:trace>
  <inkml:trace contextRef="#ctx0" brushRef="#br0" timeOffset="14465.3">14079 1163 1185 0,'0'0'706'0,"0"0"-560"16,0 0-40-16,0 0-10 15,0 0-96-15,0 0 42 16,0 0-26-16,56-126-9 16,-40 96 15-16,-5 1-16 15,-2 3 18-15,-3 1 32 16,-3 6-39-16,0 3 14 16,-3 6-17-16,1 4-13 15,2 1 10-15,-1 5-11 0,7 0-17 16,5 0-2-16,5 0-6 15,8 3 24-15,2 7-10 16,1 4-23-16,2 1 33 16,-5-1-18-16,-4 7 19 15,-4 1 3-15,-3 2 9 16,-3 5 4-16,-1-1 20 16,-4 2-18-16,-3 0 56 15,-1-4-50-15,-2 0 23 16,-2-2-1-16,2-4-40 15,-2-2 17-15,3-2-23 16,2-6 0-16,1-2-12 0,7-6-12 16,8-2-64-1,9-4 21-15,35-45-154 16,-7 2-376-16,-4-7-303 0</inkml:trace>
  <inkml:trace contextRef="#ctx0" brushRef="#br0" timeOffset="14777.93">14792 449 1166 0,'0'0'597'0,"0"0"-496"16,0 0-4-16,0 0-97 0,0 0 0 15,0 0 3 1,0 0 9-16,18 3-23 0,-18 12 11 15,0 1 0-15,0 2 69 16,-10 4 29-16,-9 1-5 16,-1 2-8-16,1 0-54 15,3 2 4-15,5-2-23 16,4-3-12-16,7-4 0 16,0-3-17-16,0-5 16 15,18-2-13-15,6-3-44 16,10-4 34-16,26-1-119 15,-6 0-212-15,-8 0-255 0</inkml:trace>
  <inkml:trace contextRef="#ctx0" brushRef="#br0" timeOffset="14933.94">15288 1002 418 0,'0'0'1372'0,"0"0"-1309"16,0 0-63-16,0 0-394 0</inkml:trace>
  <inkml:trace contextRef="#ctx0" brushRef="#br0" timeOffset="15386.96">16014 798 1982 0,'0'0'577'16,"0"0"-515"-16,0 0-60 15,0 0 47-15,0 0-41 16,0 0-8-16,0 0 0 15,-134 129-1-15,118-99-1 16,5-7-8-16,5-5-28 16,6-2 37-16,0-4-20 15,0-4-9-15,17-4 9 16,6-4-55-16,6 0 24 0,-2-4-46 16,-3-14-55-16,-4 0 32 15,-9-2 51-15,-4 5 70 16,-7 0 16-16,0 5 19 15,0 6 85-15,0 4-3 16,0 0-61-16,0 0-8 16,-2 23-7-16,-5 6 37 15,1 9 2-15,3 7-61 16,-2 3 9-16,1-2-28 16,2-2-10-16,0-6 0 15,2-1-115-15,0-12-126 16,0-11-389-16</inkml:trace>
  <inkml:trace contextRef="#ctx0" brushRef="#br0" timeOffset="15902.47">15193 984 1064 0,'0'0'496'15,"0"0"-381"-15,0 0-2 16,0 0-45-16,0 0 10 0,0 0-2 16,0 0-16-16,41 2 17 15,-26-2-14-15,3 0-17 16,0 0 13-16,-1 0-32 16,2 0-1-16,1 0-11 15,0 0-1-15,-3 0-28 16,4 0 14-16,8 0-111 15,-3 0-262-15,-3 0-600 0</inkml:trace>
  <inkml:trace contextRef="#ctx0" brushRef="#br0" timeOffset="16215.26">16375 1078 740 0,'0'0'386'0,"0"0"-260"16,0 0-108-16,0 0-18 16,0 0-316-16</inkml:trace>
  <inkml:trace contextRef="#ctx0" brushRef="#br0" timeOffset="16824.14">16321 1095 783 0,'0'0'614'0,"0"0"-438"0,0 0-93 15,0 0-13-15,0 0-41 16,0 0-29-16,0 0 31 16,67-67-12-16,-58 50 32 15,0 2 43-15,-3 2-35 16,-2 0-11-16,3 7-17 15,-1 3-5-15,0-1-15 16,3 4-11-16,5 0 0 16,1 0 4-16,3 0-3 15,1 0-2-15,-3 0-1 16,-1 9 2-16,-1 1 24 16,-3 4-10-16,-2 1 51 15,-2 0 6-15,2 3-17 0,0 1 14 16,-1 1-28-1,2-1-22-15,1-1 8 0,-3 1-18 16,2-6-16 0,-2 2 7-16,1-3-91 15,20-4-93-15,0-2-314 0,-2-6-281 0</inkml:trace>
  <inkml:trace contextRef="#ctx0" brushRef="#br0" timeOffset="17136.55">16920 1034 1039 0,'0'0'763'0,"0"0"-563"0,0 0-88 16,0 0 10-1,0 0-80-15,120-27-42 0,-95 27-43 16,-5 0-118-16,-7 0-105 16,-3 0 31-16,-10-5 29 15,0-5-20-15,0-2 42 16,-7-2 171-16,-4 0 13 15,0 2 121-15,-1 4 98 16,6 3-22-16,4 4 10 16,-4 1-22-16,5 0-76 15,-1 4-41-15,-2 14 74 16,-2 5-53-16,4 4-33 16,0 3-24-16,2 0-32 15,0-1-17-15,2 3-173 16,10-10-303-16,3-8-164 0</inkml:trace>
  <inkml:trace contextRef="#ctx0" brushRef="#br0" timeOffset="17573.93">17526 812 1793 0,'0'0'500'0,"0"0"-397"16,0 0-50-16,0 0-25 16,0 0-26-16,0 0 2 15,0 0 23-15,-95 102-21 0,77-74 9 16,4 0-15 0,6-2 13-16,6-2-25 0,2-2 12 15,0-1 0-15,10-6 0 16,13-2-51-16,4-8-16 15,0-5-35-15,2 0-40 16,-6-13 7-16,0-12 41 16,-7-3 77-16,-5-1 17 15,-5 4 69-15,-4 7 57 16,1 6 2-16,-3 8-32 16,2 4-10-16,0 0-67 15,3 8-11-15,0 16 59 16,-3 7-30-16,0 6 12 15,0 5-28-15,-2 1-21 16,0 1 0-16,0-2-22 0,-38 4-103 16,3-10-186-1,-6-12-433-15</inkml:trace>
  <inkml:trace contextRef="#ctx0" brushRef="#br0" timeOffset="18183.22">14661 473 464 0,'0'0'361'15,"0"0"-111"-15,0 0-95 0,0 0-41 16,0 0 8-16,0 0-26 15,0 0 3-15,91-29-22 16,-59 22-50-16,1 3-27 16,12 4-60-16,-7 0-148 15,-7 0-362-15</inkml:trace>
  <inkml:trace contextRef="#ctx0" brushRef="#br0" timeOffset="19557.84">17542 838 188 0,'0'0'949'0,"0"0"-686"15,0 0-68-15,0 0-27 16,0 0-168-16,0 0 35 16,0 0-60-16,-18 4 50 0,5 8-18 15,-5 3 84 1,-2 0-27-16,-2 1 21 0,-2 3 5 16,1-2-30-16,-2 1 17 15,3-2-50-15,4 0-9 16,5-1 13-16,4-3-31 15,9-5-1-15,0-1 1 16,0 1-19-16,16-3 6 16,8 0 26-16,3 0 6 15,5-3 16-15,1 1-34 16,0 1 26-16,3-3-27 16,-1 0 8-16,3 0-5 15,3 0-3-15,-6 0 0 16,-4 0-2-16,-6 0 10 15,-10 0-8-15,-8 0 0 16,-5 0-23-16,-2 0 21 0,0 0-74 16,0 0-23-16,0 0-16 15,-11-5-175-15,0-4 24 16,-1-5 15-16,2-4-63 16,1-1 56-16,-1-1 145 15,2 4 113 1,-1 2 53-16,3 4 196 0,-2 4-47 15,6 3-24-15,0 3-66 16,2 0 4-16,0 0-81 16,0 2 0-16,0 15 138 15,0 8-4-15,0 6 26 16,0 7-56-16,0 2-49 0,0 4 6 16,0 3-39-1,0-3-16-15,0 0 2 0,0-5-42 16,0-6 16-16,0-5-17 15,0-8-6-15,0-7-3 16,0-7-80-16,6-6-125 16,0-5-369-16,-3-9-870 15</inkml:trace>
  <inkml:trace contextRef="#ctx0" brushRef="#br0" timeOffset="19776.55">17520 1299 1609 0,'0'0'614'16,"0"0"-500"-16,0 0 39 15,0 0-125-15,0 0-5 16,0 0-20-16,0 0 23 16,112 0 15-16,-70 2-13 15,0-2-28-15,-2 0 0 16,-6 0-58-16,5 0-113 15,-7 0-172-15,-5 0-388 0</inkml:trace>
  <inkml:trace contextRef="#ctx0" brushRef="#br0" timeOffset="19995.4">18366 1063 1839 0,'0'0'479'16,"0"0"-446"-16,0 0-11 16,0 0-22-16,128-11-18 15,-82 25-148-15,-8 3-325 16,-16-4-295-16</inkml:trace>
  <inkml:trace contextRef="#ctx0" brushRef="#br0" timeOffset="20167.09">18373 1219 1270 0,'0'0'354'0,"0"0"-253"16,0 0-35-16,161 0-66 15,-74-4-119-15,-16-4-128 16,-5-4-514-16</inkml:trace>
  <inkml:trace contextRef="#ctx0" brushRef="#br0" timeOffset="20448.25">19012 988 542 0,'0'0'911'15,"0"0"-532"-15,0 0-112 0,0 0-59 16,0 0-105-16,0 0-58 15,0 0-17-15,-100-4-22 16,89 28 36-16,3 5-14 16,6 3-19-16,2 0 39 15,0 4-48-15,10-4 10 16,15-2-10-16,6-6 9 16,3-8 2-16,3-9-10 15,1-7 7-15,0-1 21 16,-4-25-23-16,-8-8 19 15,-6-7-25-15,-9-2-1 16,-11-1 0-16,0 6-63 16,-9 5-72-16,-25 10-91 15,6 8-355-15,3 7-392 0</inkml:trace>
  <inkml:trace contextRef="#ctx0" brushRef="#br0" timeOffset="20635.74">19487 1301 1605 0,'0'0'542'0,"0"0"-353"16,0 0-41-16,0 125-66 15,-10-81-49-15,-13 2-33 0,-20 7-124 16,5-14-259-1,5-11-565-15</inkml:trace>
  <inkml:trace contextRef="#ctx0" brushRef="#br0" timeOffset="21463.66">19913 1055 1576 0,'0'0'297'0,"0"0"-204"15,0 0 9-15,0 0-36 16,0 0-58-16,0 0 23 16,17-103-22-16,-17 93 1 15,0 2 11-15,0 0-20 0,-4 2 11 16,-2 3-6 0,1 0 7-16,3 3 17 0,2 0-30 15,0 0-30-15,0 0-11 16,0 0-52-16,13 3 55 15,7 4-24-15,5 3 8 16,8 0 7-16,5 3-16 16,0-1 30-16,-1-1 32 15,0 3-12-15,-9 0 13 16,-6 1 29-16,-8 0 76 16,-7 2 68-16,-7 1-6 15,0 0-8-15,0 4 6 16,-11 2-77-16,1 0-20 15,2 0-44-15,4-2-14 16,4-4-17-16,0-5 7 0,4-6-72 16,14-7-23-16,10 0-45 15,15-44-144-15,-7-2-322 16,-7-7-166-16</inkml:trace>
  <inkml:trace contextRef="#ctx0" brushRef="#br0" timeOffset="21745.22">20294 545 1243 0,'0'0'564'0,"0"0"-421"15,0 0 30-15,0 0-158 16,0 0 1-16,0 0-4 0,0 0-12 16,62-3 9-1,-48 12 34-15,-5 3-13 0,-9 2 35 16,0 3 32-16,0 0-31 15,-5 3 32-15,-6 0-52 16,0 0-9-16,2 3 2 16,5-5-38-16,4 0 18 15,0-2-19-15,0-4-12 16,11 0 2-16,9-5-30 16,4-1-26-16,7-3 7 15,18-3-128-15,-5 0-287 16,-5 0-381-16</inkml:trace>
  <inkml:trace contextRef="#ctx0" brushRef="#br0" timeOffset="21963.54">20925 1123 2038 0,'0'0'593'16,"0"0"-521"-16,0 0-36 16,0 0 7-16,0 0-43 15,150-9-58-15,-105 9-75 16,-7-6-199-16,-11 3-291 16,-14-3-168-16</inkml:trace>
  <inkml:trace contextRef="#ctx0" brushRef="#br0" timeOffset="22338.45">21630 844 1877 0,'0'0'309'15,"0"0"-194"-15,0 0 2 16,-119 94-61-16,88-40 27 0,2 6-56 16,8 7-26-16,10 1-1 15,11-4 1-15,0-6-1 16,0-8 0-16,17-11-33 16,6-16 23-16,4-11-56 15,0-12 54-15,2 0-10 16,-5-17 32-16,-4-13-10 15,-11-5 3-15,-9-1 8 16,0 3 14-16,-7 3-25 16,-13 9-9-16,0 7 3 15,0 5-34-15,3 9-78 16,3 0-190-16,7 0-359 0</inkml:trace>
  <inkml:trace contextRef="#ctx0" brushRef="#br0" timeOffset="22775.85">21844 1196 1302 0,'0'0'665'16,"0"0"-477"-16,0 0-5 15,0 0-120-15,0 0-35 16,0 0-28-16,0 0 0 0,37-79 4 16,-31 63 4-1,-5 2 15-15,2 4 3 0,-3 3-25 16,0 6 20-16,5 1-21 16,1 0-13-16,6 0-4 15,5 4-29-15,6 7 25 16,1 4-35-16,-2-1-11 15,-2 0 67-15,-1 4-13 16,-9 1 13-16,1 4 34 16,-3 1 0-16,-4 0 52 15,-3 0 0-15,2-1-11 16,-3-4 14-16,0 1-47 16,2 0-9-16,-2-3-18 15,5-4-15-15,-1-2-9 16,8-5-79-16,21-6-95 15,-2 0-96-15,1-6-468 0</inkml:trace>
  <inkml:trace contextRef="#ctx0" brushRef="#br0" timeOffset="22932.06">22438 1083 1435 0,'0'0'330'0,"0"0"-179"15,0 0-75-15,0 0-46 16,131-5-30-16,-96 5-146 16,10 0-105-16,-10 5-76 0,-5-1-60 15</inkml:trace>
  <inkml:trace contextRef="#ctx0" brushRef="#br0" timeOffset="23119.58">22622 1058 1219 0,'0'0'596'16,"0"0"-473"-16,0 0 62 16,0 0-40-16,0 0-52 15,0 0-19-15,0 0-63 16,-22 129 11-16,22-99-22 16,0-3-95-16,0-4-139 15,0-5-308-15,9-9-223 0</inkml:trace>
  <inkml:trace contextRef="#ctx0" brushRef="#br0" timeOffset="23541.29">23057 936 1864 0,'0'0'588'16,"0"0"-493"-16,0 0 9 15,0 0-42-15,0 0-61 16,0 0 22-16,0 0-23 16,-118 72-12-16,111-52-2 15,7-3-44-15,0-5 21 16,0-8-15-16,0-4-9 0,2 0 36 16,13-6 14-1,4-11-48-15,-2 3 26 0,-1 1-13 16,-5 4 39-16,0 5-14 15,-2 4-7-15,0 0 19 16,2 21 9-16,-2 6 0 16,0 8 26-16,-3 5-25 15,2 3 25-15,-4 6 5 16,0 1-24-16,-2-4 38 16,-2-4-23-16,0-5-4 15,0-9 4-15,-12-11-12 16,-7-2-10-16,-1-5 0 15,-7-10-52-15,8 0-131 16,3 0-431-16</inkml:trace>
  <inkml:trace contextRef="#ctx0" brushRef="#br0" timeOffset="23791.25">23433 1117 1862 0,'0'0'490'0,"0"0"-419"15,0 0 44-15,0 0-66 16,0 0-48-16,0 0-1 15,141 24-96-15,-103-13-140 16,-9-2-341-16,-10-3-337 0</inkml:trace>
  <inkml:trace contextRef="#ctx0" brushRef="#br0" timeOffset="23947.45">23506 1294 35 0,'0'0'1658'16,"0"0"-1310"-16,0 0-169 0,0 0-74 16,152 1-105-1,-96-1-146-15,-3 0-461 0</inkml:trace>
  <inkml:trace contextRef="#ctx0" brushRef="#br0" timeOffset="24275.49">24164 1070 1235 0,'0'0'732'0,"0"0"-544"15,0 0 12-15,0 0-97 16,-129 17-31-16,102 10-14 0,3 10-36 16,5 6 14-1,11 2-23-15,8 4-7 0,0-4-6 16,4-2-1-16,19-10 1 15,3-9-1-15,8-9-33 16,-1-15 28-16,3 0-15 16,-1-18 21-16,-4-18 30 15,-2-12-29-15,-6-4 9 16,-8-4-9-16,-5 1 10 16,-10 7-22-16,0 9 2 15,-5 9-58-15,-15 12-16 16,-11 12-141-16,3 6-294 15,8 0-470-15</inkml:trace>
  <inkml:trace contextRef="#ctx0" brushRef="#br0" timeOffset="24541.05">24528 1409 1735 0,'0'0'509'16,"0"0"-414"-16,0 0 83 15,0 0-52-15,0 0-109 0,-48 117 5 16,38-87-22-1,0-4-31-15,3-6-6 0,3-8-87 16,2-7-150-16,2-5-394 0</inkml:trace>
  <inkml:trace contextRef="#ctx0" brushRef="#br0" timeOffset="24697.31">25010 1345 912 0,'0'0'1017'0,"0"0"-1017"15,0 0-53 1,0 0-294-16</inkml:trace>
  <inkml:trace contextRef="#ctx0" brushRef="#br0" timeOffset="24853.54">25305 1296 973 0,'0'0'304'15,"0"0"-217"-15,0 0-26 16,0 0-61-16,0 0-39 16,0 0-174-16,0 0-573 0</inkml:trace>
  <inkml:trace contextRef="#ctx0" brushRef="#br0" timeOffset="25978.21">22981 976 179 0,'0'0'889'0,"0"0"-651"16,0 0-99-16,0 0-26 16,0 0-75-16,0 0 1 15,0 0 5-15,-9 0 6 16,0 0 64-16,-7 0-10 16,3 0-20-16,-3 8-7 15,1 2-51-15,1 3 23 16,6-1-5-16,-1 2-44 15,-1-2 41-15,4 1-35 0,1 2 18 16,3-4 8-16,0 1-32 16,2-1 18-16,0-4-18 15,0 0 0-15,0-1-13 16,0-2 13-16,7 0 0 16,4-2 11-16,7 0-11 15,0 0 31-15,1 1-28 16,4-3 7-16,-5 0-20 15,-1 0 22-15,-3 0-12 16,-4 0 19-16,2-7-18 16,0-6 19-16,-2 2-19 15,-1-3 5-15,1 2 7 16,-2-2-12-16,1 4-1 16,-3-2 0-16,2 2-15 15,-4 2 14-15,0-2-16 16,-4 3-7-16,0 2 12 15,0-1-29-15,0 2 1 0,0-1-15 16,0 3-7-16,0 2 35 16,0-2-5-16,0 2 19 15,0-2 2-15,0 2-3 16,0 0-45-16,0 0-120 16,0 0-140-16,0 0-585 0</inkml:trace>
  <inkml:trace contextRef="#ctx0" brushRef="#br0" timeOffset="26618.97">22404 1078 519 0,'0'0'298'0,"0"0"-179"16,0 0 20-16,0 0 14 16,0 0-72-16,0 0 6 15,0 0-6-15,55 9 28 16,-37-5 17-16,4 0-33 15,6 0-2-15,3-1-40 16,2 2-13-16,1-5-4 16,-1 1-21-16,-7-1 2 15,-4 0-15-15,-3 0 2 16,-11 0-12-16,-3 0-14 16,-5-3-66-16,0-7-166 15,0-1-95-15,-5 1-414 0</inkml:trace>
  <inkml:trace contextRef="#ctx0" brushRef="#br0" timeOffset="26853.01">22669 936 983 0,'0'0'391'0,"0"0"-183"16,0 0-90-16,0 0-51 15,0 0-21-15,0 0 48 16,0 0 44-16,0 56-6 16,-5-28-23-16,1 4-49 15,0 4-47-15,-3 4 15 16,-2 1-28-16,1 1-75 16,-4 6-126-16,1-11-350 15,0-10-452-15</inkml:trace>
  <inkml:trace contextRef="#ctx0" brushRef="#br0" timeOffset="28087.1">21862 1177 677 0,'0'0'344'0,"0"0"-154"15,0 0-69-15,0 0-12 16,0 0-48-16,0 0 23 16,0 0 56-16,0 0-18 15,0 0-1-15,0 0 2 16,0 0-33-16,0-2 30 16,0-2-71-16,5-3-26 15,1 0 17-15,-2-4-34 16,2 0 27-16,-4-1 6 15,-2-3-33-15,0 3 34 16,0 3-36-16,0-4-2 0,0 5 22 16,0 0-23-16,0 5 6 15,0 0-7-15,0 2 3 16,-2 1-5-16,2-3 2 16,0 3 0-16,0 0 8 15,0 0-2-15,0 0 5 16,0 0-7-16,0 0 8 15,0 0-8-15,0 0-4 16,0 0 0-16,0 0-11 16,0 0 22-16,0 3-11 15,4 3 0-15,3 0 2 16,-1 1 18-16,4 0-19 16,-2 0 4-16,3 1 9 0,3-1 1 15,-1-1-15 1,3-3 17-16,1 2-15 0,-1-1 27 15,-3 0-28-15,0-2-1 16,-3 2 5-16,1-3 7 16,-3 4-13-16,2-1 1 15,1-2 0-15,3 3 3 16,-4-4-3-16,1 0 0 16,-1 2-1-16,-2-1 15 15,-3-2-15-15,-1 0 1 16,-2 1 0-16,-2-1-3 15,0 3 9-15,0-3-6 16,0 0 1-16,0 2 10 0,0-2-12 16,0 0 1-1,0 0 0-15,0 0-9 16,0 0 16-16,0 0-7 0,0 0 3 16,0 1 12-16,0-1-24 15,0 0 9-15,0 0-16 16,0 3 10-16,-4 0 12 15,-1 4 0-15,-2-1 12 16,1 2-17-16,-1 2 19 16,1 0-20-16,1 4 1 15,-1 0 8-15,2-1-2 16,-2 4-7-16,4-3 0 16,0 0 11-16,2 2-13 15,0-2 2-15,0 1 0 16,4-5-12-16,12 2 11 0,5-5 1 15,0-1 0 1,4-1-4-16,2-5-4 0,-2 0-13 16,1 0-52-16,-4 0-29 15,3 0-141-15,-8 0-350 16,-5 0-932-16</inkml:trace>
  <inkml:trace contextRef="#ctx0" brushRef="#br0" timeOffset="30508.4">7592 4009 1001 0,'0'0'168'0,"0"0"20"0,0 0-73 16,0 0 71-16,0 0-19 16,0 0-53-16,-10-63-6 15,8 61-51-15,0 2 7 16,0 0-42-16,-5 23-22 15,-9 40 0-15,-13 46 55 16,-11 44 26-16,1 22-8 16,5-2-54-16,18-19 30 15,14-25-18-15,2-27-28 16,0-24 28-16,0-24-31 16,0-9-10-16,0 2 9 15,0 0-82-15,0 1-32 16,0-14-180-16,0-16-327 0</inkml:trace>
  <inkml:trace contextRef="#ctx0" brushRef="#br0" timeOffset="33242.68">7676 4003 925 0,'0'0'242'0,"0"0"-148"15,0 0 14-15,0 0-42 16,0 0 24-16,0 0 41 16,0 0-83-16,0-13-47 15,0 13 22-15,0-2-22 16,0 2 41-16,0 0-4 0,0-2-30 15,7 0 20-15,11-2-13 16,11 0 20 0,8-1 13-16,10 0-23 0,3-1 18 15,7 3 0-15,3-1-32 16,3-1 34-16,1 1-24 16,8 0-11-16,-1 0 26 15,2 2-36-15,3 0 17 16,-1 2 14-16,0-2-29 15,0 2 50-15,4-2-29 16,0 0 1-16,6-3 8 16,7 1-31-16,1 1 19 15,5-2-20-15,0-1 7 0,1 1 1 16,-6 1-8 0,-1 2 0-16,-3 0-3 0,-3 2 18 15,1 0-12-15,0 0-3 16,4 0 9-16,3 0-1 15,2 0-8-15,-3 0 0 16,1 0 0-16,-3 0 11 16,-6-2-11-16,-2 2 0 15,-8 0 9-15,-4-2-3 16,-1 2-5-16,-3 0 15 16,4 0 12-16,0 0-27 15,3 0 34-15,1 0-35 16,3 0 2-16,4 0-1 15,1 2 7-15,0 4-8 16,-4 0 1-16,4 3 12 0,-2-4-14 16,0 2 1-1,6 2 0-15,0-1-4 0,3 0 7 16,1 0-3-16,1 1 10 16,1-2-4-16,1 1-1 15,-1 2-5-15,1 0 0 16,1 1-7-16,5 0 8 15,1 1-1-15,4 2 0 16,-3 0 5-16,1 0-11 16,-1-1 6-16,0 1 0 15,2-1-8-15,-4 1 14 16,2-1-6-16,-4-1 0 16,0-2 8-16,0 0-10 15,-2-2 2-15,2 0-1 16,-2-1-17-16,-1 0 19 15,-1 1-1-15,-7-2 0 16,-7 0 0-16,-9 0-8 0,-6 0 8 16,-7 0 0-16,-9-1-11 15,-2 0 19-15,-4 1-8 16,-6-4 0-16,-1 2 10 16,-5 0-16-16,-4-2 6 15,-7 0 0-15,0 0-10 16,-6 0 22-16,-6 1-12 15,-1 0 0-15,-4 0 10 16,0 2-9-16,-1 2-1 16,-2 8 0-16,0 8 6 0,0 4 9 15,0 7-13-15,0 6-2 16,0 7 9-16,-2-1 1 16,-6 4-10-16,-1 2 0 15,-1-2-4-15,0 2 11 16,-1-2-7-16,-1 2 0 15,-1-1 9-15,-1-4-5 16,3 0-4-16,-4-3 0 16,1-4-14-16,-1-2 23 15,-1-3-9-15,1 1 0 16,-1-5 0-16,1 0 0 16,-3-4 0-16,-1 0-18 15,0-5 12-15,-4-3 5 0,-1 2 1 16,-5-4 0-1,-3 0-1-15,-3-1 0 0,-3 0 2 16,-4-4-1-16,-5 0 32 16,-2-4-32-16,-6 3 23 15,-3-6 9-15,-2 3-31 16,-5-2 26-16,-2-2-27 16,0 2 0-16,-2-2 15 15,0 2-5-15,0 0-4 16,-1 0-6-16,-1 0 12 15,-4 0 9-15,-3 0-13 16,-5-2-8-16,-3 2 7 16,-3 0 10-16,-3 0-16 15,-1 3-1-15,1-4 1 16,1-1 6-16,-1 2-7 0,5-2 0 16,2-1 6-16,7 0 8 15,3-1-14-15,4 0 0 16,0 1 1-16,3-2 5 15,-1-1-6-15,0 3 0 16,1 0 9-16,-7-1 0 16,2 2-9-16,-3-2 0 15,1 1 0-15,-1-2-3 16,2-1 3-16,1 0 0 16,-5 0 0-16,0 0 17 15,-2 0-25-15,-3 0 8 16,-1 0 0-16,-3-1-4 0,-4-5 13 15,-5 1-9-15,-2 2 0 16,-3-1 13-16,-2 1-23 16,6 1 10-16,3 0 0 15,5 0-11-15,9 1 13 16,6 1-2-16,3-3 4 16,2 3 13-16,-2-1-22 15,-2 1 5-15,-6 0 0 16,-8-3-1-16,-4 3 8 15,-5-1-7-15,-2-4 0 16,0 1 15-16,3-1-15 0,3-1 0 16,3-3 0-1,4 1-14-15,0-2 22 0,5 0-8 16,-2-2 0 0,2 0 11-16,-5 0-17 0,2-1 6 15,-2 5 0-15,2-1-5 16,-2 1 6-16,4 2-1 15,1 2 0-15,6 2 14 16,3-2-11-16,7 1-3 16,1 2 0-16,5-4 9 15,0 2 0-15,5 0-6 16,0 1 5-16,1-3 1 16,3 4-8-16,0-4-1 15,2 1 0-15,3 2 2 16,1-2 11-16,3 0-13 0,3 0 0 15,3 0 18 1,1 0-7-16,6 2-11 0,2-1 0 16,3 0 7-16,5 0 8 15,1 2-13-15,3 0-2 16,-4-2 10-16,0 1 5 16,-1 0-15-16,-5 0 0 15,0 0 1-15,0 0 15 16,1 2-16-16,7-2 8 15,3 2 7-15,7 0-2 16,3 0-13-16,2 0-6 16,0 0-7-16,0 0-4 15,0-2 16-15,0 2-16 16,0 0-57-16,0 0 34 16,7-2-78-16,17-6-54 15,1-1-62-15,4-3-488 0</inkml:trace>
  <inkml:trace contextRef="#ctx0" brushRef="#br0" timeOffset="40787.75">16702 4941 1264 0,'0'0'541'15,"0"0"-394"-15,0 0 40 16,0 0-103-16,0 0-32 16,0 0-52-16,0 0 2 15,3-2 58-15,5-5-36 16,1 0 23-16,2-4-4 15,3-2-32-15,3-6 30 16,3-7-34-16,7-6-6 16,0-10 8-16,0-2 2 0,-5-4-11 15,-2 4 10 1,-9 4-2-16,-6 6 26 0,-3 5-15 16,-2 8-1-16,0 2 1 15,-7 8-17-15,-8 3-4 16,-8 3-2-16,-6 5-21 15,-6 0 25-15,-3 0 14 16,5 5-13-16,8 3 11 16,12 2-12-16,11-1-14 15,2 3-2-15,15 3-45 16,18-1 52-16,12 0-15 16,6 2 24-16,5 0 3 15,-2 2 12-15,-6 0-15 16,-7 1 13-16,-8 0-12 15,-8-1 51-15,-8 3-28 0,-6 2-3 16,-4 3 34-16,-4 0-31 16,-3 4 30-16,0 1-17 15,2-4-25-15,4 0 15 16,2-5-27-16,5-4 0 16,-1-6-14-16,7-6 14 15,0-4-1-15,6-2-20 16,6-2-28-16,7-18 13 15,22-21-141-15,-10 3-505 16,-7 6-432-16</inkml:trace>
  <inkml:trace contextRef="#ctx0" brushRef="#br0" timeOffset="41490.71">17674 5063 1485 0,'0'0'535'16,"0"0"-365"-16,0 0-47 16,0 0-22-16,0 0-91 15,0 0 11-15,0 0 6 16,-125 66-20-16,109-40 44 16,5 3-29-16,7-4-15 15,4 1 14-15,0 0-19 16,4-5-2-16,16-5 0 15,9-7 0-15,3-6 0 16,3-3 1-16,-2-8 6 16,1-15 20-16,-7-8-27 15,-5-8 30-15,-7-1-8 0,-6-1-13 16,-7-1 16-16,-2 4-25 16,-4 9-41-16,-38 5-35 15,2 8-183-15,-1 8-425 16</inkml:trace>
  <inkml:trace contextRef="#ctx0" brushRef="#br0" timeOffset="42162.44">17382 4046 1111 0,'0'0'350'0,"0"0"-137"15,0 0-72-15,0 0-119 16,0 0 34-16,0 0-18 15,0 0 34-15,9 102 23 16,-5-71-33-16,-2-6 13 16,0 0-10-16,1-6-41 15,-1-4 20-15,0-9-42 16,-2-2 19-16,2-4 28 16,3 0-6-16,2-8 31 15,4-12-70-15,5-8 7 0,1-4-4 16,3 0-7-16,1 2 0 15,-4 5 0-15,-1 8 14 16,-3 4-13-16,0 8 1 16,-1 5 4-16,1 0 37 15,1 0-33-15,1 11 26 16,3 6 7-16,1 2-32 16,2 3 35-16,-1 0-40 15,2-1 0-15,-4-4-6 16,0 0 0-16,-5-3-31 15,3-2-28-15,8-2-113 16,-2-2-203-16,1-6-406 0</inkml:trace>
  <inkml:trace contextRef="#ctx0" brushRef="#br0" timeOffset="42459.24">18609 4053 1721 0,'0'0'353'15,"0"0"-8"-15,0 0-236 16,0 0-42-16,-109 114 25 16,76-50-25-16,2 10-25 0,3 7 15 15,9 25-48 1,8-10 22-16,6 2-1 0,5 0-24 15,0-18 15-15,0 7-21 16,9-15-1-16,0-10-8 16,-2-13-57-16,-3-14-13 15,7-11-31-15,-2-11-152 16,3-13-411-16</inkml:trace>
  <inkml:trace contextRef="#ctx0" brushRef="#br0" timeOffset="43068.48">19450 4341 1265 0,'0'0'311'15,"0"0"32"-15,0 0-198 16,0 0-75-16,0 0-24 0,0 0 52 16,0 0-41-16,-90 125-3 15,59-98 53-15,-4 2-51 16,-10-1 7-16,-2-5 4 16,-4 0-45-16,0-8 20 15,8 0-36-15,5-9 0 16,10-4 13-16,7-2-19 15,8 0-9-15,4-23-18 16,6-4-34-16,3-7 21 16,0-2-23-16,5 0 4 0,7 6 57 15,1 8-13 1,-2 5 15-16,2 11 0 16,0 4 7-16,1 2 13 15,1 0-7-15,3 10-4 0,1 11 48 16,-2 6-34-16,3 6 19 15,3 3 3-15,-2 3-44 16,2 3 38-16,-1-3-39 16,0-1-21-16,1-4-12 15,13-3-124-15,-4-14-332 16,0-9-583-16</inkml:trace>
  <inkml:trace contextRef="#ctx0" brushRef="#br0" timeOffset="43537.12">19711 4626 2097 0,'0'0'370'16,"0"0"-241"-16,0 0-65 15,0 0-64-15,0 0-7 16,0 0-5-16,0 0-2 15,77-72 1-15,-74 72-2 16,-1 0 15-16,-2 7 0 16,0 11 22-16,0 9-20 15,0 7 35-15,0 6-9 16,0 4-27-16,-5 2 26 0,1 0-27 16,-1 2 0-1,0-3-2-15,1-6-24 16,-5-2-7-16,3-9-7 0,-6-6-45 15,4-6 9-15,-3-8-7 16,-2-6-4-16,3-2 39 16,-1 0-21-16,6 0 53 15,5-4 16-15,0-6 0 16,2-1 13-16,19 4 42 16,1-3 32-16,5 2 45 15,0 2-40-15,-3-1 2 16,-2 4-39-16,-3 0-47 15,-2 3-16-15,1 0-14 16,4 0-109-16,-4 0-155 0,0 0-552 0</inkml:trace>
  <inkml:trace contextRef="#ctx0" brushRef="#br0" timeOffset="43802.68">20254 4610 1603 0,'0'0'663'0,"0"0"-433"16,0 0-93-16,0 0-103 0,0 0 11 15,135-32-45-15,-81 36-24 16,-4 6-10-16,-13 0-112 15,-12-3-60-15,-14-7-152 16,-11 0 53-16,0 0-63 0</inkml:trace>
  <inkml:trace contextRef="#ctx0" brushRef="#br0" timeOffset="43990.13">20489 4436 1465 0,'0'0'557'0,"0"0"-201"16,0 0-271-16,0 0-15 0,0 0 1 16,0 0-25-1,6 107 15-15,-2-68-60 16,0-1 20-16,0-4-21 0,-1-4-69 16,1-4-17-16,-2-10-144 15,0-6-299-15,1-6-48 16</inkml:trace>
  <inkml:trace contextRef="#ctx0" brushRef="#br0" timeOffset="44599.36">21066 4334 902 0,'0'0'294'16,"0"0"-119"-16,0 0-10 16,0 0-34-16,0 0-17 15,0 0 21-15,0 0-1 16,0 119-8-16,0-87 1 15,-1 0-49-15,-4 5 17 16,1-3-34-16,0 0-31 16,-1-3 7-16,0-8-25 0,3-3 9 15,2-7-21-15,0-8 16 16,0-3 1-16,0-2-16 16,0-2 14-16,0-20-7 15,4-10 0-15,8-11-16 16,1-8 7-16,3-5-42 15,3-2 41-15,2 1-10 16,1 8 9-16,-2 12-7 16,-2 9 17-16,-2 10-7 15,-3 6 14-15,-2 7-8 16,1 5 25-16,-2 0-18 16,3 0-4-16,1 9 23 15,1 11-31-15,1 8 25 0,-3 4 10 16,3 6-29-1,-5 5 44-15,1-2-40 0,-3 1-10 16,-5-2 5-16,0-7 0 16,-4-5-12-16,0-8-3 15,0-6-54-15,0-2 2 16,0-4-103-16,5-1-190 16,0-4-555-16</inkml:trace>
  <inkml:trace contextRef="#ctx0" brushRef="#br0" timeOffset="44943.05">21751 4646 1468 0,'0'0'274'0,"0"0"49"15,0 0-164-15,0 0-111 16,0 0-48-16,0 0-11 16,0 0-14-16,-55-16 19 15,53 16 0-15,2 0 7 16,0 0-1-16,0 0 18 16,0 0-11-16,0 0 17 15,0 0 3-15,0 0-5 16,0 0 28-16,0 0-39 0,0 0 9 15,0 0-20-15,0 0 5 16,-6 0-14-16,2 2-19 16,0 0-74-16,-1-2-56 15,3 0-189-15,0-4-362 0</inkml:trace>
  <inkml:trace contextRef="#ctx0" brushRef="#br0" timeOffset="45552.3">22339 4292 1149 0,'0'0'230'0,"0"0"159"0,0 0-195 15,0 0 4 1,-100 107-53-16,66-70-25 0,-3 3-1 16,-2-2-64-16,5-2-16 15,2-8-11-15,3-6-22 16,5-8 25-16,3-8-30 16,4-4 9-16,3-2 4 15,1 0-7-15,1-18-14 16,8-7-5-16,4-6-48 15,0-3 30-15,4-2-63 16,15 1 11-16,-2 8 81 16,1 6-39-16,-2 8 39 0,-3 7-1 15,0 6 2 1,1 0 12-16,1 0 0 0,0 15 22 16,3 11 42-16,1 9-36 15,0 5 26-15,1 2-4 16,1 2-48-16,-1-2 37 15,-4-3-51-15,2-8 9 16,-6-5-9-16,5-6-109 16,12-9-68-16,-6-7-599 15,2-4-884-15</inkml:trace>
  <inkml:trace contextRef="#ctx0" brushRef="#br0" timeOffset="46005.37">22589 4622 1575 0,'0'0'272'0,"0"0"103"16,0 0-262-16,0 0-61 16,0 0-51-16,0 0 23 15,0 0-24-15,43 4 0 16,-35 6-16-16,-6 4 31 15,0 0-15-15,-2 4 41 16,0 0-18-16,0 2 27 16,0 2-30-16,-13 2-19 15,-9-2 27-15,-10 0-19 16,-3 0 21-16,-3-1 37 16,5-1-41-16,4-1 27 15,13-1-53-15,9-1 0 16,7-3-3-16,7-2 15 0,22-4-12 15,12-2 12-15,7-2-11 16,4-4 46-16,-2 0-34 16,-7 0-4-16,-7 0 40 15,-12 0-35-15,-6 0 22 16,-7-4-27-16,-4 2 4 16,-5 2-26-16,-2 0-35 15,0 0-64-15,0 0-25 16,0-2-187-16,0-2-499 0</inkml:trace>
  <inkml:trace contextRef="#ctx0" brushRef="#br0" timeOffset="46333.33">23360 3913 1640 0,'0'0'219'0,"0"0"82"16,0 0-152-16,0 0-81 16,0 0-50-16,0 0 7 0,77 188 91 15,-30-50-68 1,0 14 7-16,-17-4 9 0,-13-9-34 15,-17-19 29-15,-6-1-36 16,-35-8-7-16,-10-17-16 16,-5-23-7-16,1-15-63 15,-10-9-75-15,-45 13-110 16,13-7-372-16,2-14-1023 0</inkml:trace>
  <inkml:trace contextRef="#ctx0" brushRef="#br0" timeOffset="46942.83">22467 4670 584 0,'0'0'331'0,"0"0"-58"15,0 0-103 1,0 0-76-16,0 0-34 0,0 0-30 16,0 0 55-16,-3 0 56 15,3 0 19-15,0 0 8 16,0 0-51-16,0 0-35 15,11 0-9-15,2 0-57 16,1 0 18-16,3 0-34 16,2 0-6-16,-4-3-10 15,3-3-206-15,-5 1-174 16,-4-1-246-16</inkml:trace>
  <inkml:trace contextRef="#ctx0" brushRef="#br0" timeOffset="48879.68">17299 4057 763 0,'0'0'243'15,"0"0"-157"-15,0 0-23 16,0 0-63-16,0 0 18 0,0 0 3 15,0 0-14-15,0-11 91 16,0 7-5-16,0 3-23 16,3-3 17-16,1-1-35 15,0 3 2-15,3 2-7 16,-2-2-25-16,-1 2 35 16,1 0-10-16,-1 0 2 15,0 0 26-15,1 2 2 16,2 9 4-16,-1-1-29 15,1 3-30-15,-1 1 46 16,-1 3-34-16,2-2-12 16,-3 2 24-16,1-2-27 0,-1 2 18 15,-2-1-15-15,3 0-21 16,-3 0 52-16,0-4-40 16,0 0 0-16,-2-1 28 15,0-2-41-15,2-1 25 16,-2-2-20-16,0 0 2 15,3 2 17-15,-3-2-24 16,3 0 10-16,-1-2-2 16,0-1 2-16,-2 2-4 15,2-3-6-15,-2-2 1 16,0 0 11-16,0 0-11 16,0 0 6-16,0 0 9 15,2 0-7-15,-2 0 7 16,2 0-11-16,-1 0 4 15,5-4 7-15,-2-8-8 0,0-4-4 16,4-2 4-16,-2-1 7 16,-1 2-14-16,1 1-1 15,-2-1 1-15,-1 4-8 16,2-1 8-16,-1 1-1 16,0 4 0-16,1-1 5 15,-1 0-16-15,3 2 11 16,-2 0-1-16,1-1-10 15,1 4 13-15,-3 0-2 16,0 1 4-16,1 3 11 16,0-2-22-16,-1 3 7 15,3 0 0-15,1 0-17 16,-1 0 25-16,3 0-8 0,-2 0 4 16,-1 0 8-16,2 0-4 15,0 4-8-15,0 2 0 16,1 2-6-16,2 1 18 15,-1-1-12-15,1 0 0 16,1 2 9-16,-5 0-15 16,4-2 6-16,-6 0 0 15,3 0-9-15,0-2 18 16,-2 0-9-16,2 0 3 16,-1-3 12-16,2 1-9 15,-1 1-6-15,-3-4 0 16,1 2 12-16,-3-2-2 0,-2 1-1 15,-2-2 2 1,0 0-2-16,0 3 19 0,0-3-28 16,0 0 0-16,0 2 1 15,0-2 9-15,0 0-10 16,0 0 0-16,0 0 14 16,0 0-20-16,0 0 6 15,0 0-52-15,0 0-20 16,0 0-156-16,-9 0-590 0</inkml:trace>
  <inkml:trace contextRef="#ctx0" brushRef="#br0" timeOffset="51051">3721 2765 618 0,'0'0'317'0,"0"0"-100"16,0 0-58-16,0 0-18 16,0 0-19-16,0 0 2 15,0-14 12-15,0 14-29 16,0-2-2-16,3 2 22 0,-3 0-49 15,0 0 5 1,0 0-19-16,0 0-41 0,0 0 22 16,0 0-27-16,0 0-6 15,0 0-12-15,0 0 10 16,0 0-11-16,0 0 1 16,0 6-2-16,0 8 2 15,0 6 11-15,-7 4-10 16,3 2 41-16,-4 4-42 15,2 2 30-15,2 2-12 16,-3 2-17-16,1 0 24 16,-2 1-25-16,0-2 0 15,-1 5-8-15,0-1 19 16,0 3-11-16,0 0 4 0,0 3 5 16,0 0 1-16,4 1-10 15,1 1 0-15,0-1-5 16,4-4 6-16,-2 0-1 15,2-5 0-15,0 0 11 16,0-3-7-16,-2-2-4 16,2-1 0-16,0-4-11 15,-3 4 20-15,0-3-9 16,2 2 0-16,-1-1 11 16,2 3-5-16,0-5-6 15,0 2 0-15,0-6-6 16,0-1 12-16,0-2-6 15,0-2 0-15,0-1 2 0,0-2 1 16,0 2-3-16,0-4 0 16,0 1-3-16,0 0 16 15,0-1-13-15,0-4 0 16,0 0 1-16,0-4 4 16,0-2-5-16,0-1 0 15,0-2-1-15,0 0 16 16,0 0-15-16,0 0 0 15,0 0 9-15,0 0-23 16,0-10 5-16,0-16-132 16,0 2-172-16,0-1-586 0</inkml:trace>
  <inkml:trace contextRef="#ctx0" brushRef="#br0" timeOffset="59861.4">12560 7263 1066 0,'0'0'297'0,"0"0"-151"15,0 0-63-15,0 0 3 16,0 0-74-16,0 0 40 16,73 50-36-16,-48-50-4 15,2-18 30-15,-2-10-20 16,-1-10 90-16,-2-6 36 15,-1-5-29-15,1-1 8 16,-5 6-51-16,1 6-29 16,-5 6 20-16,3 6-66 0,-5 6 21 15,3 3-22-15,-5 4 7 16,-5 5-27-16,0 4-15 16,-4 4-82-16,0 0-137 15,0 6-344-15,0 4-285 16</inkml:trace>
  <inkml:trace contextRef="#ctx0" brushRef="#br0" timeOffset="60314.71">12357 6738 1182 0,'0'0'364'0,"0"0"-84"15,0 0-141 1,0 0-51-16,0 0-65 0,0 0 63 16,0 0 2-16,27 105 10 15,-9-58-27-15,-3 3-29 16,1 2 32-16,-1 0-65 15,-1-2 3-15,-5-3-5 16,-3-6-7-16,2-5 0 16,-2-3-68-16,9-7-126 15,2-6-162-15,-2-10-434 0</inkml:trace>
  <inkml:trace contextRef="#ctx0" brushRef="#br0" timeOffset="60548.75">13387 6842 1815 0,'0'0'312'0,"0"0"-179"16,0 0-90-16,-16 111 25 15,16-60-41-15,0 4-27 16,-2 0-40-16,-5 13-135 16,1-15-184-16,-1-14-143 0</inkml:trace>
  <inkml:trace contextRef="#ctx0" brushRef="#br0" timeOffset="60845.54">13325 6722 1335 0,'0'0'407'0,"0"0"-266"16,0 0-45-16,0 0 58 16,144 85-78-16,-101-32-41 15,-8 7-8-15,-10 2-21 16,-12 3-6-16,-11-6 31 0,-2-5-6 15,-14-10 73 1,-12-7 0-16,-7-11-27 0,0-8-1 16,-1-6-43-16,7-2-3 15,5-4-24-15,7-6-92 16,5 0-39-16,4-12-186 16,6-8-416-16</inkml:trace>
  <inkml:trace contextRef="#ctx0" brushRef="#br0" timeOffset="62051.61">14467 6872 1137 0,'0'0'629'16,"0"0"-440"-16,0 0-48 15,0 0-16-15,0 0-90 16,0 0 11-16,0 0-35 16,100-109-10-16,-75 81 21 0,-4-4-13 31,-6-4 3-31,-5 0 22 15,-2-3-28-15,-8 6 62 0,0 5-31 16,-11 6-1-16,-7 5 15 16,-5 9-51-16,-1 3 0 15,1 5 0-15,6 0 29 16,3 0-32-16,7 7 3 16,7 12-23-16,0 1 23 0,23 3-57 15,12 4 19-15,8-1 14 16,6 1-13-16,0 0 23 15,-5 3 14-15,-6 1 0 16,-5 0 6-16,-4 1 2 16,-6 0 27-16,-5-1 34 15,-7-4-32-15,-5 2 51 16,-6-1-41-16,0 0-3 16,0 2 30-16,0-3-66 15,-6 4 17-15,0-7-25 16,3-2 17-16,3-6-37 15,0-3 20-15,3-10-51 16,19-3 5-16,11-2-60 0,23-50-57 16,-1 4-408-16,-8-10-473 15</inkml:trace>
  <inkml:trace contextRef="#ctx0" brushRef="#br0" timeOffset="62379.66">14991 6092 1280 0,'0'0'287'15,"0"0"-87"-15,0 0-56 16,0 0-95-16,0 0-25 16,114-20-14-16,-85 27-7 15,-7 10-2-15,-13-3 9 16,-7 4 105-16,-2 0 22 0,-2 2-11 15,-14 2 39-15,-2 0-85 16,3-2 17-16,2 3-38 16,5-2-59-16,8 2 38 15,0-4-38-15,0-1 0 16,21-4 0-16,6-2-7 16,6-5-29-16,9-4-34 15,18-3-87-15,-8 0-73 16,-10 0-446-16</inkml:trace>
  <inkml:trace contextRef="#ctx0" brushRef="#br0" timeOffset="62707.74">15542 6922 1385 0,'0'0'550'0,"0"0"-262"15,0 0-136-15,0 0-40 0,0 0-57 16,116-16-55-16,-83 16 18 16,-4 0-18-16,-5 0-43 15,-8 0-33-15,-5 0-125 16,-7 0-142-16,-2 0-163 0</inkml:trace>
  <inkml:trace contextRef="#ctx0" brushRef="#br0" timeOffset="63238.83">16186 6492 1333 0,'0'0'407'16,"0"0"-114"-16,0 0-122 15,0 0-114-15,0 0-48 16,0 0-9-16,0 0 27 16,-14 31-27-16,-4-6 75 15,-4 2-8-15,-3-1 34 16,0 1-37-16,4-2-28 16,3 0 6-16,5-4-29 15,5-1-12-15,6-1-1 16,2-4 23-16,0-1-31 0,4-2 8 15,17-2 0-15,1-3-13 16,5-6 4-16,2-1 9 16,-2 0-14-16,-1 0-51 15,-4-8 7-15,-3-6-44 16,-6-1 5-16,-5 0 71 16,-2 1-11-16,-4 6 37 15,-2 1 19-15,0 2-1 16,0 3 56-16,0 2-40 15,0 0-15-15,0 7 26 16,0 12-6-16,0 12 45 16,-6 5-19-16,4 4-51 15,2 0 36-15,0-2-50 0,0-2 0 16,0-8-7 0,0-3-75-16,0-12-51 15,10-3-178-15,1-10-544 0</inkml:trace>
  <inkml:trace contextRef="#ctx0" brushRef="#br0" timeOffset="63801.2">16497 6872 914 0,'0'0'554'0,"0"0"-334"0,0 0 47 15,0 0-157-15,0 0-2 16,0 0-96-16,0 0 17 16,-6-3 20-16,10-7-18 15,7-11 40-15,0-4-56 16,1-6 10-16,-2-2 24 15,-1 0-48-15,-2 2 50 16,-2 3-13-16,-3 6-22 16,-2 4 49-16,0 6-32 15,0 4-10-15,0 3-4 16,0 4-19-16,0 1 0 0,0 0-15 16,0 0-6-16,0 6 8 15,0 6-10-15,0 4-17 16,17 0 15-16,5 0-48 15,6 0 39-15,0 0-39 16,2 0-26-16,-6 1 93 16,-4-1-22-16,-2-1 28 15,-9 4 30-15,-3-2 16 16,-6 4 50-16,0 3 16 16,0 1-35-16,-9 2 35 15,-4 3-66-15,4 0 2 16,2-2-23-16,3-2-11 15,4-4-14-15,0-4 0 16,2-5-53-16,16-7 0 16,20-6-104-16,-5-6-119 15,1-15-652-15</inkml:trace>
  <inkml:trace contextRef="#ctx0" brushRef="#br0" timeOffset="64035.51">17088 6852 1005 0,'0'0'1058'0,"0"0"-841"16,0 0-23-16,0 0-173 16,0 0 56-16,0 0-66 15,124-16-2-15,-86 26-9 0,-9-4-58 16,-6-2-34-16,-10-1-89 15,-4-3-43-15,-7-3-64 16,0-11-208-16</inkml:trace>
  <inkml:trace contextRef="#ctx0" brushRef="#br0" timeOffset="64207.37">17315 6661 1213 0,'0'0'597'0,"0"0"-342"15,0 0-93-15,0 0 32 16,-18 105-96-16,18-65-19 16,0 1-35-16,0 4-38 15,0-5-12-15,2-5-38 16,11-2-114-16,-3-11-133 0,1-10-338 0</inkml:trace>
  <inkml:trace contextRef="#ctx0" brushRef="#br0" timeOffset="64754.1">17925 6599 1174 0,'0'0'722'16,"0"0"-572"-16,0 0 19 0,0 0-109 15,0 0-59-15,0 0 37 16,0 0-12-16,-27 104-12 16,6-68 75-16,-6-2-34 15,-4 3-5-15,2-4 33 16,0-3-60-16,4 1 20 16,5-5-12-16,7-2-23 15,4-4 18-15,7 0-26 16,2-5 0-16,0-4-11 15,19-5-8-15,8-6 7 16,9 0 0-16,4 0-42 0,0-20 41 16,2-6-38-1,-6-4-32-15,-3-7 29 16,-8 2-48-16,-5 3 58 0,-9 5 24 16,-7 8 20-16,-4 8 48 15,0 6 1-15,0 5 0 16,0 0-11-16,-6 8-30 15,-3 16 63-15,0 6-5 16,0 6-34-16,2 4 59 16,3 1-49-16,2 2-14 15,2-2 7-15,0-6-23 16,0-4-12-16,0-8 0 16,0-6-62-16,0-7-12 15,0-10-141-15,0 0-279 16,9-3-478-16</inkml:trace>
  <inkml:trace contextRef="#ctx0" brushRef="#br0" timeOffset="64957.21">18291 7036 1124 0,'0'0'665'0,"0"0"-432"16,0 0 46-16,0 0-116 16,16 114-50-16,-16-72-46 15,0 2-67-15,-10-3 0 16,-21 7-46-16,4-10-175 0,-2-12-372 0</inkml:trace>
  <inkml:trace contextRef="#ctx0" brushRef="#br0" timeOffset="65753.86">19140 6829 874 0,'0'0'266'0,"0"0"25"0,0 0-84 15,0 0-1 1,62 117-88-16,-53-85-52 0,-5-1 15 16,-4-6-53-16,0-6-6 15,0-6 30-15,0-9-51 16,0-4 49-16,0 0 8 16,0-16-56-16,0-16-2 15,0-8-63-15,9-6 7 16,9 2 27-16,7 4-7 15,2 7 30-15,2 11 1 16,4 10 5-16,0 6 57 16,1 6-29-16,1 0 40 15,-4 13 39-15,1 11-51 16,-5 6 27-16,-8 4-22 16,-3 2-61-16,-5 1 31 0,-2-2-31 15,0-3-45 1,18-2-93-16,-2-10-180 0,6-10-403 0</inkml:trace>
  <inkml:trace contextRef="#ctx0" brushRef="#br0" timeOffset="66566.48">19982 6873 1300 0,'0'0'586'15,"0"0"-289"-15,0 0-49 16,0 0-182-16,-118-14 9 15,95 21-70-15,6 13 22 16,3 0-54-16,7 0 21 16,5-4-63-16,2-2 1 15,0-7-84-15,0-4-8 0,5-3 43 16,6 0 55-16,2-10 62 16,-4-2-25-16,3-2 25 15,-6 6 31-15,1 2-21 16,1 6 27-16,2 0-22 15,1 10-14-15,5 17 61 16,1 10-31-16,3 9-10 16,3 10 7-16,-1 6-18 15,0 5 5-15,-6-3-15 16,1-4 1-16,-8-10 48 16,-7-10-9-16,-2-12 1 15,0-13-41-15,0-12 25 16,-4-3-1-16,-3-9 4 0,3-22-17 15,4-15-16-15,4-28 5 16,31-38-28-16,26-38-51 16,6-15-92-16,-7 23-87 15,-15 35 52-15,-25 48 206 16,-9 18 19-16,-4 3 184 16,-7 2 11-16,0 4-15 15,0 14-123-15,-13 10-9 16,-8 8-63-16,-1 4 2 15,-3 23 30-15,4 14-30 16,0 10 9-16,5 12 22 16,7 5-36-16,5 3 27 15,4 2-9-15,0-2-18 16,0-5 24-16,0-8-25 0,9-11 0 16,0-14 3-16,0-13 13 15,0-16-30-15,2-4 15 16,5-11-1-16,6-22 0 15,5-9-27-15,4-2-30 16,0-2-41-16,0 6-37 16,1 9 48-16,-5 10 16 15,-4 8 51-15,-4 9 20 16,-7 4 7-16,-2 0 64 16,1 18 47-16,-3 8-50 15,4 8 12-15,1-1-47 16,3 3-24-16,2-4 16 15,2-4-17-15,2-7-16 0,0-13 5 16,0-5-105-16,4-13-46 16,-4-16-215-16,-7-5-335 0</inkml:trace>
  <inkml:trace contextRef="#ctx0" brushRef="#br0" timeOffset="67222.32">21604 6421 582 0,'0'0'737'0,"0"0"-351"15,0 0-71-15,0 108-26 16,0-52-91-16,0 10-90 15,2 8 12-15,5 3-69 16,-1-1-20-16,1-1-10 16,0-10-10-16,-2-9-12 15,-1-12 1-15,-2-12-78 16,0-14 21-16,3-14-95 16,11-13-103-16,1-23-271 15,2-8-262-15</inkml:trace>
  <inkml:trace contextRef="#ctx0" brushRef="#br0" timeOffset="68097.07">21976 6672 1487 0,'0'0'578'16,"0"0"-391"-16,0 0-107 15,0 0 10-15,-116-3-60 16,85 23-29-16,4 4 24 15,2 5-24-15,8 1-1 16,5 1 4-16,6 0 18 16,6-2-22-16,0-2 0 15,6-1 0-15,15-6 13 16,6-3-13-16,6-9 1 16,5-3 18-16,7-5-7 0,-1 0 7 15,0-13-19 1,-1-10 2-16,-8-1-11 0,-3-4 19 15,-8 0-10-15,-9 1 12 16,-5 1-1-16,-6 7 10 16,-4 2-20-16,0 5 14 15,0 5-12-15,-11 3-3 16,-2 4 0-16,0 0 12 16,-3 4 1-16,1 15 10 15,1 5-23-15,5 8 10 16,5 3-1-16,4 3-8 15,0 0-1-15,8 0 1 16,17 0 13-16,6-4-28 16,3-6 1-16,3-8-50 0,3-12 25 15,1-8-28-15,-1-2-8 16,-3-29-86-16,-1-6-146 16,-5-9 35-16,-4-4 91 15,-9 2 105-15,-7 8 75 16,-3 10 47-16,-4 12 61 15,-4 10 61-15,0 8-35 16,0 0-69-16,0 9-65 16,0 17 0-16,0 11 17 15,0 5-9-15,0 8-6 16,0 5 15-16,0 1-1 16,0 2 67-16,0-3-13 15,0-2-11-15,3-4 27 0,2-12-46 16,-1-7 52-16,1-14-58 15,-3-8-23-15,0-8 16 16,0 0-14-16,4-29-12 16,-2-12-2-16,0-18-5 15,3-17 6-15,-3-10 0 16,2-2-6-16,4 5 5 16,-1 12 1-16,1 18-17 15,2 19 2-15,-1 14 2 16,2 12 13-16,1 8 0 15,3 0 8-15,1 14-9 16,-2 12 1-16,0 9-4 16,-6 5-18-16,-2 4 17 15,-6 0 4-15,-2-3-7 16,-2-5-66-16,-25-9 10 0,-33-11-108 16,4-7-126-16,2-9-200 15</inkml:trace>
  <inkml:trace contextRef="#ctx0" brushRef="#br0" timeOffset="68878.12">22499 6073 1039 0,'0'0'534'0,"0"0"-264"0,0 0-98 15,0 0-79 1,0 0-56-16,0 0-13 0,0 0 23 16,-44 88-47-16,24-55-19 15,-4 15-27-15,3-10-238 16,8-7-198-16</inkml:trace>
  <inkml:trace contextRef="#ctx0" brushRef="#br0" timeOffset="69518.61">23168 6559 1132 0,'0'0'268'0,"0"0"64"16,0 0-148-16,0 0-39 16,0 0-109-16,0 0 14 15,0 0-8-15,20-67-19 16,-11 43 55-16,-2-2-31 0,-5 1-19 16,0 2 35-1,-2 3-41-15,0 6 18 0,-2 2-1 16,-10 5-38-16,0 2 26 15,0 3-27-15,3 2 0 16,5 0-4-16,2 0 4 16,2 7-10-16,0 5-8 15,10 2-40-15,13 0 43 16,10 2-46-16,5-3-16 16,1 2 36-16,-2-4-41 15,-6 1 77-15,-6 1 5 16,-8-3 0-16,-5 3 97 15,-5-3-10-15,-7 5 10 16,0 5 28-16,0 2-54 16,-3 5 19-16,-8 2-25 15,2 0-63-15,3 1 40 16,3-3-42-16,1-4 0 0,2-5-17 16,0-5-19-16,0-3-22 15,5-4-18-15,12-2-82 16,22-4-35-16,-6 0-415 15,0 0-209-15</inkml:trace>
  <inkml:trace contextRef="#ctx0" brushRef="#br0" timeOffset="69784.16">23643 6722 1538 0,'0'0'648'0,"0"0"-471"15,0 0-76-15,0 0-6 16,0 0-71-16,0 0-23 15,-58 120 5-15,58-86 8 16,6-6-22-16,12-4 8 16,4-6-22-16,3-8 13 15,-3-10 9-15,-1 0 0 16,-4-3 52-16,-3-16-49 16,-6-4 27-16,-8-2-20 15,0 0 5-15,0 4-30 16,-16-2-7-16,-1 6-76 15,3-10-35-15,3 7-413 16,9 2-573-16</inkml:trace>
  <inkml:trace contextRef="#ctx0" brushRef="#br0" timeOffset="69940.42">24065 6541 1670 0,'0'0'230'16,"0"0"63"-16,0 0-293 15,0 0-13-15,130-7-339 16,-105 15-542-16</inkml:trace>
  <inkml:trace contextRef="#ctx0" brushRef="#br0" timeOffset="70112.56">24039 6739 732 0,'0'0'1480'0,"0"0"-1197"16,0 0-136-16,0 0-114 16,140-10-33-16,-88 6-85 15,35 1-442-15,-14-2-583 16,-4 1 844-16</inkml:trace>
  <inkml:trace contextRef="#ctx0" brushRef="#br0" timeOffset="70627.72">24772 6539 1480 0,'0'0'272'0,"0"0"69"15,0 0-214-15,0 0-95 16,0 0-2-16,0 0-30 16,0 0-43-16,-53-82 34 15,53 66 0-15,2 2 9 16,8 0 18-16,0 4 7 16,1 4 5-16,0 1-14 15,1 4-7-15,-1 1 28 16,-1 0-37-16,0 6 25 0,-3 18-14 15,-1 12-10-15,-4 10 52 16,-2 8-53-16,0 6 25 16,0 2 24-16,-13-2-35 15,-5-3 56-15,-2-10-27 16,0-6-19-16,0-12 34 16,5-8-58-16,1-9 19 15,5-8-19-15,0-4 12 16,2 0-25-16,3-16 13 15,4-9-81-15,0-6 38 16,0-1-66-16,14 3 16 16,1 9 41-16,1 8 9 15,-3 11 36-15,5 1 4 16,-3 0 3-16,3 18 28 0,-3 5-22 16,-2 6 1-16,1 5-7 15,0 0 15-15,1 3-34 16,14 3-51-16,-2-11-270 15,2-8-579-15</inkml:trace>
  <inkml:trace contextRef="#ctx0" brushRef="#br0" timeOffset="73049">13710 8169 1502 0,'0'0'576'0,"0"0"-350"15,0 0-110-15,0 0-35 16,0 0 7-16,140-28-64 15,-71 26-12-15,0 2-12 16,-1 0-33-16,-11 4-74 16,-14 10-214-16,-19-2-301 15,-17 0-410-15</inkml:trace>
  <inkml:trace contextRef="#ctx0" brushRef="#br0" timeOffset="73205.23">13788 8306 1478 0,'0'0'387'16,"0"0"-196"-16,0 0-139 16,0 0-27-16,0 0 4 15,152-13-29-15,-90 3-167 16,-14 5-204-16,-9-5-230 0</inkml:trace>
  <inkml:trace contextRef="#ctx0" brushRef="#br0" timeOffset="73408.31">14264 7994 1054 0,'0'0'577'0,"0"0"-279"15,0 0-115-15,0 0 21 16,119 53-87-16,-95-19-22 16,-9 3-67-16,-9 0-19 15,-6 1-3-15,-6-2-5 16,-17-3-2-16,-3-6-26 15,4-3-128-15,12-9-112 16,7-7-350-16,3-8-429 16</inkml:trace>
  <inkml:trace contextRef="#ctx0" brushRef="#br0" timeOffset="73830.42">15251 7981 1650 0,'0'0'606'0,"0"0"-419"15,-142-24-98-15,82 24 25 16,2 14-12-16,4 22-62 16,8 12-22-16,10 8 18 15,12 2-27-15,10 2-9 16,14-1 0-16,0-9 9 15,12-8-24-15,14-15 15 16,5-10-29-16,7-15 14 16,4-2-31-16,1-30 33 15,4-15-25-15,-8-9-38 0,-3-5 48 16,-7 2-24-16,-7 7 33 16,-3 10 19-16,-11 12 9 15,-3 12 58-15,-3 10 18 16,0 6-66-16,0 2 8 15,2 22-18-15,2 10 6 16,-2 6 28-16,0 5-33 16,1 2-4-16,1 2-6 15,6-3-24-15,-1-2-20 16,9-3-120-16,0-8-142 16,-2-13-369-16</inkml:trace>
  <inkml:trace contextRef="#ctx0" brushRef="#br0" timeOffset="74158.14">15499 8430 1528 0,'0'0'728'15,"0"0"-527"-15,0 0-117 16,0 0-8-16,0 0-13 16,0 0-62-16,0 0 14 15,-12 58-15-15,12-58 0 16,0 0-21-16,9-14 21 15,10-10 0-15,1-6-9 16,4 0 20-16,1 3-11 16,-1 6 0-16,-1 8 7 0,-4 8 24 15,-3 5-17-15,-1 0-7 16,-1 8 32-16,-1 14-32 16,-1 6 17-16,-1 3-24 15,0 5 21-15,-2-5-42 16,2-1-10-16,-2-8-82 15,7-10-41-15,-3-6-487 16,-3-6-508-16</inkml:trace>
  <inkml:trace contextRef="#ctx0" brushRef="#br0" timeOffset="74298.75">15945 8205 1470 0,'0'0'713'0,"0"0"-582"16,0 0-92-16,0 0-39 16,137-2-111-16,-100 12-486 0</inkml:trace>
  <inkml:trace contextRef="#ctx0" brushRef="#br0" timeOffset="74470.55">16027 8426 696 0,'0'0'1642'0,"0"0"-1334"15,0 0-211 1,0 0-81-16,0 0-16 0,134 4-109 16,-92-4-266-16,-9 0-497 0</inkml:trace>
  <inkml:trace contextRef="#ctx0" brushRef="#br0" timeOffset="75048.55">15501 8329 1084 0,'0'0'357'0,"0"0"-87"15,0 0 7-15,0 0-116 16,0 0-81-16,0 0 9 16,0 0-63-16,-5 0 19 15,5 14 39-15,0 5-15 16,0 5 2-16,8 2-50 0,-2 2-20 15,-1-2-2 1,-1 2-53-16,0-2-90 0,1-3-342 16,2-12-557-16</inkml:trace>
  <inkml:trace contextRef="#ctx0" brushRef="#br0" timeOffset="75657.78">17025 8186 914 0,'0'0'614'16,"0"0"-359"-16,0 0-97 16,0 0-20-16,0 0-109 15,0 0-27-15,0 0 11 16,-4 0-13-16,4 0 43 16,0 0-9-16,0 0 63 15,0 0-45-15,0 0-24 0,0 0-4 16,0 0-17-16,0 0-14 15,0 0-6-15,0 0-155 16,0 0-229-16,0-3-511 0</inkml:trace>
  <inkml:trace contextRef="#ctx0" brushRef="#br0" timeOffset="77907.23">16907 8226 1249 0,'0'0'630'0,"0"0"-520"16,0 0-21-16,0 0-41 15,0 0-29-15,0 0 12 16,0 0-30-16,-60-15 29 0,55-5-19 16,5-8 6-16,0-4-29 15,0 0 12-15,17 0 0 16,6 1 0-16,4 10 0 16,2 5-7-16,0 8-4 15,0 5 4-15,-2 3-6 16,-2 3 13-16,-6 21 0 15,-3 8-3-15,-5 7 14 16,-7 11 16-16,-4 9 4 16,0 6-30-16,0 3 60 15,-17 0-45-15,-11-4 11 16,-2-4 46-16,-8-8-29 16,-5-7 53-16,-3-9-29 15,-1-11-44-15,1-7 49 16,-2-7-59-16,9-11-8 0,5 0-2 15,9-8-4-15,9-16-12 16,12-5-36-16,4 0-63 16,0 0 65-16,16 5-30 15,9 9 71-15,2 6-17 16,3 9 44-16,4 0-17 16,4 0 15-16,0 16-19 15,1 2 59-15,2 4-47 16,1 0-1-16,-4-3-12 15,-3-7-28-15,6-12-43 16,-13 0-221-16,-3-12-471 0</inkml:trace>
  <inkml:trace contextRef="#ctx0" brushRef="#br0" timeOffset="78313.39">17410 7616 519 0,'0'0'1283'15,"0"0"-992"-15,0 0-253 16,0 0 11-16,0 0-2 16,0 0-35-16,0 0 41 15,17 95-42-15,-17-80 17 0,0-5-4 16,0-3-16-16,0-7 24 15,0 0-10-15,8 0-15 16,2-15-7-16,2-9-18 16,9-2-2-16,-2 0 19 15,4 2 1-15,-1 3 6 16,-4 10 28-16,2 7 18 16,0 4 54-16,2 0-65 15,1 1 7-15,3 17 4 16,-1 4-50-16,-2 5 27 15,3-1-29-15,-8-2-12 16,-3-4 1-16,-1-1-80 16,-3-8-44-16,-3-5-124 15,0-4-534-15</inkml:trace>
  <inkml:trace contextRef="#ctx0" brushRef="#br0" timeOffset="78578.97">18247 7529 1833 0,'0'0'498'0,"0"0"-288"16,0 0-112-16,0 0 35 16,-139 90-75-16,116-31 15 15,6 12-1-15,3 8-51 16,6 10 44-16,0 1-47 15,5 0-16-15,1-1-1 0,-1-3-1 16,0-4-21-16,3-8-43 16,0-9-61-16,0-11 50 15,33-17-105-15,4-15-348 16,7-15-503-16</inkml:trace>
  <inkml:trace contextRef="#ctx0" brushRef="#br0" timeOffset="79188.2">18930 7881 1430 0,'0'0'333'0,"0"0"-68"0,0 0-164 16,0 0 28-16,0 0-36 15,0 0 17-15,-76 107-61 16,43-71 40-16,-9-5-11 16,0 0-50-16,-5-2 42 15,2-5-45-15,5-6-17 16,4-6 2-16,8-5 5 15,10-7-13-15,4 0-2 16,10-7-57-16,4-17 30 16,0-10-55-16,2-2-1 15,14-3 53-15,-1 8-37 16,3 7 67-16,-3 8-1 16,1 8 9-16,0 5 14 15,6 3 0-15,2 0 3 16,4 14 39-16,1 11-40 0,-1 3 33 15,3 4-5-15,-2 3-40 16,0 2 21-16,-2-3-33 16,0 0-51-16,10-2-49 15,-6-8-218-15,1-10-630 16</inkml:trace>
  <inkml:trace contextRef="#ctx0" brushRef="#br0" timeOffset="79641.25">19292 8183 1943 0,'0'0'533'0,"0"0"-389"16,0 0-52-16,0 0-4 16,0 0-87-16,0 0 0 15,0 0 8-15,77-80 5 16,-75 80-14-16,0 0 0 15,-2 0 12-15,3 6 18 16,-1 14-14-16,0 6 9 16,-2 8 5-16,2 3-18 15,-2 5-9-15,0-3-3 16,0 1-30-16,0-4 18 0,0-6-72 16,0-3-20-1,-2-7-5-15,-7-6-103 0,1-4-116 16,-4-6-75-16,1-2 73 15,2-2 50-15,3 0 251 16,1 0 29-16,5 0 301 16,0 0 87-16,0 0-6 15,0 0-109-15,7-4-129 16,10-2-29-16,8 4-82 16,2 0-15-16,2 0-11 15,0 2-7-15,-2 0-34 16,4-8-123-16,-7 2-307 15,-4-4-244-15</inkml:trace>
  <inkml:trace contextRef="#ctx0" brushRef="#br0" timeOffset="79797.48">19654 8183 1483 0,'0'0'348'15,"0"0"-109"-15,0 0-146 16,147-7 7-16,-84 7-100 16,19 3-37-16,-17 3-189 15,-11-6-430-15</inkml:trace>
  <inkml:trace contextRef="#ctx0" brushRef="#br0" timeOffset="80016.14">19993 8003 1313 0,'0'0'541'0,"0"0"-251"0,0 0-182 15,0 0 105-15,0 0-97 16,-20 128-29-16,20-83-17 16,0 1-60-16,0-2 11 15,5-4-21-15,3-8-66 16,1-8 4-16,7-12-172 15,-1-8-344-15,3-4-329 0</inkml:trace>
  <inkml:trace contextRef="#ctx0" brushRef="#br0" timeOffset="80469.14">20583 7953 1066 0,'0'0'263'15,"0"0"-58"-15,0 0 113 16,-4 112-82-16,1-68-64 16,1 2-43-16,-2-4-56 15,0-4-36-15,-1-10 25 16,1-8-56-16,2-10 15 0,2-6 18 15,0-4-17-15,0-4 41 16,0-21-63-16,2-10-19 16,13-9 17-16,6-6-36 15,8-4 14-15,0 0 8 16,4 5-31-16,-4 10 46 16,-5 13-6-16,-2 9 7 15,-4 11 29-15,-5 6-16 16,4 0 38-16,-5 6-1 15,2 15-35-15,-1 7 41 16,-2 4-37-16,-1 4-7 16,-2 4 22-16,-3 2-28 15,-1-5 3-15,0-1-9 16,-2-7-49-16,4-4-39 16,-2-4-141-16,5-11-520 0</inkml:trace>
  <inkml:trace contextRef="#ctx0" brushRef="#br0" timeOffset="80828.42">21268 8297 1714 0,'0'0'230'0,"0"0"28"0,0 0-132 16,0 0 34-1,0 0-52-15,0 0-108 0,0 0-28 16,-72-66 20 0,88 66-3-16,-1 11 11 0,1-4 4 15,-5 1 14-15,-5 1 3 16,0-3-6-16,-4 0-9 16,-2-2 31-16,0 2-28 15,0-2 6-15,0-3 21 16,-5 3-35-16,0-1 40 15,3-2-41-15,2-1 1 16,0 0-8-16,0 0-1 16,0 0-16-16,0-5-46 15,0-12-190-15,10-2-436 0</inkml:trace>
  <inkml:trace contextRef="#ctx0" brushRef="#br0" timeOffset="81265.83">21858 7776 1629 0,'0'0'362'0,"0"0"-130"16,0 0-143-16,0 0 71 15,0 0-42-15,-83 127-60 16,56-80 36-16,1 4-51 15,-2-3-36-15,-5-2 20 0,5-9-13 16,1-4-14-16,3-13 0 16,1-6 7-16,4-10-2 15,-4-4-5-15,-2 0-21 16,3-18 20-16,0-10-86 16,6-7 31-16,8-5-4 15,8 1-37-15,0 3 53 16,0 4-5-16,12 11 19 15,7 10 20-15,2 6 20 16,4 5 18-16,2 0 32 16,4 16-8-16,0 7 43 15,0 3-40-15,-4 3-13 16,-2 4 34-16,-2-1-67 16,-4 0 24-16,-3-4-33 0,1-2 0 15,-3-4-9-15,11-3-72 16,-6-5-116-16,0-10-583 0</inkml:trace>
  <inkml:trace contextRef="#ctx0" brushRef="#br0" timeOffset="81687.64">22192 8061 1676 0,'0'0'295'0,"0"0"-129"0,0 0 23 16,0 0-81-1,0 0-108-15,0 0-3 0,0 0 3 16,5-35 34-16,10 45-34 16,-1-1 8-16,-4 1 10 15,-1 0-17-15,1 4-1 16,-6 2 28-16,-2 4-22 15,-2 4 13-15,0 2-14 16,0 2 3-16,-18-2 37 16,-4 2-21-16,-4-3 18 15,-1-4 26-15,2 2-32 16,10-6 21-16,3 0-50 16,12-4 5-16,0 0 5 0,7-1-11 15,22-1 6-15,9-4 23 16,6-3-27-16,1-4 5 15,2 0-13 1,-2 0 0-16,-3-9-21 0,0-4 5 16,-5-1-44-16,11-14-50 15,-11 6-195-15,-8-1-528 0</inkml:trace>
  <inkml:trace contextRef="#ctx0" brushRef="#br0" timeOffset="81953.17">22941 7582 1109 0,'0'0'643'0,"0"0"-419"15,0 0 45-15,40 117-44 16,-27-28-8-16,-6 31-107 15,-7 27-57-15,-13 7 30 16,-28-9-69-16,-17-11 7 16,-19-9-12-16,-21-6-9 15,-25-4-6-15,-21-9-94 16,-11-12-100-16,33-25-114 16,12-22-465-16</inkml:trace>
  <inkml:trace contextRef="#ctx0" brushRef="#br0" timeOffset="82718.64">19049 8593 1751 0,'0'0'382'16,"0"0"-209"-16,0 0-65 15,0 0-60-15,0 0-48 16,0 0-74-16,0 0-43 16,58 3-24-16,-23 5-251 15,3 1-336-15</inkml:trace>
  <inkml:trace contextRef="#ctx0" brushRef="#br0" timeOffset="83578">22201 8086 565 0,'0'0'388'16,"0"0"-128"-16,0 0-44 15,0 0-67-15,0 0-66 16,0 0 36-16,0 0-27 15,-2 0 2-15,2 0 28 16,0 0-44-16,0 0 22 16,0 0-47-16,0 0-52 0,0 0 13 15,4 0-14-15,-1 0-154 16,-3 0-179-16,0 0-254 0</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08:07.843"/>
    </inkml:context>
    <inkml:brush xml:id="br0">
      <inkml:brushProperty name="width" value="0.05292" units="cm"/>
      <inkml:brushProperty name="height" value="0.05292" units="cm"/>
      <inkml:brushProperty name="color" value="#FF0000"/>
    </inkml:brush>
  </inkml:definitions>
  <inkml:trace contextRef="#ctx0" brushRef="#br0">7777 2749 1149 0,'0'0'527'0,"0"0"-295"16,0 0 6-16,0 0-91 15,0 0-28-15,0 0-45 16,0 8-65-16,0-2 19 16,2 8-28-16,0 8 0 15,-2 11 46-15,2 11-25 16,-2 13 18-16,0 12 13 15,0 12-44-15,0 10 35 16,0 4-43-16,0-1 7 0,0-3-5 16,-2-4-2-1,0-13 0-15,0-12-2 0,2-13-74 16,0-18 3-16,0-31-115 16,4 0-205-16,7-18-256 0</inkml:trace>
  <inkml:trace contextRef="#ctx0" brushRef="#br0" timeOffset="1078.93">7613 2823 1048 0,'0'0'226'0,"0"0"-144"16,0 0 8-16,0 0 22 15,0 0-26-15,0 0-6 16,0 0-42-16,17-40-38 16,0 36 35-16,5 0-19 15,1 0 21-15,2 2 22 16,2-2-36-16,2 2 33 0,2-2-5 31,4 0-25-31,7 0 39 0,5-1-36 16,8 0 32-1,6 2 1-15,3-4-53 0,8 3 31 16,3 0-19-16,4 0-20 16,3 2 36-16,2-2-36 15,1-1 13-15,2 1 14 16,-3 1-22-16,3-2 16 15,1 0-3-15,-4 1-18 16,4-1 44-16,-1 0-36 16,-1 1 9-16,-1 0 10 15,-1-1-20-15,1 4 1 16,-3-1-9-16,1-2 6 0,-3 1 13 16,0 1-19-1,-1 1 16-15,-2-4 4 16,1 4-10-16,2-3 2 15,-1 2-12-15,0 0 1 0,0 0 15 16,-1 2-14-16,-3 0-2 16,4 0 15-16,0 0-5 15,4 0-7 1,2 0-3-16,-1 0-1 0,5 0-7 16,-2 0 8-16,0 0 0 15,-4 0 0-15,-3 0 6 16,-4 0-7-16,-1 0 1 15,-2 0 0-15,4 0-8 16,2 2 9-16,2-2-1 16,4 2 3-16,-2-2 8 15,-2 2-11-15,-2-2 0 16,-8 0-1-16,-2 1-5 16,-5 3 6-16,-1 1 0 15,-4-2 0-15,6 1 11 0,7 1-13 0,4 1 2 16,2 2 0-16,2-3-18 15,-6 4 18-15,-8-4 0 16,-8 3-6-16,-11-1 3 16,-6-1 3-16,-12 0 0 15,-8-2 0-15,-5-2-9 16,-7 0 9-16,-5 0 0 16,-4 0-7-16,0 2-1 0,0 6 2 15,0 8-13-15,0 9 19 16,0 11 22-16,0 7-11 15,0 10 11-15,0 5-7 16,0 5 0-16,0 5-12 16,0 5-3-16,0-1 9 15,0 1 6-15,2-3-15 16,5-6 0-16,-2-4 18 16,-1-8-8-16,1-10-10 15,-3-8 0-15,-2-9 1 16,0-13 9-16,0-6-10 15,0-4-13-15,0-4-36 16,-54 0-176-16,-4 0-67 0,-13-4-369 0</inkml:trace>
  <inkml:trace contextRef="#ctx0" brushRef="#br0" timeOffset="1391.38">7983 4088 82 0,'0'0'0'0</inkml:trace>
  <inkml:trace contextRef="#ctx0" brushRef="#br0" timeOffset="2641.06">7946 3695 221 0,'0'0'504'0,"0"0"-404"16,0 0-57-16,0 0 25 16,0 0 29-16,0 0 4 15,0 0 42-15,-34-56-34 16,32 55 36-16,-2-2 33 16,0 2-56-16,-1 1-19 15,-4 0-100-15,-4 0 23 0,-6 0-52 16,-5 0 7-16,0 9-53 15,-1 3 11-15,1-1 34 16,3-4 27-16,8 2 0 16,0-2 1-16,4-1-7 15,4-2 16-15,1 3-10 16,4-6 0-16,0 1 16 16,0 1-4-16,0-3 16 15,0 0-9-15,0 0 45 16,0 0-40-16,0 0 36 15,4 0 23-15,7 0-39 16,3 0 17-16,3 0-30 16,6 0-24-16,6 0 42 15,2 0-43-15,5 0 22 16,4-3-3-16,2 1-25 0,6 1 33 16,2-2-33-16,4 3 0 15,4-1 0-15,0-2 10 16,2 2-10-16,5-4 0 15,-3 3 14-15,1 0-8 16,-3 1-6-16,0 1 0 16,-2 0 3-16,-1-3 6 15,3 3 1-15,3 0-1 16,-1-1 6-16,0 1-8 16,2 0-7-16,-5 0 0 0,-1 0 0 15,-2 0 16 1,-2 0-13-16,-1 0 6 0,-2 0 2 15,3 1 13-15,-3 3-24 16,2-4 0-16,1 2 16 16,-1-2-1-16,-1 0-10 15,1 0-5-15,-2 0 18 16,-1 0-14-16,-2 0-4 16,-1 0 0-16,-2 0 1 15,2 0 13-15,0 2-8 16,4 0-6-16,-1 1 18 15,2-2-14-15,2 2-4 16,-1-3 0-16,-2 1-4 16,-4-1 14-16,-3 0-10 15,-1 3 2-15,-1-3 15 0,0 1 0 16,3-1-17-16,4 2 0 16,0 1 7-16,5-2 5 15,2 2-12-15,-1 1 0 16,1-3 12-16,-3 5-9 15,1-1-3-15,-3 2-3 16,-2 0-16-16,5-1 26 16,-2-2-7-16,7 0 0 15,1-2 17-15,4-2-19 16,1 2 2-16,2-2 0 16,0 0-12-16,0 0 18 15,-3 0-6-15,-2 0 0 16,1 0 15-16,-3 2-13 0,5-2-2 15,-1 0 0-15,2 0-12 16,5 0 21-16,0 0-9 16,-2 4 3-16,2-1 10 15,-2 3-2-15,0 1-11 16,0-4 0-16,0 4-10 16,-1-1 10-16,0-1 0 15,1 2 0-15,0-1 10 16,-4 0-14-16,-7 0 4 15,-5-2 0-15,-11 0-9 16,-5 0 19-16,-14-4-10 16,-2 0 32-16,-10 0-31 15,-4 0 40-15,-3 0-41 16,-4 0 7-16,0 0-16 16,-2 0 1-16,-27 0-82 0,-83 8-97 15,4 3-169-15,-22-3-162 0</inkml:trace>
  <inkml:trace contextRef="#ctx0" brushRef="#br0" timeOffset="3375.27">5631 3826 619 0,'0'0'190'0,"0"0"75"15,0 0-21-15,0 0-36 16,38 120 83-16,-27-68-85 16,0 9-48-16,-2 1-69 15,-5-1-29-15,0 2 19 16,2-1-39-16,-4 0-15 15,0-2-5-15,0-1-4 16,-2-8-15-16,0-2-1 16,0-9-20-16,0-9 18 15,0-8-140-15,0-9-40 16,0-14-41-16,0 0-102 16,-2-20-4-16</inkml:trace>
  <inkml:trace contextRef="#ctx0" brushRef="#br0" timeOffset="5249.01">5620 3735 818 0,'0'0'383'16,"0"0"-285"-16,0 0-57 0,0 0 10 16,0 0-31-16,0 0-3 15,0 0 10-15,-16-23-26 16,16 23 64-16,0 0 11 16,0 0-34-16,0 0 41 15,0 0-17-15,0 0 3 16,0 0 8-16,0 0-69 15,0 0 52-15,9 0 0 16,5 0-22-16,1 0 37 16,3 0-32-16,4 0 6 15,2 0 28-15,1 0-55 16,4 0 9-16,0 0-10 16,4 0-15-16,1 0 28 15,1-3-34-15,6 0 2 16,-1-1 29-16,7 0-30 0,-1-1 23 15,4 3-24-15,-2 0 13 16,2 1-2-16,-2 1-11 16,-1-3 0-16,-1 2 3 15,2-1 10-15,-6-3-13 16,1 4 0-16,-6-4 12 16,-1 3 0-16,-1 0-12 15,-1 1 0-15,-1 1 6 16,-1 0 6-16,2 0-12 15,-1 0 0-15,-4 0 4 16,0 0-4-16,-3 0 0 16,1 0 1-16,-1 0-6 0,-1 0 16 15,0 0-11-15,-4 0 0 16,4 0 9-16,-2 1-9 16,1-1 0-16,1 2 0 15,-3-2-6-15,2 2 12 16,1 0-6-16,-2 1 0 15,0-2 11-15,2 1-14 16,2 1 3-16,0-3 0 16,0 2-11-16,2-1 24 15,0 3-13-15,0-2 0 16,-3 0 1-16,1 0-4 16,-5 1 3-16,3 1 0 15,0-3-10-15,1 2 20 0,6 0-10 16,-4 0 0-16,6-2 9 15,-5 2-12-15,-1-2 3 16,-1 2 0-16,-2-3-9 16,-3 0 20-16,1 1-11 15,-4-1 0-15,1 0 7 16,-4 0-7-16,0 0 0 16,-3 0 0-16,1 0-12 15,-2 0 20-15,2 0-8 16,2 0 0-1,0 0 9-15,1 0-9 16,3 0 0-16,1 0 0 0,0 0-12 16,2 0 19-16,-1 0-7 15,0 0 0 1,-2 0 11-16,-1 0-16 0,0 0 5 16,-1 0 0-1,3 0-7-15,-4 0 14 0,3 0-7 16,2-4 0-16,2 3 11 15,1-2-14-15,0 2 3 16,-3-2 0-16,0 3-12 16,-2-2 18-16,1 2-6 15,0 0 0-15,2 0 13 0,2-1-8 0,2 1-5 32,-1 0 0-32,0-3-6 15,3 3 15-15,-2-1-9 0,0 1 0 16,-2-3 15-16,-1 3-24 15,-2 0 9-15,-2 0 0 16,3 0-12-16,2 0 25 16,-2 0-13-16,9 0 0 15,2 0 9-15,1 0-10 16,5 0 1-16,2 0 0 0,1 0-5 16,-1 0 11-1,-2 0-6-15,1 0 0 16,-6 0 10-16,1 3-11 15,-3-2 1-15,2-1 0 16,1 0-16-16,3 0 21 16,0 0-5-16,3 0 0 15,1 0 10-15,-1 0-17 16,2 0 7-16,2 0 0 16,-4-1-9-16,-2-2 10 15,0 2-1-15,-4 1 0 0,-1 0 14 16,1 0-21-1,2 0 7-15,-1 0 0 0,6-3-7 16,0 3 13-16,3 0-6 16,1-2 0-16,0 0 14 15,0 2-15-15,-3 0 1 16,-1 0 0-16,-5 0-12 16,-3 0 13-16,-4 0-1 15,0 0 0-15,-4 0 18 16,2 0-26-16,0 0 8 15,-2 0 0-15,-1 0-11 16,-1 0 12-16,-3 0-1 0,1 0 2 16,-6 0 15-1,1 0-24-15,-2 0 7 0,-7 0 0 16,-2 2-16-16,-5-2 16 16,0 2 0-16,-2-2 0 15,0 3 3-15,0-2-16 16,0 3 13-16,0 5 0 15,2 6-12-15,0 6 25 16,3 7-11-16,-3 8 11 16,-2 8-3-16,2 4 8 15,-2 7-18-15,0 0 1 16,0 5 24-16,0 3-24 16,0-2 14-16,0 2 6 15,0 1-11-15,0 0 1 16,0 3-11-16,0-3 0 0,0-5 21 0,0-2-21 15,0-7 9-15,0-10 3 16,0-6 3-16,0-10-8 16,2-5-7-16,-2-8 0 15,0-5-9-15,3-3 9 16,-3-3-1-16,0 0-14 16,0 0-91-16,-9 0-86 15,-16-5-553-15</inkml:trace>
  <inkml:trace contextRef="#ctx0" brushRef="#br0" timeOffset="6498.72">5724 3635 388 0,'0'0'211'0,"0"0"-38"0,0 0 63 15,0 0-63-15,0 0-32 16,0 0-11-16,0 0-24 16,0 0 30-16,0 0-21 15,0 0-17-15,0 0-1 16,0 0-40-16,0 0 22 15,0 0-12-15,0 0-51 16,0 0 27-16,0 0-43 16,0 8 1-16,0 8 55 15,3 4-46-15,-1 4 41 0,2 5-16 16,-2 1-20-16,0 6 45 16,0 0-37-16,2 3-9 15,-2 4 42-15,0 1-56 16,0 0 22-16,-2-2-9 15,0 0-2-15,0-2 16 16,0-4-18-16,0 1-8 16,0-2 32-16,0 0-26 15,0 1 8-15,0-1-13 16,0 2 17-16,-2 0-14 16,2-4-5-16,0 0 0 15,0-1-5-15,0-3 19 16,0 1-14-16,0 1 1 15,0-3 11-15,0 0 6 16,0 0-18-16,0 0 0 0,0-4-13 16,0-3 22-1,4-2-9-15,-2-2 0 0,1-5 21 16,-1-5-21-16,-2-3 0 16,2 0 0-16,-2-1-15 15,0-3 25-15,0 1-10 16,0-1 0-16,0 0 17 15,0 0-19-15,0 0 2 16,0 0 0-16,0 0-13 16,0 0 10-16,2 0-27 15,-2 0-37-15,2-1-94 16,-2-10-87-16,0 4-353 16,0 2 24-16</inkml:trace>
  <inkml:trace contextRef="#ctx0" brushRef="#br0" timeOffset="7904.67">5669 4891 735 0,'0'0'217'15,"0"0"-81"-15,0 0 20 16,0 0-36-16,0 0 8 15,0 0-51-15,0 0-54 0,-7 0 12 16,7 0-22-16,0 0 28 16,0 0-10-16,0 0-31 15,0 0 44-15,2-2 19 16,9 2-8-16,1-3 36 16,3 2-44-16,3-2 22 15,5-1 0-15,3 0-44 16,8 1 36-16,1-1 1 15,5 0-43-15,2 0 23 16,-1-1-40-16,-1 2 5 16,-3 3 0-16,-3-3 8 15,-3 3-15-15,0 0 0 16,-2 0 1-16,2 0 19 16,5 0-19-16,0 0 6 15,6 0 3-15,0 0 5 0,3 0-13 16,2 0-2-16,0 0 0 15,-3 0 0-15,-1 0 7 16,-3 0-7-16,-3 0 3 16,3 0 15-16,1 3-17 15,-1-1-1-15,0-1 1 16,0 4 9-16,2-1-8 16,-4 0-2-16,1 2 4 15,-2-2 17-15,-1 1-21 16,1-2 0-16,0 1 0 15,3-2 22-15,-3-1-21 16,3-1-1-16,0 0 5 16,1 3 11-16,1-3-16 15,0 0 0-15,-2 2 0 16,2-2-8-16,-2 0 8 0,1 0 0 16,-1 0 2-16,0 0 9 15,0 0-11-15,0 0 0 16,2 0 1-16,0 0 2 15,1 0-3-15,-3 0 0 16,1 0-2-16,-6 1 11 16,1 2-9-16,-3-3 0 15,3 2 1-15,-1-2 7 16,6 0-8-16,3 0 0 16,3 0 9-16,0 0 0 0,0 0-9 15,-1 0 0 1,-1 0 12-16,-1 0-19 0,-2 0 7 15,-1 0 0-15,-1 0-3 16,-3 0 12-16,2 0-9 16,-1 0 0-16,-1 0 7 15,-1-2-8-15,2-1 1 16,0 2 0-16,0 1-15 16,-4 0 26-16,7 0-11 15,2 0 0-15,-1-2 8 16,5 2-15-16,0 0 7 15,0-3 0-15,-5 2 1 16,-2 1-1-16,-5-2 0 16,-1 2 0-16,-2-3 10 15,1 2-15-15,0-2 5 0,5 2 0 16,0-2-11-16,1 3 20 16,4-1-9-16,-1 1 0 15,1-3 7-15,1 3-9 16,-2 0 2-16,3 0 0 15,-3 0-11-15,-1 0 17 16,1-1-6-16,0 1 0 16,-1 0 11-16,1-2-11 15,-2 2 0-15,2-3 0 16,1 3-14-16,-4-1 15 16,0-2-1-16,-3 2 0 15,-1 1 18-15,-2 0-27 16,1 0 9-16,-1 0 0 0,0 0-10 15,-1 0 18 1,-1 0-8-16,0 0 0 0,-4 0 12 16,-2 0-16-16,-3 0 4 15,-7 0 0-15,-1 0-6 16,-5 0 13-16,-1 0-7 16,1-4 0-16,1 1 17 15,-2 1-5-15,1 1-12 16,0-1 0-16,-4-1-8 15,-1 3 26-15,-2 0-15 16,-2 0 5-16,2 0 6 16,1 0 4-16,1 0-18 15,-2 0 0-15,2 0-6 16,0-1 14-16,-2 1-8 16,0 0 0-16,-2 0 15 0,0 0-36 15,0 0 15-15,0 0-83 16,0-2-72-16,-8-1-358 15,2-1-288-15</inkml:trace>
  <inkml:trace contextRef="#ctx0" brushRef="#br0" timeOffset="8045.23">10746 4811 1670 0,'0'0'218'16,"0"0"-36"-16,0 0-182 15,0 0-261-15,0 0-763 0</inkml:trace>
  <inkml:trace contextRef="#ctx0" brushRef="#br0" timeOffset="-151392.25">3213 5879 608 0,'0'0'139'0,"0"0"-89"15,0 0-7-15,0 0-9 16,0 0-34-16,0 0 0 16,31-6-13-16,-26 6-31 15,0 0 44-15,-3 0-7 16,-2 0 7-16,0 0 0 16,0 0-97-16</inkml:trace>
  <inkml:trace contextRef="#ctx0" brushRef="#br0" timeOffset="-150361.54">3189 5881 555 0,'0'0'133'0,"0"0"-16"15,0 0-22-15,0 0-2 16,0 0 24-16,0 0-45 16,0 0 11-16,-2-3-20 15,2 3-10-15,0 0 22 0,0 0-11 16,0 0 20-1,0 0 10-15,0 0-10 0,0-3 10 16,0 3-49-16,0 0-7 16,0 0 26-16,0 0-31 15,0 0 8-15,0 0 2 16,0 0-23-16,0 0 25 16,0 0-28-16,0 0-11 15,0 0 24-15,0 0-30 16,0 0 20-16,0 0-12 15,0 0 0-15,0 0 2 16,0 0-10-16,0 0 0 16,0 0-3-16,0 0 9 15,0 0-6-15,0 0 0 16,0 0 4-16,0 0-13 0,0 0-34 16,0 0-39-16,-2 0-51 15,-3 0-159-15,-2 0-190 0</inkml:trace>
  <inkml:trace contextRef="#ctx0" brushRef="#br0" timeOffset="-147830.88">3198 5819 910 0,'0'0'275'0,"0"0"-136"15,0 0-16-15,0 0-59 0,0 0-20 16,0 0-17-16,0 0-25 16,13-12 33-16,-11 10 19 15,-2 2 53-15,2 0 71 16,-2 0-24-16,0 0 0 16,0 0-37-16,0 0-52 15,0 0-4-15,0 0-40 16,0 0-15-16,0 6-2 15,3 12 11-15,4 6-12 16,1 7 9-16,1 7-6 16,3 6 24-16,-1 4-20 15,2 2 0-15,0 2 5 16,2-4-4-16,-1-3-11 16,-3-7 0-16,-1-7 10 15,-6-5 2-15,-2-3-12 0,-2-6-19 16,0-5-41-1,0-5-127-15,0-7-156 0,-6 0-152 0</inkml:trace>
  <inkml:trace contextRef="#ctx0" brushRef="#br0" timeOffset="-147409.08">3215 5857 1420 0,'0'0'367'0,"0"0"-214"0,0 0 48 15,0 0-124-15,0 0-34 16,0 0-31-16,0 0-3 16,72-72 6-16,-45 68-15 15,0 2 0-15,-3 2-6 16,2 0 12-16,1 0-6 15,-2 6 0-15,0 7 9 16,-4 4 12-16,-3 4-21 16,-1 2 0-16,-11-1 7 15,-4 2 2-15,-2-4-3 16,0 0 53-16,-14-2 16 16,-3-2 45-16,-3-2-35 15,-1-1-34-15,4-3-4 0,3-3-41 16,5-1-1-1,3-1-5-15,2-4-40 0,-1-1-10 16,3 0-78 0,-1 0-78-16,3-1-148 0,0-11-236 0</inkml:trace>
  <inkml:trace contextRef="#ctx0" brushRef="#br0" timeOffset="-146143.79">3766 5855 1340 0,'0'0'502'0,"0"0"-345"16,0 0-53-16,0 0 21 15,0 0-55-15,0 0-52 16,0 0-14-16,109-86-4 16,-78 46-16-16,-6-4 5 15,-8-6-6-15,-7 1 8 0,-6 4 9 16,-4 4 0-16,0 11 28 16,-3 8-4-16,-8 6 18 15,1 7-22-15,1 9-20 16,-5 0-1-16,1 11-25 15,-1 16 26-15,-1 16 11 16,4 9-5-16,4 9-6 16,7-1 0-16,0 2 7 15,2-4-2-15,14-4-5 16,1-6 0-16,-1-4-2 16,-1-6 10-16,-1-8-8 15,-5-9 0-15,0-7 10 16,-3-8-13-16,2-6 3 15,2 0-21-15,9-10 15 0,3-18-34 16,2-8-104-16,3-6-36 16,0 3 15-16,-5 3 124 15,-1 9 20-15,-6 4 21 16,-5 9 43-16,-2 3 11 16,-4 10 22-16,-2 1-16 15,3 0-32-15,-1 6 57 16,2 14-41-16,0 5-14 15,2 8 17-15,1-1-37 16,0 1 13-16,0-4-17 16,4-4 5-16,0-3 0 15,1-9-11-15,-1-4 0 16,3-7-6-16,3-2-42 0,2-9 23 16,4-14-34-1,-1-7-87-15,1-7 30 0,-3 3 9 16,-4 2 31-16,-7 4 69 15,-3 8 7-15,-5 6 67 16,0 8 88-16,-3 2-7 16,0 4-15-16,0 0-87 15,0 1-39-15,0 16 1 16,0 7 5-16,0 4-10 16,0 2 0-16,4-2 9 15,4-1-4-15,1-6-8 16,5-2 0-16,-1-8-2 15,1-7-16-15,3-4-25 0,1 0-19 16,2-12-32 0,0-11-66-16,1-4-5 0,-4-2 10 15,-1-1 45-15,-5 5 66 16,0 5 44-16,-4 4 86 16,-3 8 41-16,-4 4 101 15,0 4-32-15,0 0-94 16,2 0-36-16,3 15-50 15,-1 6 20-15,4 3-8 16,0 4-26-16,1-1 21 16,-1-2-23-16,6-3-68 15,11-8-97-15,-1-8-131 0,-2-6-350 16</inkml:trace>
  <inkml:trace contextRef="#ctx0" brushRef="#br0" timeOffset="-145597.04">5054 5811 1709 0,'0'0'494'16,"0"0"-325"-16,0 0-96 16,0 0-16-16,0 0-48 15,0 0-9-15,0 0 6 16,-80 86-5-16,78-61-2 15,2-4-4-15,0-1-56 16,0-5 48-16,2-4-24 0,4-5-11 16,-1-4 47-16,-1-2-28 15,0 0 29-15,3-5 0 16,2-12-10-16,2-6-64 16,1-4-75-16,-1-1-6 15,0 3 23-15,0 2 50 16,0 5 69-16,0 4 13 15,3 6 0-15,1 4 3 16,3 4-3-16,-1 0 0 16,-1 2 20-16,3 14-18 15,-6 3 28-15,0 6-6 16,-4-3-17-16,0 0 40 16,-5-2-28-16,0-4 0 15,1-4 22-15,-3-4-41 16,-2-3 12-16,3-5 11 0,-1 0-5 15,5-2 109 1,4-16-127-16,2-6-114 0,5-5 27 16,0 3 16-16,-3 2 44 15,1 6 27-15,-5 6 6 16,1 4 67-16,1 4-26 16,-3 4-36-16,4 0-11 15,6 8-55-15,-2 8-16 16,-3-2-198-16</inkml:trace>
  <inkml:trace contextRef="#ctx0" brushRef="#br0" timeOffset="-145347.09">5589 5845 1483 0,'0'0'672'0,"0"0"-518"15,0 0-55-15,0 0-65 16,0 0-27-16,0 0 13 15,-20 110-20-15,20-68 0 16,0 0-2-16,0 1 3 16,0-3-1-16,0-2 0 15,0-4 11-15,0-6-11 16,0-3 0-16,-5-8 0 16,-3-3-1-16,-6-6-9 15,-15-8-69-15,2 0-228 0,-2-10-372 16</inkml:trace>
  <inkml:trace contextRef="#ctx0" brushRef="#br0" timeOffset="-145190.69">4871 5620 1455 0,'0'0'332'15,"0"0"-161"-15,0 0-129 16,0 0-42-16,0 0-2 15,0 0-174-15,0 0 42 16,14 66-151-16,-45-39-1031 0</inkml:trace>
  <inkml:trace contextRef="#ctx0" brushRef="#br0" timeOffset="-145034.68">4550 5613 1580 0,'0'0'512'15,"0"0"-404"-15,0 0-68 16,0 0 57-16,0 0-14 16,0 0-77-16,49 129-6 15,-49-82-120-15,-15-8-350 0</inkml:trace>
  <inkml:trace contextRef="#ctx0" brushRef="#br0" timeOffset="-144628.52">6021 5476 1380 0,'0'0'538'0,"0"0"-247"15,0 0-116-15,0 0-92 16,0 0-40-16,0 0-27 15,0 0 66-15,2 147-15 16,7-89-18-16,0-3 14 16,2 1-63-16,-2-3 11 15,-3-5 4-15,-1-6-15 16,-5-4-15-16,0-8-87 16,0-11-177-16,-11-13-261 15,-7-6-771-15</inkml:trace>
  <inkml:trace contextRef="#ctx0" brushRef="#br0" timeOffset="-144503.55">5891 5784 1659 0,'0'0'510'0,"0"0"-245"15,0 0-155-15,0 0-66 16,114-62-44-16,-61 55-83 16,14 7-102-16,-13 0-172 15,-16 6-173-15</inkml:trace>
  <inkml:trace contextRef="#ctx0" brushRef="#br0" timeOffset="-143472.54">6264 5897 1182 0,'0'0'286'0,"0"0"-158"16,0 0-35-16,0 0-70 16,0 0 40-16,0 0-29 0,0 0 8 15,46 6 15-15,-19-20-44 16,0-3 0-16,2-6-13 15,-2 2-42-15,-1-2 41 16,-4 3-11-16,-3 6 12 16,-9 4 13-16,-1 4 23 15,-7 4 59-15,-2 2 30 16,0 0-63-16,0 2-5 16,0 14-29-16,1 8-1 15,4 2 14-15,-1 6-40 16,2-1 19-16,5-2-20 15,1-6 12-15,1-2-9 0,1-8-3 16,1-8-9-16,5-5-17 16,2 0-28-16,3-20-1 15,-1-6-81-15,-1-4-44 16,-6 0 112-16,-3 3 38 16,-5 6 30-16,-6 7 26 15,0 4 78-15,-1 8 103 16,-2-1-71-16,0 3-94 15,0 0 9-15,2 3-51 16,4 11 1-16,2 6 2 16,1 0 3-16,0 0-12 15,2-4-15-15,2-2-75 16,-1-6-37-16,3-6-42 16,-1-2 51-16,3 0 4 15,2-14-209-15,-4-3-240 0,-1-2 536 16,-4 1 33-16,-3 5 357 15,-5 4-30-15,-1 3-65 16,-1 4-10-16,0 2-112 16,0 0-83-16,0 0-57 15,0 10 1-15,3 8 3 16,-1 4-4-16,4 1 0 16,-2-2 10-16,-2-3 2 15,0-5-12-15,1-2 0 16,-1-5 9-16,2-4-7 15,2-2-2-15,6 0 0 16,3-10-1-16,8-12-34 16,2-6-73-16,1-8-58 0,-2-8 1 15,-3-8 18-15,-3-7-58 16,-7-4 109-16,-5 3 96 16,-4 7 12-16,-2 13 118 15,0 13 22-15,0 16-10 16,0 7-13-16,0 4-78 15,0 7-43-15,-4 20-8 16,2 11 10-16,2 12-10 16,0 5 0-16,0 3 12 15,8-4 1-15,4 0-4 16,-1-7 0-16,3-2 93 16,-3-7-64-16,-5-8-11 15,-2-9-27-15,1-7 12 0,-5-10-3 16,0-4 10-16,3 0 75 15,-3 0 37-15,4-9-81 16,5-3-17-16,2 0-32 16,7 2-1-16,2 1-1 15,6 8-45-15,3 1-30 16,0 0 8-16,-2 1-36 16,-4 15 23-16,-3-1 8 15,-9-1-41-15,-11-2 20 16,0-3-108-16,0-8-448 0</inkml:trace>
  <inkml:trace contextRef="#ctx0" brushRef="#br0" timeOffset="-143316.26">6952 5361 1741 0,'0'0'354'0,"0"0"-239"16,0 0-35-16,0 0-50 15,0 0-30-15,0 0-114 16,0 0-206-16,116 19-607 0</inkml:trace>
  <inkml:trace contextRef="#ctx0" brushRef="#br0" timeOffset="-143191.36">6506 5514 1483 0,'0'0'931'15,"0"0"-756"-15,0 0-82 16,0 0-93-16,0 0-102 16,0 0-478-16</inkml:trace>
  <inkml:trace contextRef="#ctx0" brushRef="#br0" timeOffset="-142488.34">8160 5813 902 0,'0'0'744'16,"0"0"-495"-16,0 0-4 15,0 0-88-15,0 0-19 16,0 0-36-16,0 0-45 16,0-74 40-16,-5 70-50 15,-11 3 8-15,-5 1-31 16,-6 0-15-16,-4 2 15 16,2 19-24-16,4 3 1 15,8 6-7-15,9 4 7 16,8-1-1-16,0-6 0 15,25-4-37-15,8-12 22 16,5-11-43-16,5 0 1 16,-3-30-35-16,-5-12-98 0,-8-12-25 15,-9-12 87 1,-7-8 5-16,-5-2 56 0,-3 1 59 16,-3 14 8-16,0 16 236 15,0 19-14-15,0 14 25 16,0 12-121-16,0 0-109 15,0 18 3-15,0 22-20 16,2 14 0-16,7 10 8 16,0 5 1-16,2-1-9 15,-2-6 0-15,-2-6-27 16,-7-12-50-16,0-11-88 16,-7-14-133-16,-13-11-29 15,0-8-582-15</inkml:trace>
  <inkml:trace contextRef="#ctx0" brushRef="#br0" timeOffset="-142051">8064 5566 1446 0,'0'0'484'16,"0"0"-218"-16,0 0-43 15,0 0-125-15,0 0-60 16,0 0-38-16,0 0-9 16,169-24-22-16,-93 46-89 15,-1 5-28-15,-3-1-19 16,-9-1-6-16,-15-3 78 15,-12-5 22-15,-14-6 54 16,-13-5 19-16,-6-1 58 16,-3-4 149-16,0 2 26 15,-5 3-83-15,-13 2-19 0,-4 6-84 16,-1 2-1 0,0 4 15-16,4 1-53 0,6 2 14 15,6 1-22-15,7-2 13 16,0-2-10-16,0-4-3 15,16-8-26-15,7-8-12 16,6 0-29-16,2-14-5 16,2-12-66-16,-7-5 7 15,-6 2 122-15,-8 3 9 16,-8 8 84-16,-1 5 130 16,-3 7-83-16,0 5-16 15,0 1-66-15,0 0-40 16,0 10-18-16,2 10 6 15,9 4-24-15,5 0-57 16,3-1-119-16,14-8-70 0,-1-9-71 16,-4-6-447-16</inkml:trace>
  <inkml:trace contextRef="#ctx0" brushRef="#br0" timeOffset="-141847.93">9013 5698 1603 0,'0'0'681'15,"0"0"-404"-15,0 0-134 16,0 0-73-16,0 0-63 16,0 0 10-16,0 0-8 15,-27 88-9-15,25-53 0 16,2-5-3-16,0-3 3 16,2-8 0-16,7-9-49 0,3-8-74 15,5-10 33-15,-1-18-74 16,-7-7-423-16</inkml:trace>
  <inkml:trace contextRef="#ctx0" brushRef="#br0" timeOffset="-141644.85">8810 5292 1642 0,'0'0'695'0,"0"0"-499"15,0 0-13-15,0 0-106 16,0 0-39-16,-118 18-13 15,111 4-19-15,7 0-6 16,0 0 0-16,5 0 11 0,15-3 1 16,9 2-12-16,7-5-8 15,1 2-5-15,11 7-147 16,-9-6-189-16,-12-1-419 0</inkml:trace>
  <inkml:trace contextRef="#ctx0" brushRef="#br0" timeOffset="-141488.62">8648 6322 2365 0,'0'0'466'16,"0"0"-387"-1,0 0-79-15,0 0-365 0</inkml:trace>
  <inkml:trace contextRef="#ctx0" brushRef="#br0" timeOffset="-141051.25">9485 5293 2155 0,'0'0'522'16,"0"0"-472"-16,0 0 10 16,0 0-53-16,0 0 28 15,27 141 22-15,-12-77-57 0,1 8 18 16,-1 0-18-1,-1-5 15-15,-3-5-33 0,-9-10-39 16,-2-2-159-16,-8-14-296 16,-7-14-459-16</inkml:trace>
  <inkml:trace contextRef="#ctx0" brushRef="#br0" timeOffset="-140926.28">9379 5835 1577 0,'0'0'863'0,"0"0"-645"15,0 0-39-15,0 0-135 16,0 0-44-16,133-54-78 0,-68 46-299 16,-12 4-614-16</inkml:trace>
  <inkml:trace contextRef="#ctx0" brushRef="#br0" timeOffset="-139926.47">9749 5884 1692 0,'0'0'400'16,"0"0"-250"-16,0 0-24 15,0 0-111-15,0 0-2 16,95-103-13-16,-61 81-31 16,-4 2-2-16,0 2 8 15,-8 6 25-15,-2 0 10 16,-6 6 2-16,-3 4 38 0,-3 2-23 15,-1 0-11-15,0 3 53 16,0 16-35-16,-1 4 10 16,3 4-4-16,0 3-39 15,0 0 27-15,0 0-28 16,2-3 0-16,2-8 2 16,-2-3-2-16,3-7-2 15,3-9-51-15,4 0-44 16,5-5 27-16,1-17-166 15,0-6-74-15,7-16-42 16,-8-1-51-16,-4 3-151 16,-4 10 356-16,-13 19 198 15,-5 1 705-15,2 4-332 16,-2 0-22-16,0 2 19 16,0 6-141-16,0 0-112 0,0 0-82 15,0 7-22-15,0 15 2 16,0 5-3-16,0 2-2 15,0 2 26-15,4 1-35 16,6-3 12-16,0-6-13 16,3-5 13-16,3-4-7 15,0-8-6-15,2-6-40 16,4 0 18-16,5-6-23 16,2-14-38-16,1-4-113 15,-1-4-31-15,-3 0 145 16,-2 2 82-16,-8 5 13 15,-5 6 166-15,-7 5 2 0,-2 6 25 16,-2 4-69-16,0 0-89 16,0 0-17-16,0 2-31 15,0 12 0-15,0 4-3 16,5 2 4-16,-1-1-1 16,5 0 0-16,0-3-36 15,2-3-5-15,5-6-61 16,1-6-30-16,4-1-27 15,1 0-9-15,1-7-3 16,-2-9 24-16,0-2-21 16,-3 2 84-16,-7 2 84 15,-5 4 73-15,-2 4 115 16,-4 2 24-16,0 1 31 0,0 3-112 16,0 0-114-1,0 0-17-15,0 7-20 0,0 9 20 16,0 4-17-16,0 4 18 15,10 2-1-15,9 0 0 16,8 0-30-16,5-2-10 16,1-2-56-16,2-8 16 15,-1-1 36-15,-5-7-23 16,-7-3 40-16,-6 0 27 16,-5-3 61-16,-9 1 110 15,-2 1-26-15,0 2-8 16,0 4-45-16,0 6-83 15,-13 7 13-15,-7 1-22 0,-5 0-1 16,-8-4-39 0,-27-16-112-16,8-2-203 0,2-6-345 0</inkml:trace>
  <inkml:trace contextRef="#ctx0" brushRef="#br0" timeOffset="-139754.62">10541 5320 1707 0,'0'0'366'0,"0"0"-139"16,0 0-22-16,0 0-137 16,0 0-38-16,134-50 10 15,-105 72-38-15,-16 9-4 16,-13 6-10-16,-46 26-55 16,-22-6-1-16,0-11-426 0</inkml:trace>
  <inkml:trace contextRef="#ctx0" brushRef="#br0" timeOffset="-138645.56">12618 5641 1493 0,'0'0'401'16,"0"0"-244"-16,0 0-36 15,0 0-74-15,31-105-46 16,-13 73-1-16,0 0 0 16,-4 0-46-16,-1 2 36 15,-5 2 10-15,-3 6 0 16,-5 4 16-16,0 4 34 16,0 6 39-16,0 2 21 15,-2 3-67-15,2 3-3 16,0 0-40-16,0 0-91 15,0 12 36-15,11 7 12 16,9 0 8-16,3 6-1 16,7-1-48-16,2 2 40 0,-1-1-15 15,2 6 2 1,0-3 47-16,-3 5-5 0,-8-4 15 16,-7 3 1-16,-3-4 27 15,-9-2 85-15,0-3 15 16,-3-3-16-16,0 0 13 15,3-3-85-15,5 0-6 16,4-3-11-16,5-7-22 16,10-1 23-16,4-6-24 15,5 0-29-15,5-11-23 16,1-25-207-16,-9 2-63 16,-8 0-194-16</inkml:trace>
  <inkml:trace contextRef="#ctx0" brushRef="#br0" timeOffset="-137926.93">13069 4892 1787 0,'0'0'528'15,"0"0"-382"-15,0 0-6 16,0 0-109-16,0 0 6 16,0 0-37-16,0 0-5 15,137-19-1-15,-112 23-30 16,-10 5 19-16,-6 6-7 15,-9 1-13-15,0 2 37 16,-2 4 7-16,-20 5 20 16,-3-2 40-16,1 1-45 15,3-4 21-15,10-1-38 16,5-7 14-16,6-1-26 16,0-3 7-16,17-3 0 0,12-6 43 15,6-1-19-15,2 0 12 16,-1 0-8-16,-5-1-22 15,-6-4 14-15,-8 3-20 16,0 2-48-16,-1 0-8 16,9 0-142-16,-5 7-172 15,-5 0-213-15</inkml:trace>
  <inkml:trace contextRef="#ctx0" brushRef="#br0" timeOffset="-137520.82">13850 5530 1644 0,'0'0'532'15,"0"0"-390"-15,0 0 53 16,0 0-93-16,0 0-46 16,0 0-8-16,123-26-47 15,-79 26-2-15,-1 0 1 16,-1 0-177-16,-12 10-348 16,-8 2-767-16</inkml:trace>
  <inkml:trace contextRef="#ctx0" brushRef="#br0" timeOffset="-137333.33">13911 5784 2275 0,'0'0'554'0,"0"0"-470"16,0 0 6-16,0 0-69 15,0 0-21-15,166-25-44 16,-103 19-231-16,-10-2-447 0</inkml:trace>
  <inkml:trace contextRef="#ctx0" brushRef="#br0" timeOffset="-136911.56">14993 5134 1759 0,'0'0'396'0,"0"0"-250"16,0 0-60-16,0 0-64 15,0 0 11-15,0 0-33 16,-135 73 1-16,106-32 35 15,2 3-36-15,4 6 32 16,5 4 6-16,9 6-37 0,7 2 36 16,2 1-37-1,2-5 1-15,19-11-7 0,6-6 7 16,6-11-1-16,3-12 0 16,1-12-18-16,3-6 12 15,-4-3-4-15,-2-24-16 16,-13-7 25-16,-7-8 2 15,-14-1 2-15,0 2 9 16,-6 3 1-16,-19 9 44 16,-6 9-57-16,-5 13-60 15,-17 7-102-15,11 12-126 16,5 7-279-16</inkml:trace>
  <inkml:trace contextRef="#ctx0" brushRef="#br0" timeOffset="-136193.01">15383 5597 1415 0,'0'0'305'0,"0"0"-157"15,0 0-64-15,0 0-36 16,24-105-41-16,-16 72-5 16,-2 0 46-16,-4 1-35 15,-2 2 92-15,0 6 56 16,0 6-35-16,0 3-31 15,-6 6-47-15,-4 4-11 0,2 5-33 16,-1 0 7-16,-1 0-11 16,2 11 0-16,6 5-51 15,2 4-5-15,2 1-74 16,22 0-65-16,8-3 34 16,5-2-55-16,2-2-19 15,-1-4 27-15,-7-2 102 16,-4 3 106-16,-4-4 16 15,-2 1 69-15,-3 0 90 16,-8 2-43-16,-1 1-13 16,-4 2-4-16,-5 3 14 15,0 2 38-15,0 5-59 16,0 1-30-16,0-1-11 16,0 2-65-16,7-6 23 0,4-2-25 15,2-7-3-15,7-4-15 16,7-6-62-16,23 0-68 15,-7-15-117-15,-3-7-440 0</inkml:trace>
  <inkml:trace contextRef="#ctx0" brushRef="#br0" timeOffset="-135536.87">16350 5484 1506 0,'0'0'375'0,"0"0"-116"16,0 0-64-16,0 0-76 16,0 0-67-16,0 0-51 15,0 0 15-15,42-4 1 16,-30 2-17-16,-4 0 61 16,-1 2-9-16,-5 0 25 15,0 0-32-15,-2 0-15 16,2 0 18-16,4-2-47 15,-2 2 17-15,2 0-7 0,-1-2-1 16,1 2 9-16,-4 0-18 16,4 0-1-16,-4 0 29 15,0 0-28-15,2 0 4 16,3-2-5-16,-1 2 13 16,6 0-2-16,-1 0-11 15,2 0 0-15,-1-3-11 16,-2 3 20-16,-1 0-9 15,-4 0 0-15,-3 0-10 16,-2 0-5-16,0 0-58 16,0-1-135-16,0-4-347 15,0 0-822-15</inkml:trace>
  <inkml:trace contextRef="#ctx0" brushRef="#br0" timeOffset="-134724.59">17096 5191 52 0,'0'0'1260'0,"0"0"-953"16,0 0-68-16,0 0-41 16,0 0-57-16,0 0-5 15,0 0-47-15,2-30-7 16,-8 26-14-16,-9 0-17 15,-6 2 7-15,-5 2-21 16,-1 0-10-16,-4 0 12 16,4 6-33-16,0 10 0 15,5 2-6-15,6 4 12 16,4 4-23-16,9 1 11 16,3-4-20-16,0 2 14 0,11-7-32 15,9-6 20-15,4-6-22 16,8-6-6-16,1 0 18 15,3-8-45-15,-1-14-73 16,-6-2 17-16,-5-5-6 16,-6 4 98-16,-6 3 28 15,-3 4 9-15,-7 7 95 16,0 5 41-16,-2 6-34 16,0 0-66-16,2 0-36 15,0 13-24-15,2 11 24 16,4 6-6-16,-1 7-1 15,-1 3 7-15,3 4 0 16,-2 3-10-16,0 0 11 16,-1 0-1-16,-4-2 0 15,-2-4-6-15,0-5 0 0,0-5 0 16,-4-9 6-16,-12-7 12 16,-1-6 41-16,-4-5 85 15,-6-3-14-15,3-1-67 16,2 0 23-16,4 0-54 15,7 0-19-15,5 0 14 16,4 0-14-16,-2 0-5 16,4 0-2-16,0 0 13 15,0 0-17-15,0 0 4 16,0 0-18-16,0 0 16 16,0 0-63-16,-4 0-81 15,-5 0-193-15,1 0-711 0</inkml:trace>
  <inkml:trace contextRef="#ctx0" brushRef="#br0" timeOffset="-133903.12">18189 5423 1433 0,'0'0'490'16,"0"0"-364"-16,0 0 5 15,0 0-42-15,0 0-36 16,-104 121-38-16,102-74 16 15,2-2-25-15,2-4-3 0,21-7 4 16,8-9 4-16,9-6-22 16,9-11 7-16,32-8-98 15,-12-10-71-15,-7-9-346 0</inkml:trace>
  <inkml:trace contextRef="#ctx0" brushRef="#br0" timeOffset="-133593.94">18748 5350 2063 0,'0'0'474'16,"0"0"-331"-16,0 0-51 0,0 0-71 16,0 0-9-16,0 0-12 15,0 0-2-15,-58 132-13 16,62-100-2-16,14-2 2 15,4-8 4-15,0-7-23 16,-1-8 32-16,-6-7 2 16,-3 0 8-16,-2-4 63 15,-3-14-54-15,-3-4 2 16,-4-4 4-16,0-6-14 16,0-4-18-16,0-3-18 15,0 0-115-15,-4-26-94 0,-1 11-268 16,5 3-943-16</inkml:trace>
  <inkml:trace contextRef="#ctx0" brushRef="#br0" timeOffset="-133432.38">19019 4692 1964 0,'0'0'329'0,"0"0"-243"15,0 0-84-15,-44 109-4 16,28-37-159-16,7-10-139 16,4-8-827-16</inkml:trace>
  <inkml:trace contextRef="#ctx0" brushRef="#br0" timeOffset="-133029.42">19389 5307 1741 0,'0'0'388'0,"0"0"-279"0,0 0-94 15,0 0-2-15,0 0-13 16,0 0 12-16,78 119-19 15,-68-97 7-15,-6-6-25 16,-4-8 24-16,2-8 1 16,-2 0 25-16,2-5-25 15,5-18-6-15,3-5-75 0,7-6-46 16,3 2 42-16,-1 5 70 16,0 8 15-16,-2 7 2 15,-3 5 51-15,-1 7-5 16,1 0 25-16,1 3-12 15,-1 15-30-15,1 5 21 16,3 7-52-16,-1-1-6 16,8 5-71-16,-3-8-137 15,-2-10-388-15</inkml:trace>
  <inkml:trace contextRef="#ctx0" brushRef="#br0" timeOffset="-132623.28">20028 5252 1575 0,'0'0'655'16,"0"0"-502"-16,0 0 4 15,0 0-97-15,0 0-53 16,0 0 4-16,0 0-11 16,-115 121 0-16,105-84-18 15,8-7-52-15,2-9 22 16,0-6-44-16,0-9-9 15,0-6 39-15,10 0 6 16,9 0 47-16,4-8-85 16,2-2-11-16,1 5 17 0,-4 2-3 15,1 3 17-15,-3 3 62 16,-1 20 6-16,2 9 6 16,1 10 8-16,3 6 0 15,-3 5-8-15,-2 1 0 16,-5-6 0-16,-3-6 1 15,-8-7 9-15,-4-10 53 16,0-8 51-16,-6-11 68 16,-13-6 106-16,-3 0-143 15,0 0-91-15,2-17-6 16,0-3-48-16,7-4-53 16,8-26-85-16,3 6-205 15,2-4-664-15</inkml:trace>
  <inkml:trace contextRef="#ctx0" brushRef="#br0" timeOffset="-131139.25">20372 5084 1689 0,'0'0'225'16,"0"0"-107"-16,0 0-76 15,80-139-6-15,-56 95-9 16,-3 3-20-16,-12 9 1 16,-9 8 2-16,0 6 61 15,-5 8 78-15,-13 6-70 16,-1 4-23-16,0 6-35 0,1 25-13 16,5 13-14-1,2 10 6-15,4 12 0 0,7 3-3 16,0 4 3-16,0-2 0 15,0 0 0-15,4-8 6 16,4-7-6-16,-4-12 0 16,0-11 0-16,-2-16-5 15,3-7 6-15,1-10-1 16,4 0 0-16,5-13-3 16,7-12-143-16,5-8-114 15,-2-6 65-15,-1 3 44 16,-6 4 43-16,-5 9 108 0,-1 5 48 15,-6 9 46-15,1 5 2 16,-3 4-49 0,1 0-36-16,2 0 50 0,-3 8-20 15,0 8 18-15,3 4 3 16,-6 8-41-16,4 2 15 16,-2 2-15-16,2-3-20 15,-1 0 27-15,3-5-28 16,-1-6 6-16,4-3 6 15,0-8-2-15,1-7 2 16,5 0 10-16,7-4-22 16,3-18-7-16,5-8-143 15,-3-4-63-15,2-4-46 0,-7 2-73 16,-5 6 83 0,-7 5 249-16,-5 10 158 0,-2 5 167 15,-4 6-94-15,0 4-78 16,0 0-86-16,0 8-67 15,0 16 35-15,0 4-8 16,0 6-27-16,5 2 28 16,4-2-28-16,2-1 10 15,5-10-4-15,1-5 6 16,4-6-9-16,1-9 3 16,4-3-3-16,3-5 6 15,2-17-9-15,1-10-47 16,-6-4-2-16,-3-5-10 15,-7 0 44-15,-7 5 1 16,-7 1 14-16,-2 12 60 0,0 5 30 16,-4 5 12-16,-13 8-11 15,0 5-51-15,-3 0 0 16,2 4-39-16,-2 16 10 16,6 7-11-16,6 8 0 15,8 0 0-15,0 2-1 16,0-3-17-16,18-8-1 15,6-6-37-15,2-7-14 16,8-10 20-16,-1-3-54 16,4-3 18-16,-4-18-4 15,0-5-80-15,-2 0-48 16,-2-2 62-16,-7 2 68 16,-4 6 88-16,-2 3 36 15,-7 7 65-15,-4 7 48 16,1 3-82-16,-4 0-28 0,0 9 2 15,0 12-19-15,-2 5 25 16,0 3-46-16,0 2 7 16,0-1-4-16,0-2 5 15,0-6-9-15,0-4 0 16,0-5 1-16,0-7 7 16,0-6-8-16,0 0 19 15,0-5-19-15,12-17-9 16,1-6-26-16,5-6-8 15,5-2 4-15,-2 2 29 0,4 0 20 16,0 7-6 0,-3 5 33-16,0 8-36 0,-4 6 8 15,-1 8-9 1,-4 0-22-16,-1 11 16 0,0 11-7 16,-8 6-1-16,0 4 13 15,-4 0-20-15,0-4 20 16,0-4 1-16,0-6 0 15,0-5 52-15,0-7-36 16,0-6 27-16,0 0 23 16,9-6 11-16,7-17-77 15,4-4-45-15,4-4 4 16,5-1 39-16,-2 3-21 16,1 6 23-16,0 5 10 15,-1 5-10-15,-3 8 24 0,3 2-11 16,-3 3-12-16,1 3 19 15,-2 15-20-15,-6 4-6 16,-3 6 6-16,-6 2-32 16,-8 0-11-16,0 6-33 15,-14-10-71-15,-5-7-151 0</inkml:trace>
  <inkml:trace contextRef="#ctx0" brushRef="#br0" timeOffset="-130983.06">21060 4889 1862 0,'0'0'367'0,"0"0"-241"16,0 0-3-16,0 0-69 16,0 0-54-16,165-78-89 15,-116 94-147-15,-13 4-256 0</inkml:trace>
  <inkml:trace contextRef="#ctx0" brushRef="#br0" timeOffset="-130701.88">21187 5963 1735 0,'0'0'672'16,"0"0"-619"-16,0 0-53 15,0 0-550-15</inkml:trace>
  <inkml:trace contextRef="#ctx0" brushRef="#br0" timeOffset="-130077.02">20766 5081 1482 0,'0'0'543'16,"0"0"-474"-16,0 0-69 15,0 0-227-15,0 0-102 0</inkml:trace>
  <inkml:trace contextRef="#ctx0" brushRef="#br0" timeOffset="-129717.7">22413 4871 2131 0,'0'0'314'0,"0"0"-298"15,0 0 21-15,0 0-30 16,58 108 5-16,-39-58 31 16,2 6-32-16,-3 4 26 15,-3 1 2-15,-1-3-39 16,-3-5 25-16,-1-4-23 16,-2-9-2-16,-4-8 0 15,3-9-75-15,6-10-106 16,-2-7-143-16,2-6-363 0</inkml:trace>
  <inkml:trace contextRef="#ctx0" brushRef="#br0" timeOffset="-128796.08">22891 5031 1739 0,'0'0'599'16,"0"0"-452"-16,0 0 14 15,0 0-106-15,0 0-45 16,0 0-4-16,0 0 6 16,-117 68-12-16,103-36 0 15,8 0 2-15,3-2-5 16,3 0 3-16,0-1 0 16,9-5-9-16,7-2 10 0,6-6-2 15,7-2-5-15,6-8-14 16,8-6 3-16,6 0 8 15,-1-12-58-15,0-10 0 16,-10-5-52-16,-9-1 73 16,-12 0 44-16,-7 0 2 15,-10 0 21-15,0 3 43 16,0 6 4-16,-12 3 17 16,-3 6-60-16,-5 3 29 15,-1 2-32-15,3 5-20 16,-1 0 26-16,1 0-28 15,2 6 0-15,1 10-1 16,3 2 7-16,4 6-6 0,3 2 0 16,5 3 1-16,0 1-11 15,9-1 10-15,16 2-2 16,6-5-5-16,7-2-36 16,7-6-4-16,1-8-3 15,3-6-71-15,2-4-79 16,1-4 0-16,-3-16-65 15,-5-9-15-15,-2-3-95 16,-5-4 39-16,-12 0 277 16,-2-1 59-16,-7 2 315 15,-7 7-111-15,-5 7 82 16,-4 8-44-16,0 7-134 16,0 6-27-16,0 0-46 15,0 6-24-15,1 16 14 16,4 11-13-16,1 6 4 0,0 10 14 15,3 2-21-15,-1 5 19 16,4 3-22-16,1-1 2 16,1-4 13-16,-1-4-21 15,0-9 47-15,-1-9 52 16,-4-13-87-16,-3-11 5 16,-1-8 5-16,-2 0 39 15,-2-23 35-15,0-18-96 16,0-11-1-16,0-10-14 15,-6-6-21-15,-7-2 36 16,3 0-1-16,2 8 2 16,5 7 11-16,3 15-12 0,0 12 0 15,7 10-6-15,15 8-6 16,3 10-15-16,2 0 12 16,-2 0-9-16,-2 18 13 15,-4 4 8-15,-6 6-19 16,-6 2 21-16,-7 2-18 15,-3-2 19-15,-28 1 0 16,-16-6-6-16,-48 1-3 16,8-9-251-16,4-10-875 0</inkml:trace>
  <inkml:trace contextRef="#ctx0" brushRef="#br0" timeOffset="-127827.56">23308 4389 1692 0,'0'0'576'15,"0"0"-306"-15,0 0-87 16,0 0-103-16,0 0-36 16,0 0-44-16,0 0-27 15,-2 4-16-15,-22 31-17 16,-15 15 24-16,-16 14-108 15,-63 50-129-15,11-16-26 16,2-5-607-16</inkml:trace>
  <inkml:trace contextRef="#ctx0" brushRef="#br0" timeOffset="-127265.16">17001 6354 848 0,'0'0'150'0,"0"0"-150"16,0 0-365-16</inkml:trace>
  <inkml:trace contextRef="#ctx0" brushRef="#br0" timeOffset="-126327.91">21769 6140 1711 0,'0'0'389'0,"0"0"-206"15,0 0 16-15,0 0-118 16,0 0-18-16,0 0-62 16,0 0 8-16,71-61 40 15,-57 43-25-15,-4-4 9 16,-3 3 20-16,-5-4-47 0,-2 7 47 15,0 2-44-15,0 4 3 16,0 6 5-16,0 3-11 16,0 1-12-16,0 0 1 15,0 0-61-15,0 0-1 16,0 11 13-16,0 4-4 16,14 0 27-16,9-1-42 15,5 1 3-15,8-3 13 16,0 0-21-16,-1-4 50 15,-4-1-2-15,-6-1 27 16,-8 0-12-16,-3 0 30 16,-7 1 13-16,-5-1 72 15,-2 6-7-15,0 1 5 16,0 8-35-16,0 1-35 16,0 6 0-16,0 0-16 0,0-2-10 15,4-2-2-15,10-4-82 16,5-6-48-16,27-11-107 15,-7-3-138-15,-1 0-874 0</inkml:trace>
  <inkml:trace contextRef="#ctx0" brushRef="#br0" timeOffset="-126077.97">22428 6211 889 0,'0'0'940'0,"0"0"-443"15,0 0-252-15,0 0-139 16,0 0-39-16,0 0-67 15,0 0 2-15,-20 39-8 0,20-17 10 16,0 0-5-16,5-5 1 16,8-1-33-16,1-11 24 15,-1-3 14-15,-5-2-5 16,0 0 70-16,-4-6-55 16,-2-11 13-16,-2 4-17 15,0-3-1-15,-4 2-20 16,-10 0-11-16,1 2-97 15,2 4-144-15,6 0-305 0</inkml:trace>
  <inkml:trace contextRef="#ctx0" brushRef="#br0" timeOffset="-125859.25">22800 6002 1844 0,'0'0'611'0,"0"0"-477"15,0 0-43-15,0 0-35 16,128-23-56-16,-86 23-68 16,-2 0-148-16,-14 10-177 15,-10-2-445-15</inkml:trace>
  <inkml:trace contextRef="#ctx0" brushRef="#br0" timeOffset="-125703.06">22812 6180 1743 0,'0'0'943'15,"0"0"-764"-15,0 0-106 16,0 0-70-16,149-20-3 15,-94 16-214-15,-6 2-453 0</inkml:trace>
  <inkml:trace contextRef="#ctx0" brushRef="#br0" timeOffset="-124937.61">23389 5872 314 0,'0'0'1589'16,"0"0"-1229"-16,0 0-153 16,0 0-135-16,0 0-72 15,0 0-21-15,0 0-80 16,106-25-3-16,-87 31 14 16,-6 0 60-16,-5 0 23 15,-3 1 11-15,-5-1-4 16,0 0 55-16,0 1-21 15,0 1 37-15,0 4-29 16,-3 0-23-16,1 6-6 16,2 4-2-16,0 0-11 0,0 4 0 15,12-2-14-15,2 1 13 16,5-3-18 0,-6 0 19-16,1-3-15 0,-5 2 18 15,-7-4-3-15,-2 4 0 16,0-3 6-16,-15-1 5 15,-27 6-11-15,8-4-188 16,-4-8-353-16</inkml:trace>
  <inkml:trace contextRef="#ctx0" brushRef="#br0" timeOffset="-123437.97">867 7324 2027 0,'0'0'324'0,"0"0"-115"16,0 0-47-16,0 0-21 15,0 0-73-15,0 0-62 16,18-21 11-16,13 19-17 0,11-2 0 16,6 2 2-1,7 2-2-15,6 0-27 0,1 0-17 16,0 0-51-16,-5 0-103 15,-5 8-110-15,-16 2-73 16,-19 1-557-16</inkml:trace>
  <inkml:trace contextRef="#ctx0" brushRef="#br0" timeOffset="-123297.38">1099 7409 1083 0,'0'0'638'16,"0"0"-568"-16,0 0-51 15,0 0-6-15,0 0-3 16,113-10 12-16,-76 4-22 16,0-1-68-16,-8 6-171 0,-12-3-163 15</inkml:trace>
  <inkml:trace contextRef="#ctx0" brushRef="#br0" timeOffset="-123078.68">1492 7164 1463 0,'0'0'340'0,"0"0"-241"15,0 0 40-15,0 0 13 16,0 0-31-16,106 135-8 16,-93-89-73-16,-6 0 10 15,-7 2-14-15,0-2-34 16,-22 1-2-16,-18 0-79 15,7-10-246-15,2-13-658 0</inkml:trace>
  <inkml:trace contextRef="#ctx0" brushRef="#br0" timeOffset="-122172.64">2808 7241 1597 0,'0'0'346'0,"0"0"-165"16,0 0 24-16,0 0 1 15,0 0-115-15,0 0-85 16,0 0 10-16,22-23-16 16,-8 40 0-16,5 3-6 15,-5 2 15-15,-3 2-9 16,-4 0 0-16,-1-4 11 16,-4-2-2-16,-2-7-9 15,2-6 0-15,-2-3 14 16,4-2-13-16,-2 0 24 15,0-3-25-15,7-20-49 0,1-3-61 16,6-6-65-16,2-2 22 16,0 6 59-16,-5 6 32 15,1 9 62-15,-6 7 20 16,-1 6-19-16,2 0 71 16,0 5 1-16,2 13 7 15,3 6 11-15,13 34-24 16,-14-26-53-1,3 0-4-15,1-4-20 16,6-6-111-16,12-11-91 16,-4-6-38-16,-2-5-699 0</inkml:trace>
  <inkml:trace contextRef="#ctx0" brushRef="#br0" timeOffset="-120985.42">3383 7199 1780 0,'0'0'512'0,"0"0"-354"16,0 0-7-16,0 0-78 16,0 0-73-16,0 0 0 15,0 0-12-15,-102 92-80 16,102-74-11-16,2-6-45 16,11-4 22-16,5-6 0 15,1-2-5-15,0 0 41 16,-1 0 3-16,-5-6 14 15,0 2 65-15,-2 4 6 0,2 0 2 16,1 7 38 0,1 14-9-16,4 5 15 0,-2 6-18 15,1 4-25-15,-3-1 33 16,-1-2-14-16,-5-1 14 16,-7-3 13-16,-2-9 3 15,0-5 45-15,0-4 2 16,-10-5 8-16,-3-6 7 15,0 0-40-15,1-2-44 16,0-18-13-16,3-10-15 16,5-14-14-16,4-10-21 15,0-13-66-15,8-9-31 16,15-8-73-16,4-3-10 16,0 5-14-16,-1 10 55 0,-2 16 146 15,-5 16 28-15,-6 16 31 16,-10 10 102-16,0 11 64 15,-3 3-96-15,0 9-70 16,0 19-23-16,0 12 26 16,0 11-15-16,5 6-19 15,4 6 30-15,4-2-29 16,-1-1 9-16,-2-6 17 16,1-10-26-16,-3-8 5 15,-4-15 10-15,-2-9-10 16,-1-8 114-16,-1-4 87 15,3 0-79-15,4-20-128 16,2-6-104-16,7-5-5 0,-1 0-21 16,3 1 10-1,-2 8 100-15,-5 6 20 0,-5 5 16 16,-1 10 81-16,-1 1-60 16,3 0 6-16,0 12 38 15,4 8 9-15,5 6 1 16,-1 2-50-16,3 3-27 15,1 0 11-15,2-5-18 16,-1-6-4-16,-3-6-3 16,4-12-16-16,-3-2-8 15,2-7-78-15,0-22-89 16,-3-5 23-16,0-3-58 16,-3-2-17-16,-4 5 99 15,-4 4 144-15,-3 8 42 16,-1 9 198-16,-2 9 3 0,0 4-33 15,0 0-152-15,0 18-24 16,0 7 32-16,0 1-32 16,0 4 20-16,0 0-41 15,0-3-7-15,0 0 49 16,12-3-53-16,-2-4 19 16,5-7-15-16,2-6 1 15,1-5 15-15,5-2 29 16,6 0-20-16,1-18-29 15,1-4-2-15,-2-6-39 16,-5-3-13-16,-6 0-34 16,-7-1 65-16,-4 4 10 15,-7 2 11-15,0 5 55 0,0 5-37 16,-2 6 27 0,-7 6-23-16,-3 4-16 0,2 0 10 15,-3 7-16-15,-3 13 0 16,3 4 0-16,3 3 8 15,8 2-8-15,2 1 0 16,0-3 1-16,6-4-10 16,15-7 9-16,1-5-79 15,3-11-19-15,1 0-75 16,1-9 42-16,0-15-4 16,-3-2-33-16,2-10-82 15,-2 6-47-15,-9 4-214 0</inkml:trace>
  <inkml:trace contextRef="#ctx0" brushRef="#br0" timeOffset="-120579.27">4577 7213 740 0,'0'0'323'0,"0"0"-123"16,0 0-49-16,0 0-23 15,0 0 17-15,0 108-79 16,0-94-39-16,0-2-26 16,0-8 22-16,7-4-23 15,1 0 12-15,4-2 60 16,1-15-65-16,0 2-1 15,1-1-6-15,-3 1 1 16,3 8 5-16,-6 2-6 16,1 5 0-16,-3 0-8 0,2 0 17 15,-5 0-7 1,0 5 8-16,2 7-9 0,-3-4 18 16,0 0-19-16,0-2-6 15,0-6 3-15,4 0-37 16,0 0 23-16,5-8-15 15,0-6-49-15,0 2 81 16,0 4 13-16,1 2 12 16,-1 2-9-16,-3 4-7 15,4 0-9-15,1 0 0 16,-4 2 7-16,0 6-8 16,-2 2 1-16,-3 0 0 15,-2 2-4-15,0 0 12 16,-2 2-16-16,0 6 5 15,0-4-221-15,0-3-852 0</inkml:trace>
  <inkml:trace contextRef="#ctx0" brushRef="#br0" timeOffset="-120391.81">4291 6967 2333 0,'0'0'343'0,"0"0"-212"16,0 0-93-16,0 0-38 15,0 0-6-15,145-75-158 0,-109 79-132 16,-14 13-243 0,-11 4-646-16</inkml:trace>
  <inkml:trace contextRef="#ctx0" brushRef="#br0" timeOffset="-120251.2">3857 6966 1728 0,'0'0'316'0,"0"0"-287"16,0 0-29-16,0 0-236 15,0 0-1335-15</inkml:trace>
  <inkml:trace contextRef="#ctx0" brushRef="#br0" timeOffset="-119985.64">4569 7732 1870 0,'0'0'616'16,"0"0"-616"-16,0 0-12 0,0 0-235 15,0 0-416-15</inkml:trace>
  <inkml:trace contextRef="#ctx0" brushRef="#br0" timeOffset="-119407.68">5402 7141 1603 0,'0'0'704'0,"0"0"-573"16,0 0-32-16,0 0-20 15,0 0-55-15,0 0-12 16,0 0 1-16,-97 112-11 16,93-77-2-16,4 2 6 15,0-3 10-15,0-7-16 16,13-2 0-16,5-7 14 15,2-8-14-15,3-10 0 16,6 0-15-16,0-14-34 16,2-16-48-16,-3-4-115 15,-5 1 17-15,-5-3 112 16,-7 9 27-16,-7 6 56 0,-2 8 67 16,-2 9 93-1,0 4 46-15,0 0-137 0,0 4-44 16,0 16-9-16,0 4-7 15,0 2 1-15,0 2-10 16,10-2 8-16,1-2 1 16,2-6-9-16,3-6 0 15,-1-8-2-15,7-4-27 16,1 0-28-16,1-20-8 16,3-6-61-16,-5 0 58 15,-4-2 12-15,-4 1 48 16,-1 8-3-16,-4 3 22 15,-5 6 6-15,0 5 8 16,1 5-12-16,2 0-13 16,0 15 0-16,13 15-27 0,-3-6-67 15,4-1-244-15</inkml:trace>
  <inkml:trace contextRef="#ctx0" brushRef="#br0" timeOffset="-119064">6188 7283 2022 0,'0'0'623'15,"0"0"-471"-15,0 0-34 16,0 0-80-16,0 0-31 16,0 0-7-16,0 0 0 15,-96 58-22-15,94-42 1 0,2-4-49 16,0-3 0-1,9-9-1-15,13 0 6 0,3 0 57 16,4-17-72-16,-3 1-57 16,-4 0 51-16,-2 2 39 15,-6 4 47-15,-3 4 10 16,-2 2-8-16,0 4 39 16,0 0-14-16,2 0-12 15,-2 4 41-15,0 6-54 16,4 5-1-16,-4-4-1 15,-3-4-157-15,-4-2-76 16,-2-5-495-16</inkml:trace>
  <inkml:trace contextRef="#ctx0" brushRef="#br0" timeOffset="-118876.54">5941 6728 1905 0,'0'0'689'15,"0"0"-490"-15,0 0-112 16,0 0-44-16,0 0-29 16,0 0-7-16,0 0-14 15,133 60 5-15,-119-26-31 16,-14 4 26-16,-10 0-24 16,-59 18-19-16,3-10-151 15,-4-8-671-15</inkml:trace>
  <inkml:trace contextRef="#ctx0" brushRef="#br0" timeOffset="-118079.85">7864 6978 1661 0,'0'0'366'16,"0"0"-192"-16,0 0-5 15,0 0-44-15,-130-12-12 16,103 12-20-16,-2 14-22 15,5 9-40-15,2 2 6 16,3 7-29-16,7 8-7 16,7 2 42-16,5 4-43 15,2 2 9-15,24-5-9 16,13-3 9-16,10-4-7 16,12-6 1-16,7-6 4 15,6-8-13-15,2-8 6 16,1-8-44-16,21-9-80 15,-19-16-193-15,-19-2-217 0</inkml:trace>
  <inkml:trace contextRef="#ctx0" brushRef="#br0" timeOffset="-117829.92">8619 6966 2094 0,'0'0'527'0,"0"0"-458"16,0 0-68-16,0 0 36 15,8 112 12-15,-1-68-18 0,2 5 13 16,2-5-44 0,-2-6 1-16,0-6 7 15,-4-6-2-15,-3-6-6 0,-2-6 0 16,0-4-78-16,-11-10-95 15,-7 0-312-15,-5-6-351 0</inkml:trace>
  <inkml:trace contextRef="#ctx0" brushRef="#br0" timeOffset="-117673.7">8274 6990 1827 0,'0'0'639'0,"0"0"-435"16,0 0-43-16,0 0-64 15,0 0-85-15,0 0-12 16,158-60-17-16,-85 47-133 0,-13 7-127 16,-13-1-251-16</inkml:trace>
  <inkml:trace contextRef="#ctx0" brushRef="#br0" timeOffset="-117376.89">9196 6954 1870 0,'0'0'396'0,"0"0"-339"0,0 0-42 15,0 0 53-15,29 143-25 16,-16-87-7-16,1 0-22 16,-5-2-3-16,-3-2-22 15,-2-4-31-15,-2-10-152 16,-2-10-16-16,0-10-117 16,-10-12-282-16</inkml:trace>
  <inkml:trace contextRef="#ctx0" brushRef="#br0" timeOffset="-116439.63">9122 6916 1493 0,'0'0'264'16,"0"0"-204"-16,0 0 6 16,120-3-9-16,-72 22-56 15,2 10 39-15,4 13-25 16,-5 5 11-16,-5 12 41 15,-8 3-33-15,-9 0 12 16,-11-3-9-16,-10 0-36 16,-6-7 29-16,0-8-29 15,-8-8 8-15,-18-9 33 16,-4-8 0-16,-6-9-42 16,-9-10-16-16,-1 0-91 15,-6-17 13-15,-4-16-37 0,1-7 54 16,4-4 58-1,6 4 19-15,12 7 35 0,11 8 54 16,12 6 20 0,10 8 38-16,0 3-59 0,27-3-75 15,15 4-4-15,10-3 0 16,12 0-9-16,8-3 0 16,6-2-28-16,2-3-24 15,2-7-59-15,1-3-31 16,-8-1 5-16,-7-8-49 15,-15 3 32-15,-10 1 90 16,-14 0 64-16,-14 7 70 16,-9 3 167-16,-6 9-117 15,0 1 46-15,0 5-91 16,-15 4-31-16,-3 4 5 0,-4 0-49 16,-2 6 35-16,-6 14-7 15,1 10 26-15,0 8 23 16,5 8-42-16,1 8 13 15,10 5 6-15,7-2-42 16,6-3 31-16,0-5-34 16,19-5-9-16,16-7 28 15,4-8-28-15,5-5 24 16,6-13-13-16,-1-6-1 16,0-5 7-16,0-12-17 15,-5-16 0-15,1-8-6 16,-7-12-18-16,-7-8 13 15,-8-8 10-15,-8-9-57 0,-7 3 58 16,-8 4 0 0,0 14 0-16,0 14 35 0,-6 12-14 15,-7 13 17 1,-3 8-19-16,-1 5-17 0,-4 0 6 16,-3 6-8-16,-3 14 0 15,0 9 3-15,5 4 5 16,2 7 2-16,11 2 14 15,7 4-24-15,2 2 31 16,7-2-23-16,19-1-7 16,7-5 18-16,5-6-6 15,2-4-11-15,1-7-2 16,-1-2 12-16,-5-4 0 16,-1-9-12-16,-10-1 0 15,-3-5 29-15,-6-2-20 0,-1 0 18 16,-6 0-27-1,1 0-9-15,-7-9-26 0,0-1-183 16,-2-3-526-16</inkml:trace>
  <inkml:trace contextRef="#ctx0" brushRef="#br0" timeOffset="-114408.6">11301 7078 1713 0,'0'0'330'0,"0"0"-175"15,0 0 16-15,-133 39-91 16,100-2-22-16,4 6-57 16,10-2 23-16,10 2-24 15,9-9-1-15,0-7-11 16,7-4 13-16,16-10-2 16,4-10-35-16,8-3-25 15,6-12 16-15,7-21-88 0,-4-11-69 16,-4-10-13-1,-5-12-103-15,-7-7 115 16,-8-4 66-16,-2 3 113 16,-5 10 24-16,-6 14 327 0,-5 16-4 15,-2 13-77-15,0 17-41 16,0 4-47 0,-2 13-116-16,-7 22-40 0,0 15 29 15,1 11-13-15,0 9-11 16,4 3 34-16,2 0-40 15,2-5 8-15,0-7-9 16,0-12-7-16,0-12-69 16,0-16-103-16,-7-21-20 15,-9 0 5-15,-1-12-458 0</inkml:trace>
  <inkml:trace contextRef="#ctx0" brushRef="#br0" timeOffset="-113955.83">11176 7003 1005 0,'0'0'548'0,"0"0"-352"15,0 0-82-15,0 0-92 16,0 0 7-16,0 0-29 16,123-27 0-16,-61 37 3 15,7 4-3-15,1 4-19 16,-3 2-25-16,-9 2-41 16,-12 0 27-16,-13 0 24 15,-14-2 34-15,-11-2 70 16,-8 0 27-16,0-1 32 15,-4 0 86-15,-10 6-40 0,-1-2-53 16,-1 4-60 0,3-3-11-16,4 0 2 15,5-4-53-15,2-5 15 16,2-2-13-16,0-7 11 0,0-4-26 16,13 0-25-16,9-8 38 15,7-13-13-15,3-8 9 16,-7-3-1-16,0 0 4 15,-9 5 2-15,-7 8-1 16,-5 6 26-16,-4 8 6 16,0 2 33-16,0 3-50 15,0 0-9-15,0 0-6 16,0 13-24-16,4 2 23 16,2 4 1-16,0-1-12 15,1-3 12-15,-3-4-76 0,0-5-22 16,3-6-101-16,-2-10-50 15,-3-12-242-15</inkml:trace>
  <inkml:trace contextRef="#ctx0" brushRef="#br0" timeOffset="-113736.8">11831 6813 1707 0,'0'0'570'16,"0"0"-498"-16,0 0-54 15,0 0 74-15,0 0 9 16,0 0-46-16,116 33 49 0,-84-33-56 16,-1 0 19-16,-9 0-10 15,-7-17-27-15,-3-2 6 16,-8-3-36-16,-4 0-24 16,0 5-28-16,0 6-139 15,-6 11-80-15,-6 0-247 16,0 11-509-16</inkml:trace>
  <inkml:trace contextRef="#ctx0" brushRef="#br0" timeOffset="-113127.85">12429 6966 1842 0,'0'0'525'0,"0"0"-425"0,0 0 56 16,0 0-79-16,0 0-35 16,0 0-42-16,-96 108 18 15,96-58-18-15,0 1 0 16,7-8 0-16,12-6-12 16,6-11 11-16,4-10 1 15,4-16-1-15,3 0-10 16,2-20-6-16,0-21-32 15,-5-10-73-15,-6-12-40 16,-10-5 11-16,-8-4 33 16,-4 3 30-16,-5 10 22 15,0 12 66-15,0 18 36 16,0 14 32-16,-2 15 19 16,-2 0-80-16,0 29-7 0,-2 13 0 15,4 8 11-15,0 8 14 16,2 3-12-16,0-4 8 15,0-3 23-15,0-8-17 16,0-7 1-16,0-11-15 16,6-11-7-16,0-8 15 15,0-9-12-15,7 0 72 16,5-11-30-16,7-10-51 16,4-6-42-16,-1 4 26 15,3-1-72-15,2 1 57 16,-2 5-13-16,-2 3 29 15,1 2 14-15,-5 7-32 0,-7 4 2 16,-7 2 16-16,-3 0 9 16,0 0-1-16,-4 8 7 15,3 5-6-15,1 0 0 16,10 1-147-16,-2-1-167 16,0-6-294-16</inkml:trace>
  <inkml:trace contextRef="#ctx0" brushRef="#br0" timeOffset="-112831.09">13088 7147 937 0,'0'0'541'0,"0"0"-337"16,0 0-67-16,0 0-64 16,0 0-17-16,0 0-47 0,0 0 38 15,69-3 70 1,-55 1 13-16,-3 2 21 0,5 0-75 16,-1 0-57-16,5 7 42 15,0 3-49-15,2-1-3 16,3 1 0-16,0-6 1 15,-1-4-10-15,2 0 2 16,-1-10 4-16,0-13 20 16,-5-9-20-16,-5-3 39 15,-8 0 30-15,-5-1-49 16,-2 7 49-16,0 8-24 16,-18 13-35-16,-8 5-14 15,-11 3-2-15,-2 10-36 16,-4 16-55-16,1 8-122 15,9-5-263-15,13-12-642 0</inkml:trace>
  <inkml:trace contextRef="#ctx0" brushRef="#br0" timeOffset="-112174.68">14521 6898 1758 0,'0'0'568'0,"0"0"-482"16,0 0 53-16,0 0-22 0,0 0-81 15,-132 65 3-15,121-24-34 16,9 5-4-16,2 3 2 15,9-1-3-15,18-7-1 16,8-4-24-16,37-11-126 16,-10-12-129-16,-5-12-290 0</inkml:trace>
  <inkml:trace contextRef="#ctx0" brushRef="#br0" timeOffset="-111925.06">14960 6974 1938 0,'0'0'673'0,"0"0"-560"0,0 0-31 16,0 0-67-16,0 0-14 15,0 0 5-15,-79 126-6 16,93-94-1-16,6-4-33 16,2-11-12-16,-1-9 32 15,-6-8 14-15,-4 0 15 16,-6-17 57-16,-5-9-41 15,0-2 4-15,-2-6-35 16,-12-2-12-16,-6-22-57 16,2 8-269-16,10 2-402 0</inkml:trace>
  <inkml:trace contextRef="#ctx0" brushRef="#br0" timeOffset="-111784.09">15056 6479 2254 0,'0'0'537'0,"0"0"-465"16,0 0-63-16,0 0-9 15,0 0-124-15,-38 110-205 16,38-71-308-16</inkml:trace>
  <inkml:trace contextRef="#ctx0" brushRef="#br0" timeOffset="-111128.29">15635 6867 2162 0,'0'0'527'0,"0"0"-464"16,0 0 2-16,0 0-45 15,0 0-10-15,-122 100 1 16,115-51-11-16,7-4 0 16,0 0-8-16,11-9 2 15,11-10-6-15,5-12-13 16,1-14-59-16,9 0 78 16,0-29-50-16,-3-15-102 15,-5-12-78-15,-9-11 3 16,-9-2 45-16,-9-2-55 15,-2 3 12-15,0 7 231 0,-4 13 63 16,-8 15 250-16,1 14-11 16,0 13-57-16,2 6-80 15,0 4-95-15,1 22-70 16,-1 11 85-16,2 7-23 16,4 6 11-16,3 1 15 15,0 4-55-15,3-1 4 16,13 0-29-16,4-6 4 15,-1-5 3-15,4-11-15 16,2-10-8-16,2-12-4 16,4-10-92-16,0-3-14 15,2-22-141-15,1-14-110 0,-8-3-32 16,-5-2 174-16,-4 6 227 16,-8 8 68-16,-5 10 243 15,-2 10 75-15,-2 6-80 16,0 4-149-16,0 0-75 15,0 17-73-15,0 10-8 16,2 9 38-16,6 7-38 16,0-2 13-16,3 0-14 15,5-5 6-15,-1-9-24 16,4-4-51-16,16-18-104 16,-6-2-141-16,2-3-534 0</inkml:trace>
  <inkml:trace contextRef="#ctx0" brushRef="#br0" timeOffset="-110097.36">16337 6894 1903 0,'0'0'480'15,"0"0"-354"-15,0 0-86 16,0 0 60-16,-122 17-61 15,97 10-14-15,2 2-6 16,6 3-11-16,3-1-1 16,8-1-7-16,4-4 1 15,2-2 8-15,0-3-1 16,15-5-8-16,9-6 0 16,3-8-9-16,7-2-2 0,3-5-38 15,-1-14-88-15,-2-7-1 16,-5-6-87-16,-5-5 32 15,-4 0 16-15,-7 1 41 16,-3 5 136-16,-4 6 13 16,-6 10 65-16,0 5 105 15,0 6-40-15,0 4-62 16,0 0-57-16,0 0-11 16,0 6-13-16,-6 4 12 15,0 2 12-15,2 0 25 16,-1 0-18-16,1 0 10 15,2 1-12-15,2-6-28 16,0 1 20-16,0-4-21 0,0 0 0 16,0-2 5-1,0 0 1-15,0 0-5 0,0 0 41 16,2 0-41-16,5 3 25 16,-1-2-26-16,4 3 1 15,-1-1-3-15,-1 4 8 16,4-1-6-16,-1 2 0 15,3 1 11-15,-1-4-19 16,0 1 8-16,5-2 0 16,-3-2-13-16,-1-1 10 15,-1-3-21-15,-1 0 23 16,1 0 1-16,0-11-14 16,5-2 13-16,0-4-73 0,-1-3 8 15,0 3-22-15,0-2 59 16,-6 2 28-16,-4 8 2 15,-3 1 48-15,-2 2-21 16,0 4-13-16,1 2 0 16,-1 0-14-16,2 0-1 15,-1 0 44-15,1 10-20 16,-1 3 18-16,-1 4-27 16,0 2-14-16,2-2 27 15,1 1-20-15,-1-3-7 16,6-3 1-16,0-5 7 15,6-5-11-15,4-2 2 16,4 0-36-16,2-8-29 16,7-10-109-16,-4-2 50 0,0-2 23 15,-8 2 22-15,-3 3 79 16,-9 4 29-16,-5 3 122 16,-4 4 130-16,0 2-101 15,0 4-63-15,0 0-81 16,0 4-21-16,-4 16-24 15,4 6 9-15,0 5-2 16,0 8-10-16,10-1-2 16,7 2 13-16,8 3 0 15,-1-5-4-15,-1-3-4 16,-4-2 9-16,-3-9 0 16,-5-4-9-16,-7-6 14 15,-4-4-11-15,0 0 3 0,-22 4-128 16,-6-2-244-16,-6 0-278 15</inkml:trace>
  <inkml:trace contextRef="#ctx0" brushRef="#br0" timeOffset="-109972.28">16454 7433 1719 0,'0'0'317'0,"0"0"-215"16,0 0-102-16,0 0-282 0</inkml:trace>
  <inkml:trace contextRef="#ctx0" brushRef="#br0" timeOffset="-108925.76">2855 8257 1508 0,'0'0'324'0,"0"0"-124"15,0 0-27-15,0 0-11 16,0 0-1-16,0 0-63 16,0 0 30-16,-114-50-95 15,94 50 1-15,-4 0 5 16,-3 4-39-16,0 11 34 15,0 6-31-15,7 4 6 16,5 0 0-16,8 3-8 16,7 1-1-16,0-1 0 0,7-4-3 15,15-4-5 1,5-10-26-16,4-6-32 0,5-4 13 16,4-8-14-16,-1-18 0 15,0-6-93-15,-11-9-54 16,-5 1 63-16,-9-2 63 15,-10 2 62-15,-2 8 26 16,-2 8 13-16,0 8 85 16,0 9 47-16,0 6 22 15,0 1-63-15,-2 5-100 16,0 22 4-16,0 9 51 16,-1 8-10-16,3 6 23 15,0 4-14-15,9-1-57 16,8-4 23-16,4-5-24 15,1-9-46-15,3-7-51 0,10-20-160 16,-6-8-59 0,-5 0-697-16</inkml:trace>
  <inkml:trace contextRef="#ctx0" brushRef="#br0" timeOffset="-108503.65">3240 8532 557 0,'0'0'1076'0,"0"0"-896"16,0 0-37-16,0 0-82 0,4 109 26 16,1-86-36-1,-2-5 12-15,-3-6 26 0,2-6-8 16,-2-3 2-16,0-3 60 15,0 0-51-15,0-9-30 16,0-13-62-16,0-6-81 16,0-8 53-16,0 0-62 15,6 2-69-15,5 2 65 16,3 8 21-16,1 8 57 16,1 6 15-16,-1 5 1 15,1 5 18-15,-3 0 28 16,3 3 50-16,-3 13 24 15,3 4-71-15,-3 2 14 16,-2 3-8-16,1-4-49 0,-1 1 27 16,0-3-33-1,-2-4 0-15,0-5-37 0,5-10-161 16,-4 0-117-16,-1 0-324 0</inkml:trace>
  <inkml:trace contextRef="#ctx0" brushRef="#br0" timeOffset="-108332.15">3771 8325 1809 0,'0'0'515'15,"0"0"-451"-15,0 0-39 16,0 0-25-16,119 0-65 15,-90 0-211-15,-6 0-549 0</inkml:trace>
  <inkml:trace contextRef="#ctx0" brushRef="#br0" timeOffset="-108144.69">3757 8530 2465 0,'0'0'496'0,"0"0"-436"0,0 0-30 16,0 0-17-1,0 0-13-15,143 4-103 16,-108 2-377-16,-14-2-447 0</inkml:trace>
  <inkml:trace contextRef="#ctx0" brushRef="#br0" timeOffset="-107629.14">3119 8472 1273 0,'0'0'374'16,"0"0"-283"-16,0 0-63 16,0 0-28-16,0 0-202 15,0 0-1045-15</inkml:trace>
  <inkml:trace contextRef="#ctx0" brushRef="#br0" timeOffset="-105115.35">4604 8262 1607 0,'0'0'295'16,"0"0"-100"-16,0 0-11 16,0 0-184-16,0 0 0 0,0 0-21 15,0 0-20-15,91-38 41 16,-65 30-20-16,1-1 18 15,-2 3-4-15,-3 4 8 16,-4 0-9-16,-6 2 7 16,-6 0-49-16,-4 8-12 0,-2 12 14 15,-4 4 47-15,-17 2-9 16,-3 2 24-16,-2 1-15 16,-1-5 15-16,7-4 14 15,7-6 6-15,3-3-34 16,8-2-1-16,2-6 0 15,0 2 6 1,14-1-13-16,5-2-9 0,4 2-5 0,4 0 12 16,2 4 2-16,-2 6 7 15,-1 4-1-15,-4 4 2 0,-2 6-1 16,-4 0 0 0,-5 4 8-16,-2-1 43 15,-9-3-20-15,0-6 56 0,0-4 30 16,-7-6 3-16,-13-2 53 15,-2-2-43-15,-2-4-69 16,-3-2 7-16,4-1-54 16,4-1 8-1,3 0-2 1,5 0-13-16,-1 0-14 16,4 0 1-16,-1-1-69 0,3-13-67 0,-2 2-188 15,6-4-67-15</inkml:trace>
  <inkml:trace contextRef="#ctx0" brushRef="#br0" timeOffset="-104459.19">4960 7932 212 0,'0'0'1675'0,"0"0"-1355"16,0 0-224-16,0 0-96 15,0 0 12-15,0 0-11 16,0 0-1-16,23 115 0 15,-19-91-8-15,0-7 19 0,-2-4-11 16,-2-5 14-16,2-6 14 16,-2 0 50-16,0-2-7 15,3 0-29-15,-1 0 4 16,1-14-46-16,3-10-23 16,3-6-18-16,2-4-50 15,3 2 1-15,-3 6 36 16,2 8 30-16,-2 8 23 15,0 6-8-15,3 4 9 16,-3 0 19-16,3 0 0 16,-1 4 70-16,3 12-49 15,1 6-4-15,1 1 13 16,-1 4-49-16,2-2 18 16,-4 0-18-16,-3-3-16 15,-2-4-27-15,-1 1-116 0,-2-9-55 16,-2-3-317-16</inkml:trace>
  <inkml:trace contextRef="#ctx0" brushRef="#br0" timeOffset="-104084.35">5853 7868 1104 0,'0'0'845'0,"0"0"-675"0,0 0 26 16,0 0-65-16,0 0-102 16,0 0 22-16,0 0-32 15,-129 103 48-15,105-55 24 16,-1 2-12-16,6 6 12 15,3 2-37-15,3 2-39 16,6 4 36-16,7 1-39 16,0 1 3-16,7-4-5 15,15-2 4-15,2-6-6 16,3-8-8-16,0-6 0 16,-1-8-13-16,-1-9-8 15,0-4-40-15,1-14-107 16,-4-3-403-16,-6-2-998 0</inkml:trace>
  <inkml:trace contextRef="#ctx0" brushRef="#br0" timeOffset="-102381.59">6232 8183 778 0,'0'0'866'16,"0"0"-640"-16,0 0-82 0,0 0-36 15,0 0-84-15,0 0-8 16,0 0 24-16,-13 28 38 16,-5-4 39-16,-2 4-28 15,-4 1-18-15,-8-2 38 16,1 1-61-16,-5-1 26 16,-1-2-24-16,1-6-35 15,1-1 18-15,5-5-33 16,6-6 0-16,4-7 0 15,4 0 0-15,5 0-16 16,5-16-53-16,1-4-53 16,5-4 52-16,0 0-32 15,0 6 15-15,7 2 68 0,8 3-29 16,3 6 11-16,0 2 36 16,2 5-11-16,-4 0 12 15,1 0 1-15,-1 11 34 16,-1 5 38-16,1 6-18 15,2 2 6-15,2 2-20 16,0 2-18-16,2 2 39 16,1 0-54-16,-1-2-8 15,-1 0 0-15,0-6-53 16,12-4-120-16,-6-6-137 16,0-10-717-16</inkml:trace>
  <inkml:trace contextRef="#ctx0" brushRef="#br0" timeOffset="-101928.59">6561 8388 1837 0,'0'0'483'0,"0"0"-346"15,0 0-76-15,0 0-43 16,0 0-16-16,0 0-3 15,0 0 1-15,48-45 0 16,-46 45 6-16,1 0 13 16,-1 8 20-16,0 9 43 15,2 7-54-15,0 4 7 0,-1 3-25 16,-1 6 2-16,-2-1-7 16,3-2-5-16,-3-1-44 15,0-7 11-15,0-5-45 16,0-2 0-16,0-8-27 15,-8-1-63-15,-7-1 87 16,-1-5 0-16,-1-2 54 16,3-1 26-16,6-1 2 15,3 0 114-15,5 0-14 16,0 0-2-16,0 0-2 16,7 0-56-16,9 0 16 15,3 0 11-15,4 0-42 16,-3-1 2-16,2-1-28 15,-2 2-43-15,5-4-71 0,-6-1-189 16,-5 1-262-16</inkml:trace>
  <inkml:trace contextRef="#ctx0" brushRef="#br0" timeOffset="-101513.86">6979 8340 1783 0,'0'0'734'0,"0"0"-579"0,0 0-71 16,0 0-43 0,0 0-40-16,129-8-1 0,-85 8-40 15,-5 0-125-15,-10 0-129 16,-10 0-87-16,-12 0-629 0</inkml:trace>
  <inkml:trace contextRef="#ctx0" brushRef="#br0" timeOffset="-101311.69">7146 8229 1646 0,'0'0'365'15,"0"0"-214"-15,0 0-118 16,0 0-5 0,0 0 31-1,0 0-28-15,6 104 19 0,0-69-50 0,0-2 0 16,0 0-1-16,7-1-142 15,-1-10-117-15,1-10-696 0</inkml:trace>
  <inkml:trace contextRef="#ctx0" brushRef="#br0" timeOffset="-100814.74">7592 8274 1553 0,'0'0'283'15,"0"0"-205"-15,0 0 13 16,0 0-9-16,0 0 27 15,17 114-31 1,-15-89-36-16,0 0 3 0,1-7-34 16,-3-4 11-16,3-6 15 15,-3-4-35-15,0-4 29 16,0 0 13-16,0 0-14 16,0-4 61-16,0-18-91 15,0-8-19-15,0-8-17 16,0-7 2-16,0 5 2 15,0 3-8-15,0 6 24 16,11 9 4-16,4 8 5 16,3 6-1-16,2 3 2 15,-2 5-6-15,2 0 4 0,-5 0 2 16,3 13 6-16,1 6 34 16,-4 1-18-16,3 4 27 15,-1 3-7-15,-1 2-30 16,-1-1 19-16,-1 0-25 15,-5-2-6-15,-1-2-37 16,1-6-137-16,-4-6-97 16,2-9-976-16</inkml:trace>
  <inkml:trace contextRef="#ctx0" brushRef="#br0" timeOffset="-100611.55">8202 8424 2189 0,'0'0'467'0,"0"0"-421"16,0 0-46-16,0 0-49 15,0 0-535-15,0 0-210 0</inkml:trace>
  <inkml:trace contextRef="#ctx0" brushRef="#br0" timeOffset="-100103.83">8592 8032 598 0,'0'0'1202'0,"0"0"-982"16,0 0-179-16,0 0-9 15,0 0 82-15,-23 109-43 16,6-75 22-16,-6-2-13 0,1-1-28 16,-5-6 63-16,1-3-53 15,-3-4 5-15,0-5 5 16,0-4-48-1,0-1 4-15,4-5-28 0,1-3 17 16,2 0-35-16,4 0 4 16,2-14-37-16,5-8 17 15,5-3-93-15,6-1 10 16,0 2 10-16,0 4 46 16,0 6 54-16,10 6-2 15,6 1 9-15,2 6-12 16,0 1 13-16,4 0-1 15,0 0 23-15,1 10 12 16,0 6 53-16,5 7-56 16,-1 0-3-16,2 5 17 15,-3 0-30-15,1-2 17 16,-3 1-32-16,-1-3 10 16,-4-4-22-16,10-4-24 15,-8-8-252-15,-1-6-417 0</inkml:trace>
  <inkml:trace contextRef="#ctx0" brushRef="#br0" timeOffset="-99682.05">8766 8253 1470 0,'0'0'285'0,"0"0"-195"16,0 0-83-16,0 0 12 15,0 0-19-15,0 0 7 16,0 0 9-16,111 0-15 16,-97 10 51-16,-4 1 17 15,-1 3-20-15,-6 4 41 16,-3 4-38-16,0 4-23 15,-9 2 24-15,-11 2-26 16,-2-2 20-16,-3-2 20 16,5-2-12-16,7-4 6 15,3-2-39-15,10-6-21 16,0-2 8-16,0-4 3 16,23-4-1-16,8-2 56 0,7 0-39 15,3 0 14 1,0-9-42-16,-2-2 0 0,-10 3-2 15,-1-2-123-15,-8 2-145 16,-6 0-113-16</inkml:trace>
  <inkml:trace contextRef="#ctx0" brushRef="#br0" timeOffset="-99342.13">9263 7844 1512 0,'0'0'765'16,"0"0"-634"-16,0 0-93 0,0 0-36 15,0 0 29-15,120 121 25 16,-84-71-28-16,-3 2 42 16,-6 5-20-16,-7-2 5 15,-11 5 13-15,-9 4-53 16,-2 7 18-16,-39 17-33 16,-8-1 0-16,-46 28-112 15,12-21-364-15,12-28-545 0</inkml:trace>
  <inkml:trace contextRef="#ctx0" brushRef="#br0" timeOffset="-98701.64">7511 8225 920 0,'0'0'635'0,"0"0"-457"15,0 0-70-15,0 0-71 16,0 0-11-16,0 0-5 16,0 0 24-16,25 0 40 15,-16 0-13-15,5 0-4 16,3 0-45-16,3 0-22 15,3 0-1-15,-4 6-133 0,-10 5-243 16</inkml:trace>
  <inkml:trace contextRef="#ctx0" brushRef="#br0" timeOffset="-95295.76">898 9206 1881 0,'0'0'504'0,"0"0"-366"0,0 0 33 16,0 0-120 0,0 0-32-16,0 0-14 0,18 88-5 15,-5-38 19-15,1 5 8 16,3 0-26-16,0 2 22 15,-2-5-23-15,-1-4-5 16,-4-8-2-16,-5-9-92 16,-5-8-102-16,0-13-141 15,0-10-245-15</inkml:trace>
  <inkml:trace contextRef="#ctx0" brushRef="#br0" timeOffset="-94764.96">754 9244 1781 0,'0'0'494'0,"0"0"-394"15,0 0-52-15,0 0-38 16,0 0-4-16,133-22 7 16,-70 12-12-16,3-6-2 15,-3-2 1-15,-10-3-36 16,-14 2 36-16,-9 0-6 15,-14 4 6-15,-10 1 15 16,-3 6 2-16,-3 4 79 16,0 4-18-16,0 0-78 15,0 19-15-15,0 17-2 16,-3 15 17-16,3 11 0 0,0 6 9 16,0 3 8-16,14 1 15 15,6-4-31-15,1-8 19 16,-4-10-20-16,-3-14 0 15,-6-12-1-15,-3-12 13 16,-3-10-12-16,-2-2 41 16,0-8-29-16,0-19-12 15,0-10-47-15,6-3-52 16,6 0 49-16,1 7-10 16,1 8 59-16,1 8-1 15,-1 10 4-15,1 4 23 16,3 3-13-16,0 0 16 15,0 15 23-15,1 6-38 16,2 8 15-16,1 1-23 16,3 2-5-16,4-6-18 0,19-6-104 15,-6-6-184-15,-1-11-324 16</inkml:trace>
  <inkml:trace contextRef="#ctx0" brushRef="#br0" timeOffset="-93999.52">1932 9351 1390 0,'0'0'930'15,"0"0"-705"-15,0 0-76 0,0 0-101 16,-114 36-10 0,92-1-32-16,0 8 3 0,6 0 12 15,5 2-20-15,7-5-1 16,4-8 0-16,0-6-15 15,11-9-20-15,7-11-25 16,6-6-22-16,5 0 6 16,0-21-38-16,2-8-159 15,-4-8 2-15,-2-3-110 16,-7 1 19-16,-7 7 224 16,-5 6 138-16,-4 8 274 15,-2 7 13-15,0 8-58 16,0 3-63-16,0 0-128 15,0 7-8-15,-2 12 16 16,0 5-23-16,2 5 25 0,0-2-28 16,0-2 4-1,0-3 2-15,11-2-24 0,5-8 11 16,2-4-13-16,4-6-7 16,0-2 6-16,5-2-43 15,0-16-71-15,-2-6-55 16,-2-2-86-16,-4 0 80 15,-6-1 176-15,-4 4 25 16,-4 5 238-16,-3 6-72 16,-2 3 70-16,0 6-22 15,0 3-97-15,0 0-35 16,0 0-92-16,0 1-6 16,0 11-7-16,6 0 8 15,3 1-11-15,7-4 1 0,1-2-62 16,4-5 18-16,1-2-97 15,-3 0-18-15,4-13-61 16,-5-5-81-16,-3 3-42 16,-1-2 80-16,-7 7 263 15,-1 6 44-15,-4 4 139 16,1 0-39-16,1 6 34 16,1 19-110-16,4 7-11 15,-1 8-4-15,1 6-43 16,3 6 32-16,-1 0-40 15,-3-2 12-15,-2-1 17 16,-4-8-19-16,-2-6 52 16,-2-5 51-16,-17-10-24 15,-5-6 87-15,-3-6-114 0,0-6-64 16,-1-2-122 0,3-19-240-16,9-5-759 0</inkml:trace>
  <inkml:trace contextRef="#ctx0" brushRef="#br0" timeOffset="-93312.18">3090 8966 2008 0,'0'0'477'0,"0"0"-415"16,0 0-34-16,0 0-7 16,8 126 45-16,3-61-5 15,3 10-25-15,0 0 22 16,0 3-24-16,0-6-14 16,1-4 15-16,-4-8-33 15,-2-8 10-15,0-13-8 16,-5-8-3-16,1-12-2 15,-3-8-47-15,3-9-128 16,5-15-59-16,-1-16-120 16,1-9-1075-16</inkml:trace>
  <inkml:trace contextRef="#ctx0" brushRef="#br0" timeOffset="-93046.63">3530 9180 631 0,'0'0'244'15,"0"0"-166"-15,0 0-48 16,0 0 41-16,0 0-39 0,0 0-23 15,0 0 14-15,0 0 15 16,0 0 40-16,-6 0-78 16,-4 0-73-16,1 0-162 15</inkml:trace>
  <inkml:trace contextRef="#ctx0" brushRef="#br0" timeOffset="-92484.26">2903 9062 166 0,'0'0'1531'15,"0"0"-1330"-15,0 0-139 16,0 0-39-16,0 0-22 16,130-24 27-16,-77 24-28 15,3 0 0-15,2 9-2 16,0 12 10-16,0 3 4 16,-4 10 30-16,-6 3-12 15,-8 12 41-15,-9 3-1 16,-10 4-22-16,-13 2 3 15,-6 1-23-15,-2-2 12 0,-6-2 4 16,-19-9-23 0,-4-6 33-16,-6-7-26 0,-5-10-18 15,2-7-2-15,-5-10-8 16,1-6-42-16,-2-6-140 16,-3-25-59-16,3-6 14 15,-2-11-96 1,11-5-12-16,4 3 96 0,13 5 239 15,9 8 139-15,9 7 73 16,0 8-105-16,25 6 79 16,6 2-77-16,5 4-22 15,1 0-11-15,4 2-53 16,1 2 9-16,2-2-17 16,1 0-14-16,18-6-1 15,-12 0-132-15,-9 0-656 0</inkml:trace>
  <inkml:trace contextRef="#ctx0" brushRef="#br0" timeOffset="-92234.32">3672 8975 1692 0,'0'0'214'0,"0"0"-113"16,0 0 13-16,52 143 26 15,-30-85-26-15,3 4-28 16,-1-1-2-16,-2-2-44 16,-1-3 10-16,-6-5-12 0,1-8-38 15,-6-2 31-15,1-9-31 16,-3-6-7-16,-2-4-39 16,3-14-191-16,-3-4-117 15,2-4-809-15</inkml:trace>
  <inkml:trace contextRef="#ctx0" brushRef="#br0" timeOffset="-91887.83">4263 9104 1547 0,'0'0'362'0,"0"0"-244"0,0 0-42 16,-120 9-2-16,75 10-28 16,-2 0-39-16,2 4 63 15,6-1-30-15,10 0 15 16,8-2-1-16,15 4-48 16,6 1 8-16,2 2-5 15,25 3-3-15,6 2 35 16,4 0-30-16,4-2 4 15,-3 0 11-15,-2-1-20 16,-5-5 3-16,-4-4-1 0,-5-6-7 16,-2-4-2-16,4-6-120 15,-5-4-177-15,-6 0-293 0</inkml:trace>
  <inkml:trace contextRef="#ctx0" brushRef="#br0" timeOffset="-91263.03">4902 9414 1527 0,'0'0'326'0,"0"0"-186"16,0 0 36-16,0 0-23 0,0 0-70 16,-127 11-26-16,110 10-4 15,1 4-53-15,9 3 27 16,7-1-27-16,0 0 8 16,5-4 10-16,15-4-17 15,7-9 8-15,1-6-9 16,6-4-1-16,2-10-14 15,-3-18-129-15,-2-12-93 16,-8-9 61-16,-6-7-73 16,-6-7 20-16,-6 0 141 15,-5 6 88-15,0 6 162 16,0 16 79-16,0 14-52 0,0 11 88 16,-5 10-121-16,0 0-89 15,1 23-61-15,0 14 7 16,0 9 8-16,4 10 21 15,0 5 1-15,0-2 10 16,0 1-42-16,0-3 8 16,4-7-19-16,4-10-3 15,-3-12-47-15,-2-14-99 16,-3-14-115-16,0-10 35 16,-10-16-590-16</inkml:trace>
  <inkml:trace contextRef="#ctx0" brushRef="#br0" timeOffset="-90445.13">4871 9266 1079 0,'0'0'640'0,"0"0"-479"16,0 0-109-16,0 0 6 15,0 0-34-15,0 0-24 16,158 4 0-16,-100 4-9 16,2 1-33-16,-4-2-29 15,-4-1-2-15,-13 0 51 16,-10-5 5-16,-14 2 17 15,-9-3 51-15,-6 2 91 16,0 0 22-16,-10 4-46 16,-7 4-47-16,-6 6 36 15,-1 6-61-15,-1 6-15 16,6 2 41-16,2 1-54 0,9 0 22 16,6-2-18-1,2-2-20-15,0-4 35 0,13-8-37 16,7-6 1-16,5-9-2 15,4 0-33-15,4-16-20 16,-2-16-90-16,-2-6-49 16,-4-4 35-16,-8 4 93 15,-5 3 62-15,-8 12-4 16,-2 6 14-16,-2 7 38 16,0 8 64-16,0 2-59 15,0 0-10-15,0 12-39 16,-6 8 15-16,-1 6 49 15,4 3-43-15,3-4 8 16,0 1-23-16,0-5 4 0,7-6 11 16,9-3-16-1,-1-10-5-15,5-2 10 0,3 0-11 16,2-9-1 0,2-11-54-16,-3-6-77 0,0-2 28 15,-6-1 22-15,-8 5 24 16,0 2 57-16,-8 8 1 15,-2 4 76-15,0 9 93 16,0 1-60-16,0 0-34 16,0 8-74-16,-4 13 14 15,1 6 1-15,3 0-8 16,0 0 5-16,0-1-13 16,3-6 1-16,13-4 10 15,3-7-10-15,6-8 4 0,2-1-1 16,4-1-4-16,2-20-46 15,-4-3-67 1,-2-5 21-16,-7 4 82 0,-7 0-21 16,-4 6 31-16,-7 6 36 15,-2 8 59-15,0 5 28 16,0 0-71 0,0 4-51-16,0 16 4 15,0 6-5-15,-2 4 0 16,0 2 0-16,2-2-41 15,-5 0-112-15,3-10-162 16,-5-10-633-16</inkml:trace>
  <inkml:trace contextRef="#ctx0" brushRef="#br0" timeOffset="-90046.54">4987 9032 2111 0,'0'0'550'0,"0"0"-441"15,0 0-48-15,0 0-22 16,0 0 9-16,0 0-36 15,0 0-6-15,11 0 31 16,3 0-36-16,1-8 35 16,1-3-18-16,1 4-10 15,-4-2 18-15,-1 4-26 16,-6-2 1-16,0 5 10 16,-6 0-3-16,2 2-8 15,-2 0 0-15,0 0 6 16,4 0-26-16,0 0 14 15,5 4-14-15,3 8 12 16,3 1-35-16,12-2-80 0,-7-3-181 16,-1-5-398-16</inkml:trace>
  <inkml:trace contextRef="#ctx0" brushRef="#br0" timeOffset="-89914.89">5290 8859 2152 0,'0'0'583'0,"0"0"-484"16,0 0-48-16,0 0-51 16,162-6-102-16,-99 12-447 0</inkml:trace>
  <inkml:trace contextRef="#ctx0" brushRef="#br0" timeOffset="-89179.54">6446 9032 1795 0,'0'0'397'0,"0"0"-302"15,0 0-82-15,0 0 73 16,25 131 12-16,-9-78-12 16,3 1 16-16,-1 4-68 0,3-1-12 15,-5-5-5-15,-1-7-8 16,-6-6-18-16,-7-11-6 16,-2-10-76-16,0-11 25 15,-15-7-72-15,-10 0-34 16,-2-23-5-16,-2-9 59 15,2-5 91-15,5-1 27 16,4 4 9-16,9 6 77 16,7 9-5-16,2 5-31 15,9 5-50-15,25 7-3 16,7 1-11-16,13 1-87 16,4-3-65-16,0 3-107 15,-3-2-82-15,-8-2 34 16,-9 2 282-16,-11-2 39 15,-9 0 394-15,-11 2-40 16,-7 2-26-16,0 0 19 0,-2 0-182 16,-17 12-57-16,-3 11 10 15,0 7-45-15,2 2-6 16,5 4-53-16,2-4-7 16,10-1-5-16,3-5 4 15,0-5-6-15,0-6 0 16,6-13-67-16,14-2 3 15,5-5-39-15,2-22-78 16,-3-5-74-16,-4-5 49 16,-5-1 105-16,-3 7 100 15,-6 7 1-15,-3 10 140 16,-1 6 117-16,-2 8-87 16,0 0-76-16,2 0-84 0,0 12 20 15,6 10 16-15,2 2-35 16,3 4 21-16,6 1-32 15,1-3-7-15,9-3-49 16,-5-10-261-16,-2-6-213 0</inkml:trace>
  <inkml:trace contextRef="#ctx0" brushRef="#br0" timeOffset="-88922.89">7422 9228 2087 0,'0'0'356'0,"0"0"-265"16,0 0-26-16,0 0-28 15,0 0-4-15,0 0 27 16,-33 132-47-16,33-93-4 15,2-6 6-15,18 0-15 16,7-8-10-16,24-8-107 16,-6-7-195-16,-3-10-260 0</inkml:trace>
  <inkml:trace contextRef="#ctx0" brushRef="#br0" timeOffset="-88657.63">7738 9326 1773 0,'0'0'712'15,"0"0"-555"-15,0 0 10 16,0 0-105-16,0 0-61 16,0 0 30-16,0 0-31 15,-19 70 0-15,21-48-6 16,11-2 18-16,1-4-13 16,1-3 1-16,1-8-7 15,1-2-2-15,1-3 16 16,0 0-7-16,-2-17 6 15,-3-3-6-15,-6-5-20 16,-7-1-72-16,0-3-30 0,0 1-21 16,-18-14-116-16,3 8-15 15,3-2-480-15</inkml:trace>
  <inkml:trace contextRef="#ctx0" brushRef="#br0" timeOffset="-88503.56">7946 8685 2234 0,'0'0'597'0,"0"0"-497"0,0 0-77 15,0 0-23-15,0 0-1 16,0 0-124-16,-105 136-352 16,85-102-512-16</inkml:trace>
  <inkml:trace contextRef="#ctx0" brushRef="#br0" timeOffset="-83855.36">9419 9234 1689 0,'0'0'348'15,"0"0"-83"-15,0 0-57 16,0 0-58-16,0 0-42 15,0 0-49-15,0-21 19 16,0 20-5-16,-9-4-47 16,-11 2 23-16,-7 3-49 15,-11 0 0-15,-7 0 18 16,-6 18-6-16,0 6-6 16,5 6-6-16,7 1 14 0,10 6-19 15,14 1 5-15,10 1 0 16,5-3-10-16,0-5 16 15,23-7-6-15,8-5 0 16,5-9-23-16,8-10 10 16,7 0 4-16,3-15-15 15,-1-14 5-15,-4-10-91 16,-7-6-42-16,-8-1-61 16,-13 1 10-16,-7 7 151 15,-9 10 52-15,-5 8 104 16,0 8 93-16,0 8-49 15,0 4-26-15,0 0-79 16,-5 12-26-16,-1 16-2 16,1 11 7-16,1 2-13 15,4 4 23-15,0-2-23 16,0 0-6-16,0-6-3 0,11-4-18 16,3-5 1-16,3-6-110 15,14-6-116-15,-2-5-104 16,-2-10-303-16</inkml:trace>
  <inkml:trace contextRef="#ctx0" brushRef="#br0" timeOffset="-83527.33">9869 9465 1795 0,'0'0'650'0,"0"0"-544"16,0 0-47-16,0 0-38 15,0 0-20-15,0 0 22 16,-45 117-23-16,45-86 0 16,0-5-1-16,4-3 9 15,8-10-8-15,-1-3 0 16,0-6 9-16,3-4 68 16,1 0-37-16,1-4 2 15,-1-12-6-15,-1-6-34 16,-10-4 13-16,-4 2-14 15,0 1 6-15,-9 0 28 16,-11 4-28-16,-3 6-6 16,4 2-1-16,-1 8-68 0,1 3-101 15,6 0-222-15,9 0-293 16</inkml:trace>
  <inkml:trace contextRef="#ctx0" brushRef="#br0" timeOffset="-83214.88">10287 9138 1972 0,'0'0'554'0,"0"0"-365"0,0 0-80 15,0 0-70-15,0 0-8 16,0 0-22-16,0 0-9 16,141 6 0-16,-103 4-73 15,-3 5-69-15,-10 2-178 16,-10-4-183-16</inkml:trace>
  <inkml:trace contextRef="#ctx0" brushRef="#br0" timeOffset="-83058.69">10414 9400 2422 0,'0'0'496'0,"0"0"-432"16,0 0 14-16,0 0-77 15,143-19-2-15,-87 16-51 16,-14 1-214-16,-11 2-359 0</inkml:trace>
  <inkml:trace contextRef="#ctx0" brushRef="#br0" timeOffset="-81652.76">3213 8490 848 0,'0'0'390'0,"0"0"-196"16,0 0-59-16,0 0-9 16,0 0-58-16,0 0-8 15,0 0 49-15,0 0-12 16,0 0 26-16,0 0-8 15,0 0-78-15,0 9 37 16,0-1-31-16,0 11-18 16,0 4 0-16,0 16-25 15,2-5-169-15,6-3-162 0</inkml:trace>
  <inkml:trace contextRef="#ctx0" brushRef="#br0" timeOffset="-79950.03">11243 9176 1800 0,'0'0'554'0,"0"0"-385"15,0 0 15-15,0 0-145 16,0 0-33-16,0 0-12 15,0 0-10-15,72-36 16 16,-57 34 0-16,-1 2 4 16,-1 0-5-16,-6 0 1 15,-1 0-15-15,-4 4 9 16,0 10-9-16,-2 2 15 16,0 4 15-16,0 0-9 0,-10 4 13 15,-6-3-10-15,-2 4-1 16,0-3 7-16,5-4-9 15,2 0-6-15,4-4 0 16,7-1-32-16,0-2 17 16,0-2-13-16,16 0-26 15,9-1 54-15,4 2-34 16,2 2 27-16,4 5 6 16,1 1-22-16,-1 3 22 15,-1 5-13-15,-3-2 1 16,-6 3 1-16,-7-4-2 15,-12-2 7-15,-6-3 7 16,0-2 10-16,-8-2 75 16,-17 0 13-16,-4-4-33 15,-7-3 9-15,1-2-35 0,-2-3 12 16,6-2-15 0,2 0-35-16,5 0 35 0,6-7-36 15,0-1-24-15,7-7 9 16,5-1-125-16,0-18-78 15,5 4-315-15,1-2-610 16</inkml:trace>
  <inkml:trace contextRef="#ctx0" brushRef="#br0" timeOffset="-79509.66">11680 8837 933 0,'0'0'763'0,"0"0"-563"16,0 0-42-16,0 0-43 15,0 0-56-15,0 0-25 16,0 0-33-16,-47 6 0 16,41 12 27-16,-2 6-6 0,6 3 30 15,2 4-8-15,0 0-21 16,0-2 21-16,16-3-29 16,-1-5-6-16,6-5 12 15,1-11-20-15,0-5 43 16,1 0-4-16,1-3-16 15,-3-15 25 1,-8-7-30-16,-5 1-8 0,-8-2 9 16,0 6-19-16,0 4 1 0,-8 6-2 15,-5 5-82-15,-8 5-64 16,5 0-238-16,3 0-276 0</inkml:trace>
  <inkml:trace contextRef="#ctx0" brushRef="#br0" timeOffset="-79150.11">12325 8813 1818 0,'0'0'320'15,"0"0"-218"-15,0 0-37 16,0 0 7-16,-93 132 4 16,72-82-26-16,0 8 71 15,5 2-29-15,5 5-28 16,7 1 10-16,4 0-56 15,0-2 13-15,4-1-16 16,15-7-3-16,0-6-24 0,4-11 10 16,-1-6-105-1,16-9-41-15,-7-10-202 0,-2-8-151 0</inkml:trace>
  <inkml:trace contextRef="#ctx0" brushRef="#br0" timeOffset="-78556.75">12768 9007 1631 0,'0'0'475'16,"0"0"-338"-16,0 0-26 15,0 0-61-15,0 0-49 16,0 0 37-16,0 0 28 15,-65 126 16-15,38-90 37 16,-2 1-29-16,-4-3-44 16,-3-4 18-16,2-4-49 15,3-6 15-15,3-4-3 0,5-5-25 16,3-5 10 0,5-6-12-16,-1 0-23 0,1-5 16 15,1-15-47-15,5-8 11 16,3-2-41-16,6 0-35 15,0 1 95-15,0 10-15 16,2 5 23-16,9 3 15 16,3 8-23-16,-2 3 24 15,4 0 0-15,0 0 1 16,2 2 7-16,1 12 5 16,4 2 32-16,2 4 23 15,1 2-44-15,3 1 20 0,-1 4-31 16,-1-1-1-1,2 1-24-15,0-6-18 0,16-3-98 16,-7-6-173 0,-2-7-330-16</inkml:trace>
  <inkml:trace contextRef="#ctx0" brushRef="#br0" timeOffset="-77978.77">13066 9287 2039 0,'0'0'613'0,"0"0"-492"16,0 0 25-16,0 0-111 15,0 0-17-15,0 0-18 16,0 0 0-16,31-57 0 0,-26 53 2 16,-5 0 7-16,2 0-9 15,-2 4 6-15,0 0 14 16,0 0-22-16,0 0 2 15,0 0-10-15,0 0-1 16,0 8-32-16,0 6 34 16,0 2-11-16,0 4 20 15,0 3-1-15,0 4 1 16,0 1 0-16,0 5 0 16,0 1 11-16,0 2-11 15,0-3 0-15,0 3 0 16,-5-3-9-16,3-5 10 15,2-4-1-15,-2-4 0 0,2-6 8 16,-3-4-16 0,-1-3-16-16,0-6-26 0,-5 1 42 15,-3-2-28 1,-1 0 36-16,0 0-7 0,0 0 13 16,4 0-6-16,1-2 0 15,4 1 0-15,4-2 29 16,0 3-21-16,0-2 22 15,8 0-20-15,9 0 1 16,5 0 11-16,3 0-6 16,-1 0-15-16,1 0 29 15,-3 2-24-15,-4 0-3 16,-3 0-3-16,-4 0-2 16,1 0-5-16,-3 0-50 0,5-4-119 15,-4-2-206-15,1-5-572 16</inkml:trace>
  <inkml:trace contextRef="#ctx0" brushRef="#br0" timeOffset="-77681.74">13464 9151 1876 0,'0'0'509'0,"0"0"-432"16,0 0-9-16,0 0-9 15,0 0-58-15,148 0 16 16,-101 0-16-16,-5 0-1 15,-9 0-31-15,-8 0-173 16,-10 0-72-16,-10-1-224 0</inkml:trace>
  <inkml:trace contextRef="#ctx0" brushRef="#br0" timeOffset="-77478.88">13703 9035 1358 0,'0'0'587'0,"0"0"-427"0,0 0-70 15,0 0 33-15,0 0 16 16,0 0-19-16,-9 121-65 16,9-81 2-16,0 0-26 15,0-2-25-15,3 0 12 16,3-4-18-16,5-4-80 16,7-3-51-16,-5-12-192 15,3-7-63-15</inkml:trace>
  <inkml:trace contextRef="#ctx0" brushRef="#br0" timeOffset="-77025.88">14283 9024 52 0,'0'0'1647'16,"0"0"-1374"-16,0 0-203 15,0 0 128-15,0 0-138 16,0 0-42-16,0 0 4 16,-117 32-20-16,102-6 54 15,1 4-11-15,6 4-16 0,4 2 26 16,4 4-34-16,0-2 3 15,4 2 14-15,11-3-37 16,7-6 21-16,5-3-11 16,5-10-11-16,1-6 53 15,2-12-18-15,3 0-4 16,3-9-3-16,-6-21-19 16,-6-8 0-16,-6-12-9 15,-12-6 14-15,-9-7-14 16,-2 5 6-16,-2 4-6 15,-19 10 0-15,-4 13-14 16,0 13 1-16,-4 11-65 16,-5 7-132-16,7 11-152 0,9 5-357 15</inkml:trace>
  <inkml:trace contextRef="#ctx0" brushRef="#br0" timeOffset="-76570.58">14779 9262 1446 0,'0'0'329'0,"0"0"-226"16,0 0-103-16,0 0-18 15,0 0-33-15,0 0-92 16,0 0 61-16,52 8 62 0,-48-6 20 15,-2-2 95-15,-2 2 43 16,0 0-18-16,0 2-71 16,0 3 4-16,0 2 8 15,-14 1-46-15,-1-2 21 16,2 0-16-16,2-4 12 16,2-4 12-16,7 0-43 15,2 0 37-15,0 0-33 16,0 0-5-16,0 0-76 15,0-6-17-15,0 2-104 16,0-2-368-16</inkml:trace>
  <inkml:trace contextRef="#ctx0" brushRef="#br0" timeOffset="-75992.64">15409 8957 1517 0,'0'0'354'15,"0"0"-246"-15,0 0-66 16,0 0 4-16,0 0-46 15,0 0 0-15,0 0 16 16,-15 40-7-16,7-18 53 0,-4 1 40 16,-1 3-4-16,-5-1 28 15,0 4-59-15,-2 0 3 16,0 0 1-16,-2-3-70 16,-3-2 29-16,1-4-27 15,-1-6 9-15,1-4 3 16,2-4-14-16,1-6-1 15,4 0 0-15,3-4-29 16,3-15-27-16,5-4-8 16,4-5-64-16,2 2 22 15,0 2 29-15,0 4 52 16,2 8 15-16,4 4 19 16,3 2-17-16,2 6 8 15,5 0 0-15,2 0 30 0,4 0 7 16,2 3 25-16,1 12 29 15,2 3-54-15,-2 4 40 16,-4 4-11-16,0 2-41 16,-4 1 27-16,-3 2-50 15,-1-3 13-15,3 0-15 16,8 1-81-16,-2-8-102 16,1-9-283-16</inkml:trace>
  <inkml:trace contextRef="#ctx0" brushRef="#br0" timeOffset="-75539.63">15689 9213 1564 0,'0'0'262'0,"0"0"-124"16,0 0-20-16,0 0-68 15,0 0-20-15,0 0-29 16,0 0 13-16,55-3-13 16,-41 9 23-16,-6 4 22 15,1 2-18-15,-5 1 40 0,-4 6 18 16,0-1-57-16,0 4 37 15,-15 2-45-15,-3-2 2 16,-4 3 38-16,4-6-35 16,3 2 17-16,3-5-22 15,8 0-15-15,4-4 9 16,0-2-15-16,9-3 0 16,15-1 18-16,7-4-18 15,7-2 23-15,-1 0-20 16,-4 0 9-16,-2 0-24 15,-7-2 9-15,-2-4-62 16,3-5-51-16,-5 1-218 0,-4-2-257 16</inkml:trace>
  <inkml:trace contextRef="#ctx0" brushRef="#br0" timeOffset="-75195.96">16027 8747 1652 0,'0'0'248'16,"0"0"-201"-16,0 0 88 0,0 0-28 15,0 0-40 1,134 135 41-16,-99-82-29 0,0 1-17 15,-1 4 23-15,-5 2-39 16,-4 2 30-16,-7 3-21 16,-7 1-31-16,-7 1 46 15,-4-2-31-15,0 2-15 16,0-5-14-16,-15-4 7 16,-7-3-16-16,-3-5-1 15,-4-5-27-15,2-4 8 16,0-8-126-16,8-7-95 15,5-15-297-15</inkml:trace>
  <inkml:trace contextRef="#ctx0" brushRef="#br0" timeOffset="-74789.81">16645 9028 2018 0,'0'0'650'15,"0"0"-531"-15,0 0-10 16,0 0-47-16,158 0-62 15,-93 0 24-15,5 4-24 16,-10 6-75-16,-10 10-134 16,-17-4-407-16,-20-2-320 0</inkml:trace>
  <inkml:trace contextRef="#ctx0" brushRef="#br0" timeOffset="-74617.94">16849 9284 2107 0,'0'0'693'16,"0"0"-509"-16,0 0-93 16,0 0-19-16,143-30-48 15,-95 25-23-15,0 2-2 16,-6 1-69-16,-2-4-139 16,-13 0-350-16,-10-2-567 0</inkml:trace>
  <inkml:trace contextRef="#ctx0" brushRef="#br0" timeOffset="-72149.81">17663 9016 1669 0,'0'0'514'0,"0"0"-322"15,0 0 69-15,0 0-128 16,0 0-40-16,0 0-65 15,0 0-6-15,8-31 25 16,5 22-46-16,3-1 15 16,0-3-16-16,2-1 9 15,0 0-3-15,-5 1-6 16,-2 4 0-16,-7 3-15 16,-1 4 22-16,-3 2-7 15,0 0 0-15,0 0-25 16,0 2 24-16,0 16-30 15,0 8 31-15,2 8 1 16,-2 9 13-16,3 2-11 0,-1 4-3 16,2 1 12-16,-2-5-11 15,2 2-1-15,-1-7 0 16,-3-4 0-16,0-6 1 16,0-3-1-16,0-8 0 15,-6-3 18-15,-3-6-34 16,-5 1 16-16,1-5 0 15,-1-5-15-15,5 2 9 16,3-3 6-16,3 0 0 16,3 0 12-16,5 0-7 15,22 0-5-15,9-10 0 16,9 2 10-16,5-2-1 0,-3 3 15 16,-5 2-13-16,-6 2 5 15,-10 1-2 1,-5 0-14-16,-6 2 0 0,-5 0-1 15,-2 0-5-15,-4 0-5 16,-1 0-37-16,-3 0-119 16,0 4-205-16,-11-1-349 0</inkml:trace>
  <inkml:trace contextRef="#ctx0" brushRef="#br0" timeOffset="-70618.91">8779 9201 1644 0,'0'0'393'0,"0"0"-154"15,0 0-96-15,0 0-45 16,0 0-89-16,0 0 17 16,0 0-4-16,-91-11-6 15,71 15 39-15,0 6 18 16,-1 2-50-16,2 2 10 16,-1 6-16-16,1 4-8 15,6 2 6-15,5 4-15 16,6 3 0-16,2-2-1 0,0 0 10 15,15 1-9 1,7-2 0-16,3-2 1 0,1-2-6 16,3 0 5-16,-4-2 0 15,-1-2-6-15,-5-4 9 16,-7-2-4-16,-5-4 1 16,-3-2-27-16,-4-3 26 15,0-1-20-15,-6 1 21 16,-17 1-6-16,-8 0 6 15,-4 0 0-15,-3-2 4 16,-2 1 7-16,2 2 17 16,2-2-27-16,7-2-1 15,7-1 0-15,6 1-15 16,10-5 9-16,4 0-48 0,2 0-52 16,0 0-13-16,0 0-30 15,8 0 107-15,6 0 41 16,-1 0 2-16,5 0 5 15,0 0-6-15,0 6 0 16,4 1 8-16,0 7-7 16,1 4 23-16,-2 9 16 15,-3 7-28-15,-4 8 28 16,-5 8-4-16,-3 8-20 16,-3 6 54-16,-3 6-49 15,0 6 13-15,0 3 45 16,0 1-34-16,0-6 11 15,0-1-26-15,0-11-21 16,1-10 22-16,2-10-30 0,-1-14 5 16,-2-10-6-16,3-8 13 15,-3-7-17-15,2-3 4 16,0 0-54-16,9-13-38 16,-2-10-154-16,0-4-366 0</inkml:trace>
  <inkml:trace contextRef="#ctx0" brushRef="#br0" timeOffset="-69869.11">9533 10124 1510 0,'0'0'499'16,"0"0"-373"-16,0 0 95 16,0 0-127-16,0 0-49 15,0 0 25-15,0 0-45 16,-83-62 26-16,49 62 14 15,-7 0-50-15,-7 4 60 16,-3 17 3-16,0 4-53 16,4 7 27-16,5 11-37 15,9 4-13-15,10 7 13 16,10 3-6-16,8-3-9 16,5-2 0-16,2-6 1 15,18-8-4-15,8-8 3 16,4-9-17-16,6-11 17 0,3-10-45 15,1 0 39-15,-2-17-45 16,-3-15-74-16,-2-12 28 16,-9-8-74-16,-8-6-12 15,-7-3 67-15,-4 5 33 16,-5 12 83-16,-2 15 31 16,0 8 69-16,0 15 72 15,0 6-43-15,0 0-78 16,0 18-21-16,-2 14-14 15,-3 9 58-15,3 5-20 16,2 0-24-16,0 0 25 16,0-4-44-16,0-4-2 15,0-4-9-15,13-2-5 0,3-5-77 16,10-9-149-16,-3-8-273 16,0-10-858-16</inkml:trace>
  <inkml:trace contextRef="#ctx0" brushRef="#br0" timeOffset="-69416">9723 10546 1809 0,'0'0'574'0,"0"0"-495"15,0 0-29-15,0 0-35 16,0 0-15-16,0 0-28 0,128-72-8 15,-115 63 36-15,-4 6 23 16,-6 0 36-16,-3 3 50 16,0 0-14-16,0 0-61 15,0 6 1-15,0 16-28 16,0 6-7-16,0 7 21 16,-3 1-13-16,-1 2-1 15,-1-3-7-15,0 0 15 16,1-5-18-16,0-5 3 15,0-4-1-15,-3-4-10 16,0-5-29-16,-2-5 11 16,0-1-15-16,-5-2-19 0,4-4 42 15,-3 0-19-15,1 0 30 16,5 0 8-16,3 0 4 16,4 0 41-16,0 0 15 15,0 0-43-15,0 0 4 16,13 0-19-16,5 0 0 15,3 0-7-15,2 0 4 16,2 0-69-16,15-6-105 16,-6 0-331-16,-3-2-1378 0</inkml:trace>
  <inkml:trace contextRef="#ctx0" brushRef="#br0" timeOffset="-69197.24">10185 10489 2237 0,'0'0'471'16,"0"0"-408"-16,0 0-49 15,0 0 25-15,116-8-39 16,-65 8-20-16,7 16-86 15,-18-1-400-15,-13-2-270 0</inkml:trace>
  <inkml:trace contextRef="#ctx0" brushRef="#br0" timeOffset="-69025.54">10374 10666 1940 0,'0'0'710'0,"0"0"-613"16,0 0-73-16,0 0 33 16,132 2-57-16,-85 2-123 15,-5-4-456-15</inkml:trace>
  <inkml:trace contextRef="#ctx0" brushRef="#br0" timeOffset="-65541.95">8594 6913 1568 0,'0'0'373'0,"0"0"-225"0,0 0-38 15,0 0-66-15,0 0-43 16,0 0 24-16,0 0-23 16,29 0 64-16,-13-4 51 15,4-2-29-15,0-1 21 16,0 1-42-16,2 2-46 15,-2 2 7-15,-1 2-28 16,-4 0-31-16,-5 16-109 16,-4 7-216-16,-6 7-278 0</inkml:trace>
  <inkml:trace contextRef="#ctx0" brushRef="#br0" timeOffset="-63714.29">11081 10325 1013 0,'0'0'365'15,"0"0"-13"-15,0 0-117 16,0 0-19-16,0 0-4 16,0 0-91-16,0 0-15 15,-9-54-93-15,18 45 11 16,6 0-21-16,3 0 9 16,7 2-3-16,0 2-9 15,4 2 0-15,-6 3-7 16,2 0 5-16,-7 0 2 15,-5 5 0-15,-4 10-34 16,-6-2 21-16,-3 6-36 16,0 1 24-16,-5 4 17 0,-11-2 5 15,0 2 3-15,1-2 0 16,4-2 8 0,6 2-14-16,5-2 6 15,0 0 0-15,14 0-6 0,8 0 7 16,2 0-1-16,6 2 0 15,-4 3 1-15,1-1 1 16,-4 2-2-16,-9-1 0 16,-4 2-3-16,-7-5 12 15,-3 0 25-15,0-1 15 16,-14-6-16-16,-9-1 40 16,2-3-48-16,-4-6 2 0,2 0-20 15,1-5-7 1,0-6-89-16,8-15-158 0,4-5-327 15</inkml:trace>
  <inkml:trace contextRef="#ctx0" brushRef="#br0" timeOffset="-63261.27">11509 9993 1729 0,'0'0'519'0,"0"0"-386"0,0 0-26 15,0 0-37-15,0 0-70 16,0 0-3-16,0 0-13 15,56-27-2-15,-43 12 5 16,-1 0-9-16,0-2 5 16,-5 4 11-16,-1 3 6 15,-2 1 0-15,0 5 21 16,-2 3-7-16,-2 1 8 16,4 0-16-16,0 1 6 15,5 16 34-15,0 9 7 16,5 7 7-16,-1 7 25 15,3 4-57-15,-3 0 10 16,0-3-11-16,0-1-20 0,-4-5 12 16,1-7-19-16,-6-6-7 15,2-8 0-15,5-5-98 16,-1-4-163 0,-2-5-319-16</inkml:trace>
  <inkml:trace contextRef="#ctx0" brushRef="#br0" timeOffset="-62855.12">12228 9899 1377 0,'0'0'583'15,"0"0"-407"-15,0 0-75 16,0 0 35-16,-89 107-63 16,74-57 51-16,1 8-40 15,5 6-4-15,5 5 11 0,4 3-55 16,0-2 13-1,2 0 1-15,16 0-44 0,5-3 35 16,5-4-41-16,1-4 0 16,0-5 7-16,0-8 2 15,-4-8-18-15,-6-10-18 16,-1-9-95-16,0-19-87 16,-5-4-355-16,-6-21-664 0</inkml:trace>
  <inkml:trace contextRef="#ctx0" brushRef="#br0" timeOffset="-60933.66">12820 10253 1721 0,'0'0'493'0,"0"0"-369"16,0 0 18-16,0 0-94 0,0 0-27 15,0 0 13-15,0 0-6 16,-64 100 63-16,35-68-24 16,-2-4-19-16,-3-4 15 15,1-2-56-15,2-5 21 16,4-2-11-16,3-5-10 16,6-5-10-16,2-5 3 15,5 0-27-15,5-5-13 16,1-15-91-16,5-8-32 15,0-4-42-15,0-2 9 16,5 2 100-16,5 8 41 16,2 8 44-16,-3 6 2 15,-1 8 18-15,1 2 16 0,3 0 50 16,1 16-18-16,3 6 67 16,3 6-38-16,4 0-4 15,2 4-8-15,4 1-44 16,0-2 4-16,4 1-16 15,0 0-5-15,1-3-26 16,13 0-78-16,-9-7-217 16,-5-8-295-16</inkml:trace>
  <inkml:trace contextRef="#ctx0" brushRef="#br0" timeOffset="-60402.58">13209 10550 2109 0,'0'0'483'0,"0"0"-328"15,0 0-85-15,0 0-61 16,0 0-18-16,0 0-31 16,0 0 13-16,91-67 18 15,-85 65 18-15,-6 2 12 16,0 0 25-16,0 0-39 15,0 0 20-15,0 14-18 16,0 10-9-16,0 8 15 16,0 7-4-16,3 0-11 15,-2 4 0-15,4-3 1 16,2-2-17-16,0-6 16 16,-3-7-33-16,-2-4-5 15,-2-6-76-15,0-8 21 16,0-6-67-16,0-1-65 0,-6 0 15 15,-8-1-131-15,1-12-67 16,-2-4 10-16,1 3 398 16,3 1 59-16,2 2 326 15,4 3-71-15,3 0-59 16,2 4-6-16,0-1-11 16,0 1-73-16,9 1-85 15,7-1 8-15,4 2-21 16,4 1-47-16,1 1 30 15,2 0-42-15,4 0 2 0,0 0-10 16,0 0-45-16,12 0-105 16,-10 0-336-1,-6-9-521-15</inkml:trace>
  <inkml:trace contextRef="#ctx0" brushRef="#br0" timeOffset="-60121.21">13755 10363 1679 0,'0'0'389'0,"0"0"-246"16,0 0 69-16,0 0-107 16,142-34-56-16,-93 29-16 15,-3 0-33-15,-5 1-1 16,-5 0-81-16,-12-4-161 16,-11-1-31-16,-6-3-489 0</inkml:trace>
  <inkml:trace contextRef="#ctx0" brushRef="#br0" timeOffset="-59949.55">13998 10132 1515 0,'0'0'764'0,"0"0"-587"16,0 0-156-16,0 0 89 16,-8 102-17-16,8-49-47 15,-2 1-15-15,2-2-25 16,-2-4-12-16,-5-4-71 15,-6-1-145-15,-3-14-127 16,1-8-560-16</inkml:trace>
  <inkml:trace contextRef="#ctx0" brushRef="#br0" timeOffset="-58871.69">8077 8480 1393 0,'0'0'508'0,"0"0"-401"16,0 0-93-16,0 0 1 16,0 0-15-16,0 0 0 15,0 0 6-15,-2 0 10 16,2 0 107-16,0 0 38 15,0 0-60-15,0 0-9 16,0 0-58-16,0 0-10 16,0 0 17-16,0 0-41 15,0 0 15-15,0 0-15 16,-2 0-5-16,2 0-2 0,0 0-108 16,0 0-212-16,0 0-329 15</inkml:trace>
  <inkml:trace contextRef="#ctx0" brushRef="#br0" timeOffset="-56996.86">14621 10412 1839 0,'0'0'553'16,"0"0"-317"-16,0 0-66 0,0 0-128 15,0 0-29-15,0 0-13 16,0 0-16-16,118-121 2 16,-96 95-19-16,-2-1 33 15,-9 4 0-15,-1 2 1 16,-8 9 15-16,-2 2-15 15,0 5 12-15,0 2-13 0,0 3 0 16,0 0 0-16,0 3-15 16,0 17-3-16,0 10 12 15,-4 10 12-15,-1 10 2 16,2 2 13-16,3 1-14 16,0-2 4-16,0-2-11 15,0-2 1-15,0-5 1 16,8-3-1-16,-2-5-1 15,-2-8 0-15,1-8 12 16,-3-6-14-16,-2-4 2 16,0-3-40-16,0-2 40 15,-11-3-40-15,-5 0 16 16,-1 0 23-16,1 0-10 0,5 0 11 16,2 0 0-16,4-2 0 15,5 1 45-15,0-2-34 16,0-1 6-16,5 2 4 15,13-4-15-15,2 2 12 16,5-2-10-16,-2 0-7 16,0 3 10-16,0 0-2 15,-1 3-9-15,0 0 0 16,0 0-103-16,7 0-80 16,-6-3-364-16,-4 0-555 0</inkml:trace>
  <inkml:trace contextRef="#ctx0" brushRef="#br0" timeOffset="-56637.44">15338 10503 1659 0,'0'0'564'16,"0"0"-399"-16,0 0-55 16,0 0-93-16,0 0-17 15,0 0 0-15,0 0 0 16,-77 0 8-16,67-2-7 16,8-2-1-16,2 2 18 0,0-2-18 15,0 0-13-15,4 2-10 16,6 0 1-16,-3 0 9 15,-5 2 13-15,0 0 0 16,-2 0-8-16,0 0 16 16,0 0 1-16,0 4-9 15,0 4-3-15,0 0-5 16,0 3-139-16,-4-5-108 16,-3-5-384-16</inkml:trace>
  <inkml:trace contextRef="#ctx0" brushRef="#br0" timeOffset="-56075.21">15853 10122 1542 0,'0'0'564'0,"0"0"-409"15,0 0-26-15,0 0-91 16,0 0-36-16,0 0 35 0,0 0-36 16,-85 110 61-1,59-68 38-15,-6-5-24 0,-1-1 21 16,0-4-51-16,2-6-14 15,-1-5 9-15,3-6-35 16,2-3 12-16,6-6-18 16,0-3 8-16,5-3-17 15,3 0 9-15,3-13-27 16,4-10-22-16,3-8-96 16,3-5 30-16,0-2 2 15,0 4 34-15,11 5 78 16,0 11-21-16,-1 7 22 15,4 4-1-15,1 7 13 16,4 0 1-16,-2 3 21 16,3 12 8-16,3 7 58 15,-1 7-44-15,1 4 22 16,3-2 1-16,-1 1-64 0,-3 0 12 16,0-4-27-16,-2 0 1 15,-2-6-10-15,0 0-64 16,8-6-119-16,-5-4-281 15,0-8-910-15</inkml:trace>
  <inkml:trace contextRef="#ctx0" brushRef="#br0" timeOffset="-55684.58">16101 10424 2082 0,'0'0'473'16,"0"0"-406"-16,0 0 11 16,0 0-78-16,0 0-51 15,0 0-16-15,0 0-35 16,116 2 72-16,-110 9-22 16,-4 1 52-16,-2 2 12 15,0 2 4-15,-4 2 32 16,-12 4 5-16,-1 2-35 15,-4 1 27-15,4 0-29 16,1 1-8-16,5-1 14 0,4-3-16 16,7-4-6-16,0-2 0 15,0-4 12-15,16-6-6 16,6-4 3-16,5-2 4 16,1 0 8-16,3 0-21 15,-4-4-21-15,-4-5-21 16,-5 2-87-16,-3-5-88 15,-3 2-87-15,-3 0-659 0</inkml:trace>
  <inkml:trace contextRef="#ctx0" brushRef="#br0" timeOffset="-55387.87">16397 10043 1776 0,'0'0'353'16,"0"0"-240"-16,0 0-42 16,0 0 0-16,0 0 12 15,142 83-28-15,-106-27-14 16,-5 9 67-16,-6 7-41 15,-11 0-28-15,-8-4 16 16,-6 1-49-16,0-7 15 16,-6-6-18-16,-10-6 13 15,-3-6-32-15,4-10-14 0,7-8-103 16,3-8-126-16,5-14-280 16</inkml:trace>
  <inkml:trace contextRef="#ctx0" brushRef="#br0" timeOffset="-55153.19">16978 10247 2192 0,'0'0'517'15,"0"0"-414"-15,0 0-35 0,0 0-24 16,0 0-44-16,156-22 2 16,-109 22-11-16,-5 0-12 15,-13 13-154-15,-11 2-183 16,-11-1-206-16</inkml:trace>
  <inkml:trace contextRef="#ctx0" brushRef="#br0" timeOffset="-54966.01">17221 10465 1930 0,'0'0'694'0,"0"0"-494"16,0 0-95-16,123-39-23 0,-81 31-82 16,3-3-9-1,8 1-63-15,-11 2-289 0,-8 0-512 0</inkml:trace>
  <inkml:trace contextRef="#ctx0" brushRef="#br0" timeOffset="-52732.25">18299 9999 1540 0,'0'0'538'0,"0"0"-359"15,0 0 45-15,0 0-53 16,0 0-107-16,0 0-13 16,-60-6-50-16,43 31 7 15,-4 11 3-15,1 9-3 16,5 6 13-16,6 6-5 16,5 1-14-16,4 3 25 0,0-5-20 15,9-3-4-15,10-12 0 16,4-10 9-16,-4-9-18 15,-1-12 6-15,-6-7-1 16,-1-3 1-16,-5-5 0 16,-4-17 17-16,-2-6-17 15,0-2-16-15,-2-1-12 16,-15 8-65-16,-13 7-44 16,-4 8-95-16,-36 8-77 15,11 8-166-15,-2 8-534 0</inkml:trace>
  <inkml:trace contextRef="#ctx0" brushRef="#br0" timeOffset="-51591.9">18986 9607 1756 0,'0'0'519'0,"0"0"-385"0,0 0 60 16,0 0-63-16,0 0-91 15,0 0 33-15,138-2-30 16,-69-2-28-16,9 4 9 16,0-2-10-16,-4 2-14 15,-10 0 0-15,-15 0-72 16,-25 8-110-16,-12 3-328 15,-12-3-89-15</inkml:trace>
  <inkml:trace contextRef="#ctx0" brushRef="#br0" timeOffset="-51388.82">19120 9697 1692 0,'0'0'330'15,"0"0"-222"-15,0 0 72 16,0 0-91-16,0 0-18 15,133-4-4-15,-79 2-52 16,-1 0 9-16,3-2-21 16,-3 1-3-16,-3 2-14 15,-4-9-207-15,-10 2-107 16,-14-6-322-16</inkml:trace>
  <inkml:trace contextRef="#ctx0" brushRef="#br0" timeOffset="-51185.73">19632 9454 1371 0,'0'0'354'0,"0"0"-262"16,0 0 70-16,0 0-28 15,0 0-68-15,0 0 27 16,113 101-74-16,-108-68 17 16,-5 4-23-16,-5 0-4 15,-21-4-6-15,-12-3-3 16,-13-4-71-16,-5-6-72 15,-24-8-23-15,13-3-153 16,9-9-445-16</inkml:trace>
  <inkml:trace contextRef="#ctx0" brushRef="#br0" timeOffset="-50920.18">18937 9444 1377 0,'0'0'352'16,"0"0"-234"-16,0 0-17 15,0 0-44-15,0 0-57 16,0 0 54-16,0 0 27 16,-118 73-11-16,103-41 49 15,5 4-49-15,10 5-11 16,0 7 11-16,25-1-43 15,10 3 12-15,12-3-39 16,7-3-12-16,21-5-64 16,-10-8-200-16,-8-14-116 0</inkml:trace>
  <inkml:trace contextRef="#ctx0" brushRef="#br0" timeOffset="-50248.46">20535 9012 1582 0,'0'0'358'15,"0"0"-140"-15,0 0-2 16,0 0-133-16,0 0-56 16,0 0-27-16,0 0-5 15,-3-2 4-15,-11 16 2 16,-5 1 24-16,-8 6-9 15,-2 2 11-15,-4 1 24 16,-3 2-50-16,-2 3 12 0,2-1-7 16,1-2 10-16,4-2-8 15,8-4-8-15,10-4-18 16,4-4 2-16,9-4-37 16,0 0 19-16,0 0 28 15,9 0 6-15,7 2-4 16,6 0 4-16,0 4 0 15,-1 0-9-15,-4 5 9 16,-1-2 0-16,-6 4 0 16,-1 0 13-16,-1 1-19 15,-2 4 6-15,-1 5 0 16,1-1-13-16,1 2 19 16,-3 2-6-16,-1-2 0 15,-1 2 1-15,-2 3-1 16,0 4 0-16,0 7 0 0,0 4-10 15,0 7 31-15,7 3-21 16,1 3 0-16,-1 6 15 16,-3 1-7-16,-4 1-8 15,0-6 0-15,0 0-12 16,0-6 3-16,0 2-100 16,0-14-174-16,0-16-1596 0</inkml:trace>
  <inkml:trace contextRef="#ctx0" brushRef="#br0" timeOffset="-45945.86">21532 8845 1704 0,'0'0'552'0,"0"0"-388"0,0 0 34 15,0 0-115 1,0 0-47-16,0 0-36 0,0 0 14 16,-50 29 7-16,19-6 13 15,-6 4-10-15,-1-2 40 16,-1 1-42-16,-3 0 28 15,-6 1-25-15,2-4-19 16,-1-3 15-16,5-1-21 16,5-5 0-16,9-5-12 15,4-6-22-15,5-3 14 16,4 0-8-16,4-15-83 16,0-8 78-16,6-4-44 15,2 0-23-15,3 2 66 16,0 2-16-16,3 9 50 15,8 5 0-15,3 3 11 0,1 6-12 16,3 0 2 0,0 0 14-16,0 10 48 0,1 7-29 15,4 2 39-15,2 4-10 16,2 0-43-16,2 1 27 16,0 1-41-16,0 0-5 15,-3-2 0-15,0-2-1 16,1 0-47-16,9-9-106 15,-7-3-333-15,-5-8-366 0</inkml:trace>
  <inkml:trace contextRef="#ctx0" brushRef="#br0" timeOffset="-45461.59">21626 9122 2119 0,'0'0'537'15,"0"0"-357"-15,0 0-65 16,0 0-82-16,0 0-33 16,0 0-7-16,0 0 6 15,80-51 0-15,-73 46 1 16,-3 2 5-16,-4 2-4 16,2 1 16-16,-2 0 5 15,0 0-16-15,0 0-12 16,0 0 6-16,0 9-18 0,0 12 9 15,0 5 9-15,0 6 0 16,3 0 2-16,0 4 8 16,-1-3-11-16,-2 3 1 15,0-5 0-15,0 0-21 16,0-4 21-16,0-4-33 16,0-8 0-16,0-3-52 15,-5-3 18-15,-6-6-5 16,0-1 16-16,-1-2 47 15,1 0-28-15,3 0 37 16,0 0 21-16,6 0-11 16,2 0 59-16,0 0-13 15,0 0-10-15,0 0 31 16,12-3-68-16,7-3 14 16,6 1-23-16,0 0-1 15,-3 1-27-15,7-13-154 16,-7 4-320-16,-4-4-947 0</inkml:trace>
  <inkml:trace contextRef="#ctx0" brushRef="#br0" timeOffset="-45274.08">22234 9016 1295 0,'0'0'1368'16,"0"0"-1165"-16,0 0-96 0,0 0-84 16,0 0-23-1,139-33-63-15,-108 42-264 0,-14 2-436 0</inkml:trace>
  <inkml:trace contextRef="#ctx0" brushRef="#br0" timeOffset="-45117.91">22299 9132 2383 0,'0'0'372'0,"0"0"-278"0,0 0-94 16,116 0-170-1,-72 0-677-15</inkml:trace>
  <inkml:trace contextRef="#ctx0" brushRef="#br0" timeOffset="-44602.4">22856 8971 2008 0,'0'0'554'15,"0"0"-411"-15,0 0-47 16,0 0-90-16,0 0-6 16,0 0-12-16,0 0-16 0,112-95 28 15,-106 87 20-15,-2-1-2 16,-4 3 69-16,3 4-38 16,-3 2-17-16,0 0-5 15,0 0-27-15,0 2-1 16,2 16 0-16,-2 8 2 15,2 8 8-15,3 6-9 16,-3 5 1-16,3 1 14 16,0-1-4-16,0-1-11 15,2-3 0-15,0-7 7 16,-5-4-35-16,-2-8 13 16,0-4-48-16,0-4-28 15,-9-4-69-15,-11-2 22 16,-4-4-55-16,-3 1 31 0,0-5 117 15,8 1 45-15,5-1 33 16,14 0 34-16,0 0-67 16,18 0 49-16,17 0 89 15,10 0-12-15,4 0 30 16,-3-6-66-16,-7 2-41 16,-10 2-17-16,-8 2-32 15,-9 0-62-15,-10 0-303 16,-2 8-574-16</inkml:trace>
  <inkml:trace contextRef="#ctx0" brushRef="#br0" timeOffset="-42384.19">20815 10006 1476 0,'0'0'312'16,"0"0"-202"-16,0 0-70 15,0 0-39-15,116-32 15 16,-88 30-16-16,-5 2 0 16,-9 0-10-16,-8 0 9 15,-6 0-14-15,0 2 14 0,-8 12 1 16,-15 5 63-16,-6 6-9 15,0 0-19-15,4 2-1 16,6-1-25-16,5-2-9 16,10-2 0-16,4-2 4 15,0-2-4-15,11 3 2 16,11-2 4-16,5 4 10 16,2 1-7-16,2 2-8 15,0 1-1-15,-4 2 12 16,-4-3 3-16,-13-2-15 15,-6-5 0-15,-4 0 46 16,0-2-33-16,-12-6 37 16,-11 1-20-16,-1-4-30 0,2-1-16 15,-1-7-159 1,9 0-21-16,6-5-334 0</inkml:trace>
  <inkml:trace contextRef="#ctx0" brushRef="#br0" timeOffset="-42087.32">21352 9887 1913 0,'0'0'547'0,"0"0"-426"16,0 0-109-16,0 0-6 15,0 0-6-15,-78 151 12 0,62-88-6 16,9 11 19-16,6-2-12 16,1 2 56-16,0-6-27 15,13-4-23-15,9-4 8 16,1-5-18-16,1-10-9 16,1-2 0-16,-3-7-98 15,2-10-19-15,5-12-158 16,-4-10-80-16,-2-4-1107 0</inkml:trace>
  <inkml:trace contextRef="#ctx0" brushRef="#br0" timeOffset="-41540.32">21989 9970 1482 0,'0'0'371'15,"0"0"-138"-15,0 0-76 16,0 0-116-16,0 0-23 0,0 0-12 15,0 0 28 1,-51 108 4-16,25-66 44 0,-1 2-29 16,-4-1 32-16,0 1-13 15,-3-4-38-15,0-5 21 16,4-4-33-16,1-9-14 16,6-6 8-16,3-6-2 15,5-8-14-15,3-2 0 16,1 0-28-16,2-14-21 15,2-10-62-15,3-7-48 16,4 0 64-16,0 0 11 16,0 9 68-16,0 5 16 15,0 6 0-15,0 7 39 0,7 4-7 16,2 0-32 0,4 0 28-16,3 12-14 0,1 8 52 15,3 2 7-15,3 7-37 16,-1-2 38-16,4 6-42 15,1-3-16-15,0-1 2 16,4-6-18-16,-2-2-36 16,11-13-128-16,-9-3-323 15,-4-5-1194-15</inkml:trace>
  <inkml:trace contextRef="#ctx0" brushRef="#br0" timeOffset="-41228.2">22170 10319 2046 0,'0'0'556'0,"0"0"-377"15,0 0-79-15,0 0-95 16,0 0-5-16,0 0-54 16,0 0 26-16,51-108 27 15,-48 104 2-15,-3 1 20 16,0 3-5-16,2 0-14 15,0 0 1-15,2 13 13 16,3 8-16-16,-1 8 5 16,2 3 8-16,-4 3 6 15,0 2-19-15,1-3 0 16,-3-2-9-16,0-4-32 16,0-2-56-16,-2-4-75 15,0-2-164-15,0-6 8 0,0-4-713 0</inkml:trace>
  <inkml:trace contextRef="#ctx0" brushRef="#br0" timeOffset="-41056.39">22259 10565 1721 0,'0'0'757'0,"0"0"-580"15,0 0-55-15,0 0-91 16,0 0-29-16,0 0-2 15,120-12-139-15,-95 10-29 16,-1-6-115-16,-8 0-84 16,-7-2-732-16</inkml:trace>
  <inkml:trace contextRef="#ctx0" brushRef="#br0" timeOffset="-40650.22">22502 10149 1617 0,'0'0'272'16,"0"0"-112"-16,0 0-67 16,0 0-23-16,0 0-57 15,142-25 13-15,-109 19 1 16,0 0-21-16,-5 0 7 15,-8 0-13-15,-4 0-22 16,-10 0 7-16,-3-6-140 16,-3 2-242-16,0-2-1185 0</inkml:trace>
  <inkml:trace contextRef="#ctx0" brushRef="#br0" timeOffset="-40478.39">22660 9954 1625 0,'0'0'403'15,"0"0"-245"-15,0 0-63 16,0 0-88-16,0 0 63 16,0 0 14-16,0 110-51 15,7-74 11-15,-1 4-36 16,1-2-7-16,-3-1-2 16,3 1-140-16,0-9-137 15,-1-12-378-15</inkml:trace>
  <inkml:trace contextRef="#ctx0" brushRef="#br0" timeOffset="-40009.42">23333 9901 1689 0,'0'0'355'0,"0"0"-177"15,0 0-147-15,0 0-30 0,0 0 70 16,-29 103-29-16,11-57 23 16,-4 0 6-16,-2 1-16 15,1-8 14-15,0-3-47 16,4-10-14-16,1-5 50 15,0-7-49-15,0-9 19 16,-2-1-10-16,-3-4 0 16,0 0-20-16,-2-4 2 15,0-15-46-15,3-9 15 16,4-2-53-16,3-5 37 16,8 6 24-16,3 3 4 15,1 5 18-15,3 12 2 16,0 2 23-16,0 7-5 0,9 0-18 15,11 0-1 1,7 8 21-16,4 10 1 0,7 4 38 16,0 4-36-16,-2 2-15 15,6 2-5-15,-6 1-4 16,6 2-86-16,-9-4-204 16,-4-13-374-16</inkml:trace>
  <inkml:trace contextRef="#ctx0" brushRef="#br0" timeOffset="-39666.08">23506 10196 1706 0,'0'0'346'0,"0"0"-256"0,0 0-65 16,0 0-25-16,0 0-6 15,121 4-4-15,-105 11 10 16,-5 1 18-16,-3 2 16 16,-5 0 25-16,-3 3 28 15,0 4-35-15,-9 0 28 16,-11 5 5-16,-2-5-24 16,-3-3 36-16,8-2-64 15,3-4-23-15,7-2 1 16,5-5 6-16,2-4-30 15,0-3 13-15,0-2-16 0,20 0 1 16,4 0 15-16,12-13-109 16,-5-8-240-16,-4-2-497 0</inkml:trace>
  <inkml:trace contextRef="#ctx0" brushRef="#br0" timeOffset="-39384.7">23802 9757 1724 0,'0'0'611'0,"0"0"-531"16,0 0-46-1,0 0-12-15,0 0-20 0,84 115 27 16,-61-59-17-16,0 4 8 15,-5 2 20-15,-5 2-27 16,-1 0 13-16,-6-2 12 16,-3 1-38-16,-3-5 21 15,0-6-21-15,0-8-77 16,0-2-96-16,0-13-196 16,0-11-437-16</inkml:trace>
  <inkml:trace contextRef="#ctx0" brushRef="#br0" timeOffset="-39103.71">24262 10007 1151 0,'0'0'697'16,"0"0"-422"-16,0 0-56 16,0 0-49-16,0 0-116 15,0 0-44-15,0 0 4 16,116-7-7-16,-81 7-7 16,-1 0 0-16,-3 0-56 0,-13 10-121 15,-7 4-172-15,-9 0-455 16</inkml:trace>
  <inkml:trace contextRef="#ctx0" brushRef="#br0" timeOffset="-38963.06">24264 10243 129 0,'0'0'1659'0,"0"0"-1276"16,0 0-154-16,0 0-67 15,0 0-132-15,0 0-30 16,172-26-98-16,-119 13-224 15,-4 2-195-15</inkml:trace>
  <inkml:trace contextRef="#ctx0" brushRef="#br0" timeOffset="-38588.2">24948 9769 1230 0,'0'0'1016'15,"0"0"-724"-15,0 0-174 16,0 0-48-16,0 0-70 16,0 0 0-16,0 0-5 15,-58 111 5-15,45-65 0 16,0 2 0-16,8 2 4 16,5 0-10-16,0 0 6 15,0-2 0-15,9-2 0 16,9-3 9-16,4-7-9 0,3-7 0 15,2-8-81-15,-1-11 30 16,-2-10-43-16,1 0-20 16,-2-10 45-16,-6-13-19 15,-7-7 34-15,-6 1 54 16,-4 4 47 0,-7 7 74-16,-27 11-76 0,-17 7-45 15,-63 10-45-15,12 16-159 16,4-1-600-16</inkml:trace>
  <inkml:trace contextRef="#ctx0" brushRef="#br0" timeOffset="-36603.18">1747 11597 1624 0,'0'0'370'0,"0"0"-213"15,0 0 15-15,0 0-26 16,0 0-82-16,0 0-14 16,-4 0-23-16,19 0 12 15,9 0 52-15,12 0-36 16,12 0 12-16,12 0 6 15,9 0-47-15,8 3 23 16,6 5-44-16,0 2-4 16,-4 0 2-16,-3-4-3 15,-9 0-7-15,-13-2-8 16,-14-2-59-16,-18 0-12 16,-17 0-89-16,-16 8-49 15,-23-2-6-15,-8 2-435 0</inkml:trace>
  <inkml:trace contextRef="#ctx0" brushRef="#br0" timeOffset="-36415.73">1903 11783 312 0,'0'0'1344'16,"0"0"-1062"-16,0 0-128 16,0 0-13-16,0 0-27 15,0 0-41-15,0 0 17 16,150-25-20-16,-88 20-38 15,7-1 33-15,0 2-60 16,-5 1-5-16,-1 3-47 0,4-1-136 16,-18-1-90-16,-12-1-128 15</inkml:trace>
  <inkml:trace contextRef="#ctx0" brushRef="#br0" timeOffset="-36181.42">2565 11496 1458 0,'0'0'338'15,"0"0"-268"-15,0 0 78 16,0 0-35-16,0 0-58 16,134 124 1-16,-115-90-55 15,-9 5 14-15,-10-1-12 16,-10 3 12-16,-27 2-17 0,-14-3 2 15,-43 2-124-15,12-10-59 16,1-14-411-16</inkml:trace>
  <inkml:trace contextRef="#ctx0" brushRef="#br0" timeOffset="-35915.86">1583 11551 1317 0,'0'0'350'0,"0"0"-151"15,0 0-63-15,0 0-53 16,0 0-11-16,0 0-57 16,0 0 25-16,-68 133 13 15,68-89 5-15,0 4 47 16,0 4-29-16,0 3-34 15,16-3-4-15,18-6-37 16,15-6-1-16,45-15-74 16,-10-13-253-16,-4-12-363 0</inkml:trace>
  <inkml:trace contextRef="#ctx0" brushRef="#br0" timeOffset="-35212.89">3458 11075 1365 0,'0'0'491'0,"0"0"-399"0,0 0-58 16,0 0-11-16,0 0 17 15,0 0-32-15,0 0 6 16,-123 107 24-16,113-84-25 15,3-3 11-15,3-2-17 16,2 1-1-16,2-2 17 16,0 1-22-16,0-1 5 15,4 1 10-15,5-3-10 16,-1 2 9-16,2-3-15 16,-1-2 0-16,-3-2-3 15,-4-3 4-15,0 0-1 16,-2-3 18-16,0 1-17 0,0 4 40 15,0-1-22-15,-4 5-18 16,-2 2 22-16,1 3-21 16,5 2-2-16,0 2 0 15,5 0-22-15,17 0-2 16,7-1-7-16,5 0-4 16,3 4 29-16,1 3-21 15,-5 1 27-15,-4 6 0 16,-8 3 15-16,-11 4 20 15,-3 2 36-15,-7 6 23 16,0 3 20-16,0 3-32 16,-2 5-2-16,-7 5-14 15,-3 2-59-15,1 1 11 0,3-1-18 16,1-6-66 0,5-4-10-16,2-8-96 0,0-1-55 15,15-13-19-15,1-16-245 16</inkml:trace>
  <inkml:trace contextRef="#ctx0" brushRef="#br0" timeOffset="-34525.51">4268 11055 901 0,'0'0'977'0,"0"0"-828"16,0 0-102-16,0 0 6 16,-77 116 72-16,56-73-51 15,-2 0-8-15,-4-3 12 16,-2-1-42-16,0-6 14 16,-2-6-3-16,2-7-41 15,4-6 35-15,6-10-39 16,1-4-2-16,5 0-12 15,3-20-92-15,4-7-15 0,6-3 15 16,0 1 2-16,0 2 67 16,10 7 11-16,9 4 24 15,3 7-13-15,3 2 26 16,-2 7-13-16,2 0 38 16,-2 2 26-16,2 16 87 15,-4 6-46-15,4 6-6 16,2 6 0-16,0 2-67 15,2 5 5-15,0-3-37 16,2 2 15-16,2-6-33 16,11-5-55-16,-3-14-159 15,-10-11-282-15</inkml:trace>
  <inkml:trace contextRef="#ctx0" brushRef="#br0" timeOffset="-34134.92">4646 11365 1994 0,'0'0'391'16,"0"0"-188"-16,0 0-94 15,0 0-81-15,0 0 2 16,0 0-30-16,0 0 1 16,67-97 19-16,-65 97 5 15,0 0 3-15,2 10 5 16,6 9-25-16,1 12 30 15,0 6-32-15,0 5 0 16,-2 4 11-16,0 2-16 16,0-2-1-16,-5-3 0 15,-1-7-28-15,-3-6-3 16,0-10-35-16,0-3-6 0,-16-10 59 16,0-3-35-16,0 0 42 15,1-4 0-15,5 0 12 16,2 3 30-16,6-3-6 15,2 0-30-15,0 0 31 16,2 0-15-16,14 0 4 16,6 0 4-16,5-7-17 15,1 1-14-15,16-8-19 16,-10 2-182-16,-4-4-368 0</inkml:trace>
  <inkml:trace contextRef="#ctx0" brushRef="#br0" timeOffset="-33931.93">5314 11225 1305 0,'0'0'1363'0,"0"0"-1130"15,0 0-175-15,0 0 26 16,0 0-78-16,0 0 1 15,116-20-14-15,-71 33-72 16,-7 8-145-16,-11-1-321 0,-17-4-440 16</inkml:trace>
  <inkml:trace contextRef="#ctx0" brushRef="#br0" timeOffset="-33760.09">5284 11440 2102 0,'0'0'665'0,"0"0"-570"16,0 0-5-16,0 0-65 15,0 0-25-15,124-3-48 16,-68-2-240-16,-10-1-548 0</inkml:trace>
  <inkml:trace contextRef="#ctx0" brushRef="#br0" timeOffset="-33260.21">6047 11139 2271 0,'0'0'492'0,"0"0"-413"16,0 0 11-16,0 0-90 15,0 0-8-15,126-114-14 16,-108 97-15-16,-3 8 31 16,-11 0 12-16,-1 8 3 0,-3-1 53 15,0 2-48 1,0 0-8-16,0 3-6 16,0 18-23-16,0 9 23 0,2 10 0 15,4 5 0 1,-2 4 12-16,1-2-6 0,0 2-6 15,-1-5 0-15,0 0 6 16,-1-3-30-16,-3-5 18 16,0-4-33-16,0-6 2 15,-3-6-77-15,-10-6 26 16,-4-3 0-16,0-6-11 16,2-2 94-16,9-3 5 15,1 0 56-15,5 0 31 16,0 0 8-16,11 0-13 15,14 0-15-15,6-8-26 16,3-3 42-16,1 3-54 0,1 2-22 16,-2 4-7-16,0 2-22 15,14 0-67-15,-9 0-158 16,-7 10-448-16</inkml:trace>
  <inkml:trace contextRef="#ctx0" brushRef="#br0" timeOffset="-31994.87">4613 12187 211 0,'0'0'1568'16,"0"0"-1287"-16,0 0-176 15,0 0 47-15,-141 119-29 16,99-75-44-16,-5 4 23 16,0-2-46-16,-4-1-4 15,2-6 25-15,4-6-62 16,3-10 11-16,7-6-26 15,6-9 18-15,6-8-39 0,5 0 21 16,7-14-130 0,5-16-41-16,6-8 7 0,0-5 15 15,0 5 25-15,4 4 64 16,9 8 52-16,7 6-1 16,3 8 9-16,2 5 15 15,2 7 9-15,-2 0 40 16,4 15 40-16,-2 14-23 15,2 11 42-15,-1 7-16 16,5 8-50-16,0 3 26 16,2-2-61-16,4 0 14 15,1-7-36-15,-3-12-7 16,17-7-29-16,-10-12-161 16,-6-14-308-16</inkml:trace>
  <inkml:trace contextRef="#ctx0" brushRef="#br0" timeOffset="-31666.84">4927 12544 2054 0,'0'0'577'16,"0"0"-462"-16,0 0-100 15,0 0 9-15,0 0-24 16,114-13-13-16,-79 25-13 15,-8 6-26-15,-10 4 36 16,-11 0 1-16,-6 4 30 16,0 1-5-16,-21 2 45 15,-6 3-35-15,-6 5 44 16,2-4-52-16,4 3 13 0,4-3-4 16,13-5-8-1,7-5-19-15,3-2 6 0,0-7-10 16,13-8 1-16,8-3 15 15,3-3-6-15,8 0 0 16,3-7-18-16,21-21-68 16,-10 1-187-16,-5-3-625 0</inkml:trace>
  <inkml:trace contextRef="#ctx0" brushRef="#br0" timeOffset="-31447.94">5540 12383 2367 0,'0'0'372'16,"0"0"-233"-16,0 0-88 15,0 0-50-15,153-17-1 16,-93 17-16-16,1 0-184 15,-22 4-388-15,-14 3-703 0</inkml:trace>
  <inkml:trace contextRef="#ctx0" brushRef="#br0" timeOffset="-31275.97">5618 12605 2407 0,'0'0'362'0,"0"0"-239"16,0 0-91-16,113-12-32 16,-39-3-111-16,-9-2-528 0</inkml:trace>
  <inkml:trace contextRef="#ctx0" brushRef="#br0" timeOffset="-30760.8">6384 12290 2165 0,'0'0'512'16,"0"0"-369"-16,0 0-34 16,0 0-79-16,0 0-29 15,0 0-1-15,93-118-15 16,-77 102 15-16,-7 4 0 15,-5 5 14-15,-4 3 2 16,0 4 1-16,0 0-11 16,0 3-6-16,0 14 0 15,0 14-9-15,2 7 19 16,8 6 10-16,-2 6-19 16,1 2-1-16,3-2 0 0,-1-2 9 15,-1-2-9 1,0-3 0-16,-3-7 4 0,-5-6-19 15,-2-2 15-15,0-5-18 16,-2-2 8-16,-17 0-18 16,-4-4 28-16,-11-1 0 15,2-2-15-15,-3-4 0 16,6-3 15-16,5-4 0 16,8-3 6-16,9 0 2 15,7 0 7-15,0 0-1 16,0 0-13-16,20 0 27 15,9-8-28-15,9-1 0 0,2-2-3 16,2 1 12-16,1 0-9 16,-1-1 0-16,16 0-45 15,-12 3-92-15,-3-2-556 0</inkml:trace>
  <inkml:trace contextRef="#ctx0" brushRef="#br0" timeOffset="-30651.47">7189 12693 2421 0,'0'0'621'0,"0"0"-534"15,0 0-60-15,0 0-27 16,0 0-353-16</inkml:trace>
  <inkml:trace contextRef="#ctx0" brushRef="#br0" timeOffset="-29292.4">2358 13527 1835 0,'0'0'536'15,"0"0"-386"-15,0 0-119 16,0 0-16-16,0 0 15 16,2 153 19-16,11-77-37 15,3 8 42-15,-1 4-54 16,4-4 0-16,-4-5 0 15,-1-11-28-15,-6-18-60 16,-6-14-94-16,-2-32-85 16,-6-4 66-16,-12-8-276 0</inkml:trace>
  <inkml:trace contextRef="#ctx0" brushRef="#br0" timeOffset="-28526.86">2231 13597 152 0,'0'0'1314'0,"0"0"-1030"15,0 0-127-15,0 0-49 16,0 0-49-16,138-83 10 16,-84 83-34-16,6 0 1 15,0 17-4-15,1 17-22 16,1 9 27-16,-7 11-16 16,-6 6-11-16,-9 8 47 15,-13 2-51-15,-11-2 22 16,-16 1 10-16,0-5-21 15,-21-10 27-15,-14-5-14 16,-12-8-6-16,-8-5 41 16,-6-11-47-16,-3-8 0 0,-4-13-13 15,-1-4-5-15,1-12-33 16,1-24-19-16,5-10-49 16,10-4 29-16,12 0 3 15,15 4 54-15,21 6 15 16,4 5 37-16,33 9-37 15,23 2-6-15,18 6-22 16,15-2 26-16,27 4-75 16,24 0 18-16,32 3 37 15,-1 2 10-15,-28 7 12 16,-41 0 0-16,-44 2 6 16,-13 2-13-16,-7 0 7 0,-7 0 0 15,-9 0 15-15,-13 0 19 16,-9 0 165-16,0 0-53 15,-4 0-45-15,-10 2-13 16,-1 4-40-16,-4 4 1 16,2 4-13-16,1 4-36 15,-3 4 27-15,-2 10-21 16,1-2-6-16,0 7 36 16,2-4-34-16,2 6 11 15,3-9 5-15,2 0-16 16,0-2 17-16,2 0-16 15,3-6 6-15,-3 1 21 16,1 0-29-16,2-3 19 16,-1-2-9-16,3-4 7 15,0-3-12-15,2-4-6 0,2-7 1 16,0 1-7-16,0-1 18 16,0 0-12-16,0 0 0 15,0 0 7-15,0 0-10 16,0 0 3-16,0 0-17 15,0 0 16-15,0 0-38 16,0 0 0-16,0-8-16 16,2-34-190-16,8 5-262 15,4-3-419-15</inkml:trace>
  <inkml:trace contextRef="#ctx0" brushRef="#br0" timeOffset="-27980.16">3449 13597 1386 0,'0'0'294'16,"0"0"-145"-16,0 0 57 15,-79 115-72-15,61-69-14 16,5 4-55-16,7 0-43 16,6 0 17-16,0-6-39 15,8-3-126-15,5-13-85 16,0-12-431-16</inkml:trace>
  <inkml:trace contextRef="#ctx0" brushRef="#br0" timeOffset="-27480.32">4227 13405 1520 0,'0'0'322'0,"0"0"-235"16,0 0 50-16,0 0-56 15,-152 32-54-15,106-3 35 0,-1 7-18 16,7-5 17-16,9 1-3 16,13 0-44-16,11-3 13 15,7-2-27-15,12 4 0 16,21-1-5-16,11 2 6 16,10 5-1-16,4 0 0 15,2 7-38-15,0-4 17 16,-7 2-18-16,-8-2 17 15,-14-5 21-15,-10-8-12 16,-17-4 13-16,-4-7 86 16,-6-6 52-16,-21 0 5 15,-7-2-48-15,-6-2-64 0,-2 0-23 16,0-2-8-16,1-4-161 16,12-9-206-16,12-11-495 0</inkml:trace>
  <inkml:trace contextRef="#ctx0" brushRef="#br0" timeOffset="-26980.44">4945 13652 1846 0,'0'0'599'0,"0"0"-529"16,0 0-70-16,0 0-123 15,0 0-211-15,0 0-454 0</inkml:trace>
  <inkml:trace contextRef="#ctx0" brushRef="#br0" timeOffset="-26823.86">5003 13836 2129 0,'0'0'382'16,"0"0"-264"-16,0 0-118 15,0 0-222-15,0 0-82 16,0 0-687-16</inkml:trace>
  <inkml:trace contextRef="#ctx0" brushRef="#br0" timeOffset="-26386.8">5787 13579 1957 0,'0'0'528'0,"0"0"-508"16,0 0-3-16,0 0-17 15,16 105 6-15,-3-63-7 16,-5-6 1-16,-1-4-59 15,-2-10 29-15,-5-10-10 16,0-7 31-16,0-5-4 16,0-9 2-16,-2-15-80 0,2-10-64 15,0-6-34-15,4 0-32 16,16 0 2-16,2 5 153 16,1 10 66-16,-2 8 58 15,2 7 140-15,-3 10-36 16,-2 0-13-16,2 10 14 15,0 10-26-15,2 10-18 16,1 6 15-16,1 3-97 16,3 3-1-16,0-2-36 15,2-6-27-15,19-8-95 16,-7-12-193-16,1-10-309 0</inkml:trace>
  <inkml:trace contextRef="#ctx0" brushRef="#br0" timeOffset="-25605.77">6495 13573 1692 0,'0'0'531'15,"0"0"-344"-15,0 0-18 16,-131 6-58-16,109 15-77 16,3 6-33-16,9 5 6 15,3 3-7-15,7-3-41 16,0-6 21-16,7-4-50 15,15-6 5-15,11-9-38 16,5-7-14-16,7 0 43 16,1 0-35-16,2-6 12 15,-6 4 75-15,-5 2-4 0,-3 0 26 16,-10 2-1-16,-1 19 3 16,-8 6 50-16,-1 4 28 15,-5 5-17-15,-1 4 49 16,-2 4-63-16,-4-1-13 15,-2-2 1-15,0-6-28 16,0-7 37-16,-8-10-33 16,-3-9 17-16,1-9 61 15,-2 0-62-15,1-27-8 16,7-17-21-16,4-19-33 16,0-28 4-16,17-36-87 15,14-36-90-15,3-7 1 16,-8 30-78-16,-7 37 5 15,-13 50 236-15,-4 16 42 16,-2 7 179-16,0 8 43 0,0 6-10 16,0 16-1-1,-8 5-153-15,-1 28-29 0,2 19-6 16,2 16-9-16,5 12 40 16,0 9-16-16,5 3 1 15,11-6 7-15,1-5-31 16,3-11 10-16,-1-10-9 15,-7-13-15-15,2-14 7 16,-5-13-8-16,-2-14 0 16,3-6 0-16,9-11 0 15,5-24-51-15,7-7-147 0,-2-4 8 16,0 6 55 0,-9 10 82-16,-6 10 53 0,-6 12 11 15,-3 2 70-15,-3 6-12 16,2 0-20-16,2 11 36 15,-2 10 40-15,2 5-82 16,3 3-22-16,1 2 6 16,0-3-20-16,1-3 2 15,3-8-9-15,-1-9-37 16,3-8-24-16,1 0-83 16,4-18-57-16,6-38-1 15,-6 6-196-15,-3 0-280 0</inkml:trace>
  <inkml:trace contextRef="#ctx0" brushRef="#br0" timeOffset="-24777.81">7357 13555 728 0,'0'0'645'0,"0"0"-382"16,0 0 6-16,0 0-143 16,0 0-76-16,0 0 29 15,0 0-6-15,34 97 7 16,-12-53-45-16,4 0-16 16,9-1 2-16,4-8-12 15,1-9 0-15,5-10-9 16,2-12-2-16,-2-4-11 15,-4-17 10-15,-3-16 3 16,-6-11-1-16,-10-6-11 16,-6-2 12-16,-9-2 0 15,-7 9 8-15,0 9 47 16,-7 8 17-16,-7 8-3 16,-2 7 13-16,-1 10-57 15,2 3 12-15,-1 0-37 0,-1 20 8 16,0 7-19-16,2 6 12 15,6 1-1-15,4 1 0 16,5-4 0-16,0 0-6 16,11-9 6-16,14-8-35 15,6-4 5-15,8-10-55 16,1-4-16-16,4-19-40 16,1-8-78-16,-3-5 49 15,-2-3 61-15,-7-1 40 16,-2 3-96-16,-6 6 165 15,-5 7 58-15,-5 10 39 16,-5 10-42-16,-6 4 27 16,0 4 6-16,-1 18 20 15,-1 11-6-15,0 0-22 0,2 3-3 16,2 1-30-16,-2-4-35 16,5-5 22-16,-1-6-34 15,2-8 0-15,-2-10-14 16,5-4 2-16,3-6 12 15,4-21-64-15,2-9-75 16,3-2 32-16,-2-3 25 16,-4 7 66-16,-2 4 10 15,-3 10 12-15,-6 8 4 16,-4 12 67-16,-2 0-65 16,-2 7 12-16,0 20 1 0,0 3-15 15,0 2 19 1,-4-2-28-16,-4-3 8 0,6-9-9 15,2-8-42-15,0-9 12 16,8-1-45-16,15-11 4 16,9-14-53-16,3-4-52 15,4-4 87-15,-2 5 71 16,-3 6 18-16,-5 4 50 16,-7 9 52-16,-4 9-26 15,-5 0-28-15,-2 5 9 16,-2 17 19-16,0 4 25 15,-2 7-83-15,-3 0 14 16,3 5-32-16,-1 1-3 16,0-2-21-16,-6-6-137 15,0-11-562-15</inkml:trace>
  <inkml:trace contextRef="#ctx0" brushRef="#br0" timeOffset="-24590.39">7587 13050 2121 0,'0'0'376'16,"0"0"-241"-16,0 0-94 16,0 0-29-16,0 0-12 0,151-88-87 15,-104 116-146-15,-13 4-157 16,-16 0-625-16</inkml:trace>
  <inkml:trace contextRef="#ctx0" brushRef="#br0" timeOffset="-24434.16">7268 13122 696 0,'0'0'1454'16,"0"0"-1248"-16,0 0-206 15,0 0-86-15,0 0-260 0</inkml:trace>
  <inkml:trace contextRef="#ctx0" brushRef="#br0" timeOffset="-24324.82">8099 14191 2076 0,'0'0'0'16,"0"0"-539"-16</inkml:trace>
  <inkml:trace contextRef="#ctx0" brushRef="#br0" timeOffset="-23684.35">9751 13196 2376 0,'0'0'378'0,"0"0"-292"16,0 0-31-16,0 0-16 15,-116 26-25-15,87 30 6 16,0 15-20-16,4 5 0 15,8-4-6-15,7-5 6 16,8-13 0-16,2-13-10 16,2-13-34-16,16-12 43 0,9-11-57 15,7-5 35-15,8-17 14 16,9-21-94-16,3-7-59 16,-4-11-81-16,-4-5 52 15,-9 5 137-15,-8 8 54 16,-8 13 54-16,-11 14 86 15,-5 11 19-15,-3 10 6 16,-2 0-88-16,0 22-59 16,0 13 57-16,0 8-47 15,0 5-7-15,0-2 7 16,2-3-26-16,10-8 11 16,3-9-13-16,5-5 8 15,3-12-20-15,6-9 12 16,4 0-20-16,5-22 19 15,2-12-69-15,5-10-2 0,-5-6-19 16,-7-4-25-16,-4 4 84 16,-7 6 27-16,-6 12 5 15,-8 11 31-15,-4 16-30 16,0 5 29-16,-2 5-30 16,-2 22 0-16,0 7-3 15,2 4 3-15,4 0-17 16,11-4-48-16,6-8-201 15,16-6-89-15,34-10-238 16,-8-6 558-16,-5-4-727 0</inkml:trace>
  <inkml:trace contextRef="#ctx0" brushRef="#br0" timeOffset="-23387.54">10767 13451 1066 0,'0'0'818'0,"0"0"-312"0,0 0-307 15,0 0-56-15,0 0-63 16,0 0-74-16,0 0 8 15,-63 13-14-15,52 8 0 16,4-1-6-16,3-2 6 16,4-6-1-16,0-1-49 15,0-5-34-15,6-6 27 16,13 0 14-16,2 0 34 16,4-5 0-16,0-5-6 15,-1-2 15-15,-6 1-1 16,-2 2 2-16,-6 1 4 15,-5 4 10-15,0 2 21 16,-1 2 20-16,1 0-56 0,1 0 17 16,3 4-17-16,-2 4-2 15,-7-8-80-15,0 0-231 16,0 0-363-16</inkml:trace>
  <inkml:trace contextRef="#ctx0" brushRef="#br0" timeOffset="-23200.08">10432 12701 2318 0,'0'0'456'16,"0"0"-410"-16,0 0 2 16,0 0-39-16,0 0 1 0,94 118-10 15,-79-68-17 1,-15 3 2-16,-35 7-134 0,-18-12-196 15,-7-14-822-15</inkml:trace>
  <inkml:trace contextRef="#ctx0" brushRef="#br0" timeOffset="-22668.97">12230 12869 1839 0,'0'0'498'0,"0"0"-314"16,0 0-52-16,0 0 25 16,-129 9-108-16,96 22-28 15,-2 12 28-15,5 8-43 16,6 10 29-16,11 2-11 16,7 0-23-16,6 1 39 15,6 1-39-15,17-9 0 16,16-6-1-16,7-11 4 15,12-16-11-15,11-17 5 16,10-6-38-16,25-50-16 16,-17-2-244-16,-18-6-442 0</inkml:trace>
  <inkml:trace contextRef="#ctx0" brushRef="#br0" timeOffset="-22481.51">12760 12994 1689 0,'0'0'730'15,"0"0"-594"-15,0 0-103 16,0 0 112-16,0 0-66 16,3 136-21-16,2-88-22 15,-1 1-27-15,1-4 1 16,1-5-10-16,-4-7-52 16,0-9-51-16,-2-22-129 15,-4-2-161-15,-11-2-528 0</inkml:trace>
  <inkml:trace contextRef="#ctx0" brushRef="#br0" timeOffset="-22340.92">12496 12868 1883 0,'0'0'616'16,"0"0"-427"-16,0 0-25 16,0 0-123-16,120-54-11 15,-58 48-30-15,20 1-121 16,-14 5-221-16,-12 0-371 0</inkml:trace>
  <inkml:trace contextRef="#ctx0" brushRef="#br0" timeOffset="-22137.84">13360 12891 1031 0,'0'0'365'0,"0"0"13"15,0 0-63-15,0 0-7 16,0 123-96-16,0-77-88 15,0 4-24-15,0 2-67 16,0 2-5-16,2-1-18 16,5-3 2-16,-1-5-24 15,4-10-13-15,-2-9-88 16,-1-20-56-16,-3-6-166 16,-4-4 23-16</inkml:trace>
  <inkml:trace contextRef="#ctx0" brushRef="#br0" timeOffset="-21231.8">13258 12778 1523 0,'0'0'362'0,"0"0"-148"16,0 0-120-16,0 0-42 16,0 0-19-16,115 21-32 15,-74 8 13-15,1 7-7 16,2 9 36-16,-3 8 88 15,-4 5-39-15,-8 6-34 16,-8 2-22-16,-15 0-29 16,-6-4 39-16,-2-3-35 15,-23-11-5-15,-10-8 19 16,-6-10-24-16,-3-13 23 0,-5-10-24 16,-1-7-43-16,0-10-17 15,-1-22-62-15,-1-12-95 16,5-6 9-16,5 0 45 15,9 1 58-15,10 13 105 16,15 11 26-16,8 8 71 16,10 9-14-16,31 3-67 15,14 0 39-15,17 1-48 16,6-1 8-16,4-6-15 16,-2-1-72-16,1-7-22 15,-3 0 46-15,-3-7 48 16,-4-4 17-16,-3-3-17 15,-11-4-77-15,-10 1-83 0,-13 2-54 16,-14 4 53-16,-11 3 161 16,-7 5 147-16,-2 4 154 15,0 6-150-15,0 3 44 16,-9 4-19-16,-3 5-80 16,-1 0-23-16,-7 24-73 15,-4 11 0-15,-3 8 42 16,1 12-8-16,3 5 28 15,8 4-3-15,5 2-28 16,10-1 31-16,0-2-44 16,25-4-10-16,15-9 10 15,11-10-8-15,7-14-7 16,9-13 15-16,2-13-7 0,1-6-4 16,-4-27-7-16,-3-13-13 15,-11-13 4-15,-11-7-27 16,-12-10 13-16,-11 0 16 15,-14 6 7-15,-4 12 6 16,0 16 10-16,-15 13-2 16,-10 11-2-16,-4 12-2 15,-2 6-10-15,0 0 0 16,0 16 0-16,4 13 0 16,7 5 0-16,6 8 0 15,10 3 41-15,4 4-39 16,0-1 29-16,4 2 2 15,19-4-33-15,6 1 41 0,6-3-35 16,5-6 1 0,5-6 10-16,2-8-2 0,-2-10-15 15,-1-6 0-15,3-8-22 16,-1 0-38-16,26-2-180 16,-15-12-313-16,-4 2-1491 15</inkml:trace>
  <inkml:trace contextRef="#ctx0" brushRef="#br0" timeOffset="-20232">15642 13028 1629 0,'0'0'320'0,"0"0"-115"16,0 0 48-16,0 0-119 15,-143-20-67-15,105 28 26 16,0 17-54-16,5 10 16 16,6 7 1-16,7 2-44 15,11 2 25-15,9-1-37 16,0-4 7-16,4-8 6 15,15-9-12-15,4-16-1 16,6-8 0-16,6-12-34 0,-2-28-20 16,3-16-96-16,-3-15-54 15,-2-26-10-15,0-27 17 16,-4-20 78-16,-4 16 65 16,-10 32 54-16,-9 38 31 15,-4 36 149-15,0 5 83 16,0 7 25-16,0 9-158 15,0 1-87-15,-4 25-29 16,-1 20-5-16,1 13 9 16,2 12-3-16,0 8-14 15,2 0 51-15,0 1-52 16,0-5 17-16,0-8-17 16,0-6-5-16,0-14 5 15,0-14-51-15,-4-14-55 16,-6-14 5-16,-9-4-18 0,-4-22-85 15,-6-19-63-15,-2-12 125 16,-3-6 80-16,5 2 39 16,7 5 23-16,7 14 35 15,8 12 25-15,7 11 10 16,9 14-35-16,22 1-24 16,11 0-22-16,7 1-5 15,5 7-55-15,1 0 22 16,-6-1-56-16,-11-4 52 15,-11 1 53-15,-12-1 13 16,-11-2 157-16,-4 2 126 0,0 4-107 16,-8 5-62-1,-13 7-60-15,-5 5 25 0,2 8-26 16,1 6-60-16,6 6 30 16,7 2-35-16,8 2-1 15,2-1 11-15,0-1-2 16,7-5-9-16,9-8 0 15,-1-9 9-15,1-11-23 16,1-13 4-16,3 0-2 16,3-23 3-16,0-11-51 15,-6-8 8-15,-1-2 16 16,-7 0-34-16,-1 1 51 0,-6 9 7 16,0 8 12-1,-2 10 25-15,0 8 5 0,0 5 31 16,0 3-39-16,0 0-5 15,0 3-11-15,0 9-6 16,0 6 0-16,0 2 23 16,0 0-14-16,0 1-5 15,0 0-4-15,3 0 13 16,11-8-29-16,1-2-32 16,11-11-99-16,-5-9-140 15,-1-15-570-15</inkml:trace>
  <inkml:trace contextRef="#ctx0" brushRef="#br0" timeOffset="-19997.68">15805 12565 1879 0,'0'0'480'0,"0"0"-440"15,0 0-3-15,0 0 73 16,0 0-28-16,157 76 10 15,-105-62-54-15,-3-5 5 16,-11-9 33-16,-11 0-39 16,-12-15 23-16,-6-9-34 15,-9-4-20-15,0-3-12 16,0 8-9-16,-7 7-65 16,-4 8-103-16,1 8-469 0</inkml:trace>
  <inkml:trace contextRef="#ctx0" brushRef="#br0" timeOffset="-19357.25">16674 12796 1035 0,'0'0'1134'0,"0"0"-865"15,0 0-83-15,-133 0-58 16,96 18-10-16,6 14-78 15,6 9-19-15,10 8 5 16,11 5-14-16,4 2-9 16,6-5-3-16,21-4 6 15,8-11 1-15,9-13-6 0,6-15-1 16,8-8 12-16,4-18-2 16,5-22-10-16,0-17 0 15,-7-11-45-15,-9-10 45 16,-9-11-35-16,-10 1 7 15,-10 4 28-15,-11 11-35 16,-9 19 35-16,-2 20 40 16,0 21-29-16,0 13 28 15,-9 4-39-15,-7 30 0 16,-1 14-6-16,1 12 13 16,3 10-7-16,2 2 0 15,6-2 1-15,2-3-10 16,3-7 10-16,0-10-1 0,0-9 0 15,0-12 9 1,5-10-10-16,0-12 1 0,2-7 0 16,6 0 31-16,7-16-31 15,8-17-4-15,9-4-32 16,0-5-90-16,1 0 19 16,-1 3 1-16,-6 11 8 15,-8 9 74-15,-2 7-5 16,-7 7 29-16,-3 5 1 15,-1 0 13-15,2 5-11 16,-3 13 12-16,-1 2-14 16,-1 5 54-16,2 6-43 15,0-1 4-15,4 2-1 16,3-4-7-16,7-1-16 16,4-6-36-16,4-7-32 0,15-14-138 15,-8 0-105-15,-5 0-414 16</inkml:trace>
  <inkml:trace contextRef="#ctx0" brushRef="#br0" timeOffset="-19138.54">17682 12978 1512 0,'0'0'688'0,"0"0"-340"15,0 0-156-15,0 0-122 16,0 0-26-16,0 0-44 16,0 0 0-16,10 61 16 15,3-42-10-15,1-3 10 16,5-6 41-16,1-5-37 15,-2-5 31-15,-2 0-27 16,-1-11-17-16,-3-7 8 0,-6-3-15 16,-6-2-12-16,0 3-7 15,-20 4-23-15,-18 8-38 16,-39 8-145-16,5 2-106 16,7 13-163-16</inkml:trace>
  <inkml:trace contextRef="#ctx0" brushRef="#br0" timeOffset="-18560.57">19088 13141 1609 0,'0'0'577'15,"0"0"-451"-15,0 0-43 16,94-145-46-16,-50 89-37 15,-5-6-6-15,-12-2-166 16,-17 2 8-16,-10 7 101 16,-2 13 63-16,-27 12 163 15,-4 12 3-15,-3 12 17 16,0 6-9-16,5 10-113 16,5 24-12-16,8 12-19 15,9 12-19-15,9 4 9 16,4 5-20-16,25-5-6 15,15-6-2-15,10-11-105 0,40-12-62 16,-14-13-181-16,-7-18-286 0</inkml:trace>
  <inkml:trace contextRef="#ctx0" brushRef="#br0" timeOffset="-18248.13">19703 12869 1758 0,'0'0'593'0,"0"0"-339"16,0 0-87-16,0 0-46 15,0 0-120-15,0 0 18 16,0 0-19-16,-97 84 12 0,89-47-17 16,8-3 5-16,0-8-34 15,5-6-6-15,15-12-95 16,2-8 31-16,3 0 43 16,4-22-21-16,-2-4 44 15,-5-1-35-15,-4 4 73 16,-7 5 37-16,-4 6 36 15,-3 3 59-15,-1 8-31 16,1 1-77-16,0 0 15 16,5 0-39-16,0 12 0 15,4 4-1-15,-2 0-12 16,3 0-31-16,-1-6-94 16,-1-4-185-16,-4-6-211 0</inkml:trace>
  <inkml:trace contextRef="#ctx0" brushRef="#br0" timeOffset="-18091.93">19639 12466 2314 0,'0'0'473'0,"0"0"-374"16,0 0 39-16,0 0-106 15,0 0-19-15,181-13-13 16,-119 28-160-16,-12 0-487 0</inkml:trace>
  <inkml:trace contextRef="#ctx0" brushRef="#br0" timeOffset="-15561.25">20994 12743 1557 0,'0'0'391'15,"0"0"-132"-15,0 0-17 0,0 0-81 16,0 0-42-16,0 0-83 16,-21-32-28-16,37 29 14 15,5-4-12-15,5 1-10 16,3 0 0-16,0 6 12 15,-5 0-6-15,-1 0-6 16,-8 4-4-16,-6 12-7 16,-7 6-7-16,-2 5 18 15,-5 4 0-15,-18 3 11 16,-6 1-11-16,-2-3 0 16,4-3 0-16,6-1-2 15,13-3 2-15,8-6 0 16,0 4 0-16,19-1-26 15,18 0 24-15,4 3-29 16,6 0-8-16,2 3 29 0,-5 0-38 16,-3 2 33-16,-10 1 13 15,-8-2-2-15,-15-3-11 16,-8-5 16-16,0-3-1 16,-11-4 75-16,-15-2-14 15,-9-5-9-15,-2-2-42 16,3-5 4-16,1 0-28 15,8-2-35-15,10-41-146 16,7 3-313-16,5-4-729 0</inkml:trace>
  <inkml:trace contextRef="#ctx0" brushRef="#br0" timeOffset="-15108.25">21370 12262 1685 0,'0'0'571'15,"0"0"-495"-15,0 0-75 16,0 0 25-16,0 0-18 15,0 0 21-15,52 124 25 16,-48-92-48-16,-2-6 27 0,-2-8-12 16,2-5-20-16,-2-10 49 15,2 0 5-15,-2-3 22 16,2 0 1-16,3-19-57 16,1-9-21-16,4-6-28 15,3-2-41-15,1 2 48 16,-1 4-2-16,1 8 23 15,-5 10 43-15,5 6-41 16,2 6 20-16,4 0-20 16,2 8 5-16,3 10 40 15,2 6-37-15,0 5-1 16,-2 0-9-16,0 6-9 0,2-4-57 16,11 3-115-1,-9-8-289-15,0-12-332 0</inkml:trace>
  <inkml:trace contextRef="#ctx0" brushRef="#br0" timeOffset="-14827.02">22305 12200 1942 0,'0'0'470'15,"0"0"-424"-15,0 0 96 16,-77 112-37-16,50-47-45 16,0 12 30-16,0 24-35 0,6-7-4 15,2 4 6-15,9 1-51 16,8-19 18-16,2 6-24 16,0-8 0-16,0-10-10 15,10-12 10-15,3-9-12 16,1-14-26-16,1-15-104 15,-1-9-117-15,-3-9-362 0</inkml:trace>
  <inkml:trace contextRef="#ctx0" brushRef="#br0" timeOffset="-13967.89">22450 12946 1445 0,'0'0'712'15,"0"0"-425"-15,0 0-59 16,0 0-99-16,0 0-79 16,0 0-38-16,0 0-24 15,65-105-2-15,-45 75-22 0,-2-2 24 16,-4 2-20-16,-6 3 32 16,1 8 0-16,-4 5 14 15,-3 4-4-15,0 8-4 16,1 2-5-16,-1 0-2 15,2 8 4-15,5 15-3 16,-2 8 30-16,2 5-21 16,-1 4 39-16,-1 3-35 15,-3-1-7-15,4-5 7 16,-4-2-4-16,0-5-9 16,3-6 0-16,1-6-70 15,2-8-46-15,9-10-151 16,2 0-213-16,-3-14-585 0</inkml:trace>
  <inkml:trace contextRef="#ctx0" brushRef="#br0" timeOffset="-13733.57">22941 12749 1905 0,'0'0'626'0,"0"0"-487"16,0 0-63-16,0 0-9 16,120-20-58-16,-76 20-8 0,-1 0-2 15,-5 0-59 1,-9 0-46-16,-7 0-44 0,-9 0-86 16,-10 0 30-16,-3-10-131 15,0-4-569-15</inkml:trace>
  <inkml:trace contextRef="#ctx0" brushRef="#br0" timeOffset="-13546.11">23168 12631 398 0,'0'0'1233'15,"0"0"-909"-15,0 0-119 16,0 0-122-16,0 0 16 16,0 0 76-16,-9 110-66 15,9-64-17-15,0 3-20 16,0-3-72-16,0-2 23 15,0-2-23-15,0-8-52 0,2-8-57 16,12-10-134-16,-3-8-124 16,2-8-560-16</inkml:trace>
  <inkml:trace contextRef="#ctx0" brushRef="#br0" timeOffset="-12702.53">23660 12655 1572 0,'0'0'372'15,"0"0"-209"-15,0 0 33 16,0 0-114-16,0 0-82 16,0 0 25-16,0 0-17 15,18 82 7-15,-7-50 43 16,3 1-26-16,-3-3 11 16,-3-3-11-16,2-4-31 0,-6-5 28 15,1-9-29-15,-3-2 6 16,-2-5-1-16,2-2 4 15,-2 0 6-15,0 0 28 16,0-6-9-16,0-12 6 16,0-7-40-16,0-3-7 15,0-5-2-15,0-2-27 16,0 3 12-16,0 2-6 16,9 6-28-16,2 3 57 15,7 8-38-15,0 5 11 16,4 2 28-16,2 6-35 15,-1 0 35-15,-1 0 0 16,-1 0 12-16,-2 8 12 0,-3 4 10 16,1 4 9-1,-1 4 33-15,0 4-37 0,-3 6 22 16,3 0-10-16,-5 5-41 16,0-6 32-16,-2 0-42 15,-3-5 1-15,0-6-1 16,-4-4 0-16,0-6-14 15,-2-3-45-15,0-2-189 16,0-3-312-16</inkml:trace>
  <inkml:trace contextRef="#ctx0" brushRef="#br0" timeOffset="-12140.2">24269 12180 1455 0,'0'0'398'16,"0"0"-161"-16,0 0 10 15,0 0-163-15,0 0-45 16,0 0-39-16,0 0 0 16,18 28-2-16,-1 4 19 0,6 6-5 15,3 10 34-15,-1 7-6 16,2 4 34-16,-1 5-28 16,-1 4-11-16,-3 3 20 15,-4 0-55-15,-5-2 36 16,-4 4-9-16,-7-3-25 15,-2 0 37-15,0-2-10 16,-4-2-11-16,-11-3 20 16,-10-9-38-16,-2-7 27 15,-4-7-8-15,0-8-18 16,0-7 49-16,6-8-43 16,4-6 5-16,6-5 26 15,7-4-31-15,3-2 14 16,5 0-13-16,0 0 7 15,0 0 3-15,0 0-18 0,0 0 0 16,0 0-1-16,0 0-38 16,-9 0-29-16,-13 2-90 15,-2 0-388-15,-1 0-598 0</inkml:trace>
  <inkml:trace contextRef="#ctx0" brushRef="#br0" timeOffset="-10296.88">20606 11821 1303 0,'0'0'248'16,"0"0"-103"-16,0 0-77 15,0 0-8-15,0 0 5 16,0 0-65-16,-82-32-37 0,82 32 36 16,0 5-9-16,0 10 10 15,0 7 14-15,0 12 32 16,0 12 93-16,0 15-16 15,0 31 16-15,13 31-26 16,2 40-34-16,-1 15 25 16,-4-1-37-16,2-14-12 15,-3-19 37-15,4-3-69 16,-1-1 14-16,3-11-4 16,-4-22-23-16,-2-25 25 15,0-25-35-15,-7-9 0 16,4 4-3-16,0-4 3 0,0 0-1 15,-2-18-28 1,5-14-66-16,10-16-87 0,0-21-185 16,-1-14-202-16</inkml:trace>
  <inkml:trace contextRef="#ctx0" brushRef="#br0" timeOffset="-9062.8">20358 11751 1202 0,'0'0'278'16,"0"0"-125"-16,0 0-23 15,0 0-91-15,0 0 15 16,0 0-29-16,118-39 13 0,-76 34 27 16,4 2-31-16,4-1 25 15,4 4-3-15,4 0-38 16,4 0 32-16,5 0-19 16,9-2 11-16,3 2 20 15,11-2-37-15,22-4 22 16,23-1 2-16,29-2-41 15,2-1 42-15,-8 2-30 16,-12 2-19-16,-20 0 23 16,1 2-17-16,-2 1 1 15,-2-3-8-15,-1-3 9 16,3 1-6-16,4-5-3 16,1 5 0-16,-5-5 0 15,-19 3 10-15,-19 2-10 16,-20 2 0-16,-7 0 9 0,9 0-10 15,12-1 1-15,5-2 0 16,-4 1 11-16,-3-2 4 16,-2 0-12-16,0 0 4 15,-2 0 4-15,1 0 14 16,-3-1-24-16,-2 3-1 16,-5 3 19-16,-11 1-10 15,-6-1-3-15,-2 4-6 16,-2 1 8-16,1-2-5 15,5 0-3-15,1 0 0 16,-8 2 22-16,-6 0-16 16,-14 0 6-16,-11 0-12 0,-5 0 8 15,-6 0 38-15,-2 0-21 16,0 0-11-16,0 0 4 16,0 0-5-16,0 0-13 15,0 0 0-15,0 0 1 16,0 0-24-16,0 0 23 15,0 0-12-15,0 0 3 16,0 10 9-16,0 0-1 16,0 6 1-16,0 2 0 15,0 6-3-15,4 5 4 16,1 2-1-16,2 5 0 16,2 6 7-16,-3 2-7 15,3 6 0-15,-5 3 0 0,4 1-5 16,-4 2 7-1,0 0-2-15,3 0 10 0,-1 2 5 16,4-2-15-16,-2 1 0 16,-2-2 2-16,1 4 22 15,-1-5-23-15,-4 0 7 16,-2 0 2-16,0-4 1 16,0 3-5-16,0-3-6 15,0 0 6-15,0 4 4 16,0 0-4-16,0 5-4 15,0 3-2-15,0 2 10 16,4 2-16-16,7 1 6 16,-3 0 0-16,4-3-7 15,-3-2 7-15,0-3 0 16,0-5 0-16,-2-2 12 0,1-6-18 16,1-4 6-16,3-8 0 15,-4-5-7-15,1-7 7 16,0-7-8-16,-4-5 1 15,-1-4-63-15,-4 0-62 16,0-1-235-16,-16-1-447 0</inkml:trace>
  <inkml:trace contextRef="#ctx0" brushRef="#br0" timeOffset="-7859.92">20526 13940 1324 0,'0'0'315'15,"0"0"-203"-15,0 0-61 16,0 0 137-16,0 0-61 16,0 0-127-16,0 0-26 15,-29 0 25-15,53 0 2 16,5 0 25-16,2 0-20 15,2 0 11-15,4 0 22 16,4-4 3-16,7-4 29 16,5 2-7-16,5-6-18 0,4 0 30 15,7 3-29 1,5-2-24-16,3 1 13 0,4 2-35 16,0 0 28-16,0 0-14 15,-2 3-8-15,0-4 8 16,2 3-15-16,0-2 0 15,-2 0 21-15,2 2-9 16,-2-2-3-16,2 0-6 16,4-2 6-16,-1 2 7 15,1 0-16-15,2 0 0 16,-4 0 0-16,-6 0 11 16,2-1-11-16,-6 2 0 15,1-1 9-15,-3-1-8 16,2 3-1-16,-1 0 0 15,-1 1-1-15,-2 1 14 16,0-2-13-16,-2 2 0 0,-2 0 3 16,-1-6-4-16,-1 4 1 15,-1-2 0-15,0 1-6 16,-4 2 12-16,-2 2-6 16,-3 0 0-16,-1 0 1 15,-1-1 2-15,0 0-3 16,0 3 0-16,5-4-9 15,0 1 11-15,-1 1-2 16,1 1 0-16,-4 2 9 16,1 0-12-16,1 0 3 15,1 0 0-15,1 0-2 16,-2 0 8-16,-4 0-6 16,-3 0 0-16,2 0 2 15,-4 0 5-15,1 0-7 16,-1 0 0-16,-3 0-1 15,-4-3-3-15,-2 2 4 0,-2 1 0 16,-5-3 0-16,-2 3 4 16,-6 0-4-16,-3-2 0 15,-9 2 6-15,-5 0 7 16,-4 0-4-16,0 0-9 16,0 0-37-16,-31 0-95 15,-4 0-374-15,-9 0-399 0</inkml:trace>
  <inkml:trace contextRef="#ctx0" brushRef="#br0" timeOffset="-2418.09">5190 10317 1190 0,'0'0'350'0,"0"0"-177"15,0 0-36-15,0 0-40 16,0 0-11-16,0 0-21 16,0 0-3-16,-16-63-7 15,5 56 35-15,-3-3-27 0,-3 2-6 16,-3 0-2-16,-5 2-36 16,-4-1 12-16,-2 3 9 15,-5 4-16-15,-4 0 28 16,-7 0-28-16,-8 0-12 15,-5 0 27-15,-10 3-39 16,-1 7 18-16,-4 2-15 16,-4-1 18-16,2 3-12 15,-4 3-9-15,3-1 0 16,-2 0-1-16,2 0 10 16,3-1-9-16,3 2 0 15,5-3 9-15,5 0 2 16,9-2-10-16,3 2-1 15,8-1 6-15,0 1 3 16,0 3-9-16,2 2 0 0,-1 0 4 16,1 1-10-16,0 2 6 15,-5 2 0-15,3-2-3 16,-1 3 4-16,6-3-1 16,3 0 0-16,5 0 3 15,5 0-11-15,0 3 8 16,-1 2 0-16,3 3-6 15,-1 4 11-15,1 1-5 16,4 0 0-16,0 1-1 16,5 0-11-16,0 0 12 15,1 1 0-15,2-1-1 16,-1 2 7-16,-1-5-6 16,1 5 0-16,3-3 8 0,0 1-19 15,2 2 11 1,4 1 0-16,2-1-1 0,0-1-7 15,0 4 8-15,2-3 0 16,6-3 1-16,2 4-7 16,-4-5 6-16,3 0 0 15,-3 1-1-15,4-4 8 16,-3 2-7-16,-1 0 0 16,3-2 0-16,0 1 2 15,2-2-2-15,0 2 0 16,3-2 0-16,-1 0 14 15,3-2-14-15,-4-5 0 16,5 2 0-16,-4-5 7 16,1 0-7-16,-2 1 0 0,-1-4-1 15,1 4 9-15,-1-3-8 16,-2 1 0-16,2 0 1 16,-2-3 5-16,0-1-6 15,0 1 0-15,0-1 4 16,2 1 9-16,0 0-13 15,0 0 0-15,0 1 1 16,1 0 6-16,1 1-7 16,1 1 0-16,-2-2 0 15,-1-1 11-15,3 3-12 16,-3-5 1-16,3 1 0 16,-3 0-9-16,2-2 11 15,-2 2-2-15,2-1 4 0,-1 0 8 16,1 0-13-1,0-1 1-15,3 4 0 0,1-2-6 16,4 2 14-16,0-1-8 16,3 2 7-16,0 2 5 15,0-2-12-15,-1 0 0 16,-1-1 0-16,-4 0-4 16,-2-3 4-16,-3-2 0 15,-2 0 0-15,-1 0 13 16,4-2-14-16,2 2 1 15,-1 2 0-15,6 0-9 16,-1 3 18-16,1 0-9 16,2-1 0-16,0 1 12 0,2-4-12 15,-2 1 0-15,2-1 0 16,-2 0-2-16,1-3 11 16,-5 3-9-16,4-4 0 15,2 0 14-15,-2-1-16 16,0 2 2-16,4-2 0 15,-2 2-9-15,0 0 11 16,-3-3-2-16,-5 4 0 16,2-5 12-16,-4 2-18 15,1-2 6-15,1 0 0 16,3-2-9-16,1 2 10 16,3 0-1-16,0 0 0 0,3 2 12 15,0 0-13 1,2 0 1-16,0 2 0 0,0-2-15 15,0 0 21-15,-2 0-6 16,2-1 0-16,-3 0 9 16,1-1-20-16,0 0 11 15,-1 1 0-15,1-2-13 16,2 3 20-16,2-2-7 16,1 2 0-16,-1-2 11 15,-1 1-13-15,0-4 2 16,1 1-1-16,-2 3-14 15,0-3 13-15,2-1 2 16,-2 1 0-16,1 0 4 0,-1-1-5 16,2 0 1-1,-2-1 0-15,2 1-12 0,4-3 9 16,1 1 3-16,2-1 0 16,1 0 0-16,0 0-15 15,-1 0 15-15,-1 0-7 16,-3 0-5-16,-1 0 4 15,0 0 8-15,1 0 0 16,2 0 12-16,-1 0-16 16,3 0 4-16,0-4 0 15,5 1-14-15,-1-2 7 16,2 4 7-16,-1-2-6 16,1 3 15-16,1 0-20 15,-1 0 11-15,-2 0 0 16,1 0-12-16,-3 0 18 0,-2 0-6 15,0 0 0 1,-2-2-1-16,-3-7-8 0,5-4 9 16,-1-1 0-16,9-2-12 15,0 2 13-15,3 0-1 16,3 0 0-16,-2 0 6 16,-2 2-13-16,-6-4 7 15,-3 0-43-15,-5-2 37 16,-5-2-27-16,-2-4 33 15,-5 0 0-15,-1-4 10 16,-2-3-11-16,1 2 1 16,3-5 0-16,1-3-6 15,0 1 1-15,5 2 5 16,0-1 0-16,3 2-10 16,-1 1 4-16,0-1 6 15,-2 1 0-15,0-1-12 16,-2-6 21-16,-5-1-9 15,-1-1 0-15,0-1 10 16,-2-3-2-16,-2 1-8 0,-1 0 0 16,-1 4-1-16,3-3 14 15,-3 3-13-15,4 0 5 16,-6-4 7-16,-2-2 10 16,-4-2-21-16,-5-6 15 15,-2-2 29-15,0-5-44 16,0 2 22-16,0 1-23 15,-2-1 13-15,-7 5 0 16,-5 0-13-16,-1 1-15 16,-7 6 6-16,-7-2-1 15,-3 1 10-15,-3 4-6 16,-3 0 13-16,0 0 19 0,0 1-25 16,0 2-1-16,3 1 7 0,-1 1 2 15,0 2-9-15,3 0 0 16,-1 3 15-16,1 2-16 15,0 3 1-15,-1 0 0 16,1 3-5-16,-3 2 16 16,3 0-11-16,-2 0 0 15,-4 0 7-15,3 2-5 16,-1 0-2-16,-1 2 0 16,-1-3-9-16,2 4 18 15,-1-1-9-15,3 0 0 16,-1 2 1-16,0 0 3 0,0 1-4 15,3 2 0-15,-3-2-1 16,1 3 8-16,-1 2-7 16,3 0 0-16,0 0 6 15,2 0-12-15,-1-1 7 16,1 2-1-16,2-1 0 16,0 2 6-16,2-1-6 15,-2 2 0-15,2 1 1 16,0 0 1-16,-2 0-2 15,3 2 0-15,-3 0 0 16,-4 1 3-16,1 1-3 16,-3 1 0-16,1-2 0 15,-1 4-8-15,-1-3 9 16,3 0-1-16,2-1 4 0,4 1 14 16,0 0-18-16,4 3 0 15,1-3 0-15,-2 2-4 16,-1 2 4-16,-4 0 0 15,-6 0-1-15,-8 0-4 16,-14 4 4-16,-82 16-89 16,12 0-232-16,-16-8-975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2:02:28.490"/>
    </inkml:context>
    <inkml:brush xml:id="br0">
      <inkml:brushProperty name="width" value="0.05292" units="cm"/>
      <inkml:brushProperty name="height" value="0.05292" units="cm"/>
      <inkml:brushProperty name="color" value="#FF0000"/>
    </inkml:brush>
  </inkml:definitions>
  <inkml:trace contextRef="#ctx0" brushRef="#br0">2173 4548 98 0,'0'0'257'0,"0"0"-48"16,0 0-60-16,0 0-71 31,0 0-49-31,0 0-29 16,-14 0-16-16,12 0-32 15,-3 0-2-15,-1-5 2 16,0 4 48-16,-4-3 22 16,2 1 15-16,-1 2 50 15,-1 1-50-15,2 0-37 16,1 0-24-16,1-2-79 16,2-1 44-16,-4 0-29 0,4-1 88 15,-1-2 116-15,-1 1-24 16,2 4-26-16,-2-2-32 15,2 3-34-15,0 0-35 16,-1 0-52-16,1 0-80 16,0 0-22-16</inkml:trace>
  <inkml:trace contextRef="#ctx0" brushRef="#br0" timeOffset="847.33">1955 4507 352 0,'0'0'399'0,"0"0"-215"16,0 0-31-16,0 0-18 16,0 0-27-16,0 0 42 15,0 0-56-15,-10-4 11 16,10 3 76-16,0-2-46 15,0 2 12-15,0-1-23 16,0-2-46-16,0-3 47 16,0 0-67-16,0-1-8 15,12-1 10-15,3 0-51 16,3 0 24-16,4 2-24 0,3 6 4 16,4 1 8-1,2 0-21-15,0 1 0 0,0 16-11 16,-2 6 31-16,-6 0-32 15,-8 7 12-15,-8 1 0 16,-7-1-21-16,0 0 21 16,-18 3 0-16,-13-4 33 15,-5 0-33-15,-1 0 42 16,-2-5-17-16,10-6-24 16,10-6 22-16,7-8-23 15,10-4-38-15,2-1 16 16,2-26-90-16,23-13-2 15,10-6-10-15,8-6 47 0,8 4 76 16,0 2-20-16,3 6 21 16,-6 5-9-16,-5 8 9 15,-9 7 0-15,-14 7 4 16,-7 8 4-16,-11 2 73 16,-2 3-14-16,-2 3-39 15,-18 18 60-15,-7 12-26 16,-4 7 20-16,-1 3-27 15,3 6-49-15,6-1 54 16,7-7-57-16,11-3 5 16,5-2-16-16,0-11-2 0,21-6 10 15,6-9-1-15,4-10-22 16,4 0 12-16,5-17-7 16,2-8-46-16,-1-4-6 15,-8 2-49-15,-8 4 87 16,-10 4 30-1,-9 11 4-15,-1 1 56 0,-5 5 15 16,0 2-11-16,0 0 3 16,0 2-58-16,0 13-2 15,0 10 44-15,0 6-27 0,0 5 26 16,0-1-48 0,0-3 0-16,0-1-2 0,0-5-74 15,3-8-36-15,12-10-137 16,1-4-284-16,1-4-100 0</inkml:trace>
  <inkml:trace contextRef="#ctx0" brushRef="#br0" timeOffset="1020.19">2874 4709 1652 0,'0'0'713'16,"0"0"-601"-16,0 0-54 0,0 0-40 15,132-37-18-15,-85 32-6 16,13 4-216-16,-15 1-299 16,-9-5-152-16</inkml:trace>
  <inkml:trace contextRef="#ctx0" brushRef="#br0" timeOffset="1192.48">3084 4514 894 0,'0'0'1139'0,"0"0"-846"16,0 0-153-16,0 0-112 15,0 0-16-15,0 0-12 0,-22 109-129 16,22-66-159 0,13-11-228-16,0-10-428 0</inkml:trace>
  <inkml:trace contextRef="#ctx0" brushRef="#br0" timeOffset="1554.3">3481 4672 1290 0,'0'0'935'0,"0"0"-723"15,0 0-141-15,0 0-22 16,0 0-40-16,0 0-9 16,0 0-1-16,95-124-33 15,-79 93 31-15,-5 6 3 16,-2 6 16-16,-2 5 27 16,-5 8 15-16,1 2-35 15,-1 4 15-15,2 0-38 16,0 3 2-16,5 17 10 15,3 6 0-15,-1 5 37 0,2 10 3 16,-4 0-51-16,-2 4 31 16,-5-3-32-1,-2 0-41-15,0 9-12 0,-13-11-196 16,-5-8-393-16</inkml:trace>
  <inkml:trace contextRef="#ctx0" brushRef="#br0" timeOffset="2936.69">1789 4311 1343 0,'0'0'288'16,"0"0"-88"-16,0 0-27 31,0 0-34-31,0 0-28 0,0 0-93 0,0 0 7 16,-79-16 50-16,54 32-5 15,-6 8 33 1,-2 8-19-16,-3 12-39 15,3 11 39-15,6 8-70 16,11 8-13-16,11 5-2 16,5 5-11-16,21-2-5 15,21-2-65-15,16-9-65 16,13-14-49-16,9-11-110 16,54-16 14-16,-20-13-253 15,-12-10 351-15</inkml:trace>
  <inkml:trace contextRef="#ctx0" brushRef="#br0" timeOffset="3424.72">3921 4393 358 0,'0'0'1400'16,"0"0"-1097"-16,0 0-209 15,0 0-19-15,0 0-51 16,0 0 44-16,0 0 55 16,64 68-64-16,-36-27 2 15,1 5-6-15,0 4-32 16,-8 6 32-16,-1 1-37 0,-12 2-17 15,-8-1 35 1,0-1-27-16,-10-3-9 0,-17-7 0 16,0 1-7-16,-2-11-5 15,4-5-113-15,14-16-161 16,7-9-240-16,4-7-925 16</inkml:trace>
  <inkml:trace contextRef="#ctx0" brushRef="#br0" timeOffset="3628.63">4378 4738 1721 0,'0'0'383'0,"0"0"-297"15,0 0-46-15,0 0-25 16,162-27 8-16,-100 27 16 15,2 0-39-15,3 0-40 16,13-2-134-16,-18-3-157 16,-12-1-310-16</inkml:trace>
  <inkml:trace contextRef="#ctx0" brushRef="#br0" timeOffset="3801.54">4733 4590 1416 0,'0'0'638'15,"0"0"-501"-15,0 0-61 16,0 0-7-16,0 0-3 16,-33 124-34-16,33-79-32 15,0-1-75-15,8 6-113 16,9-12-81-16,-2-12-104 0</inkml:trace>
  <inkml:trace contextRef="#ctx0" brushRef="#br0" timeOffset="4085.12">5471 4384 1058 0,'0'0'1198'0,"0"0"-994"15,0 0-134-15,0 0 5 16,-143 95 24-16,114-40-34 16,6 9-49-16,9 4 2 0,11 0-18 15,3 2 0-15,0-6-1 16,2-1-53-16,11-9 9 16,3-8-73-16,-1-10-97 15,18-12-78-15,0-14-43 16,-5-10-326-16</inkml:trace>
  <inkml:trace contextRef="#ctx0" brushRef="#br0" timeOffset="4383.18">5513 4650 438 0,'0'0'1600'16,"0"0"-1358"-16,0 0-219 15,0 0-21-15,0 0 21 16,0 0-14-16,0 0 46 16,136-50-54-16,-103 67 5 15,-4 6 7-15,-13 4-1 16,-12 4-20-16,-4 1 19 16,-11 2-4-16,-20-4 88 0,-5-1-47 31,3-5 8-31,6-7-26 0,7-4-30 0,11-8-71 15,9-5-165-15,9-19-340 16,11-10-136-16</inkml:trace>
  <inkml:trace contextRef="#ctx0" brushRef="#br0" timeOffset="4555.96">5899 4523 1642 0,'0'0'767'15,"0"0"-569"-15,0 0-127 16,0 0 50-16,0 0-72 0,0 0-23 16,-48 130-26-16,48-87-12 15,2-1-75 1,30 6-107-16,-5-11-324 16,-1-12-93-16</inkml:trace>
  <inkml:trace contextRef="#ctx0" brushRef="#br0" timeOffset="4870.32">6110 4863 1713 0,'0'0'270'0,"0"0"-207"0,0 0-11 15,0 0-52-15,0 0 28 16,0 0-28-16,0 0 15 15,107-7-6-15,-107 15 7 16,0 2 98-16,-11 2 71 16,-7 5-57-16,-3-2 0 15,4 3-54-15,5 0-65 16,8-1 11-16,4-2-20 16,0 0 0-16,20-5-15 15,10-6-16 1,7-2 14-16,8-2-83 0,13-14-160 0,-6-10-207 15,-8-4-1324-15</inkml:trace>
  <inkml:trace contextRef="#ctx0" brushRef="#br0" timeOffset="5058.38">6408 4711 2147 0,'0'0'530'15,"0"0"-490"-15,0 0-19 16,0 0-9-16,0 0-12 16,0 0 21-16,123-8-21 15,-74 3-169 1,-3 1-83-16,4-6-131 0,-17-1 10 0,-10 2-196 0</inkml:trace>
  <inkml:trace contextRef="#ctx0" brushRef="#br0" timeOffset="5434.42">6622 4539 1077 0,'0'0'403'0,"0"0"-228"0,0 0-79 15,0 0 64-15,0 0 34 16,0 0-16-16,0 0-44 16,-4 120-101-16,4-79 35 0,0-1-68 15,0-2-21-15,2 2-67 16,4-10-272 0,2-11-486-16</inkml:trace>
  <inkml:trace contextRef="#ctx0" brushRef="#br0" timeOffset="5748.55">7052 4854 1728 0,'0'0'290'0,"0"0"-169"15,0 0-75-15,0 0-31 16,0 0 0-16,83-132-15 15,-66 102 0-15,-3 5-8 16,-5 11 16 0,-5 3 28-16,-2 7 44 0,0 2 30 15,-2 2 12-15,0 0-82 16,3 8 3-16,0 14 12 16,1 6-38-16,3 8 32 15,1 2-49-15,-1-2-6 16,2-2 6-16,0-4-134 31,-1-9-153-31,-1-12-357 0</inkml:trace>
  <inkml:trace contextRef="#ctx0" brushRef="#br0" timeOffset="5968.95">7433 4456 2076 0,'0'0'363'0,"0"0"-304"16,0 0 69-16,20 108-39 0,-1-55-19 15,2 8-15 1,2 3-54-16,-3-2 20 0,-7-6-18 16,-11-3-3-16,-2-9-28 15,-13-3-86-15,-12-8-108 16,5-13-353-16</inkml:trace>
  <inkml:trace contextRef="#ctx0" brushRef="#br0" timeOffset="6219.79">7719 4766 1609 0,'0'0'299'0,"0"0"-252"16,0 0-41-16,0 0 50 15,131-19 3-15,-91 16-17 16,1 3-22-16,-4-2-11 16,-3 2-18-16,-8 0-26 15,-6-2-87-15,-8 2 5 16,-12-4-87-16,0 2-78 15,-11 0-435-15</inkml:trace>
  <inkml:trace contextRef="#ctx0" brushRef="#br0" timeOffset="6533.86">7956 4673 962 0,'0'0'159'0,"0"0"-84"16,0 0 5-16,0 0 37 15,0 0 72-15,0 0-107 16,0 0-11-16,-4-7 25 15,4 7 3-15,0 0 40 16,0 0-29-16,0 0-58 16,0 0 28-16,0 0-45 15,0 0 13-15,0 0-22 16,0 0-17-16,0 7 12 0,0 8-5 16,0 6 7-16,0 2 45 15,0 5-41-15,0 0 22 16,0 2 2-16,0 0-38 15,0-1 8-15,0-3-21 16,0-2-10-16,0-4 4 16,2-2-91-16,8-8-130 15,1-6-366-15</inkml:trace>
  <inkml:trace contextRef="#ctx0" brushRef="#br0" timeOffset="6706.3">8361 4941 2163 0,'0'0'0'16,"0"0"-26"-16,0 0-237 15,0 0 95-15,0 0-1 0</inkml:trace>
  <inkml:trace contextRef="#ctx0" brushRef="#br0" timeOffset="6973.18">8875 4931 1927 0,'0'0'506'16,"0"0"-423"-16,0 0-4 16,0 0-52-16,0 0-8 15,0 0-19-15,0 0-214 0,64 1-180 16,-37-1-1426-16</inkml:trace>
  <inkml:trace contextRef="#ctx0" brushRef="#br0" timeOffset="7742.85">9639 4732 1117 0,'0'0'648'16,"0"0"-479"-16,0 0-72 16,0 0-3-16,136-21-36 15,-78 20 38-15,4 1-96 16,3 0-6-16,-7 0-120 15,-7 0-22 1,-15 0-67-16,-16 0-526 0</inkml:trace>
  <inkml:trace contextRef="#ctx0" brushRef="#br0" timeOffset="7937.59">9851 4648 1532 0,'0'0'529'16,"0"0"-371"-16,0 0-123 15,0 0 26-15,0 0 24 16,0 0-37-16,0 0 21 16,-2 105-59-16,2-70-10 15,7 1 0-15,8-1-126 16,12-9-118-16,-5-8-77 16,2-11-434-16</inkml:trace>
  <inkml:trace contextRef="#ctx0" brushRef="#br0" timeOffset="8183.36">10515 4485 1994 0,'0'0'394'15,"0"0"-280"-15,0 0-1 16,0 0-58-16,-103 109 30 0,90-55-45 15,7 8-31 1,6 2 18-16,0 3-27 0,0-5-6 16,13-6-15-16,7-4-104 15,26-8-21-15,-6-13-145 16,3-12-262-16</inkml:trace>
  <inkml:trace contextRef="#ctx0" brushRef="#br0" timeOffset="8451.53">10784 4626 1780 0,'0'0'337'0,"0"0"-252"16,0 0-71-16,0 0 18 15,0 0-5-15,0 0 14 16,137 16-29-16,-108 12 6 15,-10 6-1-15,-9 4 3 16,-10 0-19-16,-3-2 70 16,-21-1-50-16,-10-5 50 15,1-7-49-15,4-4-22 16,7-7 0-16,17-12-46 16,5 0-206-1,0-10-142-15</inkml:trace>
  <inkml:trace contextRef="#ctx0" brushRef="#br0" timeOffset="8656.15">11154 4556 1901 0,'0'0'587'0,"0"0"-447"15,0 0-13-15,0 0-63 16,0 0 7-16,0 0-13 0,-94 128-57 15,84-84 19-15,5-2-20 16,3-3-41-16,2-6 10 16,0-4-121-16,11-8-88 15,9-9-256-15,2-7-291 16</inkml:trace>
  <inkml:trace contextRef="#ctx0" brushRef="#br0" timeOffset="8986.34">11548 4859 1024 0,'0'0'1213'0,"0"0"-922"16,0 0-211-16,0 0-41 16,0 0 3-16,0 0-32 15,0 0-9-15,-108 125-1 16,108-96-23-16,0-3 15 15,6-4 8-15,7-4-7 16,3-6-5-16,-3-6-11 16,3-6 23-16,-3 0-1 15,-2-2 15-15,-3-14-8 16,-6-4-6-16,-2-3-2 16,-2 4-19-16,-17 0 6 15,-3 6 14-15,-2 3 1 0,-3 6-44 16,2 2-52-16,-1 2-137 15,3 0-72-15,8 0-81 0</inkml:trace>
  <inkml:trace contextRef="#ctx0" brushRef="#br0" timeOffset="9159.58">11858 4804 1590 0,'0'0'494'0,"0"0"-413"0,0 0-28 15,133-3-53-15,-81 3-37 16,-7-3-226-16</inkml:trace>
  <inkml:trace contextRef="#ctx0" brushRef="#br0" timeOffset="9338.23">11968 4696 1884 0,'0'0'580'16,"0"0"-510"-16,0 0-3 16,0 0-41-16,-21 102-26 15,21-59-81-15,7-10-261 16,5-9-376-16</inkml:trace>
  <inkml:trace contextRef="#ctx0" brushRef="#br0" timeOffset="9662.34">12417 4873 2009 0,'0'0'505'15,"0"0"-398"-15,0 0-6 16,0 0-75-16,0 0 33 16,39-116-51-16,-26 99 4 15,-2 5 3-15,-4 4-9 16,-3 4 1-16,-1 2 38 16,-1 2-45-16,-2 0 35 15,2 6-28-15,2 14-1 16,3 8 47-16,0 7-52 15,2 3 11-15,-1-1-9 0,1-1-3 16,3-3-15-16,-1-7-64 16,2-14-182-16,0-6-413 15,-2-6-418-15</inkml:trace>
  <inkml:trace contextRef="#ctx0" brushRef="#br0" timeOffset="9883.24">12816 4534 1847 0,'0'0'471'0,"0"0"-390"0,0 0 39 16,72 102-44-16,-46-48 25 16,-4 7-41-16,-3 4-42 15,-12 5 36-15,-3 3-26 16,-4-3 6-16,-21 2-34 15,-25-1-8-15,-64 18-78 16,8-16-226-16,0-19-772 0</inkml:trace>
  <inkml:trace contextRef="#ctx0" brushRef="#br0" timeOffset="11217.57">13521 4716 1921 0,'0'0'501'0,"0"0"-410"0,0 0-32 16,0 0-58-16,0 0 24 15,128 0-25-15,-80 1-226 16,-11 4-262-16,-10-5-216 0</inkml:trace>
  <inkml:trace contextRef="#ctx0" brushRef="#br0" timeOffset="11406.13">13614 4598 1980 0,'0'0'567'0,"0"0"-481"0,0 0-47 15,0 0 37-15,-25 105-66 16,25-55 23-16,0 6-33 16,5-5-93-16,23 3-110 15,-1-15-318-15,0-15-212 0</inkml:trace>
  <inkml:trace contextRef="#ctx0" brushRef="#br0" timeOffset="11719.99">14187 4609 2063 0,'0'0'395'0,"0"0"-322"15,0 0-27-15,0 0-34 16,0 0-11-16,130 21 6 15,-96 3-7-15,-9 6-6 16,-12 2 5-16,-11 0-9 0,-2 4 10 16,-11-2 44-1,-18 2 15-15,-5-4 30 0,0-4-55 16,-2-1 8-16,5-5-21 16,4-4-20-16,7-7-2 15,9-8-98-15,11-9-153 16,0-20-71-16,0-8-658 0</inkml:trace>
  <inkml:trace contextRef="#ctx0" brushRef="#br0" timeOffset="11924.07">14572 4522 1991 0,'0'0'666'16,"0"0"-581"-1,0 0-3-15,0 0-13 0,-100 122-59 16,78-74 22-16,10-2-32 16,6-4-27-16,4-4-5 15,2-8-100-15,0-5-36 16,19-17-156-16,6-7-224 16,0-1-1097-16</inkml:trace>
  <inkml:trace contextRef="#ctx0" brushRef="#br0" timeOffset="12291.87">14915 4838 1993 0,'0'0'649'0,"0"0"-551"15,0 0-68-15,0 0-18 16,0 0-24-16,0 0 9 15,151 0-186-15,-117 0-55 16,-10 0 82-16,-7 0 129 16,-11 0 33-16,-6 0 95 15,0 0 87-15,0 0-16 16,0 9-111-16,-2 4-2 0,-5 9-25 16,-2 6-21-16,2 7 20 15,1 1-25-15,1 2-2 16,1 0 21-1,0 0-10-15,-1-2 0 0,-2-1-11 16,3-3-19-16,-1-4 4 0,1-9-126 16,0-15-116-16,-1-4-315 15,2 0-694-15</inkml:trace>
  <inkml:trace contextRef="#ctx0" brushRef="#br0" timeOffset="12433.22">14956 5115 1560 0,'0'0'567'0,"0"0"-420"0,0 0 34 0,0 0 29 16,120-34-93-16,-80 32-45 16,-3 1-26-16,-3 1-38 15,-7 0-16-15,4 0-39 16,-6 0-228-16,-7 0-471 0</inkml:trace>
  <inkml:trace contextRef="#ctx0" brushRef="#br0" timeOffset="13108.12">14492 4941 413 0,'0'0'994'16,"0"0"-679"-16,0 0-163 31,0 0-6-31,0 0 6 16,0 0-32-16,0 0 21 15,27 22-46-15,-20-16-31 0,-1 2 58 0,0-1-64 32,1 0-7-32,0 0-8 0,4 0-37 15,2-1 13-15,1-2-19 16,9-4-92-16,-6 0-121 15,-1 0-535-15</inkml:trace>
  <inkml:trace contextRef="#ctx0" brushRef="#br0" timeOffset="15651.56">14283 4604 1644 0,'0'0'777'16,"0"0"-654"-16,0 0-60 15,0 0-62-15,0 0 39 16,141 84 67-16,-27-13-41 16,0-2-30-16,-7-2 7 15,-14-9-33-15,-23-13 0 16,-1 2-10-16,-7-3-29 16,-20-14 13-16,-23-13-8 0,-19-10-37 15,0-7 60 1,-36-8 2-16,-13-22 22 0,-14-14-23 15,-10-10 19-15,-1-6-13 16,5-2-5-16,9 5-1 16,18 11 43-16,13 15-37 15,17 8 3-15,12 11-9 16,8 7-22-16,27 5 10 16,14 0 12-16,13 0 0 15,6 13-6-15,1 11 23 16,-5 4-17-16,-8 6 0 15,-13 1 9-15,-13-2-2 0,-12-2-7 16,-18-9-16 0,-4-6 15-16,-40-6 1 0,-33-6 11 15,-9-4 0-15,-14 0 7 16,-7-8 6-16,23-13-24 16,-2-4 1-16,19-4 3 15,22 4 14-15,21 4-18 16,22 5 0-16,2 9-20 15,39 4-5-15,19 3 25 16,12 0 0-16,6 21-12 16,-3 8 27-16,-6 6-15 15,-16 3 0-15,-18 0 7 16,-21-7-34-16,-12-1 27 0,-35-11 0 16,-31-7-11-1,-18-12 24-15,-9 0 5 0,-6-14-6 16,11-18 1-16,11-10 5 15,21-8-18-15,25-4-3 16,31-4-7-16,10 0-50 16,45 5 17-16,23 14-2 15,11 12 17-15,3 17 10 16,-3 10 18-16,-7 6 0 16,-12 22-11-16,-16 6 25 15,-15 6-14-15,-24 2 0 16,-15-4-6-16,-11-3 6 15,-34-7 6-15,-17-9 40 0,-9-4 26 16,-8-12-62-16,6-3 44 16,7 0-47-16,14-19 13 15,19-12-40-15,18-9 13 16,15-6-45-16,6-4-8 16,27-2-83-16,7 3 59 15,1 10 50-15,-2 11 15 16,0 11 2-16,-8 13 17 15,-4 4 0-15,-9 15 33 16,-14 19-12 0,-4 10 34-16,-12 6 4 0,-23 2-32 0,-9-4 45 15,-8-8-38-15,3-10 2 16,7-11 33-16,13-9-69 16,16-9 32-16,13-1-32 15,11-15-36-15,34-21 24 16,21-11-81-16,16-9 7 15,14-1 25-15,-2 7-33 16,-8 12 79-16,-16 13 15 16,-21 17 0-16,-22 8 14 15,-27 8-7-15,-5 22 2 16,-37 9 69-16,-23 5-50 16,-13 3 26-16,-7-7-4 0,-4-6-27 15,4-8 38 1,10-9-38-16,13-10-22 0,20-7-2 15,19-4-58-15,23-21-15 16,13-14-49-16,41-5-59 16,19 0 98-16,12 4 45 15,4 12 39-15,-10 12-15 16,-15 10 36 0,-22 6-8-16,-22 2 60 0,-20 15-63 15,-11 10 103-15,-36 1-14 16,-15-2-16-16,-19-2 0 15,-25-6-82-15,-25-8 25 16,-26-10-26-16,11-8 3 0,29-18-21 16,37-2 10-16,29-1-37 15,4-4 19-15,9-5-59 16,14-1 53-16,24 6 1 16,2 7-61-16,38 3 71 15,12 7-18-15,12 10 39 16,0 3-15-16,-1 3 24 15,-14 7-9-15,-18 13 0 16,-20 6-4 0,-11 2-8-16,-27 3 24 0,-26 0 37 15,-19-1 60-15,-9-7-65 16,-6-5 19-16,-1-7-11 0,8-2-45 16,11-9 34-16,18 0-41 15,17-3-17-15,28-14-32 16,6-7-63-1,45-4 21-15,19 0 45 0,16 6 35 16,9 8 10-16,-2 9 1 16,-6 5 0-16,-12 10 36 15,-16 18-27-15,-17 5 22 16,-23 5-18-16,-13 0-4 16,-24-4-1-16,-32-6 48 15,-14-6 7-15,-7-8-1 0,-2-8-38 16,13-6 17-16,19 0-31 15,21-2-9-15,21-17-2 16,7-8-61-16,43-2-10 16,19-4 35-16,37 3-21 15,30 12 42-15,-8 12 10 16,-12 6-8 0,-22 7 8-16,-29 23 12 0,-4 5-6 15,-9 9 15-15,-25 2-15 16,-20 0 0-16,-2-3-1 15,-29-7 14-15,-4-7-11 16,-5-2-2-16,9-7-180 16,14-13-360-16</inkml:trace>
  <inkml:trace contextRef="#ctx0" brushRef="#br0" timeOffset="16466.99">16269 4510 1684 0,'0'0'495'16,"0"0"-356"-16,0 0-13 15,0 0-56-15,0 0-2 16,0 0-53-16,0 0-6 15,-79 36 49-15,29-12-38 16,-8 4 20 0,-8 4 19-16,-11 2-38 0,-5 0 39 15,4-2-43-15,7-3-16 16,15-6 13-16,19-4-14 16,12-9 0-16,16 2-6 15,9-4-27-15,0-1 32 16,19 2 1-16,12-2 0 15,9 3 31-15,4 3-22 0,5 1 19 16,3 2 19-16,-2 4-41 16,4 1 27-16,0 8-33 15,-1 1 7-15,-2-2 1 16,-1 0-8-16,-11-2-1 16,-3-6-14-16,-8-3-43 31,4-8-68-31,-7-5-390 0,-7-4-796 0</inkml:trace>
  <inkml:trace contextRef="#ctx0" brushRef="#br0" timeOffset="18130.03">16772 4659 1020 0,'0'0'343'0,"0"0"-188"15,0 0-40-15,0 0-22 16,0 0 40-16,0 0 11 15,15 1-50-15,-7-1 28 16,4 0-26-16,3 0-14 16,3-1 5-16,5-14-72 15,1-1 21-15,0-6-23 0,-1-5-6 16,-1 2 25 0,-4 0-32-16,-4 3 1 0,-8 7 20 15,-2 2-6-15,-1 7-2 16,-3 5-13-16,0-1 12 15,0 2-6-15,0 0-6 16,0 0 0-16,0 6 5 16,0 16 2-16,0 8 32 15,2 9-3-15,0 10-24 16,4 1 38-16,4 1-35 16,1 0 0-16,1-8-1 15,-3-6 2-15,1-8-29 0,-1-9 13 16,-2-10-39-1,4-7 2-15,8-3-105 0,2-15-136 16,-1-7-328-16</inkml:trace>
  <inkml:trace contextRef="#ctx0" brushRef="#br0" timeOffset="18789.56">17422 4502 1311 0,'0'0'511'0,"0"0"-372"0,0 0-62 16,0 0-50-16,0 0 21 15,0 0-20-15,0 0-20 16,-54 26 64-16,46-12-1 15,-1 4 7-15,2 0 7 16,0 4-63-16,3 4 20 16,2 1-33-16,2-2 0 15,0 1 16-15,0-2-25 16,2-5 0-16,4-6-10 16,3-3 23-16,-2-4 0 15,-2-4 0-15,-3-2-12 0,0 2 50 16,0 0-42-1,2 0 1-15,1 2 19 0,-1 0-22 16,3 1 14-16,2-1-21 16,-2-1 12-16,1 2 3 15,2-3-9-15,-3 1 1 16,3-1 30-16,2-2-37 16,1 0 28-16,1 0-28 15,3 0 8-15,-1 0-5 16,1 0-3-16,-1 0 0 0,-1-6 15 15,2-1 1-15,-5-5-11 16,2-1-5-16,-2-1 7 16,-2-2 14-16,0-2-15 15,-6-2-3-15,0-2 27 16,-4 0-24 0,0-2 12-16,0-1-18 0,0 4 10 15,-11 1 10-15,-7 1-19 16,0 5-1-16,-4 3 0 15,2-1-3-15,-3 3 1 16,0 1-25-16,0 3-79 0,-4 5 9 16,-4 0-174-1,4 0-250-15,5 0-946 0</inkml:trace>
  <inkml:trace contextRef="#ctx0" brushRef="#br0" timeOffset="19275.59">18099 4660 1746 0,'0'0'519'0,"0"0"-439"16,0 0 10-16,0 0-60 0,123-10 11 15,-70 8-8-15,0 2-25 16,-3-2-16-16,-13 2-8 15,-8-2-79-15,-12 0 24 16,-11 0-52-16,-6 2-23 16,0-4-31-16,-14 4-323 15,-1-2-258-15</inkml:trace>
  <inkml:trace contextRef="#ctx0" brushRef="#br0" timeOffset="19542.16">18284 4520 1773 0,'0'0'551'0,"0"0"-469"16,0 0-29-16,0 0-27 16,0 0 30-16,-2 108 14 15,2-60-70-15,0 0 34 16,2 0-34-16,3-2 0 15,-1-8-3-15,0-3 3 0,-2-9-19 16,6-7-38-16,5-10-124 16,-3-7-138-16,7-2-211 15</inkml:trace>
  <inkml:trace contextRef="#ctx0" brushRef="#br0" timeOffset="19998.03">18833 4435 1542 0,'0'0'344'15,"0"0"-287"-15,0 0-16 16,0 0 40-16,0 0-28 15,0 0 13-15,0 0-8 16,-96 131-45-16,91-95 37 16,-1 0-2-16,6-2-25 15,0 3 50-15,0-6-60 0,0 1 22 16,8-3 4 0,6-3-38-16,3-5 23 0,3-5-24 15,3-2 9-15,3-7-6 16,-2-3-3-16,1-4 0 15,-4 0 12-15,-1-4 0 32,-3-10 0-32,-3-3-3 0,-5-3-6 0,-6 0 58 15,-3 0-37-15,0 2-2 16,0 3-7-16,-5 5-15 16,-14 1-1-16,-5 5-33 15,-10 4-54-15,-8 0 0 16,-43 6-87-16,10 9-97 15,1-2-285-15</inkml:trace>
  <inkml:trace contextRef="#ctx0" brushRef="#br0" timeOffset="28632.23">2190 5334 1416 0,'0'0'524'0,"0"0"-348"16,0 0-108-16,0 0 8 15,0 0-34-15,0 0-41 16,-8 6 16-16,12 4-17 15,5 1 0-15,3 1 28 0,-2 3-20 16,4 0 12-16,1-1-15 16,1 1 2-16,2-1 1 15,2-1-2-15,-1-5-6 16,4-1 2-16,0-5 10 16,-1-2-10-16,2 0-1 15,1 0 7-15,1-9 4 16,-1-4-12-16,0-5-1 15,-4-1 0-15,-2 0-14 16,-1 1 13-16,-3-1 2 16,3 4 0-16,4 1-15 15,3 2 15-15,4-1 0 16,2 8 0-16,2 1-7 0,0 4 0 16,-4 0-5-16,-2 6 12 15,-4 12-14-15,-4 0 16 16,0 3-2-16,-3 2 0 15,1-3 6-15,-1-4-6 16,-1-2 0-16,-1-6 0 16,-3-2-1-16,0-4 10 15,-2-2-9-15,0 0 0 16,4 0 10-16,7 0-11 16,3-2 1-16,4-8-5 15,2 2-4-15,-1-2-10 0,1 1 19 16,4 2 0-16,3 1-5 15,6 0-6-15,8 2 11 16,3 0 0-16,7 0-10 16,-2 2 11-16,-2-3-1 15,-5 5 0-15,-9-3 11 16,-11 0-4-16,-8 2-5 16,-8-1-2-16,-3-2 43 15,1-2-37-15,0 0 23 16,3-4-29-1,-3 0 14-15,-1-1-32 0,-4 1-7 0,-8 5-101 16,0 1-157 0,0 2-456-16</inkml:trace>
  <inkml:trace contextRef="#ctx0" brushRef="#br0" timeOffset="29291.84">2578 5791 1405 0,'0'0'540'15,"0"0"-395"-15,0 0 16 16,0 0-71-16,0 0-41 16,0 0-7-1,0 0-16-15,-4 62 53 0,4-29-43 16,0 0-17-16,7-3 14 16,8-6-26-16,5-4 10 15,3-7-14-15,1-8 9 16,5-5 10-16,3 0-21 0,-1-16 0 15,0-9-1-15,-7-9-36 16,-6 3 14-16,-7 1-2 16,-7 4 17-16,-4 6-2 15,0 6 9-15,0 6 0 16,0 4 24-16,-4 4-13 16,4 0-11-16,0 8-3 15,0 20 3-15,0 11 7 16,4 12-6-1,12 9-1-15,-1 11 4 0,1 1 10 16,-1 2-14-16,-1-4 0 0,-5-4 9 16,-5-11-2-1,-4-13 1-15,0-13 1 0,-2-11 61 16,-15-12-5-16,-8-6 52 16,-2 0-30-16,-2-1-55 15,0-15 49-15,2-5-66 16,6 2 0-16,3 1-9 15,9-1-4-15,7 2-4 16,2-1-35-16,4-1-87 16,45-14-6-16,-4 8-164 15,-1 3-359-15</inkml:trace>
  <inkml:trace contextRef="#ctx0" brushRef="#br0" timeOffset="29542.7">3242 6088 1815 0,'0'0'492'0,"0"0"-358"0,0 0-76 16,0 0 5-16,0 0 15 16,0 0-45-16,62-104 25 15,-52 101-57-15,-6 1 24 0,0 2 63 16,-1 0-39-16,-1 5 17 15,2 13-22-15,0 5-28 16,4 6 48-16,-3 1-63 16,3 2-1-16,-2-4 0 15,10 0-115-15,-5-6-84 16,3-12-541-16</inkml:trace>
  <inkml:trace contextRef="#ctx0" brushRef="#br0" timeOffset="30971.06">4542 5893 179 0,'0'0'1625'16,"0"0"-1412"-16,0 0-159 15,0 0-22-15,160-26-32 16,-91 24-16-16,-11 0-195 15,-16 0-630-15</inkml:trace>
  <inkml:trace contextRef="#ctx0" brushRef="#br0" timeOffset="31159.47">4731 5849 1905 0,'0'0'341'0,"0"0"-287"15,0 0 40-15,0 0-75 16,-2 124-1-16,6-83-18 16,25 5-95-16,-2-9-235 15,-1-12-296-15</inkml:trace>
  <inkml:trace contextRef="#ctx0" brushRef="#br0" timeOffset="31960.77">5764 5361 371 0,'0'0'1141'0,"0"0"-953"16,0 0-132-16,0 0-56 15,0 0 27-15,0 0 11 16,0 0 42-16,29 11-6 16,-6 1-55-16,4 0 21 15,3 1-12-15,9-2 8 0,-2 1 18 16,8-4-47-16,-3-2 10 15,3-4 0-15,-3-2-8 16,-2 0 0-16,-2 0-4 16,-7-6-3-16,-6-2 32 15,-5 0-20-15,-5-2 26 16,-1 0 5-16,-3 0-44 16,-4 0 25-16,6 0-26 15,-4 1 1-15,-1 3 0 16,2 4 0-16,-1-1-1 0,-1 1 0 15,4 2 11-15,-1 0-20 16,3 0 9-16,1 2 0 16,3 6-3-16,2 0 4 15,0 2-1-15,3-2 0 16,-2 0 17-16,4 0-19 16,4-4 2-16,4-3 0 15,3-1-6-15,-1 0 8 16,4 0-2-16,-4 0 0 15,0 0 6-15,1 0-6 16,2-1 0-16,5 0 0 16,1 1-11-16,5-3 12 15,0 1-1-15,2-2 0 0,-5 2 0 16,-11-2-6-16,-8 2-80 16,-27 2-89-16,0 0-64 15,-12 0-501-15</inkml:trace>
  <inkml:trace contextRef="#ctx0" brushRef="#br0" timeOffset="32525.56">6084 5748 1413 0,'0'0'260'16,"0"0"-188"-16,0 0-27 15,0 0 37-15,0 0 92 16,-14 115-35-16,14-77-48 16,2 2-5-16,16-2-86 15,7-3 24 1,4-10-11-16,4-4-1 0,5-12 3 15,1-9-15-15,2 0-20 0,-1-23-3 16,-4-13-88-16,-10-8 16 16,-3-6-15-16,-12 3 28 15,-9 6 82 1,-2 8 0-16,0 7 34 0,0 10 21 16,-7 4-45-16,3 7 39 15,0 5-11-15,4 0-17 16,0 15-17-16,0 13 10 15,0 10-1-15,2 10 16 16,9 10-18-16,2 4-2 16,1 5-9-16,-1 0 12 15,0-2 36-15,-2-5-21 16,-4-10 0-16,-7-10 42 0,0-11-28 16,-2-11 55-1,-16-8 31-15,-2-9-38 0,0-1 8 16,-2 0-91-16,4-7-6 15,2-11-9-15,6-5-104 16,10-15-60 0,17 4-353-16,8 4-525 0</inkml:trace>
  <inkml:trace contextRef="#ctx0" brushRef="#br0" timeOffset="32838.48">6983 6079 1023 0,'0'0'990'0,"0"0"-757"16,0 0-111-16,0 0-44 15,0 0 11-15,0 0 7 16,0 0-94 0,0 3 20-16,-14 15 7 15,-1 4-28-15,-1 0 71 16,6 0-53-16,1-2 5 0,7-3 18 15,2-4-41-15,0-3 35 16,2 0-7-16,19-4-28 16,14 0 58-16,11-4-32 15,10-2-3-15,6 0-8 16,1 0-16-16,1 0-1 16,-1-2-56-16,24-4-104 0,-16 2-119 15,-9 0-512-15</inkml:trace>
  <inkml:trace contextRef="#ctx0" brushRef="#br0" timeOffset="33702.71">8151 5943 1495 0,'0'0'296'16,"0"0"-190"-16,0 0-106 16,127 0-20-16,-83 0-115 15,-9 0-369-15</inkml:trace>
  <inkml:trace contextRef="#ctx0" brushRef="#br0" timeOffset="33875.4">8329 5891 1298 0,'0'0'762'0,"0"0"-559"16,0 0-123-16,0 0-16 15,-20 108 32-15,20-64-63 16,0 5-14-16,0-3-19 15,27 6-99-15,-2-12-181 16,-2-14-250-16</inkml:trace>
  <inkml:trace contextRef="#ctx0" brushRef="#br0" timeOffset="34031.94">8976 6056 2034 0,'0'0'453'16,"0"0"-453"-16,0 0-354 15,0 0-666-15</inkml:trace>
  <inkml:trace contextRef="#ctx0" brushRef="#br0" timeOffset="34157.44">9403 6061 1416 0,'0'0'342'15,"0"0"-342"-15,0 0-236 0</inkml:trace>
  <inkml:trace contextRef="#ctx0" brushRef="#br0" timeOffset="35083.36">10593 5245 1234 0,'0'0'335'0,"0"0"-243"16,0 0-22-16,0 0 13 16,0 0 2-16,0 0 29 15,0 0-42-15,109 97-46 16,-85-73 10-16,1-4-29 16,-3-2 9-16,-1-8-8 0,-6-7 6 15,-1-3 0 1,-3 0-4-16,-1 0-7 0,2-13 15 15,-1-1-9-15,0 2-9 16,0-2 0-16,2 0 14 16,3 4-31-16,0-2 17 15,2 4-36-15,-1-1 29 16,3 4-40-16,3-1 38 16,-4 4 7-16,0 2 1 15,-2 0-5-15,1 0 6 16,-5 0 0-16,1 6 4 15,-1 4-2-15,-1 2 26 16,1 0 2-16,1 2-29 0,1 1 41 16,7 0-38-1,3-1-2-15,4-4-4 0,0-5-7 16,-1-2-4-16,-1-3-8 16,-2 0 21-16,1-3 1 15,3-8-1-15,5-3 0 16,6-6 1-16,5 0 15 15,-2-4-16-15,5 0 0 16,-8 2 11-16,-2 2 7 16,-9 3-17-16,-7 7 0 0,-5 3 8 15,-3 5 1 1,-3 2-11-16,-3 0 1 0,0 3-79 16,-4 19-65-1,1-1-128-15,-5-3-412 0</inkml:trace>
  <inkml:trace contextRef="#ctx0" brushRef="#br0" timeOffset="35711.24">11047 5689 1440 0,'0'0'347'0,"0"0"-213"15,0 0-11-15,0 0-55 16,0 0-42-16,0 0 89 16,0 0-30-16,7 82-13 15,-3-44 12-15,5 2-56 16,0 2 22-16,0-2-10 15,4-5-39-15,3-8 47 16,0-6-42-16,4-10-4 16,2-8 27-16,3-3-21 0,4-12-16 15,0-16 0 1,-3-11-55-16,-4-5 5 0,-6 0-97 16,-9 4 38-16,-7 8 100 15,0 8 3-15,0 6 14 16,-9 10 22-16,2 5 12 15,3 3 15-15,1 5-47 16,1 19-2-16,2 9 24 16,0 11-17-16,0 9 15 15,2 5-2-15,12 9-18 16,-1-1 47-16,-4 2-49 16,-4-6 7-16,-1-6 28 0,-4-10-28 15,0-11 51-15,-9-11 11 16,-4-12 13-16,-3-7 53 15,-5-5-34 1,0 0-28-16,-4-2-12 0,0-12-60 16,6-4 14-16,1-1-15 15,7-2-60-15,7 1 33 16,4 0-76-16,6 1-73 16,38-2-94-16,-1 1-244 15,1 3-294-15</inkml:trace>
  <inkml:trace contextRef="#ctx0" brushRef="#br0" timeOffset="36025.65">11758 6010 2029 0,'0'0'561'15,"0"0"-432"-15,0 0-51 0,0 0-66 16,0 0 16-16,-114 78-20 15,103-40-8-15,7 0 0 16,4 2-15-16,0-2 15 16,2-6-30-16,13-3-15 15,1-10 36-15,2-7-3 16,2-8-9-16,-2-4 21 0,2-2 0 16,-4-20 15-16,-5-6-14 15,-7-2-1-15,-4-2 36 16,-3 2-30-16,-23 3 16 15,-14 6-22-15,-6 7-52 16,-8 8-9-16,-33 6-103 16,16 0-206-16,3 2-322 0</inkml:trace>
  <inkml:trace contextRef="#ctx0" brushRef="#br0" timeOffset="36450.08">10301 5901 1228 0,'0'0'1094'16,"0"0"-826"-16,0 0-142 16,0 0-106-16,0 0 11 0,138 0-31 15,-89 0-6 1,-5 0-54-16,-4-4-188 0,-13 0-230 16,-11-4 95-16</inkml:trace>
  <inkml:trace contextRef="#ctx0" brushRef="#br0" timeOffset="36613.08">10551 5786 1689 0,'0'0'574'15,"0"0"-503"-15,0 0 62 16,0 0-32-16,0 0-23 16,-34 115-14-16,23-80-63 0,-7 4-2 15,-22 6-91 1,4-11-216-16,1-10-303 0</inkml:trace>
  <inkml:trace contextRef="#ctx0" brushRef="#br0" timeOffset="37077.9">8242 5941 1440 0,'0'0'654'15,"0"0"-403"-15,0 0-168 16,0 0-23-16,0 0 18 16,0 0-64-16,121 0-14 0,-59 0-43 15,-7 0-298 1,-6-5-462-16</inkml:trace>
  <inkml:trace contextRef="#ctx0" brushRef="#br0" timeOffset="37717.81">13393 6047 1827 0,'0'0'373'0,"0"0"-274"16,0 0-65-1,154 0-34-15,-79 0-79 0,-12 0-213 16,-14 5-503-16</inkml:trace>
  <inkml:trace contextRef="#ctx0" brushRef="#br0" timeOffset="37922.04">13614 5945 1433 0,'0'0'984'16,"0"0"-807"-16,0 0-81 15,0 0-95-15,0 0 6 0,0 0 14 16,15 130-6-16,5-86-12 16,3-2-3-16,-1-5-115 15,1-5-6-15,10-12-169 16,-7-9-102-16,1-8-236 0</inkml:trace>
  <inkml:trace contextRef="#ctx0" brushRef="#br0" timeOffset="38445.55">14120 5857 1480 0,'0'0'882'0,"0"0"-676"0,0 0-177 15,0 0-8-15,0 0-5 16,0 0-15-16,0 0 11 15,5 140 0-15,10-102 4 16,1 0-11-16,1-7-5 16,3-7-11-16,1-8 1 15,0-10 10-15,8-6 0 16,5-2 34-16,6-24-34 16,5-8-7-16,-6-11-52 15,-2-5-42-15,-11-2 69 0,-8 0-28 16,-12 8 60-16,-6 12 29 15,0 10 7-15,0 10 11 16,-12 8-35-16,0 4-6 0,1 3 42 16,-2 17-42-16,2 16 23 15,4 8-2-15,5 7-16 16,2 12 11-16,0 5-21 16,0 2-1-1,0 4 42-15,0-2-42 0,2-1 12 16,-2-8 14-16,0-6-20 15,0-13 32-15,0-14-20 16,-9-10-5-16,-5-8 65 16,-1-10-48-16,-3-2 19 15,-2 0-34-15,0 0-15 16,4-12-9-16,7-6-63 16,9-24-82-16,12 4-197 0,14-2-440 15</inkml:trace>
  <inkml:trace contextRef="#ctx0" brushRef="#br0" timeOffset="38759.71">14723 6164 1652 0,'0'0'643'16,"0"0"-437"-16,0 0-162 15,0 0-13-15,121-38-22 16,-79 31 6-16,-1-1-30 15,-12 3-45-15,-10 1 25 0,-12 2 35 16,-5-1 46-16,-2 3 56 16,0 0-18-16,0 0-60 15,-4 5 16-15,-7 16-30 16,0 9-8-16,-3 5 7 16,5 7 12-16,1 2-21 15,-1 0 0-15,1-2-17 16,4-5 17-16,-2-5-85 15,1-11-60-15,-9-12-92 16,4-7-327-16,-3-2 184 0</inkml:trace>
  <inkml:trace contextRef="#ctx0" brushRef="#br0" timeOffset="38900.86">14728 6353 1490 0,'0'0'587'16,"0"0"-345"-1,0 0-21-15,0 0-81 0,0 0 2 16,0 0-79-16,0 0-41 15,130-37 8-15,-93 37-30 16,-1 0-20-16,8-5-111 16,-10 4-464-16,0-6-1459 0</inkml:trace>
  <inkml:trace contextRef="#ctx0" brushRef="#br0" timeOffset="39780.21">15891 5747 1500 0,'0'0'574'0,"0"0"-402"15,0 0 19-15,0 0-76 16,0 0-66-16,0 0 40 15,78 0-37-15,-38 0-10 16,7 0 27-16,4 0-69 16,-1 0 16-16,-4 0-16 15,8 0-106-15,-17 1-110 0,-8-1-450 16</inkml:trace>
  <inkml:trace contextRef="#ctx0" brushRef="#br0" timeOffset="39984.67">15980 5893 2378 0,'0'0'492'0,"0"0"-401"16,0 0-81-16,0 0-10 15,0 0 2-15,129 10-2 16,-73-4-56-16,15 1-184 15,-13-6-350-15,-11-1-343 0</inkml:trace>
  <inkml:trace contextRef="#ctx0" brushRef="#br0" timeOffset="40502.32">17088 5936 1681 0,'0'0'371'0,"0"0"-312"16,0 0-46-16,0 0 68 15,0 0-70-15,0 0 25 16,0 0-10-16,131-67 3 16,-106 33 50-16,-1-3-38 15,-7-2 2-15,0 1 14 16,-9 3-38-16,-1 8 35 0,-5 4-15 16,1 11-38-1,-3 6 47-15,0 5-48 0,0 1 0 16,0 0 0-16,0 0 17 15,0 19-17-15,0 12 36 16,0 9-7-16,0 6 56 16,0 8-48-16,-3 4-7 15,1 0 21-15,2 3-50 16,0-6 27-16,0-2-28 16,0-7 18-16,0-11-15 15,0-8-3-15,5-11 0 16,-3-8-2-16,2-6-25 15,3-2-13-15,20-23-59 0,-3-14-156 16,6-6-712-16</inkml:trace>
  <inkml:trace contextRef="#ctx0" brushRef="#br0" timeOffset="40895.94">17850 5578 1793 0,'0'0'572'0,"0"0"-494"15,0 0 8 1,0 0-49-16,0 0-37 0,0 0 31 16,-134 86-17-16,110-46 17 15,1 4 31-15,3 3-33 16,3 0 48-16,3 2-33 15,5 1-31-15,5 1 39 16,4-5-44-16,0-2-7 16,2-7-1-16,17-3 11 15,6-14-8-15,6-7-3 16,3-9 0-16,6-4-23 16,-2-4 23-16,0-21 0 0,-7-2-12 15,-11-5 23-15,-9-3-13 16,-11 6 2-16,0 2-21 15,-15 8 11-15,-18 8-75 16,-52 11-76-16,6 0-178 16,-3 12-406-16</inkml:trace>
  <inkml:trace contextRef="#ctx0" brushRef="#br0" timeOffset="42089.3">3555 7186 1147 0,'0'0'982'0,"0"0"-767"0,0 0-134 15,0 0-80-15,0 0 21 16,0 0 11-1,8 52 2-15,-1-9 47 0,1 7-51 16,3-2 2-16,5-2 21 16,5-5-48-16,1-12 18 15,4-11-23-15,5-12 13 16,4-6 15-16,-1-12-29 16,5-23-19-16,-6-13 10 0,-4-11-34 15,-6-1 34 1,-10 4-16-16,-7 10 17 0,-4 11 7 15,-2 14 2-15,0 10 7 16,0 11-8-16,0 0-29 16,0 24 1-16,0 15 6 15,8 11 22-15,-2 8 4 16,3 9-3 0,-1 2-1-16,1 4 10 0,-1-3 2 15,-4-2 3-15,-4-11 3 16,0-8-12-16,0-12 62 15,-12-12-16-15,-7-9 31 16,-6-10 18-16,0-6-66 0,-1 0 23 16,4-14-58-1,1-10 7-15,11-6-25 0,5 1-14 16,5-5-61-16,5 5-34 16,39-5-126-16,-3 8-321 15,1 4-280-15</inkml:trace>
  <inkml:trace contextRef="#ctx0" brushRef="#br0" timeOffset="42309.13">4243 7445 191 0,'0'0'1268'0,"0"0"-872"16,0 0-83-16,0 0-23 16,0 0-143-16,0 0-29 0,0 0-60 15,34-73-28-15,-30 73 34 16,-2 0-21-1,2 0 14-15,0 7-3 0,8 11-33 16,-1 10 34-16,1 6-28 16,1 4-27-16,-3 3 0 15,0-1-3-15,-1-7-72 16,4-11-54-16,-2-6-208 16,0-16-639-16</inkml:trace>
  <inkml:trace contextRef="#ctx0" brushRef="#br0" timeOffset="42497.3">4829 7395 2364 0,'0'0'474'0,"0"0"-432"0,0 0 12 15,-16 112-9-15,7-69-32 16,0-5-26-16,1-4-20 15,-2-14-133-15,4-8-292 16,1-12-633-16</inkml:trace>
  <inkml:trace contextRef="#ctx0" brushRef="#br0" timeOffset="43151.49">5268 7253 337 0,'0'0'1708'16,"0"0"-1378"-16,0 0-235 16,0 0-61-16,0 0 62 15,0 0 8-15,37 121-59 16,-32-73 32-16,-2-3-50 16,1-1-18-16,0-8 12 15,3-8-6-15,3-7-30 0,7-11 8 16,3-10-65-16,7-4 32 15,4-26-117-15,2-13-119 16,0-8-108-16,-1-2-273 16,-7 3 80-16,-6 7 577 15,-7 12 295-15,-4 7 198 16,-3 10-269 0,-3 4 59-16,-2 1-1 0,0 7-107 15,0 2-38-15,0 0-71 16,0 0-65-16,0 11 52 15,0 11-17-15,0 12 28 16,0 6 24-16,0 8-59 16,0 7 37-16,0-1-17 0,0 1-49 15,0 2 70-15,0-3-47 16,2-2 4-16,0-8 24 16,0-6-50-16,0-8 28 15,-2-8-29-15,0-8 7 16,0-8-8-16,0-2 1 15,0-4-26-15,0 0 5 16,0 0-30 0,0-14-6-16,5-26-79 0,4 2-156 15,4 1-436-15</inkml:trace>
  <inkml:trace contextRef="#ctx0" brushRef="#br0" timeOffset="43449.77">6045 7502 633 0,'0'0'1143'0,"0"0"-776"16,0 0-227-16,0 0 7 15,0 0-80-15,0 0-18 16,0 0 15-16,90-27-50 16,-90 33 25-16,0 8-38 15,-14 7 33 1,-11 2 62-16,-6 4-36 0,0 0 20 0,2-1 1 15,9-1-57-15,7-6 16 16,8 0-40-16,5-7 0 16,5 0 1-16,22-7 5 15,10-5 9-15,5 0-15 16,8 0-22 0,13-15-35-16,-8-5-137 0,-13 1-371 0</inkml:trace>
  <inkml:trace contextRef="#ctx0" brushRef="#br0" timeOffset="43622.04">6759 7582 2126 0,'0'0'677'15,"0"0"-570"-15,0 0-71 16,0 0-36-16,0 0-119 15,0 0-212-15,0 0-862 0</inkml:trace>
  <inkml:trace contextRef="#ctx0" brushRef="#br0" timeOffset="43747.83">7179 7553 1842 0,'0'0'589'0,"0"0"-497"15,0 0-92-15,0 0-388 0,0 0-166 0</inkml:trace>
  <inkml:trace contextRef="#ctx0" brushRef="#br0" timeOffset="43857.63">7522 7539 1965 0,'0'0'473'15,"0"0"-360"1,0 0-107-16,0 0-6 0,0 0-277 15,0 0-547-15</inkml:trace>
  <inkml:trace contextRef="#ctx0" brushRef="#br0" timeOffset="44046.1">8031 7535 1955 0,'0'0'542'15,"0"0"-404"-15,0 0-67 16,0 0 7-16,-79 114 24 16,64-71-95-16,-1 5-7 15,5 2-30-15,-7 7-139 0,3-13-48 16,2-18-363-16</inkml:trace>
  <inkml:trace contextRef="#ctx0" brushRef="#br0" timeOffset="44564.12">8245 7299 2273 0,'0'0'356'15,"0"0"-269"-15,0 0-56 16,0 0 5-16,0 0 43 15,-14 125-77-15,21-88 24 0,10-3-11 16,6-7-9-16,-1-11-6 16,4-11 0-16,1-5 8 15,4-4 7-15,3-22-15 16,2-9-9-16,-5-10 3 16,-5-3-34-16,-3-1 19 15,-9 5-15-15,-9 9 21 16,1 11 14-16,-6 9 2 15,0 12 28-15,0 3 3 16,0 0-32-16,0 20 0 16,-6 14 24-16,-1 8-23 15,-3 12 50-15,6 9-32 16,1 4 19-16,3 5 23 0,0 7-60 16,19-1 35-16,8-2-36 15,1-4 7-15,1-6 1 16,-7-11-8-16,-6-13 0 15,-9-16 0-15,-7-12-9 16,0-8 9-16,-21-6 8 16,-8 0-1-16,-4-2 38 15,0-14-45-15,1-6 12 16,3-6-12-16,9-6-96 16,18-31-4-16,2 11-103 15,0-2-631-15</inkml:trace>
  <inkml:trace contextRef="#ctx0" brushRef="#br0" timeOffset="44879.34">8870 7547 1194 0,'0'0'1086'0,"0"0"-865"16,0 0-175-16,0 0-16 0,119-52 34 15,-86 45-54 1,-2 0-4-16,-11 5-6 0,-7 2-50 15,-6 0 49-15,-5 0-1 16,-2 0 2-16,0 0 42 16,0 0-32-16,0 0 10 15,-4 16 9-15,-7 13-6 16,0 4 59-16,-1 10-48 16,2 6 4-16,1 1 2 15,-1 0-39-15,2-2 5 16,3-4-6-16,-1-13-103 15,-2-9 12-15,-9-22-117 16,1 0-336-16,-1-20-2 0</inkml:trace>
  <inkml:trace contextRef="#ctx0" brushRef="#br0" timeOffset="44973.71">8886 7720 1472 0,'0'0'593'0,"0"0"-396"16,0 0-31-16,0 0-72 15,0 0-6-15,140-54-41 16,-77 40-47-16,-12 2-116 15,-7-2-517-15</inkml:trace>
  <inkml:trace contextRef="#ctx0" brushRef="#br0" timeOffset="45381.38">9537 7199 1232 0,'0'0'1225'0,"0"0"-1020"16,0 0-205-16,0 0 18 15,0 0-18-15,0 0 45 16,120 30-26-16,-57-8-8 16,1-6-5-16,1-2-12 15,-7-3-2-15,-10-2-4 0,-7-1 5 16,-14-4 7-1,-10 2 0-15,-10 0-8 0,-7 1 8 16,0 8 0-16,-6 3 24 16,-15 6-9-16,-11 4 61 15,-3 7-49-15,-7 1 21 16,0 1 24-16,-3 1-59 16,5-1 23-16,5-4-36 15,6-3-8-15,8-3 7 16,10-10-88-16,11-6-52 15,16-11-131-15,15-5-383 16,6-14-496-16</inkml:trace>
  <inkml:trace contextRef="#ctx0" brushRef="#br0" timeOffset="45570.4">10183 7556 25 0,'0'0'1917'16,"0"0"-1371"-16,0 0-367 15,0 0-53-15,-120 70 4 16,77-40-46-16,3 2-61 16,2 2 27-16,4-2-50 15,6-4 0 1,3-4-1-16,5-6-91 0,5-12-47 0,6-6-341 16,7 0-763-16</inkml:trace>
  <inkml:trace contextRef="#ctx0" brushRef="#br0" timeOffset="45994.74">10840 7168 1969 0,'0'0'557'0,"0"0"-461"0,0 0-43 16,0 0 32-16,0 0-63 16,-116 41 9-16,80-6 28 15,0 9-53-15,6 3 20 16,5 3-20-16,8 0 15 16,9 0-16-16,8-2 1 15,0-2-6 1,14-3 10-16,17-8-10 0,7-2 16 15,9-7-16-15,6-10 1 16,3-10 0-16,0-6 1 0,-2-4-2 16,-5-20 12-1,2-8 0-15,-9-6-11 0,-7-6-1 16,-10-6 0-16,-9-1 30 16,-10-3-29-16,-6 4 30 15,0 4-31-15,-22 6-7 16,-14 4-23-16,-49 0-67 15,10 10-157-15,-10 4-542 16</inkml:trace>
  <inkml:trace contextRef="#ctx0" brushRef="#br0" timeOffset="47517.45">10798 7277 620 0,'0'0'991'0,"0"0"-715"16,0 0-232-16,0 0-33 15,0 0 42-15,0 0 60 16,0 0 2-16,125 105-83 15,-83-59 16-15,1 0-44 16,-8-1 7-16,-6-3 23 16,-7-6-18-16,-6-5-15 15,-5-9 27-15,-2-9-19 16,0-8-9-16,7-5 0 0,8-5 4 16,3-25-14-16,4-10-95 15,-5-11-41-15,-5-8 5 16,-8 1-3-1,-9 8 144-15,-4 10 13 0,0 14 113 16,-13 9 39-16,-12 13-103 16,-10 4-2-16,-10 11 60 15,-13 22-50-15,-11 13 27 16,-6 5-24-16,-2 8-46 16,4-4 56-16,11-5-34 15,15-10-19-15,13-10 5 16,19-11-35-16,11-13-11 15,4-6-64-15,13-6 5 0,22-26 46 16,17-16 24 0,10-8-47-16,3-5 35 0,-3 7-63 15,-10 9 74-15,-12 18-8 16,-16 9 9-16,-15 12 17 16,-9 6-17-16,-2 1 0 15,-27 24 61-15,-11 9-4 16,-9 4 30-16,-3 3-22 15,6-5-54-15,8-8 54 16,11-9-42-16,15-7-12 16,9-6-11-16,3-6-99 15,19 0-26-15,19-23 125 16,12-13-74-16,5-11-23 0,-2-5-53 16,-8 2 23-16,-12 8 65 15,-17 12 62-15,-16 10 78 16,-5 10 46-16,-28 8-48 15,-11 2 58-15,-10 2-45 16,3 16 8-16,4 4-43 16,14 1-54-16,15-2 0 15,13-3-4-15,5-3-53 16,9-4-9-16,18-7-57 16,0-4 111-16,-2 0 3 15,-10 0 18-15,-6 0 23 16,-7 0 64-16,-2 0-53 0,0 2-43 15,0 14-15-15,0 10-16 16,24 8-100-16,1-6-417 16,4-7-687-16</inkml:trace>
  <inkml:trace contextRef="#ctx0" brushRef="#br0" timeOffset="48065.09">12033 7560 1987 0,'0'0'521'0,"0"0"-463"15,0 0-26-15,0 0-14 16,0 0-5-16,0 0 33 16,135-93-27-16,-94 54-19 15,-6-4 15-15,-6 5 6 16,-12 2-17-16,-5 11 31 16,-5 8-26-16,-7 9 71 0,0 8-65 15,0 0-9 1,0 2-6-16,0 20-15 0,0 12 15 15,-7 12 47-15,0 8-46 16,0 6 46-16,3 3-40 16,2-3-7-16,2-2 6 15,0-7-6-15,-2-6-6 16,-1-11-19-16,-8-8-66 16,-2-12 23-16,-10-6 31 15,-4-3 37-15,-2-5 29 16,3 1-22-16,10-1 39 15,12 0-17-15,4 3-29 16,23-1-21-16,23-2 19 16,12 0 2-16,6 0 28 0,-3 0-22 15,-12 0-12-15,-19-5-64 16,-25-9-185-16,-5-2-59 16,-8 1-259-16</inkml:trace>
  <inkml:trace contextRef="#ctx0" brushRef="#br0" timeOffset="48880.08">10580 7283 1288 0,'0'0'519'0,"0"0"-423"15,0 0-55-15,0 0-41 16,0 0 28-16,0 0 83 15,0 0-16-15,33 84 24 16,-8-44 44-16,3 5-78 16,8 0-5-16,2 4-45 15,-3-5-25-15,-6-2 15 0,-4-8-25 16,-8-10 0-16,-7-8 2 16,-6-6 20-16,-4-8-22 15,0-2 15-15,0-2-4 16,-11-20-22-16,-7-11-1 15,0-9-22-15,-1-5 28 16,-2-3-48-16,1 3 53 16,0 8-10-16,0 12 11 15,7 9 20-15,4 8-20 16,4 8 0-16,5 2 0 16,0 0-15-16,0 6 15 15,16 14-1-15,6 10 1 16,7 4 45-16,2 7-44 0,2-1 11 15,1 0-3-15,-3-4 10 16,-6-10-19-16,-7-6 0 16,-7-10 0-1,-5-8 6-15,-4-2 1 0,4-10 5 16,2-20-12-16,3-10-22 16,5-12-27-16,3-7-96 15,4 1-197-15,2 4 24 16,-7 11 115-16,-5 16 78 15,-11 15 35-15,-2 8-110 16,0 4-402-16</inkml:trace>
  <inkml:trace contextRef="#ctx0" brushRef="#br0" timeOffset="51614.71">1792 9093 1883 0,'0'0'308'16,"0"0"-298"-16,0 0-10 15,0 0 0-15,0 0 107 16,149-3-39-16,-68 1-7 15,6 2-24-15,1 0-37 16,-1 0 36-16,-6 12-36 16,-8 0 0-16,-11 2-8 15,-6-2-18-15,-14 0-31 16,-10-5-29-16,-12-1-138 16,-16-1 51-16,-4-4 54 0,-15 4 0 15,-28-1 2-15,-14 2 30 16,-17 0 87-16,-6 3 106 15,-3-4 24-15,7-2 96 16,14 2-5-16,20-5-37 16,20 0-10-16,22 0-174 15,11 0-19-15,33-2 19 16,18-12 0-16,17-2 67 16,5-1-56-16,5 3-5 15,-4 1-12-15,-5 3-119 16,-9 0-58-16,-8 0-114 15,-3-13-19-15,-16 3 20 16,-15 0-316-16</inkml:trace>
  <inkml:trace contextRef="#ctx0" brushRef="#br0" timeOffset="51756.16">2911 8993 146 0,'0'0'1153'15,"0"0"-644"-15,0 0-300 16,0 0-102-16,0 0-48 16,0 0 64-16,0 0 31 15,113 58-96-15,-91-16 4 16,-9 7-57-16,-13 3 20 15,-8 0-49-15,-28 1 24 0,-26-2-165 16,8-11-226-16,8-17-976 16</inkml:trace>
  <inkml:trace contextRef="#ctx0" brushRef="#br0" timeOffset="52384.55">4401 8781 1681 0,'0'0'736'16,"0"0"-638"-16,0 0-58 16,-49 148-37-16,44-78 5 15,5 10 35-15,0 7-35 16,16 1-1-1,5-4-7-15,5-9-28 0,-4-16-60 16,-1-12-84-16,-9-17-182 16,-3-20-180-16</inkml:trace>
  <inkml:trace contextRef="#ctx0" brushRef="#br0" timeOffset="52699.46">4815 9007 1719 0,'0'0'588'15,"0"0"-437"-15,-146 22-103 16,85-4 29 0,6 3-8-16,9 3-35 0,13-3 3 15,16-1-37-15,10 1-1 16,7-1-7-16,7 0-36 0,22-1 35 15,8 4 9-15,9 1 30 16,6 3 41-16,4 0-49 16,4-3-5-1,3-2-17-15,1-8-66 0,1-7-93 16,31-7-175-16,-16-18-288 31,-7-8-333-31</inkml:trace>
  <inkml:trace contextRef="#ctx0" brushRef="#br0" timeOffset="53238.21">5791 8787 1657 0,'0'0'392'0,"0"0"-157"16,-135-12-96-1,74 12-3-15,1 6 3 0,2 18-72 16,2 9-9-1,6 10-31-15,2 8-19 0,11 9 17 16,10 1-24-16,13 5-1 16,14-3 0-16,0-2 2 15,25-10-23-15,10-5 21 16,12-12-2-16,7-12-26 16,6-10 35-16,3-12-7 15,3 0 0-15,-3-14 14 16,-5-16-19-16,-9-6 5 15,-7-8-24-15,-15-6 17 0,-10-8-21 16,-10 0 27 0,-7 0-9-16,0 5 10 0,-13 14 2 15,-10 8-1-15,-6 13 0 32,-2 8 3-32,-4 10 5 0,-1 0-9 0,3 0 3 15,2 12 9-15,6 6 23 16,10 2-30-16,7 6-4 15,8 7 19-15,0 6 7 16,21 8-20-16,8 5 12 16,4 2-18-16,0 0 49 15,3-2-50-15,-2-4 0 16,1-4-7-16,-1-8 4 0,-3-9-3 16,3-10-3-16,-3-12-87 15,21-11 23-15,-4-20-213 16,-4-10-381-16</inkml:trace>
  <inkml:trace contextRef="#ctx0" brushRef="#br0" timeOffset="53386.39">6689 9018 2259 0,'0'0'463'0,"0"0"-454"15,0 0 12-15,0 0-27 0,149-11 6 16,-97 16-207-16,-7 4-417 0</inkml:trace>
  <inkml:trace contextRef="#ctx0" brushRef="#br0" timeOffset="53574.48">6676 9220 2415 0,'0'0'478'0,"0"0"-412"16,0 0-66-16,0 0 0 15,0 0-1-15,140 0 1 16,-80 0-59 0,18 0-190-16,-17 0-443 0,-10 0-1157 0</inkml:trace>
  <inkml:trace contextRef="#ctx0" brushRef="#br0" timeOffset="54250.77">8962 8869 479 0,'0'0'1271'16,"0"0"-963"-16,-114-12-216 16,63 12 24-16,2 0 34 15,-2 4-63-15,2 14 6 0,-5 4-52 16,0 6-15-16,-1 6 63 16,-1 6-37-16,1 7 1 15,5 7 9-15,6 8-45 16,9 6 22-16,12 8-39 15,12 2 1-15,11 5-5 16,11-1 4-16,22-3 0 16,12-2 3-16,8-7-3 15,7-3-1-15,7-9-9 16,5-8 10-16,5-8-2 16,6-14 14-16,-1-9-12 15,-5-13 0-15,-1-6-10 16,-14 0-16-16,-2-23-105 0,-18 1-250 15,-15-2-395-15</inkml:trace>
  <inkml:trace contextRef="#ctx0" brushRef="#br0" timeOffset="55130.71">9276 8386 1662 0,'0'0'282'0,"0"0"-191"0,0 0-85 16,114 0-6-16,-75 0 0 16,-3 0-120-16,-7 4-26 15,-9 2 79-15,-11-2 38 16,-5 2 29-16,-4 1 64 15,0 6 78-15,0 7 73 16,-4 10-67-16,-7 10-24 16,0 8 1-16,0 10-66 15,2 5 18-15,0 1-11 0,5 0-45 16,-1-6 44 0,5-4-56-16,0-10-8 0,0-6 23 15,0-12-24-15,0-8-1 16,0-7-64-16,5-11-125 15,4-16-57-15,-4-14-57 16,0-10-345-16</inkml:trace>
  <inkml:trace contextRef="#ctx0" brushRef="#br0" timeOffset="55288.44">9311 8687 1367 0,'0'0'624'16,"0"0"-373"-16,0 0-48 0,0 0-57 15,0 0-87-15,0 0-16 16,114-33-19 0,-60 29-24-16,2 0-6 0,23 1-144 15,-14-2-394-15,-11 2-93 0</inkml:trace>
  <inkml:trace contextRef="#ctx0" brushRef="#br0" timeOffset="55476.68">10160 8664 2210 0,'0'0'589'0,"0"0"-551"0,0 0-38 15,0 0-87-15,0 0-14 16,0 0-3-16,152 21-280 15,-106-21-162-15</inkml:trace>
  <inkml:trace contextRef="#ctx0" brushRef="#br0" timeOffset="55979.93">10836 8524 58 0,'0'0'2205'16,"0"0"-1743"-16,0 0-435 16,0 0-16-16,0 0 6 15,0 0-17-15,131-88-2 16,-109 76 0-16,-9 1-22 16,-3 8 24-16,-8-1 49 15,-2 4-20-15,0 0 45 0,0 0-72 16,0 0-1-16,0 18-1 15,2 9 9-15,5 15-5 16,-1 3-4 0,4 8 15-16,-2 0-22 0,1-1 13 15,0-1-6-15,-2-7 0 16,-1-10-9-16,-1-6-14 16,-5-7-44-16,0-10-33 15,0-3 30-15,-13-2-25 16,-12-2-8-16,-6-2 72 15,-4 0 30-15,3 0 1 16,6-2 71-16,9 0 2 16,15 0 13-16,2 0-86 15,11 0 0-15,23 0 82 0,13 0-16 16,9 0 19-16,2 0-45 16,-5 0-40-16,-6 3 0 15,-10 4-18-15,-12 6-73 16,-9 0-134-16,-13-1-415 0</inkml:trace>
  <inkml:trace contextRef="#ctx0" brushRef="#br0" timeOffset="57030.83">9371 9909 1766 0,'0'0'576'0,"0"0"-434"0,0 0-59 16,0 0-26-16,0 0-54 16,133-120-3-16,-92 78-6 31,-1-4-64-31,-10 0-3 15,-6 4 55-15,-10 8-5 16,-8 8 23-16,-3 10 20 16,-3 5-14-16,0 9 72 15,0 2-61-15,0 0-9 16,0 23-8-16,0 17 21 16,0 14 70-16,0 12 4 0,0 6-56 15,0 3 53-15,0-3-59 16,0-5-10-16,0-14-10 15,0-9 7-15,2-14-31 16,4-12 11-16,1-10-85 16,7-8-29-16,21-40-88 15,1-10-291-15,1-7-553 0</inkml:trace>
  <inkml:trace contextRef="#ctx0" brushRef="#br0" timeOffset="57409.36">10121 9454 1243 0,'0'0'969'15,"0"0"-688"-15,0 0-159 16,0 0-37-16,0 0-66 16,0 0-8-16,-129 117 19 15,113-57-15-15,3 6 13 16,5 2 38-16,8 0-65 15,0-1 43-15,0-4-44 16,16-6 0-16,5-9-9 16,5-12 9-16,-3-9-6 0,7-15-10 15,-1-12 32-15,2 0-4 16,-2-21 5-16,-2-13-16 16,-6-4 25-16,-10-5-26 15,-9 6 0-15,-2 3 8 16,-5 5 7-16,-15 8-15 15,-5 3 0-15,-4 6-26 16,1 6 7-16,-3 6-4 16,2 0-27-16,4 0 0 15,5 22-118-15,9 0-172 16,7-7-322-16</inkml:trace>
  <inkml:trace contextRef="#ctx0" brushRef="#br0" timeOffset="57597.32">10508 9818 2292 0,'0'0'544'16,"0"0"-489"-16,0 0 4 15,0 0-56-15,165 0-3 16,-92 0-94-16,-15 0-239 0,-11 0-549 15</inkml:trace>
  <inkml:trace contextRef="#ctx0" brushRef="#br0" timeOffset="58142.64">11226 9768 172 0,'0'0'2093'0,"0"0"-1750"15,0 0-260-15,0 0-46 16,0 0 1-16,138-111-28 16,-107 79-10-16,-4 2 9 15,-9 2 7-15,-5 5-1 16,-7 8 24-16,-1 5 7 15,-5 6 31-15,0 4-68 16,0 0 12-16,0 0-21 0,0 16-12 16,2 14 12-16,-2 10 0 15,3 10 9-15,-1 6 27 16,0 5-29-16,3-1 7 16,-1-1-14-16,0 3 15 15,0-10-14-15,1-2-1 16,-5-7-13-16,0-9 5 15,0-8-51-15,-11-9 6 16,-12-6 19-16,-8-5-17 16,-11 0 51-16,-5-1-15 15,-1-4 15-15,5 2 6 16,11-2 0-16,17 2 24 0,15-3-30 16,7 0-3-16,35 0 3 15,16 0 37-15,10 0-12 16,0-4 22-16,-3-6-46 15,-9-1 4-15,-12 1-5 16,-11 0-45-16,-8 1 18 16,-9-7-107-16,-7 1-387 15,-7 3-786-15</inkml:trace>
  <inkml:trace contextRef="#ctx0" brushRef="#br0" timeOffset="58976.13">12280 9075 1534 0,'0'0'709'0,"0"0"-542"16,0 0-87-16,0 0 33 16,124-33-86-16,-64 30 6 15,7 3-33-15,-2 0-60 16,6 7-146-16,-18 7-388 15,-17-5-301-15</inkml:trace>
  <inkml:trace contextRef="#ctx0" brushRef="#br0" timeOffset="59148.74">12304 9284 1894 0,'0'0'471'0,"0"0"-451"16,0 0 39-16,131 0 47 15,-50 0-48-15,7-4-58 16,7 0-93-16,40-4-428 16,-26 2 181-16,-8-5-484 0</inkml:trace>
  <inkml:trace contextRef="#ctx0" brushRef="#br0" timeOffset="59525.68">14269 8663 1627 0,'0'0'345'0,"0"0"-215"15,0 0 40-15,0 0-88 16,-113-31-20-16,79 31-19 15,-4 11-37 1,-4 10 44-16,-10 14 4 0,-3 9-5 0,-5 14 57 16,-1 15-57-16,4 8 14 15,6 21-1-15,21-8-56 16,19 5 32-16,11-3-38 16,20-16 16-16,27 5-25 15,15-15 10-15,12-16-1 16,4-18 6-16,-1-16 2 15,0-14-8-15,-8-6 0 16,-7-8-60-16,19-38-6 16,-20 4-199-16,-10-6-341 0</inkml:trace>
  <inkml:trace contextRef="#ctx0" brushRef="#br0" timeOffset="59980.77">14875 8161 1347 0,'0'0'512'16,"0"0"-355"-16,0 0-19 0,0 0-63 15,-120 61 38-15,97-21-58 16,4 4-6-16,5 6 8 16,5 4-39-16,9 2 30 15,0 2-20-15,4-4-22 16,17-6 21-16,3-6-27 15,3-14-18 1,7-9 18-16,1-16 9 0,-1-3 24 0,-1-3-9 16,-8-19-15-16,-8-3 31 15,-10 0-33-15,-7 0 8 16,0 6 3-16,-20 4-18 16,-16 13-37-16,-7 2-38 15,-7 12-77 1,-26 47-15-16,11-5-346 0,7 0-425 0</inkml:trace>
  <inkml:trace contextRef="#ctx0" brushRef="#br0" timeOffset="60797.3">14790 9659 1280 0,'0'0'488'16,"0"0"-352"-16,0 0 56 0,0 0-53 15,0 0-37-15,0 0-53 16,0 0-36-16,99-74 33 16,-68 40-46-16,-5-5 16 15,-1-1 5-15,-5 5-9 16,-7 6 1-16,-8 9-13 16,2 8 8-16,-7 8 42 15,0 4-50-15,0 0 6 16,0 24-6-16,0 11 21 15,-2 9 54-15,-6 5-26 16,2 2-25-16,1-1 24 16,5-6-48-16,0-4 0 15,0-7-28-15,0-10-70 0,21-14-53 16,-2-9-141 0,4 0-345-16</inkml:trace>
  <inkml:trace contextRef="#ctx0" brushRef="#br0" timeOffset="61174.31">15319 9432 1418 0,'0'0'370'0,"0"0"-196"15,0 0-83-15,0 0-90 16,0 0 35-16,0 0-13 15,0 0 8-15,-66 73 59 16,56-53-56-16,3-4-3 16,7 0-19-16,0-2-11 15,2 0-2-15,19 0-10 16,5 0 11-16,3-2 40 16,2 2-38-16,0-2 5 15,-6 0-2-15,-5 0 9 16,-6 0-11-16,-3 0 57 15,-7 2 11-15,-4-1 18 0,0 6-44 16,0-1 9-16,-8 0-10 16,-9-2-42-16,-1-1-4 15,-1-6-71-15,-6-9-157 16,3-14-282-16,6-14-738 0</inkml:trace>
  <inkml:trace contextRef="#ctx0" brushRef="#br0" timeOffset="61316.07">15380 9367 1684 0,'0'0'625'0,"0"0"-407"0,0 0-88 15,0 0-83-15,0 0-47 16,168-21-50-16,-119 21-270 16,-7 0-753-16</inkml:trace>
  <inkml:trace contextRef="#ctx0" brushRef="#br0" timeOffset="62741.21">13541 8043 204 0,'0'0'1198'16,"0"0"-974"-1,0 0-141-15,-60 120 58 0,39-15 79 16,6 55-75-16,3 25-24 15,8 7-1-15,4-5-61 16,0-28 5-16,0-4-15 16,0-15-43-16,6-27 39 15,0-29-44-15,-4-24 12 16,-2-12 5-16,2 1-17 0,-2-3 6 16,0-6-7-16,0-17-28 15,0-16 17-15,4-19-84 16,-2-20-61-16,3-15-516 0</inkml:trace>
  <inkml:trace contextRef="#ctx0" brushRef="#br0" timeOffset="64001.6">13335 8057 740 0,'0'0'389'0,"0"0"-255"0,0 0-45 16,134-54 69-16,-78 44-30 15,4 3-17-15,6 2-9 31,13 3-19-31,23 0 40 16,39-3-48-16,48 0-30 16,27-4 33-16,13 0-26 15,3 1-8-15,-10 2-13 16,7 2-29-16,-6 4 32 16,-12 0-34-16,-17 0 0 15,-18 7 22-15,-22 8-11 16,-38-3 6-16,-28-2-14 15,-28-4 16-15,-12-1-14 0,-2 2-5 16,-3-3 8-16,-9 0-16 16,-17-2 31-16,-12 0-23 15,-5 0 43-15,0 2-41 16,-8 6 41-16,0 1-43 16,-1 10 1-16,-1 2 5 15,2 12 5-15,1 7-11 16,-1 10 0-16,0 11 11 15,2 12-2-15,-1 31-3 16,3 25-6-16,2 32 9 16,0 9 9-16,2-8-18 15,0-11 0-15,0-13 16 0,0-1-6 16,0-3 2-16,0-5-3 16,0-8-6-16,0-4 15 15,0-21-18-15,0-22 0 16,0-19 12-16,0-11 12 15,0-2-24-15,0-3 0 16,4-4-12-16,-4-17 18 16,0-10-6-16,0-6 0 15,0-4 15-15,0 0 1 16,0 0-16-16,-6 0 0 16,-9 0-6-16,-2 0 7 15,-3-4-1-15,-3 0 0 16,-3-2 12-16,-6-1-23 15,-5 1 11-15,-7 1-12 0,-10-1-4 16,-6 0 6 0,-9 0 10-16,-7-4 0 0,-6-1 0 15,-3 0-10-15,-4-1 10 16,-1 0 0-16,3 2-11 16,2-1 35-16,4 4-24 15,-2-1 0-15,2 2 1 16,0 2-6-16,-6 0 5 15,-1 0 0-15,-1 2 3 16,0-1-2-16,5 2-1 16,-1-2 0-16,5 1 6 15,2 1 7-15,6-1-13 16,1-2 0-16,2 0-10 0,0-2 26 16,0-1-16-16,-2 0 0 15,0 0-2-15,0 0-11 16,-1 1 13-16,5-3 0 15,7 4 0-15,6 0 16 16,12 1-16-16,9 0 0 16,10 3 6-16,10 1-8 15,4 0 2-15,2 0 0 16,-1 0-12-16,-3 0 33 16,-7 0-21-16,-3 0 0 15,-3 0 8-15,2 0-8 16,1 0 0-16,6 0 18 15,6 0 18-15,3 0-27 0,6 0 2 16,0 0-11-16,0 0 0 16,-1 0-6-16,1 0 6 15,-4 0 0-15,-5-3 9 16,0-1 6-16,0 2-15 16,3-2 0-16,1 1 23 15,3 0-35-15,2 0 12 16,0-3-20-16,0-5 1 15,11-3-75-15,2-5-31 16,-3-16-130-16,-4 7-392 16,-4 0-1045-16</inkml:trace>
  <inkml:trace contextRef="#ctx0" brushRef="#br0" timeOffset="64441.09">13412 9781 215 0,'0'0'1012'0,"0"0"-822"16,0 0-121 0,0 0 16-16,0 0 29 0,0 0-78 15,0 0-8-15,0-7 41 16,0 7 8-16,0 0 41 15,0 0-23-15,0 0-49 16,0 4 30-16,0 5-18 16,-6 7-12-16,4 2 9 15,-2 7-32-15,2 5 23 16,0 1-22-16,-3 6-3 16,1-1 40-16,0 2-52 15,-4-5 10-15,2 3 38 16,1-6-38-16,3-4 17 15,2-5-15-15,0-4-20 16,0-8 35-16,0-5-35 0,0-2 16 16,0-2 9-16,0 0-25 15,0 0-1-15,0 0 0 16,0-6-94-16,0-13-107 16,0-6-687-16</inkml:trace>
  <inkml:trace contextRef="#ctx0" brushRef="#br0" timeOffset="97716.11">15860 5901 588 0,'0'0'491'16,"0"0"-349"-16,0 0-64 16,0 0-20-16,0 0-49 15,0 0-9-15,18-4-30 16,-18 10-250-16</inkml:trace>
  <inkml:trace contextRef="#ctx0" brushRef="#br0" timeOffset="102702.2">21782 4656 804 0,'0'0'318'16,"0"0"-135"-16,0 0 18 16,0 0-73-16,0 0-33 15,0 0-25-15,43-14-45 16,-37 12 62-1,-2 2 1-15,1-2 2 0,-3 2 30 16,-2 0-63-16,2 0 2 16,-2 0-1-16,0 0-52 0,0 0 46 15,0 0-28 1,0 0-8-16,0 0 2 0,0 0-6 16,-11 0-3-1,-4 0 28-15,-5 0-31 0,-9 0 31 16,-2 4-37-16,-9 0 0 15,-5 4 31-15,-6-2-22 16,-9 4-6-16,-10-2 0 16,-12 2 21-16,-25 2-13 15,-35-1-11-15,-28 4 0 16,-4-3-15 0,14-2 27-1,39-4-12-15,40-1 1 16,16-4 17-16,11 3 9 0,-2 0-12 15,0 0-14-15,6 2 18 16,13-2-19-16,14 2 0 16,7-2 0-16,7 1 6 15,-1-1-30-15,4-2 24 16,2 1-36-16,-1 0 8 16,3-3-128-16,2 0-40 15,7 0-12-15,15-15-148 16,5-1-384-16</inkml:trace>
  <inkml:trace contextRef="#ctx0" brushRef="#br0" timeOffset="103970.37">20668 4503 1028 0,'0'0'262'15,"0"0"-126"-15,0 0 31 16,0 0-60-16,0 0 12 16,0 0-43-16,0 0-35 15,0-10 59-15,0 10-15 0,-2 0-36 16,-9 0 19 0,-9 0-18-16,-9 3-15 0,-7 8-14 15,-10 4-19-15,-8 5 23 16,-8-1-24-16,-12 8 8 15,-4-1 26-15,-5 4-34 16,-2-1 15-16,1 2-12 16,4 1 11-16,9-4 15 15,4 2-21-15,11-4-3 16,11-1-5-16,12-3 14 16,8-4-15-16,10-2 0 15,11-3 15-15,4 0-32 16,0-4 17-16,0 2 0 15,17-4 34-15,8 4-21 16,4-1 42-16,8 1-3 0,10 1-40 16,12 1 52-16,7 4-52 15,12 2-10-15,11 1 56 16,7 2-58-16,0 0 25 16,-4-4-25-16,-17 0 18 15,-15-4-36-15,-20-2 18 16,-36-6-77-16,-4-1-153 15,-11-5-670-15</inkml:trace>
  <inkml:trace contextRef="#ctx0" brushRef="#br0" timeOffset="105787.96">21698 6184 1035 0,'0'0'201'0,"0"0"-107"0,0 0 26 16,0 0-30-16,0 0-11 16,0 0-53-16,-47-12 22 15,34 12 11-15,-6 0-16 16,-5 0 23-16,-8 0-31 16,-7 0 5-16,-9 0 10 15,-4 0-49-15,-11 0 28 16,-7 0-29-16,-7 4 6 15,-6 0-14-15,-4-2 16 16,-6 2-8-16,-20 0 12 0,-26 0-3 16,-25 2-7-1,-6-2-2-15,9-4 0 0,35 0-10 16,39 0 10-16,22 0 0 16,11 0 12-16,-3 0-5 15,1-1 15-15,0-6-3 16,19 1 12-16,14 2 25 15,10 0-32-15,8 2 2 16,5 2-26-16,0 0-88 16,0 0 54-16,10 0-70 15,5 0-109-15,-1 0-2 16,-4-4-268-16</inkml:trace>
  <inkml:trace contextRef="#ctx0" brushRef="#br0" timeOffset="106682.07">20454 5893 920 0,'0'0'262'15,"0"0"-142"-15,0 0 22 16,0 0 34-16,0 0-88 16,0 0 1-16,0 0 21 15,0-8-49-15,-2 8-11 16,-9 0 41 0,-9 0-71-16,-3 0 50 0,-8 1-41 0,-5 10-14 15,-6 1 40-15,-5 2-46 16,-3 2 23-16,-4 2-5 15,0 0-26-15,-2 4 36 16,-3 1-36-16,-1 0 7 16,-5 1 4-1,5 1 3-15,0-1-15 0,0-2 0 16,2-1 17-16,4-4-17 16,7 1 0-16,5-6 0 15,10-1-14-15,6-2 36 16,8-1-22-16,4-4 0 15,6 0 12-15,3-4-27 0,3 2 15 16,2-2 0-16,0 0-16 16,0 0 23-16,0 0-7 15,0 0 3-15,0 0 16 16,0 0-14-16,0 0-5 16,0 0 0-16,7 0 31 15,-3 0-30-15,0 0 23 16,3 0-24-1,2 0 6-15,0 3 3 0,6 0 7 16,3 3-16-16,5-1 30 16,4 6-19-16,6 1 2 15,5 2 6-15,6 4-11 16,8 2 39-16,1 7-46 0,5 1-1 16,3 3 27-1,-1 4-15-15,0-1 6 0,-5 0-18 16,-4-4 6-16,-3-1 15 15,-11-8-21-15,-5-4 0 16,-8-5 1-16,-7-5 17 16,-7-3-12-16,-1-2-6 15,-7-2-28-15,-2 0 4 16,0-16-167 0,-7-6-643-16</inkml:trace>
  <inkml:trace contextRef="#ctx0" brushRef="#br0" timeOffset="146606.17">892 11093 937 0,'0'0'398'0,"0"0"-199"16,0 0-99-16,0 0 30 15,0 0 23 1,0 0-103-16,-2 0-7 0,2 0-42 16,2 0-1-16,8 0 60 15,4 2-21-15,0 0 17 0,8 0-14 16,-2 0-41-16,2 0 42 15,5 0-42-15,6-2-1 16,6 0 18-16,3 0 0 16,2 0-15-16,3 0-3 15,5 0 6-15,-4 0-2 16,1-2-4-16,0-2 0 16,-4 2 3-16,-3 0 12 15,-1 0-10-15,-1 0-5 16,-3 0 0-16,3 0-10 15,3-3 10 1,3 1 0-16,4 1-6 0,0-3 9 16,4 1-4-16,0-2 1 15,-1 1-15-15,2 2 3 0,1 0 12 16,0 2 0-16,0 0-6 16,0 2 15-16,2-2-18 15,-1-3 8 1,3 4-23-16,3-5 3 0,2 2 17 15,0 0 4-15,-5-2-12 16,0 3 19-16,-5 2-8 16,0-2 1-16,0 3 0 15,-4-1-8-15,2 1 8 16,1-2 0 0,-3 0 1-16,0 0 13 15,3-2-14-15,-1 1 0 0,1 0 0 16,-1 0 3-16,3 1-3 15,0 2 6-15,-1-1 6 16,3 1-6-16,0-3 4 16,5 1-10-16,-1 1-2 15,1-3 1-15,0 1 1 16,3 2 0-16,0-2 5 0,-1 3 5 16,-1 0-19-16,3 0 9 15,-2 0 0-15,2 0-4 16,-2 0 5-16,1 0-1 15,3 0 3-15,0 0 12 16,5 0-21-16,-1 0 6 16,4 0 0-16,-4 0-1 15,0 3 2-15,1-2-1 16,-1-1 13-16,1 0-12 16,-1 3-2-16,1-3 1 0,-1 1 0 15,3 2-9 1,0-3 18-16,0 0-9 0,2 1 6 15,-1-1 4 1,4 0-10-16,1 0 0 0,3 0 0 16,0 0 15-16,4 0-14 15,-2 0 13-15,4 0-14 16,1 2 15-16,1-2-14 16,1 3-1-16,4-2 0 15,0 1-5-15,-1 3 20 16,1-4-15-16,-2 3 0 15,-5 3 9-15,-1-1-15 16,-6-1 6-16,-1 4 0 0,-1-4 0 16,-1 0 1-16,1-2-1 15,0 2 0-15,3-3 7 16,2-2-8-16,0 0 1 16,0 0 0-16,-3 0-11 15,1 0 20-15,0 0-9 16,0 0 0-16,-3 0 12 15,5 0-12-15,0 0 0 16,2 0 0-16,2 3-6 16,1 0 17-16,1-2-11 15,1 4 0-15,2-3 1 16,1 2-7-16,2 1 6 0,3-2 0 16,1 1-12-16,-3 0 21 15,0 2-9-15,-1 0 0 16,-2-2 5-16,1 2-11 15,0-2 6-15,0 0 0 16,1 0 0-16,-4 1 7 16,-1-1-7-16,-3-1 0 15,-1-2 11-15,-2 3-16 16,0-2 5-16,4 1 0 16,2-3-7-16,3 0 4 15,1 0 3-15,2 0 0 16,0 0 1-16,0 1-4 15,1-1 3-15,-1 0 0 16,0 0-1-16,3 0 12 0,-1 0-11 16,0 0 0-16,1 0 0 15,-1 0 21-15,0 0-21 16,-1 0 0-16,-3 0 14 16,0 0 0-16,-2 0 0 15,0 0-3-15,-1 0 1 16,1 0 22-16,-2 0-34 15,1 0 6-15,-1 0 10 16,3 0-2-16,0 0-14 16,3-1 0-16,3-2 11 0,2 0 6 15,-4-1-17 1,4 1 0-16,-4 0 9 0,2 3 12 31,1-1-17-31,3-4-4 0,2 1 13 0,3 0-26 16,2-2 14-16,-4 2-1 15,-2 0 7-15,-2-1 17 16,-2 1-24-16,0 1 0 16,16 1 7-16,20-2 6 15,24 0-13 1,4-2 0-16,-6-2-7 0,-16-2 17 16,-15 0-10-16,2 0 0 0,-3 0 1 15,-3 2-9-15,0-2 8 16,0-1 0-16,5 0 2 15,8 1 14-15,6-1-16 16,11 5 0-16,3 1 1 16,12-2-11-16,7 1 10 15,8 1 0-15,4-2-1 16,1-1 16-16,-1 2-16 16,6-1 1-16,-4 1 0 15,3 1-6-15,3 1 7 16,1 0-1-16,-1 0 0 15,-3 4 15 1,0-2-16-16,-2 2 1 0,-5 0 0 16,-6 0-12-16,-11 0 24 0,-14 0-12 15,-16 0 0-15,-28 0 2 16,-25 0-4-16,-25 2 2 16,-10 0-39-16,2-2 18 15,-3 2-65-15,1-2-65 16,-21 0-146-16,-19 0-432 0</inkml:trace>
  <inkml:trace contextRef="#ctx0" brushRef="#br0" timeOffset="165156.76">1115 11468 1696 0,'0'0'512'16,"0"0"-389"-16,0 0 24 15,0 0-106-15,0 0-15 16,0 0-26-16,-18 42 0 16,18-13 0-16,0 4 0 15,0 3 0-15,0 9 16 31,0 2-2-31,0 6-7 0,0 1-7 0,0-2 9 16,0-8-27-16,0-10 17 16,4-12-63-16,-2-12 4 15,1-8-74-15,-3-2 85 0,0-16 28 16,0-23-104 0,-21-12-98-16,0-13 107 15,-2-6 81 1,1-3 29-16,6 8 5 15,5 6 1-15,9 7 15 16,2 7-1-16,0 9 58 16,9 7-6-16,11 8-34 15,4 6-7-15,7 7-18 16,5 8 23-16,4 0 3 16,3 8-18-16,1 15 51 15,-1 12-53-15,-6 5 8 16,-8 4-21-16,-11 4-2 15,-13 2-24-15,-5-2 26 0,-10 0 31 16,-21-2 37 0,-11-3-49-16,-9-6 8 0,0-4-5 15,-3-11-16-15,5-9-3 16,6-10-3-16,6-3-30 16,8-8-14-16,5-10-36 15,6-3 39-15,11 2 41 16,7 0 0-16,0 2-5 15,11-3-24-15,20-1 18 16,12-1 3-16,7 5 16 16,11 1-5-16,1 3 15 15,6 9-18-15,-2 3 31 0,3 1-16 16,-2 0-14 0,-5 0 24-16,-8-3-19 0,-14-1 1 15,-9-2-6-15,-13 0 11 16,-9 0 9-16,-9-2 13 15,0 0 16-15,0-3 27 16,-18 0-62-16,-4-1 23 16,-5 2 19-16,0 2-17 15,-3 8 5-15,6 0-14 16,-1 0-7-16,2 8 32 16,3 11-56-16,5 6 39 15,5 3-18-15,8 6-14 16,2 4-2-16,0-2-5 0,24 0 0 15,5-4 18-15,7-5-18 16,5-11-20-16,0-10-33 16,18-12-114-16,-11-19-63 15,-7-4-294-15</inkml:trace>
  <inkml:trace contextRef="#ctx0" brushRef="#br0" timeOffset="165329.53">1492 11392 1463 0,'0'0'675'15,"0"0"-505"-15,0 0-5 0,0 0-51 16,0 0-105-16,0 0-18 16,0 0 2-16,93-107-188 15,-38 95-118-15,-6 3-204 16,-9 1-473-16</inkml:trace>
  <inkml:trace contextRef="#ctx0" brushRef="#br0" timeOffset="165470.94">1953 11185 1781 0,'0'0'672'0,"0"0"-596"0,0 0 2 15,0 0-65-15,0 0-13 16,-99 147-223-16,84-101-560 15</inkml:trace>
  <inkml:trace contextRef="#ctx0" brushRef="#br0" timeOffset="166333.91">1922 11608 1220 0,'0'0'531'16,"0"0"-472"-16,0 0-8 0,0 0 101 15,0 0-65-15,0 0 16 16,50 129-49-16,-41-95-36 15,0-4 32-15,-4-9-41 16,-3-6-8-16,0-9 43 16,-2-4-23-16,0-2 64 15,0 0-29-15,0-17-44 16,0-6-3-16,4-6-9 16,3-3-25-16,2 5 24 15,4 4-29-15,-2 7 18 16,3 9 8-16,-3 4-4 15,3 3 8-15,-1 0 0 16,1 16 12-16,-4 7 16 0,1 1-22 16,-1-1 12-16,-4-1-18 15,-1-5 2-15,-1-5 1 16,-2-8-3 0,0-4 0-16,3 0-1 0,2-4-34 15,4-17 19-15,4-5-63 16,5-4-14-16,3 2 69 15,2 6-10-15,-5 4 34 16,4 8 5-16,-2 4 5 16,-4 6 55-16,2 0-1 15,-2 0-20-15,-1 14 28 16,4 6-56-16,-4 2 21 16,1 3-37-16,3-2-21 0,14 1-69 15,-6-5-168-15,2-12-303 16</inkml:trace>
  <inkml:trace contextRef="#ctx0" brushRef="#br0" timeOffset="167087.51">2913 11514 1515 0,'0'0'637'16,"0"0"-517"-1,0 0-39-15,0 0-29 0,0 0-40 16,0 0-14-16,0 0 2 16,-74 60-31-16,74-37 12 15,4 2-30-15,16 3 40 16,5 0-3-16,0 1 1 16,0 1 5-16,-6 2 6 15,-3-3 0-15,-7-1 31 16,-7-1-25-16,-2-8 29 15,-2 0 35-15,-21-5-21 16,-4-5 33-16,-4-8-51 16,2-1-24-16,5 0 8 0,8-18-15 15,12-10-27-15,4-2-77 16,6-4-90 0,26 1 36-16,7 5-60 0,13 2 17 15,4 4 30-15,4 2-60 16,-4 2 101-16,-3 0 112 15,-10 2 18-15,-10 4 178 16,-8 1 53-16,-14 7 16 16,-9 4 13-16,-2 0-65 15,0 3-83-15,-7 15-58 16,-7 8 14-16,1 4 21 16,3 3-68-16,5 0-13 15,5-2-8-15,0-4-2 0,7 0 2 16,12-5 0-16,6-4 9 15,4-7 21-15,-2-4-30 16,-3-7 0-16,-4 0 9 16,-4-11-2-16,-10-14 18 15,-6-6-25-15,0-7-22 16,-4-1 16-16,-18 0-37 16,-7 3-52-16,-7 5 22 15,-4 4-9-15,3 8 82 16,-4 2 11-16,5 1 1 15,5 2 71-15,12-2-36 0,7 0 14 16,12-2-56-16,0-2-5 16,29-4-36-16,14 0 2 15,7-2-3-15,9-5 20 16,1 2-2-16,-2-6-52 16,0 3-20-16,4-12-93 15,-16 10-100-15,-10 7-231 0</inkml:trace>
  <inkml:trace contextRef="#ctx0" brushRef="#br0" timeOffset="167181.74">3640 11121 912 0,'0'0'663'16,"0"0"-353"-16,0 0-79 15,0 0-122-15,0 0-30 0,0 0-79 16,0 0-129 0,-122 128-617-16</inkml:trace>
  <inkml:trace contextRef="#ctx0" brushRef="#br0" timeOffset="167652.31">4031 11218 1694 0,'0'0'542'0,"0"0"-491"32,0 0 12-32,0 0-26 0,0 0-14 0,29 121 68 15,-18-59-60-15,-1 5 9 16,-4-1-5-16,-4-6-25 16,-2-8-16-16,0-9 6 15,0-14-40-15,0-10 31 16,0-13-16-16,0-6-8 15,2-4 0-15,11-24-148 0,8-9-78 16,5 0 76-16,6 1-5 16,1 9 97-1,-2 11 20-15,-2 5 71 0,-4 11 26 16,-10 0 18-16,-5 9 70 16,-10 15-2-16,0 6-24 15,-12 3 86-15,-17 2-89 16,-7-1-12-16,-1-3-28 15,-1-9-37-15,7-9 8 16,6-7-16-16,21-14-118 16,4-20-190-16,2-6-546 0</inkml:trace>
  <inkml:trace contextRef="#ctx0" brushRef="#br0" timeOffset="168026.75">4530 11514 1235 0,'0'0'872'31,"0"0"-702"-31,0 0-45 16,-85 117-35-16,85-80-84 0,0-2 9 0,29-5-15 16,10-10-56-16,1-6 1 15,-1-10-22-15,-1-4 38 16,-4-4 19-16,-8-16 20 15,-8-9 18-15,-7 0-7 16,-9-7-2 0,-2-5 12-16,-4 1-21 0,-23-2-13 0,-6 5-42 15,-9-3-7-15,-5 9 62 16,5 1 23-16,6 2 90 16,11 1 47-16,15 2-109 15,10-2-13-15,0 1-8 16,13 2-22-1,20 7-16-15,8 4-10 0,7 13-73 16,26 14-66-16,-9 18-199 16,-15 10-252-16</inkml:trace>
  <inkml:trace contextRef="#ctx0" brushRef="#br0" timeOffset="168154.02">4962 12280 2493 0,'0'0'458'0,"0"0"-427"0,0 0-31 16,0 0-66-16,0 0-419 0</inkml:trace>
  <inkml:trace contextRef="#ctx0" brushRef="#br0" timeOffset="168656.37">3499 11301 1430 0,'0'0'780'0,"0"0"-507"16,0 0-107-16,0 0-70 15,0 0-55-15,0 0-32 16,0 0-9-16,34 41 0 16,-10-15-57-16,14 15-43 15,-5-4-280-15,-2-9-476 0</inkml:trace>
  <inkml:trace contextRef="#ctx0" brushRef="#br0" timeOffset="169048.9">5735 11392 1684 0,'0'0'539'15,"0"0"-425"-15,0 0 5 16,-113 14 3-16,78 12-63 15,0 6 13-15,10 5-36 16,8 5-30-16,11-2 29 16,6-3-35-16,9-3-6 15,22-5-5-15,18-8-55 16,47-21-77-16,-11 0-214 16,-3-4-318-16</inkml:trace>
  <inkml:trace contextRef="#ctx0" brushRef="#br0" timeOffset="169300.13">6101 11496 1400 0,'0'0'758'0,"0"0"-533"16,0 0-41-16,0 0-53 15,-125 20-93-15,110 1 14 16,3 2-52-16,12 4 1 16,0-2-8-16,0 0-15 15,21-6 22-15,-1-3 20 16,4-4-11-16,3-7 0 15,-3-5-9-15,1 0 0 16,-2-17 0-16,-6-11-7 16,-5-4-32-16,-8-8-37 0,-4-2-119 15,0-4 42-15,-14-16-103 16,1 12-82-16,1 6-728 0</inkml:trace>
  <inkml:trace contextRef="#ctx0" brushRef="#br0" timeOffset="169440.69">6191 11004 2090 0,'0'0'617'15,"0"0"-440"-15,0 0-116 16,0 0-49-16,0 0-12 0,0 0-78 16,-45 139-100-16,45-95-528 15</inkml:trace>
  <inkml:trace contextRef="#ctx0" brushRef="#br0" timeOffset="170427.58">6769 11109 1588 0,'0'0'671'0,"0"0"-521"15,0 0 45-15,0 120-73 0,0-49-28 16,3 7-58-16,13 8-29 16,1 0-14-16,3-5 4 15,-2-8-75-15,-2-12 17 16,-8-15-158-16,-8-20-49 16,0-18-58-16,-4-8 153 15,-21-19 74-15,-6-18-1 16,-2-12 100-16,-1-1 147 15,5 0 107-15,11 6 31 16,12 2-29-16,6 4-141 16,4 0-21-16,25 0-74 15,8-2 7-15,7-1 0 0,0 0-9 16,1 4-13-16,-10 5-5 16,-8 9 7-16,-12 12 32 15,-7 5-26-15,-8 6-1 16,0 5-12-16,-2 20-36 15,-10 19 36-15,1 15 2 16,5 11 16-16,6 8-8 16,0 0-10-16,0-3 0 15,15-10 0-15,3-8-40 16,-1-17 12-16,-1-14-6 16,-1-18-26-16,1-8 51 15,2-11 8-15,4-20-26 16,5-13-28-16,0-2-70 0,2-1 19 15,-4 7 37-15,-4 10 43 16,-2 8 26-16,-9 8 12 16,-3 10 23-16,-2 4 51 15,-3 0-19-15,-2 1 18 16,0 20-26-16,0 3-16 16,0 4 38-16,5 1-66 15,3-1 1-15,3-5-10 16,5-6 2-16,4-7-13 15,2-10 5-15,5 0-46 16,2-5 40-16,0-13-55 0,-2-3 18 16,-5-4 35-16,-4 3-16 15,-2 4 24-15,-6 4 0 16,-3 3 0-16,-5 7 46 16,0 4-30-16,-2 0 11 15,0 1-18-15,0 17 7 16,0 7 1-16,0 0-17 15,0 0 9-15,0-4-20 16,8-4-20-16,0-8-8 16,5-6-22-16,3-3 5 15,2-4 47 1,4-17 9-16,1-1-42 0,-1 0 35 16,0 2 13-16,-2 5-6 15,-2 2 40-15,-5 5-4 0,0 2 20 16,-3 4-22-16,-1 2-32 15,-1 0 60-15,2 0-61 16,-2 12 23-16,3 3-6 16,2 0-9-16,-3 1-18 15,-2 0 1-15,-3-4-84 16,-5-8-51-16,0-4-226 16,0 0-359-16</inkml:trace>
  <inkml:trace contextRef="#ctx0" brushRef="#br0" timeOffset="170584.66">7696 11369 1950 0,'0'0'569'15,"0"0"-423"-15,0 0 9 16,0 0-140-16,0 0 19 16,0 0-34-16,0 0-75 15,123-23-81 1,-105 23-530-16,-3-7-318 0</inkml:trace>
  <inkml:trace contextRef="#ctx0" brushRef="#br0" timeOffset="170710.03">7856 11087 1894 0,'0'0'566'0,"0"0"-505"15,0 0-50-15,-122 94-11 0,93-61-603 0</inkml:trace>
  <inkml:trace contextRef="#ctx0" brushRef="#br0" timeOffset="171118.24">8721 11312 1733 0,'0'0'682'0,"0"0"-442"15,0 0-145-15,0 0-19 0,0 0-9 16,0 111-28-16,2-44 33 16,3 5-72-16,4 3-1 15,0-5 0 1,-3-6-76-16,2-13 5 0,-6-12-108 15,-2-24-198-15,0-8-243 16,0-7-998-16</inkml:trace>
  <inkml:trace contextRef="#ctx0" brushRef="#br0" timeOffset="171541.29">8594 11650 1588 0,'0'0'644'0,"0"0"-406"15,0 0-50-15,0 0-93 16,0 0-44-16,0 0-51 0,116-107 16 15,-60 90-37-15,0 5 12 16,-8 4-3-16,-5 5 11 16,-12 3 2-16,-11 0 3 15,-6 7-4 1,-6 11 0-16,-5 5 3 0,-1 6-2 16,0 1 13-16,0 4 13 15,4-2-13-15,2-1-2 16,1-5-12-16,1-6-21 15,4-8 15-15,1-10-26 16,6-2 32-16,4-6-17 16,4-16 14-16,3-6-5 15,2-5-28-15,0 1-28 0,-8 2 63 16,-1 7 1-16,-11 4 2 16,-2 5 71-16,-5 8-21 15,-4 3 24-15,1 3-46 16,-2 0-30-16,2 15 18 15,1 12-18-15,-3 6 0 16,2 8-14-16,-2-1-2 16,-2-3-33-16,0-6-123 15,0-13-211-15,-4-13-369 0</inkml:trace>
  <inkml:trace contextRef="#ctx0" brushRef="#br0" timeOffset="171682.71">9184 11382 1687 0,'0'0'736'16,"0"0"-528"-16,0 0-26 16,0 0-139-16,0 0-31 15,0 0-24-15,0 0-40 16,150 128-227-16,-123-55-631 0</inkml:trace>
  <inkml:trace contextRef="#ctx0" brushRef="#br0" timeOffset="171792.5">9155 12268 2280 0,'0'0'380'31,"0"0"-380"-31,-4-109-198 0,20 58-1105 0</inkml:trace>
  <inkml:trace contextRef="#ctx0" brushRef="#br0" timeOffset="173092.61">10593 11419 1482 0,'0'0'649'0,"0"0"-437"0,0 0-177 0,0 0 50 31,0 0 68-31,174 115-87 0,-101-59-14 16,3 2-52-16,-3 1-2 16,-12-5-32-16,-13-8-91 15,-14-12-92-15,-14-22-112 16,-8-12-32-16,-10 0-195 0</inkml:trace>
  <inkml:trace contextRef="#ctx0" brushRef="#br0" timeOffset="173300.58">11070 11275 1612 0,'0'0'581'15,"0"0"-374"-15,0 0-100 16,0 0-12-16,0 0-13 15,-136 119-22-15,94-60 22 16,-4 6-55-16,4 1-17 16,3 0-4-16,7-4-6 15,6-3-9-15,10-8-57 16,9-2-151-16,7-17-308 0,0-14-467 0</inkml:trace>
  <inkml:trace contextRef="#ctx0" brushRef="#br0" timeOffset="173645.59">11335 11733 1239 0,'0'0'1110'0,"0"0"-859"0,0 0-163 16,0 0-54-16,0 0 20 15,124-115-54 1,-93 94 0-16,-4 4-17 0,-11 5 34 16,-5 2-9-16,-7 6 54 15,-4 4-41-15,0 0 59 16,0 0-65-16,0 0-6 16,0 18-1-16,0 6 8 15,5 6-4-15,-3 6-12 16,2 2 11-16,2 2-28 0,-4-4 17 15,0-3-24 1,0-3 9-16,0-5-100 0,5-11-62 16,-3-3-343-16,0-9-441 0</inkml:trace>
  <inkml:trace contextRef="#ctx0" brushRef="#br0" timeOffset="173818.34">11816 11776 502 0,'0'0'1614'16,"0"0"-1317"-16,0 0-231 15,0 0 1-15,-80 117-67 16,59-79-15-16,8-3-140 0,7-6-428 16,6-12-785-16</inkml:trace>
  <inkml:trace contextRef="#ctx0" brushRef="#br0" timeOffset="174116.58">12290 11339 1876 0,'0'0'397'16,"0"0"-282"-16,0 0-73 15,0 0 59-15,141 73 6 16,-74-26-91-16,6 10 24 16,-3 1-37-16,-8 2-3 15,-11-4-20-15,-10-6-122 16,-18-9-8-16,-12-17-86 15,-8-13-103-15,-3-11-317 0</inkml:trace>
  <inkml:trace contextRef="#ctx0" brushRef="#br0" timeOffset="174305">12812 11297 1984 0,'0'0'571'0,"0"0"-503"15,0 0 65-15,0 0-63 16,-140 145-14-16,97-79 6 16,5 4-50-16,3 5-7 15,6-6-5-15,8-4-87 16,17 1-17-16,4-20-264 0,0-16-476 16</inkml:trace>
  <inkml:trace contextRef="#ctx0" brushRef="#br0" timeOffset="174650.02">13200 11622 15 0,'0'0'1860'0,"0"0"-1529"16,0 0-220-16,0 0-18 15,0 0-78-15,0 0-15 16,0 0-2-16,113 12-99 0,-113 18 16 16,-3 2 15-16,-23 3 70 15,-5-1 163-15,-5-5-36 16,7-2-6-16,8-5-5 16,7-1-94-16,11-7 32 15,3 1-54-15,0-3 12 16,11-3-1-16,14-7-11 15,10-2-20-15,8 0-67 16,33-25-233-16,-12-5-208 16,-6 0-982-16</inkml:trace>
  <inkml:trace contextRef="#ctx0" brushRef="#br0" timeOffset="174759.87">13719 11728 339 0,'0'0'1544'16,"0"0"-1190"-16,0 0-212 15,0 0 12-15,0 0-115 16,-56 129-39-16,47-95-100 16,4-10-543-16</inkml:trace>
  <inkml:trace contextRef="#ctx0" brushRef="#br0" timeOffset="175011.11">14154 11362 25 0,'0'0'2200'16,"0"0"-1938"-16,0 0-168 16,0 0-9-16,0 0-38 15,129 61 41-15,-63-16-56 16,5 3-19-16,-3 2-13 15,-9 0-43-15,-9-2-50 16,-9-4-149-16,-14-13-313 0,-13-13-54 16</inkml:trace>
  <inkml:trace contextRef="#ctx0" brushRef="#br0" timeOffset="175214.59">14673 11268 2162 0,'0'0'388'0,"0"0"-205"16,0 0-72-16,-121 94-29 15,78-40-3-15,1 6-67 16,3 1 5-16,4-1-17 16,4-3-57-1,10-4 3-15,7-7-112 0,7-12-329 0,7-16-496 16</inkml:trace>
  <inkml:trace contextRef="#ctx0" brushRef="#br0" timeOffset="175667.03">15069 11516 1706 0,'0'0'595'0,"0"0"-483"0,0 0-2 16,0 0-71-16,0 0-30 0,130-32 7 16,-107 32-16-16,-4 10-1 15,-14 8 0-15,-5 3-55 16,-1 4 54-16,-24 1 2 15,-8 4 58 1,-1 0 11-16,3-2-60 0,9 0 22 16,9-2-31-16,11 2-21 15,2-1 6-15,10-1-21 16,17-2 2-16,4 0 24 16,3-3-48-16,-1 2 58 15,-8-3-1-15,-7-2 7 16,-7 0 30-16,-11-2 16 15,0 2 2-15,-11 1 31 0,-16-2-72 16,-2-1 27-16,-2-1-40 16,-7-3-16-16,7-5-118 15,9-4-562-15</inkml:trace>
  <inkml:trace contextRef="#ctx0" brushRef="#br0" timeOffset="176514.31">15996 11440 2208 0,'0'0'464'0,"0"0"-370"16,0 0-94 0,0 0-57-16,0 0-150 15,26 114-515-15</inkml:trace>
  <inkml:trace contextRef="#ctx0" brushRef="#br0" timeOffset="176670.96">16128 12035 2223 0,'0'0'561'16,"0"0"-445"-16,0 0-78 15,0 0-38-15,-138 2-30 0,79 17-170 16,-8 0-743-16</inkml:trace>
  <inkml:trace contextRef="#ctx0" brushRef="#br0" timeOffset="178048.61">1681 12466 772 0,'0'0'880'0,"0"0"-666"15,0 0-113-15,0 0 32 16,0 0-90-16,0 0-43 0,0 0 0 16,-27 11 19-16,11 5 21 15,-4 6 5-15,2 2-44 16,1 3 28-1,5 6-29-15,4 1 11 0,8-1 3 16,0 4-14-16,2-1-28 16,20-2 28-16,5 1 7 15,4-4-7-15,5 3-12 16,-1-1-44-16,1-2 41 16,-7-2-38-16,-7 1 43 15,-9-2 8-15,-11 0-21 16,-2 3-7-16,-8-2 11 0,-20 3 19 15,-4 1 43-15,-8 1-42 16,-5-1 24-16,3 0 12 16,2-5-36-16,6-6 26 15,8-8-27-15,5-6-11 16,13-6 10-16,2-2-52 16,6 0-65-16,0 0-11 15,0-10 35 1,14 0 72-16,-1 1-1 0,3 3 23 15,5 2-12-15,-2 4 22 16,6 0-10-16,0 13 20 16,-4 17-19-16,2 12 3 15,-5 12-4-15,-7 10-21 16,1 8 20-16,-8 21-9 16,-4 23 10-16,0 21 34 15,0-9-12-15,0-28 118 16,0-26-10-16,0-22-6 0,0 4 3 15,6 4-57-15,7-1-30 16,1-13-12-16,-3-13-22 16,-2-10-12-16,-2-13-49 15,-1-10-121-15,-1 0-72 16,-4-21-68-16</inkml:trace>
  <inkml:trace contextRef="#ctx0" brushRef="#br0" timeOffset="178588.44">2336 12300 1756 0,'0'0'508'0,"0"0"-377"15,0 0-69-15,0 0 76 16,0 0-50-16,153 114-22 16,-95-57-17-16,-2 5-31 0,-4 2-2 15,-2 0-16-15,-8-6-40 16,-5-4 3-16,-9-12-74 16,-6-14-103-16,-3-25-65 15,-9-3-214-15,-5-14-165 0</inkml:trace>
  <inkml:trace contextRef="#ctx0" brushRef="#br0" timeOffset="178795.74">2801 12284 1714 0,'0'0'586'0,"0"0"-405"15,0 0-89-15,0 0 23 0,-138 70-34 16,102-30-53-16,-4 9 27 15,3 2-53-15,-1 6-2 16,2-1 0-16,7-4-12 16,5-2-67-16,5 7-136 15,6-14-312-15,9-13-203 0</inkml:trace>
  <inkml:trace contextRef="#ctx0" brushRef="#br0" timeOffset="179122.45">3017 12741 1597 0,'0'0'718'0,"0"0"-543"16,0 0-79-16,0 0-11 15,0 0-69-15,0 0-15 16,67-114 4-16,-57 102-5 15,-2 6 0-15,-4 2-2 16,-4 2 18-16,0 2-16 16,3 0 0-16,-1 11 2 15,4 10 55-15,4 13-19 0,-2 8 12 16,1 5 5-16,1-2-55 16,-4-1 33-16,-1-4-33 15,-3-5-28-15,-2-7 27 16,0-10-79-1,0-12-90-15,0-6-310 0,0 0-384 0</inkml:trace>
  <inkml:trace contextRef="#ctx0" brushRef="#br0" timeOffset="179735.3">3427 12381 1084 0,'0'0'498'0,"0"0"-368"0,0 0-41 16,0 0 23-16,0 0 8 15,0 0 23 1,0 0-14-16,0 105-33 16,0-63 18-16,0 2-44 15,7 3-16-15,2-1 8 16,2-2-60-16,3-4 35 15,1-2-26-15,3-4 4 16,-1-2 20-16,2-7-35 16,-1-6 0-16,1-4 2 15,2-8 23-15,1-7-14 16,-2 0 20-16,4 0-31 16,1-17 47-16,0-7-47 0,-2-4 1 15,4-4 15 1,-2-3 2-16,-5-5-10 0,-1-2-8 15,-2-4 7-15,-6-2 15 16,-2 0-22-16,-2 4 0 16,-5 6 9-16,-2 4 9 15,0 5-18-15,0 6 0 16,0 6 18-16,0 1-33 16,-2 2 15-16,-3 4-44 15,0 2 29-15,1 2-85 0,-1 4 37 16,3 2-108-16,0 0-435 15,2 0-500-15</inkml:trace>
  <inkml:trace contextRef="#ctx0" brushRef="#br0" timeOffset="180002.9">4222 12280 1788 0,'0'0'324'16,"0"0"-268"-16,0 0 32 0,0 0 7 15,0 0-10-15,0 0 36 16,121 72-74-16,-70-34-16 16,0 5 31-16,1 2-60 15,-5 4 23-15,-7-4-25 16,-5-3 11-16,-6-9-25 15,-6-9-32-15,-8-8-70 16,1-16-43-16,-7 0-340 16,-5-4-81-16</inkml:trace>
  <inkml:trace contextRef="#ctx0" brushRef="#br0" timeOffset="180238.06">4661 12182 1899 0,'0'0'594'16,"0"0"-493"-16,0 0 27 16,0 0-55-16,0 0-38 15,-125 107 39-15,92-57-57 16,0 1 8-16,2 3-13 16,4 0 8-16,3-1-40 15,4-5 17-15,1-6-74 16,6-4 0-16,5-2-167 0,2-12-302 15,6-10-407-15</inkml:trace>
  <inkml:trace contextRef="#ctx0" brushRef="#br0" timeOffset="180657.5">5032 12559 631 0,'0'0'1078'0,"0"0"-831"16,0 0-197-16,0 0-5 15,0 0-8-15,0 0-10 16,0 0 17-16,113-16-29 0,-101 32 39 16,-12 8 32-16,0 7-73 15,-19 2 118-15,-14 5-24 16,-5-2-51-16,0-1 26 16,7-6-22-16,7-6-17 15,12-6-4-15,10-3-39 16,2-1 0-16,6-6-12 15,17 2 33-15,4-5-4 16,4-3-17-16,2-1-20 16,-1 0-8-16,7-1-168 15,-7-10-78-15,-9-3-277 0</inkml:trace>
  <inkml:trace contextRef="#ctx0" brushRef="#br0" timeOffset="181615.58">5527 12162 1061 0,'0'0'361'16,"0"0"-196"-16,0 0-36 15,0 0-74-15,0 0-29 16,0 0 40-16,0 0 21 16,0 52 56-16,0-16-26 15,-6 5-21-15,0 8 34 16,1 2-36-16,3 6 1 15,2-1-25-15,0-1-57 0,0-3 28 16,15-4-41-16,2-6 22 16,3-8-28-16,4-8 6 15,0-4 0-15,3-8 11 16,2-3-3-16,0-5 13 16,2-5-21-16,1-1 1 15,1 0 14-15,2-7-14 16,3-12-1-16,3-6 0 15,-3-10 8-15,-1-5-9 16,-6-8 1-16,-2-6 0 16,-4-2-12-16,-7 0 20 15,-7 2-8-15,-4 1 3 0,-7 5 10 16,0 4-1 0,0 4-12-16,-5 4-6 0,-3 8-10 15,-2 6 16-15,4 5-12 16,1 10-26-16,-2 7-108 15,1 0-78-15,1 0-494 0</inkml:trace>
  <inkml:trace contextRef="#ctx0" brushRef="#br0" timeOffset="181881.72">6439 12159 1500 0,'0'0'379'0,"0"0"-279"15,0 0 2-15,0 0 108 16,98 125-37-16,-55-76-79 16,6 1-18-16,4 3-76 15,1 0 0-15,-5-8-58 16,-9-4-121-16,-11-9-55 15,-16-18-103-15,-8-8-146 16,-5-6-223-16</inkml:trace>
  <inkml:trace contextRef="#ctx0" brushRef="#br0" timeOffset="182085.54">6869 12100 1713 0,'0'0'577'15,"0"0"-449"-15,0 0 7 16,0 0-56-16,-118 112 22 16,83-54-23-16,-3 6-47 15,3 2 32-15,-1 0-63 16,5 1 1-16,4-5-8 0,2-6-41 16,7 1-62-16,7-16-148 15,7-15-390-15</inkml:trace>
  <inkml:trace contextRef="#ctx0" brushRef="#br0" timeOffset="182510.73">7129 12494 1375 0,'0'0'406'16,"0"0"-289"-16,0 0-111 15,0 0 13-15,0 0 56 16,0 0-39-16,0 0 4 16,104-10-27-16,-100 23-7 15,-4 1-6-15,0 3 13 16,-15 3-13-16,-7 3 90 15,1-1-77-15,6-1 23 0,5-4-36 16,10 1-17 0,0-1 17-16,0 4 6 0,12 0 3 31,5-2 13-31,2 6-11 0,-4-4 18 0,-1 3 14 16,-8 0-9-16,-4-2 58 15,-2 0-55-15,0-4-22 16,-6-4 37-16,-7-2-52 15,5-12-4-15,6 0-185 16,2 0-279-16</inkml:trace>
  <inkml:trace contextRef="#ctx0" brushRef="#br0" timeOffset="182668.23">7532 12450 1557 0,'0'0'677'0,"0"0"-516"16,0 0-61-16,0 0-81 16,153-16-19-16,-94 16-55 15,-11 6-444-15,-13 2-1185 0</inkml:trace>
  <inkml:trace contextRef="#ctx0" brushRef="#br0" timeOffset="182825.57">7561 12651 990 0,'0'0'1453'0,"0"0"-1222"15,0 0-142-15,0 0-23 16,0 0-66 0,189 0 0-16,-125 0-228 0,-5-6-710 0</inkml:trace>
  <inkml:trace contextRef="#ctx0" brushRef="#br0" timeOffset="183625.72">8721 12152 1337 0,'0'0'372'16,"0"0"-217"-16,0 0-81 15,0 0-43-15,0 0-10 16,0 0-21-16,0 0-55 15,-89 98 29-15,100-86-30 16,6 0 56-16,0-2 2 16,0 2 10-16,-3 0 7 15,-5 0-5-15,-7 1 5 0,-2 0 40 16,0 5-40-16,-22 1 119 16,-3 1-48-16,-1-1-69 15,3-1 33-15,6-1-40 16,9-3-14-16,8-2 0 15,0 2-34-15,0 1 34 16,16 4 7-16,2-2 0 16,2 6 16-16,-2 3-22 15,-3 2 1-15,-6 2 52 16,-2 4-9-16,-4 4 53 0,-3 1 9 16,0 3-71-1,0-3 50-15,0-3-71 0,0-3-7 16,0-8-8-16,0-2-33 15,6-9-54-15,5-3-134 16,1-11-520-16</inkml:trace>
  <inkml:trace contextRef="#ctx0" brushRef="#br0" timeOffset="184007.64">9219 12672 1520 0,'0'0'403'16,"0"0"-211"-16,0 0-148 15,0 0-28-15,110-121 6 16,-78 89-4-16,-6 6-12 15,-9 5 7-15,-7 7-12 16,-8 9 132-16,1 0-23 16,-3 5-14-16,0 0-5 15,0 0-74-15,0 2 14 16,0 16-19-16,0 8 12 0,0 8 58 16,0 9-54-16,0 1 11 15,0 2 0-15,0-2-24 16,2-2-30-16,0-4 6 15,0-5-97-15,-2-4-57 16,0-7-304-16,-2-8-234 0</inkml:trace>
  <inkml:trace contextRef="#ctx0" brushRef="#br0" timeOffset="184143.61">9294 12909 728 0,'0'0'927'0,"0"0"-538"15,0 0-15-15,0 0-132 16,0 0-73-16,0 0-114 0,0 0-45 15,75-12 44 1,-30 5-54-16,9 0 0 0,1 0-46 16,23-10-153-16,-13 5-389 15,-9-3-224-15</inkml:trace>
  <inkml:trace contextRef="#ctx0" brushRef="#br0" timeOffset="184300.11">9951 12749 1470 0,'0'0'745'16,"0"0"-527"-16,0 0-34 0,0 0-92 16,0 0-26-1,-38 129-66-15,38-98-63 0,0-8-167 16,0-11-504-16</inkml:trace>
  <inkml:trace contextRef="#ctx0" brushRef="#br0" timeOffset="184708.09">10083 12436 1617 0,'0'0'504'0,"0"0"-421"15,0 0-49-15,0 0-14 16,0 0-12-16,113-14 0 16,-80 14-8-16,-6 0 0 15,-4 2 15-15,-8 8-15 16,-8 6 48-16,-7 5 14 16,0 5-49-16,-11 4 112 15,-14 2-53-15,-1 2-37 16,1 0 41-16,3-2-53 15,7-4 29-15,5-1-34 16,8-8 0-16,2-5-8 0,0-2 6 16,16-5-15-16,9-2 35 15,8-3-36-15,2-2 0 16,5 0-27-16,14-17-150 16,-12-6-152-16,-4 1-688 15</inkml:trace>
  <inkml:trace contextRef="#ctx0" brushRef="#br0" timeOffset="184865.87">10686 12709 1614 0,'0'0'562'0,"0"0"-360"15,0 0-29-15,0 0-138 16,0 0-35-16,-42 123-7 15,36-103-194-15,-2-11-333 0</inkml:trace>
  <inkml:trace contextRef="#ctx0" brushRef="#br0" timeOffset="185038.78">10938 12699 1866 0,'0'0'594'16,"0"0"-513"-16,0 0-81 15,0 0-64-15,0 0-212 16,0 0-447-16</inkml:trace>
  <inkml:trace contextRef="#ctx0" brushRef="#br0" timeOffset="185179.68">11303 12687 1815 0,'0'0'352'0,"0"0"-352"16,0 0-96-16,0 0-714 0</inkml:trace>
  <inkml:trace contextRef="#ctx0" brushRef="#br0" timeOffset="185320.86">11619 12677 1128 0,'0'0'1236'0,"0"0"-1067"16,0 0-169 0,0 0-226-16,0 0-369 0</inkml:trace>
  <inkml:trace contextRef="#ctx0" brushRef="#br0" timeOffset="185427.04">11997 12689 644 0,'0'0'1335'0,"0"0"-1020"15,0 0-315-15,0 0-2 16,0 0-395-16,0 0-573 0</inkml:trace>
  <inkml:trace contextRef="#ctx0" brushRef="#br0" timeOffset="185882.98">12293 12308 1588 0,'0'0'553'0,"0"0"-393"15,0 0-97-15,0 0-20 16,0 0-43-16,0 0 0 15,0 0-2 1,-16 64-8-16,21-36 9 0,10 0-14 16,3 2 15-16,0 5 3 15,0 3-3-15,-2 2 0 16,-3 0-2-16,-3 0 5 16,0-2-16-16,-4-5-6 15,-3-3 17-15,-3-13-8 16,0-5 17-16,0-6-7 0,-9-6 74 15,-11 0-44 1,-3 0 15-16,1-16-29 0,6-3-16 16,10-8 45-16,6-5-20 15,2-6-14-15,23-2-11 16,6-3-20-16,2 2 19 16,-2 0-7-1,-4 5 8-15,-7 0 29 0,-8 4-5 16,-10 4 23-16,-2 3-24 15,-5 4-23-15,-17 3-11 16,-14 7-86-16,5 2-158 16,6 5-370-16</inkml:trace>
  <inkml:trace contextRef="#ctx0" brushRef="#br0" timeOffset="186512.57">12783 12178 1247 0,'0'0'499'0,"0"0"-323"16,0 0-109-16,0 0 15 15,0 0-47 1,0 0-4-16,0 0 14 0,20 31-44 16,-18-10 29-16,-2 2 33 15,0 2-17-15,-2 3 46 16,-6-1-27-16,-2-2-29 16,2 1 23-16,8-4-53 15,0 0 17-15,0-4-23 16,14-3-55-16,7-5 47 15,3-4-77-15,1-5-30 0,-2-1-32 16,-2 0-63-16,-5 0 109 16,-7 0 40-16,-5 0-2 15,-4 0 62-15,0 0-37 16,-10 0 16-16,-11 0 22 16,-4 0 0-1,2 0 123-15,2 11 23 0,5 7-35 16,10 3-3-16,4 4-73 15,2 5-24-15,0 2 11 16,0 4-9-16,10 2 2 0,2 4-15 16,-1 0 16-1,-2 3-13-15,0 1 8 16,-4-4-5-16,-3 2 60 0,-2-3-48 16,0 1 27-16,-13-7-45 15,-14-1 2-15,-12-3 20 16,-7-4-22-16,-6 3-11 15,-27 16-62-15,11-7-213 16,6-3-734-16</inkml:trace>
  <inkml:trace contextRef="#ctx0" brushRef="#br0" timeOffset="195272.61">2436 13664 1587 0,'0'0'522'0,"0"0"-359"16,0 0-70-16,0 0 12 0,0 0-65 16,0 0 9-16,107 66 20 15,-63-22-60-15,6 6 22 16,-2 4-31-16,-3 2-14 15,-3-1 2-15,-9-1-79 16,-8-13-46-16,-4-4-45 16,-6-15-123-16,-7-12-59 15,0-10-1158-15</inkml:trace>
  <inkml:trace contextRef="#ctx0" brushRef="#br0" timeOffset="195492.89">2922 13605 1793 0,'0'0'588'15,"0"0"-494"-15,0 0 2 16,0 0-32-16,-125 103 14 16,85-45-35-16,-1 6-42 15,4 2 8-15,1 0-9 16,5-6-76-16,2-4-5 0,0 9-185 15,6-15-218-15,6-16-165 16</inkml:trace>
  <inkml:trace contextRef="#ctx0" brushRef="#br0" timeOffset="196153.81">3204 14097 1438 0,'0'0'717'0,"0"0"-590"0,0 0-32 15,0 0-2 1,0 0-92-16,0 0-1 0,79-113-14 15,-64 97-33-15,-3 6 37 16,-6 4 1-16,-4 4 9 16,-2 2 16-16,0 0-4 15,2 0 4-15,-2 14 18 16,5 6-17-16,-3 8 54 16,2 4-44-16,0 7-2 15,2 2 11-15,-4 1-30 16,2 0 11-16,-4-9-17 15,0-3-42-15,0-4-8 16,0-12-100-16,-2-2 18 0,-10-6 67 16,1-3 38-16,-1-3 27 31,2 0 9-31,4 0 27 0,3 0 49 0,3 0-22 16,0-7 14-16,0 1-6 15,11 2-55-15,5-2 31 16,1 2-25-16,4 2-13 15,-1 2-18-15,0 0-21 16,16 0-151 0,-5 0-320-16,-3 0-1328 0</inkml:trace>
  <inkml:trace contextRef="#ctx0" brushRef="#br0" timeOffset="196921.31">3890 14115 1322 0,'0'0'292'16,"0"0"-138"-16,0 0 83 15,0 0-118-15,0 0-39 16,0 0-47-16,0 0-32 16,-6-87 41-16,6 53-29 15,0-3-3-15,0-6 32 16,9 1-36-16,2 0 22 0,4 1-27 16,6 4 16-16,-2 3-4 15,4 6-12-15,1 2-1 16,1 6 26-16,0 3-12 15,2 5-8-15,0 5-6 16,2 4 11-16,2 3 9 16,-2 0-19-16,6 17 4 15,-1 8 20-15,-3 8-14 16,-2 9 14-16,-2 4 0 16,-6 10-16-16,0 0 66 15,-4 4-48-15,-1 2 25 16,-5-9 12-16,3-3-63 15,-7-10 32-15,3-8-33 16,-6-10 12-16,2-10-16 16,-4-7 4-16,0-5-26 0,0 0-47 15,-2-13-186 1,2-7-350-16</inkml:trace>
  <inkml:trace contextRef="#ctx0" brushRef="#br0" timeOffset="197360.64">4846 13652 1358 0,'0'0'374'0,"0"0"-187"0,0 0-6 16,0 0-83-16,0 0 21 15,0 0-19-15,0 0-9 16,149 142 13-16,-101-86-73 16,-2 2 5-16,-3 0-34 15,-5-3-2-15,-7-15-15 16,-11-6-106-16,-7-10-54 15,-4-24-59-15,-2 0-133 16,-5-18-334-16</inkml:trace>
  <inkml:trace contextRef="#ctx0" brushRef="#br0" timeOffset="197580.54">5314 13583 1483 0,'0'0'587'15,"0"0"-479"-15,0 0 63 16,0 0-21-16,-100 122-61 16,60-61 13-16,0 3-73 15,-3 0-9-15,6-1-10 16,3-5-10-16,5-8-9 16,7-8-50-16,0-4-108 0,8-11-84 15,6-12-373-15</inkml:trace>
  <inkml:trace contextRef="#ctx0" brushRef="#br0" timeOffset="198083.02">5720 13974 1696 0,'0'0'380'16,"0"0"-247"-16,0 0-74 15,0 0 15-15,0 0-61 16,0 0 3-16,0 0-17 15,87-12 1-15,-65 21-3 16,-8 4 3-16,-10 5 0 16,-4 7-26-16,-6 3 26 15,-23 6 95-15,-9 4-11 16,-7 0-47-16,-2-2-14 0,9-2 41 16,9-8-55-1,16-4 4-15,11-6-13 0,2-6-19 16,15-4 19-16,23-2 15 15,11-2-6-15,9-2 41 16,2 0-39-16,-2 0 7 16,-8 0-12-16,-11 0 10 15,-10-5-8-15,-6 4-8 16,-10 1-22-16,-2 0-8 16,3 0-100-16,-4 0-202 15,-3-4-240-15</inkml:trace>
  <inkml:trace contextRef="#ctx0" brushRef="#br0" timeOffset="198885.2">6451 14080 1493 0,'0'0'481'0,"0"0"-365"0,0 0 118 15,0 0-102-15,0 0-80 16,0 0 11-16,-33-134-53 16,33 92 13-16,0-10 2 15,0 2-13-15,4-3-6 16,7 6-6-16,2 7-3 16,3 7-17-16,-1 7 20 15,3 10-1-15,1 4 0 16,0 6-24-16,6 6 18 15,-1 0 2-15,3 2 4 16,4 20-5-16,3 8 12 16,3 11-3-16,9 9 9 0,2 6 0 15,4 7-1-15,-2 2-11 16,2 1 6-16,-5-3 6 16,-7-3-12-16,-9-6 13 15,-8-14-13-15,-8-5 8 16,-10-8-9-16,0-9 1 15,-1-8-36-15,-4-10-49 16,0 0-238-16,0-5-547 0</inkml:trace>
  <inkml:trace contextRef="#ctx0" brushRef="#br0" timeOffset="199104.7">7337 13747 1810 0,'0'0'381'0,"0"0"-295"15,0 0 25-15,0 0 11 16,128 87-11-16,-69-38-100 16,1 2 31-16,1 1-42 15,-10-4-51-15,-9-4-86 0,-13-13-212 16,-13-18-283-16</inkml:trace>
  <inkml:trace contextRef="#ctx0" brushRef="#br0" timeOffset="199308.6">7783 13575 1043 0,'0'0'1216'16,"0"0"-1010"-16,0 0-87 15,0 0-10 1,-118 109 3-16,76-52-39 0,-1 10-60 0,3-1 38 16,5 0-51-16,6-4-10 15,8-7-4-15,5-1-117 16,8-14-146-16,8-14-420 0</inkml:trace>
  <inkml:trace contextRef="#ctx0" brushRef="#br0" timeOffset="199779.51">8174 13883 1510 0,'0'0'513'16,"0"0"-385"-16,0 0-6 15,0 0-51 1,0 0-10-16,0 0-58 0,113-19 9 16,-107 25 3-16,-6 7-15 15,0 2-11-15,-11 5 11 16,-11 2 46-16,0 2 8 15,0 1-35-15,5-2-13 16,9-1 0-16,6 5-6 0,2-5 0 16,0 4 3-16,0 0-2 15,8 4 61-15,4 0-18 16,-3 2 6-16,-3 0 35 16,-2-2-55-16,-1-3 9 15,-3 0-39-15,0-5 11 16,0-4-23-16,0-4-21 15,-5-6-57 1,5-8-81-16,0 0-469 0,7-15-479 0</inkml:trace>
  <inkml:trace contextRef="#ctx0" brushRef="#br0" timeOffset="200641.77">8276 14379 1071 0,'0'0'381'15,"0"0"-125"-15,0 0-72 16,0 0-46-16,0 0-42 15,0 0-71-15,0 0 26 0,11-6-6 16,-5 16-1 0,6 6 52-16,-4 7-54 0,1 4 22 15,-2 8-14-15,-4 3-31 16,-3 0 10-16,0-2-29 16,-12-5 0-16,-13-6 6 15,-1-5-6-15,-3-6 74 16,0-4-52-16,1-6-21 15,2-4 19-15,6 0-20 16,5-2-85-16,1-28-113 16,7 2-349-16,5-2-526 0</inkml:trace>
  <inkml:trace contextRef="#ctx0" brushRef="#br0" timeOffset="202131.89">8053 13894 950 0,'0'0'410'16,"0"0"-198"-16,0 0-34 16,0 0-82-16,0 0-36 15,0 0-45-15,0 0-8 16,78-22 3-16,-54 20-4 0,1 2-4 16,-3 0 17-16,-4 0-18 15,-3 0 52-15,-1 10 9 16,-6 6-37-16,-1 4 37 15,-2 4-50-15,-5 4 6 16,0 2 10-16,0 2-28 16,-5 3 16-16,-6-3 17 15,-4 2-24-15,-3-4 56 16,-3 2-19-16,0 0 8 16,-2 1 21-16,-1-8-56 15,-1 1 32-15,1-3-50 16,6-6 19-16,2-2-3 15,7-6-17-15,5-3 1 0,4-3-1 16,0-3-12-16,0 0 3 16,0 0-3-16,0 0-35 15,4 0 46-15,6 0 1 16,7 0 3-16,3 0 16 16,2 0-13-16,3 0-3 15,-3 0-3-15,-1 0 0 16,-4 0 0-1,-1 0 6-15,-1 4-6 0,-1 6 6 16,-1 2 5-16,-2 2 11 16,3 1-9-16,-1 3-11 15,-2 3 37-15,-2-1-39 16,-2 0 22-16,-3-2 6 0,-2 1-26 16,-2 2 28-16,0-6-20 15,0 2 0-15,-6-1 34 16,-10 2-34-16,-8-2 19 15,-5 0 11-15,-5 2-16 16,-1-6 24-16,-4 2-9 16,1-3-12-16,5-5 50 15,6-3-50-15,8 0 27 16,5-2-30-16,4-1-16 16,9 0 2-16,1 0-10 0,0 0-21 15,0 0-10-15,0-6-85 16,0-6 22-16,7-20-61 15,11-2-307-15,1 0-582 0</inkml:trace>
  <inkml:trace contextRef="#ctx0" brushRef="#br0" timeOffset="202445.94">8770 13941 1460 0,'0'0'636'0,"0"0"-421"16,0 0-10-16,0 0-55 16,0 0-120-16,0 0 4 15,0 0-34-15,148-23-18 16,-111 23 18-16,-3 0-122 16,-8 4-137-16,-8 7-240 15,-9 0-383-15</inkml:trace>
  <inkml:trace contextRef="#ctx0" brushRef="#br0" timeOffset="202618.19">8783 14151 1661 0,'0'0'650'16,"0"0"-445"-16,0 0-83 15,0 0 2-15,0 0-78 0,137 0-40 16,-85 0-12-16,16 0-34 15,-15 0-156-15,-10 0-455 0</inkml:trace>
  <inkml:trace contextRef="#ctx0" brushRef="#br0" timeOffset="204359.37">10067 13455 563 0,'0'0'870'0,"0"0"-644"0,0 0-85 15,0 0-27-15,-143-10-23 32,97 16-22-32,-8 14-13 15,0 4 22-15,4 6 24 16,-2 6-35-16,8 6 20 15,5 7-26-15,10 7-28 16,8 6 29-16,11 7-54 16,10-4-8-16,8 2 12 15,25-8 0-15,13-6-2 16,13-12-10-16,9-10-7 0,6-14-11 16,1-12-7-1,4-5 24-15,-5-18 0 0,-1-19 1 16,-8-11 25-16,-10-5-24 15,-8-16 11-15,-14 0 40 16,-15-4-52-16,-11 3 38 16,-7 3 9-16,-12 12-17 15,-16 6 39-15,-8 5-47 16,-2 6-21-16,-2 9-1 16,3 4-22-16,3 7 8 15,0 8-35-15,6 8-82 16,-4 2-14-16,10 0-159 15,2 8-283-15</inkml:trace>
  <inkml:trace contextRef="#ctx0" brushRef="#br0" timeOffset="204798.44">10337 13204 704 0,'0'0'803'16,"0"0"-580"-16,0 0-2 15,0 0-69-15,0 0-115 16,0 0 9-16,0 0-32 16,-69 49 90-16,35-5-29 15,-8 11 11-15,-10 18 33 16,-19 23-38-16,-18 29 7 16,-11 20-20-16,11-9-30 0,26-33 15 15,28-32-36 1,17-29-7-16,2 2 20 15,3 0-30-15,0 0 21 0,4-16-21 16,7-8-3 0,-1-6-22-16,-1-10 8 0,4-2-51 15,-9 2-55-15,0 1-175 16,-5-2-307-16</inkml:trace>
  <inkml:trace contextRef="#ctx0" brushRef="#br0" timeOffset="208922.9">6366 14233 1066 0,'0'0'298'0,"0"0"-145"16,0 0-78 0,0 0-47-16,0 0 24 0,0 0-43 15,0 0 30-15,0 0 87 16,0 0-48-16,0 0 10 15,0 0-24-15,0 0-43 16,0-6 61-16,0 0-55 16,0-4-7-16,0 0 32 15,0-2-24-15,0 0 12 0,0-6-32 16,0 2 6 0,0-3 6-16,0 0-20 0,0 1 0 15,0-3 16-15,5 2-7 16,-3 0 7-16,1 2-10 15,0 0 9-15,2 1 3 16,0 0-17 0,-1 0 0-16,0 0 9 0,3-2 5 15,-1 2-15-15,2 0 0 16,-4 0 2-16,2-2-7 16,-1 2 11-16,-1 0-6 15,1 2 9-15,-1 0 6 16,1 2-9-16,0 4-6 15,1-2 1-15,-2 3 8 16,3 4-9-16,-3-2 0 0,3 0 1 16,2 1 10-16,0-2-4 15,-2-2-7-15,4-1 0 16,-2 3 19-16,-3 0-18 16,-2 5 13-16,2-1 10 15,-4-1-22 1,2 3 8-16,3-1-10 0,-1-2 0 15,6 2-3-15,1-1 16 16,-2 0-5-16,3-3-8 16,-4 4 16-16,-3-2-8 15,0 3-8-15,-2-1 0 16,-3 1 22-16,4-3-6 16,-1 3-16-16,4 0 1 0,0 0 13 15,-1 0 0-15,3 0-14 16,1 0 0-16,-3 0 9 15,1 0 6-15,0 0-15 16,-1 0 4-16,-3 0 12 16,4 0 4-16,-4 0-20 15,1 4 0-15,-1 3 17 16,-2 0-2-16,4 2-9 16,-4-2-6-16,3 2 13 15,-1-1 0-15,-2 2-13 0,4-1 0 16,-2-1-4-16,-1 3 14 15,1 1-10-15,-2-2 0 16,3 0 11 0,-4 2-11-16,1 0 0 0,1 0 0 15,-1 1-11-15,0 0 26 16,1-1-15-16,-1 2 0 16,-2-3 13-16,3 0-16 15,0-1 3-15,-3 2 0 16,0-1-1-16,0-3 16 15,0 3-17-15,0-1 2 16,-2 0-3-16,3 1-9 16,1-1 12-16,-2 1 0 0,0 0 3 15,1 2 17-15,0 2-26 16,-1-3 6-16,0 2 0 16,0-3-11-16,0 4 12 31,-2-3-1-31,2 0 5 0,1 0 13 0,-3 0-19 31,2-2 1-31,0 1 0 0,-2-4-10 0,2-1 11 16,-2 2-1-16,0-4 0 15,0 2 8-15,0-2-17 16,0-2 3-16,0 2 6 31,0-1-3-31,0-3 13 16,0 1-10-16,1-1 0 0,-1 0 17 15,0 0-13-15,3 0-4 16,-3 0 0-16,0 0 23 16,0 0-22-16,0-10 13 15,0-11-14-15,0 2 18 0,-3-12-21 0,-2 4 3 16,-2-5 0-16,3 0-11 16,-3-1 19-16,0 1-8 15,3 0 0-15,-3 2 12 16,1 3-20-16,-2-2 8 0,0 5 0 15,-1 0-1 1,0 2 9 0,0 4-8-16,-2-2 0 15,2 4 1-15,-2 0-2 16,2-2 1-16,0 2 0 16,-2-2-2-16,2 0 10 15,-2 1-8-15,-1-1 0 16,2 2 9-16,-1 5-15 15,1 0 6-15,2 5-3 16,-1 2-18-16,-2 1 12 16,6 0 3-16,-2 1-2 15,1 1 7-15,-1 1-17 16,0 0 18-16,1-3 0 0,1 3-3 16,-1 0 22-1,-1-2-19-15,0 2 0 0,0 0 12 16,-1 0-28-16,-1 0 16 15,-3 0 0-15,4 0-15 16,-3 0 24-16,-1 2-9 16,4 7 0-16,-1-2 6 15,-1 1-23-15,4 2 18 16,-1 3-1-16,3-1 7 16,-2 2 8-16,-2 0-15 15,2 3 0-15,-1 6 0 16,3-2-12-16,-1 4 12 15,1-1 0-15,-1 0 2 0,3-4 16 16,0 0-19-16,-1 0 1 16,-1 0 0-16,2 0 0 15,0 1 1-15,0 4-1 16,2-1 0-16,0 0 12 16,0-2-12-16,0 3 0 15,0-3 0-15,-2-3-5 16,2 1 14-16,0-1-9 15,-3-1 5-15,3-3 10 16,0 4-10-16,-2 2-5 16,2-2 0-16,0-1 0 15,0 2 2-15,0-2-2 0,0-5 0 16,0-4 16-16,0-1-16 16,0-2 0-16,0-6 0 15,0 0 1-15,0 4 8 16,0-4-9-16,0 0 0 15,0 2 9-15,0 0-16 16,0 2 7-16,0-2-9 16,0 2 3-16,-5 0-68 15,-8-4-69-15,2 0-408 16,-1-10-983-16</inkml:trace>
  <inkml:trace contextRef="#ctx0" brushRef="#br0" timeOffset="211919.17">3418 12368 538 0,'0'0'767'0,"0"0"-581"16,0 0-96-16,0 0 9 0,0 0-67 15,0 0 8 1,0 0-13-16,0-4 14 0,0 4 94 16,0 0-56-16,0 0-9 15,0 0 12-15,0 0-49 16,0 0 15-16,0 0-27 15,0 0-20-15,0 0 49 16,0 0-32-16,0 0 20 16,0 0 23-16,0 0-48 15,0 0 20 1,0 0-32-16,0 0 10 0,0 0-1 16,0 0 1-16,0 0-10 15,0 0 5-15,0 0 5 0,0 0-1 16,0 0-10-1,0 0 6-15,0 0-17 0,0 0 22 16,0 2-10-16,0 6 20 16,0 2-13-16,0 2 4 15,0 0-2-15,0 2-9 16,0 3 32-16,-2-2-32 16,2 2 20-16,0-2 9 15,-2 2-29-15,2-1 26 16,0-1-27-16,0 4 1 15,0-3 1 1,0-1-1-16,0 0-1 0,0 0 4 0,0-2 14 16,0-1-15-16,0 0-2 15,0-2 0-15,0 0 7 16,0 0 8-16,0 0-16 16,0-2 6-16,0 1 7 15,0-1-4 1,2 1-9-16,0 1 0 0,3-2-1 15,-3 1 7-15,0-2-6 16,0-1 0-16,-2 2 12 16,3-2-8-16,-1 2-4 15,-2-2 0-15,0 0 1 16,3 1 14-16,-3-2-15 16,2 2 0-16,2-4 7 0,-2 4-11 15,0-3 4-15,0 1 0 16,1-1-3-16,-1 1 15 15,2 1-12-15,-2-2 0 16,4-1 1-16,-2 2-2 16,0 0 1-16,3-1 0 15,1 1-2 1,0-1 10-16,0 0-8 0,-1-3 0 16,1 2 1-16,0-2 6 15,-3 2-6-15,5-1-1 16,-4-2 11-16,4 0 4 15,-1 1-15-15,-3-1 0 16,3 0 1-16,0 0-7 0,-2 0 6 16,1 0 0-1,2 0 8-15,-1 0 4 0,-1 0-12 16,1 0 0-16,-2 0 0 16,2 0-9-16,-2 0 10 15,-1 0-1-15,1 0 5 16,0 0 11-16,2-1-20 15,-3-4 4 1,4 0 0-16,-3-2-8 0,3 0 16 16,2 0-8-16,-4 0 0 15,1-1 10-15,0-1-11 0,-2 1 1 16,-1 3 0 0,1-4-11-16,2 1 19 0,-2 0-8 15,0 1 0 1,-1-2 6-16,0 1-14 0,1-2 8 15,0 2 0-15,-2-1-6 16,1-2 12-16,-2 1-6 16,1 0 0-16,-1-2 14 15,1 0-20-15,0-2 6 16,-1 0 0-16,0 0-9 16,1-2 13-1,-1 2-4-15,-2-2 0 0,3 2 9 0,0 0-18 16,-1-1 9-16,0 4 0 15,1-1-9-15,-1-3 2 16,0 2 7-16,-2-4 0 16,4 3 0-16,-2-4-11 15,0 2 11 1,-1-1 0-16,1-2-10 0,-2 3 20 16,-2 1-10-16,2-2 0 15,-2 5 8-15,0-1-19 16,0 5 11-16,0-1 0 15,0 3-13-15,0 0 29 16,0 2-16-16,0 0 0 16,-2 2 6-16,0 0-16 0,0 2 10 15,2 0 0 1,0 0-8-16,0 0 16 0,0 0-8 16,0 0 0-16,0 0 1 15,0 0-19-15,0 0 19 16,0 0-1-16,-2 0 0 31,2 0-22-31,-3 0-4 0,1 0-62 0,-2 0-74 16,-6 2-123-16,4 6-71 15,-1 0-156-15</inkml:trace>
  <inkml:trace contextRef="#ctx0" brushRef="#br0" timeOffset="213205.12">4129 13587 894 0,'0'0'282'16,"0"0"-172"-16,0 0-30 16,0 0-12-16,0 0-4 15,0 0-8-15,0 0 23 16,-33-22 93-16,26 21-50 15,1 1-14-15,-2 0-36 16,-1 0-50-16,-1 0 27 16,-2 0-30-16,-3 1-18 15,-1 11 33-15,-1 2-20 16,-2 3 28-16,1 2-6 16,1 1-20-16,0 1 33 0,3-3-24 15,1-1-25 1,3 2 9-16,1-1-8 0,3 0-1 15,2 0 38 1,-1 0-30-16,0 2 38 0,1-1-39 16,2 2 5-16,-1-1 27 15,1 4-30-15,0 0 7 16,2-5-4-16,0 2-2 16,0-3 13-16,0-1-17 15,0-2-3-15,0 1 34 16,0 0-27-16,0 1 4 15,0-1 1-15,0 2-8 16,0-2 29-16,0 1-35 0,0-2 9 16,0 1 8-1,0-6-5-15,0-1-4 0,0 0 0 16,0-1 3-16,0 0 24 16,0 0-28-16,0 0 0 15,0 0 19-15,0 4-12 16,0-6 2-16,0 2-17 15,0-3 15-15,0-2-9 16,-2 0-6-16,2-3 0 16,0 1 10-16,0-1 5 15,0 0-27-15,0 0 12 16,0 0-53-16,0 0 25 0,0-18-92 16,6-7-189-16,6-6-475 15</inkml:trace>
  <inkml:trace contextRef="#ctx0" brushRef="#br0" timeOffset="213691.51">4035 13680 342 0,'0'0'416'15,"0"0"-97"-15,0 0-148 16,0 0-67-16,0 0-10 15,0 0-46-15,0 0-14 16,52-47 28-16,-43 46-15 16,-1-4 29-16,2 4-9 0,1-3-1 15,3 1 19 1,1 2-52-16,1-2 8 0,-1 3-4 16,-2 0-21-1,-4 0 60-15,0 8-28 0,-3 5 2 16,1 4 18-16,0 3-62 15,2 3 25-15,0 3-16 16,2 1-8-16,0 7 29 16,0-3-36-16,-1 2 1 15,-2 6 21-15,1-1-7 16,-3 2-30-16,4 11-25 16,-4-11-172-16,1-8-276 0</inkml:trace>
  <inkml:trace contextRef="#ctx0" brushRef="#br0" timeOffset="-213546.41">9358 11205 750 0,'0'0'502'16,"0"0"-367"-16,0 0-10 0,0 0-34 16,0 0-51-16,0 0 30 15,32 102-19-15,-32-81 10 16,0 1-48-16,0 0-13 16,-36 20-162-16,3-6-50 15,-5 0-376-15</inkml:trace>
  <inkml:trace contextRef="#ctx0" brushRef="#br0" timeOffset="-212809.14">9297 11172 1141 0,'0'0'324'0,"0"0"-142"15,0 0 30-15,0 0-89 16,0 0-13-16,0 0-1 16,0 0-32-16,-1-19 11 15,1 17-58-15,1-2-5 16,9 2-5-16,2 0-20 16,9 2-6-16,0 0-120 0,-1 0-362 15</inkml:trace>
  <inkml:trace contextRef="#ctx0" brushRef="#br0" timeOffset="-206175.08">12311 12286 905 0,'0'0'297'0,"0"0"-202"15,0 0-37-15,0 0 16 16,0 0-24-16,0 0 27 16,0 0-19-16,0 0-36 15,0 0 1 1,0 0-23-16,-2 3-1 0,-5 5-69 16,2 1-166-16,-4-1-452 0</inkml:trace>
  <inkml:trace contextRef="#ctx0" brushRef="#br0" timeOffset="-199869.39">1752 12381 446 0,'0'0'873'0,"0"0"-685"0,0 0-36 16,0 0-55-16,0 0-59 0,0 0-24 15,0 0 5-15,0 0 11 16,0 0 32-16,-2 0-23 15,-3 0 45-15,-1 5-46 16,-4 3-9 0,-1 2 27-16,-5 4-44 0,1 2 25 15,-3 0-19-15,1 2-9 16,-1 3 25-16,2-3-33 16,2 2 9-16,3 0 32 15,1-2-41-15,0 1 32 16,4 2-9-16,-1 1-24 15,1 0 55-15,1 4-48 16,-3 2 12-16,5 0 13 0,-1 0-24 16,1-2 6-16,1-2-14 15,2-4 16-15,0-3-13 16,0-2-3-16,0 0 0 16,7-1 19-16,1-1-13 15,4 0 18 1,1 1-24-16,-2-3 8 0,2 1 4 15,1 1-1-15,-3-3-9 16,2-2 8-16,3-1 1 16,0-1 10-16,0 0-21 15,-1 3 0-15,1-1 8 16,-3 0-1-16,1 3-7 16,-1-3 11-16,-5 5 2 0,2-1-14 15,-4 2 1-15,1 2 0 16,-1 0-8-16,3 0 17 15,-2 0-9-15,2 0 0 16,-3-2 11-16,-3-1-12 16,-1-3 1-16,-2-2-23 31,0-1 17-31,0 0-2 0,0-2 8 0,0 4 11 16,-7-4-3-16,-1 2 9 15,-4-1-10-15,1-2-7 0,-2 0 18 16,-3 0-4-1,-1-2-13-15,-1-1 13 0,-1 2 0 16,0-3 11 0,-1 2-25-1,2-1 0-15,0-1-1 16,5 2 7-16,1-2-6 16,3 0 0-16,5 0 12 15,0 0-23-15,2 0 11 16,-1 0 0-16,3 0-10 15,0-2 29-15,0 1-11 16,0-1-8-16,0-2 1 16,0 2-5-16,0-1 4 15,0-1 0-15,3 0-15 16,6 0 15-16,1 3 0 0,2-4 0 16,1 5 16-16,2 0-11 15,-1 0-5-15,1 0 0 16,-1 0 2-16,-1 0 16 15,-1 5-18-15,-1 3 0 16,-6 2 7-16,0 2-7 16,3 2 0-16,-4 1 0 15,-2 1 8-15,3 3 7 16,-3 0-13-16,0 2-2 16,0 1 0-16,-2 0-21 15,0 2 21-15,0 0 0 0,0 2 17 16,0-4-3-16,-6 3-3 15,-1-2-11-15,3 2 7 16,-1-2-16-16,0 1 11 16,1 1-2-16,0-1 10 15,-1 2 7-15,1 1-16 16,0 2-1-16,-2 1 1 16,2-2-7-16,-2 0 7 15,1 2-1-15,1-2 2 16,0 0 13-16,-2-1-21 15,4 0 6-15,0-1 0 0,0-1-6 16,2 0 12 0,-2 2-6-16,2-1 3 0,-2 2 13 15,-1 2-15-15,1 0-1 16,0-2 0-16,0-2-10 16,0-2 16-16,-1-2-6 15,3-4 0-15,0 1 6 16,0-4-15-16,0 2 9 15,0-2 0-15,0 2-8 16,0-2 10-16,3 1-2 16,3-1 4-16,1-1 16 15,-1-3-26-15,4 2 6 16,1-3 0-16,-1-2 1 16,4 2 0-16,1-4-1 15,4-3 0-15,-1 1 9 0,1 1-3 16,2-5-6-16,-4 1 0 15,1-1 3-15,-1 3 8 16,2-3-11-16,-3 0 0 16,1 2 10-16,-1-2-13 15,-1 0 3-15,-3 0 0 16,-1 0 3-16,-5 0 8 16,-1 0-11-16,-3 0 0 15,0 0 9-15,-2 0 0 16,3 0-9-16,-3 0 0 0,0 0-2 15,0 0 14-15,0 0-12 16,0 0 0-16,0 0 12 16,0 0-12-16,0 0 0 15,0 0 0-15,0 0 11 16,0 0 7-16,-7 0-18 16,-4-6 0-16,-2-3 12 15,-1 5-25-15,-1-1 13 16,-3-5 0-16,-1 4-1 15,2 0 23-15,-1-4-17 16,3 1-5-16,-1 0 9 16,3 1-18-16,1-9 9 15,1-1 0-15,-2 3-12 0,-1-6 31 16,-1 6-19-16,-2-2 0 16,5 3 2-16,-2 2-14 15,3 2 12-15,3-6-18 16,0 0 9-16,4-2-79 15,0-22 16 1,2 2-85-16,2-2-420 0</inkml:trace>
  <inkml:trace contextRef="#ctx0" brushRef="#br0" timeOffset="-188516.5">14732 12607 1196 0,'0'0'550'16,"0"0"-365"-16,0 0 42 0,0 0-27 0,0 0-67 15,-19-42-15 1,19 42-86-16,0 0 7 0,-3 0-2 16,1 6-37-16,0 18 63 15,0 12-21-15,-1 10-9 16,3 6 5-16,0 4-24 16,0 2-28-16,0-4 14 15,0-4-91-15,0-1-7 16,0-12-232-16,0-18-342 0</inkml:trace>
  <inkml:trace contextRef="#ctx0" brushRef="#br0" timeOffset="-188163.56">14541 12501 1463 0,'0'0'363'0,"0"0"-219"15,0 0-30-15,127-11 21 16,-65 15-64 0,6 21-69-16,-4 9 26 0,-6 6-28 15,-12 6-9-15,-12 2-4 16,-16 2 26-16,-14 0-8 16,-4-1 100-16,-8-3-43 15,-19-5 59-15,-9 2-53 0,-7-6 2 16,-5-4 21-16,-6-3-55 31,-2-6 27-31,3-6-26 0,4-6-37 0,4-4 43 16,12-6-43-16,4-2 0 15,9 0-6-15,6 0-40 16,8-8-27-16,6-12-84 16,18 2-165-16,8 0-347 0</inkml:trace>
  <inkml:trace contextRef="#ctx0" brushRef="#br0" timeOffset="-187479.48">15290 12815 1164 0,'0'0'323'16,"0"0"-182"0,0 0 82-16,0 0-19 0,0 0-17 15,0 0-54-15,0 0-15 16,33 131-31-16,-31-101-47 15,3-3 11-15,-1-4-27 16,3-5-23-16,-1-8 23 16,6-8-9-16,5-2-7 15,6-2 2-15,6-18-9 16,0-8-2-16,1-6-20 16,-2 2-2-16,-8 1 13 15,-5 5 4-15,-4 8 6 16,-4 6-3-16,-2 6 19 15,-5 2-22-15,0 4 6 16,0 0 0-16,0 0-10 0,0 3-8 16,0 9 18-16,0 2 15 15,0 1-5-15,0 4 10 16,0-3-20-16,0-1 0 16,0-2-14-16,6-4 11 15,5-2 3-15,1-5-6 16,3-2-16-16,3 0 12 15,7 0 10-15,-1-2 0 16,2-2-8-16,1 0 7 16,-2 4 1-16,-2 0 0 0,-3 0 6 15,1 4 7 1,-2 12-7-16,0 6 10 0,-3 6 30 16,-1 6-45-16,-1 4 31 15,-5 6-2-15,-5 1-29 16,-4-4 31-16,0 0-32 15,0-9 0-15,-6-4-12 16,-10-8-43-16,-16-20-35 16,9 0-213-16,-4-8-672 0</inkml:trace>
  <inkml:trace contextRef="#ctx0" brushRef="#br0" timeOffset="-187353.38">15465 12572 1824 0,'0'0'704'0,"0"0"-560"16,0 0-51-16,0 0-92 16,201-56-1-16,-99 55-133 15,-6-2-787-15</inkml:trace>
  <inkml:trace contextRef="#ctx0" brushRef="#br0" timeOffset="-184605.29">16608 12665 879 0,'0'0'280'0,"0"0"-158"16,0 0 16-16,0 0 14 15,0 0-56-15,0 0 43 16,0 0-20-16,-38-20-33 16,23 18 79-16,-1 2-69 15,-3 0-27-15,-6 0 20 16,-2 4-65-16,0 14 40 16,-2 4-24-16,3 6-33 15,4 0 51-15,8 4-50 16,10-1-8-16,4-1 24 15,0-5-12-15,15-3-8 16,16-8-4-16,10-9 14 16,9-5-20-1,8-11 6-15,5-19-27 0,-3-13 25 0,-4-11-44 16,-9-11 45-16,-9-6-38 16,-13 0-49-16,-13 7 64 15,-9 11 23-15,-3 13 1 16,0 17 59-16,-7 8-50 15,-5 9-9 1,-1 6-12-16,-2 0 12 0,-1 22 21 16,-4 8-13-16,3 6-4 0,-2 10 42 15,6 3-25 1,5 3 21-16,3 0-42 16,5-4 7-16,0-2-25 15,0-8 33-15,9-7-15 0,4-12 0 16,0-5-16-16,3-10 7 15,2-4-9-15,2 0 18 16,2-2-12-16,3-11 12 16,-2-4-3-16,-2-3-4 15,2 2-4-15,-6 1 10 16,-1 0 1-16,-5 3 0 16,-2 5-3-1,-4 7 9-15,-1 2-6 16,0 0 0-1,1 0 6-15,1 1 11 0,4 11-4 16,-2 2-13-16,3 3 39 16,-1 0-38-16,1-1 13 15,3-1-8-15,-2-3 8 16,1-2-2-16,3-6-12 16,0-4-20-16,2 0 19 15,2-7-47-15,0-10 19 16,0-6-28-16,0 2-78 15,-5-4 74-15,-4 5 26 16,-3 6 35-16,-6 4 41 16,-2 6-13-16,0 4 48 15,0 0-70-15,0 0 15 0,0 2-21 16,0 13 7-16,0-1 14 16,0 5 52-16,0-1-55 15,0-2 34-15,6 0-40 16,1-1 1-16,5-6-7 15,1-3-6-15,2-6 0 16,7 0-10-16,3 0-17 16,2-10-2-16,-3-4-15 15,-2-4 5-15,-4 3 27 16,-7 0 24-16,-1 3-10 16,-6 6 60-16,-2 2-38 15,2 4 28-15,-1 0-39 0,3 0-5 16,1 12 40-16,2 7-36 15,0 1-11-15,2 1-1 16,0 1-35-16,4-4-32 16,17-10-172-16,-6-5-380 15,4-3-140-15</inkml:trace>
  <inkml:trace contextRef="#ctx0" brushRef="#br0" timeOffset="-184181.01">17800 12669 149 0,'0'0'1592'0,"0"0"-1087"0,0 0-295 16,0 0-137-1,0 0-65-15,0 0-8 16,-93 36 12-16,89-16 9 16,1 4-21-16,3-2 0 15,0 0 9-15,0-1-2 16,3-3-5-16,1-4-2 15,0-2 1-15,-2-6-1 16,1-5-1-16,-3-1-14 16,2 0-16-16,3-6-15 15,1-10-101-15,1-2 45 0,2 2 63 16,0 0 21-16,0 6 18 16,4 2 12-16,1 2-10 15,1 2 46-15,5 0-18 16,1 4 23-16,0 0 14 15,2 0-52-15,-3 0 26 16,-3 4-12-16,-1 6-28 16,-5 4 44-16,-4 3-45 15,-5-2-8-15,0 3-5 16,-2-4-106-16,5-6-51 16,0-1-222-16,2-7-493 0</inkml:trace>
  <inkml:trace contextRef="#ctx0" brushRef="#br0" timeOffset="-184086.54">18075 12675 1303 0,'0'0'815'0,"0"0"-494"16,0 0-173-16,0 0-84 15,0 0-64-15,0 0-258 16,0 0-497-16</inkml:trace>
  <inkml:trace contextRef="#ctx0" brushRef="#br0" timeOffset="-183945.04">17718 12507 1179 0,'0'0'336'16,"0"0"-336"-16,0 0-945 0</inkml:trace>
  <inkml:trace contextRef="#ctx0" brushRef="#br0" timeOffset="-183752.51">17929 12300 2074 0,'0'0'578'15,"0"0"-472"-15,0 0 33 0,108-113-106 16,-75 84-23-16,-6 3 5 16,-10 6 5-16,-12 8-20 15,-5 5 0-15,0 5-73 16,-13 2 42-16,-25 6-93 15,5 12-171-15,-1 3-345 0</inkml:trace>
  <inkml:trace contextRef="#ctx0" brushRef="#br0" timeOffset="-183348.32">17725 12472 1542 0,'0'0'706'0,"0"0"-512"0,0 0-79 16,0 0-42-16,0 0-73 15,0 0 0-15,0 0 9 16,69-62-1-16,-56 52 7 16,-3 1 1-16,-2 4-1 15,-1 3 40-15,-3 2-40 16,2 0-7-16,0 0-4 15,2 12-4-15,1 6-19 16,5 2-50-16,15 8-175 16,-5-7-383-16,3-6-1112 0</inkml:trace>
  <inkml:trace contextRef="#ctx0" brushRef="#br0" timeOffset="-182328.22">18692 12665 1111 0,'0'0'539'16,"0"0"-365"-16,0 0-52 15,0 0-1-15,0 0 46 16,0 0-47-16,42 138-57 16,-37-98 7-16,-1-1-62 15,1-9 12-15,-3-8-18 16,0-10 10-16,0-8 6 15,0-4-2-15,5-9 0 0,5-16-16 16,3-13-74-16,7-7 6 16,3-1-41-16,0 2-47 15,-4 10 126-15,2 8 14 32,-3 8 16-32,-5 8 54 0,1 6-29 0,-1 4 43 15,1 0 11-15,0 4-33 16,-1 10 47-16,5 2-53 15,3 2-6-15,1-6-8 16,1-5-13-16,4-4-2 16,-3-3-10-1,1-9 23-15,-3-18-27 0,-3-11 3 16,-8-6-3-16,-5-6-8 16,-2 4-29-16,-6 7 39 0,0 11 1 15,0 12-61-15,-10 15 35 16,-1 1-17-16,1 9 43 15,-2 17 21-15,5 10-11 16,1 9 26-16,4 3 2 16,2 0-27-16,0 2 48 15,0-4-53-15,8-3 5 16,3-7-10-16,-1-9 17 16,-2-9-33-16,-1-9 15 15,1-9-84-15,4 0 83 16,2-15-85-1,10-10-83-15,3-6 49 0,2-1-5 0,-1 4 25 16,0 6 60-16,-9 8 40 16,-5 8 93-16,-3 4-19 15,-3 2 7-15,2 0 23 16,1 15-30-16,3 4 10 16,-3 1-32-1,1 4-28-15,0-2 38 0,-1 0-32 16,-2-1-6-16,2-5 12 15,2-3-35-15,1-6 4 16,-1-6-5-16,5-1-33 0,4-1 25 16,3-18-24-1,-1-2 29-15,-1-2-12 0,-4 1 24 32,-3 1-9-32,-3 4 25 0,-3 5 3 0,-3 6 38 15,-3 4-45-15,0 2 7 16,0 0-6-16,5 6-21 15,3 11 32-15,3 2-33 16,1 3 1-16,-1 0-12 16,1-1-32-1,-1-10-79-15,-1-2-221 0,-3-9-519 0</inkml:trace>
  <inkml:trace contextRef="#ctx0" brushRef="#br0" timeOffset="-182218.3">19930 12504 1515 0,'0'0'748'0,"0"0"-603"16,0 0-145-16,0 0-212 15,0 0-452-15</inkml:trace>
  <inkml:trace contextRef="#ctx0" brushRef="#br0" timeOffset="-182077.56">19922 13239 945 0,'0'0'1450'0,"0"0"-1240"16,0 0-210-16,0 0-186 15,0 0-847-15</inkml:trace>
  <inkml:trace contextRef="#ctx0" brushRef="#br0" timeOffset="-181809.97">20568 12685 1913 0,'0'0'369'16,"0"0"-199"-16,0 0-80 0,0 0 5 0,0 0-61 15,0 0-33-15,0 0 65 16,22 161-60-16,-4-89-5 31,-4 1 12-31,-4 4 1 16,-2-5-28-16,-5-8-20 15,-3-10-90-15,0-14-57 16,0-17-118-16,0-23 15 16,0-18 138-16,0-16-477 0</inkml:trace>
  <inkml:trace contextRef="#ctx0" brushRef="#br0" timeOffset="-181291.79">20661 12743 927 0,'0'0'620'0,"0"0"-333"0,0 0-41 16,36-108-70-16,-22 95-96 15,1 12 12-15,1 1-74 16,-5 1-7-16,-5 24 25 16,-6 3-30-16,0 8-12 15,-2 0-6-15,-15-2 12 16,1-4 8-16,3-5-7 15,8-11-1-15,5-6-10 16,0-8-82-16,16 0 84 0,13-26 7 16,6-13-13-16,3-11 7 15,5-14-33-15,-3-8-19 16,-1-4-9-16,-7 6-13 16,-6 9 81-16,-12 15 42 15,-7 18 15-15,-7 14 70 16,0 10-54-16,0 4-52 15,-12 12-6-15,-1 20-7 16,0 14 13-16,1 13-20 16,6 9 0-16,4 2 32 15,2 1-24-15,0-4 4 16,0-11-5-16,6-13-1 0,-1-17-14 16,2-16-16-16,2-10 23 15,1-7-1 1,9-21 1-16,2-9-52 0,4-1 10 15,2 1 27-15,-5 7 15 16,-1 8 46-16,-6 8 12 16,-2 10 45-16,-1 4-58 15,0 0 10-15,2 18 3 16,1 8-48-16,2 1 23 16,0 7-33-16,1-9-76 15,18-3-63-15,-3-7-476 16,-2-12-544-16</inkml:trace>
  <inkml:trace contextRef="#ctx0" brushRef="#br0" timeOffset="-180663.38">21555 12647 1627 0,'0'0'806'0,"0"0"-586"16,0 0-83-16,0 0-37 15,-116 4-80-15,87 20 5 16,3 6-25-16,8 2 5 15,4-3-22-15,7 1-8 16,7-11-44-16,0-2 38 16,0-12-76-16,18-5 34 0,3 0 56 15,7-9-50-15,3-13 5 16,-2-5-47-16,-2 1 62 16,-4 2 47-16,-5 3 0 15,-3 4 98-15,-7 5-15 16,2 5-46-16,-3 7 32 15,-3 0-63-15,0 0-5 16,0 15 32-16,1 3-17 16,-3-1-13-16,1 0-3 15,-1-3-16-15,3-6-1 16,3-4 3-16,3-4-19 16,7 0 18-16,3-1-25 15,0-14 31-15,2-1 0 0,-5-1 9 16,-3 4 3-16,-1 3 10 15,-3 4 4-15,0 4 14 16,0 2-18-16,2 0-13 16,1 0 0-16,-3 10-42 15,-2-2 42-15,-3-2-46 16,-4-1 31-16,1-4-2 16,-3-1 34-16,0 0 18 15,0 0 10-15,3 0-33 16,3 0 21-16,0-4-27 15,5-4-6-15,1 0 20 16,1 2-11-16,-1 2 8 16,-1 4-17-16,1 0 9 0,0 0-2 15,1 4-7-15,-1 10 0 16,-1 4 0-16,-5 0-60 16,-6 4-74-16,0-5-250 15,-13-6-425-15</inkml:trace>
  <inkml:trace contextRef="#ctx0" brushRef="#br0" timeOffset="-180521.65">21297 12428 1739 0,'0'0'737'0,"0"0"-584"15,0 0-114-15,177-50-39 16,-88 44-204-16,-8 6-431 0</inkml:trace>
  <inkml:trace contextRef="#ctx0" brushRef="#br0" timeOffset="-180066.28">22675 12605 403 0,'0'0'1805'0,"0"0"-1538"0,0 0-133 16,0 0-72-16,-127-39-17 15,110 50-39-15,3 17 7 16,1 10-8-16,1 4-5 16,10 2 0-16,2 0-17 15,0-8 32-15,9-8-30 16,13-12 5-16,10-16-65 15,6 0 75-15,9-32-113 0,-1-14-179 16,1-14 31 0,-2-12 48-16,-5-9 105 0,-5 2 66 15,-5 4 42-15,-10 13 131 16,-9 18 134-16,-7 16-1 16,-4 16-64-16,0 12-81 15,0 4-58-15,-9 26-24 16,-7 14-13-16,1 12 50 15,-1 10-50-15,3 5 3 16,2-3 2-16,2-3-29 16,-1-6-29-16,5-11-45 0,-7-22-162 15,5-11-333-15,-1-15-289 16</inkml:trace>
  <inkml:trace contextRef="#ctx0" brushRef="#br0" timeOffset="-179704.75">22716 12366 1684 0,'0'0'510'0,"0"0"-385"16,0 0-59-16,0 0-35 15,0 0 39-15,167 50-51 16,-105-26-17-16,0-2-2 16,-8 0-10-16,-10-5-10 15,-10-7-7-15,-10-6-2 0,-5-4 23 16,-11 0 12-16,-7-11 12 15,-1-3-18-15,0-1 3 16,-14 1-3-16,-11 3 38 16,-4 5-26-16,3 5 86 15,-1 1-41-15,2 0-4 16,3 11 21-16,4 10-49 16,5 5 36-16,6 1-46 15,7 6 0-15,0-3 36 16,0 0-45-16,20-2 0 0,7-5-3 15,4-2-3-15,7-9-26 32,0-8-29-32,13-5-81 0,-9-20-151 0,-8-2-457 0</inkml:trace>
  <inkml:trace contextRef="#ctx0" brushRef="#br0" timeOffset="-179579.39">23099 12312 1681 0,'0'0'321'16,"0"0"-181"-16,0 0-140 15,0 0-327-15,0 0-525 0</inkml:trace>
  <inkml:trace contextRef="#ctx0" brushRef="#br0" timeOffset="-179437.42">23444 12035 2049 0,'0'0'589'16,"0"0"-429"-16,0 0-29 16,0 0-93-16,0 0 14 15,0 0-46-15,0 0-6 16,96 79-10 0,-128-40-110-16,-3-5-254 0</inkml:trace>
  <inkml:trace contextRef="#ctx0" brushRef="#br0" timeOffset="-178415.91">23052 12302 1211 0,'0'0'633'0,"0"0"-447"0,0 0-92 15,0 0-81-15,0 0 32 16,0 0-38-16,0 0-6 16,118-52 95-16,-109 49-38 15,-4 3 28-15,1 0-12 16,1 0-53-16,0 0 18 16,4 11-39-16,11 9-76 15,-2-2-117-15,0-2-328 0</inkml:trace>
  <inkml:trace contextRef="#ctx0" brushRef="#br0" timeOffset="-177851.08">24059 12064 1068 0,'0'0'384'0,"0"0"-42"16,0 0-51-16,0 0-140 15,-31 142-15-15,18-96-49 16,2 2-42-16,-1 4 34 15,4-1-49-15,-3-4 8 16,1-4 8-16,2-8-40 16,-1-6 11-16,5-11-17 15,0-9 15-15,4-9-15 16,0 0 0-16,0-6-12 16,0-15-73-16,6-9-6 0,7 0 64 15,5-1-22 1,-1 5-41-16,6 8 35 0,-1 6 2 15,0 8 48-15,0 4-5 16,1 0 16-16,-4 0-7 16,-3 16 1-16,-5 6 0 15,-6 2 19-15,-5 5 2 16,0 1 14-16,-18 0 47 16,-9-4-50-16,-6 0 38 15,-5-7-16-15,5-4-39 16,2-5 49-16,6-4-55 15,5-6 7-15,9 0-16 16,9-22-107-16,2-4-188 0,0-4-345 16</inkml:trace>
  <inkml:trace contextRef="#ctx0" brushRef="#br0" timeOffset="-177050.41">24362 12366 1380 0,'0'0'678'16,"0"0"-493"-16,0 0 4 0,0 0-70 15,0 0-30-15,0 0-34 16,0 0-44-16,16 128 47 16,-9-100-37-16,3-3-20 15,2-7 31-15,3-5-23 16,1-7-2-16,6-3 10 15,3-3-4-15,1-6 42 16,4-14-54-16,-1-7-1 16,-5 0 0-16,-4-5 14 15,-6 1-14-15,-6 3 0 16,-8 6 6-16,0 5 0 16,0 2-6-16,-13 7 0 15,-5 4-9-15,-2 4 4 16,-2 0 5-16,0 4 0 0,3 14 11 15,4 4-5-15,4 2-6 16,5 4 0-16,6 3-5 16,0-4 22-16,6 2-17 15,14-7 0-15,7-5-11 16,6-5 2-16,7-7-39 16,3-5 2-16,-1 0 34 15,1-12-56-15,-4-12 57 16,-5-2-2-16,-5 0-2 15,-7 0 1-15,-7 4 14 16,-8 3 0-16,-3 6 42 16,-4 4-35-16,0 7 44 0,0 2-48 15,0 0 13-15,0 0-32 16,-2 11 14-16,-4 7 2 16,1 0 5-16,3 3 10 15,0 4-15-15,2-6 0 16,0 2 0-16,0-5-6 15,4-4 6-15,9-8-17 16,6-4 4-16,1 0-35 16,5-10 48-16,1-12-26 15,0-6-11-15,1-1 25 16,-2 0-3-16,-2 3 15 16,-7 3 24-16,-3 6-18 0,-7 9 57 15,-2 2-17-15,-4 3-28 16,0 3 24-16,0 0-42 15,0 9 0-15,0 8 20 16,2 5-2-16,-2 6-15 16,0 0-3-16,0 1-8 15,0-3-8-15,0-4-11 16,0-5-32-16,-10-5-46 16,-6-5-282-16,1-7-598 0</inkml:trace>
  <inkml:trace contextRef="#ctx0" brushRef="#br0" timeOffset="-176908.27">24694 12119 2162 0,'0'0'499'0,"0"0"-427"16,0 0-72-16,0 0-3 15,138-91-302-15,-78 71-625 0</inkml:trace>
  <inkml:trace contextRef="#ctx0" brushRef="#br0" timeOffset="-176767.5">25214 11837 1117 0,'0'0'1225'0,"0"0"-910"0,0 0-177 0,0 0-48 16,0 0-90-16,0 0-24 15,0 0-40-15,-152 121-253 16,74-84-567-16</inkml:trace>
  <inkml:trace contextRef="#ctx0" brushRef="#br0" timeOffset="-176657.7">24345 12064 1936 0,'0'0'549'0,"0"0"-386"0,0 0-79 16,0 0-84-16,0 0-29 15,0 0-693-15</inkml:trace>
  <inkml:trace contextRef="#ctx0" brushRef="#br0" timeOffset="-174820.25">14029 13629 150 0,'0'0'1526'0,"0"0"-1226"0,0 0-158 16,0 0-32-16,-118-10-36 15,86 23-26-15,-1 8-42 16,4 8 50-16,4 3-25 16,7 1 15-16,12 4 27 15,6-3-72-15,0-6 21 16,18-6-13-16,10-10-8 16,13-9-1-16,3-3-12 15,4-23-37-15,0-17-30 16,-3-12-108-16,-12-8 51 15,-6-8 38-15,-9-3-97 0,-9 5 162 16,-7 12 33-16,-2 14 83 16,0 14 40-16,0 12-17 15,-2 11 46-15,-3 3-124 16,-2 9 10-16,-2 19 17 16,3 12-9-16,-3 6 34 15,5 6 1-15,1 3-41 16,3-4 3-16,0-4-43 15,11-5 21-15,9-8-48 16,2-13 0-16,3-6-68 16,0-15 6-16,0 0-25 15,0-12-8-15,3-14-65 0,-2-3-72 16,-5-2 74-16,-6 3 96 16,-4 6 89-16,-6 4 92 15,-3 7 13-15,-2 5 108 16,0 6-12-16,0 0-102 15,0 0-35-15,0 14-35 16,4 8 48-16,3 5-7 16,4 3-57-16,2 0 30 15,6-2-35-15,0-6 8 16,6-6-10-16,-1-8-6 16,6-8-32-16,-1 0 31 0,0-23-60 15,-6-2 15 1,-2-7 13-16,-7 0 33 0,-12 4 8 15,-2 3 30-15,0 7 28 16,-12 4 36-16,-5 9-78 16,-2 5 21-16,-1 0-45 15,3 1 10-15,-1 20 8 16,7 1-17-16,2 6 27 16,9-2-9-16,0 2-4 15,0-4 4-15,20-3-19 16,6-4-36-16,6-7 19 15,5-8-59-15,4-2 20 16,-1-2-45-16,0-18-3 0,-2-4-1 16,-4-2-30-1,-5 0 79-15,-6 2 56 0,-4 4 0 16,-9 3 61-16,-2 10 30 16,-8 2-11-16,0 5 16 15,0 0-96-15,0 5-8 16,0 11 8-16,-3 0 28 15,-7 3 7-15,5 4 0 16,0-8-35-16,3 2 27 16,2-7-27-16,0-2-14 15,0-6 3-15,7-2-29 16,13 0 40-16,2-8 0 0,2-9-60 16,3 0 49-16,-4-1 11 15,-2-1 0-15,-2 6 74 16,-1 3-41-16,-3 3 29 15,-1 6-15-15,-1 1-40 16,-2 0 24-16,-2 14-31 16,-2 6 5-16,-5 5-16 15,-2 0-32-15,0 1-3 16,-18 4-46-16,-4-8-160 16,2-6-314-16</inkml:trace>
  <inkml:trace contextRef="#ctx0" brushRef="#br0" timeOffset="-174663.82">14607 13481 1809 0,'0'0'511'0,"0"0"-371"16,0 0-140-16,0 0 0 15,0 0-282-15,132-96-358 0</inkml:trace>
  <inkml:trace contextRef="#ctx0" brushRef="#br0" timeOffset="-174506.63">14920 13375 905 0,'0'0'836'0,"0"0"-517"15,0 0-87 1,0 0-115-16,136-106-6 0,-110 76-75 16,-13 2-9-16,-8 1 13 15,-5 5-39-15,-13 6-2 16,-23 11-50-16,-46 12-145 15,6 17-291-15,0 7-603 0</inkml:trace>
  <inkml:trace contextRef="#ctx0" brushRef="#br0" timeOffset="-174381.22">14206 13449 1790 0,'0'0'684'0,"0"0"-538"16,0 0-140-16,0 0-6 15,141-85-256-15,-95 76-407 0</inkml:trace>
  <inkml:trace contextRef="#ctx0" brushRef="#br0" timeOffset="-173989.02">14690 13411 1649 0,'0'0'553'0,"0"0"-394"16,0 0-35-1,0 0-43-15,0 0-72 0,0 0 5 16,0 0-14-16,52-42 9 16,-51 42 1-16,-1 0 5 15,0 0-15-15,0 0 9 16,0 0-9-16,0 14-25 15,0 4 1-15,9 12-135 16,0-2-126-16,3-6-387 0</inkml:trace>
  <inkml:trace contextRef="#ctx0" brushRef="#br0" timeOffset="-172933.28">15521 13471 1122 0,'0'0'820'0,"0"0"-565"15,0 0-113-15,0 0-72 16,0 0 61-16,0 0-24 15,18 144-64-15,-5-91 27 0,-2-3-59 16,-1 0-10 0,-4-8-1-16,-1-6-57 0,-3-8-46 15,-2-12-93-15,0-10-66 16,-7-6-1-16,-11-6-31 16,-8-20-75-16,-1-5 148 15,0-8 221-15,5 3 245 16,7 5 18-16,13 6-30 15,2 7 1 1,4 6-107-16,25 2-102 0,11 3-4 16,8 5-9-16,12 1-12 15,6 1 0-15,-1 0-15 16,1 0 14-16,-8 0-28 0,-12 0 14 16,-14 1 2-16,-14-1 26 15,-16 0 29-15,-2 2 156 16,-14 2-43-1,-15 5-28-15,-9-1-63 0,-1 6-12 16,-1 4 29 0,9 4-71-16,8 0 23 0,9-2-33 15,12-2-1-15,2-2-11 16,7-6 12-16,19-6-39 16,11-4 12-1,3 0-39-15,-1-14 23 0,2-8-66 16,-10-4-94-16,-5 0 74 0,-8 2 51 15,-5 2 78 1,-7 5 21-16,-4 6 49 0,-2 5 68 16,0 3-21-16,0 3-72 15,0 0 9 1,0 9-41-16,0 6 9 0,0 3 0 16,4 0-21-16,6-1-2 15,5-4-2-15,-2-8-58 16,5-3 25-16,1-2-2 15,2 0 38-15,-1-5-9 16,0-4 16-16,-4 3-8 16,-1 0 1-16,-1 6-6 15,-6 0 6-15,1 6 8 0,-3 15 11 16,0 10 8-16,-2 7-21 16,0 4 13-16,-1 4-19 15,-3-9 8-15,2 0-7 16,-2-11 5-16,0-6-6 15,0-11 0 1,0-9 21-16,0 0 24 0,0-18-14 16,0-17-19-16,4-11-3 15,6-8-9-15,3-10 0 16,5-5 0-16,1 6-30 16,2 5 30-16,-4 15 4 15,-1 13-3-15,-3 12 26 16,-1 12-21-16,-4 6-6 0,1 0 0 15,-3 12-4-15,-6 16-2 16,0 0 6-16,0 8-21 16,-15 4 21-16,-12 1-82 15,-8-3-98-15,-32-1-151 16,9-14-238-16,0-9-603 16</inkml:trace>
  <inkml:trace contextRef="#ctx0" brushRef="#br0" timeOffset="-172796.6">15895 13429 1330 0,'0'0'485'0,"0"0"-358"0,0 0 17 15,0 0-60 1,0 0-64-16,135-8-20 0,-96 72-128 16,-7-6-188-16,-12 2-389 0</inkml:trace>
  <inkml:trace contextRef="#ctx0" brushRef="#br0" timeOffset="-172687.06">16094 13974 1175 0,'0'0'538'0,"0"0"-366"15,0 0-172-15,0 0-107 16,0 0-484-16</inkml:trace>
  <inkml:trace contextRef="#ctx0" brushRef="#br0" timeOffset="-172404.22">17235 13573 1237 0,'0'0'759'0,"0"0"-507"15,0 0-104-15,0 0-15 0,0 0-18 16,-137 29-73-16,111-2 28 16,2 8-9-16,6-3-27 15,7 2 27-15,9-2-61 16,2-3-2-16,4-4-8 31,27-5-51-31,11-6-41 16,41-14-127-16,-10 0-345 15,-4-16-126-15</inkml:trace>
  <inkml:trace contextRef="#ctx0" brushRef="#br0" timeOffset="-171823.77">17580 13593 1433 0,'0'0'703'0,"0"0"-426"0,0 0-115 15,0 0-21-15,0 0-71 16,-123 3-64-16,107 20 14 15,8 5-20-15,2 1 0 16,6 0-2-16,0-2-11 16,6-6 13-16,10-2 0 15,1-7-33-15,-1-7 32 16,1-5-28-16,2 0 29 16,-1-13 10-16,-1-7-9 15,4-4-2-15,-4-3-21 0,1 4-51 16,-1 0 58-16,-1 4-16 15,-3 2 31-15,-1 9-1 16,-3 4 16-16,-3 4-21 16,-1 0 6-16,2 4 0 15,-3 13 13-15,3 0 2 16,-3 6-1-16,0-1-5 16,1-2 10-16,-4-4-19 15,3-6 1-15,-2-6-1 16,5-4 14-16,-1 0-2 15,5-12-7-15,7-11-5 16,0-2-22-16,2-1 22 16,-2 1-12-16,-1 1 12 15,-1 6 5-15,-1 6 1 0,-3 2 17 16,-1 6 7-16,-1 3-28 16,3 1 41-16,-3 0-33 15,2 0 7-15,1 5 43 16,3 5-44-16,-2 7 20 15,5-2-17-15,-3 6-8 16,0-1 1-16,-3 1-12 16,-5 2-18-16,-2 1 18 15,-6 2-82-15,-4 11-4 16,-15-6-142-16,-4-5-742 0</inkml:trace>
  <inkml:trace contextRef="#ctx0" brushRef="#br0" timeOffset="-171698.98">17645 14061 2381 0,'0'0'630'0,"0"0"-515"15,0 0 15-15,0 0-130 16,0 0-132-16,0 0-336 0</inkml:trace>
  <inkml:trace contextRef="#ctx0" brushRef="#br0" timeOffset="-166939.72">18916 13236 1099 0,'0'0'316'15,"0"0"-137"-15,0 0 10 0,0 0-108 16,0 0-34-16,0 0-14 16,0-3-21-16,0 3 36 15,0 0 11-15,0 0-6 16,0 1 25 0,0 19-3-16,0 10 44 0,0 8-56 15,0 11-42-15,0 1 39 16,0 1-59-16,6 0 1 15,-2-5 10-15,0-10 4 16,1-5-10-16,-3-8-6 16,0-6 7-16,0-7-19 15,-2-6 12-15,0-4 0 16,2 0-11-16,0-10 11 0,1-12-24 16,4-7-12-16,0 0-16 15,1 0 45-15,1 5-42 16,3 4 3-16,1 7 44 15,0 4-85-15,0 6 53 16,0 3 9 0,3 0-31-16,-3 1 54 0,-1 12-46 15,-3 6 27-15,-5 4-1 16,-4 1-49-16,0 5 71 16,-2 0 7-16,-17 0 21 15,-4-1 86-15,-4-3-9 0,-2-7-3 16,2-5 30-1,0-4-61-15,8-5 8 0,1-4-30 16,5 0-48-16,3 0 2 16,6 0-3-16,4 0-97 15,0-17-143-15,14 4-268 16,5-1-222-16</inkml:trace>
  <inkml:trace contextRef="#ctx0" brushRef="#br0" timeOffset="-166499.09">19311 13680 1761 0,'0'0'593'16,"0"0"-514"-16,0 0 81 0,0 0-94 15,0 0-60-15,0 0-6 16,0 0-34-16,31-58 34 15,-24 45-14-15,-2 4 14 16,-3 0 5-16,-2 7 3 16,0 2 23-16,0 0-17 15,0 0-13-15,0 0-2 0,0 14 0 16,2 6 1-16,3 4 9 16,-1 5 3-16,0-2-8 15,-2 4-4-15,-2 1 0 16,0-8-10-16,0 2-69 15,-2-3-40-15,-13-8 58 32,-5-1-7-32,-5-5 41 0,-1-6 21 0,6-3 12 15,2 0 21-15,9 0 12 16,7 0-1-16,2 0 11 16,0 0-27-16,13 0-8 15,11 0 18-15,8-6-32 16,0 0 0-16,4 2-19 15,16-2-137-15,-12 2-189 16,-7-3-431-16</inkml:trace>
  <inkml:trace contextRef="#ctx0" brushRef="#br0" timeOffset="-166342.53">19710 13806 1111 0,'0'0'1023'16,"0"0"-782"-16,0 0-168 15,0 0 12-15,0 0-84 0,0 0-1 16,-36 118-86 0,36-101-278-16,0-8-461 0</inkml:trace>
  <inkml:trace contextRef="#ctx0" brushRef="#br0" timeOffset="-165886.5">19978 13371 188 0,'0'0'1728'16,"0"0"-1418"-16,0 0-189 0,0 0-62 15,0 0-26-15,0 0 56 16,31 138-66-16,-20-89-6 15,-5-2 15-15,-4-5-22 16,-2-7-5-16,0-8-5 16,0-9 10-16,0-9-17 15,0-6 7-15,0-3 0 16,0-12-6-16,0-12-61 16,0-3 12-16,10-8-26 15,1 5 16-15,3 2 56 16,1 6-1-16,3 7 7 15,1 6-10-15,-1 5 26 16,3 4-1-16,-6 0 12 0,-2 4-13 16,-3 14 65-1,-8 2-28-15,-2 5 11 0,0-2 17 16,-12 1-64-16,-10-2 36 16,0-5-28-16,-3-4-19 15,4-3 45-15,0-3-46 16,7-5-21-16,8-2-49 15,6 0-172-15,0-6-315 16,14-4-307-16</inkml:trace>
  <inkml:trace contextRef="#ctx0" brushRef="#br0" timeOffset="-165525.53">20343 13682 430 0,'0'0'1546'15,"0"0"-1182"-15,0 0-208 16,0 0-79-16,0 0-27 16,0 0-36-16,0 0-14 15,112-20 0-15,-103 20-9 16,-9 10 9-16,0 2 1 0,-9 6 1 16,-11 2 50-1,-7 2-9-15,-5 0 5 0,6 1 3 16,1-4-39-16,10-1 39 15,5-4-43-15,8-2-8 16,2 0 47-16,0-8-47 16,2 0 27-16,16 1-10 15,7-4-10-15,4-1-4 16,4 0-3-16,5 0-46 16,4-12-1-16,-1 0-103 15,12-6-141-15,-10 6-285 16,-8-2-301-16</inkml:trace>
  <inkml:trace contextRef="#ctx0" brushRef="#br0" timeOffset="-165414.72">20838 13749 1160 0,'0'0'1031'0,"0"0"-738"16,0 0-187-16,0 0-106 15,0 0-5 1,0 0-266-16,0 0-433 0</inkml:trace>
  <inkml:trace contextRef="#ctx0" brushRef="#br0" timeOffset="-165288.97">21071 13727 1829 0,'0'0'563'0,"0"0"-422"0,0 0-141 15,0 0-3-15,0 0-294 16,0 0-782-16</inkml:trace>
  <inkml:trace contextRef="#ctx0" brushRef="#br0" timeOffset="-165148.15">21441 13668 1965 0,'0'0'365'0,"0"0"-365"16,0 0-31-16,0 0-657 0</inkml:trace>
  <inkml:trace contextRef="#ctx0" brushRef="#br0" timeOffset="-164975.42">21949 13722 2039 0,'0'0'599'15,"0"0"-500"-15,0 0-17 16,0 0-82-16,0 0-27 0,0 0-34 16,0 0-232-16,-49 68-487 15</inkml:trace>
  <inkml:trace contextRef="#ctx0" brushRef="#br0" timeOffset="-164316.28">22527 13240 1575 0,'0'0'323'0,"0"0"-212"15,0 0 24-15,0 103-15 0,4-41 16 16,5 5-54 0,1 2-27-16,2-7-15 0,-5-7-39 15,-3-10 24-15,-2-12-25 16,-2-9 0-16,0-12-12 16,0-10 22-16,0-2-10 15,0-12 0-15,0-18-70 16,7-11 14-16,4-3-17 15,2-1-7-15,6 2 49 16,0 7 9-16,4 12 22 16,-1 8 0-16,5 8 10 15,0 8 3-15,2 0-13 0,-1 14 12 16,-6 11 38-16,-3 4-38 16,-11 3 19-16,-8 2 9 15,0 1 3 1,-15-3 3-16,-16-5-13 0,-5 0 21 15,-4-8 22-15,4-2-44 16,5-5 21-16,6-4-36 16,5-4 1-16,9 0-36 15,0-4-16-15,7 0-102 16,2 0-220-16,2-10-477 0</inkml:trace>
  <inkml:trace contextRef="#ctx0" brushRef="#br0" timeOffset="-163813.52">23076 13593 1622 0,'0'0'472'0,"0"0"-261"0,0 0-45 15,0 0-55-15,0 0-93 16,0 0 3 0,0 0 2-16,18 40-22 0,-13-18 6 15,-1 3 21-15,-2-2-20 16,-2 0 17-16,2-3-10 16,-2-6-5-16,0-4 26 15,0-4-36-15,6-6 0 16,0 0 39-16,5 0-33 15,5-16 19-15,6-8-25 16,0-3-12-16,1 0-7 16,-4 0 19-16,-1 5 0 15,-4 7 19-15,-3 2-10 0,-4 5 12 16,-1 4 2-16,-4 4-16 16,3 0 22-16,0 3-28 15,3 12 21 1,1 7 27-16,1 3-49 0,3-1 35 15,5-1-35-15,-1-2 6 16,8-8 2-16,-1-8-8 16,3-5-17-16,2 0 4 15,-3-17-88-15,5-28-48 16,-8 4-236-16,-5 0-824 0</inkml:trace>
  <inkml:trace contextRef="#ctx0" brushRef="#br0" timeOffset="-160815.08">18206 13483 1854 0,'0'0'541'0,"0"0"-444"0,0 0-97 15,0 0-168-15,0 0-144 16,0 0-345-16</inkml:trace>
  <inkml:trace contextRef="#ctx0" brushRef="#br0" timeOffset="-160673.62">18313 13812 1936 0,'0'0'583'0,"0"0"-489"0,0 0-69 0,0 0-25 0,0 0-152 16,0 0-560-16</inkml:trace>
  <inkml:trace contextRef="#ctx0" brushRef="#br0" timeOffset="-159748.8">12388 13908 1415 0,'0'0'566'16,"0"0"-470"-16,0 0 25 16,0 0 26-16,-35 131-36 15,30-73 3-15,5 6-50 16,0 0-29-16,0 0 20 0,0-6-49 31,9-6 4-31,3-8-10 0,-4-11-45 0,1-13-22 16,-1-20-147-16,-4 0-181 15,0-7-220-15</inkml:trace>
  <inkml:trace contextRef="#ctx0" brushRef="#br0" timeOffset="-159545.04">12122 13933 821 0,'0'0'959'0,"0"0"-669"0,0 0-118 0,0 0-91 16,0 0-29-16,0 0 31 0,129-89-60 31,-78 84-14-31,4 2-9 16,3 3-17-16,-2 5-41 15,13 37-125-15,-13-3-325 16,-13 3-240-16</inkml:trace>
  <inkml:trace contextRef="#ctx0" brushRef="#br0" timeOffset="-158933.42">12674 14558 920 0,'0'0'930'0,"0"0"-689"0,0 0-41 16,0 0-112-16,0 0-63 15,0 0-10-15,0 0-6 16,77-94-9-16,-58 71 0 16,-4 5 1-16,-5 4 22 15,-4 4-22-15,0 7 11 16,-1-3 2-16,1 6 4 16,2 0-18-16,0 0 0 15,1 6 0-15,0 6 55 16,0 6-26-16,2 3 13 15,-2 4 24-15,2-4-66 0,0 2 23 16,3-5-23-16,1-6-12 16,3-5 5-16,4-4-57 15,7-3-30-15,4-9-20 16,2-12-110-16,2-6 33 16,-8 0 24-16,-9 2 110 15,-8 8 57-15,-10 2 84 16,-2 5 94-16,0 4 20 15,-8 6-65-15,-3 0-41 16,1 0-62-16,0 4-20 16,6 11 21-16,4 3-31 15,0-1 0-15,0 6-9 16,14-6 23-16,3 6-20 0,8 0 6 16,-1 0 0-16,3 4-3 15,-2-2 3-15,-6 5 0 16,-3 0 0-16,-9 0 1 15,-5-1-2-15,-2-4 1 16,-4-4 0-16,-19-7 31 16,-2-5-9-16,0-4 11 15,2-5-33-15,7 0-3 16,16-36-104-16,0-2-262 16,10-5-382-16</inkml:trace>
  <inkml:trace contextRef="#ctx0" brushRef="#br0" timeOffset="-158493.22">13973 14490 651 0,'0'0'1294'0,"0"0"-973"15,0 0-169-15,-114-8-22 16,91 10-99-16,8 17 15 0,7 4-39 15,2 3-1 1,6 0-12-16,0-7-26 0,10-2-12 16,7-11 25-16,4-6-25 15,3 0 35-15,1-24 9 16,1-12-69-16,-1-8-33 16,-1-14-91-16,-4-4 2 15,-4-7 1-15,0 7 92 16,-7 11 98-16,-5 14 167 15,-4 15 25-15,0 12 56 16,0 10-90-16,0 2-76 16,0 28-33-16,-4 7 11 15,-3 8 22-15,3 11-62 16,2-3-11-16,2-2-7 16,0 2 5-16,0-9-14 0,0-13-18 15,0-8-69-15,0-13 28 16,0-10-155-16,0-20 84 15,-6-14-186-15,-2-8-461 0</inkml:trace>
  <inkml:trace contextRef="#ctx0" brushRef="#br0" timeOffset="-158204.8">14040 14285 732 0,'0'0'328'0,"0"0"-95"15,0 0-55-15,0 0 64 16,0 0-51-16,0 0-37 0,97 129-1 15,-74-100-55-15,6 4-11 16,2-7-50-16,5-2-29 16,3-9 32-16,0-4-40 15,-3-11 0-15,-3 0-6 16,-4-9 15-16,-7-10-9 16,-9-8 0-16,-6 2 8 15,-7-4 18-15,0 5 6 16,-15 4 29-16,-14 4 26 15,-8 6-81-15,-7 6 24 16,-2 4-30-16,-1 0-4 16,7 0-11-16,7 13-64 0,12-5-186 15,10-2-337-15,11-6-535 16</inkml:trace>
  <inkml:trace contextRef="#ctx0" brushRef="#br0" timeOffset="-158038.33">14538 13950 2271 0,'0'0'477'16,"0"0"-392"-16,0 0-79 0,-135 101-6 16,112-41-53-16,10-10-238 15,8-12-974-15</inkml:trace>
  <inkml:trace contextRef="#ctx0" brushRef="#br0" timeOffset="-157472.1">15174 14071 1947 0,'0'0'388'16,"0"0"-288"-16,0 0-26 16,0 0-58-16,-7 106 30 15,7-61-37-15,0-1 5 16,2-1 3-16,1-6-17 15,-1-10 0-15,0-4-1 16,0-11 8-16,-2-5-7 0,2-7 0 16,5 0-5-16,-1-1-15 15,6-16-16-15,3-3-41 16,6-2 28-16,-1 4-40 16,-1-3 70-16,2 10 10 15,-1 3 2-15,0 2-8 16,-2 4 15-16,-1 2 0 15,-1 0 4-15,-3 0 11 16,-3 13 9-16,-8 0 14 16,-2 5-36-1,0 4 63-15,-12 0-17 0,-10-2 11 16,-4-2 23-16,-3-1-58 16,-3-6 37-16,1-1-32 0,2-8-28 15,2-2 52-15,5 0-53 16,2 0-1-16,4-2-7 15,8-8-78-15,6 3-36 16,2-3-94-16,4 2-177 16,11 4-314-16</inkml:trace>
  <inkml:trace contextRef="#ctx0" brushRef="#br0" timeOffset="-157062.95">15666 14387 1066 0,'0'0'310'0,"0"0"-153"15,0 0-16-15,0 0 18 16,0 0 4-16,0 0 13 16,0 0 29-16,0 43-79 15,0-27-29-15,0 2-7 16,0 0-56-16,0-1 20 15,0 0-22-15,0 1-31 16,11-6 38-16,3-2-33 16,1-6-7-1,3-4 1-15,0 0-93 0,6-17-5 16,-5-8-198-16,-9-4-448 0</inkml:trace>
  <inkml:trace contextRef="#ctx0" brushRef="#br0" timeOffset="-156937.47">15666 14387 1267 0,'20'-144'599'0,"-22"140"-384"16,2 4-35-16,0-4-180 15,7 4-113-15,12 0-270 16,2 0-274-16</inkml:trace>
  <inkml:trace contextRef="#ctx0" brushRef="#br0" timeOffset="-156733.22">16065 14275 1397 0,'0'0'772'0,"0"0"-580"0,0 0-38 16,0 0-97-16,0 0-32 15,0 0-20-15,0 0-5 16,133 22-94-16,-106-16-229 0,-8 0-481 16</inkml:trace>
  <inkml:trace contextRef="#ctx0" brushRef="#br0" timeOffset="-156560.22">16046 14423 2109 0,'0'0'533'0,"0"0"-475"0,0 0 12 15,0 0-70 1,0 0-60-16,157-5-202 16,-108-4-721-16</inkml:trace>
  <inkml:trace contextRef="#ctx0" brushRef="#br0" timeOffset="-156088.75">16702 14346 1832 0,'0'0'503'0,"0"0"-408"15,0 0 27-15,0 0-122 0,0 0 0 16,0 0-39 0,0 0-50-16,122-71 88 0,-106 57-2 15,-9 5 3-15,-3 2 72 16,-2 5-41-16,-2 2 22 16,2 0-53-16,-2 0 23 15,4 15-14-15,-2 8 1 16,2 5 9-16,-2 2 5 15,3 4-10-15,-5 2-4 16,0-4-10-16,0 3-48 0,-5-9 37 16,-15-2 3-1,-3-7 8-15,0-2 17 0,2-7-6 16,8-4 4-16,6 0-15 16,7-4-1-16,0 0 0 15,12 0 1-15,17 0 0 16,6 0 18-16,5-8-5 15,0 2-22-15,-9-2 9 16,-6 2-55-16,-12 0-36 16,-13-6-127-16,0 0-147 15,-11-1-483-15</inkml:trace>
  <inkml:trace contextRef="#ctx0" brushRef="#br0" timeOffset="-155586.59">15706 14033 1126 0,'0'0'509'0,"0"0"-274"0,0 0-21 15,0 0-71-15,0 0 10 16,0 0-64-16,0 0-43 15,-40-25-16-15,40 25-10 16,0 4-18-16,0 5-2 16,2 0-48-16,16 4-69 15,-2-9-180-15,-1 0-424 0</inkml:trace>
  <inkml:trace contextRef="#ctx0" brushRef="#br0" timeOffset="-154237.35">17159 14291 905 0,'0'0'535'16,"0"0"-382"-16,0 0 41 15,0 0-20-15,0 0-47 16,45 106-9-16,-32-71-72 0,-2-3-9 16,-2-3 0-16,-5-2-37 15,-4-7 27-15,0-8-17 16,0-4-10-16,0-6 88 16,-4-2-33-16,0 0-13 15,4-16-42-15,0-8-24 16,0-5-10-16,4 2-58 15,13-2-39-15,2 7 47 16,1 6 4-16,-3 8 23 16,-1 4 33-16,-1 4 13 15,-3 0 11-15,-1 0 9 0,-2 12 27 16,-3 4 48 0,1 6-26-16,4 5 36 0,0 2-37 15,7-2-32-15,5-4 7 16,4-2-30-16,4-9-2 15,0-8 13-15,2-4 4 16,-1-4-17-16,-6-19 0 16,-4-4-24-16,-6-6 8 15,-5-1 16-15,-7 5 0 16,-4 1-14 0,0 8 35-16,-2 7-21 0,-11 5 15 15,3 6-5-15,0 2 14 16,1 0-24-16,3 10 0 0,-2 8 13 15,4 4 2-15,4 5 4 16,0-5-2-16,0 2-5 16,6-3 26-16,13-2-38 15,3-2 1-15,5-9-1 16,4-3-18-16,0-5 3 16,3 0-29-16,-3-12-20 15,-6-8 47-15,-4-3-49 16,-5 2 41-16,-5-2 19 15,-2 7 12-15,-4 2 2 16,-3 5 38-16,-2 3-7 16,0 3 46-16,0 3-69 0,0 0-7 15,0 4-14-15,0 9 17 16,4 1 2-16,-1-1-14 16,1 0 19-16,2-3-2 15,-1-2-17-15,2-4 0 16,0-2 0-1,1-2 19-15,3 0-19 0,5-4 0 16,2-6 12-16,2-7-19 16,-1 3 7-16,3 0 0 15,-5 5-2-15,-5 0 11 16,0 3-9-16,-3 6 0 16,0 0 12-16,-2 0 2 15,0 0-13-15,-1 15 5 0,-2 3 0 16,1-5-6-16,-5 10-6 15,0-6-82-15,-15 2-124 16,-12-3-153-16,-4-4-523 0</inkml:trace>
  <inkml:trace contextRef="#ctx0" brushRef="#br0" timeOffset="-154095.91">17530 14339 1774 0,'0'0'525'0,"0"0"-448"0,0 0-77 16,0 0-15-16,175-123-213 16,-92 88-174-1,-6-1-1166-15</inkml:trace>
  <inkml:trace contextRef="#ctx0" brushRef="#br0" timeOffset="-153986.08">18101 14037 1536 0,'0'0'701'16,"0"0"-465"-16,0 0-125 15,0 0-97-15,0 0-14 16,0 0-94-16,0 0-278 16,-109 114-259-16</inkml:trace>
  <inkml:trace contextRef="#ctx0" brushRef="#br0" timeOffset="-153421.95">18698 14302 1209 0,'0'0'528'0,"0"0"-330"16,0 0 10-16,0 0-67 16,0 0-99-16,0 0 30 15,0 0-47-15,0-5 36 16,0 11 55-16,0 10-54 15,0 2 23-15,0 4-19 16,0 2-38 0,10 2 45-16,1-3-58 0,4-2-9 15,-1-8 5-15,-1-3-11 16,1-9-29-16,-4-1-45 0,1-19-74 16,-3-12-158-16,-8-5-832 15</inkml:trace>
  <inkml:trace contextRef="#ctx0" brushRef="#br0" timeOffset="-153312.15">18596 14115 1491 0,'0'0'574'0,"0"0"-377"15,0 0-68-15,0 0-129 16,0 0-117-16,0 0-391 16,0 0-515-16</inkml:trace>
  <inkml:trace contextRef="#ctx0" brushRef="#br0" timeOffset="-152511.75">19311 14119 664 0,'0'0'963'0,"0"0"-690"16,0 0-132-16,0 0 12 15,0 0-13-15,-133 30-80 16,114-2 3-16,7 0-8 16,5 6-40-16,7-7 34 15,0 6-47-15,2-5 16 16,18 0 20-16,4-4-32 16,5-1 15-16,3-6-21 15,-1-4-25-15,-4-4-6 0,-5-4-145 16,-7-5-120-16,-15 0-55 15,0-6 0-15,0-8-182 0</inkml:trace>
  <inkml:trace contextRef="#ctx0" brushRef="#br0" timeOffset="-152385.87">19224 14346 1052 0,'0'0'504'16,"0"0"-266"-16,0 0 2 16,0 0-50-16,0 0-134 15,0 0 5-15,0 0-52 16,127-63-3-16,-78 59-6 15,16-4-110-15,-14 3-219 16,-9 4-261-16</inkml:trace>
  <inkml:trace contextRef="#ctx0" brushRef="#br0" timeOffset="-152150.56">19866 14141 808 0,'0'0'1395'16,"0"0"-1157"-16,0 0-106 16,0 0-93-16,0 0 3 15,0 0 41-15,-22 117-82 0,22-78 35 16,0 1-36-16,0-4 3 16,0-10-29-16,0-2-17 15,0-7-78-15,0-17-90 16,0 0-282-16,0 0-100 0</inkml:trace>
  <inkml:trace contextRef="#ctx0" brushRef="#br0" timeOffset="-151366.39">19716 14222 1490 0,'0'0'577'16,"0"0"-358"-16,0 0-78 15,0 0-110-15,0 0-31 16,137-8-3-16,-77 8-57 0,5 2-74 15,-5 4-88-15,-6 3 29 16,-13-1 32-16,-11-6 79 16,-13 0 66-16,-10-2 16 15,-7 0 186-15,0 0 28 16,-14 0-41-16,-8 0 42 16,-4-2-123-16,-1 2-18 15,0 0 15-15,5 0-53 16,6 11 15-16,5 1-51 15,6 3 7-15,5-1-26 16,0-2 3-16,3-1 16 16,15-2 0-16,1-5-74 15,5-4 46-15,2 0-45 0,0-2-61 16,-1-10 0-16,-8-6-17 16,0 2 72-16,-9 4 78 15,-4 2 1 1,-1 4 70-16,-3 2 23 0,0 4-10 15,0 0-37-15,0 0-39 16,0 4-7-16,0 8 18 16,0-2-9-16,4 2-6 15,6-2-3-15,-2-5-42 16,3-2 30-16,3 0-82 16,1-3 2-16,-1 0 8 15,-3 0-21-15,-1 0 83 0,-2 0 5 16,-2 0 17-16,3 3 12 15,-2 11-11-15,2 7 15 16,2 2-13-16,-5 7 15 16,4 7-2-16,-1-1 0 15,-3 0 2-15,3 2 40 16,-3-4-46-16,-1-4 20 16,-2-11 15-16,-3-9 3 15,0-9 62-15,0-1 0 16,0-7-31-16,0-20-38 15,0-9-43-15,0-12 19 0,0-6-10 16,2-6-9 0,9 1-15-16,0 9-35 0,0 10 50 15,-2 10 7-15,3 12-5 16,-4 10-2-16,1 4 0 16,-1 4 7-16,2 0-22 15,-2 4 15-15,-1 14 0 16,-5 2-12-16,-2 5-31 15,0 2-35-15,-17 7-122 16,-10-6-128-16,-4-10-57 0</inkml:trace>
  <inkml:trace contextRef="#ctx0" brushRef="#br0" timeOffset="-151209.78">20017 14004 142 0,'0'0'1635'15,"0"0"-1317"-15,0 0-209 16,0 0-20-16,0 0-89 16,0 0-53-16,148 17-121 15,-117 28-303-15,-14 8-540 0</inkml:trace>
  <inkml:trace contextRef="#ctx0" brushRef="#br0" timeOffset="-151091.95">20154 14640 1672 0,'0'0'212'16,"0"0"-212"-16,0 0-350 0</inkml:trace>
  <inkml:trace contextRef="#ctx0" brushRef="#br0" timeOffset="-150754.52">21089 14161 1209 0,'0'0'502'0,"0"0"-277"16,0 0-42-16,0 0-32 15,0 0-51-15,0 0-49 16,-124 47 35-16,110-24-40 16,7 4-16-16,7-4-26 0,0 1-4 15,25-2 0 1,10-2-101-16,40-9-111 0,-11-8-169 15,-2-3-414-15</inkml:trace>
  <inkml:trace contextRef="#ctx0" brushRef="#br0" timeOffset="-150221.22">21445 14177 1913 0,'0'0'365'0,"0"0"-195"15,0 0-94-15,0 0-45 0,0 0-16 16,0 0-14-16,0 0-2 16,-46 108-4-16,57-88-17 15,7-4 22 1,-1-4-63-16,4-4 22 0,-3-6 41 16,-1-2-17-16,0 0 17 15,-1-4 0-15,-2-12-18 16,-1-2 16-16,1 0-60 15,-5-3 31-15,-3 2 30 16,-1 3 2-16,-5 4 65 16,0 7-2-16,0 2-18 0,0 3-27 15,0 0-19 1,0 3 0-16,0 10 0 0,0 3 0 16,0 2 0-16,0 0 1 15,0-4 11-15,0-2-2 16,0-2-10-16,7-10-1 15,2 0-23-15,6 0-9 16,5-4 18-16,3-10-25 16,4-2-34-16,-1 0 68 15,0 3-23-15,-3 0 29 16,-5 5 13-16,-3 2-12 16,-4 6 61-16,-1 0-24 15,0 0-2-15,1 6 20 16,1 8-50-16,1 6 18 15,-1-2-19-15,-4 1-5 0,-5-5-27 16,-3-1-90-16,-7-5-102 16,-16-8-56-16,-1 0-1483 0</inkml:trace>
  <inkml:trace contextRef="#ctx0" brushRef="#br0" timeOffset="-149123.08">19358 14512 1039 0,'0'0'488'0,"0"0"-316"15,0 0 64-15,0 0-39 16,0 0-129-16,0 0 3 15,0 0-6-15,-4 0-49 16,4 0 26 0,0 0-41-16,0-4 21 0,0 2-20 15,-5 2 10-15,3-3-6 16,2 3 0-16,0 0 5 16,0 0-22-16,0 0-13 15,0 0 24-15,0 0 3 16,0 0 16-16,0 0 30 0,-5 0 5 31,3 0-31-31,-2 0 22 0,-1 0-45 0,1-1 10 16,2 1 4-16,2 0-13 15,0 0-1-15,0-3 0 16,0 3 9-16,0 0-18 16,0-2 3-16,0 1 6 15,0-2 5 1,4 3-4-16,-2-7-1 0,1 3 0 15,-3-2-1-15,0 2 0 16,0 4-14-16,0 0 15 16,0 0 15-16,0 0 0 0,0 0-12 15,0 0-3 1,0-4-15-16,0 4 13 16,0 0 2-1,0 0 0-15,2 0-12 16,-1 0 8-16,4 0-8 15,2 0-27-15,7 0-166 16,-1 0-397-16,3 0-408 0</inkml:trace>
  <inkml:trace contextRef="#ctx0" brushRef="#br0" timeOffset="-148464.15">21586 14159 477 0,'0'0'973'15,"0"0"-646"-15,0 0-108 0,0 0-36 16,0 0-116-16,0 0-2 16,0 0-43-16,-129-6-12 15,100 8-20-15,9 4-135 16,7-3-426-16</inkml:trace>
  <inkml:trace contextRef="#ctx0" brushRef="#br0" timeOffset="-146738.3">19393 11101 856 0,'0'0'345'16,"0"0"-156"-16,0 0 56 16,0 0-10-16,0 0-43 15,0 0 4-15,0 0-88 0,5-62 13 16,-5 60-32-16,-11 2-47 16,-3 0 14-16,-5 0-42 15,-6 7 18-15,-4 14 12 16,-2 7-44-16,-2 5 46 15,4 10-22-15,0 3-24 16,3 3 50 0,7 5-49-16,3 0 10 0,8 2 2 15,6 0 1-15,2 0-14 16,0-2 0-16,8-2 1 16,10-5 20-16,1-7-21 15,0-4-1-15,1-7 1 0,0-6-78 16,0-5-13-1,6-10-103-15,-1-6-291 0,-2-2-437 0</inkml:trace>
  <inkml:trace contextRef="#ctx0" brushRef="#br0" timeOffset="-145545.91">19311 11093 578 0,'0'0'299'0,"0"0"-160"16,0 0-55-16,0 0-9 16,0 0-20-16,0 0-22 15,0 0 57-15,0-11-51 16,0 11 47-16,0-1-5 16,0 1-46-16,-4 0 39 15,-3 0 8-15,3 0-41 0,-7 0 9 16,2 0-17-16,-8 0 44 15,0 0-10-15,-3 8-14 16,-2 2 75-16,0 5-48 16,-1-3-17-16,6 5 11 15,1 4-63-15,3-4 30 16,4 3-32 0,4 0 11-16,3 0-12 0,2-2-8 15,0 1-8-15,0-4 6 16,0 1-11-16,6-2 13 0,6 0 0 15,-1 0 20-15,0-1-37 16,0-1 17-16,-3-1-6 16,-5-1-5-1,-3-1-17-15,0 1 5 0,-8 0 23 16,-15 0 1-16,-4 0 52 16,-2 0-45-16,-2-4 14 15,6 0 20-15,6-2-42 16,3-4 30-16,9 0-30 15,3 0 13-15,4 0-28 16,0 0 6-16,0 0-35 16,0 0 16-16,15 0-20 0,5 0 41 15,7 0 7-15,2 0 0 16,2 6 19-16,-2 6-19 16,-6 4 0-16,-6 8 35 15,-5 4-29-15,-10 10 63 16,-2 5-2-1,0 7-31-15,0 4 43 0,0 1-53 16,0 0 26-16,0-5 0 16,0-8-52-16,7-8 34 15,-1-12-34-15,-2-8-9 16,1-8-6-16,4-6-34 0,15-13-66 16,-1-14-27-1,6-11-531-15</inkml:trace>
  <inkml:trace contextRef="#ctx0" brushRef="#br0" timeOffset="-145232.22">19563 11451 1743 0,'0'0'592'15,"0"0"-423"-15,0 0-53 16,0 0-76-16,0 0 8 15,0 0-48-15,0 0-19 0,105-75 8 16,-90 52-11-16,-3 6 13 16,-8 6 18-1,-4 5 15 1,0 6 46-16,0 0-43 16,0 0 5-16,0 6-18 15,0 16-8-15,0 10 36 16,-2 7-5-16,-5 5-21 15,0 4 14-15,1 0-30 16,3-5 0-16,3-1-46 16,0-9-87-16,5-9-120 15,9-12-569-15</inkml:trace>
  <inkml:trace contextRef="#ctx0" brushRef="#br0" timeOffset="-145059.85">19991 11546 2165 0,'0'0'391'16,"0"0"-248"-16,0 0-72 15,0 0-58-15,-34 114-13 16,32-84-66-16,2-9-197 16,0-10-391-16,4-11-992 0</inkml:trace>
  <inkml:trace contextRef="#ctx0" brushRef="#br0" timeOffset="-144698.75">20167 11318 1809 0,'0'0'379'16,"0"0"-265"-16,0 0-105 15,0 0 10-15,0 0-19 16,125-9 17-16,-90 25-22 16,-10 5 5-16,-12-2 0 15,-11 3 33-15,-2 0 4 0,-11 3 80 16,-14-1-14-16,-4 2-26 16,2-4 55-16,6 2-74 15,5-4-30-15,7 0-1 16,7 0-10-16,2-4-17 15,0-2 0-15,11-1 16 16,9-3-2-16,5-5-14 16,10-5-12-16,10 0 11 15,8 0-113-15,28-17-75 16,-12-6-270-16,-11 2-226 0</inkml:trace>
  <inkml:trace contextRef="#ctx0" brushRef="#br0" timeOffset="-144541.65">20809 11539 1181 0,'0'0'580'16,"0"0"-272"-16,0 0-44 0,0 0-56 16,0 0-48-16,0 0-118 15,-29 107 18-15,13-75-56 16,0-2 2-16,8-4-12 16,0-6-80-16,8-9-145 15,0-9-402-15,0-2-1024 0</inkml:trace>
  <inkml:trace contextRef="#ctx0" brushRef="#br0" timeOffset="-144385.42">21136 11674 2067 0,'0'0'387'15,"0"0"-286"-15,0 0-101 16,0 0-162-16,0 0-497 0</inkml:trace>
  <inkml:trace contextRef="#ctx0" brushRef="#br0" timeOffset="-144275.65">21526 11614 2000 0,'0'0'349'15,"0"0"-228"-15,0 0-121 16,0 0-285-16,0 0-383 0</inkml:trace>
  <inkml:trace contextRef="#ctx0" brushRef="#br0" timeOffset="-144102.93">22214 11580 1013 0,'0'0'1228'16,"0"0"-973"-16,0 0-119 15,0 0-100-15,0 0-9 0,0 0-27 16,-55 113-66-16,43-72-171 16,-1-8-394-16</inkml:trace>
  <inkml:trace contextRef="#ctx0" brushRef="#br0" timeOffset="-143443.68">22615 11209 1265 0,'0'0'271'15,"0"0"-14"-15,0 0-46 16,0 0-95-16,10 137-6 16,-6-100-56-16,-1-2-32 15,3-9 28-15,-4-8-50 16,-2-6 29-16,2-10 19 15,-2-2 23-15,2-2 30 0,5-19-101 16,4-6 1 0,4-7-2-16,4-5-64 0,3 4 18 15,-1 4-2-15,0 8 23 16,-3 6 13-16,-3 9 13 16,-3 6 0-16,-3 2 19 15,-1 0-4-15,1 2 56 16,1 16-7-16,-4 4-15 15,3 6 50-15,-3 4-63 16,2 2-17-16,-2-1 2 16,1-2-21-16,-1-2 0 15,2-9-41-15,5-9-71 0,1-7-77 16,1-4-426-16</inkml:trace>
  <inkml:trace contextRef="#ctx0" brushRef="#br0" timeOffset="-142863.48">23135 10922 1252 0,'0'0'353'0,"0"0"-188"0,0 0-127 15,0 0-19-15,0 0 33 16,0 0-51 0,126 35 24-16,-103-16-23 0,-5 2 11 15,-5-3 13-15,-5-1-2 16,-2-2 27-16,-6-1 49 16,0-4 19-16,0 1 8 15,-10 2-35-15,-5-1-59 16,-1 3 46-16,1 0-46 15,1-1-17-15,5 0 2 16,5-3-17-16,4 2-1 0,0-1 0 16,0-1 0-1,11-2 2-15,7-1-2 0,2 0-12 16,0-2 4 0,-2-2-48-16,-5-2-1 0,-6 0 4 15,-5 0 34-15,-2 2-8 16,0 1 25-16,-13 1 2 15,-6 1 20-15,4 5-1 16,-1 2 45-16,6 6-31 16,1 2-33-16,7 7 19 15,2 0-10-15,0 6-3 16,0 1 29-16,6 0-19 16,5 2 0-16,-1-1-8 15,-2 0 5-15,-3-3 5 0,-5-1-17 16,0-8-1-16,-9-3 24 15,-14-5-23-15,-3-7-2 16,-19-9-20-16,5-1-155 16,6 0-465-16</inkml:trace>
  <inkml:trace contextRef="#ctx0" brushRef="#br0" timeOffset="-140606.84">19389 11057 1092 0,'0'0'487'16,"0"0"-359"-1,0 0-19-15,0 0-33 0,0 0-76 16,0 0 34-16,0 0-24 16,-33-4 9-16,17 4 90 15,-1 0-40-15,-1 4-6 16,-3 3 29-16,0-2-57 15,0 2 19-15,-1 4-19 16,-1-1-35 0,4 2 46-16,0 0-46 0,4 2 0 0,-1 0 6 15,5-1 14-15,1-3-13 16,0 3 5-16,4-3-6 31,-1 0 33-31,3-1-32 0,0 2 8 0,-2-1 3 16,2 4-3-1,2-1-10-15,0-2-5 0,2 1 0 16,-3-1-4 0,3-4 11-16,0-1-7 0,0 0 0 15,0 0 19-15,0 2-19 16,0-1 0-16,0 3 8 16,0-3-10-16,0 2 3 15,5-2-1 1,-1 2 6-16,0-4 11 0,4 2-17 15,-2-1 0-15,1-2 0 16,0 2 17-16,4 0-16 16,-5 1-1-16,1 0 2 15,-3 1 15-15,-2-2-18 16,-2 0 1-16,0-1-21 16,0 2 20-16,0-3 2 0,0 2 7 15,0-2 5-15,0 0 2 16,0 0-15-16,-2-2 0 15,-2 0 0-15,-5 0 30 16,1 1-29-16,-6 1 11 16,-3-3-6-16,-4 2 11 15,1 1-17 1,0-2 0-16,2 3 0 0,7-5 7 16,4 0-7-16,5 0 0 15,2 0 0-15,0 0 9 16,0 0-16-16,0 0 7 15,0 0-9-15,4-2-10 0,1-3 15 16,2 4 4 0,-1 1 0-16,3 0 1 0,0 0-2 15,0 0 1-15,2 0 0 16,1 0-4-16,1 0 14 16,1 6-10-16,-4 0 0 15,3 2 11-15,-1 0-19 16,-1 3 8-16,-5-4 0 15,1 3 12-15,-4 0-12 16,-1-2 13-16,2 1-1 0,-1 1-3 16,1-3 9-1,0 3-18-15,3 0 0 0,-3 1 0 16,-1-2 7-16,1 1-7 16,-4 0 0-16,0 1 1 15,0 1 8 1,0-2-8-16,0 0-1 0,0 1 20 15,0 0-7-15,0-2-13 16,0 4 0-16,0-3 15 16,0 0-6-16,0-2-9 15,0 1 0-15,-2 1 7 16,0 1 0-16,-3-1-7 16,0 0 0-16,1 2 14 0,-2 0-8 15,1 0-6 1,3-1 0-16,0-2-1 0,2-1-4 15,0-2 5-15,0 2 0 16,0-2 18-16,0 0-21 16,0 1 3-16,4 0 0 31,1 1-6-31,1 0 23 0,-2-2-17 0,1 1 0 16,2-1 9-16,2-1-12 15,-1 1 3-15,4 0 0 16,3 0 7-16,4-2 13 15,-2-2-20-15,3-2 0 16,-3 0 7-16,-3 0 2 16,-7 0-9-1,-3 0 0-15,-2 0 45 16,0 0-44-16,-2 0 42 16,0 0-34-16,3 0 10 15,0 0-8-15,1-2-11 16,-2-2 0-16,0-2-9 15,-2 1-26-15,0 1 22 16,0 1-36-16,0-1-55 16,-2-3 28-16,-7 0-186 15,2-1-553-15</inkml:trace>
  <inkml:trace contextRef="#ctx0" brushRef="#br0" timeOffset="-128101.49">15006 14275 1448 0,'0'0'608'0,"0"0"-401"16,0 0-71-16,0 0-81 15,0 0-16-15,0 0-38 16,-60 34 30-16,41-11-9 16,-2 0-9-16,6 4 32 15,3 0-36-15,6 0-7 16,6-1-2-16,0 2 16 15,3 0-16-15,19 0 0 16,-2 0 9-16,2 0 15 16,-4-3-24-16,-5-2 1 15,-7-5-1-15,-6 0 7 16,0 0-7-16,-6-1 5 0,-19-2-4 16,-6 1 41-16,-3-2-42 15,1-1 17-15,4-2-4 16,10 0 2-16,5-1-22 15,9 0 7-15,5-1-40 16,0 8 39-16,0 1 2 16,11 8 9-16,5 10-3 15,3 5-7 1,-2 12 12-16,-1-1-2 0,-5 4-10 16,-6 5 43-16,-2-3-31 15,-3-2 19-15,0-4-22 16,0-4 12-16,0-6-42 15,0-8 18-15,0-12-79 0,14-12-36 16,-3-10-226-16,3 0-407 0</inkml:trace>
  <inkml:trace contextRef="#ctx0" brushRef="#br0" timeOffset="-127627.72">15232 14802 1825 0,'0'0'663'15,"0"0"-577"-15,0 0-56 16,0 0 33-16,0 0-62 16,-4 143 13-16,6-103-14 15,2 0-16-15,-4-10 2 16,0-10 14-16,0-6 0 15,0-7-1-15,0-6 13 16,2-1-6-16,3 0-6 16,0 0-14-16,2-4 14 15,5-2-20-15,-1-2 11 0,3 0-13 16,-2 3 28-16,2 4-6 16,-2 1 0-16,-4 0 2 15,-1 0 27-15,-3 10-29 16,-1 8 7-16,-3 4-2 15,0 4 16-15,0-4-21 16,-14 2 15-16,-6 1 1 16,-4-5 45-16,-3-4-40 15,-2-2 4 1,0-6-8-16,4-2 4 0,8-6-21 16,3 0 0-16,6 0-66 0,3-10-7 15,3-4-53 1,2-2-61-16,5-2-21 0,12 4-167 15,1 3-180-15</inkml:trace>
  <inkml:trace contextRef="#ctx0" brushRef="#br0" timeOffset="-127362">15610 15129 476 0,'0'0'1631'0,"0"0"-1262"16,0 0-222-16,0 0-34 15,0 0-90-15,0 0 33 16,0 0-29-16,-4 97-18 16,4-77 51-16,0-3-47 15,0 0 2 1,2-4-7-16,9-4 1 0,5-5-18 15,3-4-21-15,4 0-76 16,13-19-49-16,-5-5-382 16,-9-3-481-16</inkml:trace>
  <inkml:trace contextRef="#ctx0" brushRef="#br0" timeOffset="-127251.9">15713 14929 1652 0,'0'0'632'16,"0"0"-453"-16,0 0-60 15,0 0-119-15,0 0-174 16,0 0-619-16</inkml:trace>
  <inkml:trace contextRef="#ctx0" brushRef="#br0" timeOffset="-127079.27">16116 14995 2022 0,'0'0'540'0,"0"0"-502"0,0 0-38 15,0 0-63-15,0 0-496 0</inkml:trace>
  <inkml:trace contextRef="#ctx0" brushRef="#br0" timeOffset="-126922.89">16116 14995 2184 0,'-31'113'544'0,"40"-113"-472"15,20 0-35-15,7-3-37 16,22-5-40-16,-12 4-181 16,-5-2-516-16</inkml:trace>
  <inkml:trace contextRef="#ctx0" brushRef="#br0" timeOffset="-126602.25">16705 14918 2134 0,'0'0'359'16,"0"0"-217"-16,0 0-57 15,0 0-34-15,0 0-51 16,-74 107 19-16,74-67-19 16,0-3 2-16,14-10-2 15,7-1 9 1,8-8 10-16,5-5-17 0,1-12 4 16,4-1 0-16,-2-5 37 0,-1-22-37 15,-7-9-5 1,-11-6-1-16,-9-8-14 0,-9 2-2 31,-2 4-69-31,-60 18-115 16,5 5-371-16,-7 20-101 0</inkml:trace>
  <inkml:trace contextRef="#ctx0" brushRef="#br0" timeOffset="-126209.38">15985 14941 1187 0,'0'0'719'0,"0"0"-436"16,0 0-40-16,0 0-96 15,0 0-59-15,0 0-13 16,0 0-25-16,116-23 39 0,-74 16-33 15,-2 1-26-15,-4 0 2 16,-9 4-20-16,-8 0-23 16,-7 2 11-16,-6 0-78 15,-6 0-14 1,-2 4-166-16,-12 6-708 0</inkml:trace>
  <inkml:trace contextRef="#ctx0" brushRef="#br0" timeOffset="-125205.41">17645 14991 1051 0,'0'0'304'0,"0"0"-147"16,0 0 139-16,0 0-27 15,0 0-73-15,0 0-27 16,0 0-59-16,-5-16-31 16,5 13 4-16,9-1-66 15,9 2 17-15,11-6-9 16,11-1-25-16,12 1 37 0,8 0-26 15,9 2-5-15,-1-5 13 16,9 8-4-16,-4-1-7 16,2 0-8-16,-1 4 20 15,-2-4-23-15,1 0 3 16,-2 2 0-16,-4-2-7 16,-5 1 17-16,-6 2-10 15,-7 1 0-15,-13-4 11 16,-10 0-7-16,-10 2-4 15,-7-1 0-15,-7 1 2 16,-2 2 8-16,0 0-20 16,0 0-29-16,-2 0-92 15,-13 0-6-15,-1 0-197 16,7 0-356-16</inkml:trace>
  <inkml:trace contextRef="#ctx0" brushRef="#br0" timeOffset="-124859.04">18928 14812 1106 0,'0'0'624'0,"0"0"-399"0,0 0-37 31,0 0-69-31,0 0-39 0,0 0 5 0,0 0 1 16,-14 75 46-16,4-47-48 15,-1 6-5-15,1-2 9 16,6 2-54-16,2 0 7 16,2-4-35-16,0-4 1 15,4-6 2-15,10-4-9 16,1-8 0-16,3-5-8 0,4-3-47 15,3 0 4-15,10-37-95 16,-8 5-382-16,-5-8-647 0</inkml:trace>
  <inkml:trace contextRef="#ctx0" brushRef="#br0" timeOffset="-124717.66">18928 14600 1861 0,'0'0'491'15,"0"0"-369"-15,0 0-33 16,0 0-89-16,0 0-220 16,0 0-355-1,0 0-493-15</inkml:trace>
  <inkml:trace contextRef="#ctx0" brushRef="#br0" timeOffset="-124268.46">19552 14691 998 0,'0'0'359'0,"0"0"-61"15,0 0-38 1,0 0-96-16,0 0-17 0,0 0-79 16,0 0 64-16,-129 61-13 15,88-34-52-15,6 5 51 16,1 4-75-16,6 0 12 16,10 3 5-16,2 1-60 15,12 2 35-15,4-7-35 16,6-1 6-16,23-2 5 0,16-5-10 15,8-7-1-15,11-7 0 16,4-5 10-16,1-5-16 16,-2-3 6-16,-7 0-21 15,-9 0 15-15,-11-7-28 16,-9-3-11-16,-10-2-89 16,-13 1-36-16,-8-2-54 15,-6-8-88-15,-19 2-32 16,-2-3-399-16</inkml:trace>
  <inkml:trace contextRef="#ctx0" brushRef="#br0" timeOffset="-124079.88">19315 14929 1540 0,'0'0'567'0,"0"0"-387"16,0 0 0-16,0 0-97 15,121-16-34-15,-59 14 3 16,5 2-31-16,-2 0 0 15,-8 0-15-15,-7 0 3 16,-8 0-18-16,-11 2-34 16,-9 0-64-16,-5-2-54 15,-7 0-173-15,-3 0-36 0,-5-10-362 0</inkml:trace>
  <inkml:trace contextRef="#ctx0" brushRef="#br0" timeOffset="-123811.45">19817 14708 910 0,'0'0'1000'15,"0"0"-699"-15,0 0-106 16,0 0-116-16,0 0-18 16,0 0-38-16,0 0 18 15,-134 122 58-15,96-69-30 16,1 3 30-16,-4 2-28 0,3 0-39 15,3-4 25-15,4-4-57 16,2-5 0-16,6-9-9 16,5-10-23-16,5-8-7 15,6-4-58-15,7-10-101 16,0-4-284-16,0 0-475 0</inkml:trace>
  <inkml:trace contextRef="#ctx0" brushRef="#br0" timeOffset="-122728.33">20175 15015 104 0,'0'0'1199'16,"0"0"-892"-16,0 0-210 15,0 0 82-15,0 0-14 16,0 0-150-16,0 0 27 15,77-16 45-15,-25 8-26 0,18 2 40 16,30-4-17-16,40 1 20 16,50 5 2-16,26 1-62 15,7 3 22-15,-9 0-33 16,-25 0-32-16,-15 0 26 16,-18 3-21-1,-35-3-6-15,-40 0 0 0,-31 0-21 16,-21 0 9-16,-12 0-28 15,-5 0-21-15,-12-4 60 16,-10 1-57-16,-63 3-86 16,2 0-152-16,-5 3-460 0</inkml:trace>
  <inkml:trace contextRef="#ctx0" brushRef="#br0" timeOffset="-121947.86">15232 15168 1658 0,'0'0'551'0,"0"0"-440"16,0 0-55-16,0 0-55 0,0 0-1 15,0 0-39 1,0 0-134-16,-47 66-302 0,40-51-252 0</inkml:trace>
  <inkml:trace contextRef="#ctx0" brushRef="#br0" timeOffset="-120506.14">731 15190 939 0,'0'0'280'0,"0"0"-135"16,0 0-116-16,0 0 36 16,0 0-40-16,0 0 25 15,7-71 114-15,-7 65-21 0,0 2 39 16,0 0 21-16,0 4-92 16,0 0 1-1,0 0-43-15,0 0-44 0,0 0 30 16,0 0-37-16,0 0 12 15,2 10 7-15,5 12-3 16,2 10 35-16,4 7-41 16,3 2-19-16,4 1 11 15,0 1-11-15,3-3-9 16,-4-10 0-16,-3-7 0 0,-5-9-1 16,-5-5-27-1,-2-5-21-15,2-4 34 0,-2 0-38 16,5-10 28-1,-2-16 25-15,8-6-13 0,-2-11 4 16,-1 2 4-16,0 1 5 16,-2 4-10-1,-1 6 11-15,-4 10-1 0,-1 7 0 16,0 4 12-16,-2 1-10 16,5 3-2-16,-3-4 0 15,4 2-20-15,-5 1 25 16,2 0-11-16,0 6-36 15,-1 0-166-15,0 0-121 16,1 0-173-16</inkml:trace>
  <inkml:trace contextRef="#ctx0" brushRef="#br0" timeOffset="-120239.27">1375 15105 1580 0,'0'0'558'0,"0"0"-360"15,0 0-88-15,0 0-102 16,0 0 25-16,0 0-27 0,0 0 6 16,-9 138 10-1,9-97-13-15,5-5-13 0,2-6 4 16,-1-1-75-16,1-12-34 15,0-17-154-15,-1 0-242 16,-2 0-291-16</inkml:trace>
  <inkml:trace contextRef="#ctx0" brushRef="#br0" timeOffset="-119956.68">1330 15033 1302 0,'0'0'318'0,"0"0"-226"15,0 0-22-15,0 0-23 16,0 0-20-16,121 14 36 16,-86 8 3-1,-4 11-22-15,-2 6 24 0,-8 2-46 16,-8 3 26-16,-6 2 23 16,-7-2-7-16,0 0 8 15,-4-4 16-15,-14-4 0 16,-6-6 1-16,0-2-56 15,3-6 10-15,0-9-37 16,6-4 1-16,4-7-14 16,6-2-54-16,5-16-133 15,0-10-365-15,13-4-251 0</inkml:trace>
  <inkml:trace contextRef="#ctx0" brushRef="#br0" timeOffset="-119806.38">1993 15232 2189 0,'0'0'373'0,"0"0"-353"16,0 0-20-16,0 0-304 16,0 0-411-16</inkml:trace>
  <inkml:trace contextRef="#ctx0" brushRef="#br0" timeOffset="-119704.79">1959 15418 2162 0,'0'0'308'15,"0"0"-308"-15,0 0-101 16,0 0-723-16</inkml:trace>
  <inkml:trace contextRef="#ctx0" brushRef="#br0" timeOffset="-118805.03">2708 14762 508 0,'0'0'306'15,"0"0"-152"-15,0 0-115 16,0 0-39-16,0 0-24 0,0 0-110 16,0 0-104-16</inkml:trace>
  <inkml:trace contextRef="#ctx0" brushRef="#br0" timeOffset="-117960.11">2739 14797 988 0,'0'0'313'0,"0"0"-162"0,0 0-10 16,0 0-67 0,0 0-24-16,0 0-36 0,0 0 1 15,-31 1 45-15,18 12-25 16,-3 0 32-16,3 4 12 15,-1-1-28-15,3-2 35 16,7 2-44-16,1-2-33 16,3 1-9-16,0 2 3 15,0 1-3-15,13-1 21 16,6 4-15-16,-2-1 25 16,3 2-31-16,-5-1 0 15,-1-4-1-15,-7 1-8 0,-3-3 7 16,-4-4-17-1,0-1 19-15,0 0 25 16,-13-2-24-16,-1 3 8 0,3-4 11 16,1-1-12-16,0-2 12 15,4 0-12-15,3-1 1 16,3-2-18-16,0 4-6 16,0-5 15-16,0 4 2 15,0 1 5-15,0 3 12 16,0-2-11-16,0 2 0 15,0 1 21-15,0-4-29 16,0 0-6-16,0-1 5 16,0 0-87-16,0-4-18 0,0 0-99 15,3 0-159 1,1 0-518-16</inkml:trace>
  <inkml:trace contextRef="#ctx0" brushRef="#br0" timeOffset="-117257.5">2668 14931 689 0,'0'0'518'16,"0"0"-399"-16,0 0-52 15,0 0-55-15,0 0-11 16,0 0 14-16,0 0-15 0,0-18 96 15,0 18 48-15,0 0 21 16,0 0 9-16,0 0-74 16,0 0-50-1,0 0-15-15,2 0-14 16,0 2-18-16,2 10 39 16,1 6-24-16,-1 3 65 0,0 8-40 15,2 3 5-15,-2 2 33 16,2 2-58-16,3-1 29 15,1 1-20 1,-2-5-32-16,-1-4 36 0,1-5-36 16,-2-8 15-16,-2-6 11 15,-2-8-24-15,0 0 28 16,-2-12-27-16,0-14 7 16,0-13-20-16,0-8-7 15,0-8-20-15,0-1 0 16,0 2-42-16,0 12 43 15,9 12 11-15,2 8-12 16,0 7 28-16,2 11-6 0,4 4 15 16,0 0 18-16,1 0-18 15,-1 19 43-15,4 3-9 16,-3 14-4-16,-1 4 31 16,-1 0-51-16,-1 4 5 15,1-2-15-15,-3-6-18 16,3-1-20-16,7-12-98 15,-1-6-136-15,-2-12-272 0</inkml:trace>
  <inkml:trace contextRef="#ctx0" brushRef="#br0" timeOffset="-117100.81">3238 15052 426 0,'0'0'1788'0,"0"0"-1492"0,0 0-210 15,0 0-16-15,0 0-70 16,129-23-25-16,-78 23-203 16,-11 0-414-16,-11 6-375 0</inkml:trace>
  <inkml:trace contextRef="#ctx0" brushRef="#br0" timeOffset="-116943.84">3354 15177 973 0,'0'0'1250'0,"0"0"-1002"0,0 0-174 16,0 0 8-16,0 0-78 15,0 0-4-15,116 0-135 16,-81 0-386-16,-7-1-70 0</inkml:trace>
  <inkml:trace contextRef="#ctx0" brushRef="#br0" timeOffset="-114858.4">3975 14758 682 0,'0'0'318'16,"0"0"-145"-16,0 0 16 0,0 0-28 15,0 0-40-15,0 0 61 16,0 0-57-16,0-19-17 16,0 19-38-16,0 4-50 15,-13 11-6-15,-3 7 99 16,-3 9-47 0,-4-1 16-16,1 3-53 0,-1 2-6 15,6-7 18-15,6-3-18 16,5-2-22-16,6-9-1 15,0-1-44-15,8 0 44 16,14-9 10-16,5 0 6 16,6-4-11-16,5 0-5 15,0 0-17-15,-2-8-15 16,-3-9-37-16,-6-2 32 0,-8-2-53 16,-5 2 15-16,-9-3 20 15,-5 4-2-15,0 4 37 16,0 2 6-16,-11 3 14 15,1 6 42-15,2 3-12 32,1 0 22-32,1 0-5 0,-2 1-32 0,2 18 60 15,1 5-16-15,1 10 2 16,2 2 21-16,0 0-54 16,2 4 15-16,0 1-22 15,0-11-8-15,0 1-26 16,4-8-2-16,2-5-62 15,1-4 1-15,1-6-115 0,-2 0 5 16,-1-2-101-16,1-6-191 0</inkml:trace>
  <inkml:trace contextRef="#ctx0" brushRef="#br0" timeOffset="-112739.66">4648 15123 1232 0,'0'0'342'0,"0"0"-88"15,0 0 51 1,0 0-123-16,0 0-49 0,0 0-126 15,0 0 37-15,-46 76-31 16,-1-17-13-16,7-13-276 16,-1-9-850-16</inkml:trace>
  <inkml:trace contextRef="#ctx0" brushRef="#br0" timeOffset="-107280.68">5328 14861 1005 0,'0'0'287'0,"0"0"-83"16,0 0 12-16,0 0-28 0,0 0-81 16,0 0-47-16,0 0 42 15,2-9-36-15,-2 9 29 16,0 16-12-16,0 13 6 15,2 11 27-15,-2 12-58 16,0 6-15-16,0 0-1 16,2 2-36-16,0 1 9 15,4-7-15-15,-2-10-26 16,2-8 25-16,-1-12-46 16,-3-8-17-16,0-10-43 15,5-6-149-15,-2-19-84 16,-1-4-150-16</inkml:trace>
  <inkml:trace contextRef="#ctx0" brushRef="#br0" timeOffset="-105378.09">5294 14927 1071 0,'0'0'255'16,"0"0"-185"-16,0 0 75 15,0 0 81-15,0 0-108 16,0 0-55-16,0 0-44 16,-2-22-17-16,11 22 39 15,4 0-28-15,3-4 17 16,6 2 22-16,5 0-45 15,7 0 40-15,0 0-20 16,7 0-5-16,2-1 39 16,5 2-54-16,2 1 9 15,3-4 11-15,0 2-18 16,1 0 4-16,-2 2-10 16,0-2 11-16,2 2 7 0,-2-3-21 15,3 1 0-15,-2 1 2 16,3-2-1-16,0 0-1 15,0-1 0-15,-2-2 8 16,-2 2-4-16,2 0-3 16,-2 0-1-16,-2 2 6 15,0-2 8-15,-1 1-14 16,0 2 0-16,-2-2 6 16,-3 2-12-16,1-4 6 15,1 5 0-15,-1-3-1 16,0-2 5-16,-1 1-4 0,3 3 0 15,5-3-1-15,-2-2-19 16,2 2 18-16,-3 1 2 16,-3 2-13-16,-6 1 14 15,-1 0-1-15,-4 0 0 16,1 0 0-16,-1 0 6 16,1-4-6-16,1 4 0 15,4-6-6-15,1 2 19 16,1-1-13-16,-3 3 0 15,-2 1-2-15,-5-4-10 0,-4 5 13 16,-4 0-1-16,-7 0 0 16,1 0 6-16,-3-4-4 15,-5 3-2-15,0-2 0 16,3 2 0-16,-3-2 8 16,3 1-8-16,-1 2 0 15,-3 0 5-15,-2-4-5 16,-2 4 0-1,-1 0 0-15,-1 0-3 0,2 0 12 16,2 0-9-16,0 0 0 16,3 0-2-16,-1 0-12 15,5 4 11-15,-4 1-27 16,0-1 27-16,-4 1-35 16,-1 0 30-16,-4-4 1 15,1 1 4-15,-1 3 3 16,2-1 1-16,2-3 5 15,-2 4 0-15,2-4 9 0,1 2-15 16,-3-2 0-16,-2 2 9 16,-2-3 0-16,2 1-9 15,-2 2 0-15,0 3 26 16,0-2-26-16,4 3 27 16,-4 5-11-16,0 5-14 15,0 4 25-15,0 4-14 16,0 4-6-1,0 3 29-15,0 3-30 0,0-3 15 16,0 2-18-16,0-2 13 16,0 0 1-16,0-2-17 15,0 3 0-15,0-6 11 16,0 4 4-16,2-9-15 0,0 0 0 16,2-8 6-16,-4-4-6 15,0-2 0-15,0-4 0 16,0-4-1-16,0 0 1 15,0 0-1-15,0 4-34 16,0-4 35-16,-12 0 1 16,-3 2 0-16,-5 1 14 15,-4 1-12-15,-10-3 12 16,-2 2-16-16,-8-3 1 16,-3 0-9-16,-1 4 9 15,-6-4 0-15,0 0 0 16,-2 0 3-16,3 0 3 0,0 0-6 15,-4 0 0-15,4 0 3 16,-2 0-13-16,-3 2 10 16,0 3 0-1,0-1 2-15,-2 0 11 0,2 0-13 16,2-4 0-16,3 2 0 16,2 0-12-16,3 0 25 15,2 0-13-15,1 0 0 16,0 2 9-16,0 1-15 15,-5-1 6-15,1-3 0 16,0 2-1-16,0 0 2 0,-2 3-1 16,4-2 0-16,0-4 9 15,0 2-9-15,3 0 0 16,6-2 1-16,2 2-8 16,1-2 13-16,4 2-6 15,-3-2 0-15,1 2 8 16,0-2-15-1,-4 4 7-15,2-4 0 0,-3 0-6 16,0 0 16-16,1 4-10 16,0-4 0-16,6 5 1 15,0-5 2-15,7 0-2 0,-1 0-1 16,3 1 0-16,4-1 8 16,-2 3-8-1,2-3 0-15,1 2 10 0,-4-2-10 16,-1 1 0-16,-4 2 0 15,-1 0 3-15,2-3 11 16,3 4-14-16,4-4 0 16,4 0 10-16,6 0-4 15,4 0-6-15,-1 0 0 16,5 0 9-16,-3 0 8 16,3 0-14-16,-4 0-3 15,2 0 11-15,-3 0-8 16,1 0-3-16,0 0 0 0,-1 0 11 15,3 0 2-15,2 0-13 16,0 0 0-16,-2 0 11 16,2 0 1-1,-3 0-12-15,-1 0 0 0,1 0 3 16,1 0 9-16,0 0-13 16,2 0 1-16,0 0-28 15,0 0 16-15,0 0-79 16,0 0-123-16,11 0-301 15,3-11-604-15</inkml:trace>
  <inkml:trace contextRef="#ctx0" brushRef="#br0" timeOffset="-104467.24">6535 14872 740 0,'0'0'237'16,"0"0"-35"-16,0 0-50 15,0 0-60-15,0 0-30 32,0 0 70-32,0 0 76 0,-19 96-34 0,12-52-8 15,7 9-15-15,0-3-67 16,0 3-5-16,0-3-32 15,9-5-47-15,2 0 13 0,-5-7-13 16,-2-5-86-16,-4-12-59 16,0-7-185-1,-4-10-241-15</inkml:trace>
  <inkml:trace contextRef="#ctx0" brushRef="#br0" timeOffset="-103807.27">5980 14991 451 0,'0'0'693'16,"0"0"-516"-16,0 0-67 0,0 0-17 15,0 0 49-15,0 0-20 16,0 0 11-16,0-29 32 16,0 29-48-16,0 0-3 15,0 0-51-15,0 0-29 16,0 0 21-16,0-3-47 16,-2-1-2-16,0 0 9 15,-2-2-7-15,-3-2 3 16,-1 0-11-16,-2 1-11 15,1 0 10-15,3 1 2 16,-2 2 11-16,4 4 9 0,4-4-15 16,-2 4 6-1,2 0-12-15,0 0 0 0,0 0 29 16,0 0-17-16,0 0 11 16,0 4-3-16,0 18-19 15,0 2 40-15,0 14 2 16,0 2-7-16,0 8 29 15,0 0-56-15,0 4 27 16,6-3-27-16,0-3 1 16,-2-6-10-16,-2-6 0 15,0-6-28-15,1-12 12 16,-1-4-90-16,8-4-57 0,0-4-172 16,5-4-394-16</inkml:trace>
  <inkml:trace contextRef="#ctx0" brushRef="#br0" timeOffset="-103257.48">7318 14872 712 0,'0'0'299'15,"0"0"-52"-15,0 0-22 16,0 0 71-16,0 0-34 15,0 0-69-15,0 0-44 16,6-7-78-16,-6 7-19 16,0 16 0-16,0 12 4 15,0 12 51-15,-2 2-48 0,0 10-33 16,0 1 7-16,0-2-32 16,2 1-2-16,0-2-27 15,0-1-103-15,-5 9-51 16,-2-14-356-16,-2-8-372 0</inkml:trace>
  <inkml:trace contextRef="#ctx0" brushRef="#br0" timeOffset="-102409.64">5426 15159 940 0,'0'0'379'16,"0"0"-149"-16,0 0-44 15,0 0-43-15,0 0 0 16,0 0-48-16,0 0 18 16,47-7-8-16,-22-8-72 15,-2-3 17-15,2 1-50 16,-2-2 1 0,-8 2 15-16,-4 9-7 0,-4 2-3 15,-5 3 27-15,-2 3-23 16,0 0 16-16,0 0-25 15,0 17 15-15,0 8 52 16,4 7-13-16,1 0 3 16,0 3-20-16,1 1-37 0,1 0-2 15,2-8-22-15,2-2-63 16,11-8-42-16,0-6-247 16,1-8-346-16</inkml:trace>
  <inkml:trace contextRef="#ctx0" brushRef="#br0" timeOffset="-101969.96">6206 14985 1175 0,'0'0'363'0,"0"0"-164"16,0 0-38-16,0 0-80 15,0 0 7-15,0 0-44 16,0 0 40-16,-93 98 18 0,83-68-58 15,8 3 39 1,2-2-19-16,0 0-37 0,16 1 29 16,9-9-45-16,6-2 1 15,2-7-9-15,0-10-3 16,1-4 0 0,-1-4 0-16,-6-26 1 0,-6-4 3 15,-7-10-4-15,-9-5 0 16,-5-1-1-16,-2 6-41 15,-17 8 27-15,-2 14-56 16,-4 14-169-16,-4 8 25 16,4 8-139-16,5 7-286 0</inkml:trace>
  <inkml:trace contextRef="#ctx0" brushRef="#br0" timeOffset="-101502.72">6785 15154 1367 0,'0'0'637'0,"0"0"-506"15,0 0 37-15,0 0-39 16,0 0-107-16,0 0-22 16,0 0-6-16,93-77 1 31,-70 47-1-31,-3-1 12 0,-7 6-1 0,-1 2 3 15,-6 9 13-15,-4 5 57 0,-2 5-45 16,0 4 13-16,0 0-13 16,0 0-31-16,0 10 20 15,0 10-7-15,0 13 34 16,0-2 24 0,0 7-52-16,0 0 6 0,3-2-27 31,-1-1-3-31,2-5-19 0,6 1-89 0,-2-11-143 31,1-7-477-31</inkml:trace>
  <inkml:trace contextRef="#ctx0" brushRef="#br0" timeOffset="-101097.85">7674 15097 806 0,'0'0'1250'0,"0"0"-1002"0,0 0-151 16,0 0 51-1,0 0-115-15,0 0-32 0,0 0-2 16,57-76 1-16,-40 46 0 16,-4 1 11-16,-1 4-11 15,-6 4 0-15,-4 6 30 16,0 7-28-16,-2 3 43 16,0 5-41-16,0 0 2 15,0 7 36 1,0 14-41-16,0 12 46 0,0 7 26 15,0 0-67-15,2 6-3 16,1-2-3-16,-3 13-126 16,2-11-67-16,0-14-635 0</inkml:trace>
  <inkml:trace contextRef="#ctx0" brushRef="#br0" timeOffset="-100218.28">8483 15052 1283 0,'0'0'515'15,"0"0"-314"-15,0 0 67 16,0 0-141-16,0 0-48 16,0 0-58-16,0 0-20 15,46-5 56-15,-8 5-20 16,7 5-13-16,3 1 7 15,9 1-31-15,-2-6-1 0,-1 6-66 16,11-3-108-16,-19 2-169 16,-13-2-416-16</inkml:trace>
  <inkml:trace contextRef="#ctx0" brushRef="#br0" timeOffset="-100029.58">8577 15182 1527 0,'0'0'473'16,"0"0"-334"-16,0 0 56 0,0 0-139 15,0 0-48 1,129 0-8-16,-67-5-23 16,3 1-216-1,20-4-60-15,-19-2-52 16,-12 2-343-16</inkml:trace>
  <inkml:trace contextRef="#ctx0" brushRef="#br0" timeOffset="-99840.74">9163 14933 1395 0,'0'0'352'0,"0"0"-179"0,0 0 79 16,0 0-92-16,56 102-86 15,-46-66 15-15,-10 2-53 16,0-1-36-16,-16-1-1 16,-19-6-115-16,-38 4-69 15,4-10-213-15,1-8-306 0</inkml:trace>
  <inkml:trace contextRef="#ctx0" brushRef="#br0" timeOffset="-99448.06">8445 14865 1252 0,'0'0'305'0,"0"0"-180"0,0 0 47 16,0 0-101-16,0 0 1 15,0 0-5-15,0 0-19 16,-94 120 79-16,69-84-40 15,2 1 4-15,4 1 5 16,9-2-67-16,10 0 11 16,0 0-40-16,31-6 12 15,15-2-33-15,16-6 0 16,48-8-120-16,-14-8-143 16,-5-6-301-16</inkml:trace>
  <inkml:trace contextRef="#ctx0" brushRef="#br0" timeOffset="-98726.11">9847 14690 1111 0,'0'0'350'0,"0"0"-126"15,0 0-69-15,0 0-54 16,0 0-101-16,0 0 12 16,0 0 6-16,-19 0 49 15,4 4 27-15,-5 6 8 0,-5 2-30 16,1 2 7 0,-3 4-39-16,7 0-8 0,2-1-15 15,7 1-16-15,5-3-2 16,6 2-4-16,0-3-13 15,0 0 18-15,4 2 0 16,11 0 7-16,3 2-21 16,3 0-16-16,-4-2 30 15,-1 1 0 1,-7 0 7-16,-3-1-2 0,-6 0-5 16,0 0-20-16,-4 0 20 15,-16-1 2-15,-2-4 26 16,-1 3 0-16,5-6-22 15,5-2 18-15,9 2-24 16,4-4-13-16,0 6-2 0,0 0-7 16,2 7 22-1,9-4 0-15,3 4 14 0,1 0 5 16,5 8-18-16,3-3 13 16,-2 4 43-16,0 1-41 15,-5 4 24-15,-3 5-2 16,-7-6-37-16,1 4 45 15,-2-4-46-15,-1 0-15 16,1 2-38-16,-1-10-459 16,-2-12-670-16</inkml:trace>
  <inkml:trace contextRef="#ctx0" brushRef="#br0" timeOffset="-95585.77">9931 15021 1092 0,'0'0'406'0,"0"0"-133"16,0 0-52-16,0 0-29 15,0 0-97-15,0 0-20 16,13-28-41-16,0 14-23 15,3-6 35-15,5-6-39 16,0-2-7-16,2-6 16 16,-1 0 2-16,-4 8-18 0,-7 4 11 15,-2 7-3-15,-7 7 25 16,0 8-32-16,-2 0 0 16,0 0-2-16,0 0-50 15,0 13 51-15,0 10 25 16,0 5 1-16,0 7 50 15,0 5-51-15,0-4-13 16,0 4 0-16,7 0 9 16,3-6-21-16,-4-2 0 15,3-6 19-15,-5-3-28 16,0-5 9-16,-4-7 0 0,0-3-2 16,0 1-45-1,-11-5 47-15,-13 0-6 0,-5-3 13 16,-5 4 30-16,1-2-37 15,6-3 0-15,10 0 38 16,5 0-38-16,6 0 27 16,6 0-27-16,0 0-8 15,0 0 2-15,16 0 6 16,11 0 0-16,8 0 63 16,9 0-41-16,1-3 23 15,2-6-20-15,-4 4-23 16,-8 0 32-16,-6 0-33 15,-9 2 0-15,-7-1 5 16,-6 4 1-16,-5-2-14 16,-2 2-22-16,0 0-108 0,-4 0-79 15,-10 0-630-15</inkml:trace>
  <inkml:trace contextRef="#ctx0" brushRef="#br0" timeOffset="-92854.98">10562 15087 1573 0,'0'0'589'0,"0"0"-425"16,0 0-81-16,0 0-31 15,0 0-33-15,0 0-5 16,0 0-4-16,-27 67-10 0,-7-35-39 16,3-5-121-1,-4-4-520-15</inkml:trace>
  <inkml:trace contextRef="#ctx0" brushRef="#br0" timeOffset="-90279.7">10613 14698 1136 0,'0'0'380'16,"0"0"-114"-16,0 0-87 16,0 0-151-16,0 0-12 15,0 0-16-15,0 0 0 16,123-15 5-16,-96 15 1 15,-8 0-3-15,-5 0 15 16,-8 7-10-16,-6-1 40 16,0 6-7-16,-2 1-17 15,-16 5 127-15,1 0-89 0,3-1-31 16,3 2-31-16,4-1-21 16,7-5-20-1,0 4-21-15,0-3 62 0,0 2 6 16,16 0-4-16,4 2 6 15,3-1-7-15,-2 0 13 16,2 2-6-16,-8 0-8 16,-6 1 0-16,-4 4 29 15,-5-2-27-15,0-4 23 16,-14 0-25-16,-6-4 28 16,0-2-59-16,3-2-52 15,3-2-317-15,5-6-352 0</inkml:trace>
  <inkml:trace contextRef="#ctx0" brushRef="#br0" timeOffset="-90122.45">11081 15113 1455 0,'0'0'497'15,"0"0"-409"-15,0 0-88 16,0 0-148-16,0 0-488 0</inkml:trace>
  <inkml:trace contextRef="#ctx0" brushRef="#br0" timeOffset="-89698.82">11341 14708 804 0,'0'0'1023'0,"0"0"-765"15,0 0-183-15,0 0-12 16,0 0-23-16,0 0-20 16,0 0 48-16,-60 82-34 15,51-57 9-15,7-2 14 0,2 0-56 16,0-5 17-16,0-2-18 15,16-2 0-15,4-10 12 16,4-2-12-16,3-2-38 16,-2 0 11-16,-1-10-89 15,-4-12 7-15,-6-2 4 16,-3-1 7-16,-5 2 91 16,-6 5 7-16,0 5 30 15,0 5 103-15,0 7-45 16,0 1-11-16,0 0-77 15,-6 18 39-15,-3 8 81 16,5 6-61-16,-2 8-30 0,6 0 32 16,0-1-55-1,0 3-6-15,3-7-5 0,10-7-152 16,-2-8-118-16,-1-6-425 16</inkml:trace>
  <inkml:trace contextRef="#ctx0" brushRef="#br0" timeOffset="-89088.88">11720 14622 1137 0,'0'0'567'0,"0"0"-345"16,0 0-71-16,0 0-97 15,0 0 1-15,0 0-55 16,0 0 9-16,74 11 3 15,-58-4-12-15,-6 5 17 16,-1 4 3-16,-5-7-6 16,-1 4 4-16,-3-3-18 15,0 2-11-15,-3 3 11 16,-16-3 18-16,-4 1 51 0,1 1 2 16,3-1-53-16,0-3 28 15,8-1-37-15,4 4 1 16,1-3-17-16,6 2 7 15,0 2 0-15,0 4-9 16,0-2 9-16,2 2 4 16,9-2-4-16,5 2-1 15,2 0 1-15,-1-1 0 16,1 8 10-16,1-2-10 16,-5 4 17-16,-3-1-14 15,-3 1 7-15,-6 0 4 0,-2-3 69 16,0 2-67-16,0 0 16 15,0 2-13-15,-12 3-19 16,-5-5-1-16,-6 0-77 16,-6 1-47-16,-35 15-55 15,8-11-351-15,-6-1-481 0</inkml:trace>
  <inkml:trace contextRef="#ctx0" brushRef="#br0" timeOffset="-86639.59">5513 15798 1098 0,'0'0'589'15,"0"0"-418"-15,0 0-9 16,0 0 11-16,0 0-87 16,0 0-29-16,0 0 35 15,16-5-77-15,5-11 22 16,9-5-4 0,8 0-33-16,-5-5 10 0,-4 2-9 0,-7 7-1 15,-8 4 9 1,-8 5 0-16,-4 4 0 0,-2 4-8 15,0 0 12-15,0 0-1 16,0 0-11-16,0 18-1 16,0 6 71-1,0 7-32-15,-6 7 21 0,2-3-21 16,-2 5-38-16,4 0 10 16,0-7-11-16,2 1-35 15,0-2-58-15,0-10-207 16,7-4-416-16</inkml:trace>
  <inkml:trace contextRef="#ctx0" brushRef="#br0" timeOffset="-86120.25">6225 15704 1530 0,'0'0'503'16,"0"0"-382"-16,0 0 22 0,0 0-65 15,0 0-55 1,0 0 31-16,-118 71-36 0,107-40 9 15,5 4 35-15,6-3-62 16,0 0 28-16,11-6-22 16,18-3 18-16,6-9-12 15,4-6-12-15,3-8-9 16,-4 0-9-16,-3-17 9 16,-8-6 9-16,-9-15 0 15,-7-1-6-15,-10-4-13 16,-1 4 13-16,0 5-19 15,-16 7 1-15,-5 15-98 16,-1 9-100-16,5 3-278 16,3 0-1-16</inkml:trace>
  <inkml:trace contextRef="#ctx0" brushRef="#br0" timeOffset="-85664.39">6890 15695 1003 0,'0'0'624'0,"0"0"-433"15,0 0 54-15,0 0-99 16,0 0-104-16,0 0 15 16,0 0-37-16,-116 59 19 15,101-30 42-15,7 4-36 16,6 3 0-16,2-1-30 16,4-3-4-16,19-2 34 15,10-7-44-15,8-5 0 0,3-15-2 16,2-3-50-16,1 0 12 15,-6-25 10-15,-6-7 21 16,-12-8 8-16,-7-1 1 16,-14-3 0-16,-2 4-1 15,-7 10 0-15,-15 7-2 16,-5 14-71-16,-2 9-48 16,-3 0-37-16,10 7-207 15,7 4-260-15</inkml:trace>
  <inkml:trace contextRef="#ctx0" brushRef="#br0" timeOffset="-85098.84">7551 15819 1385 0,'0'0'513'0,"0"0"-408"0,0 0-5 16,0 0 28-1,0 0-42-15,0 0-59 0,0 0 17 16,130-53-44-16,-99 28 3 15,-7-4-15-15,-6 2 12 16,-5 3 0-16,-7 6 15 16,-4 8-5-16,-2 1 54 15,0 8-15-15,0 1-36 16,0 0-11-16,0 1-1 16,0 13-1-16,0 10 46 0,0 5-34 15,0 3 31-15,0 4-43 16,0-2 9-16,0-2-22 15,2-2 0 1,0-4-47-16,-2-2-60 0,0-6-159 16,-2-5-272-16,-19-3 389 15,-4-2 54-15,-1-7 108 16,-1 2 14-16,3-2 121 16,8-1 45-16,10 0-4 15,6 0-14-15,0 0-66 16,0 0-27-16,18 0 15 15,6 0-22-15,5-1 21 16,8-3-38 0,4-4-45-16,15-2-18 0,-10 1-237 15,-6-3-525-15</inkml:trace>
  <inkml:trace contextRef="#ctx0" brushRef="#br0" timeOffset="-84539.4">8986 15789 1305 0,'0'0'409'0,"0"0"-278"16,0 0 109-16,0 0-35 15,0 0-88-15,0 0-30 16,0 0-86 0,44-14 26-16,-1 5 20 0,8 4-46 0,3 0 20 15,2 3-21-15,-7-3-22 16,-7 5-12-16,-11 0-221 31,-12 0-309-31,-11 5-159 0</inkml:trace>
  <inkml:trace contextRef="#ctx0" brushRef="#br0" timeOffset="-84366.68">9129 15841 1224 0,'0'0'498'0,"0"0"-255"0,0 0-9 16,0 0-135-16,0 0-41 15,0 0-57 1,0 0 33-16,144-6-34 0,-94 0-17 15,-2-2-37-15,8-7-134 16,-13 7-213-16,-12-9-322 0</inkml:trace>
  <inkml:trace contextRef="#ctx0" brushRef="#br0" timeOffset="-84178.07">9538 15618 639 0,'0'0'731'0,"0"0"-504"15,0 0-38-15,0 0 24 16,0 0-52-16,0 0-98 16,0 0 1-16,30 117-46 15,-30-91-18-15,-6 2-40 16,-18-2-86-16,-29-6-231 16,5-3-6-16,-2-10-1034 0</inkml:trace>
  <inkml:trace contextRef="#ctx0" brushRef="#br0" timeOffset="-83910.59">8853 15615 1607 0,'0'0'377'16,"0"0"-198"-16,0 0-55 15,0 0-46-15,0 0-8 16,0 0-62-16,0 0 52 16,-78 116-31-16,78-88-16 15,0 2 26-15,6 0-39 0,21-6 0 16,10-2-22-16,11-8-78 16,35-10-97-16,-12-4-176 15,-6 0-394-15</inkml:trace>
  <inkml:trace contextRef="#ctx0" brushRef="#br0" timeOffset="-83237.42">10221 15504 1124 0,'0'0'361'16,"0"0"-112"-16,0 0-53 15,0 0-60-15,0 0-136 0,0 0 2 16,0 0 68-16,-42 3-51 16,21 6-4-16,-1-2 49 15,-3 4-48-15,1-5 42 16,4 2-7-16,5 1-50 15,4-1 5-15,8-2-6 16,3 2-35-16,0-4 26 16,0 1-54-16,0 0 62 15,9 0-11-15,0 3 12 16,4 1 34-16,1 0-33 16,-4 4 8-16,2-3-6 15,-6 2 10-15,-1 2-5 16,0-2-7-16,-3 2-1 0,-2 3 24 15,0-2-23-15,0-3-1 16,0 4 0-16,0 0 16 16,-7 2-13-16,0-5 34 15,5 6-37-15,2-5 31 16,0 2-25-16,0 2 18 16,0 5 23-16,2-4-47 15,5 6 29-15,-2 3-29 16,-5-3 1-16,0 0-14 15,0 0-14-15,-2 2-50 16,-10 1-25-16,3-6-83 16,4-8-178-16</inkml:trace>
  <inkml:trace contextRef="#ctx0" brushRef="#br0" timeOffset="-82111.83">5671 16052 1015 0,'0'0'626'15,"0"0"-451"-15,0 0-67 16,0 0-61-16,0 0 17 15,0 0-62-15,0 0 5 16,58-18 3-16,-50 18 2 16,-6 0 22-16,-2 0 4 15,0 0-4-15,0 0-23 16,-2 0-11-16,-8 0 0 16,-1 0 25-16,1 0-3 15,2 0 6-15,5 0-22 16,3 0 16-16,0 0-44 0,0 0 20 15,0 0-88-15,11 0-67 16,5-4-187-16,5-4-302 0</inkml:trace>
  <inkml:trace contextRef="#ctx0" brushRef="#br0" timeOffset="-81177.89">7707 15968 738 0,'0'0'739'16,"0"0"-627"-1,0 0 64-15,0 0-31 0,0 0-47 16,0 0-98-16,0 0-24 16,-15-5 24-1,15 5 0-15,9 0 49 0,7 0-6 16,1 0-12-16,3 0 20 0,3 0-39 15,-6 0-4 1,-5 0-1-16,-6 0 9 0,-6 0-16 16,0 0 24-16,0 0-18 15,0 0-12-15,0 0-27 16,-4 0-64-16,0 0-101 16,1 0-315-16,3 0-850 0</inkml:trace>
  <inkml:trace contextRef="#ctx0" brushRef="#br0" timeOffset="-79183.11">10364 15766 1549 0,'0'0'529'16,"0"0"-383"-16,0 0 17 16,0 0-65-16,0 0-19 15,0 0-72-15,21-31 11 16,-3 14-3-16,5 3-4 15,-1-5-5-15,-3 2-6 16,0 0 0-16,-4 3 8 16,-4 4-1-16,-1 1-7 15,-6 2 0-15,0 2 17 0,-2 4-18 16,-2 1 1 0,3 0 0-16,-3 0-17 0,0 0 34 15,0 0-8-15,2 10 26 16,0 8 0-16,2 8 30 15,2 6-23-15,0 4-34 16,-2-1 23-16,1 1-23 16,1-5-7-16,-2-8-1 15,2-6-63-15,0-7-1 16,5-8-94-16,1-2-190 0,1 0-372 16</inkml:trace>
  <inkml:trace contextRef="#ctx0" brushRef="#br0" timeOffset="-78979.58">10854 15709 1370 0,'0'0'821'16,"0"0"-690"-16,0 0-65 15,0 0 55-15,0 0-51 16,0 106-19-16,-3-73-46 15,-2-8-4-15,1-2-2 16,-1-6-94-16,4-3-61 0,-1-10-177 16,2-4-435-16</inkml:trace>
  <inkml:trace contextRef="#ctx0" brushRef="#br0" timeOffset="-78337.09">11106 15562 601 0,'0'0'889'15,"0"0"-623"-15,0 0-71 16,0 0-53-16,0 0-58 16,0 0-62-16,0 0-16 15,0-5 36-15,0 5-41 16,-5 8 62-16,-9 6 84 0,1 4-98 15,-1 0 7 1,1 0-18-16,2 0-37 0,4-1 37 16,5 0-38-16,2-3 0 15,0-1-18-15,0-9 18 16,18 1 0-16,2-5-10 16,7 0 20-16,2 0-11 15,2-3 1-15,-4-6 0 16,-3-1-7-16,-3-6-17 15,-6 6-3-15,-7-4-24 16,-3-4-93-16,-2 1 35 16,-3 4-61-16,0-1 30 15,0 1 126-15,-3 8 14 0,-2 0 75 16,1 5 48 0,2 0-77-16,0 0 22 0,2 5-43 15,-2 9 60-15,0 8 51 16,2 4-62-1,0 1 7-15,0 4-57 0,0-3-12 16,0-1-24-16,0-6 0 16,0-3-146-16,10-12-94 15,0-3-234-15,1-3-499 0</inkml:trace>
  <inkml:trace contextRef="#ctx0" brushRef="#br0" timeOffset="-77692.2">11399 15466 1079 0,'0'0'380'0,"0"0"-220"16,0 0-13-16,0 0-61 15,0 0-85-15,0 0-1 16,0 0 2-16,31 0-1 15,-17 7 30-15,-1-3-21 16,1-1 27-16,-3 3 12 16,0 2-48-16,-4-2 24 15,-3 2-14-15,-1 0-11 16,-3 0 0-16,0 2 17 0,0-4 24 16,-10 6 72-16,-3-2-65 15,-2 7 9-15,1-8-48 16,5 1-7-1,3 3 4-15,4-6-6 0,2-1-30 16,0 3 5-16,8-5-37 16,10 2 61-16,0 2-12 15,0 0 13-15,-3-2-12 16,-4 2 12-16,-4 0-1 16,-7 2 1-16,0 3 0 15,0-1 32-15,0 3 1 16,3 3-27-16,3-1 17 15,3 6-15-15,-3-1 8 0,2 4 22 16,-4 2-14-16,-4 3 47 16,0-4-23-16,-4 5-26 15,-17 3-22-15,-30 9-13 16,4-4-218 0,-4-8-700-16</inkml:trace>
  <inkml:trace contextRef="#ctx0" brushRef="#br0" timeOffset="-75809.69">5640 16230 1083 0,'0'0'318'0,"0"0"-156"0,0 0-52 15,0 0-44 1,0 0-3-16,0 0-12 15,-94 58-10-15,81-40 62 0,1 0-22 16,4 5 12-16,3-2 0 16,5 8-53-16,0-3 31 15,7 6-28-15,15 0-37 16,10-2 51-16,3 1-57 16,7-12 1-16,3-7-2 15,-3-8-29-15,-1-4 29 16,-6-12-6-16,-6-16 7 15,-5-9 33-15,-10-2-33 16,-10-10 10-16,-4-1-2 16,0 3 2-16,-8 2-20 15,-8 13 8-15,-2 6-65 0,2 12 1 16,-3 10-164-16,5 4-281 16,3 0 141-16</inkml:trace>
  <inkml:trace contextRef="#ctx0" brushRef="#br0" timeOffset="-75337.08">6437 16258 1460 0,'0'0'385'16,"0"0"-197"-16,0 0 30 0,0 0-129 15,0 0-77 1,-129 0 37-16,98 22-46 0,4 0 41 15,5 5 16-15,7 5-39 16,6-2 15-16,9 6-35 16,0-4 8-16,13 4 11 15,18-4-20-15,7-3 11 16,9-6 8-16,4-9-19 16,0-9-12-16,-4-5-30 15,-5-13 5-15,-6-16 25 16,-11-2 12-16,-7-9 0 15,-12 0-1-15,-6-4-17 16,0 8-20-16,0 5-94 0,-2 9-113 16,-5 12-48-16,2 6-300 0</inkml:trace>
  <inkml:trace contextRef="#ctx0" brushRef="#br0" timeOffset="-74991.66">6994 16271 1455 0,'0'0'630'0,"0"0"-506"0,0 0-57 16,0 0 2-16,0 0-23 15,-116 67-35-15,110-34-1 16,1 1-10-16,5-2 7 15,0-2-11-15,5-2 4 16,13-6 0-16,9-4 13 16,6-10-12-16,4-3-1 15,4-5 0-15,-1-9-15 16,-6-13-7-16,-7-10 8 16,-15-8 14-16,-7 0 0 15,-5-4 0-15,0 0-7 16,-17 11-24-16,-6 11-57 15,0 8-93-15,1 14-90 0,5 0-77 16,8 10-197-16</inkml:trace>
  <inkml:trace contextRef="#ctx0" brushRef="#br0" timeOffset="-74615.33">7563 16306 1625 0,'0'0'516'0,"0"0"-402"16,0 0 3-16,0 0-24 16,0 0-72-16,0 0 1 15,-58 135-8 1,58-99-4-16,13-1-5 0,9 1 6 15,5-13-10-15,7-5 8 16,3-6-8-16,6-7-1 16,-1-5 0-16,-4 0-23 15,-3-13 14-15,-8-15 10 16,-6-6-1-16,-9-6 15 16,-9-4-15-16,-3-2 24 15,-3-4-17-15,-18 10 5 16,-10 2-24-16,-8 15-44 0,-1 13-121 15,-16 10 52-15,11 8-204 16,13 11-319-16</inkml:trace>
  <inkml:trace contextRef="#ctx0" brushRef="#br0" timeOffset="-74269.03">8770 16531 1652 0,'0'0'289'0,"0"0"-281"0,0 0 62 15,0 0 31-15,127-14-61 16,-75 9-6-16,0 2-18 16,0 0-16-16,-7 3-21 15,-11 0-155 1,-13 0-178-16,-13 6-515 0</inkml:trace>
  <inkml:trace contextRef="#ctx0" brushRef="#br0" timeOffset="-74112.27">8857 16623 393 0,'0'0'1179'0,"0"0"-905"16,0 0-152-16,0 0 36 0,0 0-115 15,0 0-14-15,152-38-15 16,-104 28-14-16,0 2-28 15,2-5-109-15,-11-2-216 16,-15 3-174-16</inkml:trace>
  <inkml:trace contextRef="#ctx0" brushRef="#br0" timeOffset="-73954.8">9236 16383 867 0,'0'0'285'15,"0"0"-143"-15,0 0 48 16,0 0-18-16,0 0 32 15,0 0-57-15,0 0-37 0,69 90-1 16,-69-59-109 0,-20 4 0-16,-29 1-77 0,3-10-221 15,0-4-287-15</inkml:trace>
  <inkml:trace contextRef="#ctx0" brushRef="#br0" timeOffset="-73750.13">8637 16306 1363 0,'0'0'799'0,"0"0"-719"16,0 0-30-16,0 0 17 16,0 0-30-16,-47 117-18 31,53-81-19-31,21 0-27 0,6-6-57 0,10-7-65 15,26-4-83-15,-9-7-133 16,-4-8-303-16</inkml:trace>
  <inkml:trace contextRef="#ctx0" brushRef="#br0" timeOffset="-73012.16">9853 16190 986 0,'0'0'522'0,"0"0"-274"15,0 0-59-15,0 0-84 16,0 0-46-16,0 0-58 31,0 0 18-31,-100 18 15 16,70-3-6-16,2-4 41 15,1 3-15-15,5-4-20 0,4-1 11 16,9 0-45-16,5-5-13 16,4 0-21-16,0 2 6 15,15 2 28-15,5 0 11 16,1 3-11-16,3-4 12 15,-2-1-3-15,-2 2-9 16,-2 1 0-16,-7 0 9 16,-2 0-7-16,-6-3-2 15,-3 6-15-15,0-2 15 16,-10 2-9-16,-14 1 9 16,-5 2 37-16,-5-1-37 0,3-2 21 15,7-4-20 1,6 2 4-16,9-6-5 0,9 0-18 15,0 2-37-15,0 2 17 16,15-1 36-16,4 4 2 16,1 3 0-16,-3 4 0 15,-1 4 32-15,-1 5-10 16,-4-2 33-16,-1 3 16 16,-4 2-34-16,1-2 5 15,-1 3-27-15,2-9-14 16,-4-8-2-16,0-4-77 15,-2-6-64-15,1-4-209 16,-1 0-130-16</inkml:trace>
  <inkml:trace contextRef="#ctx0" brushRef="#br0" timeOffset="-72021.04">10173 16324 613 0,'0'0'700'15,"0"0"-531"-15,0 0-104 16,0 0 37-16,0 0-60 16,0 0-42-16,0 0 0 15,4-3 32-15,-2 3-13 0,-2 0 74 16,2 0 17-16,0 0-36 15,2 0 27-15,1 0-42 16,1 0 17-16,-2 0-8 16,2 0-68-16,-4 0 27 15,-2 0-10-15,0 0-16 16,0 0 61-16,0 0-61 16,0 0 30-16,0 0 24 15,0 0-37-15,0 0 25 16,0 0-43-16,0 0 17 15,0 0-7-15,0 0-10 0,0 0 0 16,0 0 0 0,0 0-2-16,0 0 1 0,0 0-4 15,0 0 2-15,0 0-6 16,0 0 9-16,0 0 0 16,0 0 1-16,0 0 8 15,0 0-9-15,0 0 0 16,0 0-9-16,0 0-9 15,0 0 18-15,0 0-17 16,0 0 16-16,0 0-41 0,6 0 41 16,-1 0 1-16,0 8 0 15,0-3 13-15,-2 8-12 16,-3 1 7-16,0-1-8 16,0 6 7-16,-13 3 15 15,-2 0-6-15,-4-4-15 16,3 0 60-16,3-2-55 15,7-1 5-15,3-2-11 16,3-5-7-16,0-2 7 16,5 2 0-16,12 1-12 15,4-9-4-15,3 1 9 16,-1-1-29-16,-6 0 22 16,-3 0-11-16,-7 0 25 0,-3 0 0 15,-4 0 2-15,0 0 24 16,0 0-9-16,0 0-10 15,0 0 1-15,0 0-7 16,0 7-1-16,0 8 0 16,1 3 0-16,-1 8 18 15,0 5-6 1,0 0 30-16,-10 5 19 0,-12 5-39 16,-9-5-7-16,-54 16-15 15,5-13-171-15,-21-10-638 16</inkml:trace>
  <inkml:trace contextRef="#ctx0" brushRef="#br0" timeOffset="-67435.66">5504 16248 606 0,'0'0'0'0</inkml:trace>
  <inkml:trace contextRef="#ctx0" brushRef="#br0" timeOffset="-66743.52">6508 16267 1124 0,'0'0'632'16,"0"0"-457"-16,0 0 11 15,0 0-98-15,0 0-77 16,0 0-11-16,0 0-64 15,-52-9 39-15,14 9-52 16,-1 0-256-16,2 9-547 0</inkml:trace>
  <inkml:trace contextRef="#ctx0" brushRef="#br0" timeOffset="-62252.96">10578 11256 58 0,'0'0'558'0,"0"0"-460"16,0 0-75-16,0 0-23 15,0 0-118-15,0 0-159 0</inkml:trace>
  <inkml:trace contextRef="#ctx0" brushRef="#br0" timeOffset="-62158.9">10578 11256 408 0,'-35'51'169'16,"35"-49"-126"-16,0 3-43 15,0-1-45-15,0-3-178 0</inkml:trace>
  <inkml:trace contextRef="#ctx0" brushRef="#br0" timeOffset="-61829.79">10543 11323 682 0,'0'0'360'0,"0"0"-149"15,0 0-76-15,0 0-18 16,0 0-60 0,0 0 4-16,0 0-2 0,0-2-42 15,0 2 40-15,0 0-47 16,0 0 2-16,0 0 51 15,0 0-33-15,0 0 42 0,0 0-23 16,0 0-20-16,0 0 40 16,0 0-44-16,0 0-3 15,0 0 46-15,0 7-36 16,0 2 35-16,0 5-8 16,0 4-35-16,6 0 53 15,2 4-40-15,3 3-12 16,3-1 23-16,1 2-41 15,5 2 7-15,3 0-14 16,1 0 25 0,3-2-18-16,-1-2-7 0,-1-3-43 15,-2-2-44-15,-8-3-236 16,-10-6-353-16</inkml:trace>
  <inkml:trace contextRef="#ctx0" brushRef="#br0" timeOffset="-60964.72">11087 11309 768 0,'0'0'330'16,"0"0"-128"-16,0 0-84 16,0 0-51-16,0 0-37 15,0 0-12-15,0 0-7 16,-2-6-6-16,2 6 6 15,0 0 20-15,0 0-2 16,-7 0 47 0,1 0 32-16,-6 9-35 0,-1 0 10 15,0 3-14-15,-3 2-51 16,0 3 54-16,-1 1-53 16,-3 1 1-16,-3 3 28 0,-1 1-48 15,-1 1 45 1,-1 2-10-16,-1 2-34 15,4-2 40 1,2-2-40-16,-2-1-1 16,5-2 43-16,1 0-42 15,1-2 48-15,1-1-28 16,1 0-20-16,1 0 48 16,-1-2-34-16,3 0 4 15,2 1 5-15,-2-3-15 16,2-2 10-16,-2 2-19 15,-4 1 8-15,3 0 14 0,-2 3-22 16,-1-2 2 0,1 0 33-16,4 0-33 15,-3-4 25-15,3 0-21 0,1 0 3 16,-1-2 28-16,-2 0-25 16,1 1 18-16,-2-3 19 15,1 3-49-15,4-5 21 16,1 0-21-16,5-2 10 15,0-4-20-15,2 2 20 16,0-2-8-16,0 0-2 0,0 0-77 16,9-35-16-1,9-2-262-15,3-7-351 0</inkml:trace>
  <inkml:trace contextRef="#ctx0" brushRef="#br0" timeOffset="-60210.58">10603 11387 697 0,'0'0'238'0,"0"0"-54"15,0 0-38-15,0 0-47 16,0 0-5-16,0 0-34 0,0 0 36 15,-3-8 36-15,3 5-25 16,0-1 37-16,0 1-11 16,0-1-33-16,0 1 38 15,-1 0-83-15,1 1 10 16,-2 1-7-16,0 1-33 16,-2 0 27-16,1 0-31 15,1 0-13-15,2 0 35 16,0 0-37-16,0 0 1 15,0 0 5-15,0 0 5 0,0 0 1 16,0 0-9-16,2 8-9 16,5 1 36-16,5 5-24 15,-2 2-5-15,5 0 8 16,2 5-3-16,3-2 12 16,-1 2-18-16,4 0-4 15,2 4 17-15,-2-4-6 16,2 2-13-16,0 0 0 15,0-4 17-15,-1 2-16 16,0-4-1-16,-2 0 0 16,3-1-4-16,-2-1 16 15,1-1-12-15,-2-1 0 16,-2-1 9-16,-2-2-6 0,-4-3-3 16,-4 1 0-1,2 1-8-15,-6-5 23 0,3-1-15 16,0 0 0-1,-2-1 12-15,-2-1-34 0,-1-1 11 16,-2 0-51-16,0 0 3 16,3-33-124-16,-1-1-343 15,1-5-434-15</inkml:trace>
  <inkml:trace contextRef="#ctx0" brushRef="#br0" timeOffset="-56060.61">13512 15887 350 0,'0'0'334'0,"0"0"-72"15,0 0-82-15,0 0-7 0,0 0-54 16,0 0-46-16,6-14 30 16,-4 14-13-16,-2 0 27 15,0 0-4-15,0 0-65 16,0 0 37-16,0 0-53 15,0 0 5-15,1 10 49 16,3 16-69-16,-4 5 54 16,2 9-2-16,-2 14-56 15,0-1 37-15,0 12-49 16,0 6 9-16,0-1 42 16,0 5-50-16,0 2 39 15,0-1-10-15,0-4-31 16,0-2 27-16,0-6-18 0,0-1 0 15,0-10 15 1,0 0-11-16,0-3-7 0,0-6-6 16,0-4 15-16,0-3 6 15,0-2-15-15,-6 0-6 16,5-7 7-16,1-6-6 16,0-4-1-16,0 0 0 15,0-4 12-15,0 3-12 16,0-4 0-16,0-3-7 15,0-2-5-15,0 0-12 0,0-8 15 16,0 6-4 0,0-6-34-16,0 0 46 0,0 0-44 15,0 0-21-15,-4-10-57 16,2-12-408-16,0-8-534 0</inkml:trace>
  <inkml:trace contextRef="#ctx0" brushRef="#br0" timeOffset="-53649.24">13563 15821 757 0,'0'0'176'15,"0"0"-159"-15,0 0-10 16,0 0-2-16,0 0-5 16,0 0-31-16,0 0 31 15,-27-6 13-15,25 6 38 16,-1-4 23-16,1 4 63 16,2 0-37-16,0 0-24 0,0 0-36 15,0 0-25-15,0 0 12 16,-2 0 2-16,-4-5 16 15,3 5 9-15,-3 0-33 16,1 0-5-16,1-2 36 16,1 2-5-16,3-2 13 15,0 2-57-15,0-3 14 16,0 3-34-16,7-1 12 16,4 1 5-16,5 0 28 15,1 0-27-15,4 0 17 16,6 0-1-16,6 0-16 15,5 0 43 1,2 0-36-16,5 0 15 0,-3 0 20 0,3 0-37 16,-3 0 21-16,0 0-27 15,3 0 6-15,-3 0 31 16,3 0-37 0,-1 0 1-16,0-5 14 0,3 5-14 15,3-4 14-15,0 0-15 16,6 2 0-16,0-2-12 15,2 0 13-15,-5 4-1 16,1-4 3-16,-7-1 6 16,-3 1-9-16,-4 1 0 15,-2 0 7-15,0 3 8 0,0-2-13 16,5 2-2-16,3-5 9 31,3 5 3-31,4-4-12 0,5 2 0 0,0 0 1 16,2 2-9-16,-4-2 9 15,-2 2-1-15,-8 0 1 16,2-2 14-16,-6 0-15 16,0-2 0-16,1 4 1 15,-2-4 5 1,2-2 2-16,2 3 5 0,-1 1 5 16,3 2-4-16,5 0-14 15,0-4 0-15,6 4 11 0,3 0-19 16,1 0 8-16,-2 0-3 15,-4 0-7-15,-4 0 10 16,-7 0 0-16,-1 0 0 16,-2 0 0-16,-2 0-5 15,5 0 11-15,1 0-6 16,6 0 18-16,3 0-12 16,8 0-6-16,-1 0 0 15,3 0 7-15,-1 0-10 16,-1 0 3-16,-1 0 0 15,-4 0 2 1,0 0 10 0,-2 0-13-16,-2 0 1 15,5 0-3-15,3 0-4 0,2 0 8 16,4 0-1-16,-3 0 7 16,-1 0 0-16,-6 0-7 15,-3 0 0-15,-5 0 1 16,-3 0 1-16,-2 0-2 15,0 0 0-15,3 0-12 16,3 0 21-16,2 0-10 16,3 0 1-16,4 0-15 15,0 0 2-15,1 0-12 16,-3-3 13-16,-7 3 2 16,-5 0 17-16,-3-4-8 0,-5 4 1 15,0 0 0-15,-3 0 9 16,5 0-7-16,3 0-2 15,1 0 12-15,5 0-2 16,0-1-1-16,0 1-9 16,-1 0 0-16,-6-3 17 15,-5 3-11-15,-3-2 9 16,-5 2 4-16,0 0-13 16,0 0 3-16,2-4-9 15,-2 4 0-15,1 0 0 0,2 0 6 16,-5 0-4-1,0 0 12-15,-2 0-6 0,-4 0 1 16,4 0-9-16,0 0 0 16,1 0-14-16,-1 0 28 15,-3 0-14-15,-2 0 0 16,1 0 3-16,-4 0-11 16,3 0 8-16,5 0-3 15,-1 0-3-15,7 0-22 16,2 0 22-16,-1 0 0 15,-4 0-25-15,-3 0 30 16,0 0-17-16,-3 0 6 16,0 0-1-16,10 0 7 15,4 0 6-15,3 0-1 16,5 0-15-16,1 0 14 0,-5 0-31 16,-6 0 5-16,-10 0 22 15,-5 0-8-15,-11 0 0 16,-1 0 14-16,-7 0-6 15,1 0 0-15,2 0 6 16,-1 0-39-16,6 0-21 16,0 0-76-16,1 0 0 15,0 0 36-15,-2 0 18 16,-3 0 27-16,-4 0 3 16,0 0 34-16,0 0 18 15,0 0 12-15,0 0 49 0,0 0-7 16,0 0-47-1,0 0 2-15,0 0 5 0,0 0-14 16,0 4 49-16,0 6-14 16,0-1 47-16,-4 12 10 15,2 2-38-15,0 8 44 16,2 5-22-16,0 4-40 16,0 4 16-16,4 6-43 15,5 3 10-15,-3 1 9 16,1 5-28-16,-5-7 30 0,-2 7-11 15,0 3 6 1,0-3 34-16,0 3-50 0,3-4 12 16,-1 4 1-1,5-7-20-15,-3-2 18 0,2-5-9 16,-1-1-2-16,-1-3 40 16,3-4-40-16,-2-4 32 15,-1-6-11-15,0 3-29 16,1-2 31-16,-3 3-32 15,0-2 1-15,0-2 12 16,-1 2-6-16,6-2-4 16,-5-1 8-16,2-3-4 15,-2-4 4-15,5-5-11 0,-3 2 0 16,3-5-3-16,-2 0 3 16,-1-6-13-16,0 6-19 15,-1-6-60 1,-3-4-25-16,0 2-137 0,-7-6-393 0</inkml:trace>
  <inkml:trace contextRef="#ctx0" brushRef="#br0" timeOffset="-52439.23">13607 17254 517 0,'0'0'313'0,"0"0"-162"15,0 0-17 1,0 0-66-16,0 0-33 0,0 0 0 16,0 0-21-1,-4-57 16-15,4 55 15 0,0 2 12 16,0-4 16-16,-2 4-2 16,2 0-26-16,-2 0 13 15,2 0-45-15,0 0-13 16,0 0-38-16,-2 0-49 15,2 0 36-15,-3 10 45 16,0 1 12-16,1-5 4 0,0 7-4 16,2-7 51-1,0 2-29-15,0 1-27 0,0-4-2 16,0 7-53-16,0 2-24 16,0 0 5-16,-2-2-40 15,-2 6 62-15,1-4 51 16,-2-2 8-16,4-2 67 15,1 4-15-15,0-1 37 16,0-4 18-16,0 3-47 16,0-2 4-16,0 4 23 15,0-2-40-15,0 2 14 16,0 4-28-16,0-4-13 16,0 3 24-16,0-7-51 15,0-1 26-15,0-4-17 16,0-2-10-16,0-3 0 0,0 0-5 15,0 0-51-15,0 0-33 16,0 0-42-16,0 0 90 16,4 0-5-16,1 0-45 15,-3 0-26-15,2-3-76 16,-2-3-43-16,-2 2-265 0</inkml:trace>
  <inkml:trace contextRef="#ctx0" brushRef="#br0" timeOffset="-51277.46">13605 17493 492 0,'0'0'289'0,"0"0"-145"15,0 0-46-15,0 0 44 16,0 0-74-16,0 0 18 16,0 0 8-1,121-30-21-15,-86 30 21 0,7-4 36 0,8 0-44 16,3-2-20-16,0-1-37 16,3 2 16-16,-2 5-8 15,-1-4-35-15,-2 4 40 16,1-2-29-16,-1 2 0 15,2-4 33-15,3 0-39 16,0 0 34-16,4-6-13 16,0 2-22-16,2 0 22 15,1 2-28-15,-1 2 0 16,-2 0-9-16,1 0 17 0,-2-2-8 16,2 2 0-1,-3 0 1-15,-2-1 5 0,-3 4-6 31,-2-3 0-31,1 1-1 0,-4-2 17 0,4 1-16 16,-2 0 0-16,0 4 14 16,-3 0 3-16,-1 0-17 15,2 0 0-15,-2 0 2 16,3 0 11-16,2 0-13 16,0-2 0-1,-1 2 2-15,-4 0 8 0,0 0-10 16,-3 0 0-16,2-4 2 15,4 4 11-15,-1 0-13 0,9-4 0 16,-2 4 7 0,3-4-11-16,-2 0 4 15,-2 4 0-15,-4 0-2 0,0 0 4 16,-6 0-2-16,-1 0 0 16,-1 0 7-16,1 0-11 15,1 0 4-15,3 0 0 16,4 0-1-16,5 0 8 15,0 0-5-15,2 0-2 16,2 0 1-16,-5 0 2 16,-2 0-3-1,-1 0 0-15,-4 0-6 0,0 0 15 0,-1 4-9 16,1-4 0-16,2 0 1 16,-2 0-3-16,6 0 2 15,0 0 0-15,2 4-6 16,1-4 18-16,1 4-12 15,0 0 0 1,2-4 3-16,2 2-7 0,-1 2 4 16,1-4 0-16,0 0-8 15,1 4 7-15,-1-4 0 16,-2 0 1-16,-2 0-1 16,-4 0-16-16,-6 0 17 15,2 0 0-15,-1 0-8 16,-2 0 21-1,2 0-13-15,-1 0 0 16,2 0 9-16,-4 0-17 16,-3 0 8-16,-1 5 0 15,-2-5-9-15,-2 3 12 16,0-3-3-16,-5 4 0 16,3-4 1-16,-1 0-14 15,1 0 13-15,0 1 0 16,-2-1-6-16,-1 0 12 15,0 5-6-15,-4-5 0 16,0 0 6-16,-2 4-15 16,-3-4 9-16,1 4 0 0,2 0-1 15,-1-2 6-15,6 2-5 16,3 4 0-16,3-2 1 16,3 2-4-1,-4 0 3-15,2-2 0 0,-2-2-1 16,-1 4-1-16,-5-4 2 15,-2 2 0-15,1-1 2 16,-3-5-7-16,2 0 5 16,3 0 0-16,-3 0-1 15,2 0 7-15,-2 0-6 0,-2 0 0 16,-5 0 0-16,-7 0-6 16,-5 0 6-16,-10 0-31 15,-14-5-44-15,-17-9-467 16</inkml:trace>
  <inkml:trace contextRef="#ctx0" brushRef="#br0" timeOffset="-49159.17">13469 16230 940 0,'0'0'302'0,"0"0"-120"15,0 0-62-15,0 0-40 16,0 0-11-16,0 0-43 16,0 0 50-16,0 0 13 15,0 0-29-15,0 0 25 16,0 0-47-16,0 0-1 15,5 0 32-15,6 0-27 16,2 0 23-16,5 0-21 16,2 0-38-16,7 0 55 15,1 1-52-15,3 4-2 16,8-1 5-16,-1-4 0 16,-1 0-9-16,3 0-3 0,-3 0 12 15,-2 0 2-15,-1 0-14 16,-1 0 14-16,-1 0 7 15,3 0-14-15,0 0 11 16,1 0-18-16,4 0 12 16,-1 0-9-16,6 0-2 15,0 0-1-15,2 0 17 16,-2 0-6-16,-3-4-3 16,-1 4-8-16,-4-2-1 15,-4-1-1-15,-1 2 3 16,-1 1-1-16,2-4 4 0,1 4-2 15,1-3-3-15,3-2 1 16,2 5 0-16,-2-4-12 16,2 2 12-16,-1 2 0 15,-4-2 7-15,1 2 1 16,-6 0-8-16,2 0 0 16,-3 0-4-16,-2 0-10 15,-3 0 14-15,2 0 0 16,1-2 3-16,2 2 14 15,5-4-17-15,3 0 0 16,6 0 6-16,3 2-26 16,4 0 20-16,-4 0 0 0,-1 2-9 15,-5 0 10-15,-7 0-1 16,-1 0 0-16,-6 0-8 16,-1 0 7-16,2 0 2 15,2 0 5-15,2 0-6 16,5 0 8-16,1-4-14 15,3 4 6-15,-1 0-10 16,0 0-7-16,-3 0 17 16,0 0 0-16,-1-5-1 15,4 5 7-15,-2 0-6 16,3 0 0-16,3-2 0 16,1 0-6-16,1-1 6 0,0 3 0 15,-1-1 0-15,1 1-5 16,-5-5 5-16,-1 5 0 15,0 0-5-15,-1 0-1 16,-3 0 6-16,5 0 0 16,1-4 1-16,1 4 15 15,0 0-16-15,5 0 0 16,-3-4 0-16,3 4-12 16,3 0 13-16,-2-4-1 15,2 4 0-15,-2 0 14 0,1 0-15 16,0 0 1-1,2 0-3-15,1 0-5 16,-4 0 8-16,4 0 0 16,-3 0 4-16,0 0 2 0,0 0-6 15,3 0 0-15,1 0 2 16,3 0 14-16,-1 0-15 16,1-2-1-16,-3 2 1 15,-1 0 14-15,-3 0-16 16,0-2 1-16,-2 0-2 15,-3 2-9-15,3-4 11 16,-1 0 0-16,2-2 0 16,0 1 5-16,-1 3-5 0,2-3 0 15,-2 1 0-15,0-2-7 16,-3 4 7-16,3 2 0 16,-2 0 4-16,-1 0 7 15,3 0-7-15,-3 0-4 16,4 0 0-16,-4 0-6 15,3 0 13-15,-3 0-7 16,-1 0 0-16,-3 0 8 16,-2 0-8-16,-5 0 0 15,0 0 1-15,4 0 5 16,0 0 6-16,5 0 4 16,6 0 2-16,0 0-17 15,4 0 15-15,-1 2-16 16,0 0-2-16,-4-2-13 15,-3 4 23-15,-4-4-8 0,-4 0 3 16,-4 0 10-16,-3 0-14 16,-3 0 1-16,0 0-11 15,3 0-1-15,5 0 20 16,-1 0-8-16,6 0 0 16,1 0 12-16,-1 4-14 15,2 1 2-15,1-3-3 16,-2 1-10-16,-1 0 13 15,-4 2 0-15,-4-5 7 16,-4 0 0 0,-5 0-7-16,-2 0 0 0,-5 0 1 15,-3 0-12-15,-1 0 12 0,-5 0-1 16,-6 0 0-16,0 0-70 16,-42 0-91-16,-12 0-425 15,-8 0-336-15</inkml:trace>
  <inkml:trace contextRef="#ctx0" brushRef="#br0" timeOffset="-46992.37">13570 16802 671 0,'0'0'381'16,"0"0"-157"-16,0 0-86 15,0 0-26-15,0 0-21 16,0 0-35-16,0 0 18 15,0 0-14-15,6 0 15 16,1 0 32-16,-1 0-27 0,2-4-17 16,0 4 5-1,3 0-16-15,5 0 31 0,1 0-40 16,4 0-19-16,1 0 16 16,3-5-32-16,-1 5 21 15,0 0 2-15,1 0-30 16,-1 0 36-16,4 0-17 15,-5 0-19-15,6 0 33 16,0 0-34-16,3 0 12 16,1 0-5-16,2 0 3 15,4 0 5-15,1 0-15 16,0 0 0-16,1 0 12 0,-2 0-3 16,1 0-7-1,1 0-2-15,-3 0 15 0,4 0-13 16,-3 0-2-16,6-3 0 15,2 3-11-15,0-6 12 16,-1 6-1-16,2-4 0 16,-4 4 9-16,-1 0-11 15,-6 0 2-15,1 0 0 16,-5-4-21-16,1 4 32 16,2 0-11-16,2-4 0 15,4 4 0-15,1 0-6 16,1-4 6-16,0 4 0 15,-1 0-17-15,-5 0 18 16,-4 0-1-16,-2 0 3 0,-3 0 12 16,-2 0-18-16,-4 0 3 15,0 0 0-15,0-5-6 16,4 4 12-16,4-3-6 16,7 0 0-16,7 4 6 15,3-5-7-15,4 5 1 16,-1 0 0-16,-4 0-12 15,-4 0 4-15,-10 0 8 16,-4 0 0-16,-2 0 3 16,-1 0-4-16,3 0 1 15,4 0 0-15,8 0-6 16,2 0 7-16,9 0-1 0,0 0 0 16,-1 0 5-16,0 0-19 15,-2 0 8-15,-2 0-6 16,-5 0-4-16,-1 0 11 15,-4 0 5-15,5 0 0 16,3 0 0-16,6 0-9 16,7 0 9-16,0-6 0 15,0 6-8-15,-2 0 9 16,-5 0-1-16,-2 0 0 16,-5 0-9-16,1 0 9 15,-1 0 0-15,4 0 1 16,3 0 0-16,0-3 7 0,5-1-8 15,0-1 0 1,-1 5 1-16,-2 0-5 0,3-4 4 16,-2 3 0-1,0 1-9-15,-4-3 15 0,4 2-6 16,0 1 0-16,-4-4 4 16,2-1-5-16,-3 1 1 15,-2 4 0-15,-2-5-6 16,-1 5 8-16,1-5-2 15,-1 5 0-15,3-3 9 16,4-1-20-16,0-1 11 16,3 1 0-16,-1 2 2 15,-2-2 7-15,1 0-9 0,-7 0 12 16,6-2-11-16,-5 2 22 16,1 0-23-16,0 0 0 15,2 1 14-15,0 1-13 16,0-2 0-16,2 4-1 15,0 0 12-15,3 0 9 16,-1 0-21-16,1 0 0 16,-3 0 0-16,0 0 0 15,-1 0 0-15,-2 0 0 16,3 0 11-16,-2 4-14 16,1-2 3-16,-1 1 0 15,-1 1-6-15,4-4 12 16,0 4-6-16,-2-4 0 15,4 0 9-15,-2 0-26 0,-5 0 17 16,5 0 0-16,-5 0-1 16,2 4 7-16,-1-4-6 15,-7 6 0-15,1-6 1 16,-6 0 5-16,-5 0-6 16,-8 0 0-16,-7 0-15 15,-10 0 12-15,-1 0-7 16,-3 0-23-16,-2 0-50 15,4 0 2-15,0-4-101 0,8-2-121 16,-5 2 117-16,-6 0-137 16</inkml:trace>
  <inkml:trace contextRef="#ctx0" brushRef="#br0" timeOffset="-45755.52">14216 15754 700 0,'0'0'192'0,"0"0"-131"15,0 0-3-15,0 0-6 0,0 0 64 16,0 0 47-16,0 0-52 16,0 71 41-16,0-44 17 15,0 8-30 1,0 5-1-16,0 5-64 0,2 9 24 15,5 4-37-15,1 4-46 16,-2 4 37-16,4 6-51 16,-3 0-1-16,-5-1 36 15,2 1-35-15,-4 0 53 16,0-6 4-16,2-4-39 16,-2-3 41-16,1-5-54 15,6-4-5-15,-3-2 8 16,3-12 5-16,-1-1-14 0,-2-4 1 15,-2-3 8-15,-2-1 6 16,3-6-15-16,-3-3 2 16,0-6 5-16,0-6 10 15,0-1-17 1,0-1 0-16,0-4 4 0,0 0-22 16,0 0 5-16,0 0-39 15,0 0-11-15,0 0-140 16,0 0 20-16,0 0-169 15,5-4-491-15</inkml:trace>
  <inkml:trace contextRef="#ctx0" brushRef="#br0" timeOffset="-45127.23">15134 15731 803 0,'0'0'614'0,"0"0"-434"16,0 0-53-16,0 0-42 0,0 0-58 15,0 0 45 1,0 0 54-16,42 94-20 0,-33-46 22 16,-3 6-61-16,-3 15 7 15,2 5-3-15,-5 12-38 16,0 20 37-16,0-7-27 15,0 7-13-15,0-8 19 16,0-12-48-16,0 3 33 16,0-7-14-16,0-8-7 15,0-2 18-15,0-10-29 0,0-4-2 16,0-8 18-16,0-5-10 16,0-16 4-16,2-6-12 15,2-13-14-15,-2-6 4 16,0-4-19-16,-2 0-21 31,7-26-2-31,-1-10-233 0,2-9-494 0</inkml:trace>
  <inkml:trace contextRef="#ctx0" brushRef="#br0" timeOffset="-44452.34">16005 15655 567 0,'0'0'322'0,"0"0"-9"16,0 0-82-16,0 0-9 16,0 0-96-16,0 0 7 0,0 0 60 15,-12 49-91 1,9-22 24-16,3 13-55 0,-1 4-25 16,1 6 37-16,-2 12-43 15,0 7 9-15,-1 5 21 16,1 8-46-16,0 6 6 31,2 2-30-31,-2 3 6 0,2-4 6 0,0 0-6 16,0-7-6-16,0-3 29 15,0-7-28-15,0-6 26 16,0-6-12-16,0-3-14 16,0-4 44-16,0-3-44 15,0-9 19-15,0-7-13 16,0-11-5-16,0-4 5 0,2-11-7 15,-2-4-41-15,2-4 40 16,0 0-62-16,3 0 18 16,-2-32-30-16,5-2-265 15,-3-7-276-15</inkml:trace>
  <inkml:trace contextRef="#ctx0" brushRef="#br0" timeOffset="-43824.08">16791 15668 892 0,'0'0'324'15,"0"0"-101"-15,0 0-76 16,0 0-52-16,0 0 8 16,0 0-27-16,0 0 17 15,10 9 40-15,-6 13-34 16,0 10 54-16,5 12-50 15,-3 10-25-15,2 16 15 16,-6 27-50-16,0 21 3 16,-2 30-1-16,0 5-36 0,0-29 22 15,-2-26-12-15,-2-36-13 16,4-7 45-16,0 7-49 16,0 3 22-16,0 0-8 15,0-7-4-15,0-10-2 16,0-7-10-16,4-10 0 15,-2-4 8-15,0-10-7 16,0-2-1-16,0-7 0 16,1-4-3-16,-1-4-3 15,2 0-34-15,4-4-18 16,1-36 1-16,3 0-174 0,0-9-487 16</inkml:trace>
  <inkml:trace contextRef="#ctx0" brushRef="#br0" timeOffset="-43117.2">17640 15766 681 0,'0'0'608'15,"0"0"-383"-15,0 0-29 16,0 0 9-16,0 0-142 16,0 0-54-16,0 0 33 15,23-5-42-15,-15 25 58 0,-1 14 54 16,-3 12-9 0,1 16 23-16,0 11-56 0,1 27-18 15,1 22 23-15,-1 25-74 16,-4-13 26-16,1-28-6 15,-3-30-21-15,0-26 37 16,0 12-24-16,-7 7 16 16,-2 9 33-16,3-6-45 15,2-5 20-15,4-8-7 16,0-2-29-16,0-17 29 16,4-8-30-16,5-14-20 15,-1-8 8-15,0-10-58 16,2 0 34-16,3-14-14 15,12-36-141-15,-4 2-407 16,0-2-1265-16</inkml:trace>
  <inkml:trace contextRef="#ctx0" brushRef="#br0" timeOffset="-42551.66">18461 15756 553 0,'0'0'358'0,"0"0"-184"0,0 0-51 16,0 0 7-1,0 0-4-15,0 0-23 0,0 0-17 16,23-17 88-16,-23 37-36 15,0 10 13-15,0 10 16 16,0 10-74-16,0 13-15 16,0 7-8-16,0 10-22 15,0 20 26-15,0 25-59 16,0 17-6-16,-4-8 25 16,-3-28-32-16,3-33 19 15,0-15-4-15,0 8-16 16,0 11 43-16,2 2-44 0,2-2 9 15,0-11 4 1,0-16 1-16,2-10-14 16,8-14 0-16,-4-16-24 0,1-10 13 15,-1 0-27-15,6-44-37 16,-1-2-169-16,-2-6-465 0</inkml:trace>
  <inkml:trace contextRef="#ctx0" brushRef="#br0" timeOffset="-41923.65">19317 15721 887 0,'0'0'336'0,"0"0"-104"15,0 0-77-15,0 0-54 16,0 0-5-16,0 0-87 15,0 0 99-15,-2 22 9 16,2 6-9-16,0 12 48 0,0 14-55 16,0 12-12-1,0 33 27-15,0 23-83 0,0 32 22 16,0 7-22-16,0-13-27 16,0-37 44-16,0-35-39 15,0-18 8-15,0-8 28 16,0 8-47-16,0 8 37 15,0 2-31-15,0-5 15 16,0-16-9-16,0-5-12 16,0-19 0-16,0-7-1 15,0-5-32-15,0-11-31 16,0 0-63-16,0-15-138 0,0-7-385 0</inkml:trace>
  <inkml:trace contextRef="#ctx0" brushRef="#br0" timeOffset="-39618.26">12280 15783 1179 0,'0'0'310'0,"0"0"-95"16,0 0-39-16,0 0-118 16,0 0-5-16,0 0 8 15,0 0 40-15,60 50 48 16,-31-18-43-16,4 5 9 16,0 3-48-16,1 8-58 15,-1-4 37-15,-2 1-46 16,-4 0-28-16,-4-9-2 0,-8-4-86 15,-1-10-28-15,-8-10-48 16,-1-12-100-16,-5-18 9 16,0-9-1231-16</inkml:trace>
  <inkml:trace contextRef="#ctx0" brushRef="#br0" timeOffset="-39367.14">12538 15727 1300 0,'0'0'480'15,"0"0"-332"-15,0 0-34 0,0 0-14 16,0 0-32-16,0 0-5 16,-136 108 39-16,105-70-33 15,2 2-14-15,2 1 1 16,5-5-50-16,9-4-12 15,4-2-28-15,9-3-189 16,0-4-166-16,2-11-231 0</inkml:trace>
  <inkml:trace contextRef="#ctx0" brushRef="#br0" timeOffset="-38722.76">12812 16026 117 0,'0'0'1389'0,"0"0"-1110"16,0 0-153-16,0 0 10 15,0 0-136-15,0 0 2 16,0 0-4-16,22-33 4 15,-11 17 16-15,1 2-17 16,-3 0-1-16,-1 1 13 16,-1 4 2-16,-4 5-11 0,1 4-4 15,-4 0 12-15,2 0 14 16,0 4 7-16,3 15 27 16,-1 7 26-16,0 6-40 15,3 0 21-15,2 6-37 16,-2-2-29-16,1 0 35 15,-1-8-36-15,-2-6 0 16,-5-8-14-16,0-1-57 16,0-13 71-16,-5 3 22 15,-10-3-3-15,-1 0 22 16,-1 0-40-16,5 0 24 16,3 0 26-16,7 0-50 15,2 0-2-15,0 0-22 0,9 0 23 16,9 0 14-1,7 0 6-15,1-3-8 0,-4-2-12 16,-4-1-109-16,-7 2-78 16,-9-4-104-1,-2-2-85-15,0-3-758 0</inkml:trace>
  <inkml:trace contextRef="#ctx0" brushRef="#br0" timeOffset="-38111.63">12259 15681 785 0,'0'0'359'0,"0"0"-137"15,0 0-64-15,0 0-31 16,0 0 6 0,0 0-2-16,0 0-28 0,-6-8 6 15,4 8 47-15,2 0-76 16,0 0-22-16,0 0-14 15,0 12 16 1,0 4-11-16,8 6-25 0,7 4 27 16,4 0-41-1,5 3 5-15,3 0 13 0,4 3-16 16,0-1 0-16,1 0-12 16,-3-4 0-16,-5-9-2 15,-5 0 2-15,-2-9-12 16,-6 0-32-16,-5-5-114 15,2-4-137-15,-6-4-287 16,-2-14-262-16</inkml:trace>
  <inkml:trace contextRef="#ctx0" brushRef="#br0" timeOffset="-37876.27">12583 15741 745 0,'0'0'655'15,"0"0"-444"-15,0 0-76 16,0 0-25-16,0 0-31 0,0 0 60 16,0 0-5-1,-124 74-17-15,92-48-53 0,-1 6-55 16,-4 8-9-16,-5 19-73 15,9-5-235-15,4-6-345 0</inkml:trace>
  <inkml:trace contextRef="#ctx0" brushRef="#br0" timeOffset="-36964.32">12444 16441 727 0,'0'0'384'15,"0"0"-187"-15,0 0-40 16,0 0-15-16,0 0-25 16,0 0 45-16,0 0-62 15,-6-32-36-15,6 32 1 0,6 9 31 16,12 10 32-16,7 6-3 16,6 4-51-16,7 7 20 15,4 2-57-15,1 2-20 16,-1 1 0-16,-5-6-16 15,-6 2-2-15,-6-9-29 16,-6-2-61-16,-9-5 14 16,-5-2-108-16,-5-15-72 15,0 0-78-15,0-4-267 0</inkml:trace>
  <inkml:trace contextRef="#ctx0" brushRef="#br0" timeOffset="-36713.74">12770 16351 1458 0,'0'0'565'0,"0"0"-367"16,0 0-1-16,0 0-151 16,0 0-37-16,0 0 42 15,0 0 1-15,-112 80 16 16,83-44-54-16,0 3 24 15,0 3-24-15,5-5-5 16,2 1-18-16,6-6-12 16,7-1-94-16,9-4-87 15,0-9-315-15,13-6-212 0</inkml:trace>
  <inkml:trace contextRef="#ctx0" brushRef="#br0" timeOffset="-36305.17">13044 16646 1287 0,'0'0'606'15,"0"0"-407"-15,0 0-100 16,0 0-50-16,0 0-49 16,0 0 11-16,0 0 0 15,40-4-11-15,-34 10 7 16,-4 5 30-16,-2-1-4 16,0 2-4-16,-2 6 40 15,-19 5 11-15,0-5-1 16,-3 4-23-16,1-4-30 15,10-5 18-15,7-2-44 0,6-3-18 16,0-4 12-16,6-4 2 16,13 0 4-16,6 0 3 15,2 0 4-15,0 0-14 16,-2 0-66-16,-6 6-143 16,-3 2-179-16,-12-1-208 0</inkml:trace>
  <inkml:trace contextRef="#ctx0" brushRef="#br0" timeOffset="-35718.92">12386 16931 1162 0,'0'0'559'0,"0"0"-407"16,0 0-36-16,0 0-59 15,0 0-13-15,0 0 66 16,0 0-27-16,114 63-13 16,-79-34 42-16,1 4-43 15,-1 4 5-15,6 3-4 0,-1-5-48 16,2 6 8 0,-1-5-30-16,-1 0-13 0,-7-6 12 15,-6 2-58-15,-9 0-10 16,-9-2 22-16,-5-8-51 15,-4 0 13-15,0-8-58 16,0-10-123-16,-6-4-78 16,-6 0-50-16</inkml:trace>
  <inkml:trace contextRef="#ctx0" brushRef="#br0" timeOffset="-35468.09">12876 17004 1582 0,'0'0'619'0,"0"0"-471"15,0 0-20-15,0 0-30 16,0 0-58-16,0 0-27 16,-144 54 54-16,108-24-31 15,-4 2 24-15,0-1-8 16,2 5-51-16,9-6 18 15,5-2-19-15,5-2-24 0,9-2-25 16,5 6-130 0,5-7-93-16,0-6-327 0</inkml:trace>
  <inkml:trace contextRef="#ctx0" brushRef="#br0" timeOffset="-34917.89">13126 17179 783 0,'0'0'587'0,"0"0"-443"15,0 0-45-15,0 0-15 16,0 0-37-16,0 0 13 15,0 0-3-15,47-32 3 0,-41 32 9 16,-1 0-49-16,-3 0 34 16,-2 0-2-16,0 0-10 15,0 14 26-15,-2-2-44 16,-11 2 3-16,-1 0 47 16,-1 3-67-16,3-4 17 15,6-3-24-15,6 3-12 16,0-5 12-16,0 7-8 15,14 1 8-15,5 2 15 16,1 0 3-16,1 4-14 16,-2 2 24-16,-5-1-20 15,-5 2 36-15,-7-3-27 16,-2 0-9-16,0-3-2 0,-9-10-6 16,-9-5-41-16,3-4-139 15,1 0-394-15</inkml:trace>
  <inkml:trace contextRef="#ctx0" brushRef="#br0" timeOffset="-31510.86">13507 15905 116 0,'0'0'847'16,"0"0"-588"-16,0 0-111 15,0 0 15-15,0 0-67 16,0 0-2-16,0 0-10 16,-9-6-65-16,9 22 99 0,-3 6-15 15,3 13-36-15,0 1 48 16,-2 8-78-16,-2 2 27 15,0 6-11-15,0-2-26 16,-3 4 32-16,2 3-39 16,0 0-1-16,3 2 8 15,0-1-17-15,0-4 6 16,2 0-16-16,0-5 20 16,0-5-8-16,0-3-12 15,0 0 0-15,0-7-5 16,0 1 17-16,0-6-12 15,0 1 8-15,0-6-8 16,-2 2 31-16,-3-4-26 0,1 0-4 16,2 0 9-16,2-4 3 15,-2 0-13 1,2 4 0-16,0-4 6 0,0 0-1 16,0-4-5-16,0-1 0 15,0 1-6-15,0-5 24 16,0 3-18-16,0-1 0 15,0 1 13-15,0-2-24 16,0 1 11-16,0 0 0 16,0-3 0-16,0-2-4 15,0 2 4-15,2-4 0 16,0 3 1-16,-2-1-4 0,2-1 3 16,-2-1 0-16,0 0 9 15,0-2 0-15,0 2-9 16,0 0 0-16,0 0-35 15,0 0 34-15,2-4-67 16,-2 2-21-16,0-2 34 16,0 0 0-16,0 4 54 15,0-4 1-15,0 0 0 16,0 0-8-16,0 5 8 16,0-5 0-16,0 2 14 15,0 3 3-15,0 1-8 16,3 2 0-16,1 0-2 15,-2-2 39-15,2 3-33 0,-1-6 5 16,-1 2 21-16,1 0-38 16,-1-1 10-16,0 0-11 15,-2 0 0-15,0 2-16 16,2-2 11-16,-2 0 0 16,0 1-6-16,0-4 1 15,3 4 8-15,-3-5-5 16,0 0-53-16,2 0-15 15,2 0-79-15,0 0-36 16,-2 0 117-16,3-6-45 16,-3 1 53-16,-2 1 18 0,0 0 31 15,0 0 7 1,0 2 9-16,3-2 0 0,-1 0 26 16,3 0-24-16,-1 4 40 15,2-5 17-15,3 5-11 16,1 0 55-16,-2-1-29 15,1 1 6-15,3-4 19 16,1 4-45-16,5-3 20 16,3-2-51-16,8 5-16 15,5-4 23-15,2 4-30 16,-2 0 0-16,-3 0 3 16,-10 0 16-16,0 0-20 15,-8 4 1-15,-4 1 0 0,2-5-3 16,3 0 11-16,1 0-1 15,8 0 13-15,6 0-10 16,2 0-1-16,2 0-9 16,-2 0 0-16,-2 0-8 15,-6 0 8-15,-4 0 0 16,-5 0 3-16,-3 0 12 16,2 0-15-16,1 0 0 15,5 0-1-15,6 0-7 16,2 0 8-16,4 0 0 15,0 0-1-15,-2 0-9 16,-2 0 9-16,-4 0 1 0,-6 0 0 16,-3 0-7-16,-3 0 8 15,1 0-1-15,5 0 18 16,1 0-11-16,3-5 2 16,4 5-9-16,0 0 0 15,0 0-10-15,1 0 10 16,-2 0 0-16,-1 0 0 15,-1 0 15-15,1 0-26 16,-2 0 11-16,0 0 0 16,3-4 3-16,1 4-2 15,3 0-1-15,3 0 0 16,4 0 0-16,0-4-6 0,3 2 2 16,-3 2-2-16,1 0-6 15,-5 0 13-15,-4-4-1 16,0 4 6-16,-3 0 6 15,6 0-9-15,1 0-3 16,6 0-3-16,7-4-4 16,4 0 8-16,1 0-1 15,0 2 0-15,-6-2 9 16,-4 4-11-16,-5 0 2 16,-7 0 0-16,-6 0-3 15,0 0 11-15,-1-5-8 16,1 5 4-16,8-2 7 15,3-3-10 1,4 5-1-16,2-4-1 0,-1 4-8 0,-3 0 10 16,-3 0-1-16,-2 0 6 15,-4 0 1-15,-2 0-8 16,5 0 1-16,1 0 0 16,2 0-6-16,7 0 7 15,0 0-1-15,-1 0 1 16,1 0 11-16,-1 0-21 15,-4 0 9-15,-4 0 0 16,-2 0 0-16,1 0 2 16,1 0-2-16,4 0 0 0,4 0 9 15,0-2-10-15,3 2 1 16,0 0 0-16,1 0-9 16,-1 0 10-16,-5 0-1 15,1 0 1-15,-1 0 8 16,2 0-10-16,0 0 1 15,3 0 0-15,3 0-7 16,-3 0 8-16,-3 0-1 16,-1 0 0-16,-1 0 11 15,2 0-17 1,-2 2 6-16,3-2 0 0,2 4-3 0,-2-4 4 16,0 5-1-1,-5-5 0-15,1 2 10 0,-1-2-17 16,0 5 7-16,1-1 0 15,1-2-3-15,4 2 9 16,1 0-6-16,-1-4 0 16,1 4 10-16,1 0-19 15,-1-4 9-15,-2 2 0 16,0 2-4-16,0-4 5 16,2 0-1-16,-1 4 0 15,4-4 13-15,4 0-22 16,1 5 9-16,-1-5 0 15,1 3-7 1,-4-3 8-16,-6 4-1 0,-2-3 0 16,-5-1 1-16,0 5-3 0,3-5 2 15,-1 0 0-15,5 0-1 16,-1 0-1-16,2 0 2 16,-4 0 0-16,-1 0 0 15,-4 0-9-15,0 0 9 16,-5 0 0-16,-2 0-3 15,0 0 10-15,4 0-7 16,0 0 0-16,2 0 6 16,2 0-19-16,0 0 13 15,2 0 0-15,1 0-2 16,-3 0 11-16,-2 0-9 16,-4 0 0-16,-6 0 6 0,-3 0-9 15,-3 0 3-15,3 0 0 16,1 0-3-16,6 0 5 15,4 0-2-15,3 0 0 16,2 0 7-16,-1 0-8 16,-4 0 1-16,-6-5 0 15,-4 5-9 1,-5 0 20-16,-4 0-11 0,3 0 0 16,3 0 10-16,3 0-1 15,6 0-9-15,4-1 0 16,4-3-3-16,-2 4 4 0,0-3-1 15,-2 3 0-15,-6 0 11 16,2 0-16-16,-3 0 5 16,0-5 0-16,0 5-1 15,0 0 7-15,2-4-6 16,3 4 0-16,2 0 6 16,2 0-11-16,-1-4 5 15,-3 4 0-15,-1 0-9 16,-1 0 15-16,-3 0-6 15,-3 0 0 1,4 0 8-16,-1 0-14 0,2 0 6 16,0 0 0-16,1 0-8 15,-3-2 16-15,-3 2-8 0,2 0 0 16,-9-4 1-16,-1 0-9 16,-1 4 8-16,-4-4 0 15,0 4-1 1,-4-4 14-16,2 2-13 0,-2-2 15 15,0-1-13-15,0 5 16 16,2-2-18-16,-2 2 0 16,3 0-2-16,0 0 1 15,0-5 0-15,-1 5 1 16,0 0 0-16,-2 0-11 16,4 0 11-16,-4 0 0 15,0 0 2-15,0-4 11 0,0 4-13 16,2 0 0-16,0-2 0 15,4 2-16-15,5 0 14 16,-1-4-22-16,0 0 24 16,-1 4-34-16,-2-4 34 15,-2 4 0 1,-1-4 0-16,-2 4 2 0,3 0-2 16,-1 0 0-16,0-2-8 15,3-2 10-15,2 0-2 16,-2-1 0-16,1 2 1 15,-1-2 4-15,0 0-5 0,0 1 0 16,-1-4 18 0,-1 6-10-16,-1-2 4 0,-2 0 3 15,0-5-9-15,1 0 20 16,2-3-26-16,-1-2 0 16,0-4-4-16,1-9 4 15,-4 0 0-15,-4-22-66 16,-20 7-246-16,-8-2-959 0</inkml:trace>
  <inkml:trace contextRef="#ctx0" brushRef="#br0" timeOffset="-30384.33">14247 15825 1013 0,'0'0'339'0,"0"0"-177"15,0 0-27-15,0 0-102 16,0 0 42-16,0 0 42 16,0 0 12-16,17-14 49 15,-17 14-119-15,0 4-40 16,0 14 64-16,-2 10-37 16,-4 9 27-16,-1 7-27 15,1 4-45-15,0 2 43 16,2 3-43-16,0 4-1 15,2-3 13-15,-3 4 1 16,-1 1-10-16,2-1-4 0,-2-4 11 16,2 4 23-16,2-1-28 15,2-7 0-15,0 0-2 16,0-6 13-16,0 0-14 16,4-8-3-16,4 0 0 15,-4-2-8-15,0-2 9 16,-2-4-1-16,1 1 3 15,-1-2 14-15,-2-4-17 16,2 0 0-16,0-1 0 16,0 0 4-16,0 0-4 15,0 1 0-15,0-1 2 0,2-4 12 16,-2 4-14-16,-2 0 0 16,2-4 0-16,-2-1-7 15,0 6 10-15,0-9-3 16,0 4 7-16,0-4 7 15,0 4-5-15,0-6-9 16,0 2 1-16,0 0-4 16,2-2 3-16,3 2 0 15,-3-4 1-15,2-2 15 16,-2 2-16-16,-2-2 0 16,2-8-6-16,-2 4 5 15,0-4 2-15,0 0-1 16,0 0 0-16,0 4-1 0,0-4-11 15,0 0-46-15,-6-4-106 16,-7-14-393-16</inkml:trace>
  <inkml:trace contextRef="#ctx0" brushRef="#br0" timeOffset="-29740.99">13622 15441 1111 0,'0'0'585'16,"0"0"-378"-16,0 0-110 15,0 0-67-15,0 0 0 16,0 0-21-16,0 0-8 15,95-81 20-15,-80 58-15 0,-2 6-6 16,1-1 23-16,-3 2-13 16,-2 6 24-16,-2 4 6 15,-3 6 7-15,-4 0 29 16,2 0-38-16,-2 10 40 16,0 14 17-16,0 9-37 15,0 13 18-15,0-2-46 16,0 2-29-16,5-3-2 15,1-2-33-15,19-10-58 16,-3-8-218-16,3-16-501 0</inkml:trace>
  <inkml:trace contextRef="#ctx0" brushRef="#br0" timeOffset="-29285.59">14572 15306 1288 0,'0'0'571'0,"0"0"-368"15,0 0-141-15,0 0-22 16,0 0-22-16,0 0-11 16,0 0 6-16,87-4-13 15,-85 10 0-15,-2 2 53 16,-4 6-4-16,-19 2 77 15,-1 4-43-15,-2 0-54 16,0 0 29-16,9 1-27 0,4-4-21 16,8 1-10-16,5-3 3 15,0-9-3-15,20-1 13 16,9-3-12-16,12-2 4 16,7 0-5-1,34-7-113-15,-10-8-208 0,-11 1-459 0</inkml:trace>
  <inkml:trace contextRef="#ctx0" brushRef="#br0" timeOffset="-28783.47">15559 15446 453 0,'0'0'839'0,"0"0"-567"15,0 0-84-15,0 0-66 16,0 0-54-16,0 0-61 16,0 0 11-16,60-28-17 15,-50 28 5-15,-6 0 10 16,-2 5-15-16,-2 2-1 16,0 4 0-16,-10 6 0 15,-5-2 92-15,2 0 5 16,4 1-66-16,7 1-22 15,2-4-9-15,0 1 0 16,8-1-13-16,8 0 35 16,-1 1-15-16,-1 0 2 0,-5 5-9 15,-5-3 47-15,-4 6-22 16,0-4 9-16,-2 0 17 16,-9-1-49-1,5-2-2-15,6-7-99 0,0-6-292 16,2-2-433-16</inkml:trace>
  <inkml:trace contextRef="#ctx0" brushRef="#br0" timeOffset="-28297">16624 15408 1122 0,'0'0'405'0,"0"0"-134"0,0 0-36 15,0 0-136 1,0 0-28-16,0 0-71 0,0 0 12 16,-89 90-51-16,93-86 38 15,19-2-19-15,4-2 19 16,2 0-59-16,2 0-5 16,-2-6-19-16,-5-4-39 15,-6 2 123-15,-7 1 23 31,-7 0 106-31,-1 5 88 0,-3 2-94 0,0 0-38 16,2 0-45-16,-2 16-11 16,0 4 66-16,2 4-57 15,1 4-28-15,-1-1-10 0,6-4-76 16,19-4-123-16,-2-7-417 16,4-12-859-16</inkml:trace>
  <inkml:trace contextRef="#ctx0" brushRef="#br0" timeOffset="-27968.07">17328 15383 1243 0,'0'0'304'0,"0"0"-159"0,0 0-63 16,0 0-3-1,0 0 44-15,0 0-38 0,0 0 25 16,27 57-20-16,-12-39-47 16,1 1 31-16,0-2-41 15,-2 5 13-15,-6 0 24 16,-5 1-48-16,-3-5 29 15,0 0-51-15,0-4-5 16,-7-7-16-16,-11-7-63 16,0 0-179-16,4 0-320 0</inkml:trace>
  <inkml:trace contextRef="#ctx0" brushRef="#br0" timeOffset="-27858.32">17344 15360 1577 0,'0'0'494'31,"0"0"-292"-31,0 0-79 0,0 0-117 0,0 0-6 16,158-26-52-16,-107 26-283 16,-4 0-313-16</inkml:trace>
  <inkml:trace contextRef="#ctx0" brushRef="#br0" timeOffset="-27497.18">18068 15379 740 0,'0'0'917'0,"0"0"-639"32,0 0-105-32,0 0-88 15,0 0-18-15,0 0 14 16,0 0-35-16,-72 89 34 15,61-59-13-15,5-5-42 16,6 4 44-16,0-2-62 0,3-8 8 16,21 1-15-16,3-5-12 15,4-7 6-15,0-6-43 16,-4-2 6-16,-6-2 33 16,-7-15 1-16,-7-5 9 15,-7 0 35-15,0-1-33 16,-16 0-2-16,-10 10-7 15,-8-1-47-15,0 9 48 16,3 5-138-16,7 0-218 16,10 0-382-16</inkml:trace>
  <inkml:trace contextRef="#ctx0" brushRef="#br0" timeOffset="-26948.18">18981 15356 1377 0,'0'0'374'15,"0"0"-196"-15,0 0-34 16,0 0-106-16,0 0-31 16,118 12-7-16,-110-6-88 15,-8 3 8-15,0-2 8 16,0 3 72-16,-7 4 94 15,0 1-36-15,-2 2-11 16,1 3 16-16,-4 2-42 16,1 2 8-16,-5 2-27 0,1-3-1 15,-6-5-2-15,4 0-95 16,-1-9 31-16,7 0 24 16,4-9-6-16,4 0 28 15,3 0-31-15,0-4 11 16,0-10 39-16,0-4 26 15,0 1 39-15,10-1 32 16,5 1-49-16,3 2 12 16,4 1-36-16,5 2-10 15,4 3-28-15,1 0-54 16,17 3-117-16,-12-2-68 16,-3 2-692-16</inkml:trace>
  <inkml:trace contextRef="#ctx0" brushRef="#br0" timeOffset="-26446.05">19843 15400 833 0,'0'0'757'0,"0"0"-539"0,0 0-90 15,0 0-5-15,0 0-93 16,0 0-30-16,0 0 5 15,-40 41 14-15,43-20-2 16,11 0 0-16,-2 0 3 16,5 5 29-16,-2 5-40 15,-5-5 10-15,0 2-6 0,-8-6-1 16,-2-8-24-16,0-4 18 16,-20-6-6-16,-5-4 68 15,1 0-48-15,4-3 2 16,11-12-22-16,9-9-39 15,9-2 20-15,22-10-16 16,5 2 6-16,-1 5 28 16,-6 4 2-16,-13 6 44 15,-14 9 26-15,-28 10-71 16,-20 0-130-16,-6 0-359 0</inkml:trace>
  <inkml:trace contextRef="#ctx0" brushRef="#br0" timeOffset="-25597.16">19004 15337 1056 0,'0'0'391'0,"0"0"-85"16,0 0-79-16,0 0-61 0,0 0-90 15,0 0-25-15,0 0 15 16,4-4-30-16,7 4 29 16,5 0-17-16,0 4-29 15,5 0 30-15,2-2-37 16,2 3-12-16,-3-3 0 15,-2 0-1-15,-9-2-17 16,-6 4 17-16,-5-4-26 16,0 0 14-16,0 6 17 15,-14 2-4-15,-3 5 87 0,-2 4-68 16,0 6 38 0,1 2-5-16,3 4-33 0,1-4 37 15,3 2-56-15,1-4 0 16,4-4-9-16,1-6-60 15,1-4-51-15,0-9-130 16,4 0-432-16,-3 0-935 0</inkml:trace>
  <inkml:trace contextRef="#ctx0" brushRef="#br0" timeOffset="-25473.22">19017 15473 320 0,'0'0'1493'0,"0"0"-1117"15,0 0-196-15,0 0-123 16,0 0 18 0,0 0-75-16,0 0-87 0,82 34-238 15,-70-25-643-15</inkml:trace>
  <inkml:trace contextRef="#ctx0" brushRef="#br0" timeOffset="-24453.59">13514 16142 113 0,'0'0'370'15,"0"0"-159"-15,0 0-29 16,0 0-29-16,0 0 21 15,0 0-2-15,0 0-79 16,0-8 6 0,0 8-19-16,0 0-52 0,0 0-28 0,4 0-35 15,5 0-138-15,3 0-625 0</inkml:trace>
  <inkml:trace contextRef="#ctx0" brushRef="#br0" timeOffset="-19967.23">13483 17299 614 0,'0'0'275'15,"0"0"-138"-15,0 0 3 0,0 0-28 16,0 0-14-16,0 0 24 16,0 0-8-16,0 0 24 15,0 0 5-15,0 0-60 16,0 0-5-16,0 0-38 31,0 12-9-31,0-2 32 0,0 8-51 0,0-1 6 16,0 6 10-16,0-1-18 15,-2 0 8-15,-1 4-18 16,-1-3 9-16,2-2 4 16,-1-2-12-16,3-5-1 0,0-9 0 31,0 0-8-31,0-5 8 0,0 0 0 0,0 0-8 16,0 0-4-16,0 0 9 15,0 0-5-15,0 0 7 16,0 0-55-16,3 0 3 15,3 0-76-15,1 0-63 16,8-6 37-16,-1-2-183 16,-1-1-541-16</inkml:trace>
  <inkml:trace contextRef="#ctx0" brushRef="#br0" timeOffset="-18147.33">13527 17499 702 0,'0'0'293'0,"0"0"-83"0,0 0-44 31,0 0-67-31,0 0-55 16,0 0-30-16,0 0-14 15,22-13 35-15,-8 13-35 16,-4 0 22-16,2 0-10 16,2 0-12-16,-1 0 45 15,3 0-16-15,5 0 8 16,4 0 12-16,2 0-47 15,4 0 18-15,-2 0-18 0,0 0 11 16,-2 0 25 0,-2-5 0-16,-4 5 3 15,6 0 22-15,0-4-42 0,3 0 16 16,2 3-37 0,4-4 9-16,-3 5 4 0,1-4-13 15,-5 4 0-15,-3 0 3 16,-3 0 10-16,-8 0-13 15,-1 0 0-15,-3 0 1 16,1 0-6-16,1 0 6 16,7 0-1-16,4 0 30 15,7 0-29-15,5 0 8 16,1-4-9-16,-3 4 0 0,-5 0 0 16,-4 0 1-16,-8 0-1 15,-3 0 3-15,-5 0 10 16,-3 0-13-16,3 0 0 15,3 0 12-15,5 0-2 16,5-4-4-16,10 3-6 16,3 1 3-16,4 0 9 15,-4 0-21-15,0 0 9 16,-3 0-9-16,-5-5 0 16,-6 5 10-16,2-4-1 15,2 1 0-15,2 3 16 16,3-5-18-16,4-1 2 15,4 2 0-15,-1 0-9 0,2 4 9 16,-4-4 0-16,-3 4 3 16,-3 0 12-16,-7-4-16 15,0 4 1-15,0 0 0 16,-1-2-9-16,2-2 12 16,4 0-3-16,2 0 1 15,3 1 11-15,3-2-12 16,-2 5 0-16,2-1 0 15,-7 1-9-15,-1 0 9 16,-3 0 0-16,-3 0 4 16,-4 0 8-16,1-5-10 15,-1 5-2-15,6-4 0 16,1 0 32-16,8 4-31 0,6 0 5 16,2 0-1-16,4 0 1 15,1 0-12-15,-5 0 6 16,-2 0-7-16,-7 0-2 15,-4 0 10-15,-7 0-1 16,-2 0 6-16,-2 0 4 16,1 0-8-16,6-4-2 15,4 4 0-15,6-2-3 16,9-2 3-16,7 4 0 16,5 0 0-16,-1 0-10 15,3 0 10-15,-5 0-21 16,-7 0 11-16,-5 0-7 0,-4 0 26 15,-6 0-9-15,-3 0 8 16,3 0-1-16,0 0-7 16,5 0 1-1,7 0 10-15,3 0-11 0,5 0 6 16,2 0-6-16,0 0 0 16,1 6 7-16,-4-2-8 15,-3 4 1-15,-1-2 0 16,2-1-7-16,-2-5 13 15,3 3-6-15,-3-3 0 16,3 0 10-16,0 0-17 16,-2 0 7-16,1 0 0 15,-1 0-5-15,-1 4 5 0,0-4 0 16,-1 0 0-16,-3 4 10 16,0-4-10-16,1 0 0 15,-1 4 0-15,4-4-9 16,-1 0 10-16,3 0-1 15,-1 0 0-15,-1 0 2 16,1 0-8-16,-5 2 6 16,-5-2 0-16,-1 4-8 15,-5-4 16-15,0 4-8 16,0-4 1-16,2 4 12 16,5 0-11-16,4-2-2 0,2 2 0 15,2 1-8 1,-1-2 8-16,-1 1 0 0,-4 1 0 15,-5-4 7-15,-4 3-8 16,-3-4 1-16,0 4 0 16,-1-4-7-16,-1 4 16 15,2 2-8-15,9-2-1 16,0-4 14-16,7 4-14 16,0 1 0-16,5-5 0 15,1 3-9-15,-4-3 16 16,-5 4-7-16,-1-4 0 15,-1 2 9-15,-2-2-16 0,-2 4 7 16,5-4 0-16,0 5-3 16,3-5 4-1,0 0-1-15,-1 0 0 0,3 0 10 16,1 0-16-16,-1 0 6 16,-1 0 0-16,-4 0-9 15,-3 0 17-15,-3-5-8 16,-6 5 0-16,-1-4 10 15,-2 2-19-15,-6-2 9 16,3 4 0-16,1 0 24 16,-2-3-24-16,4 3 25 15,-1-5-17-15,0 5 4 16,-2-4-6-16,-2 0-6 0,-2 4 0 16,-2 0 28-16,-4-1-27 15,3-4 23-15,1 5-8 16,6-4-8-16,2 0 10 15,7 0-18-15,-2 4 0 16,2-6 2-16,-4 2 8 16,-6 4-10-16,-3 0 11 15,-5-3-11-15,-1 3 40 16,-6 0-6-16,0-5-10 16,-2 5 28-16,-2-4-43 15,0 2-9-15,-26-6 0 16,-10-2-242-16,-13-5-407 0</inkml:trace>
  <inkml:trace contextRef="#ctx0" brushRef="#br0" timeOffset="-16562.97">10306 11126 882 0,'0'0'533'0,"0"0"-322"0,0 0 3 16,0 0-69-16,0 0-76 15,0 0 9-15,0 0-21 16,-100 46 41-16,61-4 31 16,-3 6-59-16,0 13 29 15,-3 23-9-15,5 33-35 16,18 30 52-16,19 4-57 15,3-24-18-15,21-35-15 16,3-36 2-16,2-12-19 16,6 5 0-16,3-3-81 15,21-2 2-15,-13-14-194 0,-3-18-486 16</inkml:trace>
  <inkml:trace contextRef="#ctx0" brushRef="#br0" timeOffset="-15842.36">15775 11241 819 0,'0'0'627'0,"0"0"-317"16,0 0-55-16,0 0-115 16,0 0-22-16,0 0-58 15,0 0 17-15,147 44 41 16,-118 3-60-16,-8 11 34 15,-21 32-35-15,-29 36-57 16,-61 37 34-16,-30 11-34 16,-19-8-101-16,28-51-191 0,29-42-645 15</inkml:trace>
  <inkml:trace contextRef="#ctx0" brushRef="#br0" timeOffset="-13191.38">3563 12952 424 0,'0'0'77'0,"0"0"-61"15,0 0 7-15,0 0-13 16,0 0 13-16,0 0 19 16,-45 0-13-16,45-2-6 0,0-1-15 15,0 2-2-15,6-1 10 16,0 2-16-16,1 0-94 0</inkml:trace>
  <inkml:trace contextRef="#ctx0" brushRef="#br0" timeOffset="-8531.5">18848 17383 1667 0,'0'0'353'0,"0"0"-254"16,0 0 7-16,0 0-61 0,0 0-5 15,0 0 17 1,0 139-39-16,4-99 71 0,-4 4 8 15,2 0-51-15,-2 2 46 16,0-2-41-16,0 4-8 16,0-2 4-16,0-6-47 15,-2-8 23-15,-2-5-23 16,1-9-42-16,3-14 15 16,0-4-104-1,0-10-113-15,0-21-298 0,0 0-549 0</inkml:trace>
  <inkml:trace contextRef="#ctx0" brushRef="#br0" timeOffset="-8138.47">18806 17392 1277 0,'0'0'341'0,"0"0"-135"16,0 0-14-1,0 0-43-15,0 0-66 0,0 0-55 16,0 0 62-16,-72 39-47 0,59-21-1 16,0-4 14-16,-1 0-45 15,3-5 16-15,1-2-27 16,8-5-24-16,2-2-129 15,0 0-150 1,12 0 25-16,13-9 121 0,1-14-222 31,3 2-160-31,0-2 369 16,-5 9 170-16,-1 1 389 16,-4 8-85-16,2 5-70 0,-1 0-15 0,3 11-68 31,-4 6-24-31,-3 5-94 15,-6 14-33-15,0-5-141 16,-8-5-259-16</inkml:trace>
  <inkml:trace contextRef="#ctx0" brushRef="#br0" timeOffset="-7619.77">17994 17317 955 0,'0'0'512'0,"0"0"-259"15,0 0 3-15,0 0-46 16,0 0-161-16,0 0 10 16,0 0 30-16,2 58-36 15,1-18 62-15,-1 0-65 16,1 9-14-16,-3-5 32 16,2 1-62-16,-2-4 21 15,2-5-27-15,-2-6-6 0,0-4-12 16,0-8-38-16,0-4-47 15,0-10-38-15,0-4-190 16,-4-8-35-16,-6-15-713 16</inkml:trace>
  <inkml:trace contextRef="#ctx0" brushRef="#br0" timeOffset="-7306.19">17982 17419 542 0,'0'0'1030'0,"0"0"-711"16,0 0-69-16,0 0-15 0,0 0-152 16,0 0-39-16,0 0 14 15,-63 4-37-15,42 10-10 16,4-2-10-16,3-6-1 16,8 2 0-16,4-8-46 15,2 0-64-15,0 0-105 16,20-21 44-16,1-6-39 15,4-1 80-15,-2 6 118 16,-3 0 12-16,-3 12 31 16,-1 2 93-16,2 8-39 15,0 0-13-15,-1 4 2 16,4 18-74-16,3 10-35 16,-1-2-198-16,-4-10-817 0</inkml:trace>
  <inkml:trace contextRef="#ctx0" brushRef="#br0" timeOffset="-2817.05">22154 15621 1071 0,'0'0'333'0,"0"0"-189"15,0 0-61-15,0 0-19 0,0 0-48 16,0 0 8-16,12-16 63 16,-12 12 17-16,0 0 63 15,0 0-5-15,0 4-65 16,0-5 20-16,-3 5-67 16,-11 0-36-16,-7 0 32 15,-6 0-46-15,-6 14 24 16,-6 7-17-16,1 7 1 15,1 2 54-15,3 5-53 16,10 10 25-16,5 0-16 16,15 8-17-16,4 1-1 0,0 1 0 15,25-5 0-15,8-2 21 16,5-4-21 0,7-12-9-16,1-10 8 0,4-13-29 15,-1-9 24-15,2-13 5 16,-4-18 1-16,-7-18 10 15,-7-5-10-15,-10-9 7 16,-13-4 17-16,-8 4-13 16,-2 9-2-16,-8 14-9 15,-19 13-44-15,-8 16-29 16,-30 11-120-16,11 11-401 16,1 12-232-16</inkml:trace>
  <inkml:trace contextRef="#ctx0" brushRef="#br0" timeOffset="-1861.42">22154 16330 1091 0,'0'0'329'15,"0"0"-110"-15,0 0 27 16,0 0-110-16,0 0-11 16,0 0-56-16,0 0 11 15,-94-19 3-15,70 19-55 16,-2 0 31-16,-6 13-14 16,3 10-32-16,3 4 60 0,3 8-43 31,8 3-17-31,7 4-1 0,8 4-3 0,0-6 5 15,21 4-14 1,8-4-25-16,8-7 25 0,6-3-29 16,4-9 4-16,0-6 19 15,-1-11-59-15,-1-4 65 16,-5-8 5-16,-6-20 1 16,-8-6 34-16,-7-10-33 15,-6-6 10-15,-9 0-8 0,-4-3 5 16,0 3-28-16,-9 14-6 15,-34 18-127-15,3 10-237 16,-4 8-279-16</inkml:trace>
  <inkml:trace contextRef="#ctx0" brushRef="#br0" timeOffset="-1264.81">22114 17017 1230 0,'0'0'356'0,"0"0"-140"15,0 0-4-15,0 0-102 16,0 0-39-16,-114 0-53 16,90 13 44-16,-3 5 3 15,3 8-21-15,3 6 47 16,4 4-42-16,7 5-22 16,8-1-19-16,2 4 4 15,6 0 2-15,19 0-13 16,10-7 11-16,9-2 3 0,5-7-15 15,4-10 0 1,3-14-9-16,-4-4 23 0,-8-14-14 16,-9-18 19-1,-8-12-18-15,-9-10 72 0,-9-4-38 16,-9-5-22-16,0 2 15 16,-23 3-28-16,-10 9-32 15,-13 13-49-15,-31 8-105 16,13 12-125-16,6 6-599 0</inkml:trace>
  <inkml:trace contextRef="#ctx0" brushRef="#br0" timeOffset="-576.21">21729 15529 575 0,'0'0'209'16,"0"0"-124"-16,0 0-12 15,0 0 29 1,0 0 18-16,0 0-24 0,0 0 37 0,-70-13 7 16,62 13-43-16,1 7 2 15,3 8-30-15,4 8 58 16,0 13 24-16,0 12-14 15,0 16 2-15,4 29-26 16,11 32-49 0,6 35-2-16,-1 15-20 0,-5-4-23 31,1-11 14-31,-3-27-9 0,3-7 3 0,1-14 34 16,-5-20-31-16,-3-19 30 15,-7-15-37-15,-2-8-14 16,0 6 22-16,0 2-30 31,0 4 15-31,-2-16-16 0,-2-16-18 16,1-11-2-16,1-15-45 15,2-4-12-15,0-70-21 16,0-3-524-16,0-7-513 16</inkml:trace>
  <inkml:trace contextRef="#ctx0" brushRef="#br0" timeOffset="523.29">21651 15643 1075 0,'0'0'259'0,"0"0"-158"15,0 0 58-15,0 0-54 16,0 0 16-16,0 0-61 16,0 0-19-16,-11-19 20 15,11 19-33-15,2 0 56 16,15 0 32-16,14 0-45 16,12 0 18-16,13 0-49 15,13-6-30-15,6 3 45 16,6-1-46-16,2-2 10 15,-4 3 13-15,0 3-31 16,-6-1 21-16,-4 1-22 16,-7-3 0-16,-8 2-16 0,-9-3 16 15,-16 4-3-15,-12-5-9 16,-10 5 24-16,-7 0 0 16,0 0 7-16,0 0-10 15,0 0-7-15,0 0 7 16,0 5-9-16,0 7 24 15,0 12-17-15,0 6 6 16,-2 12 7-16,-3 6-20 16,1 9 45-16,-3 2-27 15,3 7-9-15,-1 7 9 16,5-3-6-16,0 6-8 0,0 5-4 16,0 5 1-1,0 6 3-15,5-2-2 0,2 0 5 16,-3 2 25-16,0-10-31 15,1-2 22-15,-1-9-23 16,1-5 1-16,2-6-9 16,0-3 8-16,3-7 0 15,-3-6 14-15,2-4-13 16,-5-4 14-16,-2-4-15 16,-2-2 0-16,0-3-3 15,0 0 3-15,0-1 0 16,0 2 0-16,0-2 12 0,0 0-10 15,0-2-2-15,0 2-3 16,0-7-10-16,0-1 13 16,0-2-5-16,-4-6 4 15,-2 0-22-15,-4 2 17 16,-2-2 6-16,0-2 0 16,-6 2 17-16,-2-2-17 15,-4 2 12-15,-3 1 27 16,-2 4-38-16,-2-3 45 15,0-2-28-15,2-2-18 16,0-4 39-16,-3-4-33 16,-1 0 7-16,-10 0 4 0,-3 0-2 15,-12 0 7-15,-2 0 18 16,-1-7-40-16,6 2 66 16,10 1-55-16,12 0 1 15,11-2 12-15,13 2-24 16,5 4-1-16,4 0-36 15,0 0-56-15,0 0 42 16,0-4-39-16,0 0-28 16,2 2-56-16,2-7-457 0</inkml:trace>
  <inkml:trace contextRef="#ctx0" brushRef="#br0" timeOffset="1842.46">18785 18366 385 0,'0'0'1093'16,"0"0"-768"0,0 0-214-16,0 0-6 0,0 0-82 15,0 0-22-15,5 14 55 16,-3-2-13-16,0 6 31 15,-2 1 42-15,0 2-24 16,0 5 18-16,0-2-41 0,0 2-29 16,2 0 13-1,8-4-51-15,5-4 7 0,1-4-9 16,3-8-22-16,2-6-10 16,1 0-66-16,3-45-129 15,-6 1-303-15,-7-10-825 0</inkml:trace>
  <inkml:trace contextRef="#ctx0" brushRef="#br0" timeOffset="1983.88">18787 18098 1487 0,'0'0'605'16,"0"0"-456"-16,0 0 14 0,0 0-132 16,0 0-31-16,0 0-142 15,0 0-345-15,83-15-576 0</inkml:trace>
  <inkml:trace contextRef="#ctx0" brushRef="#br0" timeOffset="6516.01">2792 12959 1122 0,'0'0'390'0,"0"0"-158"15,0 0-57-15,0 0 11 16,0 0-68-16,0 0-81 15,-3 0 18-15,3 0 3 16,0 0 22-16,0 0 34 16,0 0-53-16,0 0 5 15,0 0-18 1,0 0-48-16,0 0 33 0,0 0-23 16,0 0-10-16,0 0 26 0,0 0-17 15,0 0-9-15,0 0 0 16,0 0 7-16,0 0-8 15,0 0 1-15,0 0 0 16,0 0-20-16,0 0 22 16,0 0-2-16,0 0 0 15,0 0 15-15,0 0-23 16,-1 0 8-16,-1 0 0 16,0 0-10-16,-1 0-2 15,3 0 12-15,0 0-1 16,0 0-35-16,-2 0 36 15,2 0-36 1,0 0-52-16,-7 0-13 0,3 0-202 0,-3 3-477 0</inkml:trace>
  <inkml:trace contextRef="#ctx0" brushRef="#br0" timeOffset="7065.52">4439 12928 1385 0,'0'0'628'16,"0"0"-462"-16,0 0-105 15,0 0 36-15,0 0-97 0,0 0-15 16,0 0-101-16,-13 4-97 16,15 0-65-16,4-4-111 0</inkml:trace>
  <inkml:trace contextRef="#ctx0" brushRef="#br0" timeOffset="7552.46">6838 12716 2123 0,'0'0'316'0,"0"0"-212"16,0 0-70-16,0 0-22 0,0 0-24 15,0 0-96 1,0 0-411-16,-22 23-62 0</inkml:trace>
  <inkml:trace contextRef="#ctx0" brushRef="#br0" timeOffset="9423.04">8692 13100 116 0,'0'0'718'16,"0"0"-510"-16,0 0-160 15,0 0-28-15,0 0-20 16,159-40-1-16,-86 34-24 16,31-1-2-1,35 7-1-15,34 0 17 0,-21 0-17 0,-25 3-141 0</inkml:trace>
  <inkml:trace contextRef="#ctx0" brushRef="#br0" timeOffset="14380.56">19228 15718 1079 0,'0'0'262'0,"0"0"-150"16,0 0 0-16,0 0 21 16,0 0-91-16,0 0-6 15,-55-33 84-15,44 27-21 16,-2 0 24-16,-6-2 15 0,0 2-74 15,-4-2 0-15,-1 2-27 16,-3-1-30-16,0 2 30 16,1-1-22-16,-1 0 3 15,3 0 23-15,-1 2-40 16,0-2 17-16,0 3-13 16,1 2 5-16,-4 1-7 15,-1 0-3-15,-3 0 0 16,-1 0 1-16,0 1 14 15,2 8-15-15,2-5 0 16,6 2 8-16,3 0-4 16,5 0-3-16,3-1 0 15,3 4 13-15,1-1-3 0,1 2-22 16,0 2 11-16,2-2 0 16,-1 4 12-16,2 1-6 15,-3 0-4-15,0-1 19 16,0 3-21-16,1 4 25 15,-1 2-25-15,1 4 16 16,4 5 4-16,-2-1-20 16,4 4 0-16,0 2 17 15,0-1-2-15,0 3-14 16,0 2-1-16,0 6 11 16,0-1 8-16,0 3-19 15,-4-2 0-15,0 1 10 16,-1 2 7-16,1-3-16 0,2 2-1 15,-2 1 8-15,2-2 7 16,-1-7-15-16,3 4 7 16,-3-4 11-16,3-2-3 15,0-2-13-15,-2-3-2 16,2 1 1-16,0-2 1 16,0 3-2-16,0-6 0 15,0 2 11-15,0-2 4 16,0-2-15-16,0 2 0 15,0-2 6-15,0 3-4 16,2-4-2-16,4-1 0 0,-2-3-7 16,2-2 2-16,-1 2 5 15,1-4 0-15,2-2 1 16,-4 1-4-16,2 4 3 16,3-4 0-16,3 1-8 15,-1 2 3-15,4-3 5 16,3 0 0-16,2 0 2 15,2 1-12-15,3-2 10 16,-1-3 0-16,-2 2-9 16,0-6 12-16,1 3-3 0,-1-8 0 15,1 4 6 1,3 1-13-16,5-7 7 0,3 1 0 16,4 1-8-16,0-5 13 15,-1 0-5-15,-1 0 0 16,-5-5 0-16,-2-7-5 15,-4 3 5 1,-5-5 0-16,0-5-1 0,-4 2 17 16,2-10-13-16,-1-3-3 15,6-6 12-15,-1-4-6 16,2 0-6-16,-1-5 0 16,-3-4-11-16,-3-1 22 15,-3-3-11-15,1 3 0 16,-1-8 0-16,1 4 0 15,1-7 0-15,4 2 1 16,-2-7-7-16,2-5 28 16,-5-1-22-16,-2-10 15 0,-3 0-13 15,-8-4 29 1,-2 1-22-16,0-1 2 0,0 2 13 16,-8 8-12-16,-4 0-12 15,3 3 3-15,-5 8 7 16,-1 8-20-16,-3 10-13 15,-4 12-29-15,-7 9-11 16,-15 2-89-16,10 12-217 16,5 2-1018-16</inkml:trace>
  <inkml:trace contextRef="#ctx0" brushRef="#br0" timeOffset="15511.39">21320 15629 1491 0,'0'0'222'0,"0"0"-110"16,0 0 105-16,99 156 17 15,-21-36-89-15,40 37-33 16,20 21 29-16,9 0-83 15,-4-21 3-15,-23-28-13 16,-22-29-46-16,-22-25 47 16,-22-23-48-16,-3-7-1 15,-1 2 26 1,6-3-8-16,-4 0-6 0,-12-13-12 16,-13-12 16-16,-11-7-25 15,-8-6 9-15,-6-2-24 16,-2-4 24-16,0 0-42 0,0-6-4 15,0-42-50 1,-2 3-268-16,-6-13-819 0</inkml:trace>
  <inkml:trace contextRef="#ctx0" brushRef="#br0" timeOffset="15794.12">22629 15940 1765 0,'0'0'304'15,"0"0"-179"-15,0 0 88 0,-116 147-42 16,56-70-72-16,-20 26 1 16,-25 31-29-16,-14 30-16 15,1-2 28 1,12-10-70-16,25-37 29 0,24-35 1 15,10-17-43-15,3-5 36 16,-10 9-36-16,-6 14-6 16,-7 7 0-16,-24 24-102 15,17-25-44-15,7-17-319 0</inkml:trace>
  <inkml:trace contextRef="#ctx0" brushRef="#br0" timeOffset="19150.95">19489 15716 1134 0,'0'0'367'0,"0"0"-164"16,0 0 17-16,0 0-77 15,0 0-38-15,0 0-51 16,-19-12-12-16,16 9 48 0,-4 1-40 16,-3-6 19-16,-4 0 26 15,-3 2-61-15,-2-6 29 16,1 2-53-16,-4 0 5 15,-1 2-5-15,-1-5-10 16,-1 4 0-16,2-1 7 16,-2 2 7-16,0-2-14 15,3 2 0-15,0 3 0 16,0-3-12-16,-1 4 12 16,1 4 0-16,-4 0-4 15,-1 0 5-15,-5 0-1 0,4 0 6 16,-1 3 11-16,2 3-8 15,2 2-9 1,0-3 0-16,4 4 0 0,0-4 19 16,3 3-19-16,1 1 0 15,1 0 14-15,1 4-4 16,1 1-10-16,-1-3 0 16,1 8-1-16,3-1 5 15,2 4-4-15,3 0 0 16,-2 1 6-16,2 4 2 15,-1 1-8-15,1 3 0 16,-6-6 19-16,-1 7-5 16,2-4 2-16,2 3-16 15,0-1 18-15,5 6-12 0,0-4-6 16,1 4 0-16,1 4 5 16,-1-3 1-16,1-2-6 15,-2 1 0-15,-1 2 10 16,-3-2 22-16,1-4-32 15,-2 3 0-15,0 1 11 16,0-4 3-16,5-2-14 16,-1 2 0-16,3 1 9 15,2-4 1-15,0 3-10 16,0-5 0-16,0 0-7 16,0 0 16-16,0 0-9 0,0 4 0 15,0-1 15-15,0 2-23 16,0-5 8-16,0 4 0 15,0 1-10-15,9-7 26 16,0 4-16-16,-3-3 0 16,1-4 9-16,0 0-4 15,-2 0-5-15,-2 0 0 16,2 1-5-16,0 0 17 16,1 4-12-16,4-1 0 15,0 2 8-15,6 2-13 16,0-5 5-16,2 0 0 0,1 0-7 15,-1-2 14-15,-2-1-7 16,-3-4 0-16,0 0 6 16,-1-7-19-16,-1 0 13 15,2 3 0-15,1-6-11 16,1 3 8-16,5 1 3 16,3-7 0-16,2 3-1 15,-2-8-13-15,4 0 10 16,2 0 1-16,0 0-21 15,5-12 22-15,-1-6 2 16,1-4-1-16,6-1 12 16,-4 0-23-1,-1 2 12-15,-2-6 0 0,-4-1 1 0,-4-3 1 16,-6-4-2-16,-2-15 0 16,-4-12 1-16,-2-30 4 15,-2-21-5-15,-3 1 0 16,-3 13-17-16,-3 11 23 15,0 20-6-15,-7-8 0 16,-13-3-43 0,-14-11 0-16,3 18-130 0,6 10-555 15</inkml:trace>
  <inkml:trace contextRef="#ctx0" brushRef="#br0" timeOffset="20120.45">23273 15829 1894 0,'0'0'491'15,"0"0"-384"-15,0 0-38 0,0 0-33 16,0 0-10-16,0 0-25 16,82-31 32-16,-48 8-32 15,-3-7-1-15,-5 1 16 16,-3 4-7-16,-5 2-6 15,-7 10 31-15,-7 1-2 16,-2 10 39-16,-2 2-71 16,0 0 0-16,0 21 22 15,0 16-22-15,0 9 69 16,0 13-5-16,0 6-40 16,-2 2 39-16,0-4-62 15,-3 0-1-15,3-11 0 16,-2-10-74-16,-2-6 0 0,-2-14-111 15,2-10-525-15</inkml:trace>
  <inkml:trace contextRef="#ctx0" brushRef="#br0" timeOffset="20637.18">23311 16556 1448 0,'0'0'555'0,"0"0"-425"16,0 0-20-16,0 0 8 0,0 0-68 15,0 0-42 1,0 0 71-16,12 0-11 0,5-17-22 16,3-5 2-16,-1-6-48 15,2-2 39-15,-3 4-2 16,-3 2-28-16,-4 3 30 15,-1 12-15-15,-4-2-24 16,-4 8 37-16,0 3-31 16,0 0-6-16,1 0 15 15,-1 14-9-15,0 8 37 16,0 10-17-16,-2 12-13 16,0 10 62-16,0 8-56 15,-4 4 10-15,-3-3-29 16,3-13 7-16,0-6-14 0,2-12-44 15,2-14-39 1,-5-18-10-16,2 0-125 16,-1-6-566-16</inkml:trace>
  <inkml:trace contextRef="#ctx0" brushRef="#br0" timeOffset="32674.09">23344 17161 745 0,'0'0'275'0,"0"0"-121"16,0 0-58-16,0 0-2 15,0 0-33-15,0 0-7 0,0 0 64 31,0 0-11-31,0 0 10 0,0-5 18 0,0 5-40 16,0 0 20-16,0-1-15 16,0 1-52-16,0 0 36 15,0-8-47-15,2 3-18 16,14-4 1-16,1-6-5 16,6-1-12-1,2-2-3-15,-3 4 6 0,-5-4-15 16,0 6 9-16,-7 2 0 15,-1 6-1-15,-5 1 10 16,2 0-9-16,-6 3 0 16,2 0 1-16,-2 0-1 0,2 6 0 15,2 12 25-15,-2 8 36 16,1 6-50-16,-3 3 21 16,2 5-20-16,-2-5-1 15,0 2 7-15,2-1-18 16,-2-6 0-16,0-6 0 15,0-2 12-15,0-4-12 16,0-5 0-16,0-4 7 16,2-5-8-1,-2 4 1-15,0-6 0 0,2-2-5 16,-2 0 18-16,0 0-13 16,0 0 0-16,0 0 11 15,0 0-10-15,0 0-1 16,0 0 0-16,0 0-6 15,0 0 18-15,0 0-12 16,0 0 0-16,0 0 2 0,0 0-4 16,0 0 2-16,0 0 0 15,0 0-9-15,0 0 21 16,0 0-12-16,0 0 0 16,0 0 0-16,0 0-1 15,0 0 1-15,0 0 0 16,0 0-9-1,0 0 7-15,0 0 2 0,0 0 0 16,0 0 2-16,0 0-8 0,0 0 6 16,0 0 0-16,0 0-13 15,0 0 20-15,0 0-10 16,0 0 3-16,0 0-12 16,0 0-3-1,0 0 15 1,0 0 0-16,0 0-10 15,0 0-2-15,0 0 10 16,0 0 2-16,0 0 0 0,0 0-7 0,0 0 7 31,0 0 0-31,0 0-8 16,0 0 5-16,0 0 3 16,0 0 0-16,0 0 10 0,0 0-13 0,0 0 3 0,0 0-7 31,0 0-3-31,0 0-16 15,0 0 10-15,0 0 2 16,0 0-33-16,0 0 41 16,0 0-46-16,2 0-19 0,3 0-9 15,2 0-97 1,0 0-169-16,-5 0-497 0</inkml:trace>
  <inkml:trace contextRef="#ctx0" brushRef="#br0" timeOffset="38523.48">23088 15440 713 0,'0'0'343'0,"0"0"-157"15,0 0-13-15,0 0-37 16,0 0-6-16,0 0-61 16,-14-7-62-16,8 15 88 15,1 15-1-15,-3 7 9 16,-2 14 37-16,-1 16-36 15,-4 33 20-15,-7 35-29 16,-5 43-43-16,0 12 20 16,2 0-44-16,6-18-7 0,3-23 4 15,1-12-16-15,1-9-6 16,5-23 9 0,3-22 5-16,6-13 8 0,0-13-25 15,0 3 0-15,0 4 1 16,4 1 21-16,4-8-23 15,1-15 1-15,-1-16-55 16,-3-11 26-16,3-26-94 16,-4-22-124-16,0-10-367 0</inkml:trace>
  <inkml:trace contextRef="#ctx0" brushRef="#br0" timeOffset="39072.9">23021 15310 121 0,'0'0'1515'0,"0"0"-1277"15,0 0-192-15,0 0 121 16,102-111-63-16,-50 98-67 16,10 9 0-16,14 4-36 0,9 0 66 15,8 4-23-15,5 15-36 16,2 16 48-16,-1 9-54 16,-3 13-1-16,-3 16 12 15,1 21 14-15,-3 25-24 16,-9 25-3-16,-18 0 15 15,-25-5 3-15,-26-14-8 16,-13-16 2-16,0-18 41 16,0-11-52-16,-4-22 33 15,-1-4-5-15,-1 8-28 16,-2 4 43-16,2 7-35 0,-1-8-3 16,-3-2 29-1,-4-5-29-15,-9-4 25 0,-8-4-1 16,-7-1-9-16,-12-5 40 15,-10-8-19-15,-8 0 6 16,-5-7 20-16,-4-4-53 16,4-7 32-16,2 0-47 15,4-10-42-15,-4-4-18 16,-44-4-76-16,14-18-91 16,3-8-463-16</inkml:trace>
  <inkml:trace contextRef="#ctx0" brushRef="#br0" timeOffset="41286.83">2327 13218 1159 0,'0'0'361'16,"0"0"-195"-16,0 0 9 16,0 0-22-16,0 0-54 15,0 0-78-15,-114 39 7 16,108-35 24-16,3-3-13 0,1 2 25 16,2-2-34-1,0 2-29-15,0-1 55 0,9 4-47 16,6 4 49-16,5 0-16 15,7 0-12-15,2 2 14 16,6-3-11-16,6 2-24 16,4-3 40-16,8 0-49 15,10-2 25-15,1-1-4 16,7 1-15-16,5-1 22 16,2-1-28-16,3-4 1 0,-2 0 13 15,4 0-7-15,0 0-7 16,-4 0 0-16,2-6 11 15,-4 0-2-15,-2 1-9 16,-8 0 1-16,-1-2 4 16,-2 4 2-1,1-3-2-15,-3-3-5 0,5 3 13 16,1-1-10-16,0 1-3 16,3 0 0-16,0 2 0 15,1 2 9-15,-3 0-9 16,0 2 0-16,-2 0-1 15,-3 0-10-15,-4 0 11 16,-4-4 0-16,-4 1 6 0,-1 0-4 16,-4-1-2-16,0 0 0 15,0-1 7-15,5 2 1 16,5-3-8-16,3-2 1 16,0 1-4-16,3 0 3 15,-5-1 0-15,-1-1-3 16,1 4 13-16,-2-2-5 15,0 0-5-15,-3 0 0 16,0-1-11-16,3 2 17 16,1-1-6-16,2 1 0 15,1 0 11-15,3-1-7 16,1 1-4-16,3 2 0 16,0 0-9-16,5 0 6 15,3-1 3-15,1 3 0 0,6-4 12 16,-2 0-13-16,0-1 1 15,-4 3 0-15,-9 0-8 16,-5 2 17-16,-8 0-9 16,-2-2 0-16,-4 2 12 15,2-4-18-15,-4 1 6 16,1 0 0-16,-3 2 6 0,-4-4 6 16,-1 5-12-1,-2 0 0-15,1 2 6 0,0 0-7 16,7 0 1-16,0 0 0 15,5 0-11-15,6 0 22 16,2 0-11-16,3 0 0 31,1-2 9-31,0-2-24 0,-2 2 15 0,3-2 0 16,-5 2-10-16,-1 0 17 16,1 2-7-16,0-2 0 15,-2 2 9-15,0 0-15 16,-6 0 6-16,2 0 0 15,-7 0-9 1,-3 0 18-16,-4 0-9 16,-5 4 0-16,-4 0 10 15,-2 2-6-15,0-2-4 16,0 0 0-16,0 0 3 16,2 0 8-16,2 1-11 15,0-3 0-15,4 3 9 16,-1-1-15-16,1 2 6 15,-1 0 0-15,-1 2-12 16,-4 0 27-16,-2 3-15 16,-9-4 0-16,-5 1-11 15,-8-2-2-15,-1 2 7 0,-4-2-13 16,0 4 4-16,2-1 24 16,0 1-9-16,3 1 0 15,4 3 19-15,-3 1-15 16,3 3-4-16,3 4 0 15,-6 0-1-15,3 4 8 16,-3 0-7-16,2 2 0 16,-4 2 8-16,3 0-4 15,1 0-4-15,2-2 0 16,-2-2-7-16,1-6 25 16,-3-4-18-16,0-4 0 15,-6-3 6-15,0-4-24 0,0 0 10 16,0-4-2-16,0 2-2 15,0-1 11-15,0-2-20 16,0 1-3 0,-8-1-79-16,-5 0-119 0,-7-7-702 0</inkml:trace>
  <inkml:trace contextRef="#ctx0" brushRef="#br0" timeOffset="42753.1">2017 13277 1337 0,'0'0'404'0,"0"0"-171"16,0 0-109-1,0 0-49-15,0 0-11 0,0 0-20 16,0 0 24-16,38 137-22 16,-25-86 5-16,1 9 15 15,-1 4-23-15,1 11 4 16,1 2-4-16,1 10-28 15,1 1 23-15,6 3-38 16,-1-5 2-16,2-7 7 0,1-4-3 16,-3-7-6-16,-5-10 3 15,-3-1 16-15,-5-7-31 16,-3-2 12-16,0-2 0 16,0-6-3-16,3-8 4 15,5-6-1-15,1-8 0 16,5-12-23-1,7-4 22-15,4-2 1 0,9 0 0 16,4-8 3-16,8-10-2 16,6 2-1-16,4 0 11 15,7 0-4-15,10 2-8 16,2-5 1-16,6 6 0 0,3 1 13 16,1 2-7-1,-2 6-6-15,3-2 0 0,-5 6 11 16,0 0-13-16,-3 0 2 15,-5 0 0-15,2 0-10 16,-1 0 16-16,0 0-6 16,1 6 0-16,-1-5 13 15,3 4-10-15,-1 1-3 16,3-4 0-16,2 2 9 16,2-4-9-16,0 0 14 15,1 0-14-15,-5 0 20 16,0 0-31-16,-6 0 11 15,-6 0 0-15,-4 0 8 0,-2 0-7 16,-2 0-1-16,-3 0 0 16,5 0 9-1,0 0-11-15,2 0 2 0,5 0 0 16,-1 0-7-16,0 0 8 16,-1 0-1-16,-5 0 0 15,-3 4 15-15,-1 0-13 16,1-4-2-16,3 0 0 15,4 0-21-15,5-2 21 32,5-10 0-32,0 0 0 15,0-1 15-15,-1 2-25 0,-2 5 10 16,-5 2 0-16,1 2-2 16,-3 2 3-16,2 0-1 15,6 0 0-15,6 0 9 16,2 0-11-16,6-8 2 15,3-4-19-15,0-4 11 16,-3 2-12-16,-6 1 20 16,-7 0-1-16,-4 0 7 15,-5 1-7-15,0 0 1 16,1 0 0-16,1 0-1 0,1 1 2 16,2 1-1-1,-3 1 0-15,-6 1 17 0,-5-1-25 16,-6 0 8-16,-9 1 0 15,-3-2 0-15,-6 2 8 16,-4 0-2-16,-5-2 15 16,-3-3-9-16,-3 5 3 15,-6-11-6-15,3-4 0 16,-1-2 37-16,-4-7-40 16,3-13 15-16,-5-7-21 15,-3-3 5-15,-8-8-16 16,-2 3-5-16,0 0-45 15,-16-15 7-15,-6 17-135 0,0 8-416 16</inkml:trace>
  <inkml:trace contextRef="#ctx0" brushRef="#br0" timeOffset="44543.44">18683 17901 1111 0,'0'0'231'0,"0"0"-107"16,0 0 15-16,0 0-12 15,-131 0-55-15,106 0-43 16,3 5 41-16,1 7 9 15,4-1-26-15,-1 1 3 16,5-2-34-16,-1 6 13 16,3-2 1-16,-2 9-35 15,1 0 21-15,4 4-2 16,-4 2-20-16,2 3 28 0,5 1-28 16,-4 0 15-1,2-1 10-15,0-3-18 16,1 1 14-16,2 0-21 15,1-6 0-15,1 2 27 0,2 2-15 16,0 2 12-16,0 2 10 16,2-1-28-16,9-4 26 15,-2 3-24-15,3-4-1 16,-3-2 19-16,1-2-24 16,2-4 3-16,-1 0-2 15,5-1 9-15,1-3-12 16,5-5 0-16,5 7 0 15,0-5 3-15,4 3-2 16,-2-6-1-16,3 6 5 0,-3-4 4 16,4-3-5-16,-2 4-4 15,5-5 0-15,-1 0 1 16,5-2-1 0,0 0 0-16,3-1 0 0,-6-3 2 15,-1 0-2-15,-2 0 0 16,-8 0 1-16,-1 0 9 15,-1-11-9-15,-1 3 19 16,4-7 1-16,-1-2-14 16,5-1-10-16,3-4 3 15,0-1-19-15,-1 0 8 16,-2-4 10-16,-2 1 1 0,-5 0 12 16,-2-2-3-16,-3 3 20 15,-4-4-2-15,-1-5-16 16,-4-2 39-16,1-5-29 15,-1 1 0-15,-2 1-2 16,-5-5-18 0,-3 1 23-16,0-1 3 0,-5 0 11 15,-17 0 26-15,-5 2-37 16,-4-6 19-16,-3 4-5 16,1-2-40-16,2 2 45 0,0 0-29 15,4 7-17 1,-2 1 49-16,0 2-48 15,-2 10 32-15,-7 2-13 0,-10 10-20 16,-15-3 0-16,-28 12-59 16,-46-2-32-16,-65 5-15 15,19 0-76-15,3 0-324 0</inkml:trace>
  <inkml:trace contextRef="#ctx0" brushRef="#br0" timeOffset="49495.14">22947 15424 1913 0,'0'0'329'16,"0"0"-199"-16,-8 133-57 15,32-17 41-15,52 40-47 16,29 23-38-16,22 5 51 15,4-5-54-15,-11-21 15 16,-6-10-5-16,-12-9-35 16,-21-37 36-16,-24-22-35 15,-18-26-2-15,-10-8 34 16,0 3-33-16,-1-1 21 16,1-2-16-16,-7-12 8 15,-1-10-5-15,-6-6-9 0,-3-6-9 16,-4-6 9-16,-3-6-84 15,-5-31-13 1,0-11-129-16,0-15-908 0</inkml:trace>
  <inkml:trace contextRef="#ctx0" brushRef="#br0" timeOffset="49846.43">24436 15512 1689 0,'0'0'348'0,"0"0"-225"15,0 0 73-15,0 0-58 16,0 0-82-16,-165 143 26 15,83-23-14-15,-26 41-29 16,-8 27 49-16,1 12-47 16,8-12-19-16,18-23 23 15,9-8-44-15,4-23 32 16,5-9-27-16,-1-6-6 0,1-2-19 16,-9-13-87-16,18-24-198 15,6-31-650 1</inkml:trace>
  <inkml:trace contextRef="#ctx0" brushRef="#br0" timeOffset="55273.9">13850 17664 1039 0,'0'0'396'0,"0"0"-184"15,0 0-18-15,0 0-71 16,0 0-38-16,0 0 8 15,0-12-15-15,0 10 37 16,0-2 19-16,0 4-54 16,-4 0 18-16,0 0-49 15,-6 0-34-15,-1 4 12 16,-3 14-18-16,-1 10 15 16,-3 12 6-16,-3 8-29 15,0 10 53-15,3 6-19 16,5-2-21-16,4 5-2 15,9-9-2-15,0-8-10 0,0-6 0 16,13-4 2-16,8-7-13 16,1-12-2-16,2-4-15 15,1-11 28-15,-1-6-28 16,1 0 28-16,-6-15 0 16,-2-11 1-16,-8-10 21 15,-3-4-21-15,-6 4-1 16,0 7 9-16,-6 5-1 15,-10 11-16-15,-9 13-1 16,-2 0-74-16,-20 26-40 16,10 6-237-16,1 2-456 0</inkml:trace>
  <inkml:trace contextRef="#ctx0" brushRef="#br0" timeOffset="56387.41">14881 17593 208 0,'0'0'1302'0,"0"0"-960"16,0 0-179-16,0 0 13 16,0 0-68-16,0 0-94 0,0 0 66 15,-112 9-37 1,82 19 31-16,1 10 26 0,-2 4-63 16,2 15 49-16,5 6-23 15,8 4-44-15,9 4 34 16,7 0-53-16,0-4 0 15,25-8-8-15,4-11-2 16,2-16-1-16,2-14-7 16,-2-9-19-16,-2-9 28 15,-6-5 5-15,-6-17 4 16,-5-3 30 0,-12-8-24-16,0 8 10 0,0 0-16 15,-16 3 8-15,-3 13-25 0,-6 7-39 16,-2 2-58-16,-9 2-124 15,10 17-391-15,3-1-480 0</inkml:trace>
  <inkml:trace contextRef="#ctx0" brushRef="#br0" timeOffset="57188.49">15681 17624 39 0,'0'0'677'0,"0"0"-440"16,0 0-102-16,0 0-15 16,0 0-26-1,0 0-23-15,0 0 57 0,10-26 81 16,-10 21 3-16,0-1-4 16,0 3-55-16,0-1-25 15,-14 4 2-15,-3 0-90 0,-8 13 15 16,-4 14-33-1,-6 9-8-15,1 12 53 0,1 6-43 32,8 5 8-32,11 3-4 0,12-8-27 15,2-2-2-15,16-10-2 0,15-13-27 16,5-10 28-16,2-11-35 16,-3-8 28-16,-4 0 0 15,-10-18 18-15,-8-2 8 16,-11-4 8-1,-2 2-1-15,0 0 28 0,-15 4-43 16,-4 4 3-16,4 2-12 16,1 6-45-16,6-3-22 15,8-3-70-15,0-2-329 16,0 5-479-16</inkml:trace>
  <inkml:trace contextRef="#ctx0" brushRef="#br0" timeOffset="57345.9">16412 17784 886 0,'0'0'1112'0,"0"0"-1065"16,0 0-47-16,0 0-251 0,0 0-267 15</inkml:trace>
  <inkml:trace contextRef="#ctx0" brushRef="#br0" timeOffset="57503.56">16907 17856 1735 0,'0'0'645'15,"0"0"-544"-15,0 0-26 16,0 0-75-16,0 0-35 15,194-18-140-15,-47 36 43 16,-18 0-337-16,-17-5-1085 0</inkml:trace>
  <inkml:trace contextRef="#ctx0" brushRef="#br0" timeOffset="58524.21">20088 17610 62 0,'0'0'1141'16,"0"0"-820"-16,0 0-49 15,0 0-14-15,0 0-130 16,0 0-4-16,0 0-63 16,-97 24-15-16,77 6 50 15,0 6-42-15,1 14 38 16,4 2-28-16,7 7-50 0,8 5 35 15,0-2-44-15,0 5-4 16,17-10 4-16,8-5-4 16,-1-10-2-1,3-11-10-15,0-13-27 0,-1-9 37 16,0-9-21-16,0 0 22 16,-6-14 17-16,-3-12-8 15,-5 2 4-15,-8-6 12 16,-4 3-24-16,0-4 38 15,-14-1-39-15,-9 7 1 16,-8 2-2-16,-12 9-72 16,-49 14-41-16,13 0-161 15,-11 14-523-15</inkml:trace>
  <inkml:trace contextRef="#ctx0" brushRef="#br0" timeOffset="61681.02">21784 7806 1079 0,'0'0'541'0,"0"0"-291"15,0 0-39-15,0 0-74 16,0 0-8-16,0 0-76 16,-46-30-31-16,19 30 39 15,-7 10-50-15,-13 12 39 16,-8 13 14-16,-11 13-28 0,-21 33 62 16,-21 46-37-16,-5 53-25 15,10 34 17-15,36 0-52 16,38-14 9-16,29-29-10 15,16-17 7-15,28-12-2 16,10-13-5-16,-3-31-21 16,-2-28 9-16,-7-26-22 15,5-16 17-15,11-8 2 16,11-12 5-16,10-8 10 16,-2-15 0-16,-8-34 0 15,-7-32 19-15,-19-2-8 16,-21-11 5-16,-19-1 17 15,-8 21-9-15,-35 1 46 16,-18 17-70-16,-20 17-12 0,-31 20 12 16,-31 19-83-16,10 8-1 15,-14 33-83-15,43-5-446 16,44-14-573-16</inkml:trace>
  <inkml:trace contextRef="#ctx0" brushRef="#br0" timeOffset="62449.71">22793 6529 958 0,'0'0'494'0,"0"0"-352"16,-151 55 64-16,88-28-89 15,5 1-6 1,10 2 10-16,13 3-62 0,12 3 10 0,14 1-51 16,9 7 1-16,15 4 30 15,21 8-28-15,13 9 1 16,7 3 29-16,2 4-50 16,5 3 28-16,-8-1-23 15,-4 0 7-15,-11-1 10 16,-13-4-23-16,-15-5 1 15,-12-5 14-15,-14-9-7 16,-28-9 27-16,-14-5-16 16,-16-11-18-16,-6-9 26 15,-1-7-27-15,2-9 1 16,15-3-8-16,18-23 20 16,24-14-13-16,20-12 0 0,18-13 1 15,37-10-21-15,19-12 21 16,11-3-1-16,3-4 1 15,-5-3 10-15,-10 3-11 16,-17 6 4-16,-21 6 4 16,-21 7 23-16,-14 13-31 15,-12 10 0-15,-30 14-8 16,-55 22-87-16,7 10-137 16,1 6-489-16</inkml:trace>
  <inkml:trace contextRef="#ctx0" brushRef="#br0" timeOffset="62905.16">20871 6553 995 0,'0'0'371'16,"0"0"-194"-16,0 0 33 16,0 0 24-16,0 0-117 15,0 0-91-15,0 0 47 16,-49 86-13-16,20 3 48 15,-7 50-5-15,-4 58-27 16,3 34 8-16,2 16-46 16,9-1 2-16,13-13 5 15,4 8-33-15,7 1 34 16,2-17-39-16,0-22-7 16,0-25 30-1,0-50-19-15,0-36-7 0,0-34 8 16,0-18 0-16,0-3-24 15,0-14 6-15,0-10-70 0,0-17-2 16,0-103-157-16,11-1-352 16,-3-17-1035-16</inkml:trace>
  <inkml:trace contextRef="#ctx0" brushRef="#br0" timeOffset="63972.91">20692 6584 892 0,'0'0'628'16,"0"0"-522"-16,0 0-78 15,0 0 156 1,38-113-98-16,16 90 21 0,15 4-20 16,29-3-45-16,36-4 48 15,37-5-38-15,21-1 27 0,6 2 17 16,2-2-72 0,-7 4-5-16,9-4-11 0,3-3 2 15,0 2 5 1,-11 1-15-16,-16 5 0 0,-38 12 16 15,-34 7-4-15,-33 4 0 16,-13 4 9-16,7 0-11 16,7 0 14-16,5 0-24 15,-2 0 0-15,-4 8-5 16,-4 2 17-16,-5 2-12 16,-12 0 0-1,-19 4 6-15,-17 3-6 0,-16 8 0 16,-16 9 0-16,-30 10 38 0,-14 10-36 15,-10 10 32-15,5 11-16 16,3 24-7-16,9 26 29 16,12 40-40-16,12 14 20 15,16 1 13 1,7-8-17-16,4-14-7 0,-1 7-9 31,0 7 18-31,3 1-3 0,0-1-15 0,0-3 0 16,10-2-1-16,4-11 5 15,3-14-4-15,0-12 0 16,0-29 11-16,-4-21-8 31,0-18-3-31,0-6 0 0,1 12-2 16,-1 7 10-16,0 5-8 16,-5-6 0-16,-8-9-12 15,0-14-4-15,0-8 16 16,-14-12 0-16,-9-7-14 15,-1-2 23-15,-7-2-9 16,-2 5 0-16,-1-1 11 16,-2 0-19-16,5 2 8 15,2-4 0-15,-2-4-1 16,0 1 19-16,-5-7-20 16,-6 1 2-16,-7-3 0 15,-9 0-6-15,-9-3 6 16,-5-2 0-16,-8 1 5 0,-1-2 21 15,-9 0-22-15,-1 0-4 16,-5 2 9-16,1 2 25 16,-4 0-34-16,-22 5 0 15,-21 3 0-15,-27 1 21 16,-2 0-18-16,30-3-3 16,34-6 0-16,41-5 58 15,2-2-57-15,-5-1 6 16,-4 0 25-16,4-2-22 15,16 0 10-15,15 0-20 16,13-2 1-16,11-7-5 0,4 2 4 16,1-1 0-16,-1-1-8 15,0 0-20-15,-3 1-1 16,-3-5-18-16,3-1-25 16,3-8 25-16,1-29-103 15,5 2-90-15,0-5-449 0</inkml:trace>
  <inkml:trace contextRef="#ctx0" brushRef="#br0" timeOffset="64554.25">20664 9218 1242 0,'0'0'342'0,"0"0"-247"16,0 0 69-16,0 0 23 16,0 0-105-16,0 0-43 15,0 0 3-15,-19 0-41 0,19 0 38 16,0 0-33-16,0 0 8 15,0 0-28-15,0 4 28 16,0 14 26-16,0 12 39 16,0 7-35-16,0 14 23 15,0 5-30-15,-5 6-26 16,2 6 50-16,3 3-45 16,0-4 5-16,0 4 9 15,0-6-24-15,0-3 18 16,0-2-24-16,0-7 0 15,0-6 10-15,2-9-10 16,-2-8 0-16,0-7 6 16,0-11 11-16,0-5-17 0,0-4 0 15,1-2 10-15,2-1-26 16,7 0 32-16,1 2-13 16,9 0 17-16,9-2-13 15,11 0-2-15,14 0-5 16,14 0 0-16,30-8 9 15,33-2-2-15,39-2-7 16,9 1 0-16,-28 0 15 16,-42 5-33-16,-45 5 10 15,-3 1-89-15,-12 0-147 0,-16 0-480 16</inkml:trace>
  <inkml:trace contextRef="#ctx0" brushRef="#br0" timeOffset="66749.92">13539 15783 568 0,'0'0'313'0,"0"0"-120"16,0 0-82-1,0 0-2-15,0 0 21 0,0 0-17 16,0 0 87-16,15-27-14 16,-15 27-22-16,0 0-20 15,0 0-92-15,0 0-28 0,2 15 4 16,2 7-22-16,4 1 23 16,-3 9-29-1,3 1 9-15,-4 5 0 0,0 1-9 16,-2 2 16-16,1 3 17 15,-3 0-27-15,3 0 28 16,-3 2-20-16,2 0-13 16,2-2 20-16,3 0-13 15,-1-3-5-15,0 4-3 16,1-1 12-16,-2 0-14 16,0-4 2-16,-3-4 0 0,-2-4-4 15,0 0 14 1,0-2-10-16,0-2 0 0,0 2 9 15,0-3-8 1,0-5-1-16,0 2 0 0,2 2 1 16,4-8 0-1,-1 4-1-15,0-4 0 0,-1-4 12 16,-2 2-10-16,1-2-2 16,-1 1 0-16,-2-2-6 15,0 3 15-15,0 2-9 16,0-4 0-16,0 4 6 15,0 0-6-15,0-4 0 16,0 2 0-16,0 2-8 0,0-4 14 16,0 0-6-1,0-1 0-15,0-4 2 0,0 4-4 16,0 1 2-16,0 0 0 16,0 4-6-16,0 0 8 15,0-1-2-15,-2 0 0 16,-3 2 10-1,3-2-10-15,0 1 0 0,2-3 0 16,0-2-7-16,0-1 16 16,0-2-9-16,0-6 0 15,0 1-8-15,0-5-2 16,0 0 10-16,0 0 0 0,0 0 21 16,0 0-9-1,0-5-8-15,0-3-4 0,0 2 2 16,2-2-5-1,2-2 3-15,1 3 0 0,1-2-11 16,1 3-6-16,0 2 17 16,2 0 0-16,2 0-4 15,0 4-7-15,2 0 11 32,3 0 0-32,4 0-8 0,0 0 12 0,3 0-4 15,0 0 0-15,4 4 1 16,1 0-7-16,7 0 6 15,-2 0 0-15,3-4-9 0,0 0-18 16,-1 0 19 0,-3 0-11-16,-3 0 0 15,-5 0 2-15,-4-4 17 0,-4 4-5 16,-5-4-9-16,-5 4 13 16,-4-4 1-16,0 4 0 15,-2 0 7-15,0 0 22 16,0 0-29-16,0 0 0 15,0-4 0-15,0 4 5 16,0 0-5-16,0 0 0 16,0-2 1-16,4-6 5 15,-4 0-6-15,2-2 0 16,-2-8-2-16,0-1-8 0,0-2-23 16,0-5-41-16,0-10-46 15,0-9 32-15,0-9-72 16,0-66-31-1,-6 12 0-15,0-7-153 0</inkml:trace>
  <inkml:trace contextRef="#ctx0" brushRef="#br0" timeOffset="68430.64">10785 17256 1699 0,'0'0'377'15,"0"0"-223"-15,0 0-60 16,0 0-71-16,0 0 0 16,0 0-23-16,0 0-14 15,-83-21 6-15,78 4 1 16,5 4-1-16,0-5 5 0,0 4-13 16,14 2 4-1,6 6 12-15,2 6-13 0,0 0-14 16,1 6-13-16,-6 16 32 15,-3 7-16-15,-6 4 12 16,-5-1 12-16,-3 6 16 16,0-5 42-16,-15-6 41 15,-8 3-56-15,-1-4 31 16,-5-2-28-16,4-2-40 16,3-4 26-16,6-5-25 15,10-4-14-15,6-4-4 16,0-5-75-16,2 0 70 15,16 0 8-15,6 0 8 16,3 0 37-16,2 0-16 0,2 4 13 16,2 0-16-1,5-4-10-15,1 0-16 0,-2 0 1 16,9-22-130 0,-9-9-147-16,-8-1-292 0</inkml:trace>
  <inkml:trace contextRef="#ctx0" brushRef="#br0" timeOffset="68869.82">11016 16776 484 0,'0'0'829'15,"0"0"-563"-15,0 0-95 16,0 0 10 0,0 0-7-16,0 0-106 0,0 0-15 15,-33-45-53-15,33 40 2 16,6 1 10-16,5 4-5 16,3-4-1-16,-5 4-6 15,-5 0-11-15,0 0 10 16,-4 5-29-16,0 8 30 15,0 5 19-15,-4-4 7 16,-5 2-15-16,5-7 11 0,2 6-22 16,2-7 0-16,0-2-38 15,11 2 38-15,7-1 10 16,1 4 1-16,-3 1-7 16,-3 2-4-16,-6 4 13 15,-7-4 4-15,0 4 6 16,-4 4-3-16,-16 0-20 15,-23 10-57-15,6-2-272 16,1-8-757-16</inkml:trace>
  <inkml:trace contextRef="#ctx0" brushRef="#br0" timeOffset="70284.05">21524 15909 1420 0,'0'0'476'15,"0"0"-422"-15,0 0 180 32,68 139-44-32,-7-37-72 15,32 41-7-15,28 15-65 16,12-3 36-16,-1-12-12 16,-30-44-59-16,-17-18 41 15,-20-20-51-15,-5-7 8 16,2-1-2-16,-1 1-7 15,-8-4 0-15,-17-20-32 16,-21-16-54-16,-15-14 36 0,-11-27-23 16,-18-14-194-16,-2-7-572 15</inkml:trace>
  <inkml:trace contextRef="#ctx0" brushRef="#br0" timeOffset="70534.82">22486 15976 1807 0,'0'0'326'16,"0"0"-202"-16,-142 174-8 0,57-51 3 15,-13 31 1-15,-3 4-74 16,19-25 12-16,24-35-37 15,23-40-19-15,8-8 11 16,-2 2-13-16,-2 2-36 16,2 0-20-16,18-23-114 15,8-13-206-15,3-18-318 0</inkml:trace>
  <inkml:trace contextRef="#ctx0" brushRef="#br0" timeOffset="70911.35">22974 15645 1273 0,'0'0'939'0,"0"0"-793"16,0 0-106-16,0 0-22 16,0 0 52-16,0 0 56 0,139 207-28 15,-24-55-26-15,17 12 18 16,3-3-35-16,-8-13-3 16,-11-27-11-16,-16-23-40 15,-15-26 21-15,-16-20-22 16,-11-12 13-16,2-4-10 15,-1-3-3-15,-8-8-18 16,-20-11 6-16,-16-14-54 16,-15 0 33-16,0-22-64 15,-18-10-158-15,-3-8-606 0</inkml:trace>
  <inkml:trace contextRef="#ctx0" brushRef="#br0" timeOffset="71241.53">24436 15766 1824 0,'0'0'291'0,"0"0"-216"16,0 0 93-16,-116-12-17 16,27 56-74-16,-36 39 28 15,-35 44-38-15,-10 29-27 16,16 9 52-16,25-5-51 0,34-22 19 15,20-25-2 1,23-31-37-16,13-25 25 0,6-12-14 16,-3 4-10-1,1-5 32-15,1-3-53 0,12-15 17 16,11-8-18-16,7-14-14 16,4-4-25-16,0 0-60 15,0 0-17-15,8 0 17 16,-3-22-131-16,-5 5-340 15,0-2-1343-15</inkml:trace>
  <inkml:trace contextRef="#ctx0" brushRef="#br0" timeOffset="79513.98">20898 6342 801 0,'0'0'379'15,"0"0"-181"-15,0 0-16 16,0 0 14-16,0 0-77 15,0 0-2-15,-2-20-51 16,2 18 15-16,0 2 13 16,0 0-52-16,0 0 49 15,0 0-15-15,0 0-39 16,0 0 30-16,0 0-55 16,0 0-11-16,0 0-1 15,-2 0-17-15,-2 16 17 16,0 7 0-16,0 9 7 15,-3 6 11-15,1 10-18 16,-6 4 0-16,3 8 24 0,-1 4-17 16,-4 6 2-16,1 7 0 15,-1 3 7-15,1 3 16 16,0 7-31-16,-1-1 10 16,1 2 12-16,-1-3-15 15,1 0-5-15,-3-2-3 16,1 5 0-16,-3-1 6 15,-2 2-5-15,2-4-1 16,0-1 0-16,5-5 16 16,2-4-16-16,-1-5 0 15,4 2 2-15,-1-1-5 16,-3 5 4-16,2-1-1 16,-1 2 0-16,1 1-5 0,1-7 5 15,3-4 0-15,2-6 6 16,0-6-16-16,0-8 10 15,0-2 0-15,2-4 2 16,-2-2 8-16,-3 3-11 16,1-1 1-1,-5 2 0-15,3 0-14 0,-4 2 20 16,-2-2-6-16,1 3 0 0,-3-5 2 16,0-2-8-1,3-1 6-15,2-3 0 0,4-1-11 16,3-1 12-16,-1-2-1 15,3 2 0-15,-1 2 9 16,1 5-18-16,0-2 9 16,-3 2 0-16,1-3-9 15,2-7 9-15,0-2 0 16,2-7 0-16,0-8-4 16,0-4-5-16,0-7 8 15,0 0 1-15,0-5-18 16,4 1 28-1,-1-1-10-15,1 0 0 0,7 0 19 16,7 0-17-16,15 0-2 16,19-6 0-16,37-8-19 0,47-9 24 31,51 2-5-31,24 4 0 16,1 11 10-16,-16 6-4 0,-28 0 7 15,-15 4-1-15,-30 0 20 0,-30-2-17 16,-28-2-11-16,-17 0-4 15,0 0-100-15,-13 0-125 16,-14 0-511-16</inkml:trace>
  <inkml:trace contextRef="#ctx0" brushRef="#br0" timeOffset="82185.7">21020 6292 886 0,'0'0'199'0,"0"0"-153"16,0 0 96-1,0 0 34-15,0 0 38 0,0 0-16 16,0 0-91-16,-62-4 37 16,62 4-20-16,0 0-68 15,0 0 30-15,0 0-86 16,9 0 15-16,13 0 55 16,12 0-34-16,12 0 7 15,12-2-14-15,13 0-28 16,12-2 48-16,20 2-47 15,30 2 7-15,21 0 4 16,4 0 4 0,-11 0-11-16,-13 0-6 0,-32-2 0 15,-15-4 14-15,-15 2-14 0,-5-2 0 16,8 2 4-16,10 1 12 16,10 0-13-16,-3 3-3 15,-4 0 2-15,2 0 11 16,-3 0-13-16,2 0 0 15,-5 3 4-15,1 0 13 16,-4 1-29-16,-8-4 12 16,-4 1 0-16,-9-1-8 15,-6 0 8-15,-8 0 0 16,-3 0-1-16,-3 0 14 16,-5 0-20-16,3 0 7 15,-5 0 0-15,0 0-21 16,-8 0 21-16,-2 0 0 0,-5-2-3 15,-7-1 18-15,-4 1-26 16,-5 1 11-16,-2-2 0 16,0 1 21-16,0-2-1 15,0 2-20-15,-5-2 25 16,1 0-7-16,0 0-20 16,-1 2 2-16,3 0-28 15,0 0 16-15,-2 2 8 16,1-2 4-16,-4 2-1 15,1 0-13-15,-1 0 13 16,-1 0 1-16,-2 0 0 0,1 0-5 16,1 0 11-16,0 0-6 15,4 0 0-15,0 0-11 16,-3 6 11-16,3 2 0 16,-6 6 1-16,2 8-10 15,-5 6 18-15,-3 10-9 16,-2 6 1-16,-3 9 11 15,-1 6 2-15,3 6-14 16,-4 7 0-16,3 4 23 16,-4 6-22-16,8 2-1 0,-2 6 12 15,1 3-5-15,3 0 14 16,1-4-21 0,2-2 2-16,-1-5 11 0,-1 3-4 15,-3-2-9-15,-1 3 0 16,-3 6 9-16,-3-2-12 15,-1 2 3-15,0-2 0 16,-1-2-3-16,2-2 9 16,4-2-6-16,-1-4 0 15,4 1 14-15,0-5-16 16,2-2 2-16,2 0 0 16,-1 1-1-16,-1-5 6 15,1-4-5-15,-3-2 0 0,1-4 15 16,1-1-15-16,-1-2 0 15,-5 0 0-15,6 1-3 16,-2-2 23-16,1-2-20 16,4 2 0-16,4-2 11 15,2-1-19-15,3-3 8 16,0-2 0-16,-2 0-3 16,-1-2 17-16,-2 0-14 15,1 1 0-15,-3-6 12 16,-1 2-6-16,2-7-5 15,-1-2-1-15,3-8 2 16,1-4 10-16,2-9-12 16,3 0 0-16,0-5-20 0,0-4 11 15,0-2-47-15,0-2-53 16,-4 0-70-16,-7-2-580 0</inkml:trace>
  <inkml:trace contextRef="#ctx0" brushRef="#br0" timeOffset="82720.2">20331 10101 1113 0,'0'0'259'16,"0"0"-181"-16,139-25 21 0,-45 19 210 15,39 6-46-15,64 0-94 16,36 0-20-16,23 10-71 0,5 4 13 15,-20 0-43 1,-12 4-26-16,-17-1 32 0,-21-4-30 16,-25-2-6-1,-20-6 17-15,-34-5-35 0,-30 0 0 32,-31 0-23-32,-15 0-105 15,-12-5-38-15,-8-6-221 0,-16 1-319 0</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23:08.385"/>
    </inkml:context>
    <inkml:brush xml:id="br0">
      <inkml:brushProperty name="width" value="0.05292" units="cm"/>
      <inkml:brushProperty name="height" value="0.05292" units="cm"/>
      <inkml:brushProperty name="color" value="#FF0000"/>
    </inkml:brush>
  </inkml:definitions>
  <inkml:trace contextRef="#ctx0" brushRef="#br0">1768 3050 773 0,'0'0'318'16,"0"0"-202"-16,0 0-47 16,0 0 1-16,0 0-19 15,0 0 2-15,0-14-9 16,0 14-33-16,0 0 26 16,2 0 12-16,-2 0 27 15,0-3 20-15,0 2-18 16,0-2 15-16,0 3-12 15,0-2-14-15,0 1 32 0,0 1-35 16,0 0-26 0,0 0 14-16,0 0-39 0,0 0 24 15,0 0-20-15,0 0-3 16,0 18 0-16,0 11 11 16,4 12 3-16,1 14 27 15,-2 10-37-15,4 10 24 16,3 7 7-16,-1 2-49 15,1 4 33-15,2-3-27 16,-1-1 4-16,-2-6 13 16,-1-4-16-16,-2-8-4 15,-2-7 8-15,-4-8-2 0,0-7 9 16,0-9-18 0,0-7 0-16,0-4-4 0,0-6 4 15,0-4-20-15,0-3-84 16,0-11-130-16,0-11-111 0,0-14 38 0</inkml:trace>
  <inkml:trace contextRef="#ctx0" brushRef="#br0" timeOffset="2931.32">1737 2952 765 0,'0'0'179'0,"0"0"-140"16,0 0-9-16,0 0-9 0,0 0 28 15,0 0 93-15,0 0-58 16,-8 11 3-16,8-11 32 16,2 0-26-16,1 0 1 15,0 0-29-15,-1 0-17 16,0 0 18-16,0 0-38 15,2 3 20-15,1-3 3 16,-1 0-39-16,0 1 29 16,4 2-28-16,-4-2-1 15,3 1 7-15,-1 1-13 16,-2-2 0-16,1 4-6 16,0-2 9-16,-1 4-4 15,-1 0-5-15,-3 4 0 0,0 0 0 16,0 0-8-1,0-1 8-15,0 0-2 0,0-5-7 16,0 0 2-16,2-1 7 16,-2-1 0-16,0-3-1 15,0 1 13-15,0-1-12 16,0 0 0-16,0 1 6 16,0-1-13-16,0 0 7 15,0 0 0-15,0 0-1 16,0 0 13-16,0 0-12 15,0 0 9-15,0 0-8 16,0 0 13-16,0 0-13 16,0 0-1-16,0 0 1 15,6 0 15-15,3 0-16 16,5 0 10-16,1 0-9 0,3-5 30 16,1-1-19-16,6 0 6 15,4 0-4-15,0 0-2 16,0 2-6-16,2-1-6 15,-2 1 9-15,3 2 4 16,-3 1-12-16,1-2 7 16,4 1 13-16,2-2-20 15,-1 1 25-15,4-1-21 16,-2 0 2-16,1-3 11 16,2 4-18-16,-1-1 8 15,-2 1-2-15,1 2 7 16,-1 1-12-16,2 0-1 15,-3-3 0-15,-1 3-9 0,-2 0 16 16,3-2-7 0,-3 1 0-16,1-2 12 0,-3 3-16 15,-2-2 4-15,-1 1 0 16,0-2-6-16,1 1 12 16,2 1-6-16,0-2 0 15,2-1 9-15,3 0-10 16,-3 1 1-16,4-1 0 15,0 0-8-15,-1 0 9 16,-3 1-1-16,3 3 0 16,-3 0 10-16,0 0-11 15,1 0 1-15,-3 0 0 16,0 0-15-16,0 0 23 16,0 0-8-16,1 0 0 0,-3-2 10 15,0-2-10-15,0 2 0 16,0-2 0-16,0 1-6 15,0 0 7-15,-2-1-1 16,2 2 0-16,-2 1 9 16,2-2-15-16,0-1 6 15,2 2 0-15,2-2-6 16,-2 0 12-16,0 0-6 16,-4 3 0-16,-3-2 8 15,-2 3-13-15,-3-2 5 16,0 2 0-16,2-1-7 15,1-4 14-15,3 4-7 16,-1-4 0-16,2 4 12 16,3-2-12-16,-3 1 0 15,4 0 0-15,-3 2-14 0,2 0 23 16,-4 0-9-16,1 0 0 16,-1 0 8-16,1 0-11 15,1 0 3 1,4 0 0-16,1 0-8 15,1 0 9-15,3 0-1 16,-1 0 0-16,4 0 11 16,-2 0-16-16,1 0 5 0,-3 0 0 15,1 0-7-15,-5 0 13 16,0 0-6-16,0 0 0 16,-2 0 7-16,0 0-4 15,-3 0-3-15,2-2 0 16,-1 2-13-16,0-2 19 15,4 0-6-15,2-2 0 16,1 0 8-16,1 0-15 16,1-1 7-16,-1 4 0 15,0 0-1-15,-2-2 1 16,0 3 0-16,1-2 0 16,1 1 12-16,3-2-18 15,3 1 6-15,1-2 0 16,0 2-10-16,2-2 16 15,-4 2-6-15,-2 0 0 16,0 0 7-16,-2 0-7 0,0 2 0 16,-1-2 0-16,1-2-7 15,3 2 8-15,0-3-1 16,1 2 0-16,0-1 13 16,1 3-22-16,-2-2 9 15,-1 3 0-15,0-2-1 16,0 2 9-16,-2-1-8 15,1 1 0-15,-1-3 6 16,2 3-6-16,0 0 0 16,0-2 0-16,2 0-5 15,-3-2 11-15,4 0-6 0,-5 2 0 16,-1-2 8-16,1 2-8 16,-1-2 0-16,1 2 0 15,0 0 6 1,0 0-5-16,-1-1-1 0,3 2 8 15,2-1 4-15,-2-1 2 16,2 2-14-16,-5 1 0 16,1-1-1-16,-1 1 11 15,2 0-10-15,-3-3 0 16,5 3 14-16,1 0-3 16,3-2-11-16,1 2 0 15,1 0 13-15,1 0-12 0,2-1-1 16,-4 1 0-1,3 0 1-15,-3-3 6 0,2 3-6 16,2 0-1-16,3 0 6 16,0 0-4-16,5 0-2 15,2 0 0-15,-2 0 6 16,2 0-8-16,-2 0 2 16,1 3 0-16,-1-2 2 15,2-1 7-15,0 0-9 16,2 2 0-16,2-2 8 15,3 3-11-15,-1-2 3 16,1 3 0-16,1-1 1 16,0 2 8-16,-4-3-9 15,3 2 0-15,-5-2 1 16,0-2-1-16,-3 2 6 0,-3 0-5 16,-2 0-1-16,-4 0-3 15,1 2 3-15,-3 0 0 16,4 0 10-16,2 2 8 15,0 2-18-15,5-2 0 16,5 2 0 0,0 0 17-16,-2 3-17 0,0-4 0 15,-6 3 7-15,-2-2-1 16,-8 0-6-16,-1 3 0 16,-6-4 9-16,1 1 7 15,-2 0-15-15,-3 0-1 16,0 1 1-16,1-2-3 15,-5 3 4-15,0-2-2 16,-5 3 6-16,-1-4 6 0,-4 4-12 16,0-4 0-16,-3 4 0 15,-1 0-6-15,-4 0 6 16,-2 0 0-16,-2 1 0 16,-4 3 4-16,4 3-4 15,-2 4 0-15,2 3 0 16,2 6 0-16,-1 2 0 15,1 9 0-15,3-1 7 16,-4 6 0-16,3-2-10 16,-1-1 3-16,-1 1 0 15,-3-1-3-15,0-2 12 16,0-2-9-16,-2-2 3 16,0-4 12-16,-1-2-15 0,-1-1 0 15,0-4 1-15,2 0 2 16,-3-1 3-16,6-2-6 15,-3 2 0-15,2-4 13 16,1 2-23-16,-3-2 10 16,-4 2-73-16,0 2-54 15,-44 6-148-15,-12-4-85 16,-15-6-1399-16</inkml:trace>
  <inkml:trace contextRef="#ctx0" brushRef="#br0" timeOffset="5262.13">1997 4063 1020 0,'0'0'272'15,"0"0"-135"-15,0 0 13 16,0 0-79-16,0 0 7 0,0 0 39 15,-20 0-54 1,17 0-12-16,3 0 8 0,-2 0-1 16,0 0 26-1,-1 0-38-15,2 0 7 0,1 0 0 16,0 0-47-16,0 0 16 16,0 0-22-16,0 0 6 15,1-3-4-15,16 0-2 16,5-1 0-16,4-3 32 15,8 2-32-15,9-2 25 16,3 3-3-16,8 0-20 16,6 1 38-16,2-2-34 15,7 1 10-15,0 0 15 16,3 1-30-16,1-6 22 16,2 3 3-16,-1-2-25 0,-3 2 33 15,0 2-33-15,-1 0 5 16,-3 0 12-16,0 2-8 15,-5-2-8-15,0 3 11 16,1-4-7-16,-1 1 15 16,3-2-21-16,1 0 2 15,4-2 15-15,-1-1-5 16,0 4-9-16,-3 2-3 16,2-1 8-16,-3-1-2 15,-2 4-6-15,0-4 0 16,2 3-9-16,-3-2 17 15,1 0-8-15,-3 0 0 16,-2 0 1-16,-4 2-7 16,1-3 7-16,-2 3-1 15,-1 1 1-15,-2-3 10 0,4 1-11 16,1-1 0-16,2-3 1 16,1 3 9-16,-1-2-10 15,3 2 0-15,-2 0 0 16,0-1 11-16,0 4-11 15,5-4 0-15,-1 2 0 16,3-1-4-16,-1 0 4 16,1-2 0-16,-1 0 1 15,0-1 7-15,-7 3-8 16,-1 1 0-16,-3 1 1 16,-1-3-8-16,1 2 7 15,0-2 0-15,3 0 0 16,0-1 14-16,-5-1-15 0,2 3 1 15,-3 1 0 1,-2-1-6-16,4 1 6 0,-3-1 0 16,0 3 0-16,2 1 9 15,0 0-10-15,3 0 1 16,2 0 0-16,-3 0-1 16,5 0 2-16,-1 0-1 15,7 0 0-15,0 0 16 16,1 0-17-16,1 0 1 15,1 0 0-15,0 1-6 16,-1 2 6-16,2-2 0 16,1 3 0-16,0-1 11 15,-3-1-19-15,1 2 8 16,-2 0 0-16,0 0-3 0,2 0 4 16,-3-1-1-16,1 1 0 15,-1 1 11-15,3 1-13 16,-2 0 2-16,-1-2 0 15,2 2-9-15,-5-2 10 16,4 1-1-16,-2 0 0 16,-1 0 12-16,3-1-13 15,1 1 1-15,3 1 0 16,0 0-8-16,1 2 9 16,-3 2-1-16,-3 1 0 15,1 2 12-15,-1-1-13 16,-2 0 1-16,1 1 0 15,-1 0-12-15,-2 1 18 0,3 1-6 16,-1-3 2-16,3 1 10 16,-3 1-13-16,2-2 1 15,-3 2 0-15,-1 0-11 16,-6-1 13-16,-1-1-2 16,-4-5 4-16,-2 1 8 15,-1-4-16-15,-1-2 4 16,-3 1 0-16,-3-3-3 15,-3 1 4-15,-3-1-1 16,-2 0 1-16,-2 0 14 16,0 0-19-16,-2 0 4 15,-3 0 0-15,-2 0-6 16,-4 0 7-16,0 0-1 16,-2 0 0-16,-3 0 12 15,-1 0-13-15,-4 0 1 0,3 0 0 16,-2 0-8-16,4 0 16 15,0 0-8-15,6 0 0 16,-2 0 15-16,-1 0-17 16,-5 0 2-16,-2 0 0 15,-4 0-10-15,-3 0 20 16,0-1-10-16,0 1 22 16,0-5-21-16,3 4 27 15,1-3-20-15,-2 0-7 16,2-1 2-16,-4 3 3 0,-2 2-12 15,0-7-13-15,0 1-165 16,0-3-448-16</inkml:trace>
  <inkml:trace contextRef="#ctx0" brushRef="#br0" timeOffset="8839.43">12863 3160 230 0,'0'0'1496'0,"0"0"-1102"0,0 0-254 16,0 0-16-16,0 0-42 15,0 0-70-15,0 0 58 16,-8-18-23-16,0 14 20 16,-5 2 18-16,-5-2-49 15,-7-1-3-15,-6 5 9 16,-4 0-36-16,-7 0 38 15,-2 0-43-15,-1 13 16 16,3 3-8-16,0 5 10 16,5 4-17-16,8 3-2 0,4 2-4 15,10 6-8-15,7 2 12 16,6 5 0-16,2-1-1 16,4 0-5-16,15-5 5 15,10-4-23-15,5-7-13 16,4-8 35-16,4-9-28 15,2-9 23-15,4 0 5 16,-1-27-10-16,1-9 3 16,-6-12 6-16,-3-6-19 15,-12-5 7-15,-8 6 14 16,-5 5 1-16,-10 8 0 16,-4 11 16-16,0 9 5 15,0 10-5-15,0 4 17 16,0 4 24-16,0 2-44 15,0 0 8-15,-2 4-21 0,0 17-9 16,-3 11 9-16,0 3 0 16,3 5 8-16,2 4-16 15,0-1 9-15,0-1-1 16,8-3 0-16,9-2-42 16,3-7-43-16,14-3-137 15,-5-6-305-15,-2-9 7 0</inkml:trace>
  <inkml:trace contextRef="#ctx0" brushRef="#br0" timeOffset="9292.43">13296 3511 1888 0,'0'0'595'15,"0"0"-531"-15,0 0-50 16,0 0-14-16,0 0 0 16,0 0 3-16,0 0-1 15,35 108 8-15,-26-82-5 16,-3-5 5-16,-1-5-1 16,0-7-9-16,-3-2 1 15,0-6 15-15,0-1-16 16,-2 0 31-16,2 0 40 0,3-15-53 15,-1-10-18-15,6 0-24 16,-2-4-18-16,1 6 41 16,3 2-15-16,-2 5 16 15,1 6 0-15,1 2 7 16,1 4 5-16,3 4-12 16,-1 0 1-16,3 2 3 15,0 14 4-15,0 2-1 16,-5 5 11-16,-1-2-17 15,-4 2 7-15,-1-1-8 16,-1-4-31-16,2-2 11 16,2-7-166-16,1-5-132 15,-1-4-271-15</inkml:trace>
  <inkml:trace contextRef="#ctx0" brushRef="#br0" timeOffset="9526.76">13979 3232 1971 0,'0'0'602'16,"0"0"-473"-16,0 0-99 15,0 0 2-15,0 0-26 16,0 0 7-16,143-8-26 15,-105 8-43-15,-5 0-66 16,-4 0-38-16,-4 2-130 0,-10 2-44 16,-5-2-686-16</inkml:trace>
  <inkml:trace contextRef="#ctx0" brushRef="#br0" timeOffset="9714.2">14102 3479 1965 0,'0'0'739'15,"0"0"-569"-15,0 0-116 16,0 0-41-16,0 0-13 16,0 0-3-16,137-20-91 15,-98 12-138-15,-14 3-355 16,-11 2-684-16</inkml:trace>
  <inkml:trace contextRef="#ctx0" brushRef="#br0" timeOffset="12291.73">15249 3121 1423 0,'0'0'366'0,"0"0"-189"0,0 0-17 15,0 0-50-15,0 0-73 16,0 0 25-16,0 0-31 15,-48-29 5-15,27 27 40 16,-3 0-11-16,-3 2 10 16,-4 0-8-16,-3 0-38 15,1 0 31-15,0 0-24 16,1 10-17-16,6 2 23 16,4 5-41-16,4 8 11 0,7 3-12 15,6 6 7 1,5 4-17-16,0 2 10 15,18 0 0-15,13-1-11 0,11-8-2 16,12-4-10-16,8-11-48 16,36-16-126-16,-13 0-273 15,-16-4-530-15</inkml:trace>
  <inkml:trace contextRef="#ctx0" brushRef="#br0" timeOffset="12697.89">15584 3292 1679 0,'0'0'517'0,"0"0"-367"0,0 0-38 15,0 0-39-15,0 0-36 16,0 0-31-16,55-110 2 16,-48 102-8-16,-3 4 1 15,-2 3 34-15,-2 1 5 16,0 0-5-16,2 0-11 15,2 8-13-15,0 13 8 16,0 7 12-16,2 6-29 16,1 2 31-16,-2 5-32 15,0-4-2-15,-3 2 1 16,-2-7-84-16,0-2-22 16,0-9-18-16,-14-2-59 15,-1-5 72-15,-1-4 27 16,1-4 55-16,1-5 23 15,5-1 12-15,7 0 64 0,2 0 69 16,0 0-42-16,2 0-11 16,15-4-76-16,8-4 3 15,2-3 1-15,0 1-2 16,0 2-24-16,-4 1 9 16,8 1-114-16,-11 3-123 15,-1-2-260-15</inkml:trace>
  <inkml:trace contextRef="#ctx0" brushRef="#br0" timeOffset="13229.01">16379 3066 750 0,'0'0'1256'16,"0"0"-1000"-16,0 0-125 15,0 0 11-15,-125-63-42 16,90 63-55-16,-3 0-16 16,-3 9 16-16,2 12-33 15,1 6 12-15,5 3 10 16,8 3-33-16,9 2 25 0,12 1-26 15,4-2 1-15,4 1-6 16,21-4 6-16,6-5-1 16,6-5 0-16,5-8-49 15,3-10 24-15,1-3-43 16,-4-9-51-16,-3-19-18 16,-5-12-101-1,-7-6 64-15,-7-2 70 0,-7 2 100 16,-6 10 4-16,-7 9 144 15,0 12 28-15,0 7 79 16,0 8-106-16,0 0-61 16,0 0-57-16,0 17-20 15,0 10-7-15,0 7 0 16,0 4 0-16,0 5 4 16,0-4-3-16,7 0-2 0,4-3-110 15,11-3-158 1,-5-8-95-16,2-12-615 0</inkml:trace>
  <inkml:trace contextRef="#ctx0" brushRef="#br0" timeOffset="14275.64">16702 3448 1309 0,'0'0'391'0,"0"0"-257"16,0 0-18-16,0 0-55 15,0 0-49-15,0 0 6 16,0 0-17-16,14 21 26 16,-8-15-3-16,-2 0-10 0,1 1 36 15,-3-3 1-15,0 0-7 16,1 1 30-16,-1-1-46 15,-2-2 9-15,2 0 5 16,-2-2-42-16,0 0 60 16,3 0-14-16,-3 0-3 15,0 0 28-15,0 0-48 16,0 0 6-16,0 0-17 16,0 0-3-16,0 0-6 15,0 0-3-15,0 0 1 16,0 0 1-16,0 0 5 15,0 0-7-15,0 0 0 0,0 0 14 16,0 0-6 0,0 0-8-16,0 0 0 0,0 0-5 15,0 0 11-15,0 0-6 16,0 0 0-16,0 0 11 16,0 0-20-16,0 0 9 15,0 0 0-15,0 0 3 16,0 0 4-16,0 0-7 15,0 0 0-15,0 0 10 16,0 0-13-16,0 0 3 16,0 0 0-16,0 0-10 15,0 0 16-15,0 0-6 16,0 0 0-16,0 0 9 16,0 0-18-16,0 2 9 15,0 2-17-15,0 2 16 0,0 4-6 16,2 1 7-16,0 6 0 15,0-3 11-15,-2 1-19 16,2-4 8-16,-2-1 0 16,2-4-3-16,-2-4 4 15,0 0-1-15,3-2 11 16,-3 0-10-16,0 0 15 16,0-12-16-16,0-6-77 15,2-6-14-15,2 0-12 16,1 0 25-16,2 3-17 15,-1 6-3-15,5 1 69 16,1 4-2-16,-1 4 19 16,3 0 4-16,-2 4-7 0,5 2 15 15,-4 0 0 1,2 0 6-16,-4 0 6 0,2 3 3 16,1 8 20-16,-3 3 24 15,0 0-28-15,1 2 6 16,-4 0-19-16,0 1-9 15,-3-2-18-15,0-1-7 16,2-2-119-16,-1-2-36 16,-1-6-215-16</inkml:trace>
  <inkml:trace contextRef="#ctx0" brushRef="#br0" timeOffset="14447.51">17219 3509 2111 0,'0'0'474'0,"0"0"-379"16,0 0-95-16,0 0-4 16,0 0-78-16,0 0-200 15,0 0-434-15</inkml:trace>
  <inkml:trace contextRef="#ctx0" brushRef="#br0" timeOffset="14962.97">17657 3463 1938 0,'0'0'635'0,"0"0"-528"15,0 0-6-15,0 0-62 16,0 0-39-16,0 0-15 16,0 0 2-16,46-42-5 15,-40 38 11-15,-4 0 14 16,0 4 5-16,-2 0 42 16,0 0-45-16,0 0 13 15,0 0-22-15,0 0-6 16,3 10 6-16,4 6 0 0,-1 4 0 15,1 5-12-15,2 0 24 16,-2 4-12 0,2-2 0-16,-5-1-17 15,0 0 9-15,-4-2-90 0,0-3-42 16,0-4-51-16,0-3-128 16,0-1 51-16,-6-3-54 15,-3-5-33-15,0 0 267 16,2-4 88-16,5-1 262 15,2 0 104-15,0 0-112 16,0 0-7-16,0 0-110 16,13 0-52-16,9-1 32 15,4-8-53-15,4 4-28 16,2-4-8-16,-6 1-28 16,-1 2-25-16,-12-1-136 0,-9 1-313 15,-4 1-300-15</inkml:trace>
  <inkml:trace contextRef="#ctx0" brushRef="#br0" timeOffset="15415.99">17237 3529 1109 0,'0'0'518'15,"0"0"-385"-15,0 0 23 0,0 0-9 16,0 0-77-16,0 0-2 15,0 0-4-15,23-6-5 16,-8 4 22-16,3-2-49 16,4 2-7-16,2-4-25 15,14-2-62-15,-5-1-150 16,-2 1-185-16</inkml:trace>
  <inkml:trace contextRef="#ctx0" brushRef="#br0" timeOffset="15728.43">17988 3136 1692 0,'0'0'543'0,"0"0"-469"16,0 0-25-16,0 0 18 16,122-9-58-16,-91 9 5 0,-1 0-14 15,-2 0-109-15,-7 0-120 16,-8 0-82-16,-7 0-370 0</inkml:trace>
  <inkml:trace contextRef="#ctx0" brushRef="#br0" timeOffset="15931.5">18119 2998 1614 0,'0'0'664'16,"0"0"-550"-16,0 0-62 15,0 0 15-15,0 0 4 16,0 0-16-16,-2 138-23 16,9-92-25-16,2 2-14 15,1-2-51-15,11 2-136 0,-6-9-156 16,-1-17-360-16</inkml:trace>
  <inkml:trace contextRef="#ctx0" brushRef="#br0" timeOffset="16400.14">18681 2916 1748 0,'0'0'516'15,"0"0"-357"-15,0 0-52 16,0 0 3-16,0 0-30 0,-125-37-65 15,105 47 6-15,-5 13-16 16,3 3 8-16,0 3-5 16,6 6-8-16,5-1 0 15,7 3 0-15,4 3 12 16,0-3-12-16,6 1 0 16,15-2 12-16,0-6-24 15,6-8-1-15,-2-6-62 16,4-10 23-16,-2-6-33 15,4-6-4-15,0-20-127 16,0-12-40-16,-4-6 111 16,-7-4 39-16,-4 0 86 15,-8 8 20-15,-3 12 143 16,-3 10 139-16,-2 10-53 0,0 6-88 16,0 2-50-16,0 2-81 15,0 16-9-15,0 9 41 16,5 5-42-16,-1 7 20 15,3 1-20-15,1 2 0 16,1-2-32-16,16 8-135 16,-3-12-294-16,1-11-338 0</inkml:trace>
  <inkml:trace contextRef="#ctx0" brushRef="#br0" timeOffset="18618.36">18371 2983 1255 0,'0'0'309'16,"0"0"-160"-16,0 0 10 15,0 0-20-15,149 5 29 16,-106 14-61-16,-3 6-13 16,-3 0 7-16,0 4-39 15,-4 1 13-15,-6-2-46 16,-6-3-29-16,-4-8 21 16,-7-3-15-16,-5-7 2 0,-5-5-5 15,0-2 13 1,-5 0-9-16,-17 0-7 0,-9-17-20 15,-3-4 14-15,1 0-6 16,4-3 12-16,7 2 0 16,11 0 7-16,6 4 36 15,5 0-35-15,7-2 1 16,22 0-18-16,6-1-9 16,6 3-4-16,-3 3 21 15,-5 2-6-15,-8 6 1 16,-10 2 6-16,-9 4 0 15,-6 1 59-15,0 0-5 16,-6 0 19-16,-21 7-30 16,-11 13-41-16,-4 6 25 15,-3 2-22-15,8 3-4 16,8-5 2-16,11-2-2 0,9-2-2 16,6-6 1-16,3-4-65 15,7-4-3-15,16-8-30 16,3 0 29-16,6-2 56 15,-1-15-29-15,-9 3 23 16,-7 1 19-16,-5 7 11 16,-10 2 101-16,0 4-25 15,0 0-46-15,-7 2-8 16,-11 16-32-16,-6 8 21 16,-1 4-8-16,5 0-1 15,4 0-16-15,14-2 3 16,13-6-91-16,20-7-137 15,10-12-429-15</inkml:trace>
  <inkml:trace contextRef="#ctx0" brushRef="#br0" timeOffset="19008.89">19378 2921 1227 0,'0'0'568'16,"0"0"-336"-16,0 0-46 16,0 0-75-16,0 0-10 15,-125 6-54-15,94 20 32 16,4 4-9-16,8 4-28 16,2 5 23-16,9-1-36 15,8 0-17-15,0 0 8 16,8-1-20-16,17-6-28 15,8-3-60-15,30-7-111 0,-9-12-127 16,-3-7-592-16</inkml:trace>
  <inkml:trace contextRef="#ctx0" brushRef="#br0" timeOffset="19368.18">19583 3158 153 0,'0'0'1744'0,"0"0"-1431"16,0 0-217-16,0 0-31 0,0 0-65 16,0 0 1-16,0 0-2 15,52-10-8-15,-48 10 9 16,-4 6 1-16,0 6-1 15,0 6 74-15,-12 5 6 16,-7 4-1-16,-6 3 15 16,5 0-70-16,5 3 1 15,6-6-25-15,9-3 6 16,0-4-19-16,17-4-2 16,14-3-19-16,7-9 34 15,5-4-33-15,0 0-35 16,-2-2-56-16,0-20-170 15,-14 0-8-15,-12 1-619 0</inkml:trace>
  <inkml:trace contextRef="#ctx0" brushRef="#br0" timeOffset="19930.82">20214 2913 978 0,'0'0'780'0,"0"0"-519"16,0 0-11-16,0 0-120 15,0 0-4-15,0 0-38 16,0 0-54-16,-136-54 26 16,107 62-9-16,0 13-39 15,4 7 32-15,3 4-30 16,8 5-7-16,10 5 8 16,4 1-13-16,0 0-3 15,16-6 1-15,8-7-34 16,3-10 8-16,6-10-45 15,4-10-13-15,0 0-41 16,-1-24-198-16,-5-14 15 0,-6-8 5 16,-8-4 25-16,-3 1 270 15,-8 8 8-15,-4 6 267 16,-2 13 23-16,0 11 17 16,0 6-62-16,0 5-125 15,0 0-111-15,0 20 11 16,0 9 5-16,0 4 2 15,0 8 13-15,0-1-40 16,3 2 15-16,5-2-15 16,2-4-21-16,1-2-9 15,5-2-138-15,-6-5-154 16,1-12-241-16</inkml:trace>
  <inkml:trace contextRef="#ctx0" brushRef="#br0" timeOffset="20367.95">20481 3260 1197 0,'0'0'620'15,"0"0"-493"-15,0 0-103 16,0 0 11-16,0 0 22 15,0 0-34-15,0 0 24 16,51 100 20-16,-46-82-23 16,-3-4 26-16,-2-4-36 0,0-3 3 15,0-3 1-15,0-4 11 16,0 0 37-16,0 0-27 16,0 0-22-16,0-12-37 15,0-7-17-15,0-3-9 16,0 3 0-16,0 2-18 15,0 6 44-15,0 2 0 16,4 7 0-16,0 1 40 16,4 1-34-16,3 0 13 15,-1 0 15-15,7 8-34 16,-2 6 25-16,1 1-25 16,0 1 8-16,-1 4 4 15,-2-2-11-15,-4-1 2 16,0-3-3-16,-3-2-105 0,1-4-109 15,-3-6-265-15</inkml:trace>
  <inkml:trace contextRef="#ctx0" brushRef="#br0" timeOffset="20555.41">20862 3276 1921 0,'0'0'672'0,"0"0"-535"16,0 0-46-16,0 0-62 15,0 0-29-15,0 0-20 16,0 0-151-16,82 2-198 0,-61-2-272 16</inkml:trace>
  <inkml:trace contextRef="#ctx0" brushRef="#br0" timeOffset="20930.32">21179 3226 515 0,'0'0'1550'15,"0"0"-1224"-15,0 0-201 16,0 0-45-16,0 0-80 15,0 0-40-15,0 0 21 0,55-24-38 16,-38 26 44 0,-5 7 7-16,-3-1 6 15,-5 5 12-15,-4 5 40 0,0 4 0 16,0 5 12-16,-13 3-27 16,-13 2 9-16,-3 0-28 15,-5-2-4-15,7-1 5 16,5-2-19-16,9-3-4 15,11-4-13-15,2-4-20 16,0-5 3-16,15-2 20 16,10-5 14-16,4-4 0 15,6 0 0-15,17 0-24 16,-8-10-93-16,-9-6-396 0</inkml:trace>
  <inkml:trace contextRef="#ctx0" brushRef="#br0" timeOffset="21180.26">21563 3120 652 0,'0'0'1050'0,"0"0"-688"16,0 0-261-16,0 0-58 0,0 0 1 16,125-12-44-16,-88 12-11 15,-7-2-66-15,-5-4-93 16,-14-11 4-16,-4 0-139 16,-7-1-103-16</inkml:trace>
  <inkml:trace contextRef="#ctx0" brushRef="#br0" timeOffset="21367.72">21729 2948 776 0,'0'0'505'0,"0"0"-301"16,0 0 6-16,0 0-16 15,0 0 5-15,0 0-41 16,-16 102-11-16,16-69-33 16,0 4-71-16,0 1 8 0,0-2-50 0,0-4-1 0,4-4-40 15,8-8-98-15,-1-6-170 16,0-8-373-16</inkml:trace>
  <inkml:trace contextRef="#ctx0" brushRef="#br0" timeOffset="21570.79">22180 3086 1669 0,'0'0'619'0,"0"0"-506"0,0 0-94 16,0 0-19-16,0 0-260 16,0 0-497-16</inkml:trace>
  <inkml:trace contextRef="#ctx0" brushRef="#br0" timeOffset="21727.01">22373 3076 1676 0,'0'0'642'0,"0"0"-526"16,0 0-116-16,0 0-33 0,0 0-298 15,115-19-1090-15</inkml:trace>
  <inkml:trace contextRef="#ctx0" brushRef="#br0" timeOffset="22523.69">22912 3006 1919 0,'0'0'323'0,"0"0"-239"0,0 0-84 16,116-12-19-16,-74 7-185 16,-7 1-302-16</inkml:trace>
  <inkml:trace contextRef="#ctx0" brushRef="#br0" timeOffset="22711.15">23041 2894 1955 0,'0'0'466'0,"0"0"-420"0,0 0 0 0,0 0-15 15,0 0-23-15,0 0 18 16,0 0-26-16,29 127-63 0,-7-96-63 16,-4-10-208-16,-2-6-322 15</inkml:trace>
  <inkml:trace contextRef="#ctx0" brushRef="#br0" timeOffset="23039.19">23549 2661 1827 0,'0'0'515'0,"0"0"-398"16,0 0-38-16,0 0 0 15,-134 46-51-15,101-8-10 16,4 5 28-16,7 2-33 16,4 5 34-16,9 5-1 15,9-1-24-15,0 0 26 16,0 0-35-16,19 0-12 15,11-4 8-15,3-8-9 16,8-8-25-16,25-13-68 16,-10-13-128-16,-7-8-286 0</inkml:trace>
  <inkml:trace contextRef="#ctx0" brushRef="#br0" timeOffset="23523.46">23799 3451 1674 0,'0'0'500'0,"0"0"-450"15,0 0 2-15,0 0-52 16,0 0-141-16,0 0 40 15,0 0-40-15,73-123 75 16,-69 83 66-16,-4-2 14 0,0 5 62 16,0 2 77-16,-2 9-33 15,-5 8 13-15,1 7-47 16,4 5-17-16,0 3-22 16,2 3-47-16,-3 0 0 15,3 11-43-15,0 14 43 16,0 5-17-16,0 10 25 15,0 3-8-15,0 0 0 16,0 6 10-16,0-5-4 16,0-2-6-16,0-6 0 15,3-8-12-15,-1-10 12 16,-2-8 0-16,2-10-27 0,0 0-17 16,5-10-14-16,1-17-181 15,8-6 13-15,3-3 77 16,2 0-113-16,2 3-34 15,-3 7 108-15,4 7 41 16,-6 6-2-16,-7 8-121 16</inkml:trace>
  <inkml:trace contextRef="#ctx0" brushRef="#br0" timeOffset="23664.05">24044 3291 476 0,'0'0'379'16,"0"0"-20"-16,0 0-143 16,0 0-43-16,0 0-92 15,0 0-50-15,0 0 10 16,13 120-41-16,-1-100 13 15,0-5-13-15,5 0-1 16,5-7 1-16,2-4-181 16,-6-4-355-16</inkml:trace>
  <inkml:trace contextRef="#ctx0" brushRef="#br0" timeOffset="24382.98">23867 3216 1172 0,'0'0'532'16,"0"0"-417"-16,0 0-93 15,0 0 18-15,0 0-40 16,0 0-16-16,0 0-9 16,81-66 25-16,-81 54 2 15,0 0 37-15,0 6 7 16,-16 0 31-16,-7 6-77 15,-8 0-10-15,3 6-93 16,6 4-270-16</inkml:trace>
  <inkml:trace contextRef="#ctx0" brushRef="#br0" timeOffset="25257.46">23992 3373 1030 0,'0'0'330'15,"0"0"-189"-15,0 0-53 16,0 0-25-16,0 0-37 15,0 0 43-15,0 0-9 16,0-2 4-16,2-5 6 16,3 2 10-16,-3-6-1 15,3 4-34-15,-1-3-37 16,1-1 18-16,3 4-26 16,1-4 0-16,3 3 0 15,-4 2-2-15,1 2 2 0,-5 2 0 16,2 2-12-1,-2 0 6-15,0 0 4 0,1 0 2 16,1 0-7-16,4 0 16 16,-4 0-9-16,1 2 0 15,-3 2 0-15,-1 2-6 16,0-2 6-16,-3 2 0 16,0 0 12-16,0 4-5 15,-3 1 33-15,-11 0-6 16,-4 4-10-16,1-5 23 15,3 0-28-15,3-5-13 16,7 0 8-16,1-1-13 16,3-3-1-16,0 2 1 15,0-2-1-15,0 1 53 16,0 1-23-16,0 0 3 0,9 4 28 16,6 1-32-16,3-2-5 15,3 1-15-15,-3-2-9 16,1-1-70-16,0-2-118 15,-6 0-107-15,-5-2-231 0</inkml:trace>
  <inkml:trace contextRef="#ctx0" brushRef="#br0" timeOffset="25804.17">24489 2661 1485 0,'0'0'636'0,"0"0"-475"16,0 0-63-16,0 0-9 15,-118 26-73-15,87 6-15 16,5 6 20-16,5 6-14 16,5 0 10-16,12 2-5 0,4-4-11 15,0-2 23-15,2-7-24 16,14-7-28-16,7-10 19 15,3-12-44-15,5-4 19 16,3-10-85-16,2-25-110 16,-7-10 77-16,-6-10 7 15,-5-3 16-15,-7 4 129 16,-5 8 28-16,-6 12 159 16,0 13 59-16,0 12-55 15,0 6-37-15,0 3-154 16,0 7 9-16,0 17-25 15,-4 8 31-15,4 4-15 16,0 6 0-16,0 4 9 0,0 1-30 16,0 14-37-1,10-9-188-15,1-10-138 0</inkml:trace>
  <inkml:trace contextRef="#ctx0" brushRef="#br0" timeOffset="26225.94">24643 3284 179 0,'0'0'1337'16,"0"0"-1171"-16,0 0 9 0,0 0-86 15,0 0-49-15,0 0-1 16,0 0-36-16,56 101 7 15,-54-99-1-15,-2-2 29 16,0-2 116-16,0-16-147 16,0-8-7-16,0-2-1 15,0-3-60-15,0 3 11 16,0 6-27-16,6 4 4 16,6 4 72-16,0 8-23 15,3 2 24-15,-2 2 3 16,-2 2 6-16,-2 0 22 15,0 0 20-15,-3 12 17 16,1 2 35-16,0 4-44 16,-2 4 3-16,-1 2-1 0,-2 0-54 15,0 1 19-15,0-4-26 16,-2-5-101-16,5-6-60 16,-3-6-105-16,3-4-648 15</inkml:trace>
  <inkml:trace contextRef="#ctx0" brushRef="#br0" timeOffset="26366.54">25010 3282 2324 0,'0'0'384'0,"0"0"-251"15,0 0-77-15,0 0-56 0,0 0-79 16,0 0-296-1,114-9-542-15</inkml:trace>
  <inkml:trace contextRef="#ctx0" brushRef="#br0" timeOffset="27069.5">25207 3076 1400 0,'0'0'311'0,"0"0"-165"15,0 0 10-15,0 0-77 16,0 0-44-16,22-103 37 15,-22 89-27-15,0 4 14 16,0 6 10-16,0 0-26 16,0 4 3-16,0 0-46 15,-5 0-10-15,1 15 3 16,-2 6 7-16,-1 9 0 16,0 7 16-16,4 2-14 15,1 1 42-15,2 3-29 16,0-2-15-16,0-2 20 0,0-1-13 15,7-3-5-15,0-8-2 16,0-4 13-16,-3-7-5 16,-2-6-8-16,0-7 0 15,0-3 21-15,1 0-20 16,-1-3 19-16,2-19-20 16,1-6-90-16,0-7 49 15,-1-1-57-15,3 4 37 16,-3 6 58-16,3 6-1 15,2 6 3-15,0 6 1 16,4 5-18-16,-2 2 17 16,2 1-35-16,1 0 17 15,-5 0 18-15,-3 0-26 16,-1 1 19-16,-5 8 8 16,0 1 1-16,0 0 56 0,0 0 13 15,-9 0 11-15,-2 2 13 16,-1 2-44-16,2 0-11 15,3 2-30-15,5 0 6 16,2 1-14-16,0-2-1 16,0 2-29-16,9-6-4 15,7-3-71-15,10-5-15 16,-2-3-102-16,-3 0-455 16</inkml:trace>
  <inkml:trace contextRef="#ctx0" brushRef="#br0" timeOffset="27538.12">25162 3036 1430 0,'0'0'326'0,"0"0"-237"16,0 0-7-16,0 0-60 16,0 0-21-16,0 0-1 15,0 0-19-15,112-34 14 16,-104 24 5-16,-3 0 32 15,-5 1 115-15,0 3-67 0,-9 2-80 16,-26 4-5-16,1 0-181 16,-1 0-141-16</inkml:trace>
  <inkml:trace contextRef="#ctx0" brushRef="#br0" timeOffset="28928.48">23678 2723 1134 0,'0'0'404'0,"0"0"-184"16,0 0-89-16,0 0-71 15,0 0-3-15,0 0-41 16,0 0 4-16,0 0 68 16,0 0 20-16,0 0 36 15,0 0 6-15,0 0-48 0,0 0 4 16,-9 0-63-1,-2-4-31-15,0 0-6 0,-5-3-6 16,-1 6-12-16,-2-2-31 16,0 3-72-16,-1 0-20 15,-5 0-118-15,8 13-69 16,3-1-434-16</inkml:trace>
  <inkml:trace contextRef="#ctx0" brushRef="#br0" timeOffset="29475.56">23705 3264 476 0,'0'0'1270'0,"0"0"-986"0,0 0-219 15,0 0-65-15,0 0-159 16,0 0-333-16</inkml:trace>
  <inkml:trace contextRef="#ctx0" brushRef="#br0" timeOffset="34317.78">1825 3102 33 0,'0'0'264'0,"0"0"-30"16,0 0-46-16,0 0-84 0,0 0 79 15,0 0 18 1,0 0-70-16,5-25-18 0,-5 24-19 16,0-2-9-16,0 0-39 15,0-1-27-15,0 0 19 16,0-4-25-16,0 0 19 16,0 0 24-16,0-1-2 15,0 1 6-15,0 3-4 16,0-1-8-16,0 2 31 15,0 1-37-15,0 3 24 16,-3 0-33-16,3 0-33 16,0 0-12-16,0 13-32 15,0 10 44-15,0 9-8 0,0 7 18 16,0 3-8 0,0 4-2-16,0 2 12 0,0 2-8 15,3 0-4 1,1 0 0-16,-1 0 12 0,1-4-10 15,0 1 7-15,1-2-7 16,-1-2 13-16,2-3-5 16,2 0-10-16,-2-5 0 15,1-4-4-15,-1-2 5 16,2-3-1-16,-4-2 7 16,0 2 6-16,-1-4-11 15,-1 2-2-15,0-4 0 16,0 0-7-16,0 0 8 15,-2-1-1-15,2-2 0 0,-2 0 12 16,0 0-9 0,2-1-3-16,-2 1 0 0,4-1-7 15,-2-2 8-15,0-3-1 16,-2 2 0-16,2-3 12 16,-2-2-21-16,2 0 9 15,-2-2 0-15,0-2 4 16,0 0 3-16,0-4-7 15,0 1 3-15,0-1 4 16,0 0 14-16,0 0-15 16,0 0-4-16,0 0 1 15,0 0 12-15,0 0-15 16,0 0 1-16,0 0 10 16,0 0-11-16,0 0 0 15,0 0 0-15,0 0 16 0,0 0-7 16,0 0-9-16,0 0 10 15,0 0 1-15,0 0 0 16,0 0-10-16,0 0 5 16,0 0-6-16,0 0 3 15,0-1-3-15,2 1 0 16,-2-2 3-16,0-2-15 16,3 0 4-16,1-3-15 15,2 2 22-15,4-3-29 16,1-1 28-16,-3 4-11 15,2 0 13-15,1 0 0 16,-3-1 0-16,6-1 0 16,-1 2-8-16,2-3 8 0,1 2 0 15,3-1 0-15,-2 1 5 16,1 2-15-16,-3 0 10 16,3 3 0-1,5-4-9-15,1 1 15 0,5 0-6 16,4-2 0-16,4 0-2 15,-2 2-8-15,1 1-4 16,-3 0-15-16,-2 2 18 16,-2 1-24-16,-4 0 15 15,-4 0 19-15,1 0-9 16,-1 0 9-16,2-5 1 16,1 3 0-16,0-4-13 0,3 2 24 15,0 0-11 1,0 1 0-16,2-1 0 0,-4 2-8 15,-2-1 8-15,2 2 0 16,-4 1-3-16,-2-2 13 16,1 2-11-16,-1-3 1 15,-3 1 0-15,1 0-1 16,0 0 1-16,1 0 0 16,3 0-2-16,0 0-1 15,4 2 3-15,0-2-1 16,2 2 7-16,-4 0-8 15,4-2 2-15,-4 2 0 16,-1-2-1-16,1 0 5 16,-4-2-4-16,2 0 0 15,-4-2 1-15,3-1-8 16,1 0 7-16,-4 1 0 0,-1 2-1 16,-1 0 4-16,-3 2-3 15,-1 0 0-15,0 2 0 16,0-2-4-16,2 0 4 15,3-2 0-15,4 0-1 16,4-2 7-16,3 2-6 16,4 0 0-16,-1 2 0 15,-4 1-7-15,-1 1 7 16,-6 0 0-16,-2 0 0 16,-7 0 4-16,1 0-4 15,1-3 0-15,1-1 0 16,5 2-6-16,5-2 7 0,6 0-1 15,-1 0 0-15,6 2 6 16,-3 2-12-16,0 0 6 16,-2 0 0-16,-1 0-3 15,-3 0 3-15,0 0 0 16,-3 0 0-16,-2 0 4 16,-2 0-5-16,0 0 1 15,-1 0 0-15,4 0-6 16,2 0 6-16,0 0 0 15,6 0-1-15,2-2 2 16,1 0-2-16,3 2-4 16,2-3 5-16,-4 3 1 15,0 0-1-15,-2 0 0 0,-4 0-1 16,-3 0 5-16,-1 0-10 16,-5 0 3-16,-1 0 3 15,1 0 3 1,-3 0-3-16,4 0 0 0,1 0 0 15,4 0 2-15,3-2-2 16,4 1 0-16,0-2 0 16,2 3-4-16,-1 0 5 15,-1 0-1-15,-2 0 0 16,-2 0 6-16,-5 0-5 16,-1 0-1-16,-2 0 0 15,-1 0-8-15,3 0 8 0,-2 0 0 16,6-3-1-1,-1 2 7-15,-1-2-11 0,-1 3 5 16,-4 0 0-16,-3 0-1 16,-3 0 7-16,-2 0-6 15,-1 0 0-15,-1-1 1 16,2 1-1-16,1-3 0 16,7 1 0-16,7 0-3 15,2 2 11-15,1 0-8 16,6 0 0-16,-3 0 6 15,3 0-11-15,-3 0 5 16,0 0 0-16,-4 0-6 16,-1 4 8-16,-1-1-2 15,-5-2 0-15,-3-1 9 16,2 3-12-16,1-3 3 0,0 0 0 16,6 0 28-1,0 0-27-15,2 0 7 0,-1 0-8 16,-3 0 10-16,2 0-7 15,-3 1-3-15,2-1 0 16,-3 0-10-16,2 0 21 16,1 0-11-16,4 0 0 15,2 0 8-15,2 0-20 16,0 0 12-16,1 0 0 16,0-1 0-16,-3 1-2 15,-2-3 2-15,-1 3 0 16,-1 0 9-16,-1 0-18 15,0 0 9-15,-4 0 0 16,-2 0-8-16,2 0 11 16,3-1-3-16,0 1 4 0,2-3 5 15,1 3-9-15,-1 0 0 16,-1 0 0-16,1 0-6 16,0 0 0-16,-2 0 6 15,-4 0 0-15,1 0 0 16,2 0 0-16,-6 0 0 15,1 0 0-15,-1 0-13 16,4 0 22-16,1 0-9 16,3 0 0-16,6 0 7 15,3 0-20-15,1 0 13 16,0 0-36-16,4 0 30 16,-2 0-26-16,-1 0 23 0,2 0 9 15,-8 0-19 1,-5 0 18-16,-4 0-17 0,-1 0 8 15,-5 0 1-15,-1 0 2 16,0 0 7-16,1-4 21 16,1 0-20-16,6 2 17 15,2 0-18-15,6 2 0 16,2 0 11-16,7 0 5 16,1 0-12-16,1 0 5 15,-5 0 2-15,1 0-2 16,-1 0-9-16,-2 2 0 15,-2 0 0-15,1-2 14 16,-1 2-14-16,-4 0 0 16,-4 0 6-16,0-2-8 0,-6 0 2 15,1 2 0-15,1-2-1 16,-4 0 2-16,3 0-1 16,0 0 0-16,2 0 0 15,7 0 3-15,3 0-1 16,3 0-2-16,3 0 0 15,2 0 5-15,-2 0-5 16,2 0 5-16,-1 4 5 16,-6 0-10-16,0-1 0 15,-4 1 1-15,0-4-1 16,-5 0 9-16,-1 0-9 16,-1 0 0-16,-2 0 0 15,2 0-6-15,3 0 8 16,2 0-2-16,4 0 18 15,4 0-17-15,3 0 42 0,3 0-11 16,-4 0-31-16,3 7 16 16,0-1-16-16,3 0-1 15,-1-2 3-15,5 2 8 16,-3-2-11-16,-2 1 0 16,-1 0 11-16,-8 1-10 15,1 2 0-15,-5-2-1 16,-4-2 0-16,-2 0 12 15,-5-2-13-15,-1 0 1 16,-2 0 0-16,-1-2-2 16,-1 0 10-16,2 0-8 0,5 0 3 15,5 0 10-15,4 0-11 16,6 0-2-16,7 0 0 16,3 0-9-16,-1 6 15 15,2 0-6-15,-5 1 0 16,-1 0 4-16,-3 1-5 15,-4-4 1-15,0 0 0 16,1-2 0-16,-1 2 1 16,3-2 18-16,-3 1-3 15,-1 0-7-15,5 0-17 16,-4-1 8-16,1 2 0 16,-6-3-5-16,-1 1 7 15,-6 0-2-15,-8-2 0 16,-4 2 2-16,-4-2-3 15,1 0 1-15,5 0 0 0,5 0 1 16,2 0 5-16,4 0-6 16,2 0 0-16,-3 0 1 15,-2 0 4-15,-5 0-5 16,-3 0-5-16,-5 0-14 16,0 0 20-16,-4 0-1 15,0 0 0-15,0 0 10 16,3 0-13-16,-1 0 3 15,2 0 0-15,-1 0-12 16,0 0 14-16,-1 0-10 16,-2 0 5-16,1 0-72 15,-3 0-1-15,0 0-55 16,-14 0-98-16,-6 0-334 0</inkml:trace>
  <inkml:trace contextRef="#ctx0" brushRef="#br0" timeOffset="35614.68">15228 3806 1483 0,'0'0'272'15,"0"0"-174"-15,0 0 15 0,0 0-28 16,0 0-29-16,0 0-3 15,-68 0-52-15,68 0 20 16,0 0 2-16,0 0 5 16,0 0 23-16,0-2-29 15,7-2-12-15,0 0 32 16,-3 1-26-16,0 2 33 16,1-2 0-16,-1 3-49 15,4 0 0-15,9 0-61 16,-1 0-148-16,1 7-105 0</inkml:trace>
  <inkml:trace contextRef="#ctx0" brushRef="#br0" timeOffset="36270.47">19525 3685 2058 0,'0'0'585'0,"0"0"-465"15,0 0 9-15,0 0-100 16,0 0-2-16,0 0-27 0,0 0-111 15,38-19-230 1,-7 22-161-16,7 1-355 0</inkml:trace>
  <inkml:trace contextRef="#ctx0" brushRef="#br0" timeOffset="37848.21">18536 2979 1192 0,'0'0'353'16,"0"0"-161"-16,0 0-56 15,0 0-3-15,0 0 21 16,0 0-24-16,0 0-97 16,8-17-28-16,-8 32-5 15,0 6 0-15,-4 7 27 16,0 0-5-16,0 0-7 16,1-4 13-16,3-4-27 0,0-6 10 15,0-8-11 1,0-2 11-16,0-4 3 0,0 0-13 15,0 0 29-15,5-14-13 16,10-9-17-16,5-4-86 16,3-3 49-16,-4 6-10 15,-5 4 32-15,-5 10 15 16,-5 6 44-16,-4 4 33 16,0 0-52-16,-2 0-4 15,-13 16-15-15,-3 9 3 16,-2 7 27-16,4 3-36 15,7-1 0-15,9-4-2 0,0-6-5 16,0-5 1 0,7-8 6-16,6-5-45 0,2-6 45 15,1 0 0-15,0-2 0 16,-3-13-1-16,-3-10-131 16,-6 3-162-16,-4 2-1580 0</inkml:trace>
  <inkml:trace contextRef="#ctx0" brushRef="#br0" timeOffset="44034.67">1910 5101 234 0,'0'0'911'15,"0"0"-750"-15,0 0-105 16,0 0 4-16,0 0 28 15,0 0-11-15,29-9-8 16,-21 6-55-16,2 0-12 16,-3 3 30-16,-1-1-19 15,-4 1 31-15,-2 0 23 16,0 0-25-16,0 0 46 16,0 0-6-16,0 0 2 15,0 0-3-15,0 0-54 16,0 0-5-16,2 0-16 0,5 0 4 15,2 0-4-15,2 0 6 16,5 0-3-16,6 0 35 16,3 4-38-16,4-1 31 15,4 2 5-15,7 1-29 16,7-2 27-16,2 0-26 16,4 0-8-16,3-2 26 15,2 0-31-15,2 1 8 16,3-3 1-16,-1 1 2 15,3-1-4-15,-5 3-8 16,2 0 0-16,0-1 8 16,3 2-7-16,2-3-1 15,5 2 15-15,-2-1-15 0,6 0 18 16,0-2-18 0,0 2 7-16,0 0 16 0,-3 0-22 15,-1-2 11-15,-3 2-4 16,2-2-1-16,2 0 15 15,3 0-17-15,2 0-4 16,-2 0 7-16,-3 0 2 16,-3 0-10-16,-3-2 0 15,-3 2 12-15,-4 0-6 16,0 0-6-16,3 0 1 16,-1 0-4-16,5 0 9 15,4 0-6-15,3-2 0 0,-1 0 9 16,3 0-4-1,-5 0-5-15,0-3 0 0,-2 4-10 16,1 0 19 0,-1-4-9-16,-2 2 0 0,-1-1 7 15,1-3-4-15,3 1-3 16,-1 0 0-16,-1 0-6 16,-1-2 12-16,0 3-6 15,0 0 0-15,-2 1 9 16,-3-2-15-16,-2 2 6 15,1 2 0-15,-6-2-7 16,-2 2 13-16,-3 2-6 16,-4-2 0-16,-1 0 13 15,1 0-16-15,2-1 3 16,2 0 0-16,6 0-1 0,0 0 10 16,2-1-9-1,0 0 0-15,2 2 9 0,-4 1-14 16,-1 1 5-16,1 0 0 15,-4 0-8-15,-4 0 16 16,-1 0-8-16,-3 0 0 16,2 0 8-16,-2 0-6 15,5 0-2-15,0 0 0 16,4 0-3-16,3 0 14 16,0 0-11-16,0 0 0 15,0 0 7-15,-1 0-6 16,-2 0-1-16,-1 0 0 15,-1 0-9-15,-4 0 18 16,-1-3-9-16,1 1 0 16,-2 0 1-16,-3 0 1 0,2 0-2 15,4 0 0-15,-2 0-3 16,4 0 12-16,-4 2-9 16,3 0 0-16,-2 0 1 15,2 0-6-15,-2 0 5 16,-1 0 0-16,0 0 0 15,0 0 7-15,-4 0-7 16,3 0 0-16,-5 0 2 16,3 0-5-16,-1 2 3 15,2 0 0-15,3-2 1 16,1 2 10-16,4 0-11 16,-3 0 0-16,-2-2 0 15,0 2 0-15,-3 0 0 0,-3-2 0 16,-3 3 2-16,-5-2 14 15,-4 1-16-15,-4-2 0 16,-8 0 1-16,-1 3 5 16,-7-3-6-16,-1 0 0 15,-1 0 6-15,0 0 12 16,2 0-17-16,4 0-1 16,3 0 13-16,-1 0-8 15,3 0-4-15,-5 0-1 16,-1 0 5-16,-6 0 8 15,-1 0-13-15,-3 0 5 16,-2-3-4-16,0 3 30 0,2 0-30 16,-2 0 15-16,0 0 2 15,0 0-9-15,0 0-2 16,0 0-7-16,0 0 0 16,0 0-2-16,0 0 4 15,0 0-2-15,0 0 0 16,0 0 15-16,0 0-21 15,0 0 6-15,0 0 0 16,0 0-5-16,0 0 13 16,0 0-8-16,0 0 0 15,0 0 12-15,0 0-15 16,0 0 3-16,0 0 0 16,0 0-6-16,0 0 15 15,0 0-9-15,0 0 0 16,0 0 9-16,0 0-15 0,0 0 6 15,0 0-35-15,0 0-22 16,0 0-173-16,-15 0-116 16,-14 0-253-16,-14 0-416 0</inkml:trace>
  <inkml:trace contextRef="#ctx0" brushRef="#br0" timeOffset="45503.37">9708 5061 2082 0,'0'0'510'0,"0"0"-384"16,0 0-112-16,0 0-7 15,0 0-14-15,0 0-17 16,0 0-124-16,-2 0-34 15,2 4 18-15,0 0-10 16,0-4-163-16</inkml:trace>
  <inkml:trace contextRef="#ctx0" brushRef="#br0" timeOffset="49049.13">2090 5697 1455 0,'0'0'304'0,"0"0"-138"16,0 0-24-16,0 0-33 15,0 0-71-15,0 0-11 16,0 0-27-16,-47 12 0 16,47 18 10-16,0 12 0 15,0 16 23-15,10 31 44 16,1 35-12-16,-1 30 23 16,4 8-21-16,1-9-32 15,-3-38 19-15,-3-35-41 16,-1-21-7-16,-2-6 6 15,-2 3-3-15,-2 4-7 16,2 5-2-16,-1-13-43 0,-3-9-20 16,0-11-133-16,1-14-94 15,-1-13-227-15</inkml:trace>
  <inkml:trace contextRef="#ctx0" brushRef="#br0" timeOffset="50595.63">2070 7938 1498 0,'0'0'330'0,"0"0"-207"16,0 0-59-16,0 0 37 16,0 0-101-16,0 0 9 15,0 0-18-15,-13 121 18 16,13-55 21-16,0 10 27 15,0 6 8-15,0 7 39 16,0 1-51-16,0 2 5 16,4 0-9-16,1-1-48 15,1-9 23-15,2-8-24 0,-2-12-14 16,1-11-19 0,-3-15-70-16,-1-15-52 0,-3-21-97 15,0-3-115 1,0-25-268-16</inkml:trace>
  <inkml:trace contextRef="#ctx0" brushRef="#br0" timeOffset="51829.71">1953 8003 1498 0,'0'0'277'0,"0"0"-197"0,0 0-79 16,0 0 18-16,0 0-8 15,0 0-11-15,0 0 38 16,162-2 1-16,-104 2 65 16,5 0-17-16,1-2-34 15,1 0 17-15,1 2-42 16,1 0-22-16,0 0 29 15,0 0-33-15,0 2 21 16,4 0 7-16,2-2-17 16,6 0 44-16,1 0-25 15,2-4-11-15,1-2 22 16,-1-4-34-16,0 1 15 16,3 0-3-16,2-1-15 0,-1 0 12 15,7-1-18-15,2 0 0 16,1-2 11-16,2-1-2 15,2 1-9-15,-1-1 3 16,1 0 10-16,0 2 0 16,0-1-13-16,3 1 0 15,-3 2-8-15,0 3 18 16,-4-2-10-16,-3 3 0 16,1 0 9-16,-3 0-11 15,-2 0 2-15,3 0 0 16,-1 0-1-16,-2 1 4 15,3-1-3-15,-1-1 0 0,-2 1 7 16,-2-2-8 0,-4 2 1-16,-1 1 0 0,-4 1-6 15,-4 0 15-15,-1 0-9 16,1-1 0-16,-1 1 6 16,5 0-6-16,-2 0 0 15,-3 0 0-15,1 0 0 16,-5 2 8-16,2-2-8 15,1 2 0-15,-3-1 9 16,-1 3-3-16,3 0-6 16,1 0 0-16,2 0-5 15,2 0 14-15,3 0-9 16,2 0 0-16,6 0 9 0,2 0 8 16,5 3-17-1,2 3 2-15,4 0 3 0,18 2 3 16,-12 0-8-16,4-2 0 15,-1-2 6-15,-16-1-12 16,12 0 6-16,-2-3-2 16,-3 0-6-16,-2 0-7 15,0 0 15-15,-2 0 0 16,-2 0 1-16,-3 0-10 16,0 0 9-16,1 0 0 15,1 0-9-15,3 0 9 16,2 0-1-16,7 0 1 15,-1 0-30-15,1 0 30 16,-2 0-19-16,-5 1-12 16,-7 4 16-16,-4-1-28 15,-12 0 11-15,-4-2-3 0,-5 0 30 16,-11 0 4-16,-4 0 1 16,-6 0 0-16,-5 0-1 15,-4 2 13-15,-9 0-12 16,-8 2 0-16,-5 0-6 15,-5 2-1-15,-4 0-4 16,1 2 11-16,-1 2 11 16,-1 5-10-16,0 8 22 15,3 6-8-15,-1 6-15 16,2 8 39-16,-4 7-24 16,0 6 13-16,-1 5 18 0,-3 4-34 15,0 4 26 1,0 2-16-16,0 1-21 0,0 1 50 15,0-7-50-15,0-5 9 16,2-12-1-16,2-7 8 16,-2-9-19-16,-2-11 2 15,0-4-51-15,0-4-14 16,-37-2-194-16,-11-2-232 16,-16-6-844-16</inkml:trace>
  <inkml:trace contextRef="#ctx0" brushRef="#br0" timeOffset="53688.67">2135 9086 1413 0,'0'0'335'16,"0"0"-237"-16,0 0-49 15,0 0 7-15,0 0 1 16,0 0-37-16,0 0-11 15,20-17 19-15,-11 16-22 16,2 1 26-16,2 0 30 16,3-2-22-16,2 2 10 15,2-3-4-15,5 3-34 16,4-1 43-16,2 1-25 0,7 0-7 16,1-2 16-16,7-1-38 15,2 2 29-15,4-2 7 16,2 1-23-16,5 1 27 15,2-2-21-15,-1 2-1 16,4-3 0-16,1 1-11 16,2 2-4-16,1-2-4 15,1 0 11-15,-1-1-4 16,1 1-7-16,-1-3 0 16,1 3 15-16,8-3-2 15,0-1 8-15,6 1-20 16,6-2 11-16,0 2 3 0,3-1-14 15,-1 0 8-15,-2 1-9 16,-3 2 1-16,-3 0-1 16,-2 0 0-1,-2 0 2-15,2 0 4 0,0-2-6 16,3 0 0-16,0 0-1 16,1-1 12-16,-3-2-12 15,-3 3 1-15,-4 2 0 16,-5 0-1-16,-4 0 1 15,-1 0 0-15,2 2 0 16,-1-2 13-16,-1-1-13 16,1 4 0-16,2-3 1 15,-1 1 1-15,-1 0-1 16,1-1-1-16,0 2 3 16,-1 0 9-16,-2 0-12 15,-5 2 0-15,1-2 0 16,-2 2 8-16,2-2-7 0,5-2 6 15,-1 2-1-15,6-2 6 16,-1 1-12-16,2 0 0 16,3 0 1-16,-5 0-7 15,2 3 7-15,-4-3-1 16,3 3 1-16,-4 0 11 16,3 0-13-16,0 0 1 15,3 0 0-15,1 0-10 16,0 0 16-16,3-1-6 15,-2-3 3-15,2 0 3 16,-1 2-12-16,6 2 6 16,1 0 0-16,5 0-18 15,4 0 18-15,0 0 0 0,5 0-1 16,-2 0-18-16,1 0 19 16,-1 0-14-16,-5 0-1 15,-4 0-1-15,-4 0 17 16,-6 2-1-16,1 0 0 15,0-2 12-15,2 0-12 16,4 0 0-16,0 0 0 16,1 0-14-16,-1 0 14 15,-1 0 0-15,-4 0 0 16,-1 0-6-16,-2 0-5 16,0 2 11-16,-1 2 0 15,3 0-9-15,2-1 23 0,2 0-14 16,0 0 0-1,-2 0 6-15,2-1-7 0,-4 2 1 16,-3 0 0-16,-6 0-12 16,-3 2 18-16,-2 1-6 15,-5-1 0-15,-1-1 12 16,-3 1-10-16,1-2-2 16,1 2 0-16,-3-4 6 15,1 2 4-15,-4-2-9 16,-2-2 1-16,-7 0 11 15,-8 0-7-15,-6 0-6 16,-10 0 0-16,-10 0-3 16,-1 0 14-16,-3 0-11 0,-2 0 0 15,0 0-3-15,0 0 1 16,-4 0-33-16,-17 0-129 16,-12 0-323-16</inkml:trace>
  <inkml:trace contextRef="#ctx0" brushRef="#br0" timeOffset="73873.05">1787 2988 918 0,'0'0'400'15,"0"0"-213"-15,0 0-125 16,0 0-54-16,0 0-2 16,0 0-6-16,12 0 0 15,-8 0 10-15,1 0-9 16,-1 0 4-16,-4 0-4 16,2 0 27-16,-2 0 59 15,0 0-21-15,0 0 0 16,0 0-17-16,0 0-47 0,0 0-2 15,0 0-32-15,0 1-62 16,0 2 12-16,0 1 37 16,0-2 12-16,2-1 15 15,-2-1-20-15,0 3 38 16,0-3 0-16,0 0 0 16,0 0 26-16,0 0-14 15,0 0 21-15,2 0-23 16,1 0-10-16,10 0-120 15,-2 0-63-15,2 0-662 0</inkml:trace>
  <inkml:trace contextRef="#ctx0" brushRef="#br0" timeOffset="79496.75">2090 7941 694 0,'0'0'351'16,"0"0"-215"-16,0 0-68 15,0 0-23-15,0 0-3 16,0 0 7-16,0 0-43 16,-2 0 18-16,2 0 48 0,0 0 6 15,0 0 33-15,0 0-25 16,0 0 9-16,0 0 7 15,0 0-50-15,-2 0-1 16,2 0-19-16,0 0-32 16,0 0 26-16,0 0-26 15,0 0 0-15,-2 0-6 16,2 0 5-16,0 0 1 16,-2 0 0-16,2 6 9 15,-2 4-9-15,-4 4 0 16,2 1 0-16,0 2 3 0,-3-3 11 15,1 0-14 1,-2-7 15-16,4 0-15 0,0-3 62 16,2-4-20-16,-1 0 1 15,-1 0-3-15,2 0-40 16,0 0 25-16,0 0-25 16,2-4-3-16,-3-3-15 15,3 4-1-15,0-1-39 16,0 4-26-16,0 0-94 15,0 0-69-15,0 0-279 0</inkml:trace>
  <inkml:trace contextRef="#ctx0" brushRef="#br0" timeOffset="80355.89">2057 8025 894 0,'0'0'189'16,"0"0"-76"-16,0 0-6 15,0 0-59-15,0 0-7 16,0 0-15-16,0 0 4 16,0-4 44-16,0 4-27 15,0 0 1-15,0 0 12 16,0 0-46-16,0 0 8 16,0 0-22-16,0 0 13 0,0 0-26 15,0-2-26-15,0 2-153 16,0 0-217-16</inkml:trace>
  <inkml:trace contextRef="#ctx0" brushRef="#br0" timeOffset="80668.36">2057 8025 1455 0,'-2'-72'253'16,"2"72"-177"-16,0 0 28 0,0 0-42 16,0 0-33-1,0 0-29-15,0 0 1 0,0 0-8 16,0 0 7-16,0 0 0 16,0 0-1-16,0 8 2 15,0 6-1-15,0 5 0 16,0 6 0-16,0 1-22 15,0 3-13-15,0 0-21 16,0 0 5-16,0 2-16 16,0-1 19-16,-2-1-34 15,-6 9-72-15,2-6-91 16,-1-8-88-16</inkml:trace>
  <inkml:trace contextRef="#ctx0" brushRef="#br0" timeOffset="90917.54">8262 9940 1077 0,'0'0'286'0,"0"0"-137"0,0 0-56 16,0 0 17-16,0 0-48 15,0 0-53-15,0 0 31 16,0 0-7-16,0 0 38 15,0 0 48-15,0 0-24 16,0 0 11-16,0 0-32 16,0 0-37-16,0 0 33 15,0 0-36-15,0 0-9 16,2 0 15-16,8 0-38 16,5-2 8-16,3-2-10 0,4 0 11 15,2 0 7-15,-1 0-17 16,1 1-1-16,1 0 6 15,-3 0 9-15,2-1-15 16,1 2 0-16,0 1 0 16,0 1 6-16,-4-2-5 15,4 2-1-15,0-3 15 16,-1 2-5-16,3 0 1 16,-1-2-11-16,1 1 0 15,2-2 4-15,2 1 4 16,0 2-5-16,0-2-3 15,3 3 15-15,2 0-23 16,0 0 8-16,-1 0 0 0,-1 0 0 16,1 0 8-1,-2 0-8-15,1 0 0 0,-3 0 10 16,-2 0-16-16,-2 0 6 16,-2 0 0-16,1 0-4 15,1 0 5-15,2 0-1 16,5 0 0-16,-1 0 17 15,2 0-19-15,1 0 2 16,-3 3 0-16,1-2-15 16,-5 2 23-16,0-3-8 15,-5 2 0-15,-1-2 10 16,-1 0-13-16,0 0 3 16,5 0 0-16,0 0-1 15,6 0 7-15,0 0-6 16,5 0 8-16,-2 0 3 0,0 0 4 15,0 0-15-15,-1 0 0 16,-2 0-8-16,-1 0 14 16,-6 0-6-16,1 0 0 15,-7 0 9-15,2 0-12 16,-3 0 3-16,-2 0 0 16,3 0-6-16,3 0 12 15,0 0-6-15,4 0 0 16,7 0 9-16,-1 0-12 15,0 0 3-15,0 0 0 16,-2 0-6-16,-3 0 15 16,-4 0-9-16,-1 0 0 15,-3 0 6-15,0 0-10 16,0-2 4-16,3-1 0 16,0 2-2-16,9-3 7 0,2 2-5 15,4 0 0-15,1 0 6 16,3 2-9-16,1 0 3 15,-1 0 0-15,-2 0-1 16,1 0 6-16,-3 0-5 16,-1 0 0-16,1 0 1 15,1 0-3-15,0 0 2 16,1 0 0-16,3 0 0 16,1 0 14-16,1 0-15 15,-1 0 1-15,4 0 0 16,-2 0-6-16,-1 0 7 15,-3 0-1-15,-4 0 3 0,-3 0 9 16,-4 0-13-16,-4 0 1 16,2 0 0-16,0 0 14 15,2 0-13-15,7 0 16 16,3 0 10-16,1 0-27 16,0-2 24-16,3 0-24 15,1-1 0-15,4 3-2 16,1 0 10-16,0 0-8 15,-2 0 1-15,-3 0 16 16,0 0-19-16,-4-1 2 16,-3-2 0-16,-2 1-12 15,0 1 24-15,-1-2-12 16,2 0 5-16,-1 1 8 16,6 2-1-16,-1-3-12 15,5 3 0-15,0 0 24 0,0 0-22 16,-3 0 11-16,-5 0-13 15,-6 0 11-15,-7 0-5 16,-7 0-6-16,3 0 0 16,-3 0 18-16,6-4-12 15,6 3 12-15,7-3-11 16,3-1 7-16,3 4-5 16,3 1-9-16,-1-3 0 15,1 3-9-15,0 0 16 16,0 0-7-16,-1 0 0 15,2 0 11-15,-4 0-14 0,-4 3 3 16,0 3 0 0,-4-1-11-16,-1 2 17 0,1-2-6 15,-5-1 0-15,2 1 11 16,-2-4-11-16,-2-1 0 16,3 0 0-16,-3 0-9 15,-2 0 18-15,-3 0-9 16,-3 0 0-16,-2 0 8 15,-1 0-12-15,0 0 4 16,0 0 0-16,2-1-4 16,2-2 12-16,2 1-8 15,3 2 0-15,2-1 2 16,3 1-2-16,-1 0 0 16,0 0 0-16,-2 0-7 0,-4 0 8 15,-1 0-1 1,-4 0 0-16,0 0 12 0,3 0-20 15,-4 0 8-15,1 0 0 16,1 0 0-16,-4 0 9 16,4 0-9-16,-2 0 0 15,3 0 0-15,1 0-18 16,0 0 25-16,-4 0-7 16,1 1 0-16,-2 1 11 15,-2 1-12-15,-5-2 1 16,0-1 0-16,-4 3-8 15,1-3 9-15,1 0-1 16,-2 0 0-16,0 0 15 0,2 0-21 16,0 0 6-16,0 0 0 15,2 0-8 1,-3 0 9-16,2 0-1 0,-4 0 0 16,-1 0 2-16,-1 0-2 15,-4 0 0-15,2 0 1 16,-2 0-5-16,0 0 5 15,0 0-1-15,0 0 0 16,0 0-14-16,0 2 0 16,2 0-68-16,-2 2-77 15,0-1-83-15,0 1-335 16,0-1-459-16</inkml:trace>
  <inkml:trace contextRef="#ctx0" brushRef="#br0" timeOffset="113058.66">2124 7917 624 0,'0'0'275'0,"0"0"-100"16,0 0-64-16,0 0-44 15,0 0-20-15,0 0-26 16,2-10 32-16,-2 10 23 0,0-3 8 16,0 3 19-16,0 0-49 15,0-1 3-15,0 1-13 16,0 0-31-16,0-3 35 15,0 3-27-15,0 0-5 16,0 0 21-16,0 0-36 16,0 0 31-16,0 0 5 15,0 0-37-15,0 0 39 16,0 0-18-16,0 0-5 16,0 0 11-16,0 0-26 15,0 0-1-15,0 0 0 16,0 0-31-16,0 0 19 15,0 4-28-15,0 6 37 0,0 7-13 16,0 2 23-16,0 3-7 16,-2 3 0-16,0 2 10 15,-1 0-9-15,1 1-1 16,-2 0 0-16,2 0-6 16,-2 0 12-16,-4 0-6 15,4 0 0-15,-1 2 1 16,1-1-3-16,2-1 2 15,-2-1 0-15,2 2 0 16,-2-5 6-16,2-3-6 16,2 0 0-16,-2-5 0 15,0 0-1-15,2-2 1 16,0 2 0-16,0 0-1 16,0 0 5-16,0 2-5 0,0 2 1 15,0-2 0 1,0 3-7-16,0-6 7 0,0 2 0 15,0-4 0-15,0 3 13 16,0-1-14-16,0-2 1 16,0 2 0-16,0-1-6 15,0 0 6-15,0-2 0 16,0 0 0-16,0 2 7 16,0-2-8-16,0 0 1 15,0 0 0-15,0 2-6 16,0 2 6-16,0-2 0 15,0 2 0-15,0-2 10 16,0 2-11-16,0 1 1 16,0-3 0-16,0 3-12 15,0-1 13-15,0-1-1 0,0-4 0 16,0-1 13-16,0 1-23 16,0-4 10-16,0 1 0 15,0 0-3-15,0 1 5 16,0-1-2-16,0 2 0 15,0-4-59-15,0 0 21 16,0 0-25-16,0-5 12 16,0 2 36-16,0-2-25 15,0-1 19-15,0 0-16 16,0 0-58-16,0 0-31 0,0 0-170 16</inkml:trace>
  <inkml:trace contextRef="#ctx0" brushRef="#br0" timeOffset="113558.63">2068 9069 798 0,'0'0'240'16,"0"0"-137"-16,0 0 4 15,0 0-51-15,0 0 2 16,0 0 13-16,0 0 14 15,2 0 3-15,2 0-41 0,2-1-12 16,-2 1 10 0,0-2-29-16,1-1 5 0,-1 2-3 15,-1-1-17-15,6-1 31 16,-1 2-30-16,1-2-1 16,3 1 14-16,-2 1-8 15,6-3-7-15,4 1 0 16,0-1 9-16,2 3-11 15,3-4 2-15,-1 4 0 16,1-3-1-16,0 1-9 16,1 2 10-16,-2-2-8 15,1 1-18-15,2 1 25 16,4 1-29-16,0 0 23 16,5 0-2-16,1 0-28 15,-1-2-2-15,0 2-15 16,-4 0-49-16,-1-3 43 15,-4 2 9-15,-6-1 18 0,2-1-22 16,-5 2-28-16,-3-2 2 16,1 3 7-16,-1-2-44 15,12-2-5-15,-6 2-8 16,-2-1-430-16</inkml:trace>
  <inkml:trace contextRef="#ctx0" brushRef="#br0" timeOffset="114730.14">2111 7958 679 0,'0'0'306'0,"0"0"-111"16,0 0-92-16,0 0 7 15,0 0-8-15,0 0-27 16,0 0-19-16,4 0-33 16,-2 0 27-16,-2 0-2 0,0 0 3 15,0 0 18 1,2 0-45-16,3 0-2 0,-1 0 0 16,3 0-21-16,2 0 25 15,4 0-17-15,1 0-8 16,3 0 34-16,4 0-22 15,1 0 10-15,-2 0-8 16,-2 0-6-16,-2 0 5 16,1 3-14-16,-2-1 1 15,1 0 6-15,2 0 2 16,0-1-9-16,2-1 0 16,4 3 13-16,1-3-19 15,4 1 6-15,2-1 0 16,0 3 5-16,0-3-5 15,0 0 0-15,3 2-1 16,-1-2 7-16,1 0-9 16,-2 2 3-16,-1 0-32 0,0 2 19 15,-2-1-37-15,-1 2 33 16,1-1-11-16,4 0-24 16,2-2 29-16,20-2-85 15,-6 0-108-15,-7 0-144 0</inkml:trace>
  <inkml:trace contextRef="#ctx0" brushRef="#br0" timeOffset="117916.89">2103 7999 702 0,'0'0'713'15,"0"0"-488"-15,0 0-143 0,0 0-27 16,0 0-36 0,0 0-10-16,0 0 7 0,0-2-4 15,0 2 32-15,0 0 57 16,0 0-19-16,0 0 6 16,0 0-32-16,0 0-50 15,0 0 26-15,0 0-32 16,0 0 0-16,0 0-1 15,0 0-5-15,0 0 6 16,6 0 0-16,7 0 6 16,3 0-5-16,5 0-1 15,6 0 6-15,2 0-2 16,0 0 3-16,0 0-7 16,-2 0 0-16,-2 0 8 15,-1 0-10-15,-4 0 3 0,0 0-1 16,0 0 2-16,2 0 11 15,1 0-13-15,2 0 0 16,0 0 1 0,4 0-1-16,0 0 1 0,0 0-1 15,1 0 1-15,-8 0 9 16,1 0-10-16,-6 0 0 16,1 0 0-16,-3 0-6 15,1 0 7-15,-1 0-1 16,6 0 1-16,-1-3 13 15,4 0-22-15,-2 0 8 16,3 1 0-16,0 1-10 16,-6-2 19-16,0 2-9 15,-1 1 1-15,-5-2 11 16,0 0-9-16,1 2-3 0,-6-2 0 16,4 2 9-16,-1-3-1 15,2 2-6-15,3 1 16 16,3-3-17-16,3 2 20 15,1-1-21-15,0 0 0 16,-2 2-3-16,2-2 10 16,-3 2-7-16,2-3 0 15,-2 3 11-15,1-1-9 16,-4 1-2-16,1-3 0 16,-1 3-10-16,-1-1 16 0,1 1-6 15,-2 0 0-15,3-3 7 16,-1 2-8-16,4-4 1 15,3 4 0-15,2-4 9 16,1 2 0-16,2-1-9 16,0 0 0-16,-2-1 15 15,-2 4-9-15,-5-2-6 16,-3 2 0-16,-1-2 10 16,-3 3 3-16,-2-1-13 15,1-2 9-15,-1 1-3 16,3 1 22-16,1-2-27 15,1 2 0-15,1-2 12 16,1 3-6-16,-3 0-14 16,8 0 2-16,-7 0-152 15,-5 4-198-15</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26:15.802"/>
    </inkml:context>
    <inkml:brush xml:id="br0">
      <inkml:brushProperty name="width" value="0.05292" units="cm"/>
      <inkml:brushProperty name="height" value="0.05292" units="cm"/>
      <inkml:brushProperty name="color" value="#FF0000"/>
    </inkml:brush>
  </inkml:definitions>
  <inkml:trace contextRef="#ctx0" brushRef="#br0">5439 2687 1317 0,'0'0'372'15,"0"0"-245"-15,0 0 8 16,0 0-39-16,0 0-43 16,0 0-1-16,-2-6-51 15,2 6 19-15,0 0 10 16,0 0 4-16,0 0 47 0,0 0-22 16,0 0-16-1,0 0 11-15,0 6-44 0,0 11 38 16,0 12-2-16,5 13-22 15,3 12 29-15,-1 11-29 16,0 11-6-16,2 6 21 16,-1 8-39-16,3 6 29 15,1 0 2-15,-1 1-19 16,1-7 16-16,-4-6-20 16,-1-10 11-16,-3-7 13 15,-2-13-31-15,0-10 14 16,-2-10-15-16,0-8 1 15,0-6 10-15,0-8-10 16,-6-4-2-16,-1-8-14 16,-9-12-94-16,5-16-127 0,0-12-513 15</inkml:trace>
  <inkml:trace contextRef="#ctx0" brushRef="#br0" timeOffset="2374.44">5415 2731 927 0,'0'0'324'15,"0"0"-208"-15,0 0 26 16,0 0-27-16,0 0-32 16,0 0-20-16,0 0-40 0,0-6 8 15,0 6 7-15,0-2 13 16,0 0 48-16,0 2-31 16,0-2-19-16,2 2-12 15,0 0-27-15,2-2 23 16,3 2-16-16,0 0-17 15,3-2 25-15,4 2-25 16,4 0 9-16,2 0 11 16,2 0-19-16,1 0 9 15,2 0-10-15,-1 0 1 16,1 0 19-16,1 0-20 16,1 0 10-16,-3 0 2 15,3 0-6-15,0 0 8 16,-2 0-14-16,4 0 1 15,2 0 15-15,0 0-15 0,3 0 6 16,-1 0-4-16,2 0 4 16,3-4-3-16,2-3-4 15,-1 4 0-15,-2-3-4 16,1 2 5-16,-3 0-1 16,3-1 0-16,1 2 9 15,-4-1-7-15,1 0-2 16,-2 0 0-16,3 0-6 15,-4 2 12-15,3-1-6 16,-4 2 0-16,-1-2 1 16,2 1 5-16,-2 1-6 15,-2-4 0-15,2 1-7 16,1-1 8-16,-3-1-1 16,0 2 0-16,0 0 9 15,-3 0-11-15,0 2 2 0,-1 2 0 16,-2 0-1-16,1 0-5 15,-1 0 6-15,5 0 0 16,1 0 12-16,2 0-10 16,3-3-2-16,-1 2 0 15,2-4-6-15,2 4 8 16,-2-2-2-16,1 1 0 16,2 1 1-16,-4 1 2 15,3 0-3-15,-1 0 0 16,-3 0 2-16,1 0-2 0,-1 0 0 15,0 0-1-15,1 0 7 16,-1 0-6-16,2 0 0 16,2 0 0-16,1 0-7 15,1 0 11-15,1 0-4 16,1 0 0-16,-1-2 2 16,0-1-2-16,3 2 0 15,-4-2 0-15,-1 2-3 16,2-3 4-16,1-1-1 15,-2 4 0-15,1-3 1 16,1 0 4-16,-1 0-5 16,-2-1 0-16,1 1-6 15,0 1 13-15,1-2-7 0,2 4 0 16,1-6 0 0,1 4 2-16,1-4-2 0,-1 3 0 15,1-2-6-15,-1 2 7 16,-2 0-1-16,-2 1 0 15,1-2 1-15,-1-1 7 16,5 2-7-16,-1 0 4 16,1 0 9-16,1 2-3 15,4 0-4-15,-2 0-2 16,-1 0 1-16,2 2 0 16,-1-2 1-16,3 0-7 15,-3 0 9-15,4 0 3 16,1-1-5-16,2 1-7 15,1-1 6-15,0 0 6 16,-2-2-11-16,-1 4-1 0,-2-2 5 16,-1 1 1-16,0 0-2 15,4 0-4-15,0 2 0 16,-1-2 14-16,0 2-13 16,1 0 7-16,-5 0-5 15,2 0 7-15,-2 0-10 16,3 0 1-16,1 0-1 15,2 0 16-15,4 0-16 16,1 0 13-16,2 0-13 16,3 0 9-16,1 0-7 15,4 0-2-15,-1 0 0 16,2 0-3-16,0 0 9 16,3 2-6-16,1-2 0 0,4 0 7 15,-2 0-8 1,2 0 1-16,-6 0 0 0,1 0-8 15,-3 0 14-15,-3 0-6 16,5 0 0-16,-2-2 8 16,4 2-11-16,1-2 3 15,0 2 0-15,0 0-2 16,-5 0 1-16,-7 0 1 16,-3 0 0-16,-8 0 9 15,-5 0-14-15,-4 0 5 16,-2 0 0-16,1 0 5 15,-1 2-5-15,2 0 0 16,-1 0-1-16,-4 2 2 16,-1 0 5-16,-2 2-6 0,-3 0-2 15,-4 2-10-15,-2 2 15 16,0-2-3-16,-6 3 0 16,3 1 8-16,-5-1-20 15,-5 5 12-15,-1 1-9 16,-6 4 8-16,-3 8-18 15,-1 4 19-15,-3 12 14 16,0 8-8-16,0 8 27 16,0 7-25-16,0 4-7 15,0 0 17-15,0 3-10 16,0-4-8-16,9-4 13 16,1-1-11-16,4 1 26 15,-3-7-28-15,2-2 0 0,-3-1 13 16,-2-10-4-16,-1-3-6 15,-1-6-3-15,0-7 2 16,-4-8-11-16,-2-2 9 16,0-7-62-16,-6-4-185 15,-13-9-482-15</inkml:trace>
  <inkml:trace contextRef="#ctx0" brushRef="#br0" timeOffset="4311.46">5618 3896 998 0,'0'0'555'15,"0"0"-454"-15,0 0-27 16,0 0 2-16,0 0 9 16,0 0-44-16,0 0-16 0,6-6-4 15,12 4-19 1,4 0 51-16,3 0-7 0,0 0-20 16,-4-2 36-16,0-1-31 15,-3 2 3 1,-5-1 9-16,-7 1-27 0,-1 3 10 15,-5-3-1-15,0 3 13 16,0 0 54-16,0 0-49 16,0 0-8-16,0 0-16 15,0 0-12-15,0 0-5 16,0 0-2-16,0 0-5 16,0 0-2-16,2 0-8 15,5 0 15-15,3-1-1 16,9-2 2-16,7-3 11 15,8 0-12-15,8-2 0 0,8-5 24 16,9 4-23-16,11-3-1 16,7 2 13-16,6 0-5 15,4 4-2-15,2-3-6 16,1 4 0-16,-4-1 0 16,-1-1 2-16,-3 1-2 15,-4 1 3-15,2-4 7 16,-2 3 3-16,-2 0-13 15,2 1 1-15,0 0 15 16,-3 4-10-16,-1-2-6 16,-5 3 7-16,-2 0-7 15,0 0 20-15,0 0-18 16,4 0-2-16,2 0 17 0,2-1-8 16,-4-2 0-1,0 2-9-15,-2-4 12 0,1 1-3 16,2 0-9-1,-1-2 0-15,1 3-1 0,-3-2 11 16,-2 3-10-16,-1 2 0 16,2 0 12-16,-3 0-10 15,1 0-2-15,1 0 0 16,0-2-4-16,-1 2 10 16,4 0-6-16,-1 0 0 15,2 0 10-15,3 0-6 16,1 0-4-16,4 0 0 15,-2 0-1-15,4 0 11 16,-1 0-10-16,0 0 0 16,-2 0 1-16,2 0 1 15,-1 0-2-15,-4 0 0 16,3 2-6-16,0-2 11 0,0 0-5 16,2 0 0-16,-2 0 1 15,2 0-1-15,-4 0 0 16,0 0 0-16,0 0 0 15,-3 0 6-15,-2 0-7 16,-1 0 1-16,-4 0 0 16,-1 0 2-16,-5 0-2 15,0 0 0-15,3 0-2 16,3 0 5-16,5 0-3 16,6 0 0-16,-2 0 1 0,1 0 0 15,-5 0 0-15,-6 0-1 16,-1 0 0-16,-1 2 10 15,-1 4-11-15,5 1 1 16,-2-3 0-16,4-1-4 16,-2 1 10-16,-1-1-6 15,-1-3 0-15,-7 1 9 16,-2 3-10-16,-5 0 1 16,-2 1 0-16,-4 0-9 15,-1 4 10-15,1-3-1 16,-5 1 5-16,2 0 8 15,-1-1-14-15,-1-2 1 16,-3 2 0-16,-1-2-9 0,-3-3 18 16,-6 3-9-1,-5-2 0-15,-6-2 12 0,-7 3-10 16,-5-3-1-16,-4 0-1 16,0 0 33-16,0 0-32 15,0 0 3-15,-33 0-4 16,-6 0-173-16,-2-6-497 0</inkml:trace>
  <inkml:trace contextRef="#ctx0" brushRef="#br0" timeOffset="5280">14013 2841 1891 0,'0'0'360'0,"0"0"-252"16,0 0-66-16,-11 157 11 16,11-86-3-16,0 2-29 15,9-1 2-15,1-6-12 16,0-12-5-16,-4-11-12 0,-1-18-49 16,-5-10-1-1,0-15 35-15,0 0 5 0,0-28-39 16,0-13-161-16,6-5 68 15,12-4 107-15,3 5-9 16,5 4 15-16,3 13 34 16,2 9-5-16,0 8 6 15,0 11 6-15,-1 0 2 16,-2 22 7-16,-7 14-12 16,-6 8 10-16,-8 6 11 15,-7 4-24-15,0 1 19 16,-20-5 24-16,-11-6-3 15,-5-9 66-15,-9-8 20 0,-1-11 12 16,-1-8 19 0,2-8-77-16,8 0 5 0,6-11-34 15,6-8-50-15,9-2-1 16,9 2-21-16,7-1-118 16,19-7-127-16,14 6-130 15,2 2-773-15</inkml:trace>
  <inkml:trace contextRef="#ctx0" brushRef="#br0" timeOffset="5733.02">14677 3126 1796 0,'0'0'619'15,"0"0"-452"-15,0 0-33 16,0 0-74-16,-143-5-2 16,114 36-55-16,4 7 10 15,6 6-4-15,7 4-9 16,10-2 0-16,2-1 0 16,0-9-9-16,18-6-4 15,5-8-26-15,3-8-22 16,3-14 10-16,2 0-22 15,2-21-34-15,-2-12-104 16,-1-10-42-16,-8 3 128 16,-8 3 78-16,-5 6 47 15,-7 7 59-15,-2 10 89 0,0 6 73 16,0 8-6-16,0 0-134 16,0 4-26-16,0 19-39 15,2 4-16-15,4 9 34 16,6 1-32-16,1-3-4 15,5-5-23-15,4-6-109 16,21-15-124-16,-5-8-95 16,-3 0-1225-16</inkml:trace>
  <inkml:trace contextRef="#ctx0" brushRef="#br0" timeOffset="5936.14">15178 3170 1687 0,'0'0'827'0,"0"0"-656"0,0 0-92 16,0 0-18-16,0 0-59 15,0 0 5-15,0 0-4 16,-56 122-3-16,56-83 0 16,9-6-59-16,9-5-68 15,0-7-9-15,6-13-135 16,-3-6 9-16,-5-2-131 0</inkml:trace>
  <inkml:trace contextRef="#ctx0" brushRef="#br0" timeOffset="6186.04">14365 2853 1868 0,'0'0'501'0,"0"0"-324"16,0 0 2-16,0 0-58 15,-16-128-80-15,47 94-40 16,9 0 25-16,3 4-26 16,-1 7-6-16,-4 7 5 15,-3 10-60-15,-6 6-19 0,-1 26-123 16,-6 15-181-1,-9 6-223-15</inkml:trace>
  <inkml:trace contextRef="#ctx0" brushRef="#br0" timeOffset="6326.64">14677 4253 2424 0,'0'0'527'0,"0"0"-419"15,0 0-108-15,0 0-43 16,0 0-229-16</inkml:trace>
  <inkml:trace contextRef="#ctx0" brushRef="#br0" timeOffset="6842.17">15218 3102 1610 0,'0'0'530'0,"0"0"-427"16,0 0-5-16,0 0-98 15,0 0-14-15,0 0-145 16,0 0-162-16,-75 107-1279 0</inkml:trace>
  <inkml:trace contextRef="#ctx0" brushRef="#br0" timeOffset="7388.89">15675 3007 1505 0,'0'0'350'0,"0"0"-206"15,0 0-144-15,0 0-5 16,0 0-1-16,0 0-35 16,0 0 32-16,141-4 8 0,-120 4 2 15,-2 3 1 1,-11 5-1-16,-8 4 18 0,0 1 51 15,0 8-16-15,-13-2 17 16,-7 6 4-16,-1-3-42 16,6 0 1-16,2-1-34 15,10 0 6-15,3-1-12 16,0 2-34-16,25 0-21 16,6 0 42-16,8 3-22 15,-2-2 41-15,1 1-28 16,-7 2 13-16,-6-2 14 15,-8 1 2-15,-9-3-1 16,-8 0 52-16,0-1 8 16,-12-4 29-16,-8-3-51 0,-2-2-17 15,4-8-21 1,3-5-75-16,5-20-166 0,8-8-684 0</inkml:trace>
  <inkml:trace contextRef="#ctx0" brushRef="#br0" timeOffset="8794.79">15341 3188 1485 0,'0'0'373'0,"0"0"-228"16,0 0-41-16,0 0-70 15,0 0-26-15,0 0 8 16,0 0-16-16,-90 0 0 16,71 0-81-16,3 0-171 15,7 0-826-15</inkml:trace>
  <inkml:trace contextRef="#ctx0" brushRef="#br0" timeOffset="9279.06">17738 2796 2009 0,'0'0'529'0,"0"0"-438"15,0 0-67-15,-93 130-14 16,80-60 16-16,10 26-19 16,3-4 14-16,5 6-21 15,16-2-15-15,8-20-85 16,27 15-117-16,-6-25-176 0,-6-24-512 16</inkml:trace>
  <inkml:trace contextRef="#ctx0" brushRef="#br0" timeOffset="9716.44">18315 3216 1659 0,'0'0'638'0,"0"0"-564"15,0 0-61-15,-2-133-1 0,13 83-12 16,5 0-30 0,-5 2-24-16,-6 4 12 0,1 8 42 15,-6 8 11-15,0 6 39 16,0 8 45-16,-2 6-14 16,-3 6 6-16,3 2-59 15,0 2-28-15,0 22-22 16,0 15 7-16,2 13 15 15,0 9-3-15,0 6 9 16,0 3-6-16,4 0 0 16,9-2 0-16,1-4 4 15,-1-8-4-15,1-9 0 16,-6-13-7-16,1-12 5 16,-5-14-33-16,4-8-29 15,-2-6 13-15,1-28 11 0,3-18-242 16,6-14-7-16,14-25-214 15,-4 17-109-15,-1 14-95 0</inkml:trace>
  <inkml:trace contextRef="#ctx0" brushRef="#br0" timeOffset="9888.29">18640 3069 519 0,'0'0'668'15,"0"0"-371"-15,0 0-74 16,-77 115-38-16,58-79 4 15,11 1-94-15,8-3-26 16,0-2-28-16,0-3-30 0,13-4-11 16,9-7-6-1,26-17-78-15,-9-1-50 0,-1 0-130 16</inkml:trace>
  <inkml:trace contextRef="#ctx0" brushRef="#br0" timeOffset="10075.76">18870 3054 2299 0,'0'0'352'16,"0"0"-228"-16,0 0-102 16,0 0-22-16,156-25-27 15,-89 25-186-15,-9 0-430 0</inkml:trace>
  <inkml:trace contextRef="#ctx0" brushRef="#br0" timeOffset="10231.94">18967 3228 2228 0,'0'0'548'0,"0"0"-465"16,0 0-49-16,0 0-28 15,0 0-6-15,0 0-77 16,130-9-184-16,-92-1-385 0</inkml:trace>
  <inkml:trace contextRef="#ctx0" brushRef="#br0" timeOffset="10731.84">19369 2853 1822 0,'0'0'491'0,"0"0"-431"15,0 0-45-15,0 0-15 16,0 0-12-16,120-14 4 0,-80 14-3 16,-6 0-28-16,-10 0 33 15,-8 0 0-15,-9 0 6 16,-7 0 0-16,0 7 9 16,-2 6 34-16,-19 5 6 15,-3 6-15-15,-5 4 23 16,3 5-49-16,5-3 4 15,11-2-12-15,10-2-4 16,0-1-24-16,15-2-44 16,16 2 23-16,9-2 42 15,3 1-21-15,1 2 26 16,-1 1-6-16,-8 0-12 0,-11 3 11 16,-6-2 9-16,-9-1 0 15,-9-4 46-15,0-3-4 16,-5-2 11-16,-17-6-2 15,-4-5-51-15,-13-7-70 16,10-20-243-16,6-11-470 0</inkml:trace>
  <inkml:trace contextRef="#ctx0" brushRef="#br0" timeOffset="10934.96">20182 2696 1724 0,'0'0'549'0,"0"0"-353"16,0 0-64-16,56 159-22 15,-56-93-44-15,-2 5-53 16,-34 7-4-16,-18 0-9 16,-17 4-70-16,-18-2-80 15,-69 27-181-15,20-22 9 16,0-14-153-16</inkml:trace>
  <inkml:trace contextRef="#ctx0" brushRef="#br0" timeOffset="12731.43">15343 3207 679 0,'0'0'833'0,"0"0"-610"15,0 0-99-15,0 0-30 16,0 0-65-16,0 0-4 16,0 0-5-16,0-7-1 15,0 5 66-15,0 0-11 16,0 0-3-16,0 0-1 15,0-2-41-15,0 2 28 0,0 0-37 16,-2 0-11-16,-5 0 31 16,3-1-40-16,-5 2 7 15,0-1-5-15,-1-1 7 16,0 3-9-16,-4 0 0 16,3 0 6-16,-3 0 4 15,4 0-9-15,-1 0-1 16,-1 0 1-16,1 0 13 15,3 0-15-15,-4 0 1 16,3 0 0-16,1 6-5 16,1 1 7-16,0-1-2 15,2 0 19-15,1-2-18 16,2 3 12-16,0-1-13 0,0 1 0 16,0 1-7-1,2 2 8-15,-3 3-1 0,1-1 24 16,2 1-22-16,-2 2 44 15,-1-2-24-15,1 3-11 16,2-2 25-16,0 0-35 16,0-2 12-16,0 1-12 15,0-4 11-15,2 1 17 16,8 0-18-16,0-1-9 16,1 1 19-16,1-4-12 15,-4 2-5-15,3-2 11 16,1-2-13-16,-1-1 28 0,5 3-21 15,1-3-9 1,1 1 19-16,3-2-12 0,-4 0-1 16,-1 0-6-1,-5 0 12-15,-2-2-8 0,-5 0-4 16,-2 2 0-16,1-2 0 16,-3 0 11-16,0 0-11 15,0 0 0-15,0 0 10 16,0 0-26-16,0 0-11 15,0 0-100-15,-7 0-212 16,-4 0-829-16</inkml:trace>
  <inkml:trace contextRef="#ctx0" brushRef="#br0" timeOffset="17449">7137 3457 993 0,'0'0'327'16,"0"0"-137"-16,0 0-44 0,0 0-60 16,0 0-6-1,0 0-46-15,-2-6 2 0,2 6 39 16,0 0-23-16,0 0 31 15,0 0-3-15,0 0-17 16,0 0 29-16,0 0-45 16,0 0-4-16,0 0 12 15,0 0-41-15,0 0 30 16,0 0-14-16,0 0-20 16,0 0 34-16,0 0-43 15,0 1-1-15,0 16 21 16,0 3-21-16,0 6 53 15,0 4-27-15,0 4-19 16,0 4 34-16,0 2-33 16,0 1 36-16,0-1-4 0,0-2-29 15,0-2 33 1,0-6-33-16,-2-5-4 0,2-6 13 16,0-5-7-16,0-4-7 15,0-3-4-15,0 0 13 16,0-3-15-16,0 2 12 15,0-2-12-15,0 2 16 16,0-4-5-16,0 2-11 16,0-4 0-16,0 3 12 15,0-3-8-15,0 0-4 16,0 0 0-16,0 0-1 16,0 0-5-16,0 0 5 15,0 0-35-15,0-13-83 0,0-1-184 16,0 4-1086-16</inkml:trace>
  <inkml:trace contextRef="#ctx0" brushRef="#br0" timeOffset="17949.25">6938 4016 620 0,'0'0'735'16,"0"0"-481"-16,0 0-118 16,0 0-6-16,0 0-60 15,0 0-33-15,0 0 11 16,23-24-22-16,-17 22 33 16,0-2-3-16,-4 4 5 15,0 0 25-15,0 0-21 16,-2 0-10-16,4 0-9 0,0 0-39 15,1 8 35 1,4 5-23-16,0 0-16 0,0-1 25 16,2-2-27-16,0-1 11 15,2-6 9-15,6-3-20 16,-2 0 19-16,5 0-15 16,1-3-5-16,0-7-39 15,-2-5-108-15,-5 7-184 16,-7 3-381-16</inkml:trace>
  <inkml:trace contextRef="#ctx0" brushRef="#br0" timeOffset="18370.66">6816 4227 1375 0,'0'0'479'16,"0"0"-273"-16,0 0-45 0,0 0-50 16,0 0-53-16,0 0-36 15,0 0 46-15,-65-6-13 16,52 10 12-16,-1 7 6 16,1 1-51-16,0 7 14 15,4 0-19-15,0 2-16 16,3 1 25-16,6 0-25 15,0-2-1-15,0-2 0 16,4-4-17-16,16-4-53 16,28-7-42-16,-2-3-106 15,-6 0-343-15</inkml:trace>
  <inkml:trace contextRef="#ctx0" brushRef="#br0" timeOffset="18839.34">7120 4373 1832 0,'0'0'618'16,"0"0"-499"-16,0 0-91 16,0 0-28-16,0 0-16 15,0 0-36-15,0 0 32 16,95-77-12-16,-88 73 32 15,-3 4 13-15,-4 0-13 0,3 0 34 16,-3 0-16 0,0 0-5-16,0 0 3 0,2 0-5 15,0 13 2-15,0 7 29 16,-2 4-23-16,0 6 21 16,0 4-40-16,0-2-34 15,0-1-8-15,-4-5-77 16,-5-5 4-16,-3-5 17 15,4-5-17-15,-1-4 93 16,2-3 10-16,2-1 12 16,5-3 31-16,0 0-16 15,0 0 66-15,0 0-19 16,14 0-1-16,1 0 84 16,4 0-72-16,0 0-36 15,4 0-8-15,1 0-29 0,12-3-35 16,-5 2-158-16,-4-3-302 15</inkml:trace>
  <inkml:trace contextRef="#ctx0" brushRef="#br0" timeOffset="19698.58">9151 3479 232 0,'0'0'1226'0,"0"0"-933"15,0 0-116-15,0 0-89 16,0 0-21-16,0 0-45 16,0 0 4-16,6-22 57 15,-6 22-6-15,0 0 24 16,0 0-17-16,0 0-35 16,0 0 20-16,0 0-59 15,0 14 8-15,0 7 30 16,0 6-39-16,0 5 40 0,-2 2-33 15,0 0-1 1,2 0 25-16,0-2-32 0,-2-1 11 16,2-1-11-16,0-3 1 15,0 0 4-15,0-6-13 16,0 0 15-16,0-4-13 16,0-9 10-16,0 1-13 15,0-5 1-15,0 0-98 16,-2-4-85-16,0 0-180 15,-3 0-239-15</inkml:trace>
  <inkml:trace contextRef="#ctx0" brushRef="#br0" timeOffset="20010.91">8989 3836 1610 0,'0'0'341'16,"0"0"-137"-16,0 0-83 16,0 0-111-16,0 0 0 15,0 0-10-15,0 0 0 16,26 40 18-16,-13-24-17 16,1-2 49-16,-1-3-5 15,1-2-12-15,-1-3 54 0,3-4-39 16,-3-2 5-1,5 0 17-15,2 0-49 0,0-13 9 16,1 1-30-16,-8-1-27 16,-3 3-43-16,-10 8-134 15,0 2-260-15,0 0-459 0</inkml:trace>
  <inkml:trace contextRef="#ctx0" brushRef="#br0" timeOffset="20620.16">8915 4251 1302 0,'0'0'295'15,"0"0"-158"-15,0 0 16 16,0 0-19-16,0 0-48 15,0 0-49-15,0 0-6 16,-78-20 29-16,69 20 2 16,0 0 23-16,0 0-5 15,-2 4-28-15,0 6 22 16,0 4-37-16,2 2-11 16,3 4 14-16,4 2-40 0,2 2 21 15,0 0-8-15,0 0-5 16,8-2 2-16,9-1-10 15,6-8-21 1,2-2-3-16,2-8-80 0,10-3-76 16,-7-2-177-16,-2-10-778 0</inkml:trace>
  <inkml:trace contextRef="#ctx0" brushRef="#br0" timeOffset="21073.16">9171 4339 1386 0,'0'0'399'15,"0"0"-285"-15,0 0-74 16,0 0-21-16,0 0-10 0,0 0-8 16,0 0-1-16,63-3 0 15,-59 3 12 1,-4 6 16-16,0 5 38 0,0 3 19 15,0 3-8-15,-4 0 14 16,-7 3-40-16,1 2-30 16,4-2 19-16,4-1-40 15,2-2 6-15,0-5 4 16,6 0-3-16,15-6 4 16,3-3-11-16,7-3-12 15,22-16-7-15,-8-8-217 16,-3-9-414-16</inkml:trace>
  <inkml:trace contextRef="#ctx0" brushRef="#br0" timeOffset="21744.87">11247 3423 980 0,'0'0'704'15,"0"0"-502"-15,0 0-55 16,0 0-94-16,0 0-17 16,0 0-20-16,0 0 12 15,8 75 86-15,-8-38-49 16,0 3 18-16,0 2-25 16,0 3-23-16,0-4 28 15,0 2-29-15,0-5-12 16,0-6 1-16,0-4-11 0,0-8-5 15,0-8-7-15,0-4-13 16,2-8-93-16,-2 0-244 16,0 0-320-16</inkml:trace>
  <inkml:trace contextRef="#ctx0" brushRef="#br0" timeOffset="22088.54">11150 3928 363 0,'0'0'978'15,"0"0"-722"-15,0 0-132 16,0 0-32-16,0 0-32 15,0 0-34-15,0 0 36 16,66 6 9-16,-61 6 19 16,0 5 46-16,-1-4-59 15,1 5 3-15,1-2-3 16,0-2-40-16,4-1 12 16,-1-6-26-16,-1-3 21 15,4-4 22-15,3 0-47 16,6-4 13-16,0-14-32 0,8-14-81 15,-6 4-157-15,-7 4-350 16</inkml:trace>
  <inkml:trace contextRef="#ctx0" brushRef="#br0" timeOffset="22885.23">11161 4171 1181 0,'0'0'505'0,"0"0"-381"0,0 0-38 16,0 0 53-16,0 0-74 16,0 0-22-16,-114-7 29 15,96 14 12-15,1 3 30 16,-1 0-8-16,3 3-45 16,1 6 25-16,3 0-49 15,4 4-1-15,4 3-3 16,3 0-32-16,0-1 29 0,16 0-30 15,7-6-11 1,6-2 10-16,6-7-44 16,3-6-32-16,16-4-65 0,-12-1-341 15,-9-12-323-15</inkml:trace>
  <inkml:trace contextRef="#ctx0" brushRef="#br0" timeOffset="23385.12">11328 4241 316 0,'0'0'1109'16,"0"0"-821"-16,0 0-117 16,0 0-68-16,0 0-45 15,0 0-56-15,0 0 5 16,16-18-6-16,-7 18 1 16,-5 0-2-16,3 0 12 15,-3 0-2-15,2 0 28 16,2 6-26-16,-4 1 3 15,-2 2 20-15,-2 3-17 16,0 2 25-16,0 1-14 0,-6 2-20 16,-6-1 27-16,6-1-26 15,1-3-10-15,5 3 12 16,0 0-12-16,0-2-42 16,19 1 5-16,-1-1-4 15,8-1 35-15,-4-1-13 16,-2-1 13-16,-6 0-3 15,-6 1 3-15,-8-2 5 16,0 4 1-16,-13 5-25 16,-43 11-17-16,7-1-117 15,-4-1-566-15</inkml:trace>
  <inkml:trace contextRef="#ctx0" brushRef="#br0" timeOffset="32695.42">7295 7253 120 0,'0'0'1393'16,"0"0"-1138"-16,0 0-138 15,0 0-53-15,0 0-51 16,0 0 8-16,2-6-13 16,5 6-7-16,-6 0 13 15,5 0-8-15,-6 0 1 16,2 0 25-16,-2 0-31 15,0 0 32-15,0 0-21 16,3 0 1-16,1 0 17 16,0 6-29-16,1-1 16 15,1 6 17-15,-2 1-33 16,4 6 54-16,-6 4-21 16,2 6 7-16,-2 8 23 0,0 8-41 15,-2 6 22-15,5 6 2 16,-1 2-27-16,1 6 18 15,4-1-15-15,-2-1-2 16,-1 0 17-16,-2-7-38 16,-1-5 24-16,-3-6-24 15,0-11 8-15,0-4 15 16,0-8-22-16,0-4 11 16,0-3-9-16,0-3-3 15,-7-4-91-15,1-7-124 16,-3 0-262-16,5-3-1227 0</inkml:trace>
  <inkml:trace contextRef="#ctx0" brushRef="#br0" timeOffset="34679.8">7293 7286 912 0,'0'0'302'0,"0"0"-145"0,0 0 4 15,0 0-55-15,0 0-65 16,0 0-7-16,0 0-26 16,0-5 35-16,0 5 8 15,4 0-7-15,4-2 23 16,3 2-4-16,2-2-6 15,3 2 18-15,3-2-34 16,4 1 35-16,1-2 12 0,4 1-42 16,9 2 18-16,0-2-28 15,9 2-1 1,0 0 3-16,3 0-37 0,2-2 15 16,0 2-8-16,-3 0-1 15,-2-2 2-15,1 2-9 16,-3 0 0-16,0 0 20 15,2 0-20-15,-2 0 16 16,3 0-16-16,1 0 1 16,2 0 17-16,1 0-5 15,0 0-12-15,1 0 11 16,-1 0-4-16,-2 0-2 16,2 0-6-16,1-2 4 15,-2-1-4-15,0 3 0 16,-2-1 1-16,2 1 3 15,-1-2 6-15,-2 2-10 0,4 0 0 16,-1-2 1-16,4 0 5 16,0-2-6-16,-2 1 0 15,0 1-1-15,-2 1 2 16,-4 1-7-16,-3-3-1 16,-5 1 7-16,-1-1 0 15,2 1 0-15,1 0 0 16,-1-2 0-16,7 1-1 15,0 2-1-15,1-2 2 16,-1 2 0-16,0 1-6 16,-5 0 6-16,1 0 0 15,-1 0 8-15,-1 0-6 0,0 0-3 16,1 0 1 0,-2 0 0-16,3 0 4 0,1 0-3 15,-1 0-1 1,2 0 0-16,4 0 0 0,-2 0 0 15,1 0 0-15,3 0 1 16,-4 0-1-16,1 0 8 16,-1 1-8-16,2 2 0 15,-4-3 9-15,1 1-9 16,-3-1 0-16,0 0 0 16,3 0-12-16,-1 0 19 15,-1 0-7-15,1 0 0 16,-3 0 9-16,1 0-10 15,0 0 1-15,-2 0 0 16,3 0-14-16,-1 0 23 0,3 0-9 16,1 0 0-16,1 0-3 15,2 0 3-15,0 0 0 16,2 0 1-16,-2-1-4 16,1 1 3-16,-4 0-1 15,1 0 1-15,-1 0 0 16,4 0 0-16,-2 0 0 15,4 0 0-15,-1 0-6 16,2 0 20-16,1 0-14 16,2 0 0-16,-2 0 6 15,1 0-9-15,-2-3 3 16,1 3 0-16,-5 0-1 0,0 0 5 16,-2 0-4-16,-1 0 0 15,2 0 0-15,0 0-1 16,-3 0 1-16,-1 0 0 15,-5 0 0-15,-4 3 7 16,-6 1-16-16,-5-4 8 16,-8 2 1-16,-5-2 1 15,-5 0 0-15,0 0-1 16,-4 0 0-16,-1 0 11 16,4 0-22-16,2 0 10 15,1 0 1-15,0 2 0 16,-4 0 0-16,1 0 0 15,-1 1 0-15,-2 3-2 0,0 1-5 16,0 2 5-16,3 4-5 16,-2 2 7-16,3 6 0 15,-4 3 11-15,3 6-7 16,-1 2 5-16,0 3 0 16,3-2-9-16,-2 1 0 15,2 0 15-15,-1 0-13 16,0 0 4-16,1-1-6 15,-2-3 15-15,0-2-1 16,-3-5-5-16,0 0-8 16,-2-4 18-16,2-4-10 15,-2-3-9-15,0 1 0 0,0-3-1 16,0 1 1 0,-6 5-115-16,-17-3-222 15,-2-6-484-15</inkml:trace>
  <inkml:trace contextRef="#ctx0" brushRef="#br0" timeOffset="36804.3">7424 8174 426 0,'0'0'172'0,"0"0"-67"16,0 0 19-16,0 0 22 16,0 0 90-16,0 0-69 15,0 0 14-15,-13-13-39 16,13 13-29-16,0 0-25 0,0 0 18 16,0 0-39-1,0 0-10-15,0 0-11 0,0 0-34 16,0 0 32-16,0 0-13 15,0-2-16-15,0 2 52 16,0 0-36-16,0-2-3 16,0 2 11-16,5-4-28 15,10 2 19-15,5-2-3 16,9-2-9-16,4 1 26 16,7 1-29-16,8 1 6 15,1 0 18-15,-1 1-38 16,4 0 40-16,2-1-30 15,-2 2-9-15,4-2 29 16,2 1-30-16,0 0 18 16,0 0 5-16,1 0-24 15,-2 0 23-15,1 0-23 16,2 0 6-16,0 0 2 0,-2 2-1 16,0 0-7-16,-4 0 5 15,2 0 8-15,-2 0-9 16,3 0-4-16,1 0 0 15,0 0-1-15,0 0 8 16,0 0-7-16,0 0 3 16,-5 0 14-16,-1 0-18 15,0 0 1-15,2 0 0 16,-1 2 0-16,3-2-4 16,2 2 4-16,0-2 0 15,3 0 12-15,-1 0-12 16,-2 0 0-16,-1 0 0 15,-1 0-9-15,0 0 14 0,2 0-5 16,0 0 0 0,2 0 10-16,0 0-14 0,2 0 4 15,-3 0 0-15,-1 0-9 16,-6 0 15-16,0 0-6 16,-4 0 0-16,0 0 10 15,1 0-11-15,-1 0 1 16,4 0 0-16,2 0-8 15,-4 0 17-15,4 0-9 16,-4 0 0-16,-4 0 12 16,-4 0-20-16,-1 0 8 15,-6 0 0-15,1 0-7 16,-1 0 14-16,3 0-7 0,0 0 0 16,2 0 1-16,-2 2-6 15,3-2 5-15,-4 2 0 16,-1-2 2-16,1 2 7 15,-1 0-11-15,-1 0 2 16,4 3-1-16,1-1-8 16,0-2 10-16,3 0-1 15,-4 3 4-15,1-4 4 16,-1-1-16-16,-2 3 8 16,-3-3 0-16,1 0-8 15,1 0 9-15,-3 0-1 16,3 1 0-16,-1 2 1 0,2-3-2 15,-2 2 1 1,-2 0-2-16,-1-2-14 0,-1 2 17 16,0-2-1-1,-4 0 0-15,0 0 3 0,0 0-3 16,-6 0 0-16,4 0-7 16,-3 0-14-16,-2 0 27 15,2 0-6-15,1 0 0 16,-1 0 0-16,0 0-7 15,1 0 5-15,-1 0 2 16,-2 0-16-16,4 0 14 16,-1 0 2-16,2 0 0 15,-1 0 4-15,0 0-11 16,-1 0 7-16,-1 0 0 16,-3 0-1-16,2 0-2 15,4 0 3-15,-1 0 0 16,-1 0-3-16,3 0-9 0,-4 0 12 15,-1 0-30-15,-4 0 29 16,-1-2-25-16,-5 2 26 16,1-2 0-16,-7-3 2 15,5 4 1-15,0-3-3 16,2 2 0-16,1-1-9 16,3 2 6-16,-3 0 3 15,1-1 0-15,-5 2-10 16,-3-3 1-16,-2 3 9 15,-1 0 0-15,-3 0 1 0,2 0 5 16,2-1-6 0,4 1 0-16,-2-3-3 0,3 1-6 15,-1 0 9-15,2 0 0 16,-6 0-2-16,-2 2 8 16,-2-2-6-16,0 2 6 15,0-2-4-15,0-2 46 16,0 2-23-16,0-2-24 15,0-3 14-15,3 2-4 16,-1-1-4-16,0-4-7 16,0 0 2-16,0-4 14 15,-2-3-15-15,0-6 15 16,0-3-16-16,-37-24-7 0,-1 6-87 16,-7-3-422-16</inkml:trace>
  <inkml:trace contextRef="#ctx0" brushRef="#br0" timeOffset="40959.8">4559 3287 1527 0,'0'0'652'0,"0"0"-396"0,0 0-49 15,0 0-100-15,0 0-1 16,0 0-57-16,0-43-17 15,27 37-2-15,13-4-15 16,13-2-15-16,14 0 13 16,9-2-13-16,4-2 27 15,3 2-27-15,-1 2 2 16,-2-2 5-16,-6 3 4 16,-7 2-22-16,-11 3-11 0,-19 0-73 15,-14 6-66 1,-23 0-211-16,-14 0-211 0,-15 6-220 0</inkml:trace>
  <inkml:trace contextRef="#ctx0" brushRef="#br0" timeOffset="41225.14">4661 3367 1145 0,'0'0'290'0,"0"0"-82"16,0 0 68-16,0 0 30 15,0 0-131-15,0 0-34 16,0 0-77-16,14-8-27 16,40-6 30-16,8-4-43 15,7 0 18-15,2-3-2 16,1 3-39-16,-3 0 34 0,-3 2-33 16,-5 1 5-16,-8 7 1 15,-11-3-8-15,-8 3-24 16,-10 2-30-16,-8 2-106 15,-7-10-85-15,-5 2-109 16,-4-2-261-16</inkml:trace>
  <inkml:trace contextRef="#ctx0" brushRef="#br0" timeOffset="41428.18">5299 2941 1530 0,'0'0'480'0,"0"0"-252"15,0 0 21-15,0 0-141 0,0 0-66 16,0 0 6-16,0 0-35 16,74 18 23-16,-53 12 1 15,-2 10-37-15,-9 8 35 16,-5 11-35-16,-5 5-24 16,-13 32-53-16,-16-15-238 15,-2-12-652-15</inkml:trace>
  <inkml:trace contextRef="#ctx0" brushRef="#br0" timeOffset="42318.89">5471 8976 477 0,'0'0'1352'16,"0"0"-1184"-16,0 0-138 15,0 0 54-15,-5 152 2 16,5-80-8-16,0 10 30 16,5 8-43-16,3 3 19 15,1-3-40-15,2-8-29 16,0-7 16-16,0-16-23 16,-1-6-8-16,-6-14 0 0,-2-8-9 15,-2-12-54-15,0-19-118 16,0 0-184-16,-10-9-1296 0</inkml:trace>
  <inkml:trace contextRef="#ctx0" brushRef="#br0" timeOffset="43865.18">5406 9010 1086 0,'0'0'310'15,"0"0"-179"-15,0 0-53 0,0 0-5 16,0 0-48-16,0 0 1 15,0 0-13-15,20-7-12 16,-2 3 40-16,-3 0-22 16,3 1 24-16,0-1 42 15,2-1-28-15,5 3 19 16,4-3-19-16,6 4-16 16,5 1 20-16,7-1-40 15,5 1 19-15,0 0 5 16,2 0-30-16,0 0 25 15,0 0-20-15,-4 0-19 16,4 0 47-16,-2 0-42 16,-2 0 18-16,4 0 6 15,2 0-29-15,4 0 32 16,0 0-16-16,3 0-16 0,-1 0 33 16,0 0-32-16,-2 0 21 15,1 1-21-15,-1 0 16 16,0 4-14-16,5-3 5 15,3-2-9-15,3 0 13 16,6 0 1-16,-2 0-13 16,1 0-1-16,-5 0 15 15,0 0-5-15,-6 0-10 16,2 0 0-16,-2 0-6 16,2 0 16-16,1 2-10 15,1-2 0-15,-1 0 11 16,1 0-17-16,-4 0 6 15,3 0 0-15,-3 0 15 16,-1 0-14-16,1 0-1 16,1 0 12-16,0 0-11 0,1 0 13 15,-1 0-14-15,-1 0 0 16,1 0 13-16,1 0 2 16,1 0-15-16,-2 0 0 15,1-4 1-15,2 2 2 16,-2-1-3-16,-1 2 6 15,4-3-2-15,-1 2 10 16,0-1-14-16,0 0 0 16,-2 2 0-16,-2-2-14 15,-3-1 16-15,-2 2-2 0,3 0 9 16,-1 2-3 0,0-2-7-16,5 2 1 0,2-2 0 15,0 2 5 1,3 0-4-16,1-2 6 0,1 2-7 15,-1 0 6-15,-2 0 0 16,-4 0-6-16,-3 0 0 16,-4 0-4-16,1 0 5 15,-3 0-1-15,2-2 2 16,0 0 11-16,2 0-7 16,3-2-6-16,0 1 0 15,-1 0-8-15,2-1 8 16,-6 3 0-16,-3-2-1 0,-1 1 15 15,-3 1-15-15,3-2 1 16,2 1 0-16,3-2-1 16,5 0 7-16,3 0-6 15,4-2 0-15,4 0 7 16,-2 2 1-16,1-2-8 16,-1 2 0-16,0 0-12 15,0 1 21-15,1 0-10 16,-3-1 1-16,0 0-14 15,-3 0 13-15,-13 0 1 16,-9 2 0-16,-13 2-14 16,-12-2 22-16,-10 2-8 15,-4 0 0-15,-5 0 1 16,-1 0-1-16,-3-2 0 16,2 2 1-16,-2 0-7 15,2 0 1-15,2 0-5 0,1 0 10 16,-3 4-23-16,2 10 13 15,1 6 7-15,-3 6 3 16,1 4 18-16,-1 8-18 16,0 3 18-16,0 0-16 15,-2 6 7-15,2-1 32 16,0 3-27-16,0-2 1 16,1 0 15-16,1-2-17 15,1-2-7-15,0-7-6 16,-1-7 0-16,0-4 9 15,-3-6-9-15,-1-1-40 16,-17 11-41-16,-14-7-180 16,-13-2-276-16</inkml:trace>
  <inkml:trace contextRef="#ctx0" brushRef="#br0" timeOffset="46380.18">5644 9919 682 0,'0'0'225'0,"0"0"-84"15,0 0 6-15,0 0-1 16,0 0-40-16,0 0 12 16,0 0-36-16,-4-18-65 15,4 17 44-15,0 0-5 16,0-2 26-16,0 3 54 15,0-2-44-15,0 2 11 16,0 0-32-16,0 0-50 16,0 0 23-16,0 0-24 15,0 0 0-15,0-2 19 16,2 2-39-16,9 0 25 16,7 0 29-16,2 0-23 0,5 0 31 15,2 0-30 1,4 0-10-16,2 0 33 0,7 0-43 15,2 0 15-15,5 0-11 16,2 0-16-16,2 0 49 16,1 0-48-16,-2-5 19 15,2 1-2-15,0 3-8 16,-4-1 2-16,1 0-12 16,3 2 0-16,-1-2 1 15,4-2 1-15,1 1-2 16,0-1 7-16,0 2 2 15,-5 1 2-15,-2 1-11 16,-3 0 10-16,2 0-26 16,0 0 25-16,4 0-9 15,-1 0 0-15,0 0 20 0,0 0-17 16,1 0-3 0,-4 0 0-16,2 0-6 15,-1-3 6-15,-5 3 0 0,1 0 1 16,-6 0 16-16,4-2-22 15,-5 2 5-15,-3 0 0 16,2-1-6-16,-6 1 5 16,0 0 1-16,0 0-1 15,1 0 13-15,1-2-18 16,5 2 6-16,-1-3 0 16,6 2-7-16,-1 1 8 15,0 0-1-15,-1 0 0 16,-3 0 14-16,-3 0-19 0,3 0 5 15,-3 0 0-15,2-3-9 16,0 3 20-16,3 0-11 16,0-1 0-16,1-2 6 15,-1 3-8-15,-1-1 2 16,2-1 0-16,-3-1-9 16,2 2 26-16,-3-2-18 15,3 2 1-15,1 1 0 16,1-3-6-16,1 3 6 15,-1-1 0-15,3 1 6 16,-1 0 6-16,3 0-21 16,2 0 9-16,0 0 0 15,0 0 0-15,2 0 0 16,-1 0 0-16,0 0-1 16,2 0 8-16,-1 0-14 0,2 0 2 15,5 0 4-15,-1 0-11 16,4 0 8-16,0-3 4 15,-1 3 0-15,-4-1-6 16,-6 1 4-16,0-3 2 16,-4 1 0-16,1 1-16 15,-3-4 19-15,4 4-3 16,-4-5 0-16,3 1 13 16,2 1-16-16,-2 0 3 15,-2 3 0-15,-3-2 2 16,0 3-2-16,1-2 0 15,-1 2 0-15,2 0 13 16,1-2-13-16,1 0 0 16,4 2 0-16,-3-2-11 0,-1 2 10 15,-4 0 1-15,3 0 1 16,-5 0 13-16,3-2-14 16,-1 2 0-16,-2 0 0 15,3 0-7-15,-1 0 10 16,0 0-3-16,3 0 0 15,-1 0 1-15,-1 0-5 16,1 0 4-16,1 0 0 16,-3 0-8-16,0 0 14 15,1 0-6-15,-1 0 0 16,-2 0 11-16,3 0-17 16,-1 0 6-16,-1 2 0 15,0 0-9-15,1 0 18 0,0 0-9 16,1 0 0-16,-1-2 6 15,-1 3-15-15,-3-3 9 16,-1 1 0-16,-3-1-1 16,-1 0 11-16,-2 0-10 15,-2 0 0-15,-4 0 0 16,0 0-6-16,-7 0 6 16,3 0 0-16,0 0-1 15,-2 0 10-15,4 0-9 16,1 3 0-16,5-2-1 15,0-1-1-15,3 3 2 16,-3-2-1-16,2 1-7 0,-4 1 5 16,-4-2-7-1,0-1 8-15,0 0 2 0,-1 3-23 16,-3-3 21-16,2 0 2 16,-2 0-1-16,-3 0-8 15,-1 0 8-15,2 0 0 16,-5 0-12-16,0 0 1 15,-1 0 10-15,-2 0 2 16,-2 0 0-16,0 0 0 16,-3 0-10-16,2 0 10 15,2 0 0-15,3 0-6 16,2 0-5-16,-2 0 11 16,0 0 0-16,0 0 1 0,-1 0-8 15,0 0 7 1,-3 0 0-16,1 0-9 0,0 0 13 15,-4 0-4-15,3 0 0 16,-5 0 6-16,2 0-7 16,-4 0 1-16,2 0 0 15,-2 0 19-15,0 0-17 16,0 0 22-16,0-3 7 16,0 2-31-16,0-4 28 15,0 0-28-15,2-6 0 16,4 0-1-16,-3-7 1 15,2-5 0-15,0-3 0 16,-3-6-24-16,-2-2 12 0,0-16-131 16,-21 8-196-1,-4 4-679-15</inkml:trace>
  <inkml:trace contextRef="#ctx0" brushRef="#br0" timeOffset="47942.56">8793 7841 1580 0,'0'0'618'0,"0"0"-457"15,0 0-75-15,0 0-24 16,0 0-62-16,0 0-65 0,0 0 40 16,0 0-8-16,0 0 32 15,0 0-13-15,0 0 0 16,-8 0-111-16,-7 0-138 15,-3 2-432-15</inkml:trace>
  <inkml:trace contextRef="#ctx0" brushRef="#br0" timeOffset="49176.38">9164 9793 1817 0,'0'0'532'0,"0"0"-475"16,0 0 13-16,0 0-22 0,0 0-44 15,0 0-4 1,0 0-15-16,0 0 15 0,0 0 0 16,0 0 0-16,0 0 17 15,0 0-17-15,0 0 0 16,0 0-57-16,0 0-168 16,0 0-76-16,3-8-791 0</inkml:trace>
  <inkml:trace contextRef="#ctx0" brushRef="#br0" timeOffset="50363.71">9862 9599 1307 0,'0'0'761'0,"0"0"-568"16,0 0-142-16,0 0-51 16,0 0-30-16,0 0-611 0</inkml:trace>
  <inkml:trace contextRef="#ctx0" brushRef="#br0" timeOffset="52129.16">11284 9731 1534 0,'0'0'230'15,"0"0"-230"-15,0 0-56 16,0 0-512-16</inkml:trace>
  <inkml:trace contextRef="#ctx0" brushRef="#br0" timeOffset="53769.05">11685 9531 1510 0,'0'0'388'16,"0"0"-245"-16,0 0-7 0,0 0-33 15,0 0-103-15,0 0-40 16,0 0 3-16,0-2-69 16,0 2-57-16,4 0-68 15,5 0-531-15</inkml:trace>
  <inkml:trace contextRef="#ctx0" brushRef="#br0" timeOffset="62604.41">5241 4604 1640 0,'0'0'537'16,"0"0"-385"-16,0 0-9 15,0 0-42-15,0 0-68 0,0 0-10 16,0-2-3-16,0 2-19 15,2 8 16-15,7 12 29 16,1 9-18-16,0 15 50 16,-1 12-41-1,-2 27-3-15,-3 28 19 0,-4-7-47 16,0-8 13-16,0-14-13 16,0-21 8-16,0 2-16 15,0-2 4-15,0-15-2 16,0-14 0-16,0-12-18 0,0-14-44 15,0-19-102-15,-2-20-22 16,-2-11-558-16</inkml:trace>
  <inkml:trace contextRef="#ctx0" brushRef="#br0" timeOffset="64969.41">5170 4673 965 0,'0'0'379'16,"0"0"-167"-16,0 0-101 31,0 0-70-31,0 0-3 15,0 0-38-15,0 0 9 0,10 0 10 16,0 0-13-16,1 0 35 16,0 0-2-16,5 0 5 0,-1 0 46 0,4 0 14 31,5 0-37-31,3 0 4 16,4 0-32-16,2-1 17 0,5-5-19 15,-1 1-18-15,3 0 27 16,1-1-31-1,1 0 13-15,1 0 6 16,-3 2-32-16,-3 0 32 16,1 0-21-16,-6 1-4 15,3 2 8-15,1-1-7 0,1-2 4 16,6 2 3-16,2-3-6 16,-1 0 4-16,5 1-12 15,-2 0 7-15,0 0-11 16,-1 2 11-16,-3 2-10 15,1-2 0-15,-4 0 14 16,-1 0-14-16,-2 0 6 16,1-1-5-16,-2 3-2 15,-3-1 4-15,0 1-3 16,2 0 0-16,-4-2 12 16,0 2-14-16,0 0 2 0,-2-3 0 15,5 2 0 1,-1-1 8-16,-4-2-8 0,2 2 0 15,-5-1 1 1,1 3 1-16,-3-1-2 0,3 1 0 16,-2 0-1-16,2 0 7 15,-3-3-6-15,3 3 0 16,2 0 0-16,-3-1 1 16,1-1-1-16,2 2 0 15,-2-2-1-15,0 2 7 16,2-2-7-16,-3 2 1 15,1-2 0-15,0 0-6 0,2-1 7 16,0 2-1 0,0-2 0-16,0 2 14 0,-5-3-15 15,1 2 1-15,-5-1 0 16,-2 2-8-16,-1-1 10 16,1-1-2-16,3 3 0 15,0-1 9-15,4-1-15 16,0 2 6-16,-1-3-5 15,3 2-1-15,-1-1 6 16,1 2 0-16,-4-3 5 16,-1 2-4-16,-2 1-2 15,-2-3-1-15,2 2 2 16,2 1 0-16,2-3 8 16,6 3-8-16,-1-1 0 15,2 1 9-15,0 0-5 16,0-3-4-16,-2 3-3 15,2 0-6-15,-2 0 15 0,-2 0-6 16,-2-1 0-16,-1 1 1 16,2 0 11-16,3-2-12 15,1-1 0-15,1 3-1 16,2-1 8-16,-2 1-7 16,3-3 0-16,-5 3 12 15,1 0-7-15,-2 0-5 16,1 0 0-16,-2 0-2 15,4 0 11-15,0 0-9 16,4 0 0-16,3 0 9 16,-1 0 1-16,-2 0-9 15,-2 3 6-15,-1-3-4 16,-1 1 8-16,-2 2-11 0,0-1 0 16,0-1 0-16,0 2-4 15,2-2 10-15,2 2-6 16,5-3 4-16,0 0 7 15,-1 0-11-15,2 0 0 16,-1 0 0-16,-3 0-5 16,-2 0 6-16,-1 0-1 15,-1 1 0-15,0-1 12 16,0 0-13-16,2 0 1 16,3 3 0-16,5-3-7 15,-1 0 7-15,0 0 0 16,2 0-1-16,-6 0 15 0,-3 0-12 15,-4 1-2 1,0-1 0-16,-2 0-11 0,4 3 23 16,0-3-12-16,7 0 3 15,0 2 6-15,1-2 5 16,2 0-14-16,-3 0 0 16,-5 0-10-16,-2 0 19 15,-2 1-9-15,-6-1 0 16,2 0 8-16,-4 0 3 15,6 0-11-15,4 0 6 16,5 0 14-16,5 0-14 16,-2 0 3-16,1 0-9 15,-4 0 12-15,-7 0-7 0,-2 0-5 16,-5 0 0 0,-5 0-3-16,2 0 15 0,-1 0-12 15,1-1 2-15,3-1 10 16,8-1-3-16,3 3-9 15,5 0 0-15,3 0-1 16,-1 0 12-16,-3 0-11 16,1 0 0-16,0 3 0 15,-2 0-3-15,2 2 4 16,-5-1-1-16,2-1 1 16,-1 2 0-16,-2-4-1 15,8 2 0-15,-3 1 1 16,1 0-11-16,0 0 20 15,-2 0-10-15,2-1 0 0,-3 4 6 16,3 1-2-16,2-1-4 16,-2 0-5-16,0 1-10 15,2-4 27-15,0 2-12 16,0-1 0-16,-2 0 14 16,-5-2-26-16,-4 2 12 15,-8-1 0-15,-6-2 0 16,-6 0 1-16,-4 0-1 15,-1-2 0-15,-2 2 1 16,1-2 9-16,1 2-10 16,2 2 0-16,4 0-16 15,-1 0 17-15,-1 4-1 16,1 0 0-16,0 1 2 16,-2 4-14-16,1 1 12 0,-3 6-13 15,2 4 12 1,-2 4 1-16,-1 4 0 15,0 6 0-15,5 5 7 0,-3 3-11 16,4 2 4-16,-1 4 0 16,-3 2-1-16,-2-4 6 15,2 0-5-15,-4-4 0 16,0-5-2-16,-2-6-4 16,2-6 6-16,0-6 0 15,-2-10 8-15,2-3-7 16,-2-6-1-16,0-2 0 15,2 0-9-15,-2-2 1 16,-8 6-77-16,-15 2-224 16,-10-2-369-16</inkml:trace>
  <inkml:trace contextRef="#ctx0" brushRef="#br0" timeOffset="67953.1">5334 5582 1126 0,'0'0'152'0,"0"0"-31"15,0 0 35-15,0 0-85 16,0 0-21-16,0 0-28 16,0 0 4-16,0-5 28 15,0 2 6-15,0 3 32 16,0-1-7-16,0-2-24 15,0 3 6-15,0-2-39 16,0 2 0-16,0 0 4 16,0 0-21-16,0 0 30 15,0 0-7-15,0 0-9 16,0 0 20-16,0 0-36 0,0 0 10 16,0 0-3-16,0 0-8 15,0 0 4-15,0 0-12 16,0 0 0-16,0 0-10 15,0 0 11-15,2 0-1 16,6 0 0-16,-2 0 8 16,7 0-2-16,1 0-6 15,1 0 0-15,6-2 9 16,1-3 0-16,2 4-7 16,1 0 7-16,-1-2 0 15,1 3 19-15,0-2-21 16,-3 2 2-16,2 0 20 15,1-1-28-15,-1 1 16 0,3 0 1 16,1 0-16 0,1 0 26-16,6-3-18 0,0 1-1 15,1 1 9-15,-1-2-10 16,3 1-4-16,3 2-1 16,-2-1 7-16,3 1 1 15,4-3-11-15,0 3 18 16,3 0-12-16,2 0 9 15,3 0-15-15,1 0 0 16,3 0 12-16,-2 0-10 16,-5 0-1-16,1 0-1 15,-5 0 18-15,-1 0-7 0,-1 0 12 16,6 0-19-16,0 0 5 16,5 0 26-16,-1 0-35 15,1 0 12-15,0 0-7 16,2 0 5-16,-2 0-2 15,2 0-8-15,-3 0 0 16,-1 0-5-16,1 0 13 16,-1 0-8-16,-1 0 0 15,3 0 12-15,-2-2-2 16,1 0-10-16,3-2 0 16,-3 2 0-16,3 0 0 15,0 2 0-15,2-2-1 16,3 2 9-16,-1 0-4 15,3 0-4-15,-1 0 0 16,1 0 3-16,0 0 5 0,-2 0-8 16,-1 0 0-1,-2 0 0-15,1 0 4 0,-1 0-4 16,-1 0 1-16,4 0-5 16,2 0 10-16,-3 0-6 15,1 0 0-15,1 0 6 16,-2-2 0-16,1 2-6 15,-1-2 0-15,1 0-8 16,-1 0 13-16,-2 0-5 16,0-1 0-16,-2 2 0 15,0 0-12-15,-3 1 14 16,-1 0-2-16,2 0 4 16,-2 0 8-16,1 0-12 0,0 0 0 15,4 0-9 1,-1 0 9-16,0 0 1 15,-3-3 0-15,-2 3 0 0,-1 0 10 16,-5 0-13-16,-1 0 2 16,4 0 0-16,-4 0-9 15,6 0 15-15,-1 0-6 16,0 0 0-16,3 0 8 16,-5 0-9-16,-1 0 1 15,0 0 0-15,-4 0-9 16,-1 0 15-16,-3 0-6 15,-3 0 0-15,-1 0 12 0,1 0-18 16,0 0 6 0,-4 0 0-16,0 0-11 0,-1 0 13 15,-3 0-2-15,-2 0 0 16,-2 0 9-16,0 0-20 16,2 0 11-16,-2 0 0 15,-2 0-3-15,5 0 11 16,-2-2-8-16,1 1 0 15,-1-2 7-15,2 3-14 16,1 0 7-16,0 0-6 16,0 0-6-16,0 0 21 15,-2 0-10-15,-4 0 1 16,0 0-1-16,-3 0 1 16,1-2 0-16,-4 2 0 15,1-1-6-15,0 1 14 0,2-3-8 16,0 1 0-16,2 0 0 15,0 2-6-15,1 0 6 16,-1 0 0-16,0 0-1 16,-1 0 0-16,0 0 1 15,2 0 0-15,-3 0 1 16,-3 0-4-16,2 0 3 16,-7 0 0-16,0 0 0 15,-3 0 6-15,-5 0-7 16,1 0 1-16,-5 0 0 15,3 0-6-15,-3 0 7 16,0 0-1-16,0 0 0 16,0 0 12-16,0 0-13 15,0 0 1-15,0 0 0 16,4 0-12-16,-2 0 12 0,1 0-12 16,3 0 11-16,-4 0-51 15,-2 0 16-15,0 0-79 16,-20 0-147-16,-14 0-248 15,-6 7-1053-15</inkml:trace>
  <inkml:trace contextRef="#ctx0" brushRef="#br0" timeOffset="77997.59">2761 10856 1773 0,'0'0'567'16,"0"0"-473"-16,0 0 11 15,0 0-38-15,0 0-28 16,0 0-39-16,0-5-18 16,-8 5 17-16,-4 0 1 0,-1 0 0 15,-5 9-6-15,0 3 18 16,-4 6-9-16,-1 2 7 15,1 7-8-15,1 0 10 16,2 6-12-16,4 1 0 16,3-1 8-16,8-2-8 15,4-1 0-15,0-2 3 16,2-2 6-16,14-2 12 16,3-2-21-16,8-2-3 15,0 0-13-15,4-2 29 16,1-1-13-16,-1-3 0 15,-2 0 0-15,-2 0 5 0,-5-3-5 16,-2 4 0 0,-2-4-13-16,-7 4 11 0,-7-3 2 15,-2 1 0-15,-2 2 1 16,0 2 5-16,-6 2-6 16,-16 4 0-16,-3 2 20 15,-10 3-19-15,-6 2 22 16,-7 2 14-16,-4 0-35 15,0-1 30-15,2-2-18 16,3-4-5-16,5-3 3 16,3-8 1-16,11-4-11 15,5-6-2-15,5-4 0 16,5 0 9-16,5 0-9 16,2 0-11-16,4-4 11 15,2 0-6-15,0-1-1 0,0 4-1 16,0-2-27-16,0-1 34 15,12 1-18-15,5-1 19 16,6 0-9-16,1 4 10 16,4 0-8-16,3 0 7 15,2 0 0-15,0 10-17 16,1 8 17-16,-3 2-7 16,-2 5-2-16,-2 4-15 15,-3 4 24-15,-4 4-16 16,-4-1 16-16,-3 4-11 15,-5 0 2-15,0 4 9 16,-4-1 0-16,-4 3 0 16,0-1 27-16,0 4-26 0,0 1 5 15,0 2 30-15,-2 0-35 16,-8 4 25-16,0 3 6 16,-3 3-26-16,1 0 30 15,-1 1-25-15,1-2-11 16,1 1 42-16,3-2-42 15,3-4 24-15,1 1-15 16,1-5 0-16,3-4 7 16,0-4-4-16,0-5-10 15,0-5 14-15,0-7-5 16,0-3-8-16,5-8-2 16,-3-3 11-16,1-5 6 0,-1-4-18 15,-2-2 0-15,0-1 14 16,0 2-13-16,0 0-1 15,0 2 0 1,0 3-26-16,-2 3-29 0,-12 1-190 16,-1-7-626-16</inkml:trace>
  <inkml:trace contextRef="#ctx0" brushRef="#br0" timeOffset="90666.67">3711 12339 1403 0,'0'0'347'0,"0"0"-181"16,0 0-75-16,0 0-7 15,0 0 13-15,0 0-17 16,0-2 78-16,0 2-29 16,0 0-45-16,0 0 25 0,0 0-38 15,0 0-9 1,0 0 5-16,0 0-49 0,0 0 18 16,0 0-32-1,0 0 7-15,0 0 23 0,0 0-33 16,0 0 4-16,0 0 3 15,0 0 8-15,0 0-17 16,0 0 1-16,0 0 0 16,0 0-9-16,0 0 10 15,0 0-2-15,0 0 1 16,0 0-52-16,0 0-46 16,-14 4-248-16,-1 2-707 0</inkml:trace>
  <inkml:trace contextRef="#ctx0" brushRef="#br0" timeOffset="92681.63">13387 8857 1610 0,'0'0'545'16,"0"0"-453"-16,0 0-27 15,0 0 31-15,0 0-77 16,-129 52 17-16,82-29-8 15,0 0 5-15,4-2 63 16,6 0-31-16,1-2-6 16,3-2-5-16,0 1-53 15,-4 0 28-15,-1 1-29 0,1 0-10 16,1 0 9 0,5-3-115-16,11-2-121 0,7-4-94 15,11-8-220-15</inkml:trace>
  <inkml:trace contextRef="#ctx0" brushRef="#br0" timeOffset="92978.43">13258 9003 1502 0,'0'0'556'0,"0"0"-438"16,0 0 12-16,0 0-37 16,0 0-80-16,0 0 26 0,-118 21-39 15,75-6 13-15,-1 3 68 16,-2 0-16-16,7-1 24 16,1-2-23-16,5 2-58 15,4-1 29-15,2-2-37 16,2-2 0-16,6 0-6 15,-2-4-110-15,3-8-115 16,5 0-266-16,9 0-541 0</inkml:trace>
  <inkml:trace contextRef="#ctx0" brushRef="#br0" timeOffset="93322.11">12901 8939 1565 0,'0'0'375'0,"0"0"-153"16,0 0-76-16,0 0-67 15,0 0-47-15,0 0-32 16,0 0 0-16,0 2 1 16,-6 14 40-16,-13 6 50 15,-5 5-8-15,-4 2-4 16,-7 4-9-16,2-1-49 15,6-2 23-15,12-3-41 0,8 0 9 16,7-4-3 0,11 0-2-16,27-7 6 0,13-2 18 15,10-8-30-15,3-6 16 16,-1 0-17-16,-10 0 8 16,-13-9-5-1,-11 3-3-15,-20 5-60 0,-9 0-195 16,0 1-641-16</inkml:trace>
  <inkml:trace contextRef="#ctx0" brushRef="#br0" timeOffset="99305.46">9913 5446 1058 0,'0'0'217'15,"0"0"-21"-15,0 0-42 16,0 0-64-16,0 0-1 16,0 0-55-16,-5-18 11 15,5 16 30-15,0 2-16 16,0-3 58-16,0 3-14 0,0-1-10 15,0 1 22 1,0 0-63-16,0-2-8 0,0 2-11 16,0 0-32-16,0 0 25 15,0 0-24-15,0 0-1 16,0 0 22-16,0 0-15 16,0 0 1-16,0 0-8 15,0 0 14-15,14 0-4 16,8 0-11-16,10 0 0 15,7 0 7-15,9 0 8 16,5-4-12-16,4-1-3 16,4 0 13-16,4 2 2 15,4-2-15-15,2 3 1 16,5 0 19-16,2 0-10 16,4 2-2-16,2 0-2 15,3 0 8-15,-2 0-9 0,-2 0-5 16,-5 0 0-16,-4 0 5 15,-10-2 1-15,-6-2-6 16,-7 2 0-16,-8-2 9 16,-10 0 4-16,-2 1-5 15,-6 0-8-15,-3 0 46 16,-4 2-45-16,-3-1 30 16,-5-1-8-16,-4 2-22 15,-2 1 39-15,-4 0-28 16,2 0-6-16,-2 0 15 15,0 0-20-15,3 0 7 16,-3-1-1-16,0 1-1 0,2 0 20 16,-2 0-26-1,2-3 0-15,2 3 3 0,2 0 8 16,-2 0-22-16,0 0-15 16,1 0-102-16,-2 0-157 15,2 0-375-15</inkml:trace>
  <inkml:trace contextRef="#ctx0" brushRef="#br0" timeOffset="99461.99">11836 5384 1894 0,'0'0'536'0,"0"0"-324"0,0 0-119 15,0 0-25-15,0 0-68 16,0 0-9-16,0 0-256 15,-9 22-284-15,7-8-881 0</inkml:trace>
  <inkml:trace contextRef="#ctx0" brushRef="#br0" timeOffset="101648.66">3333 13416 538 0,'0'0'734'0,"0"0"-474"16,0 0-116-16,0 0-4 15,0 0-60-15,0 0-9 16,0 0 0-16,-8-11-19 15,5 11 41-15,1-2-34 16,0 2-15-16,0 0 61 0,0-2-20 16,0 2-5-16,2 0-16 15,0 0-49-15,0 0 21 16,-2 0-21-16,2 0-4 16,-4 0 28-16,2 0-39 15,2 0 25-15,0 0-4 16,0 0-12-16,0 0-6 15,0 0-3-15,0 10 0 16,12 8-12-16,7 6 28 16,6 2-14-16,6 0 19 15,7-2-21-15,1-6 35 16,3-6-25-16,3-2 5 16,-3-10 33-16,-2 0-35 15,-5 0 28-15,-6 0-2 16,-6-10-39-16,-7 4 49 0,-6 2-40 15,-5 2-8-15,-3 1 23 16,0 1-11-16,-2 0-13 16,0 0 0-16,0 0-34 15,0-5-14-15,0 3-127 16,0-8-466-16</inkml:trace>
  <inkml:trace contextRef="#ctx0" brushRef="#br0" timeOffset="103257.67">13385 8803 760 0,'0'0'605'0,"0"0"-432"16,0 0-118-16,0 0-40 16,0 0 14-16,0 0-28 15,0 0 11-15,21 0-3 16,-17 0-1-16,-2 0 16 16,-2 2 11-16,0 0 0 15,0 0 42-15,0 4-23 16,0 0 24-16,-12 4-6 15,-8 4-37-15,-4 0 22 16,-12 3-18-16,-7 6-16 16,-5-1 38-16,-8 4-30 15,-4 1 16-15,0 0 16 0,4 4-12 16,2-3 31-16,10 0-30 16,6 0-34-16,6-4 24 15,8-4-42-15,6-4 7 16,8-6-1-16,5-6 8 15,1 0-7-15,4-4-7 16,0 0 0-16,0 0-12 16,0 0-57-16,0-4-94 15,0-12-364-15,0-2-631 0</inkml:trace>
  <inkml:trace contextRef="#ctx0" brushRef="#br0" timeOffset="103663.81">13024 8835 1315 0,'0'0'379'0,"0"0"-215"15,0 0-54-15,0 0-42 16,0 0-57-16,0 0 21 15,0 0-19-15,0-6 0 16,-11 9 24-16,-10 16-35 16,-3 4 49-16,-5 8 10 0,-5 3 25 15,1 6 41-15,2 0-52 16,4 1-19-16,4-5 22 16,9-4-58-16,9-4 15 15,3-8-13-15,2-4-14 16,0-7 17-16,4-3-24 15,11-1 6-15,3-4 31 16,4-1-23-16,1 0 21 16,1 0-31-16,-1 0 6 15,-1 0-11-15,-2 0 0 16,-2 0-69-16,-5 0-59 16,-9 15-167-16,-1 3-53 15,-3 0-236-15</inkml:trace>
  <inkml:trace contextRef="#ctx0" brushRef="#br0" timeOffset="107537.92">7856 13178 755 0,'0'0'558'0,"0"0"-360"16,0 0-121-16,0 0-10 15,0 0-19-15,0 0-16 16,0 0 73-16,0-1 34 15,0 1 18-15,0 0 4 16,0 0-64-16,0 0 2 16,0 0-23-16,0 0-61 15,0 0 22-15,0 0-37 16,0 0-25-16,-8 0-75 16,1 0-270-16,-2 0-298 0</inkml:trace>
  <inkml:trace contextRef="#ctx0" brushRef="#br0" timeOffset="107709.73">7856 13178 2049 0,'-112'70'307'0,"112"-70"-307"15,0 5-73-15,0-1-540 0</inkml:trace>
  <inkml:trace contextRef="#ctx0" brushRef="#br0" timeOffset="111927.49">9521 13127 1264 0,'0'0'492'0,"0"0"-369"0,0 0 11 15,0 0 18-15,0 0-1 16,0 0 36-16,0 0-50 15,0 0-7-15,0 0-17 16,0 0-64-16,0 0 5 16,0 0-37-16,0 0-10 15,0 0 4-15,0 0-11 16,0 0-6-16,-2 0-14 16,-5 0-85-16,-4 9-94 15,0 3-154-15,0-4-226 0</inkml:trace>
  <inkml:trace contextRef="#ctx0" brushRef="#br0" timeOffset="112052.46">9521 13127 1523 0,'-13'17'517'0,"6"-17"-495"0,-7 0-22 15,2 4-494-15</inkml:trace>
  <inkml:trace contextRef="#ctx0" brushRef="#br0" timeOffset="116207.73">2022 14293 995 0,'0'0'281'0,"0"0"-155"16,0 0-35-16,0 0 13 16,0 0-64-16,0 0-2 15,2-8 7-15,-2 8 11 16,0 0 62-16,0 0-22 16,0 0 14-16,0 0-4 15,0 0-50-15,0 4-15 16,4 22-33-16,3 11 23 0,1 16 87 15,4 18-67-15,1 27 1 16,3 19 0-16,-3-1-36 16,1-14 14-16,-6-18-16 15,-1-19-1-15,-3 2 17 16,1 1-29-16,-2-9 16 16,-3-13-13-16,0-14 8 15,0-12-24-15,0-8-4 16,0-10-77-16,-3-6-29 15,-8-22-202-15,-2-4-289 0</inkml:trace>
  <inkml:trace contextRef="#ctx0" brushRef="#br0" timeOffset="120175.54">2024 14436 1053 0,'0'0'496'15,"0"0"-415"-15,0 0-34 16,0 0-34-16,0 0-7 16,0 0 8-16,0 0-14 15,11-4 1-15,-9 4 22 16,2 0-14-16,-2 0 16 15,0-2 5-15,1-1-28 16,0 3 19-16,-3 0-21 16,2-1 0-16,-2-2 10 15,0 2-9-15,2-3-1 16,0 0 0-16,-2-2 1 0,0 1-1 16,0 1 0-16,0 1 0 15,0-2 12-15,0 1-2 16,0 3 2-16,0-3 26 15,0 1-37-15,0 1 43 16,0 2-11-16,0-4-6 16,0 4 25-16,0 0-51 15,0 0 19-15,0 0-15 16,0 0 5-16,0 0 3 16,0 0-13-16,2 0 0 15,7 0 31-15,5 0-22 16,3 0 22-16,6 0-2 15,3 4-28-15,6-2 34 0,3 5-34 16,1-2 12 0,1 0 20-16,4 1-21 0,-5 0 16 15,1 0-22-15,-3-2 6 16,-3 0 5-16,0 0-16 16,0-3 7-16,2 2 24 15,3-3-31-15,3 0 27 16,-2 0-19-16,3 0 4 15,3 0 6-15,-1 0-19 16,0 0 0-16,-1 0 1 16,-6 2 11-16,-1 2-12 15,-1-4 0-15,-2 0 1 16,2 0 4-16,3 0-5 16,-1 0 0-16,2-4-2 0,-2-1 14 15,1 1-12-15,-3 3 0 16,1 1 1-16,-3 0-1 15,2 0 0-15,0 0 0 16,1 0-1-16,1-3 7 16,0-1-6-16,-2 3 0 15,0-5 1-15,-2 1-3 16,-2 1 2-16,3 1 0 16,1-2 0-16,-1-3 9 15,5 2-9-15,0-3 0 16,2 0 0-16,-1-1-7 15,-1 2 7-15,-3 4 0 16,-3-4-1-16,-4 4 19 0,0 0-24 16,-1-1 6-1,1 4 0-15,-1-3-4 0,1 2 4 16,2-4 0-16,2 2 0 16,0 2 9-16,1-4-9 15,1 2 0-15,-2 0 0 16,3 2 0-16,-3 0 6 15,0-2-6-15,-4 4 1 16,2-4 11-16,-2 4-13 16,2-2 1-16,0 2 0 15,0 0-7-15,2 0 8 16,2 0-1-16,5 0 3 16,3 0 6-16,-2 0-9 15,3 0 0-15,-1-3 1 16,-3 3 11-16,-3-1-11 0,-3 1 4 15,-1-1 4-15,0 1 0 16,0-3-3-16,-2 3-6 16,4-2 2-16,1 2 14 15,1 0-9-15,4 0-7 16,1 0 5-16,2 0 7 16,-3 0-8-16,2 0-4 15,-5 0 0-15,-1 0-5 16,-4 0 7-16,-2 0-2 15,1 0 0-15,1 0 12 16,2 0-13-16,0 0 1 16,5 0 0-16,-2 0 1 0,4 0 7 15,2 0-4-15,3 0 10 16,-1 0-8-16,4-1 16 16,-2 1-22-16,-1-6 7 15,-1 1 1-15,-2 3 2 16,-1-2-10-16,1 2 12 15,-2-2-3-15,3 0 5 16,1-2-14-16,3 2 0 16,2-1 0-16,2 3 18 15,1-1-12-15,0 0 6 16,-2 0-12-16,-3 1 24 16,-3 0-24-16,-4 0 0 15,1 2-6-15,-3 0 15 0,1 0-9 16,1 0 0-16,5-4 17 15,2 4-19-15,2-2 2 16,3 0 0-16,0 0-1 16,0 2 7-16,-2 0-6 15,0 0 0-15,-1 0 13 16,-5 0-16-16,1 0 3 16,0 0 0-16,-5 0-7 15,-2 0 13-15,0 0-6 16,-3 0 0-16,3 4 10 15,3-2-20-15,1 2 10 16,3-4 0-16,-3 2-6 16,0 2 6-16,-5 0 0 0,-6 1-1 15,-4-3 21 1,-6 3-20-16,-8-4 0 0,-4 4 0 16,-4-3-15-16,-3 2 22 15,0 2-7-15,2 0 0 16,1 2 11-16,0 3-14 15,3 4 3-15,-1 3 0 16,2 0-12-16,-3 4 19 16,-1 2-7-16,0 5 0 15,-5 0 8-15,0 5-13 16,0-1 5-16,0-1-1 16,0 2-11-16,0-3 12 15,0 0 0-15,0-4 0 16,0 4 16-16,0-3-16 15,0 2 0-15,0 1 0 0,0-3-7 16,0-1 14-16,0-2-7 16,0-1 0-16,0-2 9 15,0 0-13-15,-3-2 4 16,-1 0 0-16,1-3-6 16,-1 6 13-16,-1-4-7 15,1-2 0-15,0-3 10 16,-3 2-14-16,0 0 4 15,0-4 0-15,1 1-6 16,-1-1 14-16,3-1-8 16,-3-3 0-16,2 2 2 15,-1 0-2-15,-3-2 0 0,1 0 0 16,-2 1-2-16,-1-4 2 16,-3 4 0-16,4-5 0 15,-6 2 8-15,3-3-8 16,-3 2 0-16,-2-1 0 15,-2 0-1-15,-4 2 4 16,-4-6-3-16,0 4 0 16,-1 0 1-16,-2-4-6 15,-2 1 5-15,1-1 0 16,0 0 0-16,2 0 3 16,1 0-3-16,2 0 0 15,-2 0 4-15,2 0-14 16,-2 0 10-16,0 0 0 15,-2 0-9-15,-2 0 9 16,-3 0 0-16,-1 0 0 0,-2 0 1 16,1 0-10-16,3 0 9 15,-1 0 0-15,5 0-1 16,0 0 6-16,0 3-5 16,2-1 0-16,-1 2 0 15,2 0-2-15,-1-1 2 16,-3 0 0-16,1 0-6 15,-2 2 17-15,-3-1-11 16,3 0 0-16,-2 0 0 16,-2 2-9-16,4-2 11 15,-1 0-2-15,3 0 0 16,0-2 9-16,0 2-10 16,0-1 1-16,2 2 0 0,-2-5-3 15,2 4 3-15,-3-4 0 16,1 2 0-16,0 0 8 15,-2 2-9-15,1 2 1 16,1-2-1-16,-1 0-8 16,6-2 10-16,-1 1-1 15,2-2 0-15,0 2 10 16,0-2-11-16,0 2 1 16,-1-3 0-16,-1 4-10 15,-1-2 10-15,-5 3 0 16,2-1 0-16,-2 0 18 15,0 0-14-15,-1 0-4 0,3-2-6 16,0 0-7 0,0-2 14-16,2 2-1 0,-5 2 0 15,3 1 10-15,0-1-12 16,-2-3 2-16,1 2 0 16,1 6-9-16,-1-5 11 15,2-4-2-15,-1 4 0 16,0 0 11-16,2-2-12 15,-3 2 1-15,3-4 0 16,0 4-11-16,-1-4 12 16,2 5-1-16,1-5 0 15,-2 4 14-15,4-2-21 16,-5 2 7-16,1-1 0 16,-2 1-7-16,0-4 8 15,-2 4-1-15,-1-2 0 0,-4 0 12 16,0 0-13-16,0 2 1 15,1 0 0-15,-2 0-13 16,4-2 19-16,-1 2-6 16,3 1 0-16,2-1 10 15,-3-1-16-15,1-3 6 16,0 0 0-16,-1 0-10 16,1 0 16-16,0 0-6 15,4 0 0-15,-4 0 10 16,5-3-11-16,-1-6 1 15,0 5 0-15,-2 2-13 16,2-2 14-16,-3 0-1 16,4 0 0-16,-1 0 13 15,0-1-10-15,2 0-3 16,-2-1 1-16,2 0-16 0,0 0 17 16,0 2-2-16,2-6 0 15,-2 6 17-15,2-5-26 16,0 5 9-16,-2 1 0 15,-2 2-10-15,0 1 12 16,-2 0-2-16,2 0 0 16,0 0 16-16,1 0-14 15,-1 0-2-15,2 0 0 16,-2 0-8-16,2 0 19 16,-2 0-11-16,2 0 0 15,-2 0 15-15,3 1-8 0,-1-1-7 16,1 0 0-1,1 2 5-15,3-2 7 0,-1 0-12 16,1 1 3-16,0-1 10 16,-1 0-5-16,4 0-8 15,-1 0 0-15,1 0 12 16,0 0-1-16,1 0-8 16,-5 0-3-16,4 0 10 15,-4 0-7-15,1 0-3 16,2 0 0-16,0 3-4 15,-1-3 13-15,2 0-9 16,-1 0 0-16,-3 1 10 0,-2 4-8 16,2-1-2-1,-4-2 0-15,2 4-4 0,0 0 14 16,4-2-10-16,-4 1 0 16,2-4 8-16,1 2-10 15,-3 0 2-15,1 0 0 16,0-3 12-16,1 3-5 15,-2-3-1-15,2 0-6 16,0 0 11-16,-2 0-7 16,3 0-4-16,0 0 0 15,0 0 0-15,1 0 9 16,-1 0-9-16,0 0 0 16,2 0 9-16,-3 0 0 15,4 0-9-15,1 0 0 16,3 0 8-16,1 0 4 0,3 0-12 15,2 0 0 1,-3 0 9-16,4 0-11 0,-6 0 2 16,3 0 0-16,-2 0-1 15,1 0 16-15,2 0-15 16,3 0 0-16,3 0 13 16,2-3-5-16,2 3-8 15,0 0 0-15,0 0-1 16,0 0 7-16,0 0-6 15,0 0 0-15,0 0 6 16,0 0-9-16,0 0 3 16,0 0 0-16,0 0-2 15,0 0 5-15,0 0-3 16,0 0 0-16,0 0-54 16,0 0 9-16,0 0-135 0,4 3-363 15,5 1-899-15</inkml:trace>
  <inkml:trace contextRef="#ctx0" brushRef="#br0" timeOffset="128050.27">2161 15909 1549 0,'0'0'379'0,"0"0"-247"0,0 0-20 16,0 0-53-16,0 0-44 16,0 0 13-16,-2 77-6 15,2-33 47-15,5 10 20 16,6 12-10-16,4 14 12 15,2 7-27-15,-2 5-30 16,1 5 14-16,-5-5-47 16,-3-13 19-16,0-7-15 15,-6-9 4-15,-2-15-3 16,0-12-6-16,0-12-26 0,0-8-38 16,0-16-163-16,0-7-245 15,0-16-53-15</inkml:trace>
  <inkml:trace contextRef="#ctx0" brushRef="#br0" timeOffset="130127.9">2159 15977 990 0,'0'0'341'0,"0"0"-183"16,0 0-78-16,0 0 3 15,0 0-61-15,0 0-1 16,0 0-5-16,-2 0-15 16,2 3 50-16,0-2-13 15,0 4 9-15,0-1 6 16,0 2-33-16,0 2 23 16,0 0-5-16,0 2-38 15,0-6 27-15,0 4-27 16,0-5 0-16,0 3-1 15,2-1 15-15,3-1-14 16,2 2 19-16,0-2 4 16,1 4 41-16,1-4-26 0,0 2-6 15,2-2 16 1,2-1-35-16,1 2 27 0,3-5 3 16,2 0-27-16,-1 1 41 15,1-1-22-15,2 3-12 16,-1-3 26-16,4 0-40 15,3 0 32-15,-1 0 14 16,6 0-44-16,-3 0 24 16,0 0-26-16,-2 0-9 15,-1-3 5-15,-1 3 13 16,-1 0-18-16,1 0 0 16,1 0 9-16,1 0 1 15,2 0-2-15,-2 0-2 16,0 0 9-16,2-1-5 0,-1 1-4 15,3 0-6-15,0 0 10 16,4-5-5-16,-4 5-5 16,0 0 0-16,-4 0 2 15,1 0 6-15,-4 0-8 16,1 0 0-16,-2 0 1 16,4 0-1-16,-1 0 0 15,1 0 0-15,2 0 1 16,-2 0 8-16,-1 0-10 15,1 0 1-15,-4 0 0 16,1 0 3-16,-2 0-3 16,3 0 0-16,2 0 0 15,2 0 6-15,0 0-6 0,0-3 0 16,2 3 0-16,-2-4-1 16,-3 3 1-16,-1-2 0 15,-3 3-1-15,-2-2 14 16,0 2-17-16,2-4 4 15,1 0-2-15,6 0-5 16,0-2 8-16,4 2-1 16,-1 0 12-16,-1-1-11 15,0 5-1-15,-2-3 0 16,-2 3 1-16,-6 0-1 16,-2 0 0-16,-2 0 0 15,-3 0-6-15,3 0 13 16,1 0-7-16,3 0 0 15,0 0 0-15,6 0-6 16,0 0 7-16,4 0-1 0,-4 0 0 16,2 0 9-16,-4 0-10 15,-6 0 1-15,4 0-2 16,-5 0-5-16,1 0 8 16,2 0-1-16,-3 0 1 15,1 0 10-15,2 0-17 16,4 0 6-16,-2 0 0 15,6 0-2-15,2 0 11 16,1 0-9-16,-3-4 0 16,0 2 9-16,-5 2-18 15,-1 0 9-15,-4 0 0 16,2 0-4-16,-1 0 5 0,0 0-1 16,4 0 0-16,3 0 11 15,4-4-8-15,0 4-3 16,3-4 0-16,-1 4-12 15,3-4 18-15,-2 4-6 16,-3 0 0-16,-3 0 7 16,1 0-8-16,-2 0 1 15,0 0 0-15,2-4-10 16,2 2 14-16,3-1-4 16,5 2 0-16,2-3 9 15,3 4-13-15,3-4 4 16,0 4 0-16,-4-5-11 15,-1 5 26-15,-3-1-15 0,-3 1 0 16,0 0 1-16,0-2 10 16,2-1-11-16,-1 0-3 15,6 3-6-15,3-4 4 16,2-2 5-16,2 3 0 16,2 2 9-16,4 1 4 15,-2 0-13-15,0 0 0 16,4 0-7-16,1-3 13 15,3 2-6-15,2 1 0 16,-1-4 10-16,-1-1-4 16,-4 0-6-16,0 1 0 15,-2-1-13-15,0 5 13 16,-1-3 0-16,3 3 0 16,2-4 13-16,3-1-15 15,3 4 2-15,0-4 0 0,-2 5-7 16,-4-4 19-16,-5 4-12 15,-1 0 0-15,-8 0 12 16,-3 0-17-16,-3 0 5 16,-3 0 0-16,-4 0-16 15,-4 0 22-15,-5 4-6 16,-6 1 0-16,-5-5 7 16,-6 1-8-16,-5 2 1 15,-2-1 0-15,0 2-12 16,0-1 19-16,0 2-7 0,0 9 0 15,0-1 6 1,0 10-6-16,0 3 0 0,0 6 0 16,0 2-7-16,3 6 14 15,-1 5-7-15,2 0 0 16,0 5 2-16,3-2 28 16,0 2-24-16,-2-6 3 15,-1-7 16-15,0-5-19 16,-2-7 8-16,-2-6-14 15,3-2 15-15,-3-9-21 16,0 1 6-16,0 5-30 16,-38 8-44-16,0 0-209 15,-9 1-440-15</inkml:trace>
  <inkml:trace contextRef="#ctx0" brushRef="#br0" timeOffset="132408.63">3443 17023 1129 0,'0'0'405'16,"0"0"-231"-16,0 0-96 16,0 0 15-16,0 0-11 15,0 0-58-15,0 0-2 16,-2 0 48-16,4-3-5 16,7 0 3-16,-1-2-31 15,4 5-8-15,-1 0 26 0,3-4-34 16,1 4 10-1,5 0-3-15,3 0-7 0,5 0 53 16,1 0-41-16,4 0-26 16,4 0 17-16,-4 0-18 15,0 0-2-15,1 0-1 16,-3 0 3-16,-2 0-1 16,0 0-5-16,0 0 0 15,0 0 6-15,1 0 1 16,4 0-7-16,2 0 9 15,-1-4-2-15,3 4-1 16,-1-6-6-16,-4 6 0 16,-2 0 3-16,-5 0-3 15,-4-4 0-15,-1 4-1 16,-2 0 15-16,2-4-7 0,-1 4 6 16,5-4-12-16,-4 4 13 15,4 0-7-15,2 0 3 16,0 0-7-16,0 0 6 15,0 0 1-15,-4 0-10 16,2 0 0-16,0 0 0 16,-5 0 9-16,2 0-9 15,0 0 0-15,1 0 6 16,1 0-6-16,0 0 0 16,5 0 1-16,-2 0-2 15,2 0 8-15,-2 0-6 16,0 0-1-16,0 0 0 0,0 0 3 15,-4 0-2 1,2 0-1-16,0 0 0 0,-3 0 7 16,3 0-7-16,-3 0 0 15,2 0 9-15,3 0 5 16,2 0-14-16,2-6 1 16,1 6 14-16,1-4-6 15,-1 4-8-15,3-3-1 16,-4 3 6-16,-4 0-1 15,-1 0-5-15,-5 0 0 16,-2 0-5-16,-1 0 11 16,2 0-6-16,-2 0 10 15,4 0-9-15,6-5 28 16,-3 5-19-16,3-4-9 16,5 4 16-16,-4-4-7 0,2 4-8 15,-4 0-2-15,0 0 1 16,-1 0 6-16,-1 0-7 15,2 0 0-15,-1 0 2 16,3 0 6-16,2 0-8 16,2-2 0-16,2 2 7 15,-2 0-14-15,0-4 7 16,0 4 0-16,1-4-1 16,-3 4 9-16,0-4-8 15,-1 4 0-15,-1 0 6 16,0-4-3-16,-3 2-3 15,3-2 0-15,-2 4-1 16,3 0 12-16,2-5-11 0,0 5 0 16,-1 0 0-16,2 0 5 15,3 0-5-15,-1 0 0 16,-1 0-1-16,-1 0 10 16,-2 0-10-16,-2 0 1 15,-2 0 0-15,0 0 3 16,-2 0-2-16,-4 0 1 15,1 0-2-15,4 0-1 16,-7 0 1-16,3 0 0 16,-3 0 1-16,-2 0 2 15,1 0-3-15,-3 0 0 16,4 0 3-16,-1 0 6 0,1 0-17 16,4 0 8-16,-1 0 0 15,2 0-4-15,1 0 4 16,2 0 0-16,-3 0 0 15,-1 0 9-15,1 0-9 16,-4 0 0-16,3 0 0 16,-4-2-6-16,1 2 6 15,3 0 0-15,-1 0 0 16,0-5 5-16,3 5-5 16,-1 0 0-16,-1 0 0 15,-1 0-3-15,-4 0 4 16,0 0-1-16,-3 0 0 15,-2 0 9-15,-1 0-10 16,-1 0 1-16,0 0 0 16,0 0-12-16,2 0 14 0,1 0-2 15,-1 0 1 1,-1 0 0-16,-1 0-1 0,-3 0 0 16,-1 0-5-16,-2 0-2 15,-2 0 4-15,3 0 3 16,-2 0 10-16,2 0-4 15,4 0-6-15,-1 0 0 16,-1 0-6-16,3 0-7 16,-1 0 11-16,-4-4 2 15,1 4 0-15,-3-2 3 16,0-2-9-16,1 4 6 16,2-4 0-16,-3 0-1 15,2-2 9-15,-1 2-8 16,3 0 0-16,-4-7 1 15,-2 4-4-15,0-5 3 0,-2-2 0 16,0-8 5-16,0 0 1 16,0-2-6-16,-2-2 0 15,-10 3-28-15,-5 10-38 16,-35 4-149-16,4 9-343 16,-12 0-454-16</inkml:trace>
  <inkml:trace contextRef="#ctx0" brushRef="#br0" timeOffset="138985.2">7638 9655 1288 0,'0'0'485'0,"0"0"-279"16,0 0-43-16,0 0-6 15,0 0-25-15,0 0-65 16,21-36 20-16,-15 35-60 15,-4-2-9-15,0 3-18 16,-2 0-2-16,0 26-142 16,-10 2-190-16,-13 2-692 0</inkml:trace>
  <inkml:trace contextRef="#ctx0" brushRef="#br0" timeOffset="140250.51">5758 14877 1896 0,'0'0'473'16,"0"0"-341"-16,0 0-55 0,0 0-77 15,0 0-276 1,0 0-436-16</inkml:trace>
  <inkml:trace contextRef="#ctx0" brushRef="#br0" timeOffset="140812.87">9637 9662 1008 0,'0'0'567'16,"0"0"-567"-16,0 0-122 15,0 0-553-15</inkml:trace>
  <inkml:trace contextRef="#ctx0" brushRef="#br0" timeOffset="153785.49">12005 5943 1187 0,'0'0'338'0,"0"0"-229"16,0 0-16-16,0 0-34 16,0 0-43-16,0 0 13 15,-39 18-19-15,36-16 22 0,3-2 11 16,0 3-2-1,-3-3 41-15,3 1-19 0,-2-1 2 16,-4 5 0-16,-3-2-18 16,-9 6-7-16,-11 4-1 15,-9 7-5-15,-12 5 16 16,-11 6-13-16,-6 6 0 16,-6 3 35-16,-5 4-34 15,2 2 12-15,-3 0-10 16,0-2-28-16,2-4 22 15,6-3-29-15,13-8-4 16,16-6 13-16,13-7-8 16,15-7-6-16,8-7 0 15,6-2-43-15,0 0-44 0,23-9-81 16,6-11-169-16,2-2-342 0</inkml:trace>
  <inkml:trace contextRef="#ctx0" brushRef="#br0" timeOffset="154176.01">12055 6136 1431 0,'0'0'347'15,"0"0"-226"-15,0 0-36 16,0 0-7-16,0 0-58 16,-128 46 27-16,80-18 36 15,-6 2 1-15,-6 2 29 16,-3 2-31-16,-2 1-23 15,-5-4 24-15,-4 1-47 16,0-1 13-16,3-3-23 16,4-5-20-16,14-4 18 15,12-5-24-15,18-5 1 0,9-3-2 16,11-6-10 0,3 0-49-16,0-5-112 0,3-11-135 15,2-5-348-15</inkml:trace>
  <inkml:trace contextRef="#ctx0" brushRef="#br0" timeOffset="154582.17">11430 6014 1562 0,'0'0'543'16,"0"0"-439"-16,0 0-27 16,0 0-76-16,0 0 16 15,0 0 26-15,-91 109-43 16,51-66 33-16,-4 1-2 16,0 2-12-16,5-2 45 15,4-2-22-15,4 1 19 16,10-6-12-16,8-5-49 15,6-1 28-15,7-5-28 16,0-3 0-16,13-6 15 16,12-3-14-16,7-6 32 15,5-3 12-15,2-5-26 16,5 0 35-16,-2 0-12 16,-4 0-22-16,-1-3 17 0,-3-1-36 15,-2 2-1-15,1 2 0 16,7 0-64-16,-7 10-131 15,-6 0-429-15</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29:27.970"/>
    </inkml:context>
    <inkml:brush xml:id="br0">
      <inkml:brushProperty name="width" value="0.05292" units="cm"/>
      <inkml:brushProperty name="height" value="0.05292" units="cm"/>
      <inkml:brushProperty name="color" value="#FF0000"/>
    </inkml:brush>
  </inkml:definitions>
  <inkml:trace contextRef="#ctx0" brushRef="#br0">15972 2099 380 0,'0'0'1070'16,"0"0"-777"-16,0 0-156 16,0 0-12-16,0 0-46 15,2-11-19-15,-2 8 8 16,2 1-10-16,-2 1 41 16,0-2 9-16,0 3-17 15,0-2 18-15,0 0-45 16,0 2-11-16,0-2 6 15,0 0-46-15,0-2 14 16,0 2-27-16,-4-2 6 16,-6 2 16-16,-1 0-20 15,-4 2 4-15,-5 0-6 16,-5 0 6-16,-4 0-7 0,-2 2 1 16,-3 8-3-16,3 4-5 15,2 2 10-15,2 2-2 16,1 3 6-16,4 4 1 15,4 6-8-15,3 2 1 16,5 6-2-16,6 2-7 16,4 2 10-16,0-1-1 15,4-4 6-15,14-4 1 16,5-6-13-16,1-7 6 16,5-8-6-16,0-7-4 15,6-6 1-15,2 0 9 16,2-12-8-16,3-16-8 15,-4-10 16-15,-4-8-24 16,-5-8-17-16,-7-2 28 16,-6 2-27-16,-7 5 21 0,-6 7 18 15,0 10-4-15,-3 7 5 16,0 12 16-16,0 5-4 16,0 4 40-16,0 4-31 15,0 0-19-15,0 6-2 16,0 16-11-16,0 9 11 15,0 6 11-15,0 2-10 16,4 1 27-16,6-4-22 16,-1-4 7-16,-3-2-10 15,3-4 9-15,-2-2-24 0,0 1 9 16,6-6-159 0,-3-5-374-16,4-8-788 0</inkml:trace>
  <inkml:trace contextRef="#ctx0" brushRef="#br0" timeOffset="984.15">16363 2510 1468 0,'0'0'402'0,"0"0"-252"16,0 0-97-16,0 0-11 16,0 0-27-16,0 0 47 15,0 0 32-15,16 56-31 16,-7-40 20-16,-3-3-21 16,4-1-38-16,-4-5 16 15,-1 0-34-15,-4-4 1 0,2-3 11 16,-3 0-12-16,2 0 14 15,-2 0 12-15,4 0-15 16,2-10 26-16,-2-5-43 16,5-6 0-16,-1 3-1 15,2 2 7-15,-2 2-6 16,1 4 0-16,1 3 1 16,1 2-1-16,1 1 0 15,2 2 0-15,-1 2 5 16,1 0 4-16,-1 0-3 15,0 11-6-15,1 2 0 16,-3 3 25-16,1 5-24 16,-4-3 10-16,-3 2 0 0,-1 0-11 15,0-2-37 1,0-3-133-16,0-2-222 0,2-9-677 0</inkml:trace>
  <inkml:trace contextRef="#ctx0" brushRef="#br0" timeOffset="1234.08">16954 2155 2189 0,'0'0'539'0,"0"0"-434"16,0 0-41-16,0 0-64 16,0 0-13-16,0 0-32 15,0 0-155-15,131 18-394 16,-104-8-591-16</inkml:trace>
  <inkml:trace contextRef="#ctx0" brushRef="#br0" timeOffset="1405.93">17025 2380 510 0,'0'0'2013'0,"0"0"-1684"0,0 0-205 16,0 0-103-16,0 0-10 16,0 0-11-16,114 0-73 15,-59 0-105-15,-8 0-298 16,-11 0-256-16</inkml:trace>
  <inkml:trace contextRef="#ctx0" brushRef="#br0" timeOffset="2577.53">18189 2019 1575 0,'0'0'398'0,"0"0"-160"0,0 0-101 15,0 0 17-15,0 0-57 16,0 0-55-16,0 0 28 16,-101-50-19-16,67 50-4 15,-6 0 4-15,-2 6-33 16,-3 13 31-16,1 4-11 15,7 6-26-15,5 7 33 16,10 3-44-16,8 3 14 16,7 4-15-16,7 1 13 15,0-1 2-15,14-2-15 16,10-4 7-16,7-6-19 0,4-8 12 16,2-8-25-1,3-8-15-15,2-8-80 0,-1-2-108 16,-8 0-124-16,-4-16-3 15,-4-2 76-15,-10-3 52 16,1 2 153-16,-3-6 74 16,0 4 19-16,1-3 87 15,-1 2 47-15,-4 1-9 16,2 8 77-16,-4 1-44 16,-1 4-28-16,-2 1 4 15,0 6-46-15,-2-1-7 16,-2 2-38-16,2 0-31 15,-2 0 16-15,2 0-46 16,0 3 8-16,3 14 21 16,1 5-5-16,0 4 32 0,0 4-20 15,0 2-19 1,-1 0 28-16,-3 0-45 0,2-2 15 16,0-4-8-16,-2-3 7 15,1-5-11-15,-3-7-4 16,3-2-3-16,-3-6-9 15,0 1-37-15,0 1-25 16,0 0-32-16,-12 2-70 16,-1-1 27-16,1-1 22 15,2-2 52-15,1 1 75 16,7-4 0-16,2 0 19 16,0 2 45-16,0-2 12 0,2 0-1 15,13 1 13-15,5 1-6 16,5 1-7-16,-1-3-62 15,1 1 8-15,-1-1-21 16,10 0-145-16,-8 0-216 16,-3-7-852-16</inkml:trace>
  <inkml:trace contextRef="#ctx0" brushRef="#br0" timeOffset="3014.91">18908 2007 1761 0,'0'0'669'16,"0"0"-519"-16,0 0-55 16,0 0 33-16,0 0-84 15,-133-6-35-15,97 36 3 16,5 4-2-16,4 6-5 15,9 3-5-15,9-2 10 16,9-1-3-16,0-2-6 16,7-5 0-16,15-9-2 15,5-8-12-15,2-10 4 16,4-6 0-16,1-8-32 16,-3-26-4-16,0-10-92 15,-6-10 6-15,-8 1 69 0,-3 7 23 16,-8 12 39-16,-1 12 89 15,-5 12 41-15,0 8 9 16,0 2-84-16,0 0-48 16,0 13-7-16,0 17 9 15,0 7-4-15,0 10 5 16,4 4 2-16,5 3-6 16,5-1-6-16,1-1-48 15,9-1-166-15,-1-12-276 16,-4-13-454-16</inkml:trace>
  <inkml:trace contextRef="#ctx0" brushRef="#br0" timeOffset="3405.5">19200 2528 1741 0,'0'0'516'0,"0"0"-430"16,0 0 11-16,0 0-29 15,0 0 8-15,42 107-60 16,-33-84 2-16,-3-2 7 16,-4-5-23-16,2-9 13 15,-4-2-14-15,0-5 5 16,0 0 40-16,4-5-20 16,0-15-26-16,5-5-72 15,3-8-51-15,1 1 33 0,2 4 33 16,1 5 52-16,-3 6 5 15,1 7 42-15,-6 4 30 16,3 6 18-16,0 0-44 16,3 0 13-16,0 0-30 15,3 15-2-15,-1-1 23 16,0 3-32-16,-1 2 2 16,-2-1 2-16,-1-1-16 15,-6-1-12-15,1 1-21 16,1-9-164-16,2-3-159 15,-3-5-790-15</inkml:trace>
  <inkml:trace contextRef="#ctx0" brushRef="#br0" timeOffset="3593.01">19795 2546 2263 0,'0'0'594'0,"0"0"-485"16,0 0-80-16,0 0-29 16,0 0-15-16,0 0-105 15,0 0-203-15,77 5-625 0</inkml:trace>
  <inkml:trace contextRef="#ctx0" brushRef="#br0" timeOffset="4030.35">20202 2513 2029 0,'0'0'727'0,"0"0"-579"16,0 0-46-16,0 0-102 15,0 0-12-15,0 0-2 16,0 0-26-16,40-59 40 15,-35 57 15-15,-5 2-15 16,3 0 42-16,-3 0-34 16,0 0-7-16,4 0-2 15,5 12-6-15,1 10 7 0,2 5 0 16,1 2 9-16,-1 3-18 16,-4 1-22-16,-4-1-37 15,-4 0-20-15,0-4-98 16,0-4 9-16,-4-2-24 15,-4-6-24-15,-4-6 107 16,6-4 61-16,1-2 57 16,3-4 6-16,2 0 72 15,0 0 149-15,0 0-4 16,0 0-105-16,11 0-10 16,7 0-54-16,7 0-32 15,3 0-6-15,1-2-16 16,7-6-96-16,-8 2-179 15,-5 0-366-15</inkml:trace>
  <inkml:trace contextRef="#ctx0" brushRef="#br0" timeOffset="4311.49">20541 2075 1746 0,'0'0'495'16,"0"0"-405"-16,0 0 11 0,0 0-54 15,131-16 4-15,-81 16-51 16,-4-2-46-16,-3 0 16 15,-12-9-154-15,-8-2-176 16,-17-3-444-16</inkml:trace>
  <inkml:trace contextRef="#ctx0" brushRef="#br0" timeOffset="4498.92">20753 1889 929 0,'0'0'599'0,"0"0"-414"15,0 0 2-15,0 0-49 16,0 0-68-16,0 0 115 15,0 0-46-15,-11 74-8 0,11-41-24 16,0 9-65 0,0-3-5-16,0 3-37 0,9-2-6 15,-1-4-46-15,7-5-156 16,-1-11-325-16,0-13-1193 16</inkml:trace>
  <inkml:trace contextRef="#ctx0" brushRef="#br0" timeOffset="4655.46">21383 2144 2340 0,'0'0'459'0,"0"0"-417"0,0 0-42 16,0 0-110-16,0 0-418 15,0 0-950-15</inkml:trace>
  <inkml:trace contextRef="#ctx0" brushRef="#br0" timeOffset="4811.42">21604 2107 1815 0,'0'0'693'16,"0"0"-535"-16,0 0-76 15,0 0-82-15,131-25-162 16,-64 25-222-16,0 0-127 0</inkml:trace>
  <inkml:trace contextRef="#ctx0" brushRef="#br0" timeOffset="5076.92">22107 1949 1213 0,'0'0'405'0,"0"0"-205"16,0 0-113-16,0 0 38 15,0 0 43-15,0 0-94 0,0 0-13 16,148-22-17-1,-111 18-36-15,3-2 26 0,-1-3-29 16,-2 6-5-16,-1-7-8 16,-11 2-230-16,-10-1-384 0</inkml:trace>
  <inkml:trace contextRef="#ctx0" brushRef="#br0" timeOffset="5248.76">22311 1764 1467 0,'0'0'567'15,"0"0"-387"-15,0 0-71 16,0 0 16-16,0 0 43 16,-14 121-89-16,14-65-24 15,0 5-13-15,16 6-41 0,1-1-2 16,6 8-85-16,-5-17-252 16,-5-21-493-16</inkml:trace>
  <inkml:trace contextRef="#ctx0" brushRef="#br0" timeOffset="5857.99">23168 1783 1495 0,'0'0'514'0,"0"0"-349"16,0 0 14-16,0 0-28 15,-123 9-54-15,90 13 16 16,4 9-55-16,7 9-4 15,8 6 7-15,8 4-37 0,6 7 25 16,0-1-16-16,22-2-19 16,9 0 4-16,5-8-18 15,2-6-1-15,-1-8-26 16,10-14-114-16,-8-10-237 16,-7-8-585-16</inkml:trace>
  <inkml:trace contextRef="#ctx0" brushRef="#br0" timeOffset="6514.09">23215 2713 1117 0,'0'0'672'0,"0"0"-576"15,0 0 55-15,0 0-2 16,0 0-73-16,0 0-14 16,0 0-60-16,104-92 35 15,-88 55 39-15,-5-5 8 16,-4-2 29-16,-5 3-43 16,-2 3-19-16,0 3 19 15,0 11-55-15,0 6 23 16,0 9-8-16,0 3-29 15,0 6 23-15,0 0-24 0,0 5-16 16,0 17 8 0,0 8 8-16,0 10 0 0,0 5 0 15,0 2 9-15,0 1-1 16,3 2-8-16,1-3 0 16,0-6-5-16,3-4 13 15,-5-11-8-15,2-8 0 16,-4-10-9-16,3-8 1 15,-1 0 2-15,0-16-16 16,7-10-23-16,2-6-49 16,5 0 33-16,2 4-2 15,2 6-39-15,3 6 47 16,-6 4 3-16,1 6 19 16,-5 1 17-16,-4 4-31 15,-4 1 21-15,-5 0-11 0,0 0 37 16,0 0 5-16,-16 9 72 15,-1 1 7-15,0 0 60 16,6 3-84-16,7-1-26 16,4 2-34-16,0 0 11 15,15 0 2-15,12-1-13 16,5 0-18-16,-1-5-22 16,0-2-110-16,-4-6-58 15,-10 0-111-15,-8 0-497 0</inkml:trace>
  <inkml:trace contextRef="#ctx0" brushRef="#br0" timeOffset="7092.09">24050 1682 1018 0,'0'0'1167'0,"0"0"-876"16,0 0-124-16,0 0-66 16,0 0-31-16,-135 0-61 15,96 31 3-15,4 8 7 16,3 10-18-16,13 5 26 16,5 2-17-16,14 2-9 15,0-4 22-15,7-6-22 16,15-10-1-16,5-12 0 15,4-16-27-15,3-10 20 16,1-12-21-16,0-26-47 16,-3-13 3-16,-8-12-35 15,-8-1 62-15,-5 4 45 16,-6 11 9-16,-5 14 73 0,0 13 12 16,0 9-22-16,0 13-5 15,0 0-67-15,0 6-5 16,2 23 4-16,2 6 2 15,4 9 14-15,0 9-15 16,1 0 0-16,3 4-16 16,0-3-35-16,7 4-140 15,-2-16-183-15,-3-12-368 16</inkml:trace>
  <inkml:trace contextRef="#ctx0" brushRef="#br0" timeOffset="7482.78">24314 2324 1751 0,'0'0'239'0,"0"0"-134"16,0 0 75-16,0 0-103 15,0 0-25-15,0 0-18 16,17 116-33-16,-15-104 35 15,0-6-35-15,-2-4 8 16,0-2 70-16,0 0-6 16,0-10 3-16,0-13-73 15,0-2-3-15,8-7 0 16,0 2-40-16,1 4-8 0,5 6 41 16,-1 3-23-16,-2 7 30 15,2 7 9-15,-2 3-9 16,0 0 44-16,5 3-20 15,-3 13 3-15,3 3 25 16,-4 0-32-16,3 4 18 16,-6-1-14-16,-1-2-18 15,-2 2 2-15,-4-4-8 16,-2 0-102-16,0-4-142 16,0-8-357-16</inkml:trace>
  <inkml:trace contextRef="#ctx0" brushRef="#br0" timeOffset="7654.45">24696 2413 2271 0,'0'0'611'0,"0"0"-504"16,0 0-20-16,0 0-87 15,0 0-34-15,0 0-83 16,129-17-416-16,-106 13-474 0</inkml:trace>
  <inkml:trace contextRef="#ctx0" brushRef="#br0" timeOffset="8310.54">24929 2270 1837 0,'0'0'668'15,"0"0"-486"-15,0 0-3 16,0 0-121-16,0 0-19 16,0 0-39-16,0 0 1 15,60-81 13-15,-45 51-13 16,-4 1 5-16,-4 0 29 15,-3 5-16-15,-4 8 17 0,3 4-33 16,-3 7 4-16,0 2-4 16,0 3-3-16,0 0-1 15,0 0 0-15,0 16-25 16,0 15 25-16,0 11 1 16,4 8 0-16,2 5-1 15,3 4 7-15,1-5-6 16,0-4 3-16,-1-8 10 15,1-8-13-15,-6-10 0 16,0-9 0-16,-2-12-8 16,1-3 9-16,-3 0-1 15,1-14 0-15,2-14-51 16,1-8-3-16,4-4-32 16,0 0-44-16,3 6 31 15,3 8 13-15,-1 7 37 16,5 10 7-16,-1 5-45 0,2 4 7 15,-2 0 7-15,-1 0 38 16,-5 5 29-16,-4 3 6 16,-5 1 0-16,-2 1 75 15,0 4 29-15,0 1 21 16,0 4-44-16,0 4-45 16,-2 0 3-16,-1-1-38 15,3-2 5-15,0-2-6 16,3-4-24-16,10-2-26 15,2-4-26-15,10-2-25 16,-5-4-106-16,-7-2-464 0</inkml:trace>
  <inkml:trace contextRef="#ctx0" brushRef="#br0" timeOffset="9263.52">25075 2145 910 0,'0'0'391'16,"0"0"-155"-16,0 0-74 15,0 0-61-15,0 0-56 0,0 0 9 16,0 0 9-16,0-1 21 16,0-2 47-16,0 1-31 15,0 1-10-15,2-2 1 16,10-2-27-16,3-4-9 15,3-3-42-15,3-2-13 16,-4-2 10-16,-1-2-2 16,-5 1-8-16,-5 0 17 15,-4 5-15-15,-2 2 34 16,0 6-36-16,-15 2-12 16,-12 2-57-16,-26 3-134 15,2 12-115-15,6-3-275 0</inkml:trace>
  <inkml:trace contextRef="#ctx0" brushRef="#br0" timeOffset="9888.29">23240 1696 1337 0,'0'0'401'15,"0"0"-177"-15,0 0-38 16,0 0-74-16,0 0-60 16,0 0 25-16,0 0-46 15,-50-14-11-15,37 14-4 16,-3 0-16-16,-15 18-25 0,4 3-202 16,0 0-509-16</inkml:trace>
  <inkml:trace contextRef="#ctx0" brushRef="#br0" timeOffset="10560.03">23298 2321 952 0,'0'0'248'15,"0"0"-140"-15,0 0 6 16,0 0-34-16,0 0 54 0,0 0 6 16,0 0 5-16,0-27 6 15,0 25-48-15,0-1-28 16,0 0 8-16,4-1-70 16,7-2 12-16,-1-3-2 15,0 6-22-15,-1-4 21 16,-3 6-22-16,-1-2-10 15,-5 3-94-15,0 0-240 16,0 0-1390-16</inkml:trace>
  <inkml:trace contextRef="#ctx0" brushRef="#br0" timeOffset="11622.26">8603 3417 1264 0,'0'0'392'16,"0"0"-123"-16,0 0-127 15,0 0 17-15,0 0 24 0,-96-103-86 16,92 102-35-16,4 1-37 16,0 0-24-16,0 1-2 15,0 27 8-15,0 32-7 16,0 45 42-16,0 57-3 16,-3 35 7-16,3 10 15 15,0-9-43-15,0-28 37 16,7-13-32-16,9-13 0 15,1-12-3-15,-1-27-14 16,-5-27-3-16,-3-20-3 16,-4-10 10-16,-2 2-29 15,0-3 13-15,0-3-60 16,-2-19-22-16,0-25-138 16,0-7-35-16,-6-27-98 0</inkml:trace>
  <inkml:trace contextRef="#ctx0" brushRef="#br0" timeOffset="13434.34">8488 3488 816 0,'0'0'195'0,"0"0"-42"15,0 0-18-15,0 0 30 16,0 0 43-16,0 0-104 15,0 0-46-15,-3-53-37 16,10 45-21-16,4 2 27 16,5-2-17-16,-3 2 22 15,3-3 37-15,1 3-27 16,1-1 11-16,2 0-7 16,2 3-14-16,7-1 13 0,5 0-23 15,11 0 13-15,5-2 13 16,15 3 14-16,11 1 10 15,7-1-46-15,8 4-7 16,7 0 17-16,17 0-35 16,28 0 32-16,31-3 1 15,13-1-28-15,-8 1 31 16,-15 0-28-16,-23 3-9 16,-5 0 27-16,-7 0-27 15,0 3 29-15,3 3-12 16,1-5-7-16,3 2 28 15,0-3-32-15,0 0-4 16,-7 0 2-16,1 0 5 16,-22 0-9-16,-19 0 0 15,16 0 1-15,15 7 5 0,21-1-6 16,22-1 1-16,-5-4 0 16,-18 2 8-16,-4-3-9 15,-22 1 0-15,-27 4 9 16,-23-1-15-16,-1 1 6 15,8 4-1-15,9-1-14 16,10 1 18-16,-6 0-3 16,-8-3 0-16,-7-2 9 15,-11-2-9-15,-11-2 0 16,-9 0 0-16,-9 0 3 0,-10 0-3 16,-7 0 0-1,-4 0 0-15,-3 0 9 0,-1 0-9 16,-2 0 0-16,4 0 0 15,0 0-3-15,0 0 12 16,3 2-9-16,1 6 0 16,-2 2-15-16,1 4 6 15,3 2 9-15,-1 4 0 16,1 2-4-16,2 3 14 16,1 6-10-16,2 5 0 15,-4 4 2-15,0 9-4 16,0 5 2-16,-2 6 0 15,1 6 0-15,-1 4 7 16,-3 2-1-16,4 0-6 16,1-1 1-16,1 0 4 15,1-2-5-15,3 4 0 16,-3 0-3-16,2 1 13 0,-5 3-10 16,0-4 0-16,-3 1 0 15,-1-3-6-15,-3 0 6 16,1-3 0-16,-3-4 3 15,1-7 8-15,-4-7-13 16,0-11 2-16,0-7 0 16,0-9 4-16,-1-7-3 15,-7-9 31-15,-3 1 8 16,-4-4-40-16,-5 3 15 16,-9-1-15-16,-7 0 0 15,-7 2 7-15,-5-3-6 16,-6 4-1-16,-6-1 3 0,-5-3 8 15,-6 1-11 1,-5-1 0-16,-6 1 0 16,-5 0 0-16,-6 2 12 0,-3-2-12 15,-3 5 0-15,-3-3 9 16,0 5-9-16,-3-1 0 16,-4-1 1-16,-3 0-4 15,1-2 4-15,2 2-1 16,0-3 0-16,6 0 7 15,3-2-8-15,2-1 1 16,-16 0 0-16,-19-1-4 16,-19-2 10-16,-4 2-6 15,13-2 0-15,29-2 10 0,33 2-25 16,14 0 15-16,1 2 0 16,-7 0-12-16,-14 0 6 15,-8 2 6-15,-2 0 0 16,2-1 1-16,2 2 2 15,1-1-3-15,2-2 0 16,6 0-9-16,5 0 9 16,1 1 0-16,10-2 3 15,2 3 12-15,1 3-12 16,3-2-3-16,2 1-1 16,-1 0-10-16,-1-2 7 15,2 3 4-15,-2-6 0 16,1 0 20-16,1-2-19 0,0-1-1 15,2 0 0 1,0 0-10-16,-2 0 13 0,2 0-3 16,-3-1 0-1,1-4 0-15,3 2 3 0,1-4-3 16,0 0 0-16,7 0-8 16,3-1 17-16,5 2-7 15,5 0-2-15,9 2 1 16,8-2-2-16,5 0 1 15,8 0 0-15,-1-2 3 16,1-2 13-16,-4-4-15 16,-1-4-1-16,-2-3 0 15,-3 2 12-15,-1-3-12 16,-1 0 0-16,4 4-3 0,3 2 20 16,5 4-10-1,3 4-4-15,1 2 12 0,2 2-14 16,0-1-1-16,0-1-13 15,0-1 12-15,-4-9-79 16,0 4-30-16,-4-3-606 0</inkml:trace>
  <inkml:trace contextRef="#ctx0" brushRef="#br0" timeOffset="15137.05">15357 4292 1585 0,'0'0'473'0,"0"0"-391"15,0 0-2-15,0 0-30 0,0 0-42 16,0 0 17-16,10-3-9 16,6-7 3-16,0-4 48 15,4-5-33-15,-1-4 26 16,2-8-10-16,-1-7-29 15,-3-7 16-15,0-5-26 16,-7 0-9-16,-5 4 27 16,-3 9-14-16,-2 9 37 15,0 10 12-15,0 8-28 16,-11 4 40-16,-2 5-49 16,-1 1-26-16,1 0 8 15,-1 0-8-15,3 7-1 0,5 5 0 16,6 4-22-16,0 0-5 15,13 4-24-15,16 3 15 16,9 0 30-16,5 1-34 16,1 2 34-16,1 1-3 15,-10-2-9-15,-8 0 3 16,-12-1 15-16,-6-1 0 16,-9 2 17-16,0 0 10 15,0 6 40-15,0 3-16 16,-4 2-50-16,4 4 37 15,0-1-37-15,0-4-1 16,6-2 0-16,10-9 7 16,2-7-7-16,0-8 0 15,2-5 6-15,-1-4 0 16,2-3-6-16,1-18-6 0,7-33-44 16,-7 5-258-16,-2-2-940 0</inkml:trace>
  <inkml:trace contextRef="#ctx0" brushRef="#br0" timeOffset="16105.58">15829 3563 508 0,'0'0'1077'0,"0"0"-857"0,0 0-72 16,0 0-28-16,0 0-29 16,0 0-18-16,0 0-53 15,-3-25 19-15,14 4-17 16,3-7-15-16,1-7 36 16,1 0-25-16,-5-2-12 15,-2 1 30-15,-2 4-29 16,-5 9 42-16,-2 5 18 0,0 4-7 15,0 6-8 1,0 3-20-16,-11 5-14 0,0 0-18 16,-4 2 0-16,-3 19 0 15,-1 4 0-15,4 9 2 16,1 7-2-16,8 1 0 16,4 1 0-16,2-1-12 15,0 3 10-15,2-1 2 16,10-2 0-16,-2-2 0 15,1-1 0-15,-1-6 0 16,-2-5 1-16,1-6-2 16,-5-7-1-16,1-7 2 15,-2-8-47-15,1 0-21 16,0-2 68-16,3-22 0 16,4-10-24-16,5-11-32 15,-1-5-18-15,3 2 31 0,0 6 3 16,2 6-18-16,0 7 51 15,-3 8 1-15,-1 5 6 16,-3 5-6-16,-3 5 3 16,-6 3-5-16,-2 3-5 15,-2 0-5-15,0 0 17 16,0 1 2-16,-10 14 32 16,-9 3 42-16,-1 1-18 15,1 2 41-15,3 1-42 16,7-2-22-16,2 3 6 15,7-4-40-15,0 4 1 16,0-1 12-16,13-1-4 16,6-1-1-16,-2-2-8 15,5-4-23-15,3-1-31 0,11-8-91 16,-3-2-97-16,-4-3-366 0</inkml:trace>
  <inkml:trace contextRef="#ctx0" brushRef="#br0" timeOffset="16386.8">16381 4127 1239 0,'0'0'1247'0,"0"0"-1019"16,0 0-174-16,0 0-1 15,0 0-45-15,0 0 23 16,0 0-16-16,127-20-6 16,-96 14-18-16,-4 0-13 15,4-2-107-15,-8 2-183 16,-6-1-470-16</inkml:trace>
  <inkml:trace contextRef="#ctx0" brushRef="#br0" timeOffset="16792.97">17139 3829 995 0,'0'0'890'16,"0"0"-690"-16,0 0-63 15,0 0 28-15,0 0-107 0,0 0-5 16,0 0-14-1,-105-19 16-15,80 30 67 0,-1 8-30 16,-1 5-17-16,5 2-8 16,1 8-52-16,9 2 21 15,3 2-31-15,9 1 4 16,0 1 6-16,4-7-14 16,16-1-1-16,4-6 0 15,8-8-28-15,3-3-5 16,25-15-76-16,-8 0-225 15,-6 0-402-15</inkml:trace>
  <inkml:trace contextRef="#ctx0" brushRef="#br0" timeOffset="17199.08">17317 4213 1783 0,'0'0'568'16,"0"0"-469"-16,0 0-17 15,0 0-61-15,0 0-11 16,0 0-10-16,72-109 9 16,-62 92-9-16,-3 4 22 15,-3 7 50-15,-1 2 45 16,0 4-57-16,-3 0-30 16,2 0-30-16,2 17-1 15,0 6 0-15,1 5 1 16,-1 3 0-16,-2 2 3 0,0 0 8 15,-2-5-11 1,0-1 0-16,0-6-21 0,0-5-3 16,0-3-57-16,-6-5 7 15,-3-1 30-15,1-3-14 16,0-2 55-16,4-2 3 16,2 0 20-16,2 0 59 15,0 0-3-15,0 0-30 16,0 0-6-16,0 0-32 15,8 2-7-15,6 0-1 16,-1 2-4-16,10 0-16 16,-7-2-175-16,-1 0-402 0</inkml:trace>
  <inkml:trace contextRef="#ctx0" brushRef="#br0" timeOffset="17714.59">17778 4171 1445 0,'0'0'724'15,"0"0"-569"-15,0 0-68 16,0 0-54-16,0 0-15 15,0 0-18-15,0 0 6 16,43-101 13-16,-39 68-13 16,-4-3 51-16,0 1 26 0,0 5-32 15,0 7 34-15,0 4-36 16,-2 5-27-16,-4 5 33 16,-2 5-43-16,4 3-11 15,4 1 2-15,0 0-3 16,0 0-42-16,0 0-82 15,9 4 12-15,9 8 84 16,4 0 4-16,5 0 9 16,0 3 8-16,-1 2-29 15,-4 4 35-15,-1 2-17 16,-8 4 1-16,-2 5 17 0,-4 0 9 16,-5 2 56-1,0-4 5-15,-2 0-21 0,0-6 26 16,2-2-28-16,1-4-21 15,1-4 17-15,2-2-37 16,2-6 10-16,3-4-5 16,-1-2-2-16,11 0-18 15,14-40-15-15,-4 0-152 16,-3-10-339-16</inkml:trace>
  <inkml:trace contextRef="#ctx0" brushRef="#br0" timeOffset="18370.66">18050 3387 117 0,'0'0'1441'0,"0"0"-1171"16,0 0-137-16,0 0-38 15,0 0-81-15,0 0 8 16,56-113-9-16,-43 77-6 16,-2 0 4-16,-4 0-11 15,-7 6 16-15,0 4 57 16,0 10 3-16,-4 4 24 0,-10 7-42 16,3 5-50-1,-2 0 16-15,-1 11-24 0,3 14 0 16,3 10 12-1,2 11-12-15,4 4 44 0,2 4-1 16,0 2-26-16,0-1 36 16,10-3-38-16,1-4-7 15,-3-8 4-15,-2-10 1 16,2-8-14-16,-6-8 1 16,0-8 0-16,-2-6-4 15,5 0 4-15,-1-14-12 16,3-14-77-16,2-9-98 15,2-3 43-15,2 1-14 16,3 5-13-16,2 6 86 16,-3 5 4-16,4 12 52 0,-6 3 29 15,-3 3-6-15,-2 3 6 16,-6 2 18 0,-2 0 7-16,0 0 70 0,0 11 23 15,-4 8-9-15,-8 6 4 16,3 3-48-16,1 2-1 15,0 0-17-15,6-2-29 16,0 0 32-16,2-4-26 16,0-3 18-16,0-2-2 15,6-5-40-15,4-4-3 16,3-4-40-16,12-6-116 16,-3 0-93-16,3-16-548 0</inkml:trace>
  <inkml:trace contextRef="#ctx0" brushRef="#br0" timeOffset="18527.22">18486 3419 1187 0,'0'0'1299'16,"0"0"-1091"-16,0 0-140 15,0 0-68-15,0 0-41 16,0 0-166-16,0 0-510 0</inkml:trace>
  <inkml:trace contextRef="#ctx0" brushRef="#br0" timeOffset="18979.9">18837 3392 1249 0,'0'0'1050'16,"0"0"-782"-16,0 0-154 16,0 0-107-16,0 0-7 15,0 0-63-15,0 0 53 16,25-50 10-16,-23 46 10 16,-2 3 50-16,0 1 16 15,0 0-42-15,0 0 7 16,0 0-41-16,0 5-7 0,0 16-7 15,0 3 19 1,0 2-5-16,2 4 0 0,-2 2-24 16,0 0 18-16,0 0-35 15,0 0 17-15,0-4 15 16,-12-4-40-16,3-4-12 16,-2-6 26-16,0-4 13 15,4-1 22-15,3-8 0 16,4 1 0-16,0-2 10 15,0 0-9-15,2 0 29 16,17 0-9-16,0 0-21 16,4 0 21-16,-3-3-21 15,-1 0-79-15,-3-1-219 16,-7 2-456-16</inkml:trace>
  <inkml:trace contextRef="#ctx0" brushRef="#br0" timeOffset="19511.14">18429 3465 1313 0,'0'0'327'0,"0"0"-169"0,0 0 0 15,0 0-59-15,0 0-25 16,0 0 53-16,0 0-21 15,0 0 12-15,0 0 2 16,0 0-47-16,0 0 9 16,7-4-25-16,4 0-38 15,3-1 31-15,-4 1-39 16,1 1-10-16,-4 1 11 16,-2 0-12-16,-1 2-25 15,5 0-81-15,-3-2-269 16,4 2-390-16</inkml:trace>
  <inkml:trace contextRef="#ctx0" brushRef="#br0" timeOffset="20151.8">19111 4034 986 0,'0'0'527'0,"0"0"-232"15,0 0 70-15,0 0-145 16,0 0-43-16,0 0-46 16,0 0-88-16,4 0 2 15,9 0 21-15,3 0-16 16,2 0 18-16,2 0-52 0,-5 3-16 16,1-2 0-16,-1 2-12 15,-1 0-72-15,9 1-177 16,-6 1-381-16,1-4-708 0</inkml:trace>
  <inkml:trace contextRef="#ctx0" brushRef="#br0" timeOffset="20510.79">19930 3910 1309 0,'0'0'523'0,"0"0"-242"16,0 0-188-16,0 0 6 16,0 0-63-16,-122-14 11 15,88 27-2-15,-1 2 26 16,4 3 67-16,2 6-39 15,4 4-10-15,8 4-23 16,5 6-47-16,8 5 19 16,4-2-21-16,9 3-16 15,16-2 20-15,15-3-12 16,4-5-9-16,8-6 0 16,1-12-39-16,31-16-37 15,-17-6-155-15,-7-18-405 0</inkml:trace>
  <inkml:trace contextRef="#ctx0" brushRef="#br0" timeOffset="20870.08">20308 4123 1787 0,'0'0'331'16,"0"0"-241"-16,0 0-33 0,0 0-55 15,0 0 13-15,0 0-15 16,0 0 1-16,21 34 19 16,-32-12 41-16,-9 3-17 15,1 2 25-15,-2-1-53 16,5 1 21-16,3-6-10 15,7-3-8-15,4-2 44 16,2-4-30-16,0-4 5 16,4 0 16-16,9-2-53 15,7-3 21-15,3-3-22 16,0 0-4-16,18-5-57 16,-10-11-217-16,-2-3-453 0</inkml:trace>
  <inkml:trace contextRef="#ctx0" brushRef="#br0" timeOffset="21511.37">20608 4048 829 0,'0'0'520'0,"0"0"-385"16,0 0-93-16,0 0-23 0,0 0-18 15,0 0 30-15,0 0 25 16,20-14 42-16,-11 3 59 15,-1-5-52-15,4-3-26 16,1-5 15-16,-1-6-36 16,1-1 5-16,-2-6-30 15,-4 0-15-15,-2 6 38 16,-1 3-28-16,-4 7 42 16,0 6 34-16,0 4-58 15,0 5 9-15,0 5-50 16,-5 1 2-16,3 0-14 0,2 0-53 15,0 5-29 1,0 9-46-16,9 0-18 0,9 3 91 16,4 1 18-16,0 2-5 15,3 2 21-15,-3 2-8 16,-2 4 34-16,-2 0 2 16,-5 4 0-16,-7 1 10 15,-2 5 40-15,-4-3 24 16,0 2 50-16,0-5-45 15,0-4 28-15,0-6-27 16,0-6-44-16,0-4 41 16,0-7-34-16,0 0-17 15,0-3 17-15,0-2-42 16,6 0 14-16,11 0-15 0,22-42-91 16,-4 4-181-16,-3-11-380 15</inkml:trace>
  <inkml:trace contextRef="#ctx0" brushRef="#br0" timeOffset="22104.67">20867 3292 1525 0,'0'0'334'0,"0"0"-176"15,0 0-23-15,0 0-82 0,71-136 5 16,-47 88-51 0,-4-3-5-16,-6 4 18 0,-6 0-18 15,-8 11 73-15,0 10 35 16,0 8-13-16,0 8 9 16,-6 6-74-16,-3 4-21 15,-2 2-11-15,-2 22-15 16,-1 13 13-16,-1 8 2 15,4 14 0-15,1 3 12 16,6 3 0-16,4-2 8 16,0-1 14-16,0-5-33 15,0-7 16-15,0-10-17 16,4-12 6-16,0-7-4 16,-1-14 4-16,-3-6-6 15,5-1 0-15,-1-8-6 0,7-22-15 16,5-10-128-16,6-7-61 15,0-4-47-15,1 8 32 16,-4 8 85-16,-3 11 91 16,-5 8 49-16,-3 10 0 15,-4 2 12-15,-4 4-6 16,0 0 32-16,0 0 10 16,0 10 108-16,-12 8 11 15,-3 4-33-15,-3 6 9 16,0 2-44-16,5 1-42 15,2-4 7-15,6 1-39 16,5-1 11-16,0-5-13 16,0-5-22-16,7-2 5 15,8-7-6-15,3-2-75 0,17-6-75 16,-5-10-317-16,-1-9-754 0</inkml:trace>
  <inkml:trace contextRef="#ctx0" brushRef="#br0" timeOffset="22276.5">21191 3357 1965 0,'0'0'602'0,"0"0"-466"16,0 0-99-16,0 0-7 16,0 0-30-16,0 0-45 0,0 0-129 15,125 7-286-15,-102-7-380 16</inkml:trace>
  <inkml:trace contextRef="#ctx0" brushRef="#br0" timeOffset="22729.51">21490 3224 1735 0,'0'0'470'0,"0"0"-314"15,0 0 18-15,0 0-129 0,0 0-13 16,0 0-32 0,0 0 0-16,21-48 28 0,-8 38-13 15,0-2 21-15,3 4-7 16,-3 2-21-16,3 4 10 15,-1 0-18-15,-1 2 0 16,-1 0-4-16,1 0 4 16,-8 12 0-16,-2 6-5 15,-4 6 14-15,0 7 34 16,-10 5-2-16,-9 1-20 16,-1 1 34-16,3-1-54 15,3-8 12-15,7-2-13 16,7-6 6-16,0-6-13 15,0-3 7-15,19-4 0 16,3-4 4-16,2-1 4 0,1-2-4 16,-3-1-4-1,-7 0-3-15,-1 0-6 0,-13 0-146 16,-1 0-394-16,0 0-429 0</inkml:trace>
  <inkml:trace contextRef="#ctx0" brushRef="#br0" timeOffset="23869.87">18457 3488 687 0,'0'0'821'0,"0"0"-550"0,0 0-118 15,0 0-65-15,0 0-24 16,0 0-32-16,0 0 35 16,0-3 20-16,0 2-10 15,0 1 46-15,0 0-34 16,0 0-18-16,0 0 10 16,0-3-48-16,0 3 16 15,0-2-25-15,10 0-23 16,7-2 29-16,4 0-30 15,-1-2 1-15,-4 2 11 16,-1-1 2-16,-6 3-15 16,-5 2 1-16,-2 0 0 15,-2 0 12-15,0 0-12 0,0 0-24 16,0 0-100-16,-6 5-414 16,-3 1-103-16</inkml:trace>
  <inkml:trace contextRef="#ctx0" brushRef="#br0" timeOffset="24885.26">21474 4110 1817 0,'0'0'661'0,"0"0"-474"15,0 0-50-15,0 0-86 16,0 0-18-16,0 0-29 16,0 0 2-16,95-18 3 15,-53 17 11-15,-2-2-20 16,-7 3 0-16,-6-1-9 16,-9 1 9-16,-5 0-109 15,-4 0-143-15,-5 9-216 16,-4-1-282-16</inkml:trace>
  <inkml:trace contextRef="#ctx0" brushRef="#br0" timeOffset="25104.02">22339 4096 2414 0,'0'0'336'15,"0"0"-231"-15,0 0-105 16,0 0-127-16,0 0-564 0</inkml:trace>
  <inkml:trace contextRef="#ctx0" brushRef="#br0" timeOffset="25244.86">22587 4109 2212 0,'0'0'482'16,"0"0"-405"-16,0 0-77 16,0 0-256-16,0 0-700 0</inkml:trace>
  <inkml:trace contextRef="#ctx0" brushRef="#br0" timeOffset="25682.27">23052 3904 2004 0,'0'0'510'0,"0"0"-419"0,0 0 5 15,0 0-61-15,0 0-34 16,113-1 8-16,-84-2-9 15,-6 3-39-15,-8 0-101 16,-5-4-107-16,-6 2-48 16,-4 0-471-16</inkml:trace>
  <inkml:trace contextRef="#ctx0" brushRef="#br0" timeOffset="26025.62">23605 3552 426 0,'0'0'1558'16,"0"0"-1260"-16,0 0-211 15,0 0 64-15,0 0-60 16,-141 5-67-16,105 23 44 15,1 4-18-15,4 6 0 16,4 6 19-16,7 5-41 16,9 1 7-16,7 4 2 0,4 0-36 15,0 0 29 1,13-5-30-16,7-5 1 0,7-13-12 16,2-6-13-16,4-16-6 15,18-9-46-15,-6-8-207 16,-5-11-458-16</inkml:trace>
  <inkml:trace contextRef="#ctx0" brushRef="#br0" timeOffset="26806.68">23665 4332 1756 0,'0'0'566'16,"0"0"-444"-16,0 0 40 16,0 0-119-16,0 0-42 15,0 0-2-15,89-117-39 16,-76 77-1-16,-6 2 21 15,-7 4 20-15,0 8 25 16,0 9 30-16,-2 8-24 16,-5 4 21-16,1 5-52 15,-2 5-9-15,2 17 8 16,-1 8-3-16,1 8 3 16,4 3 1-16,0 6 0 15,2-1 2-15,0 0-2 16,0-2 17-16,6-2-4 15,3-4-2-15,-3-7 2 16,4-11-13-16,-6-6 1 16,0-8-12-16,-1-6 22 15,-3 0-11-15,4-9 0 0,0-14-18 16,6-9-28-16,3-4-51 16,0-2-49-16,3 2-18 15,1 11 59-15,-3 4 66 16,-1 10 32-16,-7 4 7 15,0 4 0-15,-4 1 19 16,-2 2 30-16,0 0 38 16,0 0-44-16,0 5-11 15,-10 6 1-15,4 5-27 16,-1 0 22-16,5 2-28 0,2 0 0 16,0 1 11-1,0-2-10-15,9-1 17 0,5-2-18 16,1-3-3-16,1-6 3 15,1-5-136-15,-1 0-166 16,-5-3-792-16</inkml:trace>
  <inkml:trace contextRef="#ctx0" brushRef="#br0" timeOffset="27150.35">24108 3963 2105 0,'0'0'694'16,"0"0"-528"-16,0 0-42 0,0 0-101 16,0 0-23-16,0 0-50 15,0 0-168-15,-2 3-352 16,9-3-191-16</inkml:trace>
  <inkml:trace contextRef="#ctx0" brushRef="#br0" timeOffset="27837.72">24269 3788 1416 0,'0'0'611'0,"0"0"-474"16,0 0 16-16,0 0-38 15,0 0-106-15,0 0-2 16,0 0-7-16,6-35 0 16,-2 25 29-16,2-1-15 15,-2-1 27-15,0-1-10 16,3 1-20-16,-3-4 23 16,2 3-33-16,2-5 10 0,-2-1 16 15,-1-1-26-15,-1-1 23 16,0-4-24-16,-4 1 10 15,0 2 11-15,0 3-8 16,0 6 14-16,0 7 22 16,0 2-31-16,0 4 6 15,-2 0-24-15,-2 0 2 16,0 0-8-16,1 0 6 16,3 6-8-16,0 5-19 15,0 2-52-15,9 3 27 16,11 1 16-16,3 0-7 15,3 1 22-15,-1 0-31 16,-1 0 9-16,-3 0 8 16,-4 0-1-16,-3 3 35 15,-6 1-7-15,-3 2 8 0,-5 3 4 16,0 4-3-16,-5 1 36 16,-7 2 19-16,-5 0-7 15,5-1 8-15,2-4-25 16,8-1-21-16,2-4 41 15,0-4-19-15,20-6-9 16,9-8-9-16,5-6-15 16,3 0 0-16,8-30-120 15,-14-1-158-15,-7-4-423 0</inkml:trace>
  <inkml:trace contextRef="#ctx0" brushRef="#br0" timeOffset="28368.85">24624 3119 1317 0,'0'0'728'0,"0"0"-503"16,0 0-75-16,0 0-57 15,0 0-91-15,0 0 14 16,0 0-16-16,-73 57 1 16,63-33-1-16,7 0 0 15,3-2 23-15,0 1 7 16,7-5-28-16,11-4-2 15,4-6 0-15,2-7 0 0,1-1-8 16,-2-6 9-16,-6-18-1 16,-3-2 21-16,-8-4-20 15,-6 4 21-15,0 4-22 16,-13 10-12-16,-14 12-34 16,-20 2-159-16,7 20-96 15,7 0-461-15</inkml:trace>
  <inkml:trace contextRef="#ctx0" brushRef="#br0" timeOffset="28774.96">24844 3739 1881 0,'0'0'490'0,"0"0"-352"16,0 0-59-16,0 0-33 16,0 0-46-16,120-27-101 15,-91 27-100-15,-9 0-137 16,-7 5-451-16</inkml:trace>
  <inkml:trace contextRef="#ctx0" brushRef="#br0" timeOffset="28915.57">24852 3910 1709 0,'0'0'387'0,"0"0"-206"15,0 0-71-15,0 0-51 16,0 0-59-16,119 0-27 15,-70-12-217-15,-5-2-271 0</inkml:trace>
  <inkml:trace contextRef="#ctx0" brushRef="#br0" timeOffset="29227.99">25295 3521 1467 0,'0'0'784'0,"0"0"-562"15,0 0-45-15,0 0-98 16,0 0-70-16,0 0 2 0,0 0-5 16,-73 84-6-16,71-50 16 15,2 3-14-15,0-4 9 16,4-3-11-16,15-2 0 16,0-3-11-16,4-10 24 15,3-6-13-15,1-9 15 16,0 0-14-16,2-23 39 15,-5-6-40-15,-4-9 6 16,-9 0-15-16,-11-1 5 16,0 7-11-16,-62 16-54 15,-3 7-249-15,-4 9-310 0</inkml:trace>
  <inkml:trace contextRef="#ctx0" brushRef="#br0" timeOffset="33555.1">4650 7579 636 0,'0'0'374'0,"0"0"-219"16,0 0-34-16,0 0 21 0,0 0-5 15,0 0-34-15,0 0-62 16,-2-36 7-16,2 31 23 16,0-1-13-16,0-1 100 15,-4 1-89-15,2 4 63 16,-5-2 14-16,2 4-78 16,1 0 22-16,-1 0-13 15,3 0-52-15,-2 0 21 16,2 0-31-16,2 0 2 15,0 0 26-15,0 0-30 16,0 0 20-16,0 0-19 16,0 0-2-16,0 0 7 0,0 0-17 15,0 0 4-15,8 0 22 16,11 0-22-16,0 0-2 16,10 0 2-16,4 0 5 15,8 0 7-15,3 0-17 16,4 0 0-16,0 0 10 15,1 0 1-15,3 0-12 16,-4 4 0-16,2 1 0 16,-6 1-8-16,1-5 16 15,-5 3-8-15,-2-4 3 16,-5 0-2-16,0 0-1 16,-4 0 0-16,2 0 6 15,-2 0-4-15,3 0-1 16,-3 0-1-16,0 0 0 15,-5-1 6-15,1-3-8 0,-3 0 2 16,-4-1-3 0,0-1-18-16,-1 0 19 0,2 1 2 15,2-4 8-15,0-1 4 16,1 2-17-16,-3 0 5 16,0 2 0-16,-3 0-13 15,-1-2 5-15,-1 2 8 16,0-2-1-16,0 0 0 15,2-2-17-15,-1 0 15 16,-1 0-9-16,-1-3-2 16,1 0 19-16,-3-3-5 15,-3-2 0-15,4 0 10 16,-1 0-5-16,1-2-5 0,-2-1 0 16,3 4-15-1,-1-3 15-15,-1-1 0 0,-2 3 0 16,0 0 17-16,0 1-19 15,-1-2 2-15,1 0 0 16,1 1-7-16,0-3 19 16,1 4-12-16,-1-2 0 15,-2 1 0-15,-1 2 3 16,0 0-3-16,-2-1 0 16,1 4-6-16,-2-1 8 15,1 2-2-15,-1 0 1 16,0 2 8-16,0-2-9 15,-2 0 0-15,2-1 0 0,-2-2-3 16,2 1 17-16,-1-3-10 16,-1 1-4-16,0 1 0 15,-2-2 1-15,0 3 0 16,0 0 0-16,0 1-1 16,0-2 12-16,0 1-3 15,0 0-9-15,0 1 0 16,-4-2 13-16,-1 1-5 15,-1 1-7-15,-5 2 7 16,4-1 11-16,-2 2-19 16,-3-2 0-16,-1 0 8 15,-3 0 13-15,-1 0-21 16,-1-1 0-16,-2 2 7 16,0-1 9-16,-3 2-16 0,4 2 0 15,-4-2 0-15,3 0-3 16,-5-3 4-16,2 2-1 15,-4-2 5-15,-4 1 7 16,-3-2-13-16,1 3 1 16,-1-2 0-16,0 4-14 15,1 1 22-15,-1-1-8 16,3 4 0-16,0 1 4 16,0-1-4-16,-2 4 0 15,1-2 0-15,1 1-9 16,-2 2 10-16,2 0-1 15,-5 0 0-15,-1 0 8 16,-2 0-8-16,-3 0 0 16,0 0 0-16,-1 5-11 0,3 2 13 15,0 3-2-15,0-2 6 16,2 3 7-16,3 0-17 16,-3 2 4-16,-3 1 0 15,1 1-9-15,0 2 10 16,1 1-1-16,0-1 0 15,1 2 12-15,5 2-12 16,2-7 0-16,2 5 0 16,4-1-9-16,0 0 12 15,6 2-3-15,3 2 0 16,1 2-2-16,1 0-5 16,1 2 7-16,0 2 0 0,-5 0-9 15,2 0 18 1,-2 3-9-16,2-2 0 0,6 2 7 15,1 1-20-15,1-2 13 16,6 2-8-16,2 0-5 16,0 1 8-16,0 0 5 15,0 1 0-15,0 0 9 16,0 0-13-16,0 0 4 16,8-3 0-16,-2-3-1 15,3 0-2-15,3-5 3 16,3 2 0-16,3-1 1 15,1 0 6-15,0-1-6 16,0-4 5-16,-2 1 12 16,3-4-7-16,-8 0-9 0,1-2-2 15,-2-2 0-15,1 1 8 16,0-4-8-16,1 0 0 16,0 1 11-16,5-2 5 15,0 0-11-15,4 2-5 16,0-5 0-16,3 4 9 15,-6-5-2-15,0-1-2 16,-5 0 8-16,-6-3-7 16,-1 2 20-16,-5-2-10 15,-2 0-5-15,0 0 41 16,0 0-44-16,0 0 11 16,0 0-14-16,0 0 9 15,0 0-15-15,0 0 1 0,0 0-27 16,0 0 26-16,0 0-56 15,-5 0 6-15,-24 0-19 16,0-8-128-16,0-2-592 16</inkml:trace>
  <inkml:trace contextRef="#ctx0" brushRef="#br0" timeOffset="39350.6">6869 7572 1365 0,'0'0'387'0,"0"0"-197"16,0 0-71-16,0 0-12 16,0 0-17-16,0 0-54 15,-2 0 16-15,2 0-21 16,0 0 15-16,0 0 70 16,0 0-40-16,0 0-14 15,0 0-1-15,0 0-32 0,0 0 3 16,0 0-6-16,0 0-25 15,0 0 21-15,0 0-12 16,9 0 14-16,3 0 7 16,-2 0-29-16,7 0 17 15,-2 0-19-15,5 0 1 16,5-3-4-16,1 3 12 16,3 0 0-16,2 0-6 15,-2 0 15-15,0 0-30 16,0 0 12-16,-5 0 0 15,-3 0 5-15,-2 0 1 16,0 0-6-16,-2 0 0 16,1 0 6-16,3 0-12 15,-3 3 6-15,8-3 0 16,0 2 3-16,4-2 5 0,-1 0-8 16,-3 0 0-16,-1 0 10 15,-3 1-22-15,0 2 12 16,1-3 0-16,-4 1-6 15,6 2 0-15,-2-3 6 16,3 1 0-16,-1-1 14 16,1 0-17-16,-1 0 3 15,-1 0 0-15,1 0-12 16,-2 0 19-16,-4 3-7 16,1-1 0-16,1-2 9 0,-2 2-7 15,0-2-2-15,0 0 0 16,-1 2-12-16,0-2 16 15,0 1-4-15,2-1 0 16,-1 0 11-16,2 3-11 16,1-3 0-16,-2 0 0 15,0 1-3-15,3 2 3 16,-1-1 0-16,2-2 0 16,3 0 6-16,2 0-6 15,0 0 0-15,-2 0 1 16,0 0-2-16,-3 0-2 15,-2 0 3-15,3 0 0 16,-5 2 0-16,3-2 6 0,-2 0-6 16,2 0 0-1,-1 0-1-15,2 0 2 0,1 0-1 16,-1 0 0-16,0 0 7 16,2 0-10-16,-2 2 3 15,-2-2 0-15,1 0 0 16,-3 1 8-16,0-1-7 15,0 0-1-15,0 0 0 16,0 0-9-16,2 0 10 16,2 0-1-16,4 0 0 15,-2 0 3-15,1 0-3 16,-3 0 0-16,3 0 1 16,-4 0-1-16,-2 0 0 15,-2 0 0-15,-1 0-6 16,-1 0 22-16,-1 0-17 0,-1 0 1 15,1 0-3-15,2 0-4 16,0 0 8-16,-1 0-1 16,6 0 0-16,-1-1 17 15,1-1-25-15,-2 2 8 16,0-2 0-16,-1 2-19 16,-3-2 20-16,-1 2-1 15,-3 0 0-15,-4 0 12 16,1 0-12-16,-2 0 0 15,1 0 1-15,0 0-7 16,2 0 6-16,2 0 0 16,3 0-1-16,-1 0 9 15,4-3-7-15,-1 3-1 16,1 0 0-16,0 0-15 0,-2 0 23 16,-1 0-8-16,-3 0 0 15,1 0 15-15,-4 0-23 16,1 0 8-16,3 0 0 15,-1 0-9-15,1 0 26 16,1 0-17-16,1 0 0 16,-1 0 1-16,1 0 8 31,0 0-9-31,-3 0 0 0,0 0-10 0,1 0 9 16,-3 0 1-16,0 0 0 15,-1 0 12-15,-2 0-13 0,1 0 1 16,-3 0 0-1,4 0-6-15,-2 0 1 0,1 0 5 16,1 0 0 0,0 0 6-16,-1 0 0 0,3 0-6 15,-1 0 0-15,-1 0-2 16,2 0-2-16,-1 0 4 16,2 0 0-16,0 0 8 15,1 0-9-15,0 0 1 16,1 0 0-16,1 0 0 15,1 0 9-15,-1 0-10 16,-1 0 1-16,-1 0-6 16,1 0 6-16,-3 0 0 15,1 0 0-15,-2 0 0 16,1 0 12-16,-2 0-24 0,2 0 12 16,-1 0 0-16,0 0-1 15,1 0 2-15,0 0-1 16,1 0 0-16,1 0 12 15,-1 0-12-15,3 0 0 16,2 0 0-16,-2 0-20 16,2 0 34-16,-5 0-14 15,2 0 0-15,-1 0 10 16,-1 0-11-16,1 0 1 16,1 0 0-16,3 0-12 15,-1 0 14-15,2 0-2 16,-1 0 0-16,-1 0 14 15,-1 0-15-15,-3 0 1 16,-2 0 0-16,1 0-16 16,-2 0 16-16,2 0 0 0,1 0-1 15,4 0 14-15,4 0-14 16,4 0 1-16,1 0 0 16,1 0-12-16,0 3 16 15,-3-1-4-15,-2 0 0 16,-3 0 9-16,-4-2-9 15,-7 0 0-15,0 0 0 16,-4 0-3-16,-2 0 21 16,0 0-18-16,3 0 4 15,-3 0 10-15,0 0 5 16,-1 0-19-16,2 0 0 16,-3 0-6-16,4 0 6 0,-4 0 0 15,2 0-1-15,0 0 9 16,-2 0-16-16,2 0 9 15,-2 0-1-15,0 0 0 16,2 0 9-16,-2 0-9 16,0 0 0-16,2 0 0 15,-2 0-8-15,0 0 8 16,0 0 0-16,0 0-1 16,0 0 1-16,0 0 0 15,0 0 0-15,0 0 2 16,0 0-2-16,0 0 1 15,0 0-1-15,0 0 8 16,0 0-8-16,0 0 0 0,0 0 0 16,0 0 2-1,0 0-19-15,0 0 13 0,0 0-8 16,0 0-8-16,-6 0-119 16,-12 1-419-16</inkml:trace>
  <inkml:trace contextRef="#ctx0" brushRef="#br0" timeOffset="46684.67">16312 7622 646 0,'0'0'666'15,"0"0"-554"-15,0 0-6 16,0 0 7-16,0 0-41 16,0 0 2-16,-4 0 24 15,2 0 76-15,0 0-19 16,-1 0-28-16,3 0 29 15,0 0-56-15,0 0-35 16,0 0 11-16,0 0-53 16,0 0 9-16,0 0-12 15,0 0-20-15,11 0 34 16,9 0-20-16,9 0 18 0,12 0 22 16,5 0-42-16,10 0 24 15,4 0-14-15,2 0-21 16,1 0 36-16,-1 0-37 15,-4 0 1-15,0 0 12 16,-5 0 1-16,-4 0 2 16,-1 0-16-16,-6 0 11 15,-9-4 31-15,-8-1-29 16,-8 2 17-16,-7-1 14 16,-4 2-37-16,-2 2 29 15,-2-2-36-15,-2 2 8 16,0 0 2-16,0 0-10 0,0 0-10 15,0 0-28 1,0 0-82-16,-8 2-28 0,-13 7-460 16</inkml:trace>
  <inkml:trace contextRef="#ctx0" brushRef="#br0" timeOffset="49527.75">17896 7556 1273 0,'0'0'371'15,"0"0"-242"-15,0 0 24 16,0 0-67-16,0 0-60 16,0 0-1-16,0 0 9 15,-2 0 90-15,2 0-6 16,0 0-11-16,0 0-4 16,0 0-62-16,0 0-11 0,0 0-11 15,4 0-8-15,21 0 2 16,15 0 45-16,14 0-19 15,6 0 45-15,6 0-54 16,3 0-14-16,1 0 24 16,-5 0-38-16,-4 0 5 15,-4 0-1-15,-7 0 6 16,-4 0-4-16,-7 0-8 16,-5-4 0-16,-5 2 8 15,-9 2-7-15,-20 0-2 16,-6 0-114-16,-26 6-666 0</inkml:trace>
  <inkml:trace contextRef="#ctx0" brushRef="#br0" timeOffset="57106.28">15276 4542 1340 0,'0'0'359'0,"0"0"-131"15,0 0-55-15,0 0-9 0,0 0-53 16,0 0-44-16,-4-32 32 16,4 29-38-16,0 2 17 15,0-2 5-15,0 3-41 16,0 0 24-16,0 0-40 15,0 0-20-15,0 0 6 16,0 0-4-16,8 0-8 16,11 0 0-16,3 3 12 15,4 7-9-15,3 2-3 16,8 2 0-16,-2 4-9 16,7 0 16-16,3 0-7 15,1 2 0-15,6-2 15 16,4 1-15-16,-1-5 0 0,5 3 0 15,2-3-1 1,5-3 7-16,5-4-6 0,3-3 0 16,6-4 12-16,2 0-13 15,-2 0 1-15,0 0 0 16,-4 0-8-16,2 0 16 16,-4 0-8-16,1-4 0 15,2-1-3-15,3-2-5 16,1-1 9-16,4-2-1 15,-1 0 0-15,4-5 1 16,1 4-2-16,1-3 1 16,3-2 0-16,1 2-9 0,1-2 9 15,-2-1 0 1,-1 4-6-16,-1-4-8 0,-3 0 14 16,2 1-13-16,-4 2 2 15,-2 0-2-15,-7 4 13 16,-4 1 0-16,-12 5-1 15,-7 4 4-15,-6 0-13 16,-5 0 10-16,-3 0 0 16,-3 11-14-16,-5 3 14 15,-2 0 0-15,-2 2 0 16,-4-1 8-16,-2 4-14 16,-6-3 6-16,-1-2-5 15,-5 0-11-15,-5-4 10 16,-1-1 4-16,-5-3-5 15,2-1 14-15,-2-4-3 0,0-1-4 16,0 0 0-16,0 0 14 16,3 0-7-16,-3 0 7 15,2 0 26-15,2 0-19 16,1-12 13-16,1 1-34 16,3-1 1-16,3-3-10 15,1 3 18-15,2 1-9 16,7-1 0-16,5 2 3 15,2-1-11-15,4 1 8 16,1 2 0-16,2 2-12 16,2 2 14-16,-3 0-2 15,3 3 0-15,2-1 9 16,5-1-14-16,1 2 5 16,4-1 0-16,3-1-6 0,0 2 12 15,1-1-6-15,0-1 0 16,-1 3 8-16,3 0-16 15,-5 0 8-15,3 0 0 16,-1 0-7-16,-2 0 1 16,0 0 6-16,1 0 0 15,-1 0 9-15,2 0-17 16,-3-1 8-16,-2-2 0 16,-1 3-1-16,-2 0 13 15,-2 0-12-15,-1 0 0 16,-1 0 1-16,7 0 22 15,0 0-22-15,4 0-1 16,4 0 0-16,2 4 11 0,2 2-11 16,-2 3 0-16,2-3 1 15,0-1 7-15,3 1 1 16,-6-2-9-16,1 0 3 16,-2 0 9-16,-5 1-12 15,-2-4 0-15,0 4 1 16,-3-1 2-16,4-2-2 15,1 2 9-15,5-2 13 16,5-2-22-16,-2 0 7 16,6 0-8-16,0 0 0 15,4 0 3-15,-3 0-3 16,1 1 0-16,0 2-1 16,0 1 16-16,2-3-5 0,0-1-10 15,4 0 0-15,3 0 4 16,2 0 7-16,0 0-10 15,-1 0-1-15,0 0 17 16,-4 0-8-16,1 0-9 16,-3 0 0-16,0 0 17 15,6-1-4-15,0-3-13 16,8 0 0-16,4-4 18 16,3-1-18-16,3 2 0 15,-3-4 0-15,-3 0-13 16,-12 1 25-16,-7-2-12 15,-17 2 0-15,-12-1 13 16,-12 2-14-16,-14 5 1 0,-7 0-6 16,-8 2 0-16,0 2-63 15,-37 0-28-15,-86 0-158 16,3 6-438-16,-18-2-793 0</inkml:trace>
  <inkml:trace contextRef="#ctx0" brushRef="#br0" timeOffset="59246.4">14924 5556 1061 0,'0'0'332'15,"0"0"-101"-15,0 0-96 0,0 0-72 16,0 0-14-16,0 0-48 15,0 0 7-15,0-6 11 16,0 4-10-16,0 2 62 16,0 0-5-16,0 0-11 15,0 0 24-15,0 0-38 16,0 0 11-16,0 0-9 16,0 0-25-16,0 0 34 15,0 0-24-15,0 0-1 16,0 0 32-16,0 0-46 15,0 0 13-15,0 0-25 16,0 0 11-16,0 0-5 16,0 0-7-16,0 0 0 0,0 0-7 15,0 0 17-15,0 0-10 16,0 0 0-16,0 0-86 16,0 0-174-16,0-1-496 15</inkml:trace>
  <inkml:trace contextRef="#ctx0" brushRef="#br0" timeOffset="60011.89">14993 5484 1455 0,'0'0'322'15,"0"0"-212"-15,0 0-12 16,0 0-64-16,0 0-7 16,0 0 0-16,0 0 8 15,0 0 84-15,2-6-34 0,5-5-32 16,5-2 15 0,1-3-59-16,3-5 19 0,-3 2-3 15,0-3-24-15,-2 0 44 16,-2 0-21-16,-3 0-6 15,-3 4 22-15,-3 4-16 16,0 3 22-16,0 4-3 16,0 4-7-16,-5 2 24 15,-8 1-60-15,-6 0 1 16,3 0-7-16,-5 5 12 16,5 6-7-16,6-1 1 15,3 0-19-15,7 2 17 16,0 0-60-16,0 0-7 0,18-2-17 15,10 0 17 1,4 1 57-16,2-4 3 0,-1 0 9 16,-2 0-10-16,-7 1 26 15,-1 0-16-15,-5 2 38 16,-4 0-15-16,3 4 16 16,-2-2-18-16,-1 2-20 15,-7 2 46-15,-1 0-31 16,-6-1 21-16,0 0 30 15,0-1-43-15,0-2 35 16,0-2-39-16,0-3-19 16,0 0 22-16,0-2-23 15,0 0 0-15,0 1 0 16,0 1-33-16,2 0-26 0,10-1-108 16,12-4-128-16,-4-2-211 15,0 0-1020-15</inkml:trace>
  <inkml:trace contextRef="#ctx0" brushRef="#br0" timeOffset="60308.65">15619 5392 1290 0,'0'0'953'0,"0"0"-627"15,0 0-188-15,0 0-33 16,0 0-79-16,0 0-25 16,0 0 40-16,47-12-41 15,-27 10 25-15,0 0-19 16,-2-2 9-16,0 2-26 15,0-2 11-15,1 2-98 16,-3-1-159-16,-3 2-453 0</inkml:trace>
  <inkml:trace contextRef="#ctx0" brushRef="#br0" timeOffset="61152.2">16020 5466 1066 0,'0'0'489'15,"0"0"-325"-15,0 0-85 16,0 0 8-16,0 0-24 16,0 0 29-16,0 0-32 0,0 0 9 15,0-2 35-15,0-3-48 16,2-4 12-16,6-1 6 15,0-2-65-15,3-6 34 16,1-2-37-16,1-6-5 16,-2-2 9-16,0-4 1 15,-4-2-11-15,-3 3 23 16,-4 3-9-16,0 3 48 16,0 8-8-16,0 5-3 15,-4 4 31-15,-5 4-61 16,0 2 7-16,-2 2-28 15,0 0-8-15,-3 4-2 16,3 8-10-16,7 2-13 0,2-1 17 16,2 4-63-1,2-3 3-15,17 0-34 16,8 0-6-16,7-3 71 0,2-1-75 16,2-3 13-16,-3-2 24 15,-1-1-7-15,-10-1 78 16,-7 0 12-16,-6 1 7 15,-3 0 118-15,-6 2-16 16,-2 3 34-16,0 6 3 16,0 1-45-16,0 6-21 15,-4 2-47-15,-3-1-14 16,0 0-1-16,4-1-7 16,1-2-10-16,2-2-1 15,0-3-28-15,5-4-100 16,11-5-174-16,4-6-89 0</inkml:trace>
  <inkml:trace contextRef="#ctx0" brushRef="#br0" timeOffset="61636.78">16458 5550 575 0,'0'0'1616'0,"0"0"-1286"16,0 0-187-16,0 0-86 16,0 0-50-16,0 0-7 0,0 0-35 15,42-56 33-15,-32 44 4 16,0 2 1-16,-4 2 38 16,-3 3-32-16,-1 2 53 15,0 1-62-15,0 2 9 16,0 0-18-16,0 0 14 15,0 10-6-15,1 12 1 16,-3 3-12-16,0 11-3 16,0 1 15-16,0-1-23 15,0-2 17-15,0-7-61 16,-7-8 28-16,-1-4-9 16,-6-8 8-16,1 0 38 15,-3-5 3-15,3 1-1 0,4-3 18 16,5 1 15-1,4-1 28-15,0 0-21 0,0 0-29 16,2 0 33-16,13 0-43 16,8-4 6-16,-1-2-7 15,2-1 1-15,-4 2-2 16,-4 1-38-16,2-5-98 16,-5 4-129-16,-4-4-430 0</inkml:trace>
  <inkml:trace contextRef="#ctx0" brushRef="#br0" timeOffset="61933.25">16805 5029 1896 0,'0'0'489'15,"0"0"-417"-15,0 0-18 16,0 0-38-16,0 0 5 16,129 30-14-16,-100 3 4 15,-2 14 20-15,-6 7-10 16,-2 13 18-16,-5 5-1 16,-6 6-37-16,-8 6 23 0,0-1-24 15,-16-3-15 1,-22-3 13-16,-13-10-51 15,-14-7-41-15,-53 10-90 16,18-17-147-16,0-12-234 0</inkml:trace>
  <inkml:trace contextRef="#ctx0" brushRef="#br0" timeOffset="62417.54">14915 5115 834 0,'0'0'226'0,"0"0"30"16,0 0-57-16,0 0 32 15,0 0 5-15,0 0-42 16,0 0-27-16,-5-46-40 0,-16 50-79 15,-8 18 37 1,-4 12-20-16,-4 10-7 0,-1 9 32 16,5 9-38-16,4 6 17 15,9 6-23-15,11 5-40 16,9 0 36-16,0-3-42 16,23-4 0-16,10-7-6 15,7-9-34-15,7-10-28 16,33-20-93-16,-8-12-203 15,-6-14-302-15</inkml:trace>
  <inkml:trace contextRef="#ctx0" brushRef="#br0" timeOffset="63432.97">17127 4874 1408 0,'0'0'380'15,"0"0"-216"-15,0 0-108 16,0 0 17-16,0 0-1 16,0 0-1-16,0 0 3 15,32 89-45-15,-26-67 1 16,-1-4-8-16,-2-2-13 16,-1-4 12-16,-2-7-11 15,0 0-4-15,0-4 31 16,0-1-28-16,0 0 52 15,0 0-15-15,0-6-37 16,0-9-3-16,0-8-6 16,0-4-34-16,0-2 16 0,2 0-34 15,6 1 13 1,4 6 17-16,1 6 9 0,-2 3 4 16,1 6 9-16,-1 4 0 15,-3 3-7-15,4 0 8 16,-3 0-1-16,-3 0 13 15,3 7-13-15,0 7 36 16,-2 0-17 0,-3 1 18-16,3 2-2 0,-5-4-34 15,3 1 32-15,-3-3-28 16,0-1-4-16,0-4 7 16,-2-4 3-16,5-1-11 15,-1-1 0-15,4 0 1 16,7-6-20-16,2-7 4 0,1-6-6 15,-3 1 15-15,-1 3-15 16,-3 2 21-16,-5 5 33 16,-2 3-14-16,-2 5 39 15,0 0-35-15,0 0-5 16,0 0 35-16,2 0-33 16,1 13 20-16,-1 5-22 15,3 3-5-15,-2 1 9 16,1-2-22-16,1 0-39 15,7-6-51-15,-3-4-146 16,1-8-275-16</inkml:trace>
  <inkml:trace contextRef="#ctx0" brushRef="#br0" timeOffset="63885.94">17716 4834 1984 0,'0'0'497'0,"0"0"-406"16,0 0 4-16,0 0-86 15,0 0-1-15,0 0-13 16,0 0 20-16,31-14-9 16,-24 8 3-16,-3 1 3 15,-4 2 71-15,3 1-36 16,-3 2-4-16,0 0-43 0,2 0 3 15,2 0-9-15,3 12 6 16,2 6 0-16,-2 4 7 16,0 3-7-16,1 4 9 15,-2 2-9-15,-3-1 4 16,-3-3-16-16,0 3 12 16,0-7-20-16,-9-1 12 15,-6-6-8-15,-4-2 16 16,2-4 0-16,1-4 10 15,5-3-10-15,3-2 0 16,8-1 0-16,0 0 15 16,0 0-8-16,4 0 2 15,9-4-9-15,0-2 10 16,3 0-10-16,-5 2 0 0,1 4-67 16,-4 0-91-1,-1 0-368-15,-3 4-260 0</inkml:trace>
  <inkml:trace contextRef="#ctx0" brushRef="#br0" timeOffset="64854.6">17756 5131 1283 0,'0'0'478'0,"0"0"-261"15,0 0-53-15,0 0-56 16,0 0-74-16,0 0-25 15,0 0 41-15,11-14 12 16,0 10 47-16,1 2 7 16,3-2-52-16,1 2-3 15,1 0-34-15,1 2-26 0,-3 0-2 16,-3 0-124-16,-7 0-226 16,-5 8-501-16</inkml:trace>
  <inkml:trace contextRef="#ctx0" brushRef="#br0" timeOffset="65416.82">17632 5544 1061 0,'0'0'615'16,"0"0"-345"-16,0 0-61 15,0 0-31-15,0 0-62 16,0 0-91-16,0 0 8 15,17-6 17-15,-5 15 34 16,3 3 19-16,5 3-54 16,2 6 15-16,0 1-1 15,5 3-50-15,-2 1 22 16,0 1-35-16,-4-5 1 16,-3-4-4-16,-5-5 3 15,-1-2-22-15,-8-7-38 0,-1-4-106 16,1-2-84-1,-4-17-115-15,2-5-883 0</inkml:trace>
  <inkml:trace contextRef="#ctx0" brushRef="#br0" timeOffset="65619.89">17908 5467 1497 0,'0'0'570'0,"0"0"-331"16,0 0 1-16,0 0-158 15,0 0-51-15,0 0-4 16,0 0-12-16,-108 119 1 16,84-77-16-16,0-2 18 15,-1-1-12-15,1-5-6 16,-1-2-10-16,-6 4-54 0,4-10-197 16,10-8-256-16</inkml:trace>
  <inkml:trace contextRef="#ctx0" brushRef="#br0" timeOffset="66010.42">18347 5051 1332 0,'0'0'527'15,"0"0"-372"1,0 0-14-16,-106 140 2 15,85-88-20-15,5 5 23 16,5 2-49-16,4 2-26 16,5-1 8-16,2 1-64 15,0-4 12-15,5-1-13 0,7-7-2 16,5-5-24-16,-2-7 12 16,-5-8-84-16,7-8-98 15,-5-10-315-15,0-11-367 0</inkml:trace>
  <inkml:trace contextRef="#ctx0" brushRef="#br0" timeOffset="66635.32">18442 5438 1149 0,'0'0'535'16,"0"0"-424"-16,0 0-92 16,0 0-18-16,0 0-1 0,0 0-27 15,0 0 26 1,96-109 2-16,-87 84 49 16,-2 3 98-16,-5 4 15 0,-2 3 7 15,0 5-46-15,0 5-33 16,0 0 4-16,0 4-68 15,0 1 4-15,0 0-31 16,-7 0-7-16,-1 1-1 16,7 9 2-16,1 4-61 15,0 0 20-15,0 1-62 16,18-1 11-16,2 0 42 16,2-1 35-16,-1 2 12 15,-4-1 0-15,-3 0 9 16,-5 0 12-16,-5 4 16 15,-4 4 67-15,0 2 51 0,0 4-54 16,0 3-1 0,-2-4-37-16,2 2-34 0,0-7 6 15,0-5-19 1,2-5-5-16,12-5-2 0,3-7-51 16,8 0-3-16,8-29-119 15,-2-6-357-15,-4-8-1386 0</inkml:trace>
  <inkml:trace contextRef="#ctx0" brushRef="#br0" timeOffset="67541.32">19082 5400 1766 0,'0'0'590'16,"0"0"-432"-16,0 0-37 15,0 0-42-15,0 0-69 16,0 0 38-16,0 0-34 16,113 0-13-16,-82-2-2 15,-6-2 1-15,-9 2-22 16,-7 0-71-16,-9 2-123 0,0 0-88 15,0 0-204-15</inkml:trace>
  <inkml:trace contextRef="#ctx0" brushRef="#br0" timeOffset="68103.67">19560 5311 1264 0,'0'0'691'0,"0"0"-464"0,0 0-78 16,0 0-117-16,0 0 7 15,0 0-35-15,0 0 7 16,36-54 9-16,-31 36-19 15,-5 1 53-15,0-6 19 16,0 5-11-16,0 0 11 16,-7 4-14-16,-6 6-52 15,-1 1 39-15,-3 2-40 16,3 4-5-16,3-1-1 16,2 2 6-16,7 0-12 15,2 0-52-15,0 0-42 16,11 0 30-16,14 3 6 15,3 2 33-15,6 0 24 16,2-1-32-16,-3 2 39 16,-3 0-18-16,0 5 17 0,-5 1-11 15,-7 1 10-15,-5 5 2 16,-4 2 29-16,-9 4-1 16,0 5 77-16,-5 5-23 15,-12 2-27-15,-4 4 30 16,1-2-73-16,7-4 24 15,4-4-22-15,9-8-2 16,0-4 0-16,0-5-12 16,9-7 1-16,11-5-7 15,4-1-11-15,5 0-10 16,21-12-106-16,-10-6-234 0,-5 3-392 16</inkml:trace>
  <inkml:trace contextRef="#ctx0" brushRef="#br0" timeOffset="68447.57">20071 5478 1758 0,'0'0'363'0,"0"0"-258"15,0 0-95-15,0 0-5 16,0 0-5-16,0 0-49 16,0 0-16-16,67 25 43 0,-67-8 22 15,-2 5 77-15,-17 0 13 16,-2 5 44-16,-4-1-6 16,5-1-16-16,7-3-42 15,4-1-64-15,9-3 19 16,0-6-25-16,4-5 0 15,14 0-1-15,6-7 1 16,3 0-1-16,2 0-20 16,11-25-111-16,-9 0-146 15,-6-4-342-15</inkml:trace>
  <inkml:trace contextRef="#ctx0" brushRef="#br0" timeOffset="68712.92">20356 5041 856 0,'0'0'1316'0,"0"0"-962"16,0 0-279-16,0 0-26 16,0 0-22-16,0 0-26 15,131 145 30-15,-106-75-31 16,-11 8 0-16,-8 5 6 15,-6 6 4-15,0 0-10 16,-16-5 5-16,-17-2 11 0,-34 16-32 16,7-21-68-16,2-16-527 15</inkml:trace>
  <inkml:trace contextRef="#ctx0" brushRef="#br0" timeOffset="69728.38">20479 4770 1580 0,'0'0'311'16,"0"0"-233"-16,0 0-17 16,0 0-35-16,0 0 17 15,0 0 17-15,37 122-27 0,-32-96 36 16,0-5-32-1,-3-6-12-15,0-6 13 0,0-7-37 16,-2-2 51-16,0 0 45 16,0-11-55-16,0-11-16 15,0-6-26-15,0 1-31 16,0-2 6-16,0 5-15 16,3 4 31-16,3 7 7 15,0 0-17-15,6 7 7 16,-1 0 12-16,2 4 0 15,3-1-7-15,-3 3 17 16,1 0-10-16,-5 0 0 16,1 0 0-16,-2 5 25 15,0 5-17-15,-1-2 14 16,-3 0-15-16,-2-2 13 0,1 0-16 16,-3-4-4-16,3-2 1 15,-3 0 2-15,0 0-2 16,0 0 16-16,2 0 14 15,2-8-31-15,2-6-2 16,-1-4-11-16,1 3 11 16,2 2 2-16,-4 3 8 15,3 2 13-15,-3 4-11 16,2 2 1-16,2 2 8 16,0 0-19-16,3 0 0 15,1 8 1-15,1 8 0 16,0 6 34-16,-1 4 20 0,-4-1-31 15,-1 5 38-15,0-4-47 16,-5-2-9 0,1-5 3-16,-1-4-9 0,-2-4-33 15,4-6-120-15,-2-5-355 16,2 0-495-16</inkml:trace>
  <inkml:trace contextRef="#ctx0" brushRef="#br0" timeOffset="70119.05">21083 4801 1169 0,'0'0'753'0,"0"0"-561"16,0 0-85-16,0 0-80 15,0 0-25-15,0 0-4 16,0 0-35-16,35-3 32 16,-33 14 4-16,-2 3 2 15,0 1 79-15,-18 6 27 16,-3 5-17-16,-6-1 31 15,2 4-47-15,5-3-32 16,11 0-17-16,9-6-16 0,0-3 14 16,9-9-23-16,13-3 0 15,7-5 28-15,5 0-28 16,-1-12 9-16,-2-6-9 16,2-8-209-16,-10 6-314 15,-8 3-734-15</inkml:trace>
  <inkml:trace contextRef="#ctx0" brushRef="#br0" timeOffset="70837.42">21189 5624 1380 0,'0'0'488'16,"0"0"-186"-16,0 0-91 16,0 0-67-16,0 0-84 15,0 0-45-15,0 0 70 16,54 30-38-16,-29-9-21 15,2 1 20-15,2-4-45 16,-6 1 12-16,-2-6-13 16,-6-3-81-16,-3-6-56 0,-4-4-201 15,-3-4-138-15,-1-17-1200 16</inkml:trace>
  <inkml:trace contextRef="#ctx0" brushRef="#br0" timeOffset="71040.48">21414 5511 1568 0,'0'0'613'16,"0"0"-465"-16,0 0-47 15,0 0 16-15,0 0-51 16,-77 125-59-16,58-88 18 16,0-1-25-16,-1-3 6 0,-1-2-16 15,4-6-32-15,1-2-55 16,1-5-70-16,6-6-169 15,2-6-475-15</inkml:trace>
  <inkml:trace contextRef="#ctx0" brushRef="#br0" timeOffset="71259.37">21873 5641 1320 0,'0'0'938'0,"0"0"-858"15,0 0-80-15,0 0-270 16,0 0-524-16</inkml:trace>
  <inkml:trace contextRef="#ctx0" brushRef="#br0" timeOffset="71431.06">21873 5641 1735 0,'127'-49'645'16,"-117"45"-461"-16,5 0-184 0,23 1-123 15,-2 0-256 1,-3 2-812-16</inkml:trace>
  <inkml:trace contextRef="#ctx0" brushRef="#br0" timeOffset="72352.22">22426 5577 2041 0,'0'0'556'0,"0"0"-468"16,0 0-3-16,0 0-85 15,0 0-100-15,0 0-374 16,0 0-102-16</inkml:trace>
  <inkml:trace contextRef="#ctx0" brushRef="#br0" timeOffset="72492.85">22644 5542 1508 0,'0'0'590'0,"0"0"-530"16,0 0-60-16,0 0-127 16,120-26-117-16,-93 21-672 0</inkml:trace>
  <inkml:trace contextRef="#ctx0" brushRef="#br0" timeOffset="72643.89">22961 5474 1943 0,'0'0'686'15,"0"0"-605"-15,0 0-81 16,0 0-203-16,0 0-760 0</inkml:trace>
  <inkml:trace contextRef="#ctx0" brushRef="#br0" timeOffset="73018.73">22992 4910 1490 0,'0'0'310'16,"0"0"-178"-16,0 0-2 0,0 0-81 15,0 0 29-15,0 0 58 16,-103 141-60-16,82-79 47 16,2 6-15-16,6 4-42 15,6 7 19-15,7-1-66 16,0 0-4-16,5 0-1 16,15-3-2-16,2-7-24 15,1-8-20-15,-2-8-81 16,2-8-63-16,-3-12-136 15,-5-18-247-15</inkml:trace>
  <inkml:trace contextRef="#ctx0" brushRef="#br0" timeOffset="73659.22">23123 5382 1538 0,'0'0'479'0,"0"0"-372"15,0 0 74-15,0 0-82 16,0 0-98-16,0 0 0 16,0 0-1-16,11-76 0 15,-6 49 25-15,-2 1-16 16,-3 7 44-16,0 2 36 15,0 6-31-15,0 4 26 16,-10 6-39-16,-1 1-8 16,0 0-37-16,2 0 4 15,5 0-10-15,1 5-26 16,3 9-55-16,0 0 36 0,9 0-20 16,11 2 11-16,7-1 34 15,2-3-43-15,7 2 52 16,-3-2-60-16,-4 2 6 15,-6 4 54-15,-8 2 14 16,-9 6 3-16,-6 4 95 16,0 2-3-16,0 4 49 15,-10 0-43-15,1-2-43 16,5-2 16-16,1-1-64 16,3-9 2-16,0-4-8 15,0-6-1-15,9-8-17 16,6-4-52-16,21-12-34 15,-5-14-136-15,1-6-589 0</inkml:trace>
  <inkml:trace contextRef="#ctx0" brushRef="#br0" timeOffset="73956.28">23620 5398 1761 0,'0'0'670'0,"0"0"-475"0,0 0-40 16,0 0-46-16,0 0-103 15,0 0 19-15,0 0-25 16,67 0 8-16,-45-4-35 16,-1-2 9-16,-2-6-98 15,-3 2-144-15,-5 0-384 0</inkml:trace>
  <inkml:trace contextRef="#ctx0" brushRef="#br0" timeOffset="74929.97">23986 5217 626 0,'0'0'874'0,"0"0"-628"16,0 0-111-16,0 0-27 0,0 0-4 16,0 0-74-16,0 0 9 15,4-91 37-15,-4 78-17 16,0 1 22-16,-3 2 5 15,-5 3-16-15,-4 1 18 16,0-1-39-16,-5 7-27 16,2 0 1-16,5 0-13 15,-2 0-10-15,8 2 0 16,4 6-27-16,0 3-25 16,2 2-61-16,22-3-13 15,10 1 44-15,6-2-24 0,2-3-34 16,-4 2 18-16,-5 2 30 15,-10 0 86-15,-8 5 3 16,-8 0 3-16,-7 3 125 16,0 7-4-16,0 0 31 15,-5 4-29-15,-6 3-71 16,1 1 19-16,0 2-51 16,6-5 4-16,-1-2-2 15,5-6-13-15,0-4-6 16,0-6-3-16,3-4-40 0,11-6-24 15,14-2-54-15,-2-2-104 16,-1-12-339-16</inkml:trace>
  <inkml:trace contextRef="#ctx0" brushRef="#br0" timeOffset="75265.45">24420 5390 1160 0,'0'0'701'16,"0"0"-521"-16,0 0-110 16,0 0-6-16,0 0 70 15,0 0-39-15,0 0 16 0,-18 114 1 16,14-80-73-16,1 1 17 15,1-2 7-15,2 2-47 16,0-5 44-16,0-3-39 16,0-3-21-16,0-4 26 15,0-5-14-15,5-5-9 16,4-4-3-16,2-1-18 16,4-5 17-16,3 0-73 15,5-15-135-15,-7-6-310 0,-1-3-447 16</inkml:trace>
  <inkml:trace contextRef="#ctx0" brushRef="#br0" timeOffset="75406.07">24302 5598 1467 0,'0'0'482'0,"0"0"-259"16,0 0-107-16,0 0-71 15,0 0-45-15,0 0-21 16,131-42-203-16,-94 28-338 0</inkml:trace>
  <inkml:trace contextRef="#ctx0" brushRef="#br0" timeOffset="75702.89">24663 5136 1051 0,'0'0'899'0,"0"0"-730"16,0 0-91-16,0 0 59 15,0 0-70-15,123 128-18 16,-94-75 30-16,-5 8-50 16,-6 3 25-16,-7 4 12 15,-6 3-34-15,-5-2 21 16,0-2-43-16,-12-5 0 15,-10-10-1-15,-8-5-9 0,-16-8-46 16,6-11-183 0,3-14-453-16</inkml:trace>
  <inkml:trace contextRef="#ctx0" brushRef="#br0" timeOffset="76483.92">24485 4682 1320 0,'0'0'353'15,"0"0"-265"-15,0 0 11 16,0 0-20-16,8 106-54 15,-2-71 22-15,-4-2-16 16,-2-3-17-16,0-6 39 0,0-7-32 16,0-8 19-1,0-4 19-15,0-5 30 0,0 0 63 16,0-6-76-16,-5-15-60 16,-1-4-14-16,3-5-2 15,1-6-9-15,2 1 9 16,0 6 0-16,0 2 4 15,0 9-4-15,0 8 2 16,2 4-11-16,4 4 9 16,6 2 0-16,1 0 0 15,1 0-2-15,-3 4-7 16,-1 7 9-16,0 2 0 16,-1 3-9-16,-5-2 18 0,0-2-9 15,-2-2 0-15,1-4 11 16,-1-4-4-16,1-2-7 15,1 0 0-15,3 0-1 16,3-12-9-16,3-6-14 16,4-4 3-16,1 0-9 15,-5 4 23-15,-4 4 14 16,0 6 2-16,-3 4 35 16,1 4-43-16,3 0 9 15,0 0 9-15,3 6-19 16,1 12 45-16,-1 6-5 15,-1 6 8-15,-1 2 17 16,-3 1-57-16,-1-1 17 16,-2-6-25-16,-2-7-36 15,3-7-37-15,4-12-146 0,2 0-159 16,-1-12-314-16</inkml:trace>
  <inkml:trace contextRef="#ctx0" brushRef="#br0" timeOffset="77093.17">25029 4794 1124 0,'0'0'300'15,"0"0"-53"-15,0 0-70 16,0 0-20-16,0 0-31 16,10 115-33-16,-10-85 13 15,3 2-18-15,-3-5 14 16,0 0 14-16,0-4-59 16,0-2 9-16,4-4-4 15,-2-2-61-15,3-7 47 16,0-2-48-16,-3-2 8 15,0-4-22-15,-2 0 10 0,0 0-13 16,0 0-35-16,0-10-204 16,-2-14-245-16,-10 2-68 15,-1 4-252-15</inkml:trace>
  <inkml:trace contextRef="#ctx0" brushRef="#br0" timeOffset="77186.89">24997 5013 760 0,'0'0'574'0,"0"0"-266"15,0 0-29-15,0 0-158 16,0 0-83-16,0 0-10 15,125-50-28-15,-83 38-86 16,-6 2-309-16</inkml:trace>
  <inkml:trace contextRef="#ctx0" brushRef="#br0" timeOffset="78030.42">25101 5161 1392 0,'0'0'226'0,"0"0"-208"0,0 0-18 16,0 0-586-16</inkml:trace>
  <inkml:trace contextRef="#ctx0" brushRef="#br0" timeOffset="78603.07">24489 6190 1625 0,'0'0'593'15,"0"0"-122"-15,0 0-351 0,0 0 7 16,0 0-74-16,0 0-52 16,0 0 19-16,91-29-20 15,-64 29-50-15,-2 5-45 16,-12 9-259-16,-6 2-242 0</inkml:trace>
  <inkml:trace contextRef="#ctx0" brushRef="#br0" timeOffset="78758.92">24411 6386 2118 0,'0'0'598'0,"0"0"-471"0,0 0-63 16,0 0-19-16,0 0-45 16,142-1-48-1,-74-7-98-15,-15 1-332 16,-8 0-208-16</inkml:trace>
  <inkml:trace contextRef="#ctx0" brushRef="#br0" timeOffset="79071.42">24916 6069 1817 0,'0'0'707'16,"0"0"-537"-16,0 0-110 0,0 0-10 15,0 0-40 1,0 0-9-16,-30 123 13 0,30-87-5 16,8 0-7-16,13-2-2 15,1-5 13-15,3-8-9 16,4-6-4-16,0-11 0 16,4-4 34-16,1-4-16 15,-3-23 7-15,0-6-4 16,-9-11-12-16,-8-4 14 15,-12 3-23-15,-2 1-2 16,-21 10 2-16,-23 10-105 16,-49 20-129-16,10 4-326 15,1 0-590-15</inkml:trace>
  <inkml:trace contextRef="#ctx0" brushRef="#br0" timeOffset="80239.92">23970 5270 849 0,'0'0'318'16,"0"0"-164"-16,0 0 43 0,0 0-56 15,0 0-12-15,0 0 17 16,0 0-19-16,16-22 55 16,-10 17-52-16,-4 0-17 15,3 1-3-15,-3 1-85 16,-2 1-25-16,0 2-74 16,0 0-272-16,0 0-689 0</inkml:trace>
  <inkml:trace contextRef="#ctx0" brushRef="#br0" timeOffset="80958.53">24418 6200 424 0,'0'0'728'0,"0"0"-542"15,0 0 65-15,0 0-129 16,0 0-12-16,0 0-22 16,0 0-14-16,0 0 26 15,0 0-16-15,0 0 37 16,0 0-22-16,0 0-17 16,0 0 14-16,0 0-41 15,0 0-29-15,0 0 23 16,0 0-48-16,0 0 34 15,4 0-26-15,12-2 6 0,8-4-24 16,3 0 9-16,2 2-94 16,6-2-95-16,-8 2-293 15,-9-1-533-15</inkml:trace>
  <inkml:trace contextRef="#ctx0" brushRef="#br0" timeOffset="82286.59">14949 3445 499 0,'0'0'521'0,"0"0"-271"0,0 0-80 15,0 0 25-15,0 0-35 16,0 0-44-16,0 0-13 15,0-16-30-15,0 16-54 16,0 0-1-16,4 16-10 16,3 10 0-16,-1 14 32 15,3 12-30-15,-2 12-1 16,2 29 0-16,4 29 2 16,-1-5-22-16,-1-10-25 15,-1-14 7-15,2-21-18 16,5 33-84-16,-1-9-56 15,-5-25-388-15</inkml:trace>
  <inkml:trace contextRef="#ctx0" brushRef="#br0" timeOffset="83364.75">14873 3404 945 0,'0'0'298'15,"0"0"-70"-15,0 0-105 16,0 0-15-16,0 0-42 16,0 0-33-16,0 0-8 15,20-88-23-15,-9 68 62 16,0-2-5-16,1-1-4 16,-4 0 48-16,1 5-50 0,0 4-1 15,-2 2 8-15,-1 4-52 16,1 2 11-16,4 0-19 15,-2 0 0-15,2 2-9 16,-1-2 15-16,-2 4-6 16,-3 0 6-16,-5 2 6 15,2 0-14-15,-2 0 2 16,0 0-34-16,2 0-41 16,10-2-132-16,-4 0 3 15,5 0-448-15</inkml:trace>
  <inkml:trace contextRef="#ctx0" brushRef="#br0" timeOffset="86301.27">14966 6297 1403 0,'0'0'215'0,"0"0"-72"16,0 0 46-16,0 0-112 15,0 0-10-15,0 0 12 16,0 0-30-16,132-21 7 16,-85 17-31-16,2 2 15 15,8 0-13-15,1 2-14 16,-2-2 30-16,2 0-25 15,2-1 4-15,1 2 33 0,3-3-54 16,3 1 36 0,0-3-14-16,-1-1-23 15,2 3 45-15,1 0-38 0,0 0-6 16,-1 0 18-16,2 0-5 16,3 0-13-16,0-2-1 15,4 2 6-15,-2-2-12 16,4 2 6-16,-2-2 0 15,0 2-1-15,0 2 9 16,1-2-8-16,-3 0 0 16,4 1 0-16,-6 0 3 15,1-3-3-15,-5 2 0 16,-2-2 0-16,-3 0 15 0,-1 0-15 16,-1-2 0-16,-2 2 0 15,-2 1 9-15,-2 1-8 16,0 2-1-1,2 2 0-15,1-1 15 0,7 1-15 16,3 0 0-16,-1-2-5 16,6 2-5-16,2-3 4 15,-1 2 6-15,4 0 0 16,1 1 13-16,-2 0-26 16,-2 0 13-16,-1 0-9 15,-2 0-1-15,-1 0-11 16,-5 0 20-16,0 0 0 15,-7 0 0-15,-4 0-6 16,-8 0 7-16,-5 0 0 16,-7 0 1-16,-7 0 14 0,-3 0-15 15,-4 0 0 1,-1 2 17-16,-1 4-11 0,-2 5-6 16,4-1 0-16,-2 5-7 15,-3-1 8 1,2 5-1-16,-2 1 0 0,-4 0 2 15,1 4 1-15,-2-2-3 16,-4 3 0-16,1-6-9 16,-3-3 26-16,0-1-17 15,-2-8 0-15,-2-2 6 16,-2-4-3-16,2-1 20 16,-2 0-7-16,0 0 25 0,2 0-40 15,3 0 40-15,2-7-41 16,8-12 18-16,0-4-29 15,4-2 12-15,-2-1-1 16,3-2 1-16,-2 0-1 16,4 2 0-16,1 1-23 15,1 0-23-15,5 3 36 16,0 4-28-16,0 3 21 16,-4 6 16-16,-3 5-14 15,-2 4 6-15,3 0 9 16,-2 0 0-16,6 0-17 15,1 0 19-15,6 4-2 16,2 1 0-16,0-2 13 16,2 0-13-16,2 0 0 15,0-3 0-15,3 1-1 16,3-1 11-16,3 0-5 0,7 0 3 16,0 0 10-16,6 0-7 15,1 0-10-15,-1 3 5 16,3 1 0-16,-1 0-5 15,-2-1-1-15,1 1 0 16,-1-1 12-16,-2-1-6 16,1 0-6-16,3-2 0 15,3 0-3-15,4 0 10 16,5 2-7-16,2 2 0 16,0-3 6-16,-1 4-9 15,0-2 3-15,-6 1 0 16,-5-1-7-16,-3 1 2 15,-3-2 5-15,-4-2 0 0,-2 2 1 16,-1-2-2-16,-2 2 2 16,0 0-1-16,-1 2 0 15,-2-2 8-15,2 2-8 16,-4-2 0-16,3-2 6 16,-4 0-6-16,-2 0 1 15,-8 0-1-15,-4 0 1 16,-2 0 18-16,0 0-17 15,-2 0 7-15,2-2-3 16,2 0 18-16,3 0-23 16,-1 0 4-16,2 0-5 15,-1 0 13-15,-3-2-13 16,-4 2 0-16,-2-2 0 16,-6-1 10-16,-1 4-2 0,-3-2 10 15,4 1-4-15,-1 1-6 16,-1 1 7-16,3 0-15 15,0 0 0-15,-2 0 9 16,-3 0 3-16,1 0-12 16,-3 0 0-16,1 0 12 15,3 0 2-15,6 0-14 16,4 0 0-16,4 0-7 16,2 0 13-16,1 1-6 15,-3 1 0-15,0 1 7 0,-2-2-11 16,0 2 4-1,-2-1 0-15,-1 0-9 0,4 0 16 16,-5 2-7 0,-2-2 0-16,0 2 8 0,-5-2-10 15,-5-2 2-15,1 2 0 16,-3-2-3-16,2 0 14 16,1 2-11-16,-4-2 0 15,2 0 0-15,-5 0 8 16,-5 0-8-16,-2 0-12 15,-2 0 12-15,-79 0-119 16,4-6-378-16,-20-6-776 0</inkml:trace>
  <inkml:trace contextRef="#ctx0" brushRef="#br0" timeOffset="87160.43">15212 6166 875 0,'0'0'170'0,"0"0"2"16,0 0-83-16,0 0-20 15,0 0-43-15,0 0-25 16,0 0 21-16,-43-6-12 15,36 6 113-15,-2 0 16 16,1 0-34-16,-6 0 37 16,-3 0-47-16,-6 0-31 15,-7 0 10-15,-2 7-31 16,-8-1 21-16,-5 3 5 16,-4-3-38-16,-4 2 43 15,-8 0-62-15,-3-1-12 0,-36 2-67 16,17-5-286-16,10-4-940 0</inkml:trace>
  <inkml:trace contextRef="#ctx0" brushRef="#br0" timeOffset="100449.68">20927 4824 932 0,'0'0'523'0,"0"0"-363"0,0 0-51 16,0 0-66-16,32 3-20 15,-24-3-1-15,-2 0 0 16,-1 0 35-16,-3 0 18 15,-2 0 18-15,2 0 19 16,-2 0-48-16,0 0-2 16,3 0-43-16,-3 0 2 15,2 0 4-15,-2 0-15 16,2 0-1-16,0 0 15 16,1 0-24-16,1 0 30 15,2 0-20-15,3 0-9 16,1-3 13-16,0-1-8 15,-1 0-5-15,1 2-1 0,-4-2-24 16,-2 3 23-16,-1-2-46 16,-3 3-173-16,0-2-428 0</inkml:trace>
  <inkml:trace contextRef="#ctx0" brushRef="#br0" timeOffset="106323.18">386 5261 1098 0,'0'0'573'0,"0"0"-391"16,0 0-42-16,0 0-25 15,0 0-4-15,0 0-56 16,0 0-2-16,0 0-15 16,0 0 5-16,0 0 63 15,0 0-29-15,0 0 1 16,0 0 2-16,7-9-54 16,4-4 6-16,0-3-23 15,1-1 0-15,2-4 6 16,-4-1-15-16,-4 0 6 0,-1 0 7 15,-5 6-4-15,0 2 6 16,0 4-2-16,0 4-12 16,0 4 42-16,-3 0-42 15,-3 2 10-15,2 0-11 16,-4 0 4-16,4 0-11 16,2 0 4-16,2 9-42 15,0-1 17-15,2 5-49 16,16-3 22-16,3 3 25 15,-2-4 2-15,4 1 21 16,-3-2-7-16,-3 2 10 16,-5 3-10-16,-3 1 1 15,-9 7 13-15,0 3 43 0,0 6 33 16,0 5-6-16,-7 1-29 16,0-1-29-16,0 1 17 15,5-3-20-15,2-3-7 16,0-6-2-16,0-4 0 15,0-6-15-15,0-4 1 16,4-6-42-16,10-4-27 16,17-12-65-16,-2-11-131 15,-3-6-315-15</inkml:trace>
  <inkml:trace contextRef="#ctx0" brushRef="#br0" timeOffset="106588.74">829 5307 1543 0,'0'0'720'15,"0"0"-495"-15,0 0-85 16,0 0-69-16,0 0 16 15,0 0-51-15,0 0-14 16,96 15 1-16,-71-15-23 16,-7 0-11-16,-4 0-55 15,-4 0-115-15,-6 0-139 16,-1 0-413-16</inkml:trace>
  <inkml:trace contextRef="#ctx0" brushRef="#br0" timeOffset="107260.42">1222 5131 1397 0,'0'0'517'0,"0"0"-347"16,0 0-53-16,0 0-88 16,0 0-29-16,0 0-53 15,0 0 3-15,62-16-6 0,-47 16 2 16,-1 0 48-16,-7 0 4 15,-3 0 2-15,-4 2 68 16,0 9 0-16,-2 4 22 16,-13 8 25-16,-4-3-53 15,-1 5-4-15,3-1-32 16,5-2-26-16,5-3 19 16,7-3-19-16,0-2 0 15,0-4-20-15,9-3-3 16,12 2 22-16,1-1 1 15,3-2 0-15,-2 2-6 16,-2 2 12-16,-3-1-6 0,-5 2 8 16,-6 1-7-1,-3 1 32-15,-4 1-7 0,0 1 15 16,0 3 14-16,-9-2-53 16,-4-2-2-16,-5-8-58 15,7-4-174-15,-1-2-124 0</inkml:trace>
  <inkml:trace contextRef="#ctx0" brushRef="#br0" timeOffset="107510.57">1616 4989 1455 0,'0'0'348'0,"0"0"-114"16,0 0-66-16,78 133-110 16,-56-77-3-16,-7 4-47 15,-7 2-8-15,-8-2-30 16,-2 0-23-16,-27-4 44 16,-14-4 8-16,-8-3-16 15,-36 1-26-15,11-13-202 16,5-10-599-16</inkml:trace>
  <inkml:trace contextRef="#ctx0" brushRef="#br0" timeOffset="108104.02">401 4929 192 0,'0'0'107'0,"0"0"-107"16,0 0 0-16,0 0 327 15,0 0-13-15,0 0 49 16,0 0-122-16,0-44-43 15,0 44-26-15,0 0-44 16,-2 0-22-16,2 0-59 16,0 0 21-16,-4 0 6 0,0 0-12 15,-5 1 48-15,-7 11-22 16,-2 11-14-16,-2 4 2 16,0 11-47-16,-1 10 39 15,6 4-41-15,2 9-15 16,6 3 28-16,5 4-39 15,2 1 9-15,0-6-4 16,9-2 5-16,13-7-20 16,7-6 9-16,12-9-50 15,5-10 3-15,29-12-146 16,-7-12-68-16,-10-5-263 0</inkml:trace>
  <inkml:trace contextRef="#ctx0" brushRef="#br0" timeOffset="108697.89">1700 4650 1642 0,'0'0'558'16,"0"0"-430"-16,0 0-62 15,0 0-66-15,0 0-22 16,0 0 5-16,0 0-50 0,134 0 6 15,-116 0 60-15,-6 0-15 16,-8 4 16-16,-4 3 52 16,0 8 40-16,-2 1 31 15,-14 3-27-15,-2 4-24 16,-2 2 8-16,2-2-42 16,3-2 8-16,6-4-8 15,4-1-37-15,3-5 12 16,2-4-13-16,0-1 0 15,0-2-5-15,9 0 5 16,6-1-1-16,4-3-28 16,14 0-102-16,-6 0-107 15,-4 0-298-15</inkml:trace>
  <inkml:trace contextRef="#ctx0" brushRef="#br0" timeOffset="109010.02">2045 5243 1030 0,'0'0'870'0,"0"0"-706"16,0 0-110-16,0 0-7 0,0 0 77 16,0 0-57-1,0 0-14-15,128 33-4 0,-97-17-38 16,-4 3 8-16,-5 2-19 16,-6 1-13-16,-7-4-91 15,-9-4-143 1,0-8-116-16,-5-6-1332 0</inkml:trace>
  <inkml:trace contextRef="#ctx0" brushRef="#br0" timeOffset="109213.42">2262 5189 1543 0,'0'0'636'15,"0"0"-476"-15,0 0-91 0,0 0-17 16,0 0 35-16,0 0 21 15,0 0-65-15,-91 137-16 16,71-103-22-16,1 0 4 16,9-5-18-16,1-4-46 15,9-12-154-15,0-7-140 16,0-6-508-16</inkml:trace>
  <inkml:trace contextRef="#ctx0" brushRef="#br0" timeOffset="109509.89">2658 4867 1957 0,'0'0'464'0,"0"0"-430"16,0 0 0-16,0 0 24 15,0 0 27-15,-82 138 3 16,62-90-45-16,3 4 20 16,1 2-35-16,5 3-19 15,1-6 19-15,4 2-26 16,1-6 2-16,1-4-4 16,2-5-44-16,0-2-77 15,2-11-221-15,0-12-339 0</inkml:trace>
  <inkml:trace contextRef="#ctx0" brushRef="#br0" timeOffset="110087.89">2641 5356 1573 0,'0'0'364'16,"0"0"-203"-16,0 0-44 0,0 0-26 16,0 0-69-16,0 0-14 15,0 0 2-15,64-96 1 16,-55 65-4-16,-2 1 36 15,-4 3 18-15,-1 2 47 16,-2 7-45-16,0 4-1 16,0 4 0-16,0 4-52 15,0 4 32-15,0 0-42 16,-2 2 4-16,-1 0-19 16,3 0-13-16,0 0-20 15,0 6 24-15,0 6-68 16,11 1 4-16,7-3-11 0,4 1-32 15,3-3 15-15,-3 3-26 16,-4-1 74-16,-7-2 53 16,-4 1 15-16,-7 0 99 15,0 0 95-15,0 6 10 16,-7 4-15-16,-7 3-86 16,6 4-24-16,-1 1-48 15,4-3-22-15,5-2 14 16,0-2-23-16,0-3 0 15,0-6 0-15,12-3-10 16,5-4-47-16,12-4-100 16,-4-9-395-16,-1-5-914 0</inkml:trace>
  <inkml:trace contextRef="#ctx0" brushRef="#br0" timeOffset="110353.46">3106 5464 1793 0,'0'0'599'0,"0"0"-387"0,0 0-125 16,0 0-35-16,0 0 7 16,0 0-45-16,0 0-14 15,65 0-9-15,-54-4-96 16,-6-2-72-16,-3 0-187 16,-2 0-793-16</inkml:trace>
  <inkml:trace contextRef="#ctx0" brushRef="#br0" timeOffset="110806.47">3354 5089 1468 0,'0'0'373'0,"0"0"-226"16,0 0-55-16,0 0-35 15,0 0 8-15,0 0 2 16,0 0-45-16,-7 54-13 16,7-40 10-16,0-2-10 15,0-2 10-15,0-3 17 16,7 5-24-16,4-3 23 15,2 1-34-15,0 1 0 16,3-1 12-16,-3 0-2 0,1-1-11 16,-3 0 14-16,-2 1-14 15,-3-1 48-15,-3 2-26 16,0 0 9-16,-3-1 13 16,0 1-19-16,0 1 31 15,-11-2-6-15,-1 0-38 16,-4 0-12-16,1-4-5 15,-3-6-120-15,7-6-119 16,4-12-426-16</inkml:trace>
  <inkml:trace contextRef="#ctx0" brushRef="#br0" timeOffset="110947.39">3391 5042 1714 0,'0'0'583'16,"0"0"-439"-16,0 0 3 15,0 0-82-15,0 0-65 16,0 0-27-16,139-41-161 16,-103 35-186-16,-5-4-414 0</inkml:trace>
  <inkml:trace contextRef="#ctx0" brushRef="#br0" timeOffset="111150.15">3757 4917 1510 0,'0'0'312'0,"0"0"-93"0,0 0-42 16,71 112-10-16,-44-62-47 15,-5 10-11-15,1 4-37 16,-8 3-50-16,-5 3 8 16,-10-4-30-16,-8 0-17 15,-50 12-78-15,1-18-199 16,1-16-345-16</inkml:trace>
  <inkml:trace contextRef="#ctx0" brushRef="#br0" timeOffset="111884.63">4049 4606 1585 0,'0'0'371'0,"0"0"-250"0,0 0-48 16,0 0 9-16,0 0-34 16,-40 122 3-16,35-82 16 15,5-2-30-15,0-2 3 16,0-4 8-16,0-5-26 15,12-10 24-15,1-4-19 16,2-8-20-16,1-5 19 16,2 0-26-16,0-9 21 0,-2-14 7 15,-8 0-22-15,-3-4 12 16,-5 4-18-16,0 3-58 16,-15 12-46-16,-29 8-176 15,5 0-187-15,-1 7-1069 0</inkml:trace>
  <inkml:trace contextRef="#ctx0" brushRef="#br0" timeOffset="112946.66">3327 5409 523 0,'0'0'254'0,"0"0"-129"16,0 0-59-16,0 0-14 15,0 0-27-15,0 0 5 16,0 0 29-16,0-17-12 16,0 15 90-16,0 0 43 15,0 0-18-15,0 2 1 16,0 0 7-16,0-2-36 15,0 2-8-15,0 0-56 16,0 0-17-16,0 0-2 0,0 0-8 16,0 0 44-16,0 0-18 15,0 0-12-15,0 0 22 16,0 0-39-16,0 0-4 16,0 0 7-16,0 0-34 15,0 0 20-15,0 0-29 16,0 0 0-16,4 0-1 15,10 6 1-15,1 2 0 16,3 0 0-16,2-4-72 16,-2-4-226-16,-7 0-1058 0</inkml:trace>
  <inkml:trace contextRef="#ctx0" brushRef="#br0" timeOffset="113368.4">4249 5159 2179 0,'0'0'515'0,"0"0"-426"16,0 0 4-16,0 0-41 15,0 0-52-15,0 0 1 16,0 0-1-16,132-10-83 16,-99 16-111-16,-8 8-363 15,-11 2-509-15</inkml:trace>
  <inkml:trace contextRef="#ctx0" brushRef="#br0" timeOffset="113540.25">4291 5382 1993 0,'0'0'764'0,"0"0"-605"16,0 0-117-16,0 0 5 15,0 0-47-15,143-23-69 16,-60 2-137-16,-14 5-390 15,-9-2-566-15</inkml:trace>
  <inkml:trace contextRef="#ctx0" brushRef="#br0" timeOffset="113837.01">4854 5001 1721 0,'0'0'508'0,"0"0"-415"15,0 0-17-15,0 0-5 16,0 0 3-16,0 0-25 16,-65 134-13-16,65-93 13 15,0-1-22-15,17 1-9 16,10-2 6-16,6-7-18 16,7-10-6-16,3-11 0 0,-1-11 0 15,1 0 23-15,-4-25-21 16,-3-13 12-16,-4-11 6 15,-12-2-8 1,-7-4 22-16,-13 7-34 0,0 10-1 16,-31 15-35-16,-52 18-157 15,10 5-155-15,-2 0-342 0</inkml:trace>
  <inkml:trace contextRef="#ctx0" brushRef="#br0" timeOffset="114321.26">4336 5157 1776 0,'0'0'650'0,"0"0"-509"15,0 0-93-15,0 0-3 16,0 0-45-16,0 0-21 16,146 16-156-16,-121-10-410 0</inkml:trace>
  <inkml:trace contextRef="#ctx0" brushRef="#br0" timeOffset="116320.79">3057 5292 1071 0,'0'0'399'0,"0"0"-174"15,0 0-42-15,0 0-53 16,0 0-4-16,0 0-25 16,0 0-30-16,0-3 44 15,0 3 6-15,0 0-28 16,0 0-14-16,0 0-53 15,0-1 8-15,0 1-9 0,10-3-23 16,4 2 25-16,9-1-27 16,2-1 0-16,0 0 8 15,-4 0 1-15,0 2-6 16,-4-1-3-16,-5-1 1 16,-4 3 7-16,-3 0-7 15,-5 0-1-15,2 0 13 16,-2 0-12-16,0 0 22 15,0 0-20-15,0 0 5 16,0 0-4-16,0 0-3 16,-9 0-1-16,-2 0 0 15,-3 0 12-15,-3 0-13 16,-1 0 1-16,1 0 0 0,-2 0-1 16,3 0 1-1,6 0 0-15,1 0-2 0,7 0 19 16,0 0-17-16,2 0 0 15,0 0 1-15,0 0 8 16,0 0-8-16,0 0 5 16,0 0 6-16,0 0-1 15,0 0 9-15,0 0-20 16,2 0-21-16,9 0 19 16,5 0 1-16,1 0 1 15,1 0 0-15,-1-1 12 16,0-1-7-16,-5 2-5 0,-3 0 0 15,-1 0-11-15,-6 0-17 16,-2 0-19-16,0 0-181 16,-7 6-492-16</inkml:trace>
  <inkml:trace contextRef="#ctx0" brushRef="#br0" timeOffset="117383.2">3187 5510 1468 0,'0'0'236'16,"0"0"-128"-16,0 0-58 15,0 0-11-15,0 0-2 16,0 0-36-16,115 51 13 16,-105-46-14-16,-8-3 0 15,-2-2 14-15,0 0 36 16,-12 0-5-16,-5-8-18 16,-3-4-20-16,2 2 34 15,2 2-8-15,5 0-4 0,6 0 42 16,3 4-59-16,2 0-5 15,0 2-7-15,0 2-17 16,0 0 8-16,0 0-3 16,0 0 12-16,7 0 27 15,-2 5-27-15,-1 2 21 16,0 3-14-16,1 2 4 16,-5 3-22-16,0 5-24 15,0 16-45-15,-7-4-99 16,-6-5-199-16</inkml:trace>
  <inkml:trace contextRef="#ctx0" brushRef="#br0" timeOffset="118960.8">1050 6023 675 0,'0'0'562'0,"0"0"-423"16,0 0 28-16,0 0-24 15,0 0-12-15,0 0-22 16,0 0 6-16,-18-9 18 16,18 9-30-16,0 0 8 15,0 0-10-15,0-3-47 16,0 3 13-16,0 0-38 15,0 0-15-15,0-1 7 16,0 1-20-16,0 0 0 16,0-3-1-16,0 2-29 15,9-2 29-15,4 2-10 16,3-2 10-16,4 1 0 0,-2 2 5 16,0 0-11-1,-1 0 6-15,-1 0-18 0,-5 9 9 16,-2-1-4-16,-4 3 1 15,-5 2 0-15,0 3 12 16,-10 2 0-16,-11 0 13 16,-6 2-5-16,2-2 20 15,3-4-28-15,4-3 7 16,9-4-2-16,2-3 4 16,7-2-15-16,0-1 6 15,0-1-33-15,0 5 9 16,5-4 6-16,11 6 18 15,5-1 12-15,6 0-10 16,2 2 9-16,-1 3-11 16,2 2 0-16,-3 5-2 15,-6 1 1-15,-6 2 1 0,-7 1 21 16,-8 1-9-16,0-6 71 16,-6 2 6-16,-16-8 10 15,-2 1 4-15,-1-6-49 16,0 0 1-16,10-4-34 15,1-2-12-15,8 0 12 16,3 0-21-16,-1 0-42 16,-5 0-25-16,-2 0-155 15,0 0-572-15</inkml:trace>
  <inkml:trace contextRef="#ctx0" brushRef="#br0" timeOffset="119648.14">2084 6204 1692 0,'0'0'554'0,"0"0"-446"0,0 0-83 15,0 0 21-15,0 0 79 16,0 0-63-16,-56 120-41 16,34-88 9-16,0-2-29 15,2-3-2-15,3-5-138 16,5-7-199-16,7-8-370 0</inkml:trace>
  <inkml:trace contextRef="#ctx0" brushRef="#br0" timeOffset="120210.5">2581 6042 993 0,'0'0'829'0,"0"0"-719"15,0 0-47-15,0 0 7 16,0 0-11-16,0 0 8 0,0 0-52 16,-61 75 9-16,61-62-4 15,0-1-12-15,0-4 24 16,3 2-31-16,10-4-1 15,5 1 9-15,2 2 0 16,4 1-8-16,1 1-1 16,-3-3 6-16,1 5 2 15,-4 1-8-15,-1 1 0 16,-5-2 27-16,-3 1 8 16,-4-3 30-16,-6-2 47 15,0-3-35-15,0 2 49 16,-4-2-29-16,-15 2-24 0,-3 0-13 15,1 0-60-15,-2 1 0 16,3-6-15-16,3-3-79 16,-2-12-98-16,6-14-351 15,4-6-538-15</inkml:trace>
  <inkml:trace contextRef="#ctx0" brushRef="#br0" timeOffset="120397.96">2604 5988 1106 0,'0'0'1232'0,"0"0"-988"15,0 0-127-15,0 0 3 0,0 0-69 16,0 0 13-16,120-16-49 16,-83 14-15-16,-3 2 0 15,-12 0-104-15,-9 0-351 16,-13 0-1025-16</inkml:trace>
  <inkml:trace contextRef="#ctx0" brushRef="#br0" timeOffset="121632.09">1066 6386 1094 0,'0'0'257'16,"0"0"-72"-16,0 0-13 0,0 0-67 15,0 0 20 1,0 0-29-16,0 0-32 0,0 0 14 15,0 0-13-15,2 0 26 16,0 0-3-16,0 0-26 16,0 0 27-16,3 0-44 15,-1 0-23-15,3 0-1 16,0 0-15-16,2 3-12 16,-1 2-12-16,6 4-162 15,-5-3-191-15,-1-2-788 0</inkml:trace>
  <inkml:trace contextRef="#ctx0" brushRef="#br0" timeOffset="122991.09">1667 4484 1159 0,'0'0'317'0,"0"0"-200"0,0 0-40 16,0 0-4-16,0 0-18 15,0 0-17-15,0 0 28 16,-113 104 18-16,100-82-7 16,6 0 38-16,0 2-72 15,3 2 0-15,4 2 9 16,0 0-33-16,0 0 33 16,0 4-27-16,0 1 2 15,0 0 26-15,6 4-25 16,5-3 8-16,7-2-3 15,-1-1-24-15,6-1 35 16,2-3-29-16,-3-3 2 16,2-2-8-16,1-4 5 0,-5-3-21 15,3-4 7-15,-4-3 0 16,4-4 25-16,1-2-24 16,5-2 11-16,-1 0 14 15,5 0-25-15,0-10 18 16,2-4-19-16,-1-4 0 15,-1-4 20-15,-2-2-18 16,-2-5 5-16,-4 0 23 16,0-3-24-16,-6 2 24 15,-1-3-8-15,-3 4-11 16,-1-1 35-16,-5-1-35 16,0 0 4-16,-3-2 12 15,2 3-21-15,-4-1 16 16,-2 0-15-16,-2 3-6 0,0 1 26 15,0 4-26-15,0 2 8 16,-11 2-9-16,-3 3 12 16,-6 0-24-16,-4 4-6 15,-9 5-50-15,-10 7-18 16,-30 11-185-16,10 14-257 16,5 6-483-16</inkml:trace>
  <inkml:trace contextRef="#ctx0" brushRef="#br0" timeOffset="124334.53">4029 4463 1015 0,'0'0'691'0,"0"0"-544"0,0 0-3 16,0 0-49-1,0 0-80-15,0 0 8 0,0 0-15 16,-20 7 2-16,11-1 27 15,-2 3 7-15,-1 4 20 16,-1 3-24-16,-1 5-16 16,2 4 27-16,-1 5-24 15,-1 2 9-15,1 6-3 16,-1 0-32-16,1 0 25 16,1 2-8-16,3-5 10 15,1 2 5-15,6-3-17 16,2-3 13-16,0 1 2 0,0 0-22 15,4-2 19 1,11-2-22-16,1 0 5 16,2-5-8-16,2-4 7 0,0-2-10 15,0-8 2-15,2-1 16 16,1-4-4-16,1 0-14 16,1-2 0-16,3-2 6 15,3 0 5-15,4 0-11 16,-2-10 0-16,0-7 12 15,-1-4-5-15,-1-5-6 16,-2-4 6-16,-2-4 14 16,-4-2-19-16,0 0 13 15,-3-5 10-15,-5 2-25 16,1-4 48-16,-7 1-28 16,0 0 1-16,-5 4 19 0,-4 3-17 15,0-1 20-15,0 9-18 16,0-2-13-16,0 8 24 15,-13 1-35-15,-5 1-1 16,-12 8-1-16,-15 3-72 16,-76 8-15-16,7 0-201 15,-15 1-696-15</inkml:trace>
  <inkml:trace contextRef="#ctx0" brushRef="#br0" timeOffset="133098.12">615 8328 1452 0,'0'0'267'15,"0"0"-154"-15,0 0-34 16,0 0-23-16,0 0-9 15,0 0-33-15,0-18-14 0,0 18 38 16,0 0-19-16,0 0 48 16,0 0 40-16,0 0-25 15,0 0 14-15,0 0-36 16,0 0-23-16,0 0 15 16,0 0-51-16,0 0 26 15,0 0 13-15,0 0-40 16,0 0 40-16,0 0-13 15,0 0-18-15,-3 0-9 16,3 12-13-16,0 12 13 16,0 8 0-16,0 12 10 15,0 8 10-15,0 6-13 16,6 6-7-16,0 3 23 16,4 1-10-16,-2-2-10 0,-1-2 0 15,-1-4 10-15,-1-2 8 16,-2-4-12-16,-3-1 8 15,0-6 29-15,0 0-30 16,0-5 1-16,-8-7-10 16,4-2 5-16,2-7 18 15,0-5-30-15,2-8 1 16,0-5-6-16,0-2 13 16,0-3-14-16,0-3 6 15,0 1-2-15,0-1-5 16,0 0 7-16,0 0 0 15,0 0-6-15,0 2 4 16,0 0 2-16,4 2 0 0,8 1 12 16,-2-1 0-16,5-1-11 15,2 2-1-15,3-4 9 16,4-1 6-16,3 0-15 16,4 0 0-16,2 0 2 15,4 0-4-15,-2-1 4 16,-2-2-2-16,1 1 1 15,-5 2 11-15,-2 0-18 16,-4 0 6-16,2-1 0 16,0 1-6-16,2-2 8 15,2-1-2-15,6-1 1 16,1 2 13-16,1 0-16 16,0 0 2-16,-6 2-4 0,-5 0-14 15,-6 0 17-15,-4 0 1 16,-5 0 0-16,-2 0 7 15,-5 0-14 1,4 0 7-16,-6 0 0 0,2 0-12 16,-2 0 18-16,-2 0-6 15,2 0 7-15,-2-2-1 16,2 0-1-16,1-3-5 16,1-2 0-16,0-3-8 15,2 1 17-15,-2-4-9 16,0-1 0-16,0-3 14 15,3-2-19-15,-5-1 5 16,0-2 0-16,-2-4-1 16,0-2 10-16,0-1-9 0,0-7 0 15,0 2 23-15,-8-2-29 16,1 0 6-16,0 0 0 16,0-3-10-16,3 2 28 15,2-1-24-15,2-4 6 16,0-2 0-16,-2-2 0 15,2-1 6-15,-3 1-6 16,-1 5 0-16,-2 0 0 16,-4 5 0-16,4 2 0 15,-1 4 15-15,2 4-17 16,1 6 2-16,2 6 0 16,2 2-1-16,-2 3 9 15,0 3-8-15,-3 0 0 0,0-1-15 16,1-1 14-16,-2-1 1 15,-3 0 0-15,2-2-4 16,-2 1 19-16,0 0-27 16,0 2 12-16,0 1 0 15,-2-2-8-15,3 2 8 16,-6 1 0-16,3 1 5 16,-5 1-4-16,3 2-1 15,-1 0 0-15,-2 2-2 16,1 0-7-16,-2 0 10 15,-3 0-1-15,-1 0 9 16,-3 0 2-16,-3 0-16 16,-4 0 5-16,0 8 0 15,-5-2-3-15,3 3 9 0,-5-1-6 16,6 0 8-16,-3-1 5 16,-1 4-5-1,1 1-8-15,-1-2 1 0,-1 1 2 16,6-1 7-16,3 1-10 15,2-3 0-15,4-2 14 16,5-5-22-16,2 2 8 16,4-3 0-16,-1 0-12 15,4 0-4-15,-1 0 10 16,-3 4-55-16,4 0-132 16,-3-1-464-16</inkml:trace>
  <inkml:trace contextRef="#ctx0" brushRef="#br0" timeOffset="135675.6">9564 6597 1273 0,'0'0'545'0,"0"0"-243"16,0 0-166-16,0 0 34 15,0 0-29-15,0 0-96 0,-19-42 41 16,12 42-54-16,-1 0-5 15,-8 0 7-15,-4 10-28 16,-9 10 9-16,-7 10 2 16,-1 8-16-16,-3 8 43 15,-1 4-43-15,6 7 8 16,1 3-1-16,7 0 9 16,6 4-16-16,3 0-1 15,6-1-3-15,11-2-6 16,1-4 9-16,0-4 0 15,8-3 1-15,15-2 11 16,8-1-13-16,2-2 1 16,5-4-1-16,2-4-16 0,1-5 23 15,1-9-6 1,0-4 2-16,1-7 13 0,5-10-15 16,4-2 0-16,3-4 0 15,6-17 12-15,-1-2-11 16,-2-7 7-16,-5-3-7 15,-2-1 14-15,-5-6-7 16,-3-6-7-16,-5-8-1 16,-7-10 52-16,-6-10-35 15,-5-11 18-15,-9-7 9 16,-4-2-35-16,-7 4 48 16,0 9-39-16,-3 9 4 15,-17 14 17-15,-11 10-30 16,-9 8 3-16,-9 13-12 15,-8 12-45-15,-13 13-9 0,-35 24-70 16,16 18-136 0,12 6-525-16</inkml:trace>
  <inkml:trace contextRef="#ctx0" brushRef="#br0" timeOffset="137597.03">10624 8197 1408 0,'0'0'367'16,"0"0"-175"-16,0 0-35 15,0 0-79-15,0 0-47 16,0 0-25-16,0 0 1 16,-27-2 15-16,16 12-22 15,-1 1 13-15,-3-1 60 16,-3 3-33-16,1 1 12 15,-1 1 13-15,0 0-15 16,4 3 1-16,1 0-45 0,0 1 3 16,4-1-8-1,0 2 13-15,1-2-14 0,-2 0 4 16,-1 0 8-16,3 1 14 16,-4-5 5-16,1 5-6 15,-3-4 32-15,3 0-45 16,3-1 15-16,-2 0 0 15,4 0-26-15,1-2 22 16,-1 2-23-16,2 2 0 16,-1 1-2-16,-2-4 14 15,0 2-12-15,2-2 3 16,0 1 16-16,-2 0-7 0,0 3-4 16,2-3-8-1,1 2 9-15,0-1-2 16,-1 2-7-16,1-2 0 0,0 4 6 15,-2-3-1-15,4-1-5 16,-1 2 0-16,2-3 12 16,-1 0-5-16,2-3-7 15,0 4 0-15,0-5 0 16,0 2 15-16,0 0-15 16,0-2 0-16,0 2 6 15,0-2 0-15,0 2-3 16,0 1-3-16,0-2 1 15,0 3 15-15,0 1-14 16,0-1-2-16,2 0 0 16,2-1 19-16,4 1-19 0,0-1 0 15,-1 1 1 1,-1-5-11-16,-1 4 11 0,2-3-1 16,-3-2 16-16,3-1-4 15,-3-1-13-15,3 0 1 16,0 1 0-16,0-1-14 15,1 0 28-15,1 0-14 16,2 1 0-16,3-1 7 16,-4 0 1-16,4 1-8 15,-3-3 0-15,1 2-12 16,-1-2 19-16,-1 0-7 16,2 1 0-16,-1-2 14 15,0 0-15-15,3-2 1 16,-1 3 0-16,1-2-9 15,-2-1 17-15,2 2-8 0,-3-3 0 16,0 0 9-16,1 2-21 16,-1-2 12-16,-1 0 0 15,4 0 0-15,-3 0 10 16,5 0-10-16,-1 0 0 16,1-2 12-16,2-4-25 15,-2 1 13-15,-1-1 0 16,3-3-6-16,-1 1 7 15,1-2-1-15,1-2 0 16,-2-2 11-16,1 0-11 0,-1 0 0 16,2 1 0-1,-4-4-8-15,1 1 8 0,-3 1 0 16,3 0 0 0,-5-2 17-16,3 1-28 0,-4 2 11 15,1 0 0-15,-1 1 0 16,-4 0 2-16,1 2-2 15,1-1 0-15,0 2 15 16,-2-1-29-16,1-3 14 16,-1 2 0-16,-2-2-6 15,4-2 18-15,1-1-12 16,-3 0 0-16,1-5 1 16,0-2 8-16,-3-4-9 15,1-5 0-15,-3 1-2 16,0-1 19-16,-2-2-17 0,2 1 0 15,-2 1 0-15,0 0 13 16,0 1-11-16,0 3 14 16,0-2 5-1,0 1-12-15,-4 0 14 0,-5 0-23 16,2 0 9-16,-4 2 15 16,2-1-18-16,1 3-6 15,-2 5 10-15,1 1 8 16,-1 3-15-16,0 5-3 15,-3 0 1-15,-3 3-1 16,-1-4 0-16,-10 3-15 16,-9 0-7-16,-13 7-73 15,-58 3 4-15,10 19-291 16,-7 5-762-16</inkml:trace>
  <inkml:trace contextRef="#ctx0" brushRef="#br0" timeOffset="140580.71">2231 9168 1512 0,'0'0'376'0,"0"0"-262"16,0 0-82-16,0 0 18 15,0 0-48-15,0 0-2 16,0 0 16-16,20 0-10 16,-4 8 22-16,-1-2 13 0,3 4 2 15,5-1 32 1,5 2-30-16,6-1-4 0,6 2 39 15,4-2-65-15,7-3 28 16,1 2-17-16,1-3-25 16,1-2 42-16,-1 0-36 15,-1-2 5-15,-4 0 17 16,0 0-28-16,-2-2 16 16,1 2-17-16,2 0 2 15,-2-2 19-15,-1 3-20 16,1-3 4-16,-3 1-2 15,-1-1 16-15,-1 2-19 16,2-2 0-16,2 3 6 16,0-3-3-16,3 0-3 15,1 0 0-15,-2 0-1 0,-1 0 19 16,0 0-22-16,-2 0 4 16,1 0 0-16,-1 0-5 15,1 0 13-15,0 0-8 16,-2 0 0-16,-5 0 10 15,2 0-7-15,-5 0-3 16,-1 0-7-16,-1 0-8 16,-1 0 15-16,-2 0 0 15,2 0 0-15,1 0 17 16,-1 0-28-16,6 0 11 16,-2 0 0-16,1 0-12 15,0 0 21-15,-3 0-9 16,-4-3 0-16,-2 3 9 0,-2-2-10 15,-4 2 1-15,-1 0 0 16,3 0-13-16,-3 0 22 16,5-1-9-16,2 1 0 15,0-3 6-15,2 1-5 16,2 2-1-16,-1-2 0 16,1 2-1-16,-4 0-2 15,-2 0 3-15,-5 0 0 16,0 0 8-16,0 0-13 15,3 0 6-15,0 0-1 16,4 0 15-16,4 0-3 16,0 0-12-16,1 0 0 15,-1 0 7-15,-2 0-14 16,0 0 8-16,-2 0-1 16,-2 0 9-16,0 0 1 15,2 0-10-15,0 0 0 0,4 0 2 16,5 0-2-16,2-2 0 15,1 0 1-15,-1 0 1 16,-1 2 8-16,-3 0-10 16,-1 0 0-16,-4 0 0 15,2 0-5-15,-5 0 5 16,-1 0 0-16,2 0 0 16,2 0 2-16,0 0-8 15,0 0 6-15,0 0 0 16,1 0-8-16,-1 0 19 15,-2-2-11-15,0 2 0 16,2-2 1-16,0 0-2 0,2 2 1 16,3-2 0-16,0 2-9 15,2 0 11-15,-2 0-2 16,-2 0 3-16,-2 0 6 16,-3 0-11-16,-4 0 2 15,0 0 0-15,-3-2-9 16,2 0 10-16,-1-3-1 15,3 2 9-15,3-1 2 16,5 0-19-16,1 1 8 0,5-2 0 16,1 3 2-1,-1 0 4-15,-5 0-6 0,-4 0 0 16,-4 2 12 0,-4-2-14-16,-6 0 2 0,-1 0 0 15,-1-2-9-15,3 2 21 16,7-3-12-1,4 4 0-15,7-1 12 0,1-1-10 16,1 3-2-16,0 0 0 16,-2 0-9-16,-4 0 15 15,-2 0-6-15,-3 0 0 16,-3 0 12-16,-2 0-20 16,1 0 8-16,-1 0 0 15,5 0-6-15,2-1 14 16,2 1-8-16,0 0 0 15,2 0 3-15,-2 0-12 16,4 0 9-16,-4 0 0 0,2 0-12 16,-2 0 21-16,3-2-9 15,1 2 0-15,3-3 6 16,0 3-6-16,5-1 0 16,-1 0 0-16,-1 1-9 15,2 0 15-15,-3 0-6 16,-2 0 0-16,-3-3 7 15,2 3-14-15,-6-2 7 16,0 0 0-16,0 0-1 16,3 0 16-16,-1 0-15 15,3-2 0-15,1 0 1 16,1 2-13-16,3 0 18 16,-2 0-6-16,1-1 0 0,-1 2 10 15,-4 1-10 1,3-2 0-16,-2-1 0 0,1 2-15 15,2-1 24 1,3-2-9-16,0-1 0 0,1 3 1 16,1-1-1-16,1-1 0 15,-3 2 1-15,-2 0-4 16,3 0 5-16,-6-2-2 16,3 2 0-16,-2 0 6 15,-2-2-6-15,0 2 0 16,-1-2-5-16,-4 2-10 15,-4-2 16-15,-2 2-1 16,-3-1 8-16,-4 2 1 0,-1-1-9 16,-1-1 0-1,2-1 0-15,0 3-12 0,0-2 24 16,3 0-9-16,2 1-3 16,0 0 3-16,-1-1-4 15,0 3 1-15,0-1 0 16,1-2 8-16,2 3-7 15,0-1-1-15,2-2 2 16,4 2 17-16,-2-2-19 16,0 1 0-16,-4 1 0 15,-4 1-3-15,-6-2 5 16,-1 2-2-16,-6-3 7 16,1 3 6-16,-1 0 10 15,0-1-23-15,-4 1 0 0,1 0 12 16,-1 0 3-16,-4 0-12 15,2 0 0-15,-2 0 18 16,0 0-25-16,0 0 4 16,0 0-84-16,0 0-229 15,-13 0-835-15</inkml:trace>
  <inkml:trace contextRef="#ctx0" brushRef="#br0" timeOffset="140705.67">9992 9047 2338 0,'0'0'122'15,"0"0"-122"-15,0 0-386 16</inkml:trace>
  <inkml:trace contextRef="#ctx0" brushRef="#br0" timeOffset="155921.71">11413 9190 1347 0,'0'0'347'0,"0"0"-191"16,0 0-41-16,0 0-29 16,0 0-1-16,2 0-43 15,-2 0 45-15,0 0 25 16,0 0 0-16,0 0 10 15,0 0-36-15,0 0-34 16,0 0 8-16,0 0-39 0,0 0 3 16,0 0-11-16,0 0-1 15,0 0 13-15,0 0-18 16,-4 2-6-16,-4-2 26 16,1 2-21-16,-1 0 6 15,0 1-6-15,-4-1 0 16,-1 3 5-16,-1 2-11 15,1 2 1-15,-5 1-5 16,3 4 13-16,-4 0-8 16,2 2-1-16,1 2 14 15,1 0-14-15,-2-2 0 16,5 0 0-16,-2 0-11 0,3-2 28 16,3-1-17-1,-3 0 0-15,3 1 7 0,0 0-10 16,-1 2 3-16,0 3 0 15,0-3 4-15,3 2 5 16,-2-3-9-16,-1 4 0 16,1-1 1-16,1-2 1 15,-2 0-2-15,2 0 0 16,3-2-1-16,0-1-1 16,-1-2 2-16,1-1 0 15,2 2 12-15,-1 0-6 16,1 0-6-16,-3 2 1 15,1 0-9-15,2 3 21 0,-3 2-13 16,1 1 0 0,0 0 1-16,2 1-4 0,-2 1 3 15,4-4 0-15,0 1 3 16,0-2 13-16,0 0-14 16,0-4-2-16,0-1 0 15,-2 0-1-15,2 1 2 16,0 1-1-16,-2 3 6 15,2 2 7-15,0 0-14 16,0 1 1-16,0 2 0 16,0 0-6-16,0-3 6 15,0 2 0-15,0-3 2 16,2 0 13-16,4 0-21 16,-2 0 6-16,-2 0 0 15,2 1-6-15,1 1 13 0,1 0-7 16,-1 0 0-16,2 0 8 15,2-2-14-15,-3-2 6 16,3 0 0-16,-2-2-3 16,-1-2 3-16,3-2 0 15,0-2-1-15,1 0 13 16,0 0-23-16,4 0 11 16,-1-2 0-16,-1 0-12 15,3 0 18-15,-2-2-6 16,1 0 0-16,-3 0 12 15,-1 0-18-15,2-2 6 16,1 2 0-16,1-2-15 0,1-2 30 16,1 3-15-1,-1-3 0-15,-1 0 0 0,-1 1-8 16,-2-1 8-16,1 0-1 16,-4 0-13-16,3 0 10 15,-1 0 4-15,1 0-1 16,2 0 13-16,0 0-22 15,0 0 10-15,3 0-12 16,0-1-1-16,0-5 4 16,-1 0 9-16,1-1-11 15,-3 1 7-15,3 0-5 16,-3 0 9-16,1 0 0 16,0-1-6-16,1-2 6 15,-2-1 0-15,1 0 0 16,-1-3 11-16,-3 5-19 0,2-5 8 15,-3 1 0-15,2 0-10 16,-2-1 20-16,2-2-10 16,0 0 0-16,-2 0 0 15,0 1-6-15,2 0 7 16,-2-3-1-16,0 1 0 16,0 1 12-16,1-4-21 15,-2 2 9-15,0 0 0 16,-1-1-2-16,-1 4 4 15,0-3-2-15,0 3 0 16,-2-3 21-16,1-3-14 16,1 0-7-16,-1-3 1 15,2 2-5-15,-3 1 17 0,3 0-13 16,-5 0 0-16,2 1 12 16,-2 4-12-16,1-3 6 15,-1 0-5-15,1-1 25 16,-3-3-20-16,0 3 6 15,0-6-6-15,0 3 10 16,2 2-13-16,0 0-3 16,-2 4 0-16,0-1-7 15,0 3 29-15,0-5-22 16,0 1 15-16,0 0-7 16,0-4 38-16,-2-2-35 15,-5 0-11-15,0-1 21 16,1 1-14-16,-1 3-1 15,1 0 24-15,-2 3-30 16,-1 0 51-16,-1 1-44 0,-4-2 1 16,1-1 22-16,-1 0-23 15,-1-2 5-15,-1 3-12 16,1-2 18-16,1 3-12 16,-1 4-6-16,-1 2-7 15,-6 2-1-15,-9 5-61 16,-16 5-20-16,-58 7-51 15,10 16-349-15,-4-4-1043 0</inkml:trace>
  <inkml:trace contextRef="#ctx0" brushRef="#br0" timeOffset="158311.76">3441 10309 1141 0,'0'0'272'0,"0"0"-169"16,0 0 24-16,0 0-8 15,0 0-38-15,0 0-58 16,0 0-13-16,-14-2 34 16,14 2-29-16,0 0 17 15,10 0 38-15,0 0-1 16,9 0 29-16,4 4-24 15,8 6-26-15,8 1 25 16,3 4-49-16,2 1 13 0,3-3-15 16,1 0-14-1,-4-3 21-15,-3-2-27 0,3-2-1 16,-4-1 12-16,-1-2-2 16,2 1 0-16,-1-3 7 15,4 2-18-15,8-1 33 16,1-2-20-16,5 0-4 15,5 0 6-15,1 0-9 16,-4-6 4-16,-4 2-10 16,-5 1 14-16,-2-2-9 15,-2 1-5-15,2-2 0 16,1 0-5-16,2-2 16 16,4-2-11-16,4 0 0 15,3 0 1-15,1 0-1 0,3-1 0 16,0 4 0-16,0-3-1 15,0 2 4-15,0 0-9 16,-3 0 1-16,-2 2-19 16,-1-1 12-16,-1 2 5 15,-2 2 7-15,-2 2-8 16,-3 1 4-16,-5 0 2 16,-3 0 2-16,-6 0-8 15,-6 6-7-15,-4 4 15 16,-4 2 0-16,-4 2 0 15,-2 0-5-15,-4 2-2 16,-4-2 7-16,-2-1 0 16,-2-2-18-16,-1-3 30 0,-4-2-12 15,-2-2 0-15,3-2 15 16,-3 0-12-16,0-2-3 16,3 0 0-16,-1 0 18 15,0 0-18-15,2 0 50 16,5-10 16-16,5-6-66 15,-1-2 25-15,5 0-25 16,-1 4 0-16,4 0-10 16,3 2 9-16,7 0 1 15,7 1 0-15,4 0 9 16,7 2-15-16,1 1 6 16,-2 5 0-16,0 1-19 15,-4 2 26-15,-2 0-7 0,-4 0 0 16,-2 0 6-1,-1 0-9-15,1 0 3 0,-3 2 0 16,3 0-7-16,0 2 14 16,0-3-7-16,1 2 0 15,3-2 1-15,3 2 8 16,3-1-9-16,6 0 0 16,-2 0-8-16,4 1 17 15,2-2-9-15,0 3 0 16,0 1 6-16,-1 2-12 15,-4 1 6-15,1-2 0 16,-6 2-1-16,-2-2 7 16,1-1-6-16,-5 0 0 15,1-3 6-15,-1 1 6 16,-3 1-11-16,4-1 9 0,1-1 2 16,2 0 7-16,4 2-13 15,-1-2-1-15,3 2 1 16,0 2 15-16,-4-2-12 15,1 0-6-15,-5-2-3 16,-2 2 15-16,-3-3-5 16,-4-1-10-16,-4 0 0 15,-3 0 12-15,0 0-11 16,2 0-1-16,1 0 32 16,4 3-25-16,5-3 11 15,7 0-18-15,1 0 1 16,6 2-1-16,-4-2 6 0,-1 1-6 15,-4 2 0-15,-5-1 17 16,-3 0-17-16,1-2 0 16,-1 0 0-16,6 0-9 15,1 0 16-15,2 0-7 16,4 0 0-16,-2 0 17 16,-1 0-29-16,3 0 12 15,0 0 0-15,3 0-9 16,0-2 15-16,2-4-6 15,3 0 0-15,-2 0 18 16,-1 2-27-16,1 0 9 16,-1 0 0-16,-2 0-11 15,3 0 20-15,2 0-9 16,2 0 0-16,1-5 12 16,4 2-12-16,0-3 0 0,-1 0 0 15,0-2-1 1,-2 3 10-16,-4 1-9 0,0 1 0 15,-7 3 9-15,-2 0-6 16,-9 0-3-16,-3-2 0 16,-6-1-5-16,-6 1 19 15,-6 0-10-15,-1-1 4 16,-5 0-1-16,-6 4 25 16,6-1-32-16,-5 0 0 15,5 1-12-15,1-1 21 16,-3 0-18-16,-1 2 3 15,-4 2-37-15,-4 0 13 16,-4 0-157-16,-18 0-282 0,-6 0-214 16</inkml:trace>
  <inkml:trace contextRef="#ctx0" brushRef="#br0" timeOffset="159467.75">10524 9880 155 0,'0'0'1659'15,"0"0"-1467"-15,0 0-192 0,0 0-196 0</inkml:trace>
  <inkml:trace contextRef="#ctx0" brushRef="#br0" timeOffset="163623.01">13757 8076 146 0,'0'0'1383'0,"0"0"-1144"15,0 0-84 1,0 0 20-16,0 0-75 0,0 0-40 15,-7 0-42-15,7 0 53 16,0 0 12-16,0 0-28 16,0 0 34-16,0 0-17 15,0-1-48-15,0-5 25 16,0-2-49-16,5-2 22 16,1-6 4-16,1 0-25 15,-3-4 43-15,3-2-29 16,-2-2-14-16,-3 2 37 15,2 1-37-15,-2 5 10 16,-2 4 24-16,0 2-29 16,0 6 39-16,0 0-39 15,0 3 2-15,-10-2 2 0,-4 3 2 16,3 0-12-16,-3 0 0 16,3 0 9-16,5 0-19 15,1 7 10-15,5 0-38 16,0 4 16-16,2 1-60 15,18 1 10-15,9 4 32 16,6-3 8-16,6 2 22 16,-1-2 10-16,0-3 0 15,-9 4 0-15,-4-5 10 16,-11 2-10-16,-7-2 1 16,-5-1 0-16,-4 4 66 15,0-1-16-15,0 1-11 16,0 4 17-16,-2-1-56 0,-3 0 28 15,3-2-29 1,2-4 10-16,0 0-7 0,0-4-3 16,0-2-5-16,0 2 4 15,0-5-81-15,27-1-53 16,-2 0-109-16,1 0-328 0</inkml:trace>
  <inkml:trace contextRef="#ctx0" brushRef="#br0" timeOffset="164169.76">14336 8111 1609 0,'0'0'489'16,"0"0"-391"-16,0 0 22 16,0 0-43-16,0 0-59 15,0 0 12-15,0 0-23 16,73-37 3-16,-60 24 41 16,-1 5-36-16,-5 0 46 15,-3 1 31-15,-2 5-38 16,-2 2 17-16,0 0-48 15,0 0-22-15,0 0-2 0,0 0-14 16,0 11 15-16,0 5 1 16,0 6 9-16,3 4 13 15,1 4-23-15,-1 1 0 16,-1-4 2-16,-2-1 8 16,0-2-10-16,0-7 0 15,0-4-4-15,0-4 3 16,-12-1 1-16,1-4 0 15,-1-1 1-15,6 0 13 16,4-3-14-16,0 0 0 16,2 0 10-16,0 0 18 15,0 0-28-15,8 0 0 16,6 0 20-16,4 0-19 0,0 0 24 16,0 0-25-1,-1 0 4-15,4 0-13 0,8-5-76 16,-2 0-232-16,-8-3-558 15</inkml:trace>
  <inkml:trace contextRef="#ctx0" brushRef="#br0" timeOffset="165810.06">15802 8124 948 0,'0'0'1098'0,"0"0"-905"16,0 0-114-16,0 0-79 15,0 0-40-15,0 0-180 16,0 0-99-16,149 0-1191 0</inkml:trace>
  <inkml:trace contextRef="#ctx0" brushRef="#br0" timeOffset="165934.97">16165 8095 1765 0,'0'0'481'0,"0"0"-373"15,0 0 11-15,0 0-119 16,0 0-260-16,0 0-338 0</inkml:trace>
  <inkml:trace contextRef="#ctx0" brushRef="#br0" timeOffset="166716.04">16942 7910 1200 0,'0'0'356'0,"0"0"-151"16,0 0-66-16,0 0-36 0,0 0-73 15,0 0-22-15,0 0 11 16,3 25-18-16,4 1 23 15,0 1 52-15,-3 6-33 16,2-3 25-16,-1 0-15 16,1-6-44-16,-3-4 28 15,-1-6-37-15,1-8 1 16,-1-2 21-16,0-4-21 16,0 0 76-16,0-10 8 15,7-14-79-15,0-9-5 16,4-4-1-16,4-3-50 15,-2 2 19-15,1 6 5 0,-3 10 26 16,-5 6 0 0,2 10 9-16,-4 3-7 0,1 3-2 15,-1 0 0-15,1 5-8 16,0 9 19-16,-2 0-11 16,1 1 18-16,-2 3-9 15,2 0 37-15,2-2-33 16,-1-1 11-16,-3-5-8 15,0 1-4-15,1-9-9 16,-3-2-3-16,5 0 0 16,4 0 27-16,4-11-26 15,10-10 8-15,0-2-9 16,1-1-8-16,-3 5 8 16,-8 5 0-16,-7 4 2 15,-2 6 71-15,-4 4-46 16,0 0 7-16,0 0-9 0,3 0-19 15,1 14 20-15,3 3-26 16,3 5 0-16,-2 0 12 16,4 0-12-16,-1 0-58 15,8 0-100-15,-6-6-403 16,2-8-673-16</inkml:trace>
  <inkml:trace contextRef="#ctx0" brushRef="#br0" timeOffset="167122.2">17674 8035 1534 0,'0'0'741'15,"0"0"-562"1,0 0 25-16,0 0-98 0,0 0-70 16,0 0-15-16,0 0-5 15,45-64-2-15,-39 61 1 16,-6 2-8-16,0 1 32 15,0 0-32-15,0 0-5 16,0 0-4-16,0 0-6 16,0 14 8-16,0 6 0 15,0 4 12-15,0 2-1 16,0-1-11-16,0 2 0 16,0-5-12-16,0-4-6 0,2-2 9 15,-2-6-10-15,2-4-28 16,1-2 46-16,3 0-27 15,5-2 8-15,5 2 18 16,9 0-33-16,4-2 34 16,6 2-26-16,1-2-64 15,-3 0 11-15,-6-2-76 16,-9 4-16-16,-9 0-56 16,-9 1-334-16</inkml:trace>
  <inkml:trace contextRef="#ctx0" brushRef="#br0" timeOffset="168215.69">13790 8672 669 0,'0'0'863'0,"0"0"-666"16,0 0-114-16,0 0 28 15,0 0 2-15,0 0 15 16,0 0-10-16,-2 0-4 15,2 0 41-15,0 0-48 0,0 0-12 16,0 0-20-16,0 0-60 16,0 0 22-16,0 0-21 15,0-5-7-15,9-9 29 16,5-7-37-16,-2-3 5 16,1-4-3-16,-1-2 14 15,-3 2-22-15,-3 5 5 16,-4 2 0-16,-2 6 18 15,0 3-10-15,0 7 2 16,0-1 14-16,-4 4-22 16,-4 0 14-16,-1 2-16 15,-3 0-15-15,-1 0 14 16,-1 0-12-16,6 2 13 0,3 2 0 16,5 3-30-1,0 0-1-15,7 3-45 0,17 0 32 16,8 0 38-16,3 1-25 15,3-4 9-15,-2 3 16 16,-2 0-5-16,-3 0 4 16,-2 5 7-16,-8-2 0 15,-2 5-14-15,-9 1 14 16,-7 2 0-16,-3 3 32 16,0 3-10-16,-11-2 72 15,-5 0-57-15,3-5-5 16,4-8 28-16,3-4-54 15,6-6 16-15,0 0-22 16,0-2 0-16,0 0-3 16,6 2 3-16,11 0-31 0,8-2-2 15,17 0-159-15,-5 0-181 16,-8-6-506-16</inkml:trace>
  <inkml:trace contextRef="#ctx0" brushRef="#br0" timeOffset="168653.14">14422 8707 1416 0,'0'0'551'16,"0"0"-394"-16,0 0-70 15,0 0-20-15,0 0-45 16,0 0-22-16,0 0 3 16,114-13-3-16,-103 15 0 15,-6 9-9-15,-5 0 9 16,0 8 38-16,-16 2 63 15,-13 6-4-15,-4 1-30 16,0 0-36-16,1-4 6 0,8-2 23 16,9-6-38-16,7-4 38 15,8-2-60-15,0-3 31 16,5-2 13-16,15-1-43 16,7 0 33-16,2-4-28 15,0 0 2-15,2 0-16 16,9 0-107-16,-9-2-351 15,-4-9-671-15</inkml:trace>
  <inkml:trace contextRef="#ctx0" brushRef="#br0" timeOffset="169074.91">16246 8646 1580 0,'0'0'496'0,"0"0"-404"16,0 0-15-16,0 0-77 16,0 0-194-16,0 0-364 0</inkml:trace>
  <inkml:trace contextRef="#ctx0" brushRef="#br0" timeOffset="169215.47">16466 8596 948 0,'0'0'1238'16,"0"0"-952"-16,0 0-202 16,0 0-84-16,0 0-77 15,0 0-393-15,0 0-407 0</inkml:trace>
  <inkml:trace contextRef="#ctx0" brushRef="#br0" timeOffset="169590.37">15762 8635 484 0,'0'0'1203'15,"0"0"-922"-15,0 0-180 16,0 0 61-16,0 0-162 16,0 0-68-16,0 0-124 15,58 0-726-15</inkml:trace>
  <inkml:trace contextRef="#ctx0" brushRef="#br0" timeOffset="169715.34">16038 8622 2094 0,'0'0'389'0,"0"0"-261"15,0 0-128-15,0 0-269 0,0 0-464 16</inkml:trace>
  <inkml:trace contextRef="#ctx0" brushRef="#br0" timeOffset="170933.8">17248 8520 1272 0,'0'0'716'0,"0"0"-466"16,0 0-117-16,0 0-25 15,0 0-77-15,0 0-16 16,0 0-15-16,12 2 2 0,-2 14-2 16,1 6 47-1,2 2-32-15,-1 6 5 0,-3 0 0 16,0-2-20-16,0-4 19 15,-5-5-19-15,0-8 0 16,-1-6 0-16,-2-5 8 16,-1 0 1-16,3-10 22 15,2-17-31-15,2-9-10 16,-1-4-26-16,5-2-24 16,1 6 44-16,-2 6-6 15,1 8 22-15,-1 8 5 16,-3 3 4-16,3 8-7 15,0 0-2-15,0 3 0 16,-1 0-15-16,1 0 28 16,-2 15-13-16,1 1 20 0,0 3-20 15,-2 2 32 1,-3 1-25-16,1 0-6 0,-3-3 14 16,0-9-6-16,0 2-9 15,0-8 0-15,0-4 12 16,3 0 11-16,2-3-6 15,6-17-5-15,5-4-12 16,2-3-9-16,0 0 9 16,3 5 0-16,-4 4 1 15,-1 5-1-15,-2 6 1 16,-3 2-1-16,-2 4 36 16,1 1-35-16,-1 0 26 15,0 6 0-15,0 12-21 16,-2 8 24-16,2 6-30 0,-2 6-13 15,0 2 11-15,4 4-178 16,1-11-308-16,-3-12-414 0</inkml:trace>
  <inkml:trace contextRef="#ctx0" brushRef="#br0" timeOffset="171261.89">17965 8566 1935 0,'0'0'589'0,"0"0"-465"0,0 0-56 16,0 0-2-1,0 0-66-15,0 0-12 0,118-17 11 16,-102 22-51-16,-7 7 35 16,-9 6 0-16,0 2 17 15,-4 7 28-15,-19 2 14 16,2 4 14-16,-4 3-9 15,7 0-46-15,7-2 22 16,11-4-23-16,0-6 10 16,8-6-12-16,21-8 10 15,5-6-8-15,-1-4 5 16,0 0-5-16,-6 0-8 16,-8-11-78-16,-17-10-59 15,-2 3-174-15,0 2-470 0</inkml:trace>
  <inkml:trace contextRef="#ctx0" brushRef="#br0" timeOffset="171933.56">17582 8203 781 0,'0'0'604'16,"0"0"-395"-16,0 0-47 16,0 0-82-16,0 0-42 15,0 0 30-15,0 0 41 16,0-4 28-16,0 2-29 0,2 2-41 16,9-2 55-16,5 0-47 15,5 0-31-15,2 0 23 16,6-1-67-16,3 0 0 15,10-4-37-15,-6 3-319 16,-11-3-1088-16</inkml:trace>
  <inkml:trace contextRef="#ctx0" brushRef="#br0" timeOffset="173292.62">14293 9294 1877 0,'0'0'685'16,"0"0"-581"-16,0 0-23 15,0 0-81-15,0 0-362 16,0 0-136-16</inkml:trace>
  <inkml:trace contextRef="#ctx0" brushRef="#br0" timeOffset="173448.83">14305 9517 2311 0,'0'0'504'0,"0"0"-462"16,0 0-42-16,0 0-236 0,0 0-296 15,0 0-663-15</inkml:trace>
  <inkml:trace contextRef="#ctx0" brushRef="#br0" timeOffset="174073.69">13969 10134 1746 0,'0'0'563'16,"0"0"-419"-16,0 0-111 16,0 0 1-16,0 0-34 15,0 0-3-15,0 0 2 16,71-124 1-16,-71 98 0 0,0 4 12 15,0 6 25 1,0 6 39-16,-5 4 9 0,-1 2-51 16,0 4-3-16,0 0-31 15,4 0 12-15,-2 0-25 16,4 0 11-16,0 0-18 16,0 0-64-16,2 2-2 15,16 6 65-15,4 2-3 16,4 0 24-16,6 0-4 15,1 2 4-15,-4 0 0 16,-2 2-1-16,-7 0 0 16,-7 2 1-16,-7 1 16 15,-2 2 17-15,-4 4 84 16,0-2-60-16,0 2 19 16,0 0-35-16,0-2-40 0,0-6 23 15,0 1-24-15,0-3 0 16,0-4-2-16,4 0-81 15,7-3-29-15,7-4-48 16,18-2-124-16,-3 0-106 16,-5-11-1408-16</inkml:trace>
  <inkml:trace contextRef="#ctx0" brushRef="#br0" timeOffset="174495.47">14557 10124 1502 0,'0'0'300'16,"0"0"-198"-16,0 0-68 16,0 0 0-16,0 0-34 15,0 0 87-15,0 0 70 16,0-4-32-16,0 4-15 15,0 0-37-15,0 0-60 16,0 0 39-16,0 0-44 16,0 0 7-16,0 0 13 15,0 12 0-15,0 9 71 16,0 2-38-16,0 8-27 0,0 0 33 16,-5 5-49-1,3-3 8-15,-1-2 14 0,3 0-29 16,0-5 17-1,0-2-9-15,0-6-19 0,0-2 11 16,10-1-10-16,-2-7-1 16,1-1 0-16,1-3-24 15,0-4-16-15,-1 0-92 16,-5-11-113-16,2-8-332 16,-6-3-956-16</inkml:trace>
  <inkml:trace contextRef="#ctx0" brushRef="#br0" timeOffset="174620.43">14436 10293 1716 0,'0'0'662'16,"0"0"-426"-16,0 0-109 0,0 0-42 15,0 0-76-15,0 0-9 16,116-61-50-16,-78 51-240 16,-9 0-402-16</inkml:trace>
  <inkml:trace contextRef="#ctx0" brushRef="#br0" timeOffset="175042.21">15710 9840 2121 0,'0'0'663'15,"0"0"-576"-15,0 0-61 16,0 0-26-16,0 0-244 15,0 0-300-15,0 0-970 0</inkml:trace>
  <inkml:trace contextRef="#ctx0" brushRef="#br0" timeOffset="175198.42">16174 9916 1955 0,'0'0'775'15,"0"0"-679"-15,0 0-96 0,0 0-26 16,0 0-133-16,122 0-442 16,-77 2-454-16</inkml:trace>
  <inkml:trace contextRef="#ctx0" brushRef="#br0" timeOffset="176291.92">16868 9653 1595 0,'0'0'330'0,"0"0"-223"16,0 0-88-16,0 0 16 16,0 0-2-16,0 0-7 15,0 0 39-15,24 116-37 16,-18-85 36-16,1-2-17 15,-5-4-29-15,0-5 26 0,0-8-29 16,-2-4-14 0,0-6 39-16,0-2-1 0,0 0 49 15,0-18-79-15,0-10-9 16,2-9-26-16,3-2-38 16,2 0 3-16,0 9 48 15,1 6-2-15,-3 11 14 16,2 8 1-16,0 5-14 15,1 0-3-15,0 5 17 16,7 9 0-16,-2 9 17 16,1 3-16-16,-4 0 32 15,3-2-23-15,-3-2-9 16,-1-4 10-16,-3-7-1 16,-2-6-10-16,2-5 0 15,-2 0 9-15,2-12-18 16,3-13-44-16,5-7-57 0,1-5 58 15,3 5-45-15,0 7 66 16,0 6 30-16,2 7 1 16,-5 6 8-16,4 6 11 15,-4 0-1-15,-1 4 53 16,-6 17-27-16,1 6 12 16,-5 8-13-16,-2 4-37 15,-2 1-9-15,0 0 3 16,0-3-115-16,0-4-64 15,0-8-200-15,0-9-964 0</inkml:trace>
  <inkml:trace contextRef="#ctx0" brushRef="#br0" timeOffset="176666.81">17511 9859 1534 0,'0'0'606'0,"0"0"-420"0,0 0-116 15,0 0-11 1,0 0-28-16,0 0-15 0,0 0 74 15,-4 75-25-15,-4-47 29 16,2 3 5-16,-1-2-32 16,3 3-18-16,4-2 13 15,0-2-62-15,0-2 34 16,0-2-34-16,0-4 6 16,9-3 11-16,2-8-16 15,0-2-1-15,2-7 0 16,3 0-70-16,-1-7-18 15,-3-29-187-15,-5 2-319 0,-7 2-236 16</inkml:trace>
  <inkml:trace contextRef="#ctx0" brushRef="#br0" timeOffset="176791.84">17451 10004 1333 0,'0'0'502'0,"0"0"-263"16,0 0-9-16,0 0-120 15,0 0-61-15,0 0-39 16,118-32 33-16,-76 23-43 15,-8 5-201-15,-16-1-1157 0</inkml:trace>
  <inkml:trace contextRef="#ctx0" brushRef="#br0" timeOffset="178244.58">11218 10479 1328 0,'0'0'292'0,"0"0"-181"16,0 0-20-16,0 0-40 16,0 0-50-16,0 0 83 15,0 0 23-15,-110-4-26 16,87 4 56-16,1 0-29 15,-2 4 9-15,-1 4-20 16,0 0-40-16,3 3 11 16,-1 1-38-16,4 3-18 15,-2 3-6-15,6 5 12 16,-1-1-8-16,6 4 14 16,-2 2-15-16,3 4 36 0,3 2-26 15,-1 6-5 1,7 0 19-16,0 7-27 0,0-1 7 15,8 2 14-15,13-1-21 16,6 1 17-16,-1-2-23 16,3-2 0-16,-4-2 3 15,-7-5-3-15,-3-1 0 16,-1-2-1-16,-1-2 4 16,1-3-19-16,1-4 16 15,5-3-22-15,4-4 21 16,5-3-40-16,5-5 29 15,2-4-7-15,4-4-20 0,2-2 33 16,3 0-13 0,1-7 19-16,3-9-9 0,3-8 4 15,-1-3 4-15,0-6 1 16,-1-3 0-16,-6-2 5 16,-2 1-5-16,-7-6 45 15,-6 0 18-15,-6-1-48 16,-5-4 54-16,-10-5-29 15,-3-6-31-15,-5-1 36 16,0-2-44-16,-2 2 12 16,-15 2 15-16,-6 5-22 15,-8 7 18-15,-8 9-24 16,-11 6-7-16,-15 13 7 0,-60 18-92 16,16 0-65-1,-5 15-524-15</inkml:trace>
  <inkml:trace contextRef="#ctx0" brushRef="#br0" timeOffset="180587.8">3466 11287 1579 0,'0'0'390'15,"0"0"-214"-15,0 0 13 16,0 0-114-16,0 0-21 16,0 0-24-16,0 0-13 15,-3-6 58-15,3 6-65 16,0 0-9-16,0 0 20 16,15 0-21-16,8 2 20 15,6 7-20-15,7-1 1 16,3 1 5-16,1 1-6 15,5 3 0-15,-1-3 0 16,4-1 12-16,1-1-12 16,2-2 0-16,0-2 6 15,1-1-2-15,1-3-3 16,0 0-1-16,3 0 0 16,2 0 10-16,2-3-10 15,3-7 0-15,-3-2-1 0,0 2-5 16,-1-2 7-16,-3 5-1 15,0 1 0-15,-2 1 13 16,2 1-19-16,-1 1 6 16,3 0 0-16,2-1-7 15,2 0 8-15,1 0-1 16,-1 2 0-16,3 0 6 16,2 2-13-16,0 0-11 15,4 0-22-15,0 0 39 16,3 0-49-16,-1 0 19 15,-4 0 31-15,-4 0-15 0,-4 0 5 16,-9 0 10-16,-4 0-5 16,-6 0-12-16,-6 2 18 15,-4 0-1-15,-7 2 0 16,-4 0 8-16,-8-1-23 16,-7 1 15-16,-1-3-17 15,-5 1 16-15,0 1 1 16,0 0 2-16,0 2 23 15,0-1-25-15,0-1 32 16,0 1-32-16,2 0 0 16,1-4-3-16,-2 0 15 15,2 0-12-15,-1 0 0 16,5 0 17-16,1 0 0 0,8-4 0 16,3-6-17-1,2-2 6-15,2 1 1 0,4-2-8 16,-1 2 1-16,1 0-9 15,2 3-6-15,0 0 15 16,-1 2 0-16,-1 0-5 16,4 2 6-16,1 0-2 15,1 2 1-15,3 1-1 16,0-2-11-16,2 3 13 16,-3 0-1-16,0 0 0 15,1 0 11-15,-4 0-12 16,4 0 1-16,-1 0 0 15,-2 0-13-15,1 0 26 16,-1 0-13-16,0 0 0 16,3 0 3-16,-3 0-4 0,4 0 1 15,-4 0 0-15,-2 0 0 16,3 3 1-16,-3-2-1 16,-2 1 2-16,2 2 8 15,-2 0-10-15,-3 0 0 16,3 0 0-16,-4 2-5 15,2-2 13-15,-1 2-8 16,1-2 4-16,4 1 13 16,1-2-1-16,-1 0-15 15,2 0 1-15,3-1 5 16,-3 3 8-16,2-2-15 16,-3 3 0-16,-3 0 7 0,-5 1-2 15,-1-1-5-15,0 0 0 16,-2-3-2-16,4 1 8 15,4-2-6-15,0 0 0 16,4-2 11-16,-2 2-1 16,1 1-10-16,-3 1 0 15,-5-3-10-15,1 3 17 16,-6-2-7-16,0 2 0 16,-2-1 8-16,5-3-1 15,3 0-6-15,4 0-1 16,5 0 25-16,3 0-13 15,3 0-12-15,1 0 0 16,-1 0 16-16,-5 0-23 0,-2 0 7 16,-1 0 0-16,-2 0-2 15,0 0 17-15,-1 0-15 16,2 0 0-16,2 0-2 16,1 0 2-16,4 0 0 15,2 0 1-15,2 0-6 16,3-3 25-16,-3 2-21 15,1-2 1-15,-1 3-6 16,-2 0-3-16,-3-2 9 16,4 2 0-16,1-4 9 15,3 3 0-15,2-6-9 16,2 1 0-16,-1 1 8 16,4-3-10-16,2-2 2 15,-1-1 0-15,2 1 0 16,3-1 19-16,1 0-18 15,1-1-1-15,2-3 0 16,0 4 3-16,3-3 7 0,2-5-10 16,1 2 0-16,2-3 12 15,-5-3-12-15,-5 0 0 16,-6-1 0-16,-9 2-4 16,-6 0 17-16,-6-1-13 15,-6 5 25-15,-2 3-24 16,-7 1 38-16,-3 3-39 15,-4 4 11-15,-4 3-13 16,-5 2 2-16,-2 2 0 16,0 0-45-16,-24 0-149 15,-12 9-313-15,-9-1-1082 0</inkml:trace>
  <inkml:trace contextRef="#ctx0" brushRef="#br0" timeOffset="183524.59">17473 9343 1468 0,'0'0'265'0,"0"0"-81"16,0 0-40-16,0 0-107 16,0 0 5-16,0 0-27 15,0 0 38-15,-136-5 65 16,107 5-18-16,-2 0-19 16,-2 6-5-16,-1 1-41 15,1 6 12-15,-3-1-30 16,3 5-11-16,2-4 16 15,0 3-21-15,2-1 13 16,0 1 10-16,4-1-13 16,2 2 26-16,1-1-31 0,2 2-5 15,0 1 40 1,1 2-35-16,0-1 7 0,1 0-13 16,3 0 14-16,-1 0 4 15,1 0-18-15,1 0 0 16,1 0 4-16,-1-1 12 15,3-4-14-15,3 3-1 16,-3 0 10-16,1 0 22 16,2 1-32-16,-1 0-1 15,1 3 14-15,2-1 1 16,2 1-8-16,1 1-7 16,1 0 2-16,0 0 19 15,0 0-20-15,2-1-1 0,0-2 6 16,0 0 13-1,0 0-18-15,0-2-1 16,0 1 0-16,0 2-6 16,0 1 13-16,0 1-7 0,9 0 6 15,-1 4 8 1,4-1-19-16,1-2 5 0,-1 0 0 16,1 0-4-16,0-2 20 15,1-2-16-15,-1-2 0 16,1-2 6-16,-2-4-10 15,2 3 4-15,-1-4 0 16,2-1-2-16,4 2 2 16,-3-1 0-16,3-2 0 15,-1 1 9-15,0-2-1 0,2 0-8 16,-2 1 0-16,0-2-15 16,-2-1 15-16,1-1 0 15,1 0 3-15,-1-3 8 16,4 2-10-16,-3-2-1 15,-1 0 0-15,1 1-1 16,-2-2 1-16,0 2 0 16,-3-2-1-16,3-1 14 15,-3 0-19-15,1 3 6 16,-4-3-3-16,3 0-10 16,-1 0 22-16,1 0-9 15,1 0 0-15,-1 0 0 16,3 0-1-16,-1 0 1 0,1-3 0 15,-1 2-9-15,1-3 3 16,-1-1 5-16,-1 3-1 16,1-2 2-16,-1 1-10 15,-1-1 10-15,0-2 0 16,-1 0 10-16,1-3 5 16,1 1-16-16,-1-2 1 15,3-1 0-15,-1-1-9 16,1-3 9-16,-3 0 0 15,3 1 4-15,-3-3 11 16,-2 3-16-16,3-2 1 16,-1 0-2-16,1 2-17 15,-1-1 26-15,-1 2-7 16,2 1 0-16,-3-1 5 16,1 0-5-16,-1-4 0 15,-3 2 1-15,4-6 21 16,-1 2-21-16,0-3 13 0,0-1-14 15,0 3 9-15,-2 4-6 16,3 0-3-16,-6 0 0 16,3 0-6-16,-3 2 18 15,0-3-12-15,-2 0 3 16,-2-3 16-16,-2 2-1 16,2-2-17-16,-2-2 0 15,0 2 9-15,0-2 4 16,0 1-14-16,0 1 0 15,0 3 12-15,0-1-9 0,0-3-3 16,0 3 0 0,0-3 5-16,0-2 10 0,0-1-12 15,-6 0-3-15,-4-2 18 16,4 2-3-16,-3 1-15 16,-2-2 0-16,2 2-2 15,-2 4 11 1,0-3-9-16,-3 2 0 0,1 2 8 15,1 0-10-15,-1 2 2 16,-3-1 0-16,3 6-1 16,-3-2 14-16,1 4-13 15,-3 0 0-15,-1 4-24 16,-4-1 17-16,-4 6-38 16,-6 0-24-16,-5 0-8 0,-22 13-169 15,6 7-444-15,10-2-642 0</inkml:trace>
  <inkml:trace contextRef="#ctx0" brushRef="#br0" timeOffset="184258.81">17441 9976 1204 0,'0'0'492'0,"0"0"-379"15,0 0-5-15,0 0 0 16,0 0-62-16,0 0 43 16,0 0 34-16,0 0-39 15,0 0 13-15,0 0-47 16,0 0-32-16,0 0-1 16,6 0-17-16,13 0-73 0,1 0-158 15,-1 0-157-15</inkml:trace>
  <inkml:trace contextRef="#ctx0" brushRef="#br0" timeOffset="214298.66">3329 10190 1255 0,'0'0'293'15,"0"0"-216"-15,0 0-55 16,16 0 23-16,-7 3 0 16,-1 0 1-16,4 1-11 15,-3 3-21-15,-1-2 32 16,1 1-24-16,1 2 17 15,-4 0 41-15,3 2-47 0,0 0 8 16,0 3 9 0,2 1-35-16,3 2 31 0,-1 0-14 15,1 2-8 1,-2 0-8-16,1-2-6 0,0 0-4 16,1-2-6-16,0 0 2 15,-1-2 8-15,2 2-8 16,3 0 11-16,-1-1 3 15,-1-1-15-15,3-1 19 16,1 1-20-16,-2-2 7 16,2-2 12-16,3 1-19 15,0-2 17-15,4-1-3 16,0-1-6-16,2-1-5 16,2 0-3-16,-2-4 6 15,3 1 6-15,-6-1-5 0,1 0-7 16,0 0 3-16,2 0 12 15,-1 0-16 1,7 0 1-16,-2 0 0 16,5 0-8-16,-1 0 9 0,1 0-1 15,0-4 1-15,-2 3 7 16,-1-2-1-16,-1 2-7 16,-3 1 0-16,1-3-15 15,0 1 17-15,4-2-2 16,-1 0 7-16,4 0 5 15,1-2-12-15,0 2 0 16,-3 1 0-16,4-2-17 16,-5 4 32-16,-1-2-15 15,1 1 0-15,1-2 9 16,0 0-9-16,0-2 0 0,3-2 0 16,0 3-9-16,3-4 9 15,-3 3 0-15,0 2-1 16,-4 0 12-16,2 0-20 15,-3 0 9-15,3 0 0 16,3 0-11-16,-2-2 9 16,1 1 1-16,-2 0 1 15,3 1-6-15,-6 2 0 16,3-2 6-16,-3 2 0 16,1 0-6-16,2 0 9 15,2 0-3-15,0 0 0 16,0 0 0-16,1 0-8 15,-6 2 8-15,-1 0 0 0,-5 0-12 16,-7 0 18-16,-5 0-7 16,-3 0 1-16,-5 0-3 15,-3 0-8-15,-1 0 11 16,2 0 0-16,0 2 0 16,1 6 6-16,-1 0-16 15,2 0 10-15,0 3 0 16,0 2 0-16,-5-3 0 15,3 3 0-15,-4-2 0 16,-1-1 12-16,0 0-18 16,-2-2 6-16,0-2 0 15,2-1-6-15,-2-4 12 0,0-1-6 16,0 0 11-16,0 0-10 16,2-7 60-16,0-10-60 15,3-7-1-15,1-4 15 16,2-2-6-16,2-2-9 15,5 2 0-15,2 3 7 16,0 4-5-16,5 4-2 16,3 8-2-16,2 1-16 15,2 6 20-15,6 1-2 0,7 3 0 0,8 0 10 32,8 3-16-32,6 11 6 15,7 2 0-15,-1 2-9 16,-1 1 17-16,-7 0-8 0,-11-1 0 0,3 0-83 15,-19-6-79-15,-8-4-208 0</inkml:trace>
  <inkml:trace contextRef="#ctx0" brushRef="#br0" timeOffset="-207715.43">18393 8744 690 0,'0'0'1026'0,"0"0"-837"15,0 0-145-15,0 0-8 16,0 0-7-16,0 0-28 0,-11 21 39 16,5-7-24-16,-4 2 30 15,-3 6 29-15,-2 2-37 16,-5 3 45-16,-5 4-7 16,-2 5-35-16,-6 10 25 15,-5 5-28-15,0 5-11 16,3 6 18-16,-2 0-45 15,2 4 37-15,2 0-18 16,-2 7-11-16,1 0 30 16,-4 6-27-16,-3 3 10 15,-1 6 10-15,-14 19-25 16,-8 23 25-16,-7 22-16 16,4-11-4-16,14-29 28 15,13-31-32-15,9-24 23 16,-6 14 1-16,-7 25-22 0,-8 28 39 15,4 16-30-15,9-14-10 16,16-26 33-16,9-25-35 16,5-20 20-16,0 8-26 15,-1 4 0-15,2-2-18 16,2-10 15-16,1-17-33 16,5-16 8-16,0-18-141 15,32-30-161-15,5-21-46 16,7-14-727-16</inkml:trace>
  <inkml:trace contextRef="#ctx0" brushRef="#br0" timeOffset="-206621.95">18356 8737 662 0,'0'0'534'16,"0"0"-408"-16,0 0-18 0,0 0 125 16,153 0-71-16,-84 0-55 15,16-5 32-15,24-2-48 16,25-5 17-16,28-1-23 15,10 0-41-15,-5 1 26 16,-7 1-33-16,-11 4-4 16,7-6 11-16,10 4-27 15,9-4 11-15,12 4-12 16,6 0-15-16,0 1 60 16,-1 3-42-16,-8-2-8 15,-7 5 17-15,-15-2-26 16,-12 4-2-16,-10 0 0 0,0 0 9 15,5 0-14-15,5 0 5 16,-3 0 0-16,-1 0 2 16,-7 0-1-16,-6 0-1 15,-8 6 0-15,-20 6 10 16,-23 0-28-16,-17-2 18 16,-7 3 0-16,6 0-7 15,6 3-11-15,1 0 17 16,-11 1 1-16,-8-2-3 15,-12-1-8-15,-7-1 13 16,-6-1-2-16,-5-2 0 16,-7 2-5-16,-1 0 4 15,1 4-5-15,2 4 6 0,-2 4-15 16,3 4 16 0,1 6-1-16,4 8 11 0,-3 6 1 15,2 6-2-15,5 11-10 16,2 3 0-16,4 8 42 15,5 6-41-15,0 6 36 16,0 18-9-16,-3 24-27 16,-6 23 22-16,-8 10-23 15,-13-1 2-15,-5-8 2 16,-3-19 4-16,4-7 2 16,0-9-1-16,1-5-3 15,2-17 18-15,-5-17-14 16,3-19 7-16,-3-2 25 15,2 9-42-15,0 6 27 16,1 6-16-16,0-7-5 0,1-9 8 16,1-9-14-16,-1-10 2 15,-1-8-17-15,-3-10 5 16,-7 6-61 0,-19-8-259-16,-12-9-427 0</inkml:trace>
  <inkml:trace contextRef="#ctx0" brushRef="#br0" timeOffset="-205075.44">17256 11717 851 0,'0'0'388'0,"0"0"-226"16,0 0-15-16,0 0 26 15,0 0-46-15,0 0-41 16,0 0-22-16,-6-49-11 16,6 41 11-16,0 2-27 15,2 0 35-15,2 1-10 16,2 1-21-16,5-2 23 16,1-3-42-16,13 1-8 0,9 0 35 15,8-3-42-15,13 3 51 16,13-3-1-1,9 1-26-15,11 0 29 0,21 2-34 16,25-2-9-16,30 3 25 16,12 0-34-16,1-1 22 15,-4 2-10-15,-15 0-10 16,3 0 0-16,-3 2-9 16,-2 1-1-16,-3 0 14 15,-3-1-13-15,-6 2 0 16,-3-2 14-16,-5 2-7 15,-4-4 13-15,-3 2-19 16,0 0-2-16,-19-1 24 16,-22 2-15-16,15 0-3 15,10 0-6-15,17 0 7 0,12 0 2 16,-28 1-9-16,-29 0 0 16,-16-1 15-16,-3 2-3 15,15 1-18-15,8 0 6 16,7 0 0-16,-5 0-10 15,-4 0 10-15,-5 0 0 16,1 0 6-16,-3 0 2 16,0 0-10-16,1 0 2 15,-4 0 0-15,1 1-7 16,-4 2 13-16,-6 1-6 16,0-1 0-16,-8 0 12 15,-5 0-12-15,1 0 0 16,-4-1 1-16,-4-1-15 0,2 4 22 15,-1-3-8-15,-3 0 4 16,4 0 11-16,-2-2-18 16,4 2 3-1,-1-2-3-15,0 2-15 0,-2 2 23 16,-2-2-5-16,-2 2 0 16,-3-2 9-16,-2 2-14 15,0-1 5-15,-2-2 0 16,-1 1-9-16,-1-1 14 15,0-1-5-15,0 3 0 16,-5-2 7-16,2 1-7 16,1-2 0-16,-1 0 0 0,0 0-7 15,1 0 13 1,-7 0-6-16,-3 0 0 0,-9 3 10 16,-1-3-8-16,-5 0-2 15,0 2 0-15,2 0-1 16,0 4-68-16,0 0-147 15,-1-4-487-15</inkml:trace>
  <inkml:trace contextRef="#ctx0" brushRef="#br0" timeOffset="-204856.64">24004 11480 1827 0,'0'0'277'0,"0"0"-239"0,0 0-13 16,0 0-25-16,0 0-100 16,0 0 23-16,0 0 68 15,-5 6 9-15,16 1 92 16,0-3-5-16,-2 0 70 16,0 1-49-16,-9-1-92 15,0 0-16-15,0-4-754 0</inkml:trace>
  <inkml:trace contextRef="#ctx0" brushRef="#br0" timeOffset="-202123.02">11669 8129 1506 0,'0'0'498'0,"0"0"-419"15,0 0 23-15,0 0-9 16,0 0-83-16,0 0 8 15,29 2-18-15,-2 12 0 16,2 4-1-16,4 2 7 16,0 4-6-16,3 7 0 15,2 0 1-15,-3 7-1 16,-1 1 0-16,0 3 0 16,-7-2-10-16,-8 0 2 15,-3-2 8-15,-12-1-6 16,-4-2-1-16,0 0-1 0,-4-2 8 15,-12 3 0-15,-1 3 4 16,-4 1 6-16,3 0-10 16,5 0 0-16,5-5 1 15,5 2 8-15,3-3-9 16,3 0 0-16,18-3 17 16,8-4-8-16,7-3-18 15,7-5 3-15,-4-4-22 16,4-5 27-16,-7-4-18 15,-5-3 19-15,-9-3 0 16,-4 0 0-16,-9 0-8 16,-5 0 4-16,-2 0 4 0,-2 2 12 15,0-2-12-15,0 1 0 16,0 8-20-16,0 5-47 16,-4 6 66-16,-1 8-18 15,1 4 17-15,0 6 1 16,4 3 1-16,0 4 0 15,0 5 0-15,0 3 9 16,0 1-10-16,0 2 1 16,4 3 0-16,3-2-1 15,-1 1 2-15,4 5 7 16,-4 3 2-16,1 4-9 16,2 8 24-16,4 22-13 15,-2-7 22-15,5 7 18 0,1 0-51 16,-1-14 20-1,-1 11-10-15,1-5-5 0,-7-4 20 16,-7-3-26 0,-2 1 0-16,-4-8-4 0,-21-2 4 15,-4-5-2-15,-17 12-20 16,8-16-113-16,2-17-91 0</inkml:trace>
  <inkml:trace contextRef="#ctx0" brushRef="#br0" timeOffset="38756.88">1977 9299 1545 0,'0'0'397'16,"0"0"-302"-16,0 0-67 0,0 0-20 15,0 0 3-15,0 0-4 16,49-23-7-16,-32 15 0 16,-1 2 18-16,-5 1 12 15,1 2 39-15,3-2-1 16,1 0-10-16,6-1 17 15,2 0-35-15,7 0-11 16,1 0 17-16,3 2-33 16,-2 0 20-16,2 2-5 15,0 2-26-15,1-3 41 16,-1 3-18-16,1-1 3 16,-1 1 7-16,4-2-34 15,1-1 20-15,0 3-12 0,0-1-9 16,-2 1 32-1,2 0-30-15,0 0 16 0,0 0 3 16,0 0-20-16,0 0 19 16,3 0-20-16,-1 0 2 15,-2 0 16-15,0 0-17 16,-4 0 12-16,-5 0 6 16,-2 0-17-16,-2 0 14 15,-1 0-8 1,1 0-7-16,0 0 27 0,2 0-27 15,2 0 6-15,0 0-4 16,5 0 9-16,2 0-8 16,0 0-4-16,2 0 0 15,-1 0 3-15,1 1 8 16,3 2-11-16,-3-1 0 16,1-1 12-16,-1-1-10 0,-1 0-2 15,2 0 0-15,-1 0-8 16,-2 0 16-16,-3 0-8 15,1 0 0-15,-2 0 9 16,1 0-5-16,1 0-4 16,-1 0 1-16,-1-1-3 15,-3 1 11-15,0 0-9 16,0 0 0-16,1 0 13 16,3 0-17-16,4 0 4 15,0 0 0-15,3 0-3 16,4 0 3-16,0 0 0 0,-1 0 0 15,-5 0 14 1,-3 0-12-16,-3 0-2 0,-1 0 0 16,-2 0-4-16,0-2 10 15,3 2-6-15,-1 0 0 16,1-3 9-16,2 3-14 16,2 0 5-16,-3 0 0 15,1 0 3-15,-3 0-2 16,0 0-1-16,-4 0 0 15,-2 0 2-15,2 0 3 16,-2 0-5-16,4 0 0 16,0 0 0-16,3 0 12 15,3 0-12-15,4 0 0 0,1 0 0 16,3 0-6 0,-1 0 6-16,6 0 0 0,-2 0 5 15,-1 0 4-15,0 0-10 16,-2 0 1-16,-3 0 0 15,0 0-1-15,1 0 1 16,1 0 0-16,3 0 0 16,-1 0 13-16,3 0-20 15,-2 0 7-15,-2 0 0 16,-1 0-9-16,-1 0 9 16,-1 0 0-16,0 3 0 15,1-1 14-15,1-1-16 16,1-1 2-16,-1 0 0 0,2 3-12 15,-4-3 13 1,-5 2-1-16,-3 2 0 0,-3-2 17 16,-4 2-19-16,2-2 2 15,0 0 0-15,1 0-7 16,4-2 16-16,2 2-9 16,-1-2 0-16,2 2 13 15,-2 0-13-15,3 0 0 16,-1-2 0-16,3 2-7 15,3 0 16-15,-3 1-9 16,0-3 0-16,1 1 9 16,-6-1-11-16,1 2 2 15,-3-2 0-15,-2 3-12 16,0-3 17-16,-2 1-5 0,2-1 0 16,1 0 12-16,-3 0-9 15,-2 0-3-15,-3 0 0 16,-1 0-14-16,-2 0 10 15,0 0 4-15,1 0 0 16,2 0 6-16,3 0 2 16,4 0-8-16,2 0 0 15,4 0-3-15,-2 0 12 16,3 0-9-16,-2 0 0 16,-1 0 2-16,1 0-4 15,-2 0 2-15,-1 0 0 16,1 0-7-16,-1 0 17 15,0 0-10-15,5 0 0 0,2 0 1 16,3 0-3 0,3 0 2-16,3 0 0 0,2 0 0 15,-2 0 9-15,1 0-9 16,-6 0 0-16,-4 0 1 16,-7 0-10-16,-1 0 9 15,-6 1 0-15,-1 2 0 16,-1-3 11-16,5 0-12 15,5 0 1-15,1 0 0 16,8 0-7-16,-1 0 8 16,-2 0-1-16,3 2 0 15,-5-2 11-15,-3 1-19 16,-2 2 8-16,-1-1 0 0,-1-2-10 16,-2 0 17-1,4 2-7-15,-2-2 0 0,3 0 14 16,-1 0-15-1,3 0 1-15,0 0 0 0,-3 0-18 16,3 0 24-16,-1 0-6 16,1 0 0-16,0 0 1 15,4 0 8-15,0 0-9 16,0-4 0-16,3 0-16 16,-4-1 13-16,0 3 3 15,0-3-1-15,0 1 8 16,-6 2-13-16,0 0 6 15,-4 0 0-15,-2 0-12 16,-3 0 17-16,1-2-5 0,-3 0 0 16,3 2 9-1,0-2-12-15,-2 1 3 0,3 0 0 16,2 0-11-16,-1 3 19 16,2-1-8-16,0 1 0 15,0-2 7-15,-2 2-8 16,0 0 1-16,-1 0 0 15,-4-3-15-15,3 3 21 16,-3 0-6-16,0 0 0 16,1 0 7-16,-1-1-13 15,3 1 6-15,4-1 0 16,-1-2-1-16,3 1 7 16,-2 0-6-16,0 2 0 0,-4-2 1 15,-3 2-3-15,1-2 2 16,-4 0 0-16,4 0 0 15,2 0 6-15,-1-4-6 16,4 2 0-16,-2-2 0 16,4-3-8-16,-3 2 9 15,2-1-1-15,-4-1 0 16,0 4 9-16,-8 1-9 16,1-1 0-16,-5-1 0 15,-1 3-18-15,-2-6 30 16,1 0-12-16,3-4 0 15,-1-3 15-15,1-1-21 16,1-4 6-16,1 2-5 16,-1 1-1-16,0-1 8 15,-1 3-2-15,-2 0 0 0,-1 3 16 16,-2-4-16-16,0-1 0 16,2-3 0-16,0-2-10 15,1-7 16-15,0-3-6 16,-1-2 0-16,3-5 15 15,-3-4-15-15,1-5 0 16,-6 1 0-16,-2 0 18 16,-1 0-17-16,-3 4 19 15,0 0 13-15,0 4-31 16,0-1 19-16,-3 2-21 16,-1-1 0-16,0-1-1 15,-1 1 2-15,-2 4-1 16,1 2 1-16,-5 1 10 0,-4 8 1 15,3-2-11 1,-6 6 0-16,0 0 6 16,-2 4 1-16,-2 3-8 0,0 0 0 15,1 1 9-15,-3 4-15 16,-1-1 6-16,-4 1 0 16,-4 0-12-16,-3 1 9 15,-8-1 3-15,-5 4 0 16,-11-2 4-16,-10 3-19 15,-8-1 15-15,-4 4-22 16,-2 1 21-16,-3-2-33 16,-1 2 33-16,9-2-1 0,-2 0 2 15,6 1 0 1,1 1 0-16,-2 0 1 0,-2 0 4 16,-2 0 2-16,0 0-7 15,-5 3 0-15,0 2 1 16,-1 0-7-1,-5-1 6-15,-3-2-5 0,-5-2-1 16,-1 0-10-16,-2 0 16 16,-2 0 0-16,-2 0 0 15,1 0-13-15,3 0 14 16,0 0-1-16,2 0 0 16,4 0-3-16,0 0 1 15,3 0 2-15,-2-2-7 16,2-4-11-16,1-2 19 15,4 1-1-15,-3-2 0 0,1 3-5 16,-1 2-1 0,0 2 6-16,-1 2-12 0,-1 0 3 15,-3 0 0-15,3 0 9 16,1 0 0-16,3 0-15 16,2 0 9-16,1 0 6 15,5 0 0-15,-2-2-9 16,1-2 15-16,-3 2-6 15,1 2 0-15,-1 0 8 16,-2 0-16-16,2 0 8 16,3 8-6-16,-1 0-1 15,3-1-8-15,0-1 15 16,2-5-6-16,5-1 12 0,2 0-9 16,3 0 3-16,6 0-5 15,-1 0-12-15,1-1 22 16,-4-1-5-16,5 2 0 15,-6 0 17-15,-2 0-14 16,-5 6-3-16,1 1 0 16,-2 3-14-16,1-2 20 15,-2 0-6-15,2-1 0 16,3-1 1-16,2-1 12 16,3-1-12-16,3 2-1 15,5 0 4-15,3 1-2 16,5-2-2-16,2-1 0 0,3 3 10 15,-4-3-8 1,2-1-2-16,-2 4 0 0,-2 0-9 16,1 1 13-16,-2 1-4 15,-2-4 0-15,-2 3-2 16,0-2-14-16,6-3 26 16,2-2-10-16,9-1 5 15,0 0-5-15,3 3 0 16,1-3 0-16,2 1 6 15,-1 2-9-15,1-1 3 16,2-2 0-16,-3 2 1 16,1 0 9-16,-2-1-11 15,-4 3 1-15,1 3 0 0,-4 0-7 16,1 1 7 0,0 1 0-16,1-4 3 0,-1 2 9 15,3-3-13 1,1-2 1-16,5 1 0 0,1-2-5 15,4 3 6-15,-2 2-1 16,0 0 0-16,-2 4 13 16,-1-2-20-16,0 2 7 15,-2-3 0-15,3 2-5 16,2-3 7-16,0-2-2 16,7 2 0-16,0-2 15 15,2 2-18-15,1 1 3 16,-2 0-5-16,-2 3-7 15,-2 0 11-15,-1 2 1 16,2 0-1-16,1-2 8 0,3 0-5 16,1-2-2-1,0 0 0-15,1 0-18 0,3 1 32 16,-1-2-14-16,1 2 0 16,1-2 12-16,-1 4-15 15,1 1 3-15,0-1 0 16,4 2-5-16,-2 1 11 15,2-1-6-15,-1 4 0 16,-1-2 12-16,-1 3-7 16,1 1-5-16,4-1 0 15,-3 2-6-15,-3 3 18 16,3-2-12-16,-2 3 0 0,1-4 10 16,2 0-5-16,-2 0-5 15,5-2 0-15,-1 1 3 16,3-2 8-16,1-1-8 15,0 3-3-15,-1 1 6 16,2 2-6-16,3 0 0 16,0 3 0-16,0 1 0 15,0 1 4-15,0-1-4 16,0-2 0-16,0 0 6 16,5-1-10-16,2 0 4 15,0-3 0-15,-1 0 7 16,1 1 2-16,0-4-9 15,2 1 0-15,-1-1 0 16,6 0 0-16,-1 4 2 16,0-2-2-16,5 2 9 15,-3-1 1-15,2 0-11 0,-1-5 1 16,-1 0 0-16,1-3-1 16,1-2 2-16,1-2-1 15,2 0 3-15,0 0 8 16,3-2-10-16,-4 0-1 15,1 0 0-15,-3-2-8 16,-5 0 8-16,-3 1 0 16,-5-5 2-16,-1 1 10 15,-3-1-11-15,0 0-1 16,0 0 0-16,0 0 0 16,0 0 0-16,0 0-25 15,-5-12-47-15,-10-7-445 0</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35:31.072"/>
    </inkml:context>
    <inkml:brush xml:id="br0">
      <inkml:brushProperty name="width" value="0.05292" units="cm"/>
      <inkml:brushProperty name="height" value="0.05292" units="cm"/>
      <inkml:brushProperty name="color" value="#FF0000"/>
    </inkml:brush>
  </inkml:definitions>
  <inkml:trace contextRef="#ctx0" brushRef="#br0">2934 3471 134 0,'0'0'191'0,"0"0"-50"15,0 0-64-15,0 0-28 16,0 0-49-16,0 0-52 16,46 94-78-16</inkml:trace>
  <inkml:trace contextRef="#ctx0" brushRef="#br0" timeOffset="6732.46">13104 3126 1317 0,'0'0'389'16,"0"0"-206"-16,0 0-82 15,0 0 62-15,0 0-30 16,0 0-26-16,2-28-5 16,-2 28-47-16,0 0-4 0,0 0 4 15,0 0-33-15,0 0 11 16,2 0-21-16,1 0-5 16,1 10 1-16,5 8 5 15,0 6-8-15,4 3 29 16,-2 5-33-16,3-1 23 15,-1-1-24-15,1 1 0 16,1-4-1-16,-1-4-4 16,-3-5 5-16,-1-6 0 15,0-4 18-15,-6-6-18 16,3-2 0-16,1 0 0 16,8-6 17-16,9-25 2 15,15-19 30-15,8-20-6 0,8-14-42 16,2-6 20-1,-2 0-21-15,-6 8 1 0,-13 11-7 16,-6 13 1-16,-6 12-32 16,-3-6-59-16,-6 12-255 15,-8 7-1461-15</inkml:trace>
  <inkml:trace contextRef="#ctx0" brushRef="#br0" timeOffset="12670.8">9173 4135 1355 0,'0'0'406'16,"0"0"-264"-16,0 0-97 15,0 0 41-15,0 0-43 16,7-3-17-16,3 3-5 16,0 13 22-16,3-1 60 15,3 6-24-15,2 2-2 16,0 2 10-16,2 3-60 15,2 6 12-15,0-3-12 16,1 3-26-16,0-8 27 16,-6-2-18-16,-5-11-1 15,0-3 27-15,-1-7-9 0,3 0 40 16,6-17 21 0,11-24-27-16,12-16-13 15,15-32-40-15,2-4-8 16,2-5-26-16,27-33-89 0,-22 40-159 15,-9 3-560-15</inkml:trace>
  <inkml:trace contextRef="#ctx0" brushRef="#br0" timeOffset="14139.18">2447 2926 1058 0,'0'0'560'0,"0"0"-423"16,0 0-37-16,0 0 26 15,0 0 60-15,0 0-65 16,3-61-35-16,-3 59-40 15,0 2 20-15,0 0-25 16,0 0-2-16,0 0-15 0,0 0-24 16,0 0 0-16,-8 8-24 15,-5 10 16-15,-3 6 8 16,1 4 0-16,4 2 0 16,6 2 0-16,5-2-5 15,0 3 4 1,3-1-16-16,12 0-56 0,4-4 37 15,6-2-26-15,0-1 40 16,2-4 7-16,-3 0-22 16,1-2 30-16,-3-1-7 15,-6 1-21-15,-5-3 34 16,-9-1-34-16,-2 4 23 16,0 1 5-16,-5 1 7 15,-14 6 16-15,-8 0-1 16,-4 2-14-16,-4 1 26 0,-2-2-27 15,-1-2 10-15,3-2 6 16,2-4-15-16,1-6 27 16,8-3-27-16,3-6 0 15,6-5 14-15,9 0-8 16,1 0-14-16,5 0-14 16,0 0-23-16,0-1 35 15,0-3-12-15,5-3 6 16,6 3 14-16,5 0-13 15,1 4 14-15,5 0-1 16,1 0-7-16,4 13 7 16,1 6 1-16,3 7-6 15,-2 9-3-15,-2 9 4 0,-2 7 4 16,-7 13 0-16,-4 11 1 16,-1 9 86-16,-7 3-1 15,-4-1-3-15,-2-4 3 16,0-6-30-16,0-9 3 15,0-11-17-15,0-11-23 16,0-7 22-16,0-9-38 16,0-9 10-16,0-4-3 15,0-6-9-15,0-10-87 16,0-4-284-16,7-25-1425 0</inkml:trace>
  <inkml:trace contextRef="#ctx0" brushRef="#br0" timeOffset="20997.51">7731 6316 892 0,'0'0'266'0,"0"0"-144"15,0 0 24-15,0 0 4 16,0 0-32-16,0 0 7 15,19-30-25-15,-17 26 24 16,-2 2 23-16,2 2-51 16,-2 0 24-16,0 0-25 15,0 0-47-15,0 0-17 16,0 18-31-16,0 18 0 16,0 21 30-16,0 15 15 15,-6 12 22-15,-2 8-31 16,2 4-20-16,3-2 29 15,3-6-44-15,0-5 12 16,0-11-4-16,0-13 0 16,0-12-8-16,0-12-1 15,0-13-53-15,0-13-53 0,0-20-228 16,0-22 14 0,-4-13-1140-16</inkml:trace>
  <inkml:trace contextRef="#ctx0" brushRef="#br0" timeOffset="22465.92">7683 6256 857 0,'0'0'347'0,"0"0"-231"15,0 0-75-15,0 0-10 16,0 0-30-16,0 0 8 15,0 0-8-15,0 0 5 16,0 0 23-16,0 0 34 16,0 0 1-16,0 0 8 15,0 0-25-15,0 0 8 0,0 0-15 16,5 0-17-16,5 0 72 16,6 0-49-16,1 0 1 15,6 0-4-15,4 0-32 16,4 0 34-16,5 0-15 15,6 0-14-15,5 0 25 16,5 0-25-16,-2 0 1 16,0-2 0-16,-4-2-16 15,-1 2 22-15,-5 1-15 16,-3-2-7-16,-1 1 36 16,3 2-28-16,0-2 17 15,3 0 1-15,4-2-24 0,2 0 37 16,-2 0-27-1,7 0-11-15,-5-1 26 0,2-1-26 16,-2 4 8-16,1-1-1 16,1 0-2-16,-2 0 7 15,2 1-13-15,-2 0 5 16,6 2-1-16,-2-2 3 16,2 0-8-16,0-2 0 15,2 2 9-15,-2-2-4 16,2 2-5-16,-4-2 0 15,1 1 0-15,2 2 2 16,-5-1-2-16,0 2 0 16,-1-3 7-16,-2 3-1 15,2 0-6-15,-1-1 0 16,4-4-1-16,-3 4 4 0,2-3-3 16,-2 1 0-1,-4-2 1-15,-5 3-1 0,0-2 1 16,2 0-1-16,1 0 0 15,1 2 10-15,5-2-10 16,4-1 0-16,3 4-1 16,2-4-8-16,0 2 10 15,0-1-1-15,-2 0 0 16,-3 0 9-16,-4 2-9 16,-4-1 0-16,2-1 0 15,-3 3-3-15,3-1 4 16,3 2-1-16,-2-2 3 15,6 2 7-15,4-2-7 16,4 0-3-16,1 0 1 16,-3-2 0-16,-4 1 1 0,-6 3-2 15,-7 0 0-15,-3 0 7 16,-4 0 1-16,-3-2-8 16,2 2 0-16,6-1 14 15,3-2-14-15,10 1 20 16,0 2 14-16,1 0-16 15,-2 0 11-15,-3 0-29 16,-8 0 1-16,-2 0-3 16,-2 0 10-16,-4 0-7 15,-5 0-1-15,-4 0 6 16,-2 0 3-16,2 0-9 16,-4 0 1-16,0-1 12 0,-1-1-1 15,-4-1-11-15,-3 3-1 16,-4 0 11-16,-3-1-7 15,-1 1-4-15,0 0 1 16,1 0-1-16,1-3 6 16,5 3-6-16,0 0 0 15,4 0 2-15,0 0-2 16,-3 0 0-16,-2 0 0 16,-4 0-1-16,-3 0 11 15,-4 0-10-15,2 0 0 16,-2 0 1-16,0 0 15 15,0 0-16-15,0 0 12 16,0 0-9-16,0 0 5 0,0 0-10 16,0 0 2-16,0 0 0 15,0 0 0-15,0 0 8 16,0 0-4-16,0 0 10 16,0 0-8-16,0 0 1 15,0 0-7-15,0 0 0 16,0 0-7-16,0 0 7 15,0 0-1-15,0 0-34 16,0 0-78-16,-8 0-52 16,-11 0-139-16,-4 0-258 0</inkml:trace>
  <inkml:trace contextRef="#ctx0" brushRef="#br0" timeOffset="25527.69">7856 7088 863 0,'0'0'277'0,"0"0"-165"16,0 0-73-16,0 0 22 16,0 0-35-16,0 0-25 15,0 0 1-15,-6 0 5 16,6 0 6-16,0 0 64 16,0 0-16-16,0 0 21 0,0 0-17 15,0 0-16-15,0 0-7 16,0 0-41-16,0 0 24 15,0 0 0-15,0-2-22 16,4 2 36-16,10-2-15 16,1-2 23-16,6 2 0 15,-2-2-16-15,2 2 14 16,1 0-6-16,3 0-22 16,4 2 33-16,4-2-27 15,5 0-12-15,4-1 24 16,5 2-23-16,1 0 12 15,6-2 0-15,0 1-23 16,2 2 28-16,-3 0-19 0,2 0 2 16,4 0 14-16,-1 0-25 15,2 0 10-15,2 0-11 16,0 0 6-16,1 0 6 16,0 0-11-16,3 2 4 15,1-2 15-15,2 0-19 16,0 0 20-16,-4 0-21 15,-1 0 1-15,-1 0 1 16,-5 0-1-16,0 0 6 16,-2 0-7-16,-3 0 10 15,3 0-5-15,1-3-5 16,-1-1 0-16,-2 2 2 16,-1-3 5-16,0 3-5 15,-1 0 8-15,1 0-9 0,-4-2 7 16,1 2-8-16,-2 0 0 15,-3 0-2-15,1 0 8 16,-1 2-6-16,0 0 0 16,2 0 11-16,1-2-6 15,2 2-5-15,2-2 0 16,0 0-1-16,2 0 7 16,-1-3-6-16,-4 4 0 15,0 0 1-15,-5-2 10 16,-3 3-11-16,-3-2 0 15,0 2 9-15,1 0-8 16,2 0 11-16,-1 0 5 16,3 0-16-16,1 0 21 15,-2 0-22-15,3-1 0 0,-1-3 4 16,-2 2 3-16,1-3-7 16,-3 3 0-16,-5 2 1 15,3 0 4-15,-1 0-5 16,-2 0 0-16,1 0 6 15,-1 0 5-15,3 0-11 16,3 0 0-16,-6-2 1 16,2 2 2-16,-3-2-3 15,-1 2 0-15,1 0 0 16,-2 0 4-16,8 0-4 16,-5 0 0-16,1 0 6 15,-5 0-4-15,-2 0-1 16,-4 0-1-16,-6 0 0 15,-3 0 11-15,-1 2-11 0,-1-2 0 16,1 0 0 0,3 0 3-16,2 0-2 0,5 0-1 15,4 2 0-15,2 2 11 16,6 2-11-16,4 0 0 16,1-1 0-16,-6 2-9 15,-5-1 12-15,-9-2-3 16,-9-2 0-16,-5-2 6 15,-6 0 7-15,0 0-12 16,-2 0 14-16,0 0 28 0,0 0-35 16,2 0 8-1,-2 0-16-15,0 0 13 0,0 0-7 16,0 0 2-16,0 0 5 16,0 0 37-16,2-4-43 15,3-11 9-15,-3 3-16 16,0-7 14-16,2-2-5 15,-2-2-9-15,2-2 0 16,-2-2 9-16,0-3-1 16,2-2-8-16,1-2 0 15,-3-2 12-15,2-3-7 16,-2-2-4-16,0-3-1 16,0-3 10-16,2 0-4 15,-2-1-6-15,0 3 0 16,-1-2 8-16,-1 3-4 0,0 3-4 15,0 2 1 1,0 5 9-16,0 2-1 0,0 6 2 16,0 4-11-16,0 4 0 15,-1-1 19-15,1 6-13 16,0 0 4-16,0 4 1 16,0 0-10-16,0 3-1 15,0 4 0-15,0 1 14 16,0-1-11-16,0 2-3 15,0-3 7-15,0-1-7 16,0 1 14-16,0-1-12 16,0 0-2-16,0 0 0 15,0 1-3-15,0 2 9 16,0 1-6-16,0 0 0 16,0 0 12-16,0 0-12 0,0 0 0 15,0 0-3-15,0 0-7 16,0 0 14-16,0 0-4 15,0 0 0-15,0 0 12 16,0 0-11-16,0 0-1 16,0 0 0-16,0 0-6 15,0 0 20-15,0 0-14 16,0 0 6-16,0 0 7 16,0 0-7-16,0 0 3 15,0 0-9-15,0-4 6 16,0 2-5-16,-2-2-1 15,-4-2 0-15,4 4 1 0,0-2 2 16,0 2-3-16,-2-2 1 16,-1 1-2-16,3-1 7 15,-4 3-6-15,-2-2 0 16,-2 1 1-16,-15 2-16 16,-35 0 8-16,-101 9-74 15,8 7-110-15,-24-10-1646 16</inkml:trace>
  <inkml:trace contextRef="#ctx0" brushRef="#br0" timeOffset="35697.15">8788 3613 1487 0,'0'0'281'16,"0"0"-163"-16,0 0-89 0,0 0-29 15,0 0-109 1,0 0-222-16,5 0 100 0,-1 0-152 0</inkml:trace>
  <inkml:trace contextRef="#ctx0" brushRef="#br0" timeOffset="39836.81">12961 6035 1166 0,'0'0'320'0,"0"0"-179"15,0 0-84-15,0 0 1 0,0 0 42 16,0 0-31-1,0 0 36-15,7-38 17 0,-7 38-23 16,0 0 3-16,0 0-19 16,0 0-22-16,0 0-29 15,0 0-31-15,0 0 6 16,0 0-7-16,-6 6 0 16,-1 7 4-16,-3 5-4 15,-1 4 0-15,1 8-1 16,-2 10 12-16,1 10-11 15,-2 14 0-15,-3 26 9 16,-7 28-15-16,-6 29 7 16,-2 7-1-16,0-9 0 15,7-17 15-15,8-36-11 0,8-18 29 16,1-21-22-16,3-11 40 16,3 3-50-16,1-4 23 15,0-1-24-15,0-13 11 16,0-8-8-16,0-11-3 15,0-5-51-15,0-6-4 16,0-19-136-16,0-10-193 0</inkml:trace>
  <inkml:trace contextRef="#ctx0" brushRef="#br0" timeOffset="41680.11">12995 5995 1403 0,'0'0'288'16,"0"0"-129"0,0 0-38-16,0 0-60 0,0 0-35 15,0 0 10-15,0 0-28 16,71 0 9-16,-31-2 30 15,7-2-22-15,3-1 35 16,11-1-2-16,4-2-10 16,10-1 14-16,6 0-18 15,6-4-5-15,2 3-6 16,3 0-10-16,-1 0 10 16,5 2-6-16,1-2-20 15,22 3 37-15,18-2-31 16,-10 3 15-16,-15 0-7 15,-14 2-21-15,-18 2 17 0,10-2-8 16,10 2-2-16,-5 2 24 16,-3 0-30-16,-3 0 8 15,2 0 17-15,1 0-25 16,3-2 11-16,3 2-3 16,2-2-9-16,-4 0 6 15,1 2 5-15,-9 0-11 16,-1 0 0-16,-4 0 7 15,0 0 4-15,-4 0-11 16,4 0-1-16,0 0-5 16,3 0 12-16,1 0-7 15,0 4 1-15,2-2 0 16,-2 2 6-16,-2-2-6 0,-5 2 0 16,-4 0-4-16,-3 0 4 15,-4 0 0-15,0 2-1 16,1-1 8-16,3 0-7 15,5 1 0-15,6 2 1 16,3-2-2-16,-2 2 8 16,-6 0-7-16,-17-2 0 15,-17-2 1-15,-13 0-4 16,-16 0 3-16,-8-4 0 16,-5 2-1-16,-3-2-2 15,0 2 2-15,0 3 1 16,0 4-12-16,0 9 11 15,0 10 2-15,0 12 1 16,0 10-2-16,-8 7 7 16,-2 6-5-16,-3 6-2 0,2 8 0 15,-3 1-7-15,4 6 9 16,-2 2-2-16,1 2 0 16,2 2 5-16,0 1-13 15,2 1 8-15,1-5 0 16,4-4 8-16,0-8-2 15,2-11 14-15,-3-14-14 16,1-12 3-16,2-10-5 16,-2-10-4-16,2-5 0 15,0-8-3-15,-2-3 4 16,-2-2-1-16,4 0 6 16,-1 0 2-16,1 0 7 15,-3 0-15-15,-1 0 0 16,-7 0 0-16,-7 1 9 15,-9 2-3-15,-8 1-6 0,-9-2 0 16,-8 0 2-16,-6-2-2 16,-4 2 0-16,-5-2-8 15,-4 0 11-15,-3 0-3 16,-1 0 0-16,-2 0 9 16,-2 0-9-16,-2 0 0 15,1 0 0-15,-2 0-8 16,-1 0 23-16,-2 0-15 15,3 3 0-15,-1-2 0 16,4 1 3-16,-4 2 4 0,3-2-6 16,-2 3-2-1,-3-4 4-15,0 1-3 0,-4 1 0 16,-1-3-10-16,-2 0 9 16,0 0 1-16,-1 0 0 15,-2 0-5-15,0 0 11 16,-3 0-6-16,-2 2 0 15,-1-2 5-15,3 1-5 16,2 2 0-16,3-3 2 16,1 0-2-16,3 1 4 15,2-1-4-15,3 0 0 16,1 0 2-16,3 2-10 16,2 0 8-16,2 0 0 15,-1 1-1-15,-2 1 7 16,0-3-7-16,-2 3 1 0,1-2 0 15,0-2-12-15,3 0 14 16,4 0-2-16,5 0 13 16,-1 0-12-16,-1 0-2 15,-3 0 1-15,0-4 0 16,-6 1-1-16,2 0 1 16,-1 2 0-16,8-2 3 15,4 3 9-15,10 0-7 16,4-2-5-16,10 0 0 15,7 0-21-15,4 1 21 16,4-2 0-16,2 2 0 16,5 1 10-16,2-2-11 15,2-1 1-15,1 3 0 0,1 0-9 16,1 0 16-16,4-2-7 16,0 2 3-16,3 0 8 15,-1 0 2-15,1 0-13 16,0 0 0-16,4 0-4 15,0 0 14-15,2 0-3 16,0 0-7-16,0 0 3 16,0-1-9-16,0 1 6 15,0 0 0-15,0 0 0 16,0 0-6-16,0 0 5 16,0 0-10-16,0 0-45 15,-6-14 5-15,-5 1-228 0,-1-4-1289 16</inkml:trace>
  <inkml:trace contextRef="#ctx0" brushRef="#br0" timeOffset="46538.36">17333 4439 1654 0,'0'0'517'0,"0"0"-436"0,0 0-32 16,0 0-48-16,0 0 0 15,131-22 5-15,-96 22-5 16,-6 17-2-16,-8 2-16 16,-13 6 17-16,-8 4 19 15,-2 6-7-15,-23 2 21 16,-12 7 26-16,-5 5 6 15,-1-1 21-15,5-2-13 16,12-6-26-16,8-5-12 16,11-3-26-16,7-7 6 15,0-2-15-15,7-5-1 16,15-3-5-16,9-4-15 16,8-7-67-16,32-4 8 0,-9-16-140 15,-4-8-261-15</inkml:trace>
  <inkml:trace contextRef="#ctx0" brushRef="#br0" timeOffset="46913.31">17856 4646 1582 0,'0'0'304'15,"0"0"-215"-15,0 0 8 16,0 0 26-16,23 120-21 15,-17-83-51-15,3-4-32 16,-5-6 6-16,1-9-19 16,-4-8-3-16,-1-9 19 0,0-1-10 15,0-6 79-15,0-20-70 16,0-10-21-16,8-8-15 16,3-2-40-16,5 2 37 15,1 7 9-15,6 7 0 16,-1 13 9-16,0 7 1 15,1 8 6-15,-3 2 27 16,-3 6-10-16,1 17 13 16,0 10-6-16,-4 7-19 15,-1 2 30-15,-2 2-41 16,0 1-1-16,2-9-49 16,18-10-93-16,-2-11-160 15,2-12-276-15</inkml:trace>
  <inkml:trace contextRef="#ctx0" brushRef="#br0" timeOffset="48615.99">18465 4626 1520 0,'0'0'578'16,"0"0"-336"-16,0 0-138 16,0 0-51-16,0 0-37 15,0 0-8-15,-137 96 17 16,120-59-25-16,3-4 2 15,10-5-1-15,4-6-1 16,0-8-9-16,0-7-53 16,8-7-10-16,9 0 71 0,0-21-9 15,4-5-30-15,3-2-34 16,-4 1 35-16,-5 10 38 16,-1 3-4-16,-3 10 5 15,0 4 4-15,3 0-4 16,-3 22 6-16,-1 10 26 15,0 12-16-15,-3 13 35 16,1 4-29-16,-1 8-16 16,2-2 5-16,-2-4-10 15,-3-9 5-15,-2-11-6 16,-2-14 11-16,0-11-11 16,0-11 2-16,0-7 25 15,0 0 63-15,0-28-15 0,0-14-75 16,1-31-38-16,16-37-67 15,10-31-65-15,-1 7-75 16,-3 24 57-16,-9 38 188 16,-6 24 141-16,-3-2 13 15,-3 0 15-15,-2 1-40 16,0 13-25-16,0 12-34 16,0 12-14-16,-5 8-17 15,-1 4-39-15,-4 8-21 16,2 26 2-16,-1 13 11 15,0 12 7-15,7 7 1 16,2 5 0-16,0-1 0 16,0-4 8-16,7-10-8 15,6-8 0-15,-2-11-4 16,0-13-8-16,-2-10-49 0,3-10-12 16,-2-4 45-16,6-9 25 15,2-14-5-15,2-5-42 16,-3-1-10-16,0 6 28 15,-7 4 2-15,-3 7 30 16,-3 6-1-16,1 6 7 16,-2 0-6-16,3 0 9 15,-2 8 10-15,3 8 38 16,-1 5-32-16,1 1 7 16,2 0-4-16,0-2-27 15,1-2 25-15,-2-6-25 16,1-5-1-16,-1-4-27 15,6-3-19-15,-1-10 5 16,6-19-48-16,-4-7-94 0,1-1 73 16,-1-4 42-16,-3 7 27 15,-4 4 41-15,-1 7 13 16,-5 9 44-16,0 8 37 16,-2 3-23-16,0 3-24 15,0 4-34-15,0 14 3 16,0 8 21-16,0 4-31 15,2 1 8-15,3 1-11 16,2-3 4-16,2-2 3 16,-1-6-10-16,2 0 0 15,1-7-9-15,3-4 15 0,-2-5-6 16,7-5 17 0,0 0-17-16,4-1 22 0,4-18-22 15,-3-1-26-15,-2-5 25 16,-2-5-16-16,-5-1 7 15,-1-1 10-15,-5 4 0 16,-5 6 14-16,-4 2 43 16,0 6-19-16,0 4 30 15,0 3-13-15,-6 2-35 16,-5 4-19-16,-3 1 7 16,1 0-10-16,-3 6 2 15,3 11 0-15,2 7-1 16,2 6 2-16,6 1-7 15,3 2 5-15,0-3 1 16,0-3 7-16,14-7-7 0,6-10-52 16,2-6 6-16,5-4-6 15,0-4 15-15,2-17-92 16,0-3-25-16,-5-3 78 16,-4-2 27-16,-4 3 32 15,-5 6 17-15,-2 3 17 16,-3 10 7-16,2 4-17 15,-4 3-7-15,0 0 18 16,1 3-11-16,-3 15 25 16,2 5-2-16,0 2-29 15,2 2 14-15,-2-3-8 16,0-4-7-16,-2-7 8 0,3-5-8 16,-1-5-1-16,0-3 0 15,4 0-30-15,1-15-18 16,1-5-19-16,4-2 7 15,-1 0 26-15,1 0 3 16,-3 5 32-16,2 2 34 16,-4 3 48-16,0 6-29 15,-2 2-8-15,-3 4-10 16,3 0-7-16,0 0-28 16,-3 8 16-16,0 8-14 15,-1 1-2-15,-3-2 0 16,0-1-10-16,0-3 10 15,0-5-9-15,0-5 16 16,0-1-7-16,7 0 25 16,8 0-16-16,2-12-9 0,7-4-60 15,0-1 6-15,-2 2 8 16,-5 1 46-16,-3 6 64 16,-3 3 64-16,-4 4-54 15,2 1-4-15,0 0-36 16,-1 6-21-16,-1 10 24 15,-2 5-31-15,0 2 9 16,-5 4-15-16,0 0-17 16,0 0-7-16,-21 1-157 15,1-6-48-15,3-10-298 0</inkml:trace>
  <inkml:trace contextRef="#ctx0" brushRef="#br0" timeOffset="48819.07">19171 4378 1965 0,'0'0'500'16,"0"0"-381"-16,0 0-37 16,9-117-54-16,13 92-19 15,2 12-9-15,-1 9-86 16,-3 4-92-16,-7 15-171 15,-3 10-22-15,-8 0-791 0</inkml:trace>
  <inkml:trace contextRef="#ctx0" brushRef="#br0" timeOffset="48944.09">18875 4284 1735 0,'0'0'479'15,"0"0"-479"-15,0 0-95 16,0 0-191-16</inkml:trace>
  <inkml:trace contextRef="#ctx0" brushRef="#br0" timeOffset="49100.28">19191 5606 2119 0,'0'0'373'16,"0"0"-373"-16,0 0-236 15,0 0-451-15</inkml:trace>
  <inkml:trace contextRef="#ctx0" brushRef="#br0" timeOffset="49881.32">20470 4159 1425 0,'0'0'313'16,"0"0"-121"-16,0 0-58 0,0 0-50 16,0 0-41-16,0 0-43 15,0 0 6-15,-131 36 6 16,96-12-11-16,2 2 36 16,-2 4 4-16,3 0 9 15,3 1-1-15,8 4-9 16,7 1-15-16,5 0-11 15,5 3-14-15,4-4 21 16,0 2-21-16,0-5 0 16,15-2-9-16,8-2-5 15,6 0-5-15,4-4 12 16,3-3-7-16,-1 0 7 0,-6-2 7 16,-9-6 0-16,-7-1-5 15,-6 0 7-15,-7-2-2 16,0 2 41-16,0 4-14 15,-9 5 27-15,-8 7-29 16,-6 8-7-16,-3 4 1 16,-1 6-19-16,0 2 2 15,10 6-2-15,5 2 1 16,10 5 0-16,2 5-1 16,0 5 0-16,16 4-2 15,-1 5 8-15,1 3-6 16,-4-1 0-16,-3-2 0 15,-5 2-3-15,-4 2 5 0,0 1-2 16,-4 1 19-16,-6-4-19 16,1-6-21-16,-5-6-19 15,-14 13-63-15,6-22-163 16,-7-14-316-16</inkml:trace>
  <inkml:trace contextRef="#ctx0" brushRef="#br0" timeOffset="52693.18">20795 4139 978 0,'0'0'199'0,"0"0"-131"16,0 0-46-16,0 0-22 15,0 0-43-15,0 0-128 16,16 0-244-16</inkml:trace>
  <inkml:trace contextRef="#ctx0" brushRef="#br0" timeOffset="53927.24">20759 4026 1147 0,'0'0'364'0,"0"0"-185"0,0 0-41 15,0 0-52-15,0 0-14 16,0 0-40-16,0 0-4 16,0 0 11-16,0-6-12 15,0-4 11-15,5-6-11 16,5-4-27-16,2-6 21 15,-1-5-21-15,-1 4 0 16,-4 0 10-16,-4 0-4 16,-2 7 12-16,0 6 23 15,0 1-26-15,0 8 49 16,0 3-29-16,0-1-17 16,-4 3-8-16,-3 0 1 15,0 0-2-15,0 0-9 16,1 9 0-16,-1 1-9 15,4 2 9-15,3-1 0 16,0 4-1-16,0-5-10 16,14 3-46-16,7-6-29 0,6 0-21 15,4 0 101-15,2-1-20 16,-2 0-9-16,-4 2 34 16,-5 1-4-16,-8-1 5 15,-6 1 28-15,-6 3 31 16,-2 0 43-16,0 5-16 15,0 8 15-15,0 3-22 16,-10 9-36-16,-4-2 1 16,5 1-27-16,0-3-16 15,5-9 30-15,2-5-31 16,2-4 0-16,0-7-1 0,0-4-4 16,0-1-10-16,0-3-55 15,2 0-16-15,27-17 27 16,-3-4-211-1,1 0-634-15</inkml:trace>
  <inkml:trace contextRef="#ctx0" brushRef="#br0" timeOffset="54661.44">21162 4217 1478 0,'0'0'609'0,"0"0"-449"16,0 0-67-16,0 0-56 15,0 0-37-15,0 0-77 16,0 0 40-16,17-38 15 16,-15 36 22-16,0 0 1 15,-2 2 35-15,0 0 24 16,0 0-29-16,0 0-11 15,0 0-20-15,0 11 10 16,2 7-10-16,4 1 0 0,4 3 3 16,-3 0-13-16,1-3-14 15,-4 0-53-15,-1-3 6 16,-3-5-7-16,0-4 32 16,0-1 21-16,-5-2 25 15,-5-2 34-15,-4-2 4 16,5 0 9-16,0 0 15 15,5 0-10-15,2 0 6 16,2 0-9-16,0 0-27 16,0 0 20-16,0 0-42 15,0 0 0-15,6 0 5 16,5 0-5-16,5 0 0 16,1 0-6-16,2 0-111 0,2 0-92 15,-2 0-68 1,-3-2-784-16</inkml:trace>
  <inkml:trace contextRef="#ctx0" brushRef="#br0" timeOffset="54958.28">21499 3978 1179 0,'0'0'1075'16,"0"0"-830"-16,0 0-146 16,0 0-29-16,0 0-69 15,0 0-1-15,0 0-36 16,89-21-71-16,-71 27-67 15,-5 2-74-15,-8 5 12 16,-5-1-85-16,0-1-231 0</inkml:trace>
  <inkml:trace contextRef="#ctx0" brushRef="#br0" timeOffset="55098.84">21499 3978 1395 0,'33'118'354'0,"-33"-118"-232"16,0 2 36-1,0 1-34-15,10 0-31 0,5 2-35 16,5-1-38-16,5 0-20 16,11-4-97-16,-5 0-140 15,-6 0-354-15</inkml:trace>
  <inkml:trace contextRef="#ctx0" brushRef="#br0" timeOffset="55520.62">21938 3820 1765 0,'0'0'525'0,"0"0"-442"15,0 0-34-15,0 0-1 16,0 0-48-16,0 0-12 15,0 0 11-15,40-18-17 16,-27 22 12-16,-1 6 5 16,-5 0-14-16,-1 4 13 15,-4 5-5-15,-2 2 7 16,0 8 17-16,-6 0-17 16,-12 4 21-16,-4 5-7 15,2-5-13-15,3-2 4 16,7-6 1-16,8-2-6 15,2-7 11-15,0-7-10 16,20-1 4-16,6-3-4 0,3-3 0 16,2-2 26-16,-2 0-27 15,-2 0 11-15,-7 0-11 16,-2 0-11-16,0-4-85 16,-5 0-185-16,-4-1-297 0</inkml:trace>
  <inkml:trace contextRef="#ctx0" brushRef="#br0" timeOffset="55817.42">22496 4154 1655 0,'0'0'481'15,"0"0"-414"-15,0 0 23 16,0 0-50-16,0 0-40 0,-52 113-188 15,41-96-383-15</inkml:trace>
  <inkml:trace contextRef="#ctx0" brushRef="#br0" timeOffset="56426.66">21864 3888 1211 0,'0'0'606'0,"0"0"-445"16,0 0-9-16,0 0-59 16,0 0-56-16,0 0-6 15,0 0-30-15,-2 0 37 16,7 0 5-16,-1 0 2 16,2 0 38-16,2-4-55 15,-5 0-27-15,5 2-1 0,-2 0-74 16,2-1-139-16,-2 1-322 15</inkml:trace>
  <inkml:trace contextRef="#ctx0" brushRef="#br0" timeOffset="57020.28">22897 3591 1538 0,'0'0'525'16,"0"0"-428"-16,0 0-71 16,0 0-18-16,0 0 19 15,0 111-11-15,0-56 6 16,4 8 45-16,0 3-34 16,-2 2-7-16,1-6-10 0,-3-8-15 15,2-14 13-15,-2-11-14 16,0-14 0-16,0-6 9 15,0-9-7-15,0 0 1 16,4-21-3-16,2-12-159 16,2-12 37-16,1-3 2 15,1 3 40-15,2 10 63 16,1 9 12-16,3 8 5 16,-1 10 0-16,1 6 1 15,-1 2 1-15,-1 0-2 16,-6 18 0-16,-3 6 19 15,-5 9 6-15,0 2 13 16,-8 1 4-16,-13 0-16 16,1-8 36-16,-2-6-6 15,0-8 26-15,2-5-35 0,6-5-32 16,2-4-15-16,12-4-31 16,0-12-214-16,0-7-152 0</inkml:trace>
  <inkml:trace contextRef="#ctx0" brushRef="#br0" timeOffset="57426.42">23284 3903 1448 0,'0'0'670'0,"0"0"-429"16,0 0-123-16,0 0-67 0,0 0-17 15,0 0-34-15,0 0 1 16,-69 115 1-16,67-82-1 16,2-7 0-16,0-7-1 15,0-6-16-15,0-8-10 16,0-5-14-16,4 0 40 16,7-18-9-16,1-8-9 15,-2-3-11-15,1-3-10 16,-1 3 21-16,-4 9 18 15,-1 6 14-15,-5 6 38 16,2 4 6-16,-2 4-45 16,2 0-1-16,2 0-12 0,1 6 0 15,2 11 4-15,2 2-4 16,-1 3 0-16,4 3-5 16,1-4-115-16,14-5-116 15,-3-6-94-15,1-7-1195 0</inkml:trace>
  <inkml:trace contextRef="#ctx0" brushRef="#br0" timeOffset="57645.16">23560 3904 1639 0,'0'0'679'16,"0"0"-477"-16,0 0-37 15,0 0-110-15,0 0-55 16,0 0 18-16,0 0-18 15,-33 94 9-15,33-64-9 0,0-1-1 16,0-8 0-16,2-3-37 16,9-5-27-16,3-9-7 15,-2-4-24-15,0 0-54 16,-7-36-134-16,-5 3-197 16,0-1-138-16</inkml:trace>
  <inkml:trace contextRef="#ctx0" brushRef="#br0" timeOffset="57785.71">23560 3904 532 0,'-174'-148'796'16,"150"121"-477"-16,2 0-86 16,1-4-39-16,13 5-41 15,8 4-51-15,0 6-58 16,6 5-44-16,17 6-47 0,8 5-33 16,11 4-112-1,-4 16-103-15,-9 8-501 0</inkml:trace>
  <inkml:trace contextRef="#ctx0" brushRef="#br0" timeOffset="57910.86">23433 4644 1969 0,'0'0'349'15,"0"0"-323"-15,0 0-26 16,0 0-527-16</inkml:trace>
  <inkml:trace contextRef="#ctx0" brushRef="#br0" timeOffset="58566.78">24287 3723 1279 0,'0'0'798'15,"0"0"-591"-15,0 0-80 16,0 0-14-16,0 0-49 16,0 0-43-16,0 0-20 15,73-28-2-15,-46 10 1 16,-1-4 0-16,-8 5 3 15,-4 0-2-15,-8 7 10 16,-4 6 15-16,-2 4-20 0,0 0 3 16,3 4-9-1,-3 20 0-15,4 8-5 0,3 13 11 16,0 5 8-16,1 5 2 16,0 6-15-16,3-3 20 15,-5 0-21-15,-4-8 0 16,-2-6-1-16,0-11-2 15,-16-9-4-15,-3-8-4 16,-4-9 11-16,3-2 10 16,5-5-9-16,4 0 6 15,6 0 0-15,5 0 2 16,0 0-18-16,13 0 5 16,17 0-1-16,3-6-2 15,2 0-27-15,-3-1-16 16,-12 4-67-16,-18 3-196 15,-2-3 10-15,-6 3-561 0</inkml:trace>
  <inkml:trace contextRef="#ctx0" brushRef="#br0" timeOffset="59176.01">23745 3859 700 0,'0'0'972'0,"0"0"-710"0,0 0-120 16,0 0-15-16,0 0-33 16,0 0-29-16,0 0 10 15,-9-15-29-15,-5 15-5 16,-1 0 35-16,-7 0-15 16,-5 2 0-16,-2 12-26 15,-5 4-3-15,5 4 33 16,3 2-40-16,6 2 9 15,8 0-11-15,10 5-17 16,2 0 0-16,8 4 4 16,18-5-4-16,6-2 24 15,5-6-28-15,1-4 11 16,0-4 2-16,-3-7-1 0,-1-1-28 16,-5 0 5-16,-3 1-82 15,-5 1-145-15,-13-2-431 16</inkml:trace>
  <inkml:trace contextRef="#ctx0" brushRef="#br0" timeOffset="61503.59">14280 6153 1113 0,'0'0'571'0,"0"0"-327"0,0 0-61 16,0 0-53-16,0 0-75 15,0 0-11-15,0 0-4 16,-2-7-3-16,2 7 55 15,0-2-17-15,0 2-13 16,0-4 10-16,0-2-60 16,7-2 7-16,8-2-19 15,2-2-6-15,2-2 5 16,-1-1-20-16,-7 6 18 16,-3 0-4-16,-3 4 8 15,-3 0-1-15,-2 4 0 16,0 1 6-16,0 0-14 0,0 0 8 15,0 0-11-15,0 0 10 16,0 0-20-16,0 0 21 16,0 10-2-16,0 3 2 15,0 6 0-15,0 3 0 16,0 4 1-16,0-1 9 16,0 4-1-16,0-3-6 15,0 2-3-15,0-4 0 16,0-4 2-16,0-4-1 15,0-6-1-15,0-2 8 16,0-3-2-16,0-4 1 16,0 3-7-16,-7 0 0 15,-6 2 6-15,2-1-5 16,-4-2-1-16,3 1 2 16,4-2 5-16,-1-2 1 0,4 0-8 15,0 0 0-15,3 0 8 16,0 0-2-16,0 0 14 15,2 0 9-15,0 0-11 16,0 0 24-16,0 0-17 16,0 0-13-16,0 0 19 15,0 0-29-15,0 0 8 16,0-2-5-16,4 1 5 16,8-4 4-16,3 1-13 15,3 1-1-15,2-2 18 16,0 1-17-16,1 0 13 15,-6 3-10-15,-1-2 4 0,-6 3 4 16,-1 0-12-16,-3 0 1 16,-2 0 0-16,3 0-1 15,-2 0 0-15,3 0-25 16,-2 0-128-16,-1 3-501 0</inkml:trace>
  <inkml:trace contextRef="#ctx0" brushRef="#br0" timeOffset="63534.35">14665 7018 1472 0,'0'0'292'0,"0"0"-112"16,0 0-10-16,0 0-18 15,0 0-79-15,0 0-12 16,-17-9-35-16,17 9-26 16,2 0 16-16,11 0-6 15,5 0 26-15,11 0 21 16,11 0-11-16,10 0 45 16,12 0-32-16,11 0-23 15,8-3 19-15,6 0-35 16,-1 0 10-16,-3-3 4 15,-8 2-24-15,-9 0 20 16,-16 0-16-16,-9 2-13 0,-15 0 12 16,-10 0-7-16,-10 2-6 15,-4 0 14-15,1 0-13 16,-3 0 24-16,0 0-25 16,0 0-2-16,0 0-17 15,0 0-149-15,0 0-491 0</inkml:trace>
  <inkml:trace contextRef="#ctx0" brushRef="#br0" timeOffset="65143.41">20510 5434 1685 0,'0'0'485'16,"0"0"-362"-16,0 0 4 15,0 0-29-15,0 0-35 16,0 0-51-16,-11-17-6 16,11 16 1-16,0-4-6 15,0 0 21-15,4-3 29 16,5-2-23-16,0-6 10 16,0 0-19-16,0-4-13 0,-3 0 27 15,-1 0-32-15,0 2 17 16,-3 4 13-16,-2 2-30 15,0 3 32-15,0 4-12 16,0 2 3-16,0 2 25 16,0 1-35-16,-7 0 5 15,-4 0-11-15,0 0-1 16,-3 0-1-16,3 9-6 16,3 4-8-16,6 1 2 15,2 0-6-15,0 2 11 16,17 0-19-16,10-3-14 15,6 4 28-15,5-3-17 16,-3-2-5-16,-1 0 27 0,-5-2-20 16,-9-1 21-1,-4-1 0-15,-5 3 1 0,-5 1 8 16,-1 2-9 0,-1-1 10-16,-1 8 20 0,-1 0-28 15,-2 2 19-15,0 1 4 16,0 3-14-16,0-4 22 15,0 0-12-15,-5-5-11 16,1-2 0-16,-1-5-1 16,3 0-9-16,2-1 0 15,0-4-50-15,0-1-13 16,4-5-164-16,15 0-298 16,3 0-531-16</inkml:trace>
  <inkml:trace contextRef="#ctx0" brushRef="#br0" timeOffset="65549.6">21040 5632 1903 0,'0'0'364'15,"0"0"-269"-15,0 0-77 16,0 0 6-16,0 0-23 15,0 0 10-15,0 0-11 16,110-12 1-16,-110 12 21 16,0 8 21-16,0 5 49 15,-6 0 14-15,-11 8-41 16,-6 1-8-16,2-1-9 0,-6 3-26 16,4-1 27-16,6-4-25 15,3-5-22-15,8-1 10 16,4-5-11-16,2-2-1 15,0-2 7-15,4-2 13 16,11-2 26-16,1 3-25 16,2-3-12-16,0 0 9 15,-4 0-8-15,-2 0-10 16,-3 0 0-16,-2 1 8 16,0-1-23-16,-3 1 7 15,-2 2-65-15,-2 0-38 16,0 0-202-16,0-3-400 0</inkml:trace>
  <inkml:trace contextRef="#ctx0" brushRef="#br0" timeOffset="65940.03">21289 5336 1822 0,'0'0'549'0,"0"0"-468"16,0 0 15-16,0 0-74 16,0 0-4-16,0 0-9 15,0 0-3-15,143-13-8 16,-109 13 2-16,-8 0-68 15,-3 0-67-15,-10 0-179 16,-9 6-473-16</inkml:trace>
  <inkml:trace contextRef="#ctx0" brushRef="#br0" timeOffset="66127.61">21390 5560 2400 0,'0'0'540'16,"0"0"-460"-16,0 0-67 16,0 0 17-16,0 0-30 15,0 0-68-15,138 8-110 16,-105-8-395-16,-8 0-526 0</inkml:trace>
  <inkml:trace contextRef="#ctx0" brushRef="#br0" timeOffset="66502.39">21852 5394 1735 0,'0'0'664'0,"0"0"-470"16,0 0-131-16,0 0-22 15,0 0-40-15,0 0 0 16,120-8 1-16,-101 8-2 16,-5 0 0-16,-5 0-40 15,-3 0-103-15,-3 0-230 16,1 0-999-16</inkml:trace>
  <inkml:trace contextRef="#ctx0" brushRef="#br0" timeOffset="66986.72">22253 5097 2184 0,'0'0'529'15,"0"0"-440"-15,0 0-39 16,0 0-50-16,0 0-5 15,0 0-37-15,0 0 17 16,81-8-7-16,-73 10 31 16,-4-1-4-16,-4 4 5 0,2-1-3 15,-2 2 9-15,0 2-4 16,0 3 17-16,-6 2-1 16,-8 1 18-16,-1 2-27 15,-1-1-3-15,3 0 22 16,3-1-28-16,4 2 6 15,4 0-6-15,2 0 9 16,0 1-14-16,6-2 5 16,10 2 0-16,3 1 0 15,2 2 6-15,1 2-4 16,-4 0-2-16,-4 6 6 16,-8 0-1-16,-3 0-4 15,-3 5 0-15,0-4 32 0,-1 1-25 16,-14-1 11-1,-1-2-11-15,-1-4-1 0,-1-3-14 16,7-6-50-16,5-14-177 16,6-2-334-16,0-17-867 0</inkml:trace>
  <inkml:trace contextRef="#ctx0" brushRef="#br0" timeOffset="67127.25">22654 5520 1930 0,'0'0'372'16,"0"0"-160"-16,0 0-78 0,0 0-62 15,-14 139-72-15,-1-91-26 16,1-10-183-16,3-10-331 0</inkml:trace>
  <inkml:trace contextRef="#ctx0" brushRef="#br0" timeOffset="67642.77">23211 5061 2141 0,'0'0'511'0,"0"0"-480"15,0 0-30-15,0 0 30 16,6 118 5-16,-4-58-22 16,-2 7 14-16,0-3-15 15,0-4-12-15,0-8 19 16,0-12-11-16,0-9-9 16,0-14 0-16,0-6 6 15,0-10 3-15,0-1-9 16,0-5 0-16,0-22-31 15,7-7-87-15,4-4 30 16,2 2 9-16,3 5 29 16,-3 12 50-16,3 7-11 15,0 8 3-15,2 4 7 0,-1 0-11 16,1 12 12-16,-3 10 0 16,-1 8 7-16,-9 2 2 15,-5 2 2-15,0-2 7 16,-3-2 20-16,-16-3-17 15,1-9 0-15,-5-4 29 16,-1-6-29-16,-3-7 21 16,2-1-27-16,3 0-14 15,4-9-1-15,7-14-94 16,9 0-65-16,2-14-183 16,11 9-59-16,9 4-520 0</inkml:trace>
  <inkml:trace contextRef="#ctx0" brushRef="#br0" timeOffset="68033.28">23746 5366 1600 0,'0'0'563'16,"0"0"-324"-16,0 0-91 15,0 0-45-15,0 0-45 16,0 0-45-16,-119 57 20 15,101-24-33-15,4 1 0 16,8-2 3-16,2-4-1 16,4-5-2-16,0-8 0 15,0-5-14-15,2-8-35 16,11-2-29-16,7-5 23 0,3-20-65 16,1-3-124-16,-4 0 132 15,-2 2 72-15,-7 4 40 16,-7 6 82-16,-2 6 102 15,2 6-9-15,-4 4-40 16,0 0-96-16,0 2-17 16,4 16-3-16,0 6-11 15,3 5 20-15,1-2-28 16,6-2-17-16,1-4-69 16,21-12-125-16,-7-8-98 15,2-1-245-15</inkml:trace>
  <inkml:trace contextRef="#ctx0" brushRef="#br0" timeOffset="68220.75">24046 5394 1644 0,'0'0'728'0,"0"0"-469"16,0 0-92-16,0 0-119 16,0 0-14-16,0 0-34 15,0 0 1-15,-49 82 8 16,49-54-9-16,0-2 0 15,9-2 0-15,8-5-46 16,6-8 3-16,0-3-50 16,-2-8-114-16,-5 0-307 15,-5-14-1212-15</inkml:trace>
  <inkml:trace contextRef="#ctx0" brushRef="#br0" timeOffset="68408.2">23620 5176 1938 0,'0'0'569'0,"0"0"-380"16,0 0 20-16,0 0-97 15,0 0-49-15,9-103-63 16,29 103-76-16,4 0-38 16,8 40-159-16,-12 4-334 15,-12 8-646-15</inkml:trace>
  <inkml:trace contextRef="#ctx0" brushRef="#br0" timeOffset="68533.19">23745 6216 1363 0,'0'0'1445'16,"0"0"-1267"-16,0 0-178 15,4-110-106-15,23 71-795 0</inkml:trace>
  <inkml:trace contextRef="#ctx0" brushRef="#br0" timeOffset="69189.3">24877 5261 1595 0,'0'0'499'16,"0"0"-381"-16,0 0 25 16,0 0-52-16,0 0-68 15,0 0 17-15,0 0-10 16,-102-5 1-16,86 5 30 15,5 0-34-15,1-11 3 16,3-3-1-16,7-1-29 0,0-2-7 16,0 2-44-1,17 3-20-15,0 3 23 0,4 5-19 16,-1 4 30-16,-3 0 27 16,2 4-9-16,-7 12 18 15,-2 8-8-15,-1 7 9 16,-7 2 2-16,-2 7 9 15,0 5 21-15,-7-1 5 16,-13 4-11-16,-3-2 41 16,-3-2-26-16,2-5 0 15,-3-9 5-15,4-9-35 16,3-4 16-16,5-11 4 16,3-5-31-16,6-1 31 15,1-1-16-15,3-18-15 0,2-3-25 16,0-2-57-1,0 1 19-15,2 2 13 16,5 7 19-16,2 6 30 0,0 6-14 16,0 2 6-16,5 0 3 15,1 14-8-15,5 11 14 16,5 3 0-16,4 5 1 16,6 1 13-16,7-1-14 15,2-5 1-15,4-10-1 16,10-16-46-16,-12-2-249 15,-7-2-805-15</inkml:trace>
  <inkml:trace contextRef="#ctx0" brushRef="#br0" timeOffset="71016.97">16074 6182 1187 0,'0'0'368'15,"0"0"-153"-15,0 0-34 16,0 0-51-16,0 0-57 16,0 0-11-16,0 0-20 15,-7-23 13-15,7 23-9 16,-2 0-12-16,-2 0 27 15,-4 0-39-15,-2 5 5 16,-1 4 0-16,-1 4-17 0,-1 1 15 16,2 0-16-16,0 0-9 15,2 2 12-15,0 0-5 16,2-2-7-16,3 0 10 16,-3-2-9-16,1 2 22 15,-1-1-8-15,-3 1 21 16,4-1 14-16,-1 1-49 15,1 3 11-15,1 1 3 16,0 0-13-16,1 0 4 16,0-3-6-16,2 2 0 15,0-3-2-15,-1-2 8 16,3 0-6-16,-2-2 0 16,2-1 8-16,0-1-13 15,0 3 5-15,0-3 0 0,0 0-6 16,0 2 8-16,5-2-2 15,-1 2 0-15,0 0 10 16,0 0-9-16,1 2-1 16,0-1 0-16,-1 0-6 15,1 1 8-15,1-2-2 16,1 2 0-16,2-2 8 16,0-2-8-16,-3 0 0 15,3-2 1-15,-2 0-3 16,-2 0 2-16,-1 0 0 15,0-1 0-15,-1 0 8 16,1-1-9-16,-3-2 1 16,5 2 0-16,-1 0-1 0,-1-1 7 15,2 1-6 1,3-1 0-16,1 0 7 0,-2-2 3 16,-1 1-10-16,1-2 0 15,0 3 1-15,-2-3 7 16,1 0-8-16,1 0 0 15,4 0 0-15,1 0 9 16,1 0-8-16,1 0 8 16,1-6-3-16,-1-4 1 15,-1 1-5-15,-1 1-2 16,-2 0 0-16,1 0 11 16,-4 1-10-16,1-2-1 15,3-1 3-15,-4-1 8 16,3 0-12-16,-1-3 1 15,1-2 0-15,-1-4-8 0,0 0 16 16,-1-1-8-16,-3 0 0 16,-2-1 9-16,1 0-4 15,-3 0-5-15,1 0 0 16,-1-3-2-16,-2 2 13 16,0-1-11-16,0-1 27 15,0 1-27-15,0-2 40 16,0 1-19-16,-7-2-4 15,-2 4 14-15,-3 0-19 16,-1 2 18-16,-2 0-14 0,-3 3-7 16,-7 2-6-1,-8 6-3-15,-48 6-85 16,8 4-151-16,-6 0-1220 0</inkml:trace>
  <inkml:trace contextRef="#ctx0" brushRef="#br0" timeOffset="79814.28">21931 3850 481 0,'0'0'342'15,"0"0"-108"-15,0 0-29 16,0 0-67-16,0 0-58 16,0 0-19-16,0-4-2 15,0 4 13-15,0 0 30 16,0-2-22-16,0 2-24 0,0-2 34 15,0 2-7-15,0 0-5 16,0 0-3-16,0 0-23 16,-2 0-6-16,-2 0-27 15,-3 0-17-15,1 0 12 16,0 0-13-16,4 0-1 16,2 0 12-16,0 0-11 15,0 0 15-15,0 0 1 16,0 0-16-16,0 0 11 15,0 0-12-15,0 0-154 16,0 0-181-16</inkml:trace>
  <inkml:trace contextRef="#ctx0" brushRef="#br0" timeOffset="86031.4">5272 7921 992 0,'0'0'552'0,"0"0"-382"16,0 0-62-16,0 0 15 15,0 0-31-15,0 0-55 16,0 0 20-16,0-3 8 16,0 3 23-16,0-1 11 15,0 1-50-15,0 0 1 16,0 0-13-16,-2 0-36 15,-3 0 26-15,1 0-26 16,0 0 0-16,-3 0 19 0,0-3-18 16,0 3 7-16,1-1 16 15,-3 1-14-15,0-3 39 16,2 3-22-16,-1 0-8 16,-1 0 8-16,1 0-28 15,0 0 9-15,-3 0-9 16,1 0 6-16,2 0 12 15,-1 0-11-15,1 4 3 16,0-1 13-16,2 1-23 16,-1-3 16-16,3 2-4 15,-3 0-12-15,0 0 24 16,0 1-23-16,0-1 11 16,1 2-2-16,-3 1-1 0,0-1-8 15,1 4-1 1,-1-4 0-16,-2 2 6 0,6-3-4 15,-2-1-2-15,3 3 3 16,-1-1 9-16,0-1-11 16,1 0-1-16,2 0 1 15,-2-1-7-15,2 2 7 16,-1-3-1-16,-1 4 0 16,0-2 11-16,1 2-10 15,-2-1-1-15,1 2 0 16,2-1-4-16,-2 0 5 15,1 2-1-15,-1 0 0 16,2 2 10-16,-2-3-11 16,0 4 1-16,0-3 0 15,2 3-12-15,0-4 15 0,0 0-3 16,0 4 0-16,-1-3 7 16,1 0-2-16,0 2-5 15,-2-3 0-15,2 2-9 16,-1-1 11-16,0-2-2 15,1 2 0 1,0 1 9-16,0-3-6 0,0 3-3 16,-3-1 0-16,0 2 3 15,4 3 6-15,-3-3-9 16,1 1 0-16,0-1 9 16,1-2-2-16,0 3-7 15,0-5 0-15,0 1-6 16,2 1 15-16,-3 1-9 0,3-4 0 15,0 2 1-15,0-1 1 16,0-3-2-16,0 3 0 16,0 1-1-16,0 0 1 15,0 2 0-15,0-1 0 16,0 2 0-16,0 0 3 16,0 0-3-16,0 0 0 15,0 0 0-15,5-3 10 16,-1 2-10-16,1 1 0 15,0-2 6-15,1 2-4 16,-2 0-1-16,3 2-1 16,-3 0 2-16,4-2 4 0,-2 2-8 15,-1 0 2-15,-1-2 0 16,2 0-3-16,0 1 5 16,-2-4-2-1,2 1 0-15,1 1 10 0,-1-2-11 16,2 1 1-16,-2 1 0 15,1-4-8-15,-3 3 14 16,2-2-6-16,-1 1 0 16,0 1 8-16,2-2-8 15,-3 1 0-15,1-1 0 16,3 0-11-16,-1 1 13 16,0-1-2-16,-1-1 0 15,1 2 10-15,0-1-13 0,0-2 3 16,-1 2 0-1,1-3-4-15,-1 2 5 0,2-3-1 16,-2 2 0-16,0-1 11 16,3 0-13-16,-1-1 2 15,0-2 0-15,-1 0-3 16,1 2 5-16,0-2-2 16,0 0 0-16,-1 0 12 15,1 0-15-15,2 0 3 16,1 0 0-16,-3 0-3 15,2 0 4-15,1 0-1 16,-3 0 0-16,2 0 11 16,-1 0-12-16,-1 0 1 15,3-4 0-15,1-2-1 16,-1-2-1-16,3-1 2 0,-4 2 0 16,3-2 8-16,1 2-4 15,-3-1-4-15,1 0 0 16,1 0-9-16,-2-2 18 15,0 0-9-15,-2-1 0 16,2 1 0-16,-2-2 4 16,0 2-4-16,-3-1 0 15,3 0-1-15,-1 1 3 16,0 1-2-16,-1-4 0 16,1-1 1-16,2-2 3 15,1-2-4-15,-3-1 0 16,2 5 0-16,-4-5 9 0,1 2-9 15,-1 0 0-15,0 1 0 16,-2-2 5-16,0-2-4 16,-2 0-1-16,1 0 3 15,-1 2 4-15,0-3-8 16,-2 6 1-16,2-2 0 16,-2 2-10-16,0 0 11 15,0-4-1-15,0 4 3 16,0-3 9-16,0 0-18 15,0 0 6-15,0-3 0 16,0 4-1-16,0-1 2 16,0 2-1-16,0 2 0 15,0 2 10-15,0 0-16 0,0 1 6 16,-6 0 0 0,1 1 12-16,-1-2-3 0,-2 0-9 15,0 0 2-15,-1 0 7 16,-1-2 4-16,0-1-12 15,-1 2-1-15,-3-2 29 16,3 2-29-16,-2 1 14 16,1 1-14-16,-1 1 9 15,0 4-17-15,-3 1 8 16,-6 5-30-16,-7 0 15 16,-36 11-103-16,5 13-146 15,4 1-539-15</inkml:trace>
  <inkml:trace contextRef="#ctx0" brushRef="#br0" timeOffset="88265.23">24407 4173 707 0,'0'0'538'16,"0"0"-381"-16,0 0 55 15,0 0-101-15,0 0-5 16,0 0-31-16,-5-19 4 16,5 19 3-16,0 0-7 15,-2-1 43-15,2 1-8 16,0 0-18-16,-2-2 6 15,-1 2-52-15,1 0 2 0,0 0-11 16,0 0-34-16,2 0 28 16,-2 0-30-16,2 0 0 15,0 0-1-15,0 0 0 16,0 0-1-16,0 0-11 16,2 0 4-16,11 0 8 15,7 0 8-15,5 0-7 16,4 0 14-16,0-3-9 15,2 1 0-15,0-2-6 16,0 3 0-16,-1-1 6 16,-1 0-6-16,-8 0 2 15,-3-1-1-15,-7 2 11 16,-5 1-3-16,-4 0 18 0,-2 0-11 16,0 0 22-16,0 0-38 15,0 0-6-15,-2 0-22 16,-12 0-21-16,-4 0 13 15,-4 0 13-15,-1 0 20 16,-2 0-7-16,-1 1 10 16,2-1 0-16,1 3 0 15,3-3 11-15,7 0-9 16,7 0-2-16,0 0-1 16,6 2-8-16,0-2 6 15,0 0 3-15,0 0 15 16,0 0-14-16,14 0 26 0,7 0-15 15,2 0-10 1,8 0 14-16,1 0-16 16,-1 0 7-16,-2-2-7 0,-2-1 12 15,-5 2-10-15,-4-2-2 16,-5 3-15-16,-10 0-43 16,-3 0-167-16,0 0-376 0</inkml:trace>
  <inkml:trace contextRef="#ctx0" brushRef="#br0" timeOffset="95841.56">4760 7971 1051 0,'0'0'268'16,"0"0"-155"-16,0 0 3 15,0 0-33-15,0 0-28 16,0 0 30-16,0-21 9 16,0 20 2-16,0-1 17 0,0-1-33 15,-2 2-14-15,-3 1 18 16,-2-2-59-16,3 2-1 15,-3-3-7-15,1 3-16 16,-4-2 16-16,4 1-17 16,-4 1 0-16,2-3 13 15,-1 3-12-15,-2 0 6 16,2-1 7-16,-2 1-7 16,2 0 21-16,0 0-19 15,0 0-7-15,0 0 17 16,1 0-11-16,-4 0-8 15,3 0 23-15,-2 0-22 0,1 0 30 16,0 0-3 0,1 0 15-16,1 0 14 0,0 0-35 15,4 0 14-15,-3 0-6 16,1 0-22-16,-4 0 21 16,4 0-23-16,-5 0-5 15,3 0 9-15,-2 0-2 16,-1 4-8-16,3-3 0 15,-2 1 7-15,1 1 11 16,3-1-7-16,1-1-2 16,-1 2 15-16,1-1-23 15,-2 2 13-15,1 0-14 16,-1 0 1-16,-1 0 12 16,2-1-12-16,0 1-1 15,-3 3 3-15,3-4 7 0,-4 3-17 16,4-1 7-1,-1-1 0-15,3 0 20 0,0-2-19 16,-2 2 0-16,0-3-1 16,2 6 16-16,-3-3-16 15,1 2 0-15,-2 0 0 16,4-1-1-16,-4 0 2 16,3 1-1-16,-4 0 0 15,0 2 15-15,2-2-14 16,1 1-1-16,-1 0 0 15,0-2-2-15,2 2 2 16,1-3 0-16,0 0 0 16,0 2 1-16,-1-2 7 0,-1 3-8 15,3-1 1 1,-2-4-1-16,1 4 14 16,0 1-11-16,-1-1-2 0,1 0-1 15,-3 2 12-15,0 1-12 16,1-1 0-16,-1 1-1 15,3-1 11-15,-4 2-4 16,4-4 1-16,0 3-7 16,-1-2 17-16,3-1-16 15,-2 2 5-15,0 0-10 16,-2 1 4-16,0-2 0 16,2 4-1-16,-3-3 16 0,3-1-4 15,0 4-11 1,-2-5 0-16,4 1 5 0,-2 2-5 15,1-2 0-15,-1 4 4 16,0-4 9-16,2 3-17 16,-3 1 5-16,3 1-1 15,0-2 6-15,-3 0 1 16,3 2-7-16,0-2 0 16,-1 2 6-16,3-2-1 15,-2 2-5-15,2-2 0 16,0 0-2-16,0 0 7 15,0-2-14-15,0 2 9 16,0 0 0-16,0 0 9 16,0 3-9-16,0-1 0 15,0 1 0-15,0 3 11 0,2-1-23 16,3 0 12-16,-1-1 0 16,3-1 6-16,-2-2-5 15,-1-3-1-15,0 2 3 16,1-2 7-16,-1 1-11 15,1-2 1-15,0 1 0 16,1 0-10-16,1 3 16 16,-1 0-6-16,4 1 0 15,-4 1 10-15,3-1-23 16,-3 0 13-16,2-2 0 16,-2-2-3-16,1 0 9 15,-3-4-6-15,0 2 0 16,4-2 9-16,-4 0-7 0,3 1-2 15,-1 0 0 1,3-2-6-16,0 3 7 0,0 1-1 16,-3-1 2-16,3-2 10 15,1 2-14-15,-2 1 2 16,1-4 0-16,0 2-6 16,2 1 14-16,-2-1-8 15,0-1 0-15,0 2 9 16,0-4-7-16,-1 2-2 15,0-2 0-15,0 2-6 16,1-1 12-16,-2-2-6 16,2 1 0-16,0 1 9 15,-1-2-7-15,2-1-2 16,-1 2 0-16,-1-2-3 16,1 3 5-16,-2-2-2 0,2-1 0 15,-3 1 6-15,3 2-4 16,-1-3-2-16,0 0 0 15,1 2-6-15,3-2 12 16,-2 0-6-16,1 0 0 16,1 0 1-16,-1 0 5 15,-1 0-6-15,2 0 0 16,-3 0-2-16,2 0 5 16,-2 0-3-16,0 0 0 15,2 0 0-15,-2 0 2 16,2-2-2-16,0-2 0 15,1 0 0-15,-2 2 6 16,-1-2-7-16,1 2 1 0,-2-2 0 16,1 0-5-16,0 2 6 15,-1-4-1-15,2 2 2 16,-2 0 7-16,2 0-10 16,-4 0 1-16,3-2 0 15,0 2-8-15,-2 1 9 16,0-2-1-16,1 1 0 15,2 0 9-15,-2-2-12 16,-1 2 3-16,1-3 0 16,2 1-6-16,-3 3 7 15,1-2-1-15,-3-2 2 16,-1 3 8-16,1 0-8 0,-3-2-2 16,3 2 0-1,-1-4-10-15,2-1 14 0,1-2-4 16,0-2 0-1,0 4 8-15,-3-2-20 0,0 8 12 16,-4-1-30-16,0 4-12 16,-2 0-124-16,-14 1-638 0</inkml:trace>
  <inkml:trace contextRef="#ctx0" brushRef="#br0" timeOffset="97106.88">4740 7899 1270 0,'0'0'351'0,"0"0"-183"16,0 0-66-16,0 0-53 15,0 0-1-15,0 0 11 16,0 0 4-16,0 0 16 15,0 0-11-15,0 0 12 16,2 0 0-16,4 1-44 16,4 7 1-16,-2 6-21 15,3 22-16-15,-1-3-112 16,-4 0-271-16</inkml:trace>
  <inkml:trace contextRef="#ctx0" brushRef="#br0" timeOffset="114080.9">4835 8179 1109 0,'0'0'307'0,"0"0"-158"16,0 0-64-16,0 0-47 16,0 0 2-16,0 0-29 15,5 0 33-15,-5 0 16 16,2 0-26-16,-2 0 42 15,0 0 16-15,0 0 1 16,0 0 25-16,0-3-43 16,0 1-2-16,2-4-6 15,-2-3-33-15,2-3 14 16,1 0-8-16,-3-5 7 0,0-2 10 16,0-4-23-1,0-2-4-15,0-1-6 0,-13 0-24 16,-1-1-15-1,-19 2-106-15,6 6-149 0,-2 5-427 0</inkml:trace>
  <inkml:trace contextRef="#ctx0" brushRef="#br0" timeOffset="114768.22">4883 8751 1502 0,'0'0'363'0,"0"0"-287"16,0 0-76-16,0 0-151 15,0 0-806-15</inkml:trace>
  <inkml:trace contextRef="#ctx0" brushRef="#br0" timeOffset="117892.49">22350 5713 1205 0,'0'0'404'16,"0"0"-199"-16,0 0-92 15,0 0-12-15,0 0-45 16,0 0-36-16,0-6 76 15,0 6 28-15,0 0 25 0,0 0 11 16,0-3-52 0,-4 2-20-16,0-4-26 0,-6 2-51 15,-1-6 32-15,-3 0-41 16,-1-1 10-16,-3-4 13 16,-3-3-19-16,-2 1 20 15,3 2-7-15,0 3-18 16,8 2 37-16,4 5-30 15,6 3-2-15,2-2-6 16,0 3 6-16,0 0-15 16,0 0 9-16,0 0 0 15,0 0-17-15,0 0 17 16,0 0-44-16,0 0-46 16,-21 19-119-16,3-3-320 15,-4-1-1132-15</inkml:trace>
  <inkml:trace contextRef="#ctx0" brushRef="#br0" timeOffset="121266.7">10274 7850 838 0,'0'0'776'0,"0"0"-588"15,0 0-92-15,0 0 11 16,0 0-63-16,0 0-13 0,0 0 7 15,3-12 24 1,-3 10 58-16,0 0-21 0,0 0-16 16,0 0 8-16,0 0-46 15,0 1 7-15,-7-2-24 16,-3 1-28-16,0-2 23 16,-1 2-23-16,-2 0 0 15,1-1 0-15,-2 2 9 16,1-1-9-16,3-2 0 15,-4 3 12-15,3-3 11 16,-3 2-13-16,3-2 0 16,-2 1 14-16,-1 1-18 15,-1 0 2-15,-1 0-8 16,-4 0 7-16,0 2-1 16,2-2-5-16,-1 0 8 0,0 0 19 15,-1 0-22 1,3 2 24-16,-1-2-27 0,0 2 7 15,0-2 2-15,0 2-11 16,1-2-1-16,-4 2 8 16,2 0 4-16,-2 0-8 15,-1 0-4-15,-1 0 1 16,2 0 9-16,0 0-9 16,1 0 9-16,0 0 6 15,2 0-8-15,3 2 4 16,-1 0-11-16,1-2 0 15,1 2 21-15,1-2-13 16,-1 2-9-16,1-2 1 0,2 2 13 16,2 0-25-16,-2 2 11 15,0-2 0-15,-1 2 3 16,2-1 3-16,-2 1-6 16,-1-1 0-16,0 1 12 15,-3 0-21-15,1-1 9 16,-1 4 0-16,1-3-3 15,-1 2 3-15,0 0 0 16,-2 3-1-16,2-3 15 16,2-1-20-16,4 1 6 15,1 1 0-15,2-4 1 16,1 4-1-16,-1-2 0 0,-2 1 0 16,0 0 15-1,1 3-14-15,-5-2-1 0,1 1 0 16,1 2 1-16,-3 0 7 15,3 1-8-15,3-2 0 16,-2 1 9-16,1 3-18 16,1-1 9-16,-2 0 0 15,2 2-1-15,-1-2 10 16,0 0-9-16,0 0 0 16,0 2 0-16,3-1-3 15,-1 2 3-15,0-1 0 16,2 0 1-16,1 0 11 15,0 0-21-15,-1-2 9 16,1 2 0-16,2 0 1 16,-3 0 5-16,0 1-6 0,3-2 2 15,0 1 11-15,2 0-22 16,0 1 9-16,0-4 0 16,0 1-6-16,0 0 12 15,0 0-6-15,0 1 5 16,0 0 8-1,0 2-5-15,0 1-8 0,0 2 0 16,0 0-6-16,0-2 15 16,0 0-9-16,0 0 0 15,4-2 10-15,1 0-8 16,0-1-2-16,1 2 0 16,-1-3-6-16,-1 3 15 15,3-4-9-15,-3 3 0 0,3 0 18 16,0 2-18-1,-1-2 0-15,3 3 0 0,3-2-10 16,-2-1 11-16,4 3-1 16,-1-2 2-16,2 2 14 15,-1-4-9-15,-1 2-7 16,-1-3 0-16,1 0-12 16,3 2 13-16,-3-2-1 15,5 0 0-15,-1 2 10 16,4-5-1-16,-1 3-9 15,0-1 0-15,0-1 1 16,1 0 8-16,-4 0-9 16,1-2 0-16,-1 0 1 15,1 0 2-15,2 1-3 16,2-3 0-16,3 1 2 16,1-1 12-16,4 0-14 0,-3-2 0 15,0 2 7-15,-1-4-19 16,-3 2 21-16,3-2-9 15,0 0 0-15,2 0 6 16,3-2-4-16,0 0-2 16,3 0 0-16,-1 0-6 15,2 0 18-15,1 0-12 16,-3 0 0-16,1-4 13 16,-5-2-25-16,-3 0 12 15,-1 0 0-15,-2 0 5 16,-2 0-4-16,0-1-1 15,-1-2 0-15,3-1 9 0,0 0-9 16,2-3 0-16,0 2 0 16,-1 1-9-16,0-4 11 15,-1-1-2-15,-1 2 0 16,-3-5 10-16,-2 2-5 16,1 0-5-16,-3 0 0 15,-1 0-7-15,-2 2 8 16,0-3-1-16,0-1 0 15,0 0 13-15,2-3-6 16,-1-2-7-16,0 2 0 16,1-2-2-16,-3 1 8 15,1-2-6-15,-4 0 0 16,1 0 3-16,3-1-3 16,-6 2 0-16,3-1 1 0,-5 2-1 15,0 2 7-15,-1-2-7 16,0-2 0-16,-3-2 1 15,0-4 0-15,0-1-1 16,0-1 0-16,0 1-1 16,-3-2 1-16,-2 3 0 15,3 2 0-15,-2 2 1 16,2 0-1-16,0 2 1 16,-1 1-1-16,-1 2 19 15,0 1-19-15,-6 0 15 16,2-1-15-16,-3 2 0 15,-5-2 0-15,1-1 1 16,-6-2-1-16,-4 3 0 16,-1-4-12-16,-3 4 11 15,-5 0-47-15,-1 5-28 0,-38 9-17 16,6 7-173-16,-3 0-492 0</inkml:trace>
  <inkml:trace contextRef="#ctx0" brushRef="#br0" timeOffset="123500.6">24607 5995 1397 0,'0'0'489'0,"0"0"-372"16,0 0 29-16,0 0 34 15,0 0-56-15,0 0-58 16,0 0-50-16,0-17 14 15,16 17-17-15,6 0-1 16,9 0 43-16,8 0-35 16,7 0 1-16,2 0 3 15,2 1-23-15,-3 4 20 16,-11-4-21-16,-7 3 0 0,-14-1-1 16,-8-3 2-16,-7 1-1 15,0-1 2-15,-14 2 8 16,-17 0-4-16,-9 0-6 15,-7 2 1-15,1-1 0 16,1 1 1-16,3-3-2 16,8 2 1-16,7-3 13 15,10 2-9-15,8-2-5 16,6 0 0-16,3 0-7 16,3 0 7-16,19 0 0 15,11 0 0-15,2 0 9 16,6 0 5-16,-4 0-14 0,-2 0 0 15,-8 0 0 1,-8 0 10-16,-3 0-10 0,-9 0 0 16,-5 0 9-16,-2 0 18 15,-2 0 3-15,-23 0-16 16,-6 0-14-16,-5 0 0 16,3 0 0-16,4-2 0 15,11 2 6-15,11-3-11 16,7 3 5-16,0 0-16 15,0 0-29-15,14 0-7 16,8-1 52-16,0 1 0 16,1 0 0-16,-6 0 0 15,-10 0 0-15,-14 0-112 16,-21 6-409-16,-13 1-764 0</inkml:trace>
  <inkml:trace contextRef="#ctx0" brushRef="#br0" timeOffset="128093.54">5953 7888 1557 0,'0'0'365'16,"0"0"-244"-16,0 0-27 15,0 0-48-15,0 0-27 16,0 0-19-16,0 9 8 15,0 12 6-15,0 10 23 0,4 8 18 16,0 8 61 0,-4 9-29-16,2 4-6 0,-2 7-14 15,0 3-32-15,0 4 15 16,0 0-32 0,0-3-17-16,0 0 17 0,0-3-9 15,0-7-8-15,4-10 2 16,-1-8 15-16,-1-12-17 15,-2-6-1-15,0-7-53 16,0-8-35-16,0-10-116 16,0 0-172-16,0-10-285 0</inkml:trace>
  <inkml:trace contextRef="#ctx0" brushRef="#br0" timeOffset="130764.47">5934 7836 1239 0,'0'0'339'0,"0"0"-254"16,0 0-20-16,0 0 46 15,0 0-58-15,0 0-15 16,0 0-38-16,0-6 15 15,0 4 39-15,0 2 28 16,0 0 52-16,0 0-19 16,0 0-54-16,0 0 22 15,0 0-46-15,0-1-16 16,0 1 11-16,9-3-31 16,9-1 19-16,6 2-20 15,7 0 0-15,3 2 12 16,2-2-6-16,1 2-1 0,3-3 3 15,3 3-7 1,1-1 35-16,3-3-34 0,4 2 20 16,1-2 12-16,1 1-32 15,0-1 31-15,1-1-15 16,0 3-12-16,-3 0 8 16,-2 0-6-16,2 2-8 15,-2 0 1-15,0 0 14 16,3 0-15-16,-2 0 0 15,2 0 14-15,-3 0-8 16,0 0-1-16,-4 0-4 16,-3 0 18-16,-3 0-13 15,-1 0 6-15,1 0-6 0,0-2 0 16,4 2 7-16,2 0-4 16,3-2-9-16,1 2 11 15,1 0 2-15,-4 0-19 16,4 0 6-16,-7 0 0 15,3 0 0-15,-2 0 1 16,-1 0-1-16,3 0 5 16,0 0 2-16,6 0-7 15,-3 0 0-15,2 0 11 16,1 0-14-16,-3 0 9 16,-1 0 0-16,2 0 1 15,-2 2 4-15,2 0-8 16,-1 0-3-16,2-2 0 0,0 2-14 15,1 0 28 1,-8 0-14-16,-6-2 0 0,-7 3 12 16,-6-3-11-16,-9 1-1 15,-8-1 0-15,-1 0-12 16,-3 0 21-16,3 0-9 16,2 0 0-16,6 0 13 15,4 0-8-15,1 0-5 16,0 0 0-16,2 0-19 15,-5 0 32-15,0 0-13 16,0 0 0-16,-1 0 2 16,-4 0-2-16,0 0 0 15,-5 0 0-15,-3 0-1 16,-2 0 7-16,0 0-6 16,-2 0 0-16,0 0 0 15,0 0-4-15,0 0 4 16,0 0 0-16,0 0 2 0,0 0 0 15,2 0-3-15,4 0 1 16,0 0 0-16,1 0 2 16,-1 0-2-16,-2 0 0 15,-1 0-14-15,0 3 25 16,-3-3-20-16,2 2 9 16,-2-1-9-16,0 5 3 15,2-1 6-15,0 6 0 16,0 1 2-16,-2 1 7 15,3 0-6-15,-3 4-3 16,0-1 0-16,0-1-6 0,0 2 12 16,0 1-6-16,0 0 6 15,0 0 6-15,0 0-11 16,0-2-1-16,0 0 8 16,0 2-6-16,0-2-2 15,0 0 0-15,0 0 10 16,0 2-3-16,0-2-10 15,0 0 3-15,0-2 0 16,0 2-1-16,0-2 2 16,0 2-1-16,0-2 0 15,0 2 12-15,0-2-11 16,0 0-1-16,0 1 0 16,0-4-10-16,0 3 26 15,0-1-16-15,0 0 0 0,0 0 1 16,0 1 2-16,0-1-3 15,0 4 0-15,0-3-7 16,0-1 8-16,0 2-1 16,-3-1 0-16,1 1 14 15,0 2-12-15,0-1-2 16,0 1 0-16,-1 4-9 16,3-2 10-16,-3 0-1 15,3-1 0-15,0-2 20 16,0 1-20-16,0-3 0 15,0-2 0-15,0-5-8 16,-2 1 7-16,2-2 1 16,-2-2 0-16,2 3 15 0,-2-4-27 15,2 1 12-15,0 1 0 16,-2-1 0-16,2-2 14 16,0 1-20-16,-2 0 6 15,2-2 0-15,-2 2 4 16,2-3-4-16,-3 0 0 15,3 1 0-15,0-1 12 16,-2 0-12-16,0 0 0 16,0 0 1-16,-2 0-9 15,-4 3 20-15,0 1-12 16,-5 0 2-16,-1-1 4 16,-1 1-12-16,-1 0 3 0,3 2 3 15,-1-1 7 1,1-4-7-16,-1 4 0 0,-1-5 2 15,-2 1 13-15,0-1-24 16,-3 0 9-16,-5 0 0 16,-4 0 1-16,-2 3 5 15,-4-1-6-15,-3 0 0 16,0 0 14-16,1 0-15 16,0 0 1-16,4-1 0 15,3-1-13-15,2 3 7 16,1-3 6-16,1 0 6 15,0 2 10-15,3-2-11 16,-2 0-5-16,-2 2-3 16,1-2-10-16,-6 0 22 15,2 0-9-15,-7 0 0 0,0 0 12 16,-1 0-15 0,2 0 3-16,1 0 0 0,2 0-3 15,0 0 4-15,2 0-1 16,0 0 0-16,0 0 9 15,0 0-10-15,0 0 1 16,-5 0 0-16,1 0-6 16,-1 0 10-16,3 0-4 15,2 2 0-15,-1 0 6 16,1 0-7-16,2 1 1 16,2-3 0-16,-2 1-1 15,2 0 9-15,1-1-8 16,-3 3 0-16,-3-1 1 0,-3-1 0 15,-1 2-1 1,-1 0 0-16,1 0-7 16,1 1 22-16,-2 0-15 0,2 0 0 15,-1 0 0-15,3 0-15 16,0 2 27-16,-1-2-12 16,-1 0 0-16,1 0-3 15,-2-1 2-15,0 2 1 16,3-1 0-16,0 2 5 15,2-2-4-15,-3-2-1 16,3 2 0-16,-2-2 1 16,-1 0 8-16,1-2-9 15,-2 0 0-15,-4 0-10 16,1 0 11-16,-2 0-1 0,-2 0 0 16,0 0 7-16,0 2-7 15,3-2 0-15,1 0 0 16,3 2-2-16,-1-2 5 15,-1 0-3 1,-2 3 0-16,1-3 11 0,-1 1-12 16,1 1 1-16,-3 1 0 15,3-2-12-15,3 0 13 16,0-1-1-16,1 0 0 16,5 0 9-16,7 0-9 15,3 0 0-15,6 0 2 16,2 0-7-16,4 0 5 15,1 0 0-15,4 0 0 0,-1 0 1 16,3 0 2-16,0 0-3 16,0 0 0-16,0 0-9 15,0 0 7-15,0 0 1 16,0 0-16-16,0-2-59 16,5-11-27-16,4-7-605 0</inkml:trace>
  <inkml:trace contextRef="#ctx0" brushRef="#br0" timeOffset="142949.41">3028 9615 1177 0,'0'0'542'16,"0"0"-454"-16,0 0-62 15,0 0 100-15,0 0 9 16,-9-2-79-16,9 2-18 15,0 0 2-15,0 0 19 0,0 0 24 16,-2 0-25-16,2 0 6 16,0 0 19-16,0 0-34 15,0 0-1-15,0 0-6 16,0 0-29-16,0 0 20 16,0 0-32-16,0 0 0 15,0 5 11-15,12 8 5 16,10 5-17-16,0 2 7 15,5 0-6-15,4 0 37 16,3 0-37-16,5-6 10 16,9-1 19-16,-2-6-29 15,4-2 33-15,2-5-16 16,-3 0-17-16,-7 0 29 16,-5 0-23-16,-8-5-1 0,-10 2 6 15,-6-1 5-15,-5-1-11 16,-4 3-6-16,-2 2-17 15,0-2 16-15,5 0-107 16,2 0-152-16,0-2-387 16</inkml:trace>
  <inkml:trace contextRef="#ctx0" brushRef="#br0" timeOffset="143543.01">4365 9655 1144 0,'0'0'567'15,"0"0"-453"-15,0 0-76 16,0 0 85-16,0 0 6 16,0 0-98-16,0 0-4 15,-20-8 4-15,20 8-8 16,0 0 10-16,0 0-32 16,0 2 25-16,0 8 57 15,0 5-19-15,0-2 22 16,14 3-6-16,1 2-32 15,5-2 14-15,5-2-36 16,6 0-8-16,5-4 28 0,6-6-45 16,3-2 29-1,1-2-3-15,1 0-26 0,-2-7 45 16,-6-5-45-16,-10 1-1 16,-8 3 0-16,-11 2-28 15,-10 2-78-15,0 0-272 16,0 1-729-16</inkml:trace>
  <inkml:trace contextRef="#ctx0" brushRef="#br0" timeOffset="144183.81">5332 9655 227 0,'0'0'1401'0,"0"0"-1181"16,0 0-134-16,0 0 79 15,0 0-52-15,0 0-36 16,0 0-46-16,6-2-29 16,13 2 59-16,5 0-3 15,8 6 13-15,2 0 39 0,5 3-67 16,2-4 21-1,-2-2 12-15,1 2-41 0,-2-5 18 16,-5 0-23-16,-2 0-12 16,-4 0 32-16,-2-5-43 15,-3-3 22-15,-1-3-13 16,-7-1-4-16,0 2 4 16,-4 1-14-16,-6 3-2 15,-2 1 0-15,0 2-5 16,-2 0-20-16,2 3-33 15,-2 0-87-15,0 0-130 16,0 0-352-16</inkml:trace>
  <inkml:trace contextRef="#ctx0" brushRef="#br0" timeOffset="145480.06">4989 9671 988 0,'0'0'213'15,"0"0"-135"-15,0 0 18 16,0 0 40-16,0 0-46 16,0 0-12-16,0 0 22 15,4-8-37-15,-4 8 37 16,0 0-1-16,0 0-34 16,0 0 43-16,0 0-33 15,0 0-11-15,0 0 11 0,0 0-26 16,0 0 0-16,-6 0-32 15,-9 0-4-15,-8 2-1 16,-8 8-11-16,-12 6-2 16,-39 19-3-16,8-1-219 15,1-7-421-15</inkml:trace>
  <inkml:trace contextRef="#ctx0" brushRef="#br0" timeOffset="148432.57">3059 3739 1117 0,'0'0'737'0,"0"0"-503"15,0 0-51-15,0 0-20 16,0 0-11-16,0 0-51 0,0 0-58 15,-4-37-37 1,4 48-6-16,0 22 0 0,0 17 0 16,0 32 30-16,0 4 28 15,0 9-25-15,0 0-3 16,0-13 13-16,0 11-43 16,-7-9 13-16,3-8-11 15,-2-5 10-15,1-14-24 16,0-8-5-16,3-12-95 15,0-23-171-15,2-7-325 16,0-7-999-16</inkml:trace>
  <inkml:trace contextRef="#ctx0" brushRef="#br0" timeOffset="151478.68">2990 3673 806 0,'0'0'526'0,"0"0"-372"15,0 0-21-15,0 0-45 16,0 0-24-16,0 0-10 16,0 0-39-16,3-11 26 15,1 8 29-15,1 1 7 16,-3 0 26-16,0 0-8 0,3 2-30 16,1-2-4-16,3 2-45 15,3 0 17-15,3 0-8 16,3 0-25-16,5 0 39 15,2 0-29-15,7 0 14 16,4 0 19-16,2 0-6 16,-1 0 18-16,5 0-35 15,-3 0-14-15,-4 0 13 16,1 0-18-16,-5 0 0 16,0 0 4-16,-2 2 8 15,3 2-14-15,1-2 1 16,7 2 0-16,7-4 5 15,1 0 4-15,6 0-3 16,0 0 7-16,0 0-5 16,-6 0-7-16,-4 0-1 15,-1 0 0-15,-1 0-3 16,-3 0 4-16,-2 0-1 0,-1 0 2 16,-3 0 4-16,-2 0-12 15,-2 0 4-15,-2 0 2 16,0 0 4-16,-2 0 2 15,4 0-6-15,-2 0 0 16,6 0 7-16,0 0-8 16,5 0 1-16,0 0 0 15,4 3-6-15,3 0 12 16,1 1-6-16,6 0 0 16,-1 3 7-16,2-3-16 15,-2 1 9-15,-3 0 0 0,-4-1 0 16,-4 1 8-16,-2 0-8 15,-1-4 0-15,2 3 9 16,0-1-11-16,2-3 2 16,-1 0 0-16,-2 0-9 15,-1 0 18-15,2 0-9 16,-6 0 0-16,-4 0 1 16,2 0 2-16,-4 0-3 15,-1 0 0-15,3 0-1 16,-2 0 4-16,4 0-11 15,0 0 7-15,1 0 1 16,-1 0 9-16,-2 0-9 16,0 0 0-16,-2 0-6 0,0 0 13 15,-3 0-7-15,1 0 0 16,-3 0-8-16,2 0 8 16,-1-3 0-16,2 3 0 15,0-1-2-15,7 1 11 16,-1-3-18-16,5 3 8 15,0-1 1-15,-1 1 1 16,-1 0 5-16,-3 0-6 16,0 0 0-16,-4 0-1 15,0 0 1-15,0 0 0 16,-3 0 0-16,10 0-3 16,-3 0 11-16,6-3-8 0,1 0 7 15,0 0 0 1,3 2-1-16,-6-2-6 0,1 2 0 15,-3 1-7-15,-2-3 16 16,0 3-5-16,3 0-2 16,1-2 8-16,1 0-7 15,7-1-3-15,-2 0 0 16,-1 0-3-16,1-2 11 16,-5 1-8-16,-3 0 0 15,-2 1 1-15,0 0 8 16,0-1-9-16,0 0 0 15,3-2 2-15,-1 2 8 16,5-2-10-16,1 2 0 16,0 1 6-16,1-2-6 15,-2 4 0-15,1-2 0 16,-4 3 0-16,3-2 9 16,-1 0-17-16,2 0 8 0,1 0 0 15,-3 0 8-15,-1 2-8 16,-3 0 0-16,-2 0-9 15,3 0 19-15,2 0-14 16,2 0 4-16,2 0 0 16,3 0-5-16,-4 0 6 15,1 0-1-15,0 0 0 16,3 0 10-16,3 0-11 16,2 0 1-16,-2 0 0 15,-1 0 0-15,-7 0 0 0,-5 0 0 16,-4 0 0-16,-6 2-10 15,-2 0 3-15,-3 0-1 16,-2 0 8 0,-1-2 0-16,-4 0 6 0,2 0-6 15,3 0 0-15,0 0 8 16,-1 0-14-16,2 0 6 16,-7 0 0-16,0 0-12 15,-4 0 11-15,-3 0 1 16,-1 0 0-16,0 5-6 15,2-2-4-15,1 6 7 16,-1 2 1-16,3 3-10 16,-2 2 5-16,-1 3 7 0,0 4 0 15,-2 4 0 1,1 2 1-16,-1 6-1 0,-2 1 0 16,2 2-5-1,-2 4 13-15,0 4-8 0,0 3 0 16,0-2 1-16,0 1 4 15,0-2-5-15,0 1 0 16,0-5-2-16,0-3 7 16,0 1-5-16,0-5 0 15,0-3 0-15,0-2-4 16,0-2 4-16,0-1 0 16,0-5 0-16,0-2 11 15,0-4-12-15,0-1 1 16,-7-2 0-16,1-4-7 15,-1 0 14-15,-2-1-7 16,0 0 2-16,-2-2 11 16,-3 0-4-16,-3 0 1 0,-3 0-9 15,-3 0 25-15,-3-2-19 16,-6 2 12-16,-4 0 3 16,-3-2-21-16,-5 2 18 15,-8 0-15-15,-4 1-2 16,-4 0 5-16,-2-1 2 15,-5 0-9-15,-2 0 0 16,-5-1 11-16,-1-4-8 16,-6-1 9-16,2 0-5 15,-2 0 10-15,4 0-7 16,0 0-10-16,2 0 0 16,3 0 9-16,3 0-3 15,0 0-6-15,1 0 0 0,-2 0-1 16,-3 0 1-1,-1 0 0-15,-2 0 0 0,1 0 9 16,-1 0-9-16,-2 0 0 16,-3-1 0-16,4-4-4 15,-4 1 5-15,3-2-1 16,5 0 0-16,0 0 10 16,1 0 10-16,1 2-20 15,-2-1 0-15,-4 4 9 16,-2 0 3-16,-2-2-13 0,0 3 1 15,4 0-9 1,8 0 3-16,2 0 12 0,6 0 0 16,4 0 1-16,1-2-1 15,3 1-1-15,1-2-5 16,1-1 7-16,-2 2 10 16,-1-2-11-16,-4 2-6 15,-2 0 1-15,-5 0 17 16,1 2-25-16,-3-2 7 15,3 0 0-15,-1 2-8 16,3-2 11-16,1-3-3 16,3 4 8-16,3-4-1 15,1 4-1-15,-1-4-6 16,-1 4 1-16,-2 0-5 16,2-4 11-16,-4 3-7 0,4-2 0 15,1-2 11-15,1 2-19 16,5 0 8-16,3 2 0 15,3-1 7-15,5 2 2 16,0 1-9-16,3 0 0 16,-2 0 12-16,4 0-12 15,-2 0 0-15,-1 0 0 16,3 0-13-16,-3 0 26 16,5 0-13-16,2 1 0 15,4 2 8-15,7-1-5 16,5-2-3-16,5 0 0 15,-1 0-1-15,1 0 11 16,0 0-10-16,-1 0 9 0,0 0 2 16,0 0 2-16,2 0-12 15,1 0-1-15,4 0 10 16,0 0 1-16,0 0-10 16,2 0-1-16,-4 0 6 15,2 0 20-15,-2 0-17 16,0 0 1-16,-3 0-10 15,-1 0 13-15,0 0-13 16,-1 2 0-16,3-2 1 16,2 0-3-16,-1 0 2 15,0 0 0-15,5 0-1 16,0 0-1-16,0 0 1 0,0 0-33 16,0 0-23-1,-4 0 51-15,-5 0-33 0,0 0 13 16,-7 0 20-16,1 0-6 15,-1 0 3-15,-1 0 9 16,3 0 0-16,3 2-15 16,3 0 2-16,2 2-19 15,2 6-59-15,2 0-191 16,0-2-348-16</inkml:trace>
  <inkml:trace contextRef="#ctx0" brushRef="#br0" timeOffset="157321.01">3044 9679 1333 0,'0'0'257'0,"0"0"-177"16,0 0-53-16,0 0 69 15,0 0-72-15,0 0-23 16,0 0 8-16,0 0-7 16,0 0 12-16,0 0 10 15,0 0 24-15,0 0 43 0,0 0-27 16,0 0-20-1,0 0 16-15,0 0-59 0,0 0 20 16,0 0-4-16,0 0-16 16,0 0 33-16,0 0-4 15,0 0 5-15,0 0 17 16,0 0-42-16,0 0 10 16,0 0-14-16,0 0 5 15,0 0 3-15,0 0-8 16,0 0-5-16,0 0-1 15,0 0-99-15,0 0-421 0</inkml:trace>
  <inkml:trace contextRef="#ctx0" brushRef="#br0" timeOffset="162788.47">10474 9166 992 0,'0'0'221'0,"0"0"-186"16,0 0-35-16,0 0-51 15,0 0-127-15,0 0-501 0</inkml:trace>
  <inkml:trace contextRef="#ctx0" brushRef="#br0" timeOffset="164709.94">992 10276 2013 0,'0'0'473'16,"0"0"-384"-16,0 0 4 16,0 0 38-16,0 0-85 15,-132 56-25-15,108-7-3 16,4 5-18-16,9 4 44 16,11 0-26-16,0-2-17 15,11-4 4-15,21-8-5 16,12-7-8-16,12-15-35 15,12-16-45-15,11-6-34 16,32-36-214-16,-20-8-187 16,-15-2-494-16</inkml:trace>
  <inkml:trace contextRef="#ctx0" brushRef="#br0" timeOffset="164959.84">1475 10449 1470 0,'0'0'547'0,"0"0"-306"0,0 0 70 15,0 0-141-15,0 0-73 16,0 0-79-16,0 0-10 15,-91 50 8-15,87-18-10 16,4 5-6-16,0-5 12 16,22-4-12-16,7-3 0 15,3-6-9-15,-1-9-8 16,-5-4 16-16,-8-6-7 16,-4 0 8-16,-10-6 42 15,-4-10 0-15,0-8 18 16,0 0-59-16,-15-4 0 15,1 0-1-15,-6-3-42 16,5-17-94-16,3 6-369 16,5-2-697-16</inkml:trace>
  <inkml:trace contextRef="#ctx0" brushRef="#br0" timeOffset="165116.06">1649 9821 2063 0,'0'0'685'16,"0"0"-572"-16,0 0-105 16,0 0 14-16,-45 123-22 15,41-41-179-15,4-9-327 16,0-16-906-16</inkml:trace>
  <inkml:trace contextRef="#ctx0" brushRef="#br0" timeOffset="165990.84">2003 9951 2555 0,'0'0'300'0,"0"0"-203"15,0 106-84-15,0-35 14 16,9 13-10-16,3 7-11 15,1-1-12-15,-5-7-26 16,-2-9-65-16,-4-15-24 16,-2-17-34-16,0-15 15 0,-5-15-2 15,-13-12 49-15,-17-22-145 16,-1-22-373-16,1-1-161 16,6 1 772-16,15 22 297 15,5 4 403-15,3-2-386 16,0 0-21-16,6-4-105 15,0 0-74-15,19-4-49 16,12-6-13-16,12-6-50 16,3-4 11-16,0-2-13 15,2-1 0-15,-11 7 33 16,-10 8-32-16,-9 10-1 16,-9 8 67-16,-7 8-30 15,-2 6 23-15,0 0-49 0,0 8-11 16,0 24 0-16,0 12 6 15,-4 17-4-15,0 5 7 16,1 3 1-16,3-2-8 16,0-5-2-16,0-7 8 15,0-14-3-15,0-10-5 16,0-12 0-16,0-9-1 16,0-10-13-16,3 0 13 15,3-10-36-15,5-16-171 16,5-1 2-16,1-4 81 15,1 7 50-15,-2 6 63 16,-5 9 12-16,-4 4 68 0,1 5-19 16,0 0-11-16,5 2 29 15,1 12-16-15,5 4-8 16,1 4 0-16,5 0-37 16,-1 0 1-16,1-1-7 15,-1-8 2-15,1-4 1 16,0-9 3-16,-4 0-6 15,4-3 0-15,-3-19 9 16,-4-3-10-16,-2-6 2 16,-10 3-1-16,-1 4 91 15,-5 2-27-15,0 8 30 16,0 3-9-16,-2 5-44 16,-5 5 17-16,-3 1-45 0,2 0-13 15,-3 0 0 1,-2 14-5-16,-1 9 5 0,6 0 0 15,3 5 9-15,5 1-13 16,0-2 4-16,17-3-22 16,10-4-1-16,2-5-68 15,16-15-42-15,-7 0-132 16,-7-15-350-16</inkml:trace>
  <inkml:trace contextRef="#ctx0" brushRef="#br0" timeOffset="166131.44">2550 10144 1587 0,'0'0'115'16,"0"0"-115"-16,0 0-480 16</inkml:trace>
  <inkml:trace contextRef="#ctx0" brushRef="#br0" timeOffset="166256.41">2670 9900 1728 0,'0'0'714'0,"0"0"-487"16,0 0-99-16,0 0-50 15,0 0-76-15,127-44-2 16,-109 66-71-16,-11 7-194 16,-7 2-353-16</inkml:trace>
  <inkml:trace contextRef="#ctx0" brushRef="#br0" timeOffset="166756.29">3026 10337 1279 0,'0'0'1030'0,"0"0"-864"15,0 0-97-15,0 0 68 0,116 58-67 16,-64-24-11-16,-4 2-51 16,-1 2 7-16,-7-2-15 15,-11-6-139-15,-6-9-124 16,-10-10-113-16,-9-11-292 0</inkml:trace>
  <inkml:trace contextRef="#ctx0" brushRef="#br0" timeOffset="166912.51">3385 10347 2049 0,'0'0'595'0,"0"0"-485"16,0 0-73-16,0 0-28 16,-141 100 15-16,101-60-24 0,-22 19-73 15,8-12-181-15,6-7-307 0</inkml:trace>
  <inkml:trace contextRef="#ctx0" brushRef="#br0" timeOffset="167162.44">2647 9906 1765 0,'0'0'575'0,"0"0"-514"16,0 0-58-16,0 0-6 15,-8 108-157-15,8-54-178 16,0-8-1005-16</inkml:trace>
  <inkml:trace contextRef="#ctx0" brushRef="#br0" timeOffset="167693.57">4031 10120 1861 0,'0'0'599'16,"0"0"-465"-16,0 0-50 15,0 0-32-15,0 0-21 16,-67 137 50-16,45-68-53 0,-3 6 12 16,4-1-4-16,2 1-30 15,1-6-2-15,9-2-4 16,5-10-88-16,4-11-109 15,18-17-430-15,6-17-455 0</inkml:trace>
  <inkml:trace contextRef="#ctx0" brushRef="#br0" timeOffset="168099.73">4297 10465 2072 0,'0'0'393'16,"0"0"-270"-16,0 0 2 16,0 0-23-16,-127 64-62 0,117-36-40 15,8 2 5-15,2 1 13 16,0-3-18-16,18-5 0 16,2-6-5-16,4-7-6 15,1-10 2-15,0 0 8 16,-1-27-16-16,-2-14-13 15,-2-18-65-15,-4-11-17 16,-7-8-155-16,-7 2 53 16,-2 7 119-16,0 15 95 15,0 19 114-15,0 16 53 16,0 15 9-16,0 4-104 16,0 11-44-16,0 22-22 15,0 13 49-15,0 13-19 0,9 3 7 16,2 4-34-16,3-1 15 15,1-3-24-15,-4-4-15 16,-2 0-104-16,-7-18-266 16,-2-18-387-16</inkml:trace>
  <inkml:trace contextRef="#ctx0" brushRef="#br0" timeOffset="168240.34">4247 10172 2129 0,'0'0'544'16,"0"0"-442"-16,0 0-83 16,0 0-19-16,0 0-27 15,206 35-196-15,-117-5-288 16,-12 0-452-16</inkml:trace>
  <inkml:trace contextRef="#ctx0" brushRef="#br0" timeOffset="168677.71">5076 10379 1558 0,'0'0'696'0,"0"0"-489"16,0 0-61-16,0 0 5 16,0 0-128-16,-131 56-5 15,115-20-16-15,7 5 10 16,7-6 3-16,2 0-15 0,0-10-11 15,9-6 11-15,5-13-33 16,3-6 33-16,5-10 0 16,5-26-15-16,2-17-30 15,0-12-33-15,-5-12-4 16,-4-5 27-16,-7 5 14 16,-3 13 41-16,-6 16 83 15,-4 16 56-15,0 14-4 16,0 10-33-16,0 6-42 15,0 2-47-15,0 0-13 16,0 18 0-16,0 12-1 16,0 12 2-16,0 8 0 15,0 4-1-15,0-3 0 16,5-5-1-16,-1-10-2 16,2-10-14-16,-3-10-31 0,0-6-59 15,-3-6-59-15,0-4-79 16,0 0-92-16,-3 0-493 0</inkml:trace>
  <inkml:trace contextRef="#ctx0" brushRef="#br0" timeOffset="169693.13">5129 10459 1105 0,'0'0'192'16,"0"0"-148"-16,0 0-1 15,0 0-8-15,0 0-34 16,0 0 18-16,0 0-19 16,30 0 1-16,-30 0 113 15,0 0 7-15,0 0-5 16,0 0-8-16,0 0-16 16,0 0-4-16,0 0-51 15,0 0-17-15,0 0 22 16,0 0-25-16,0 0 17 15,0 0 28-15,4 10 15 16,0 6 39-16,1 5-21 0,1 2-26 16,2 5 17-1,0 1-47-15,1-3 15 0,0-5-29 16,0-3-13-16,0-6 19 16,-5-3-25-16,0-5-4 15,-1-4 15-15,-3 0-17 16,4 0-1-16,10-8-84 15,-3-11-255-15,3-4-670 0</inkml:trace>
  <inkml:trace contextRef="#ctx0" brushRef="#br0" timeOffset="170068.01">5394 10455 1833 0,'0'0'517'15,"0"0"-444"-15,0 0-72 16,0 0 51-16,0 0 6 16,0 0-48-16,41 120 23 15,-24-98-33-15,-3-6-6 16,-3-3-1-16,-4-10-44 16,-1-3 28-16,3 0 15 15,0-7 7-15,6-15 0 16,2-9-122-16,-5 1 7 15,2 4 22-15,-7 6 94 16,-1 6 0-16,-5 9 112 16,-1 0 26-16,0 5 26 15,0 0-71-15,0 0-57 0,4 0 2 16,1 14-15-16,1 4 27 16,5 5-30-16,3 3-13 15,3-2-14-15,6-1-53 16,17-8-189-16,-7-5-253 15,-1-10-448-15</inkml:trace>
  <inkml:trace contextRef="#ctx0" brushRef="#br0" timeOffset="170380.44">5914 10491 1803 0,'0'0'597'15,"0"0"-395"-15,0 0-42 16,0 0-89-16,0 0-45 0,0 0-16 15,0 0-11-15,-78 74 1 16,76-49-14-16,2-6 13 16,0-2-67-16,0-6-33 15,7-6-5-15,5-5-56 16,7 0 54-16,-2-5-30 16,1-10 4-16,-3-1 102 15,-3 2 32-15,-5 1 80 16,-1 5 80-16,-4 5-20 15,-2 0 1-15,1 3-53 16,2 0-70-16,5 0-7 16,3 6-11-16,-1 10 0 0,7 4-1 15,-4 6-73 1,-6-3-184-16,-5-7-349 0</inkml:trace>
  <inkml:trace contextRef="#ctx0" brushRef="#br0" timeOffset="170567.89">5484 10249 1007 0,'0'0'1649'16,"0"0"-1391"-16,0 0-195 16,0 0-60-16,0 0-3 15,0 0-26-15,0 0-93 16,138 190-234-16,-111-110-148 15,-10-6-380-15</inkml:trace>
  <inkml:trace contextRef="#ctx0" brushRef="#br0" timeOffset="170661.62">5689 10926 1661 0,'0'0'870'0,"0"0"-573"16,0 0-160-16,0 0-137 15,0 0 0-15,0 0-496 16,0 0-649-16</inkml:trace>
  <inkml:trace contextRef="#ctx0" brushRef="#br0" timeOffset="171036.53">6631 10399 2165 0,'0'0'466'0,"0"0"-446"16,0 0-19-16,0 0-1 15,0 0 8-15,0 0 5 16,51 116-5-16,-26-78 2 16,-2-5-4-16,-7-12-6 15,3-4 0-15,-6-9 1 16,-1-8 11-16,-1 0 30 0,-1-19 43 15,2-11-63 1,-5-7 17-16,-3-10-24 0,-4 3-9 16,0 2 27-1,-9 8-18-15,-5 8 28 0,5 10-31 16,3 10-12-16,4 6 0 16,2 0-154-16,27 10-432 15,9 10 327-15,3-5-136 0</inkml:trace>
  <inkml:trace contextRef="#ctx0" brushRef="#br0" timeOffset="171348.96">7191 10418 1862 0,'0'0'731'16,"0"0"-582"-16,0 0 35 16,0 0-91-16,0 0-59 0,-132 50 2 15,110-29-20-15,4 3-25 16,7 0 9-16,9-2-24 15,2 1 18-15,0-8-28 16,0-5-50-16,11-5 4 16,4-5-23-16,5 0 73 15,-2-12 3-15,2-10 27 16,-6 0 4-16,-3-1 23 16,-7 5 57-16,-3 6 20 15,-1 4-42-15,0 4 5 16,3 4-63-16,3 0-3 15,2 0-2-15,7 4-29 16,8 8-8-16,8 2-44 0,23 2-111 16,-9-6-107-1,-1-6-294-15</inkml:trace>
  <inkml:trace contextRef="#ctx0" brushRef="#br0" timeOffset="171552.04">7449 10483 1605 0,'0'0'885'16,"0"0"-624"-16,0 0-51 15,0 0-105-15,0 0-38 16,0 0-62-16,0 0 14 16,-58-14-38-16,58 32 7 15,2 2-18-15,16 1 22 16,2-6-23-16,0-1 15 0,3-8 2 16,-7-6-53-16,3 0 22 15,-4-28-78 1,-3-8-232-16,-10-6-418 0</inkml:trace>
  <inkml:trace contextRef="#ctx0" brushRef="#br0" timeOffset="171677.05">7094 9942 1149 0,'0'0'1418'16,"0"0"-1136"-16,0 0-168 16,0 0-39-16,0 0-43 15,0 0-32-15,0 0-31 16,201-36-36-16,-118 34-198 15,-16-3-750-15</inkml:trace>
  <inkml:trace contextRef="#ctx0" brushRef="#br0" timeOffset="172301.9">8583 9749 1448 0,'0'0'610'0,"0"0"-353"16,0 0 9-16,0 0-78 15,0 0-132-15,0 0-38 16,0 0-9-16,0 97 18 15,0-30 64-15,0 14-41 16,0 7 20-16,0 5-22 16,-2-1-47-16,0-6 46 15,2-13-47-15,0-8 0 16,0-14 0-16,0-15-12 16,0-13-20-16,0-12-53 15,2-16-139-15,11-20-150 16,2-14-448-16</inkml:trace>
  <inkml:trace contextRef="#ctx0" brushRef="#br0" timeOffset="172629.95">9013 9930 2090 0,'0'0'637'0,"0"0"-557"16,0 0-27-16,-153 44-8 15,94-4-44-15,-1 3 16 16,7 4-17-16,13-1 0 16,11-3 12-16,10-4-11 15,17-2-1-15,2-3 12 0,8-5-1 16,18 0-2-16,12-3-9 16,9-1 0-16,6-5 23 15,3-1-21-15,-5-2 20 16,-4-4 7-16,-9-3-10 15,-11-2 27-15,-9-1-46 16,-5-4 0-16,-7 0 5 16,-2-2 5-16,4-1-10 15,-2 0 0-15,5 0-24 16,5 0-31-16,-3-6-254 16,-4-8-708-16</inkml:trace>
  <inkml:trace contextRef="#ctx0" brushRef="#br0" timeOffset="173082.93">8041 10032 897 0,'0'0'690'15,"0"0"-471"-15,0 0-16 16,0 0-69-16,0 0-49 16,0 0-73-16,0 0-12 15,5 76 137-15,-2-20-12 16,5 6-16-16,1 9-17 16,0-3-53-16,5-2 4 15,-4-4-33-15,-1-8-10 16,-1-9 0-16,-4-9-67 15,-4-14-91-15,0-22-118 0,0 0-96 16,-7-22-1188-16</inkml:trace>
  <inkml:trace contextRef="#ctx0" brushRef="#br0" timeOffset="173489.08">7995 9924 1706 0,'0'0'323'15,"0"0"-233"-15,0 0-58 16,0 0 76-16,158-12-58 16,-95 22 2-16,-1 18 40 15,-4 10-42-15,-10 12 20 16,-9 8-19-16,-15 8-50 0,-8 3 50 16,-14-3-32-1,-2-4 24-15,-9-8 8 0,-20-5-24 16,-8-10 18-16,-8-9-20 15,-5-5-13-15,2-10-9 16,-2-11-3-16,2-4-45 16,0-10-34-16,0-20-116 15,3-12-56-15,10-4 66 16,6 0 156-16,13 4 29 16,11 9 97-16,5 8 42 15,16 6-13-15,24 6-57 16,16 1 51-16,10 4-60 15,13 3-11-15,1 4 6 16,-2 1-41-16,-3 0-14 16,15 0-73-16,-22 6-432 0,-7-6-943 15</inkml:trace>
  <inkml:trace contextRef="#ctx0" brushRef="#br0" timeOffset="173973.37">9902 10222 2046 0,'0'0'393'0,"0"0"-280"0,0 0-28 15,0 0-54-15,-114 54-3 16,96-15 2-16,7 3-24 16,7-4 48-16,4-2-30 15,0-5-12-15,13-10 6 16,7-7-11-16,7-14-7 16,7 0 0-16,3-26-44 15,1-21-81-15,1-34-161 16,-10-31-71-16,-12-26-136 15,-8 8-6-15,-9 35 174 16,0 33 325-16,0 35 493 16,-7 5 178-16,-2 8-332 15,1 8-52-15,-2 6-136 16,6 19-135-16,0 21 8 16,-1 15-6-16,5 16 24 0,0 6 62 15,0 6-58-15,0 2-14 16,9-5-16-16,-3-3-5 15,0-16-22-15,-6-14-32 16,0-11-126-16,-27-35-131 16,-7-1-209-16,-2-10-1112 0</inkml:trace>
  <inkml:trace contextRef="#ctx0" brushRef="#br0" timeOffset="174738.79">9693 10078 1627 0,'0'0'540'16,"0"0"-399"-16,0 0-98 0,0 0 17 15,120-12-25-15,-40 12-33 16,15 0 14-16,9 10-16 16,-4 2-1-16,-10 0 0 15,-14 0-20-15,-24-2 11 16,-19-1-2-16,-19-6 7 16,-12 1 5-16,-2 4 121 15,-9 2 35-15,-15 6-23 16,-9 8-72-16,-6 2 27 15,4 6-58-15,3 2-13 16,8 2 2-16,6-3-9 16,10-5-10-16,2-1 0 0,6-10-8 15,0-3-3 1,10-8-8-16,9-6-11 0,8 0 30 16,2-17-53-16,3-12-3 15,-6-5-40-15,-5-4-16 16,-6 4 51-16,-9 8 49 15,-3 6 12-15,-3 9 130 16,0 8-26-16,0 3 2 16,0 0-65-16,0 3-26 15,-3 15-11-15,1 6-4 16,2 5 0-16,0 3 1 16,0-4 8-16,14-4-18 15,6-7 9-15,4-5 0 16,5-11-4-16,5-1 4 15,-1-6-6-15,-1-18 5 0,-2-8-47 16,-8 0 28-16,-5 2 2 16,-11 5 18-16,-6 7 53 15,0 11-7-15,0 0 5 16,0 7 16-16,0 0-66 16,-2 0 17-16,-2 13-18 15,-3 11 0-15,2 6-19 16,3 2 19-16,2-1 0 15,0-8-1-15,0-2-18 16,16-10 17-16,4-8-32 16,4-3 7-16,5-3 17 15,2-19-44-15,-2-9-27 16,-6 2 20-16,-8 3 61 0,-6 4 24 16,-6 7 35-16,-1 6 9 15,-2 8 17-15,0 1-75 16,2 0 5-16,0 2-15 15,5 19 0-15,1 7-21 16,2 2 4-16,-2 0-64 16,-8 0-88-16,0-8-316 15,0-10-70-15</inkml:trace>
  <inkml:trace contextRef="#ctx0" brushRef="#br0" timeOffset="175082.46">10114 9868 2481 0,'0'0'571'0,"0"0"-444"16,0 0 17-16,0 0-47 15,0 0-95-15,0 0 21 16,0 0-23-16,31-40 0 15,-13 27 22-15,0-1-16 16,-5 2-3-16,-5 4 2 16,2 2 7-16,-3 5-20 15,-1-2 8-15,8 3-4 0,-1 0-14 16,5 0 19 0,-1 0-1-16,4 0 0 0,-6 0-6 15,-1 3 5-15,-1 2-41 16,-3 3-30-16,4 1 29 15,-1-2-51-15,1 3-13 16,9-4-90-16,-8 0-490 16,1-6-812-16</inkml:trace>
  <inkml:trace contextRef="#ctx0" brushRef="#br0" timeOffset="175301.19">10515 9521 2250 0,'0'0'643'0,"0"0"-538"16,0 0-21-16,0 0-63 16,0 0-6-16,113-9-30 15,-55 16 9-15,19 18-88 16,-17 0-132-16,-12-6-495 0</inkml:trace>
  <inkml:trace contextRef="#ctx0" brushRef="#br0" timeOffset="175566.72">11488 10056 2311 0,'0'0'502'0,"0"0"-502"16,0 0-87-16,0 0-16 15,0 0-141-15,0 0-396 0</inkml:trace>
  <inkml:trace contextRef="#ctx0" brushRef="#br0" timeOffset="175644.81">11629 10351 1228 0,'0'0'746'0,"0"0"-470"0,0 0-276 16,0 0-126-16</inkml:trace>
  <inkml:trace contextRef="#ctx0" brushRef="#br0" timeOffset="177347.55">1649 11486 1560 0,'0'0'487'16,"0"0"-364"-16,0 0 74 15,-132 26 9-15,101-4-113 16,2 8-10-16,8 7-38 16,2 10 7-16,13 5 0 15,6 5-38-15,0 2 22 16,15 0-24-16,16-3-11 15,8-6 5-15,6-6-6 16,7-10-21-16,28-10-56 16,-12-7-175-16,-6-15-318 0</inkml:trace>
  <inkml:trace contextRef="#ctx0" brushRef="#br0" timeOffset="177691.4">2109 11951 1765 0,'0'0'306'0,"0"0"-205"15,0 0-25 1,0 0-28-16,0 0 9 0,-19 113-26 15,29-90 7-15,14-2 5 16,0-7-42-16,3-7 40 16,0-4-39-16,-1-3 5 15,-1 0 16-15,-9-17-17 16,-5-2 37-16,-7-4 22 16,-4-1-27-16,0 0 29 15,-15 2-42-15,-8 6-21 16,-4 4-4-16,-4 8-105 15,-6 4-59-15,5 0-100 16,8 4-270-16</inkml:trace>
  <inkml:trace contextRef="#ctx0" brushRef="#br0" timeOffset="178003.65">2741 11606 1960 0,'0'0'772'0,"0"0"-663"0,0 0-58 16,0 0-26-16,0 0-17 15,122 0-13-15,-63 0 5 16,9 0-79-16,-14 4-140 16,-17 4-445-16</inkml:trace>
  <inkml:trace contextRef="#ctx0" brushRef="#br0" timeOffset="178175.81">2934 11822 2189 0,'0'0'713'0,"0"0"-611"16,0 0-65-16,0 0-4 15,0 0-27-15,0 0-12 16,143 11-48-16,-97-7-161 15,-11-4-416-15</inkml:trace>
  <inkml:trace contextRef="#ctx0" brushRef="#br0" timeOffset="180815.48">4289 11378 1523 0,'0'0'361'16,"0"0"-187"-16,0 0 31 15,0 0-79-15,0 0-42 16,0 0-44-16,-113-27-8 16,76 27 61-16,-4 6-20 15,-1 13 20-15,-1 2-7 16,3 10-56-16,5 7 14 15,8 4-37-15,6 4-1 16,13 1 8-16,8 2-5 16,0-5-9-16,20-5 0 15,9-11-35-15,9-13 16 0,6-10-37 16,3-5-8-16,-1-23-7 16,2-14-84-16,-9-12 42 15,-5-7-11 1,-5 0 25-16,-11-1 76 0,-5 7 23 15,-6 13 4-15,-7 8 137 16,0 15 4-16,0 9 32 16,0 2-56-16,0 3-92 15,0 0-10-15,0 7-19 16,0 8 0-16,0 5 44 16,0 3-43-16,0-2 32 15,0-2-1-15,0-5-31 16,0-4 36-16,3-4-31 15,-3 0-6-15,0-4 35 16,0 0-34-16,2-2 11 0,-2 0-12 16,0 0 11-16,2 0-3 15,-2 0-8-15,0 0 0 16,0 0-3 0,0 0 12-16,0 0-9 0,0 0 0 15,0 0 1-15,0 0-11 16,0 0 10-16,2 0 0 15,-2 0-8-15,0 0 14 16,0 0-6-16,0 0 0 16,0 0 1-16,0 0-7 15,0 0 6-15,0 0 0 16,0 0 2-16,0 0 11 16,0 0-14-16,0 0 1 15,0 0 0-15,0 0-2 16,0 0 13-16,0 0-11 0,0 0 9 15,0 0 7-15,0 0-17 16,0 0 1-16,0 0 0 16,0 0-5-16,0 0 7 15,0 0-2-15,0 0 0 16,0 0 13-16,0 0-22 16,0 0 9-16,0 0-15 15,0 0 3-15,0 0-22 16,0-13-35-16,0 0-256 15,0-5-1019-15</inkml:trace>
  <inkml:trace contextRef="#ctx0" brushRef="#br0" timeOffset="181893.34">3915 11328 1888 0,'0'0'466'16,"0"0"-382"-16,0 0 5 15,0 0-40-15,0 0-16 16,0 0-32-16,60 114 24 16,-33-44 34-16,4 8-21 15,-4 3 8-15,0-8-16 16,-8-10-29-16,-3-17 38 16,-7-16-39-16,-1-12 1 15,-8-11 22-15,0-7-22 16,0 0 34-16,0-7-2 0,-4-16-33 15,-6-8 0-15,-3-5-61 16,1-4-11-16,1 2-4 16,5 3-16-16,-2 9 34 15,4 4-100-15,-1 0-36 16,3 6-53-16,-2 4-365 0</inkml:trace>
  <inkml:trace contextRef="#ctx0" brushRef="#br0" timeOffset="182284.22">3973 11297 1669 0,'0'0'401'16,"0"0"-220"-16,0 0-80 16,0 0-16-16,0 0-84 15,0 0 25-15,0 0-14 0,25 131 10 16,-3-75 64-1,0 0-43-15,0-2 23 0,3-8-17 16,0-5-35-16,-6-11 26 16,-3-10-39-16,-5-11 1 15,-4-2 7-15,-2-7 1 16,-3 0-10-16,2-3 2 16,3-13-2-16,-1-5-23 15,19-12-85-15,-5 5-96 16,2 0-356-16</inkml:trace>
  <inkml:trace contextRef="#ctx0" brushRef="#br0" timeOffset="182939.99">5270 11406 1721 0,'0'0'475'0,"0"0"-401"0,0 0-68 15,0 0 89-15,0 0 25 16,0 0-29-16,-47 137 25 16,27-97-52-16,-5-1 11 15,-4-1-7-15,0 0-26 16,-4-5 15-16,0-6-28 15,-1-4-19-15,5-7 12 16,4-4-10-16,6-9-10 16,3-3-2-16,3 0-5 15,1-19-7-15,4-9-55 16,3-4 0-16,3-3 7 16,2 8-3-16,0 4 56 0,0 6 5 15,13 4-20-15,3 7 21 16,7 4 1-16,3 2 0 15,5 0-8-15,3 10 19 16,4 10 18-16,-1 7 19 16,-1 2-13-16,-3 3 23 15,-2 5-30-15,-4-1-4 16,-2 0 6-16,-7-2-24 16,-3-4 3-16,-2-6-9 15,-1-4-15-15,-3-6-13 16,5-11-199-16,-4-3-416 15,-1 0-694-15</inkml:trace>
  <inkml:trace contextRef="#ctx0" brushRef="#br0" timeOffset="183299.31">5484 11908 2054 0,'0'0'598'0,"0"0"-480"16,0 0-43-16,0 0-17 16,0 0-34-16,0 0-24 15,0 0 0-15,26-36-8 16,-15 19 10-16,-1-1-11 16,-4 6 9-16,-1 2 0 0,-5 6 19 15,2 2-4 1,-2 2 9-16,0 0-19 0,2 0 7 15,4 0-12-15,2 13 0 16,1 6 6-16,-1 6 43 16,2 2-37-16,-2 2 19 15,-1 0-28-15,-3-4 9 16,0 0-3-16,1-3-9 16,-5-4-21-16,3 0-7 15,-3-6-117-15,4-4-149 16,1-4-291-16,3-4-592 0</inkml:trace>
  <inkml:trace contextRef="#ctx0" brushRef="#br0" timeOffset="183627.31">5793 11908 1809 0,'0'0'555'0,"0"0"-417"15,0 0-87-15,0 0-25 16,0 0 17-16,0 0-37 16,0 0 2-16,-4 117-8 15,18-95 7-15,3-4-2 16,1-4-5-16,2-6 0 16,2-2 24-16,-1-6-24 15,-2 0 54-15,-1 0 7 0,-6-18-21 16,-1-4 32-16,-9-8-47 15,-2-2-4-15,0-1 0 16,-6-3-10-16,-17 11-22 16,-6 6 7-16,-4 10-93 15,-17 6-120-15,8 3-377 16,7 0-1051-16</inkml:trace>
  <inkml:trace contextRef="#ctx0" brushRef="#br0" timeOffset="184783.3">6645 11564 1670 0,'0'0'373'0,"0"0"-236"0,0 0-4 16,0 0-60-16,0 0-58 15,0 0-15-15,0 0 19 16,-116-6-19-16,91-2 6 16,5-3 28-16,4-4 15 15,8-6 25-15,8 0-74 16,0-3-3-16,4-2-32 15,16 1-43-15,4 8 35 16,5 3-26-16,0 3-8 16,-2 10 29-16,-2 1 17 15,0 0 15-15,-6 5 15 16,-3 13-18-16,-3 9 19 16,-6 6 15-16,-4 10-3 15,-3 6 40-15,0 6-5 16,-10 1-1-16,-5 1 31 0,-5-6-21 15,-5-4 38-15,-1-7 7 16,-7-9-34-16,-2-6 24 16,2-7-38-16,4-8-34 15,3-6-7-15,1-4-2 16,5 0-10-16,5-4 0 16,1-9-20-16,7 0 18 15,5 1-24-15,2-3-6 16,0 4 19-16,10-1-44 15,11 2 41-15,2 4 10 16,-1 3 3-16,2 3-8 0,-1 0 10 16,2 19 1-16,-4 4 10 15,2 6 4-15,-1-1-14 16,-2 1 0-16,2-6-6 16,3-5 6-16,10-18-139 15,-3 0-217-15,-6-20-674 16</inkml:trace>
  <inkml:trace contextRef="#ctx0" brushRef="#br0" timeOffset="185111.36">6938 11119 1465 0,'0'0'880'16,"0"0"-639"-16,0 0-161 15,0 0-74-15,0 0 5 16,0 0-11-16,0 0 0 16,-13 106 0-16,13-75 11 15,3-4-2-15,4-4-4 16,6-8 1-16,-2-4 19 16,3-10-23-16,0-1 25 15,3 0 17-15,0-19-17 16,-1-10 12-16,-3-5-29 15,-6-3-8-15,-7-2 4 16,0 7-5-16,0 10-2 16,-11 8 1-16,-10 10-84 15,-10 4-75-15,4 12-159 16,6 4-403-16</inkml:trace>
  <inkml:trace contextRef="#ctx0" brushRef="#br0" timeOffset="185564.65">7304 11698 1515 0,'0'0'536'0,"0"0"-390"15,0 0-57-15,0 0 1 0,0 0-47 16,0 0 17-16,156-31-35 16,-111 28-24-16,-5 1 16 15,-7 2-17-15,-8 0-37 16,-12-2-104-16,-10-5-110 15,-3 0 13-15,0-5-816 0</inkml:trace>
  <inkml:trace contextRef="#ctx0" brushRef="#br0" timeOffset="185736.3">7496 11526 1295 0,'0'0'781'15,"0"0"-578"-15,0 0-135 16,0 0 38-16,0 0 9 0,0 0-15 15,5 130-65 1,3-82-29-16,3 2-6 0,7 7-9 16,-5-13-232-16,1-14-299 0</inkml:trace>
  <inkml:trace contextRef="#ctx0" brushRef="#br0" timeOffset="186189.21">8271 11131 65 0,'0'0'1574'15,"0"0"-1243"-15,0 0-232 16,0 0 25-16,0 0-43 15,0 0 14-15,-124 126 16 0,103-69 2 16,5 7 0-16,7 5-26 16,5 6-39-16,4 0 38 15,0 4-47-15,13-2-16 16,8-5 7-16,3-6-29 16,-1-10 9-16,1-10-10 15,-4-11-27-15,-2-14 19 16,-3-6-70-16,6-14-107 15,-6-1-124-15,1 0-257 0</inkml:trace>
  <inkml:trace contextRef="#ctx0" brushRef="#br0" timeOffset="187157.73">8899 11281 1114 0,'0'0'630'0,"0"0"-511"16,0 0-81-16,0 0 69 16,0 0-36-16,0 0 3 15,-91 133 18-15,60-100-17 16,-5-2 36-16,1-3-29 15,-3-6 9-15,2-6 2 16,4-6-64-16,7-8 7 16,3-2-35-16,7 0 7 15,6-9-16-15,5-10-52 16,4-6-65-16,0 0 41 16,0-2-41-16,2 6 45 0,9 3 43 15,3 7 19 1,3 6 12-16,2 3 7 0,5 2-1 15,1 0 38-15,1 12-2 16,3 10 42-16,0 6 8 16,0 9 6-16,0 0 11 15,-2 3-58-15,-5-2-2 16,-2-3-22-16,-2-6-15 16,-5-5-12-16,5-9-70 15,-5-9-170-15,-1-6-238 0</inkml:trace>
  <inkml:trace contextRef="#ctx0" brushRef="#br0" timeOffset="187517.15">9161 11480 1445 0,'0'0'326'16,"0"0"-235"-16,0 0-59 16,0 0 41-16,0 0-35 15,0 0 18-15,0 0-9 16,77 74-28-16,-77-45 43 16,-4-4 27-16,-19 1 42 15,-6 0 34-15,-2 1-68 0,2-2 18 16,5 0-28-16,4-4-53 15,4-3 21-15,9 0-35 16,3-1-10-16,4-6 4 16,0 4-2-16,9-5-23 15,15 0 11-15,12-6-55 16,5-1-29-16,21-3-216 16,-9-9-266-16,-8-5-409 0</inkml:trace>
  <inkml:trace contextRef="#ctx0" brushRef="#br0" timeOffset="187782.63">9450 11726 1543 0,'0'0'569'0,"0"0"-389"16,0 0-21-16,0 0-83 0,0 0-24 16,0 0-19-16,0 0-33 15,-42 93 31-15,42-69-22 16,11-2-8-16,4-6 20 15,3-6-19-15,0-6 11 16,-1-4 21-16,2 0-13 16,-4-19 28-16,-6-6-17 15,-2-7-26-15,-7-3 28 16,0 2-34-16,-12 3 14 16,-14 3-14-16,-3 7-47 15,-14 6-46-15,10 4-155 16,6 4-321-16</inkml:trace>
  <inkml:trace contextRef="#ctx0" brushRef="#br0" timeOffset="188126.26">9708 11447 1936 0,'0'0'512'15,"0"0"-418"-15,0 0-54 16,0 0 33-16,0 0-51 16,0 0-8-16,151-7-14 15,-105 7-35-15,-9 0-66 16,-10 0-162-16,-12 0-60 16,-11 0-260-16</inkml:trace>
  <inkml:trace contextRef="#ctx0" brushRef="#br0" timeOffset="188391.81">9893 11289 1802 0,'0'0'486'15,"0"0"-426"-15,0 0 15 16,0 0 41-16,0 0 40 16,15 103-44-16,-5-58-52 15,-2 7 0-15,2-1-44 16,-4 2-16-16,-1 7-1 16,-1-15-211-16,-4-15-473 0</inkml:trace>
  <inkml:trace contextRef="#ctx0" brushRef="#br0" timeOffset="189282.25">10952 11095 1669 0,'0'0'646'0,"0"0"-457"0,0 0-99 16,0 0-40-16,0 0-49 16,0 0 43-16,0 0-10 15,-70 126 25-15,39-79 13 16,-3-3-35-16,-3-3 19 15,-1 0-35-15,3-9-6 16,-1-7 24-16,3-4-38 16,2-7 13-16,2-7-9 15,4-7 5-15,4 0-20 16,4-11-10-16,3-15-26 16,8-7-1-16,4 0-30 0,2-1 45 15,0 7 19 1,4 5 7-16,9 11-2 15,3 2 8-15,3 5 0 0,4 4-12 16,2 0 26-16,4 0-13 16,4 18 40-16,0 4-13 15,3 8 41-15,-1 4-42 16,4 2-20-16,-3 5 11 16,-1-4-12-16,-2 2-12 15,5 4-25-15,-9-14-172 16,-4-8-373-16</inkml:trace>
  <inkml:trace contextRef="#ctx0" brushRef="#br0" timeOffset="189625.91">11168 11522 1662 0,'0'0'917'0,"0"0"-751"15,0 0-81-15,0 0-76 16,0 0-9-16,0 0-45 16,0 0-73-16,120-12 50 15,-102 24 20-15,-9 0 24 16,-7 1 24-16,-2 2 27 16,-5 6 64-16,-12 0 1 15,-6 3-38-15,-2 4 9 16,4 3-44-16,1-4-3 0,7-1 17 15,5-4-33-15,6-3 28 16,2-7-11 0,0-2-17-16,0-4 33 0,14-4-33 15,7-2-11-15,33-4-44 16,-7-14-262-16,0-6-635 0</inkml:trace>
  <inkml:trace contextRef="#ctx0" brushRef="#br0" timeOffset="190047.68">11613 11568 2192 0,'0'0'584'0,"0"0"-516"16,0 0 28 0,0 0-78-16,0 0-18 0,0 0 0 15,0 0-48-15,91-46 46 16,-86 44-5-16,-3 0 14 15,-2 2 31-15,0 0-13 16,0 0-17-16,0 2-4 16,0 15 5-16,0 6-9 15,0 7 0-15,0 4 11 16,0 2-5-16,0-2-6 16,0 0 0-16,0 0-8 15,0-3-14-15,-7-5-5 16,-6-2-29-16,-3-2-30 15,-3-6 71-15,3-6-12 0,1-2 27 16,5-4-13-16,6-4 22 16,4 0-9-16,0 0 40 15,0 0 8-15,0 0-7 16,14 0-35-16,3 0-6 16,3-4 18-16,0 0-18 15,0 2 0-15,7-6-71 16,-4 1-293-16,-9-2-456 0</inkml:trace>
  <inkml:trace contextRef="#ctx0" brushRef="#br0" timeOffset="190406.97">11929 11397 1783 0,'0'0'346'0,"0"0"-271"16,0 0-5-16,0 0-13 16,0 0-57-16,0 0 0 15,0 0-11-15,103 25 11 16,-103-24 17-16,0-1 120 15,-11 0 25-15,-5 0-71 0,2 0-61 16,4 0 11 0,1 0-39-16,7 0 7 0,0 0-6 15,2 0-3-15,0 0-12 16,0 0 0-16,0 0-18 16,0 5 24-16,0 1 6 15,11-3-104-15,-1 2-112 16,2-5-310-16</inkml:trace>
  <inkml:trace contextRef="#ctx0" brushRef="#br0" timeOffset="190766.27">12402 11065 1840 0,'0'0'510'0,"0"0"-422"16,0 0 102-16,0 0-101 15,0 0-26-15,-116 117-20 16,116-73-35-16,0 3 32 16,13-5-40-16,12-4 0 15,8-8-7-15,4-10-5 16,0-9 11-16,1-11 1 15,-5 0 0-15,-4-24 7 16,-6-10-1-16,-8-7-5 0,-9-6 26 16,-6-2-26-1,0 2 4-15,-13 6-5 0,-11 7-42 16,-4 12-24-16,-7 11-178 16,6 6-216-16,8 5-373 0</inkml:trace>
  <inkml:trace contextRef="#ctx0" brushRef="#br0" timeOffset="191063.06">12974 10799 910 0,'0'0'915'16,"0"0"-656"-16,39 111-42 16,-22-43 70-16,-3 15-95 15,-3 21-102-15,-5-7 11 16,-6 3-78-16,0-3-2 16,-11-16-3-16,-15 5-8 15,-8-9-20-15,-3-15 8 16,-6-12-59-16,-4-20-53 15,10-11-410-15,8-19-667 0</inkml:trace>
  <inkml:trace contextRef="#ctx0" brushRef="#br0" timeOffset="191984.73">13594 10772 1270 0,'0'0'600'0,"0"0"-396"16,0 0-92-16,0 0 8 15,0 0-85-15,0 0 65 0,0 0 60 16,-58 153-14-16,43-89-23 16,6 6-35-16,4 8-40 15,5 4 17-15,0 2-63 16,5-4-2-16,10-4 0 15,5-9-1-15,1-13-41 16,-4-14-27-16,10-17-146 16,-5-16-134-16,-2-7-381 0</inkml:trace>
  <inkml:trace contextRef="#ctx0" brushRef="#br0" timeOffset="192187.8">13811 11121 1993 0,'0'0'594'0,"0"0"-469"16,0 0-30-16,0 0-10 15,0 0-65-15,0 0-13 16,0 0-7-16,142-7-12 15,-105 7-70-15,-6 0-188 16,-6 0-321-16</inkml:trace>
  <inkml:trace contextRef="#ctx0" brushRef="#br0" timeOffset="192656.44">14247 10830 1847 0,'0'0'373'16,"0"0"-286"-16,0 0-60 16,0 0 16-16,0 0-43 15,0 0 6-15,0 0-3 16,104 7 7-16,-97 2-5 15,-5 1-5-15,-2 2 0 0,-2 4 43 16,-18 0 1-16,-6 5 27 16,-1-2-26-16,2 2-36 15,4-1 14-15,11-4-23 16,6-1 0-16,4 4-15 16,0-2-4-16,8 4 6 15,15 1 13-15,4 5-1 16,4-2 0-16,0 3 1 15,-3 2 0-15,-2 0-11 16,-7-2 10-16,-5 2 1 16,-10 0 24-16,-4-2-24 15,0-2 43-15,0-5-41 16,-16-3-2-16,-1-8 0 0,-6-6-46 16,-3-8-124-1,1-18-305-15,10-6-985 0</inkml:trace>
  <inkml:trace contextRef="#ctx0" brushRef="#br0" timeOffset="192875.44">14668 10906 1358 0,'0'0'349'0,"0"0"-60"16,33 126-35-16,-15-57-60 15,0 5-29-15,-3 4-92 16,-6-2-22-16,-6-4-39 16,-3-5-5-16,-9-13-14 15,-18-10-17-15,-7-14-40 16,-16-18-12-16,5-8-255 0,9-4-643 0</inkml:trace>
  <inkml:trace contextRef="#ctx0" brushRef="#br0" timeOffset="193250.06">14993 10315 454 0,'0'0'1381'0,"0"0"-1101"0,0 0-224 16,0 0-37-16,0 0 58 16,-27 103-19-16,25-62 0 15,2 1-8-15,0-4-25 16,0-8 29-16,9-6-29 16,2-10-4-16,0-8 46 15,0-6-19-15,1 0 60 16,1-21-25-16,1-8-67 15,-6-5 24-15,-5 0-34 16,-3 4-5-16,0 2-1 0,-19 10-31 16,-2 6-39-1,-15 12-112-15,7 0-176 0,5 0-427 0</inkml:trace>
  <inkml:trace contextRef="#ctx0" brushRef="#br0" timeOffset="193499.99">15205 10939 2261 0,'0'0'511'0,"0"0"-415"0,0 0-14 16,0 0-37-16,120-14-17 16,-78 14-28-16,-2 0-58 15,-9 12-69-15,-8 4-335 16,-14 2-247-16</inkml:trace>
  <inkml:trace contextRef="#ctx0" brushRef="#br0" timeOffset="193650.36">15218 11169 1840 0,'0'0'677'15,"0"0"-483"-15,0 0-85 16,0 0-38-16,139-12-71 0,-89 10-26 16,-11 2-198-16,-10-2-453 0</inkml:trace>
  <inkml:trace contextRef="#ctx0" brushRef="#br0" timeOffset="194808.34">16234 11095 1577 0,'0'0'527'15,"0"0"-371"-15,0 0-31 16,0 0-23-16,0 0-54 16,0 0-4-16,0 0-27 15,91-119-1-15,-75 93 51 16,-5 4-25-16,-2 6 17 0,-6 7 12 16,3 2-28-1,-6 7 6-15,3 0-49 0,1 7-1 16,-2 18-16-16,2 14 29 15,3 6-12-15,-3 10 0 16,-1 4 14-16,2 2-10 16,-1 1-4-16,0-2 0 15,2-4-4-15,-3-5 10 16,-1-8-6-16,-2-8 0 16,0-7-15-16,0-7 15 15,-5-10-34-15,-7-3 34 16,-6-2-15-16,2-2 28 15,3-4-13-15,4 2 32 0,7-2-31 16,2 0 38-16,0 2-39 16,11 0 0-16,18 3 6 15,8-1 3-15,4-1 0 16,1 1-9-16,-9-2 6 16,-4-1 8-16,-8 2-14 15,-9-3-8-15,-3 4-19 16,-9 2-149-16,0 0-301 15,-17-2-204-15</inkml:trace>
  <inkml:trace contextRef="#ctx0" brushRef="#br0" timeOffset="196146.84">985 11614 1625 0,'0'0'576'0,"0"0"-409"16,0 0-61-16,0 0-23 0,0 0-83 15,0 0-19 1,0 0 19-16,5-8-12 0,-5 14 12 16,0 10 19-16,0 10 8 15,-11 7 15-15,-8 8-14 16,-2 6-12-16,1 3 22 16,-1 1-37-16,8-1 12 15,5-4-13-15,8-2 3 16,0-4-12-16,0-7 9 15,8 1 0-15,7-1-2 16,1-2 2-16,5 2 0 16,0-1 0-16,3-1-26 15,2-4 25-15,-2 0-13 16,-2-4-2-16,-6 0 2 16,-5-6 10-16,-9 1 4 0,-2-2-2 15,0 3 11-15,-2 0 8 16,-11 2-17-16,-5 2 1 15,-5 2 27-15,-5-1-28 16,-6 2 11-16,-4 2 2 16,-2-2-6-16,1 1 16 15,0-2-23-15,8-6 0 16,9-4 2-16,8-3-2 16,12-3-1-16,2-3-69 15,0 1-27-15,18 3 70 16,7 2 0-16,-1 4 23 15,5 6-8-15,-2 6-4 16,-3 9 15-16,-1 9-11 16,-6 12 9-16,-1 10 3 15,-3 28 1-15,3 29 0 0,4 23 9 16,0 8 7-16,-2-11-17 16,0-13 4-16,-10-13-1 15,2 5 45-15,-8 0 10 16,-2 0-3-16,0-7 15 15,0-19-17-15,0-18 16 16,0-22-14-16,0-5-26 16,0 1 17-16,0-1-45 15,0-6 13-15,0-13-14 16,0-15-21-16,-16-12-9 16,-4-5-190-16,-4-2-369 0</inkml:trace>
  <inkml:trace contextRef="#ctx0" brushRef="#br0" timeOffset="197162.24">1801 12733 1862 0,'0'0'500'16,"0"0"-413"-16,0 0 110 16,0 0-81-16,0 0-58 15,-138-19-1-15,102 21-32 16,1 15 25-16,-1 3 8 15,5 8-25-15,6 5 36 16,7 5-33-16,9 1-9 16,9 6 16-16,0 1-43 15,19-2 21-15,16-6-21 0,9-5 5 16,10-10-16-16,4-10-31 16,2-13-55-16,9-6-112 15,-15-17-564 1,-17 2-1047-16</inkml:trace>
  <inkml:trace contextRef="#ctx0" brushRef="#br0" timeOffset="197552.77">1988 13018 1490 0,'0'0'397'0,"0"0"-210"16,0 0 43-16,0 0-64 16,0 0-56-16,119-88-34 15,-102 74-34-15,-3 1 27 16,-8 7-5-16,-2 3-18 15,-1 0 26-15,-3 3-47 16,0 0-5-16,0 0-4 0,0 5-4 16,1 13-3-16,-1 8 13 15,0 6-14-15,0 4 14 16,0 2-11-16,0 2-10 16,0-2-1-16,-4-6-5 15,-4-5 4-15,-6-7-21 16,-1-5-11-16,-8-3 32 15,1-3-25-15,-3-1 26 16,6-4 0-16,5-2 11 16,7-1-10-16,7-1 1 15,0 0 13-15,0 0 25 16,11 0-39-16,12 0 20 16,3 0 6-16,6 0-15 0,-1 0 2 15,0 0-14 1,2 0-40-16,12 0-26 0,-7 0-228 15,-5 0-472-15</inkml:trace>
  <inkml:trace contextRef="#ctx0" brushRef="#br0" timeOffset="197787.09">2652 12968 2078 0,'0'0'901'0,"0"0"-790"16,0 0-50 0,0 0-19-16,0 0-21 0,132 0-10 15,-77 0-11-15,-6 0-26 16,-11 6-76-16,-16 6-152 16,-22 10-296-16,0-2-64 15,-8-1-828-15</inkml:trace>
  <inkml:trace contextRef="#ctx0" brushRef="#br0" timeOffset="197927.68">2792 13108 1347 0,'0'0'755'0,"0"0"-419"16,0 0-40-16,0 0-76 15,0 0-126-15,0 0-27 16,0 0-17-16,40 0-1 16,-9 0 31-16,2 0-62 15,3 0-17-15,9 0-1 16,-9-2-110-16,-7-2-232 0</inkml:trace>
  <inkml:trace contextRef="#ctx0" brushRef="#br0" timeOffset="199084.36">5250 4573 1185 0,'0'0'388'16,"0"0"-197"-16,0 0-33 16,0 0-3-16,0 0-98 15,0 0 4-15,78-6-32 16,-9 6 2-16,32 0 8 16,32 0-4-16,25 5 68 15,-11 2-44-15,-29 0-49 0,-37 1 7 16,-25-2-17-1,7 10-85-15,-11-2-168 0,-16 0-390 16</inkml:trace>
  <inkml:trace contextRef="#ctx0" brushRef="#br0" timeOffset="200771.16">2173 13319 2134 0,'0'0'0'0,"0"0"-473"0,0 0-198 15</inkml:trace>
  <inkml:trace contextRef="#ctx0" brushRef="#br0" timeOffset="202801.94">4310 12589 765 0,'0'0'1238'15,"0"0"-957"-15,0 0-165 16,0 0 53-16,0 0-107 16,0 0-44-16,0 0 6 15,-11 26-6-15,-5 0 73 16,-7 5-13-16,-8 6-22 16,-5 6 31-16,-8-2-45 15,-3-1 1-15,-4 0 11 16,2-4-53-16,0-5 24 0,2-7-25 15,8-6 0 1,0-9 3-16,8-4-3 0,7-5 0 16,4 0 0-16,9-16-48 15,3-6 4-15,6-6-11 16,2 0-12-16,0-2 20 16,14 4-20-16,6 3 34 15,0 8 27-15,5 4-7 16,-1 7 7-16,5 2 6 15,0 2 0-15,3 0 13 16,-1 15-12-16,0 4 34 16,2 8 5-16,1 4-24 0,-1 5 23 15,-2 3-27-15,-2-1-11 16,-2 2 21-16,-3-4-8 16,0-2-14-16,-3-4 0 15,-4-4-15-15,12-2-50 16,-6-6-185-16,-1-8-348 15</inkml:trace>
  <inkml:trace contextRef="#ctx0" brushRef="#br0" timeOffset="203458.02">4590 13052 2054 0,'0'0'591'0,"0"0"-467"15,0 0-54-15,0 0-29 16,0 0-41-16,0 0-47 16,0 0 37-16,89-102-26 15,-78 82 36-15,-3 4 3 16,-6 4-3-16,0 4 49 0,-2 5-11 16,0 3-21-16,0 0 13 15,0 0-30-15,0 11 0 16,1 10 17-16,2 9-16 15,-3 7 34-15,2 1-16 16,-2 2-10-16,3-2 27 16,-3 0-36-16,2-2 15 15,0-5-9-15,-2-6 9 16,0-4-21-16,0-6 6 16,0-7 0-16,0-1-14 0,-4-5-2 15,-9-2 3 1,-8 0 5-16,1 0 1 0,0 0 7 15,4-2 0 1,6-2 1-16,3 1 38 0,5 3-38 16,2-2 22-16,0 2-8 15,2-1-7-15,15 1-5 16,6 0-3-16,4 0 0 16,0 0-8-16,-4 0 10 15,-2 0-4-15,-3 0-2 16,-3 1-51-16,-3 8 10 15,-1-2-133-15,1 0-144 16,-2-3-211-16,-1-4-973 0</inkml:trace>
  <inkml:trace contextRef="#ctx0" brushRef="#br0" timeOffset="203848.56">5103 13000 1684 0,'0'0'363'0,"0"0"-235"15,0 0-19-15,0 0-25 16,0 0 5-16,0 0-65 15,0 0 24-15,-67 122 5 16,69-96-41-16,14-2 12 0,2-3-24 16,7-7 7-16,-2-5 6 15,4-4-12-15,-2-5-1 16,2-3 9-16,-7-17 2 16,-3-4-5-16,-8-6 4 15,-6-2-1-15,-3-2 13 16,0 2-14-16,-16 2 5 15,-4 5-13-15,-2 8-10 16,-3 5-29-16,1 9-92 16,3 3-149-16,8 0-338 0</inkml:trace>
  <inkml:trace contextRef="#ctx0" brushRef="#br0" timeOffset="204473.45">5764 13036 421 0,'0'0'1559'0,"0"0"-1165"16,0 0-213-16,0 0-20 15,0 0-116-15,0 0-22 16,0 0-9-16,-40-6-4 16,38 4-2-16,0 2-8 15,2-2 1-15,0 2-2 16,0 0 1-16,0 0 0 16,0 0 0-16,2 0 0 15,3 0-6-15,-3 0 6 16,0 0 0-16,-2 0-16 15,0 0 16-15,0 0 0 16,0 0-28-16,2 0-146 16,0 0-114-16,0 0-508 0</inkml:trace>
  <inkml:trace contextRef="#ctx0" brushRef="#br0" timeOffset="205035.86">6128 12773 1746 0,'0'0'327'0,"0"0"-251"15,0 0-4 1,0 0 29-16,0 0-92 0,0 0 9 15,0 0-18-15,-11-78 0 16,24 72-8-16,5 4 8 16,-1 2-3-16,4 0-4 15,-1 4-9-15,2 13 16 16,-4 6 0-16,0 10 8 16,-3 5 15-16,-8 6 5 15,-5 6 12-15,-2 1 39 16,0 2-29-16,-17-3 44 15,-8-4 9-15,-4-6-26 16,-7-4 34-16,-3-4-54 16,-4-8-21-16,-2-4 8 15,7-10-42-15,2-3 13 16,9-7-15-16,8 0-15 16,7-11 7-16,10-10-42 0,2-4 5 15,2 0-9 1,19 0-43-16,8 3 42 0,0 6 4 15,4 4-4-15,0 6 40 16,3 1-6-16,-4 5 21 16,0 0 4-16,-3 3 3 15,-4 11-1-15,-3 5-6 16,-6 2 0-16,-4 2-7 16,-6 3-50-16,-2-8-202 15,-1-6-308-15</inkml:trace>
  <inkml:trace contextRef="#ctx0" brushRef="#br0" timeOffset="207441.46">6462 12471 1551 0,'0'0'621'16,"0"0"-430"-16,0 0-11 15,0 0-39-15,0 0-102 16,0 0-9-16,0 0-5 0,-2 0-12 16,4 0 47-16,7-9-27 15,7-5-20-15,-1-1 13 16,1-4-17-16,1 1 0 15,-3 0-9-15,-3 4 12 16,-5 4-2-16,0 3-10 16,-4 6 0-16,-2 1-1 15,0 0 13-15,0 0-12 16,0 0 0-16,0 0 9 16,2 8-3-16,2 8-6 15,1 5 1-15,-3 4 35 16,2 3-36-16,0 3 20 0,-2-2-18 15,1 1 9-15,0-3 1 16,-1-4-12-16,0-2 0 16,-2-5 1-16,0-6 11 15,0-2-12-15,0 0 8 16,0-2-7-16,-7 2 41 16,-4-3-34-16,0 1-2 15,1 1 3-15,2-3 6 16,1-2-11-16,5 0-4 15,0 0 2-15,2-2 11 16,0 0-12-16,0 0-1 16,0 0 22-16,0 0-14 15,2 0 2-15,7 0-10 0,5 2 1 16,1 0 46 0,1 0-41-16,-1 0 9 0,1 2-14 15,-3 0-1 1,3 0-15-16,-1 6-67 0,-4 0-98 15,-1-2-510-15</inkml:trace>
  <inkml:trace contextRef="#ctx0" brushRef="#br0" timeOffset="207801.09">6965 13018 1605 0,'0'0'522'0,"0"0"-344"16,0 0-59-16,0 0-29 16,0 0 26-16,0 0-52 15,116-10-32-15,-68 5 11 16,0 4-31-16,-1 1 21 16,-5 0-24-16,-6 0-9 0,-9 0-21 15,-7-2-136-15,-18-4-134 16,-2 2-61-16,0-4-724 0</inkml:trace>
  <inkml:trace contextRef="#ctx0" brushRef="#br0" timeOffset="207988.21">7181 12883 1773 0,'0'0'486'16,"0"0"-403"-16,0 0 33 15,0 0 12-15,0 0-15 16,0 0-19-16,12 106-67 15,-3-73 15-15,1 3-30 16,4 2-3-16,-1 0-18 16,8 2-106-16,-4-7-248 0,1-13-389 0</inkml:trace>
  <inkml:trace contextRef="#ctx0" brushRef="#br0" timeOffset="208269.39">7979 12611 2129 0,'0'0'353'15,"0"0"-252"-15,0 0-18 0,-104 104 10 16,73-46 1-16,6 8-36 15,4 7-25-15,6 5 37 16,9 4-46-16,4 4 16 16,2-1 1-16,0-3-35 15,15-4 25-15,7-6-31 16,5-10-12-16,2-12-3 16,9-14-98-16,-5-13-204 15,-6-17-567-15</inkml:trace>
  <inkml:trace contextRef="#ctx0" brushRef="#br0" timeOffset="209409.75">8677 12771 1719 0,'0'0'626'16,"0"0"-463"-16,0 0-90 0,0 0-37 15,0 0 7 1,0 0-34-16,-98 107 52 0,55-57 47 16,-3 2-40-16,-4 1 3 15,0-6-22-15,-4-3-29 16,-2-6 32-16,4-7-37 15,6-10-5-15,9-5-2 16,5-10 7-16,12-6-24 16,6 0 9-16,10-15-57 15,4-16 18-15,0-5-39 16,2-2-32-16,14 5 54 16,1 4 17-16,1 11 38 15,3 6 1-15,-2 4-2 16,6 8 1-16,2 0 2 15,0 2 11-15,2 20 30 0,2 6 9 16,-2 8 19-16,2 6-24 16,0 2-14-16,3 5 18 15,-1-4-49-15,2-2 14 16,-3-5-15-16,-5-10-3 16,-3-6-10-16,12-12-89 15,-5-6-166-15,-4-4-441 0</inkml:trace>
  <inkml:trace contextRef="#ctx0" brushRef="#br0" timeOffset="210034.64">8889 13154 2109 0,'0'0'238'0,"0"0"-238"16,0 0-2-16,0 0-7 15,0 0 9-15,116 36 0 16,-88-15 9-16,-6 2-10 16,-10 0 1-16,-12 0 0 15,0 0 128-15,0 1-4 16,-20 0 37-16,-3 2-37 15,0 0-63-15,1-2 24 0,5-2-43 16,4-5-20 0,8 0 4-16,2-3-17 0,3-2-9 15,0-5 0-15,16 0 6 16,11-5-26-16,7-2 13 16,8 0-34-16,7-14-41 15,3-8-148-15,-4-1-68 16,-5-2-33-16,-5-1 73 15,-7 2 89-15,-10-1 134 16,-7 2 35-16,-9 2 156 16,-5 6 84-16,0 2 12 15,-5 8 3-15,-11 5-110 16,-1 0-45-16,-1 2-69 16,3 18-14-16,1 6 13 0,7 6-29 15,7 2 34-15,0 0-11 16,16-5-22-16,10-2 16 15,5-6-12 1,4-12-6-16,-2-5 3 0,-2-4 7 16,-9-4-4-16,-8-20-6 15,-9-4 9-15,-5-6-7 16,0 0-2-16,-14 0-8 16,-11 2-34-16,-15-2-107 15,8 9-159-15,6 4-406 0</inkml:trace>
  <inkml:trace contextRef="#ctx0" brushRef="#br0" timeOffset="210222.2">9650 13036 2114 0,'0'0'349'15,"0"0"-245"-15,0 0-17 16,157-20-87-16,-100 20-11 16,-13 0-222-16,-14 0-356 0</inkml:trace>
  <inkml:trace contextRef="#ctx0" brushRef="#br0" timeOffset="210409.52">9835 12882 1864 0,'0'0'574'16,"0"0"-516"-16,0 0 60 15,-5 109-28-15,5-60-25 16,0 2-27-16,10 2-38 16,5-4 0-16,6-3-179 15,-4-13-370-15,-3-14-543 0</inkml:trace>
  <inkml:trace contextRef="#ctx0" brushRef="#br0" timeOffset="210862.53">10626 12741 2027 0,'0'0'549'0,"0"0"-479"16,0 0-34-16,0 0 22 15,-73 132 18-15,44-82-34 16,-4 3-12-16,-5-3 19 16,-3-4-43-16,-1-8 11 15,4-9-5-15,0-10-2 0,7-11 2 16,7-8-12-1,4 0-6-15,7-20 5 0,5-14-99 16,8-8-70-16,0-4-49 16,10 4-3-16,7 7 87 15,1 11 79-15,2 15 56 16,-2 7 42-16,2 2 33 16,0 4 55-16,2 16 19 15,5 8-7-15,0 4 12 16,0 5-64-16,2 2-29 15,-1 3-10-15,1 0-45 16,-2-4-12-16,0-4 1 16,8-9-192-16,-8-12-302 15,-2-8-801-15</inkml:trace>
  <inkml:trace contextRef="#ctx0" brushRef="#br0" timeOffset="211206.24">10815 13086 1753 0,'0'0'329'15,"0"0"-298"-15,0 0-31 16,0 0-9-16,0 0-75 0,0 0 1 15,123 18 63-15,-111-2 5 16,-10 0 15-16,-2 4 57 16,0 2 77-16,-10 3 26 15,-7 2 21-15,-4 1-37 16,-1 5-4-16,3-2-49 16,5 2-35-16,2-1 11 15,11-4-42-15,1-2-2 16,0-3 1-16,1-8-18 15,20-3-12-15,23-12-42 16,-2 0-173-16,1-16-437 0</inkml:trace>
  <inkml:trace contextRef="#ctx0" brushRef="#br0" timeOffset="211643.59">11326 13261 1551 0,'0'0'1027'0,"0"0"-836"16,0 0-109-16,0 0-36 15,0 0-40-15,0 0-12 16,0 0-10-16,83-111 16 16,-77 107 14-16,-4 2-6 15,0 2 52-15,-2 0-9 16,3 0-45-16,1 2 16 0,0 16-22 15,4 11 0-15,-4 5 8 16,2 5 4-16,-3 6-12 16,-1 1 0-1,-2 0-5-15,0-4 4 0,0-4-71 16,-18-6-84-16,-4-8-45 16,-3-8-6-16,-4-7 67 15,5-4 100-15,1-5 40 16,10 0 114-16,7 0 19 15,2 0 31-15,4 0-15 16,0 0-91-16,0 0-13 16,12 0-18-16,9 0-17 15,1 0 37-15,6 0-47 16,-1-4-10-16,6-8-71 16,-6 0-267-16,-4-4-510 0</inkml:trace>
  <inkml:trace contextRef="#ctx0" brushRef="#br0" timeOffset="211940.78">11867 13178 1817 0,'0'0'618'0,"0"0"-510"0,0 0 14 16,0 0-25-16,0 0-54 16,0 0-19-16,0 0-15 15,36 5 36-15,-36-4 45 16,0 4-27-16,-12-1 11 16,2-1-63-16,1 1-2 15,-1 3-15-15,4-3 6 16,-5 1-8-16,-16-3-52 15,3 1-144-15,-4-3-567 0</inkml:trace>
  <inkml:trace contextRef="#ctx0" brushRef="#br0" timeOffset="213033.89">8577 8478 134 0,'0'0'1377'15,"0"0"-992"-15,0 0-77 16,0 0-35-16,0 0-83 16,0 0-48-16,0 0-66 0,0-4 2 15,0 4-38 1,0 0-28-16,0 0 21 16,0 0-33-16,0 0 0 0,0 0-39 15,-2 0-195-15,-6 0-486 16</inkml:trace>
  <inkml:trace contextRef="#ctx0" brushRef="#br0" timeOffset="214361.71">2019 13291 1204 0,'0'0'285'0,"0"0"-183"15,0 0-32-15,0 0 31 16,0 0-25-16,0 0 23 15,0 0 40-15,13-16-27 16,-13 16 29-16,0 0-9 16,5 0-40-16,1 0 3 15,6-3-54-15,5 3-3 16,4 0 3-16,3 0-35 16,3 0 5-16,-2 0-9 0,1 0 8 15,-4 0-5 1,1 0-4-16,-6-1-1 0,-3-4 2 15,-5 1-2 1,-5-1 0-16,-4 1 0 0,0-2 9 16,0-2 0-16,-13 2-9 15,-7-2 8-15,-7 4-8 16,-2-1 15-16,0 3-14 16,1 2 5-16,3 0 3 15,5 0 37-15,7 0-31 16,5 0 8-16,6 0-13 15,2 0 5-15,0 0-12 16,0 0-3-16,16 0 1 16,5 0-15-16,14 0-32 0,-4-6-166 15,-4-4-547-15</inkml:trace>
  <inkml:trace contextRef="#ctx0" brushRef="#br0" timeOffset="-214244.61">12246 12825 1958 0,'0'0'655'0,"0"0"-524"0,0 0-28 16,0 0-12-16,0 0-69 15,0 0-21-15,0 0 6 16,76-60-1-16,-47 30-6 15,-3-2 0-15,-3 0-16 16,-6 4 5-16,-5 10 11 16,-6 7 0-16,-3 4 3 15,-1 7 3-15,0 0-12 0,0 4 6 16,2 20 0-16,4 12 5 16,-2 15 19-16,1 10 6 15,-1 8 20 1,1 2-38-16,-2 0 14 0,-1-7-26 15,1-6 13-15,-1-10-34 16,-2-12 20-16,-2-11-68 16,2-16-43-16,3-15-201 15,2-19-170-15,0-12-780 0</inkml:trace>
  <inkml:trace contextRef="#ctx0" brushRef="#br0" timeOffset="-214010.29">12859 12360 1802 0,'0'0'477'0,"0"0"-313"16,0 0 55-16,103 181-72 16,-68-64-57-16,-11 21-30 15,-11-6-51-15,-10-26 9 16,-3-32-18-16,-3-20 0 15,-18 5 0-15,-13 0 1 16,-6 2-1-16,-2-15 0 16,-8-14-65-16,15-14-127 15,10-18-542-15</inkml:trace>
  <inkml:trace contextRef="#ctx0" brushRef="#br0" timeOffset="-213510.39">13558 12278 1739 0,'0'0'560'0,"0"0"-413"0,0 0-58 16,-102 126 82-1,73-46-58-15,6 8-29 0,7 9-2 16,13-1-46-16,3-3 15 15,0-4-44-15,8-6 5 16,13-9 5-16,0-10-17 16,2-11-27-16,19-12-22 15,-6-12-177-15,-2-19-409 0</inkml:trace>
  <inkml:trace contextRef="#ctx0" brushRef="#br0" timeOffset="-213197.86">13770 12737 78 0,'0'0'1868'16,"0"0"-1384"-16,0 0-407 15,0 0 62-15,0 0-62 16,0 0-16-16,0 0 16 16,95 0-61-16,-61 0 9 15,-5 0-25-15,0 0-52 16,2 0-107-16,-4-2-210 0,-7-2-390 0</inkml:trace>
  <inkml:trace contextRef="#ctx0" brushRef="#br0" timeOffset="-212760.58">14249 12475 317 0,'0'0'1828'0,"0"0"-1483"16,0 0-234-16,0 0-56 16,0 0-55-16,116-36 23 15,-98 36-23-15,-4 0-18 0,-10 1 17 16,-4 7-19-16,0 2 20 16,-10 4 35-16,-9 4-15 15,-8 0 52-15,-2 5-36 16,4 1-11-16,8-2-14 15,7 0 2-15,8 0-13 16,2-2 0-16,7 0-9 16,15 2-3-16,4-2 12 15,6-1 0-15,-1 4-1 16,-2-2 6-16,-6 4-7 16,-5 2 2-16,-3-2 0 15,-8 4 32-15,-7-1-22 16,0 2 18-16,-5-2-13 15,-15-2-7-15,-5-4-16 16,2-8-10-16,-3-8-89 0,7-12-72 16,6-18-340-16,6-10-482 0</inkml:trace>
  <inkml:trace contextRef="#ctx0" brushRef="#br0" timeOffset="-212541.88">14764 12306 1711 0,'0'0'490'15,"0"0"-311"-15,0 0 25 16,91 144-46-16,-70-78-82 16,-6 7-40-16,-13 4 10 0,-2 0-45 15,-12-1 12-15,-21-8-10 16,-11-5 11-16,-8-7-28 15,-23-2-7-15,13-17-135 16,8-14-355-16</inkml:trace>
  <inkml:trace contextRef="#ctx0" brushRef="#br0" timeOffset="-211354.66">15061 12003 1502 0,'0'0'516'0,"0"0"-357"15,0 0 48-15,0 0-22 16,0 0-77-16,0 0-35 16,0 0-57-16,0-18 33 15,13 2-23-15,0-2-19 16,3-7 15-16,-3 4-22 16,-2 1 0-16,-2 4 4 15,-4 6 6-15,-3 4-10 16,-2 6 0-16,0 0 1 15,0 0-9-15,0 0 8 16,0 11 0-16,2 10-6 0,2 10 15 16,3 11 19-16,2 1-13 15,0 5-14-15,-1-4 26 16,3 0-19 0,-1-5-7-16,-4-7 5 0,1-6 8 15,-3-7-16-15,-4-2 2 16,0-7 0-16,0-1-13 15,-6-2 20-15,-17-1-7 16,-1 0 0-16,-5-2 17 16,2 0-16-16,5-2-1 15,9-2 0-15,3 0 8 16,5 2 1-16,5-2-9 16,0 0 15-16,5 0-8 15,20 0 5-15,8 0-11 16,8 0 6-16,3 0 22 15,-2 0-23-15,-5 0 6 16,-6 0-6-16,-12 0 4 0,-5 0-2 16,-9 0-8-16,-3 0 0 15,-2 0-9-15,0 0 0 16,0 0-35-16,-5 0-98 16,-8 0-556-16,2-4-1394 0</inkml:trace>
  <inkml:trace contextRef="#ctx0" brushRef="#br0" timeOffset="-211042.22">15535 12583 2191 0,'0'0'504'16,"0"0"-447"-16,0 0-37 16,0 0 75-16,0 0-62 15,131 18-21-15,-87-12-2 0,-1 1-10 16,-7-5-9-16,-7 4-98 15,-12 0-181-15,-5 1-202 16,-12-3-363-16</inkml:trace>
  <inkml:trace contextRef="#ctx0" brushRef="#br0" timeOffset="-210854.78">15579 12789 2053 0,'0'0'695'15,"0"0"-586"-15,0 0-12 16,0 0-45-16,0 0-7 16,114 2-42-16,-76 3-3 15,-3 1-67-15,-4 0-223 16,-10 0-368-16,-8-6-1166 0</inkml:trace>
  <inkml:trace contextRef="#ctx0" brushRef="#br0" timeOffset="-209323.89">6323 3617 1060 0,'0'0'749'0,"0"0"-587"15,0 0-80-15,0 0-13 16,0 0-31-16,0 0 24 16,-127 52-8-16,101-22 11 15,-6 6 31-15,1 6-38 16,-2 9 48-16,0 5 1 15,-1 6-55-15,5 6 17 16,4 5-29-16,8-3-15 16,9 2 13-16,8-3-37 15,0 0 5-15,19 0-6 16,12-2 15-16,7-3-15 0,9-5 0 16,0-9 0-16,4-10-9 15,1-9 0-15,-1-17 7 16,0-11-4-16,2-3 6 15,3-22-1-15,0-16 1 16,-5-16 0-16,-6-12-9 16,-12-12 21-16,-8-9-12 15,-12-7 24-15,-4-2-23 16,-9-2 43-16,0 4-37 16,0 7 2-16,-9 10 0 0,-9 11-9 15,-4 12-30 1,-13 3-89-16,2 12-253 15,3 11-454-15</inkml:trace>
  <inkml:trace contextRef="#ctx0" brushRef="#br0" timeOffset="-208058.25">16491 12280 362 0,'0'0'1556'0,"0"0"-1325"15,0 0-183-15,-123 14 84 16,90-11-61-16,6 0-56 15,5-3 19-15,5 0-1 16,9 0 47-16,6-10-4 16,2-8-75-16,0-4-1 15,22-2-52-15,9 1-12 16,5 7 44-16,2 7-27 0,1 7 36 16,0 2 10-16,-3 4-5 15,-5 19 5-15,-4 10 2 16,-8 7 7-16,-5 12 51 15,-10 4-21-15,-4 6 24 16,0 3-4-16,-13-4-31 16,-14-2 31-16,-6-7-9 15,-12-6-5-15,-3-9 23 16,-4-7-58-16,3-11 24 16,7-9-23-16,6-10 4 15,9 0-4-15,11-19-10 16,12-14-72-16,4-9 7 15,0 2-37-15,18 2 32 0,-1 10 37 16,4 10 21 0,1 12-1-16,-2 6 13 0,7 0 0 15,4 21 25 1,4 10-10-16,12 7 46 0,9 6 12 16,13 2-38-16,12-2 23 15,10-1-37-15,3-11-15 16,-6-10-6-16,9-22-5 15,-26-8-127-15,-18-20-359 0</inkml:trace>
  <inkml:trace contextRef="#ctx0" brushRef="#br0" timeOffset="-206777.62">1854 14105 2191 0,'0'0'571'0,"0"0"-456"16,0 0 6-16,-113-27-63 16,68 27-4-16,-2 13-33 15,-2 17-20-15,1 10 38 16,0 10-18-16,8 5 6 16,12 8 30-16,7 4-42 15,17 1 20-15,4-2-22 16,13 0 3-16,23-2-23 15,13-8 7-15,9-6-70 0,6-18-11 16,30-23-105 0,-13-9-400-16,-15 0-746 0</inkml:trace>
  <inkml:trace contextRef="#ctx0" brushRef="#br0" timeOffset="-206371.46">2061 14558 2020 0,'0'0'355'15,"0"0"-220"-15,0 0-77 0,0 0-24 16,0 0-12-16,127-24-13 16,-100 24-3-16,-9 2-6 15,-9 9 0-15,-9 6 17 16,0 2 11-16,-16 4 45 15,-15 5 23-15,-7 2-56 16,-2 0 9-16,5 3-23 16,8-6-25-16,11 2 31 15,9-5-32-15,7-1 0 16,5-1 0-16,15-2 6 16,5 3-8-16,2-3 2 15,-4 2 0-15,2 0 6 16,-4 0-6-16,-9 1 28 0,-2-2-7 15,-10 1-20 1,0-4 30-16,0 4-30 0,-18-4-1 16,0-4 0-1,2-1-12-15,6-13-76 0,2 0-229 16,8-9-418-16</inkml:trace>
  <inkml:trace contextRef="#ctx0" brushRef="#br0" timeOffset="-206199.63">2536 14414 2448 0,'0'0'468'0,"0"0"-372"16,0 0-52-16,138-23-24 0,-84 23-20 15,7 0-70-15,-11 6-286 16,-19 5-697-16</inkml:trace>
  <inkml:trace contextRef="#ctx0" brushRef="#br0" timeOffset="-206059.04">2625 14691 899 0,'0'0'1480'16,"0"0"-1258"-16,0 0-167 15,147 0-55-15,-109 0-312 0</inkml:trace>
  <inkml:trace contextRef="#ctx0" brushRef="#br0" timeOffset="-205355.75">2097 15155 1205 0,'0'0'554'0,"0"0"-340"16,0 0-25-16,0 0-2 16,0 0-29-16,0 0-88 15,0 0-7-15,-133-53-36 16,104 42-26-16,2 7-2 16,-2 4-82-16,8 0-288 15,4 0-743-15</inkml:trace>
  <inkml:trace contextRef="#ctx0" brushRef="#br0" timeOffset="-202481.75">4220 13983 932 0,'0'0'1111'0,"0"0"-872"15,0 0-98-15,0 0-27 16,0 0-74-16,0 0 3 16,0 0-22-16,-91 104 54 15,53-56 23-15,-6 4-27 0,-7 0 18 16,-7 0-42-16,-5-2-12 16,-3-4 14-16,1-7-48 15,7-10 18-15,6-8-19 16,10-7 7-16,11-11-16 15,7-3 9-15,11-7-25 16,5-20-17-16,8-9-46 16,0-4-20-16,10-2-10 15,9 4 8-15,4 10 73 16,1 5-1-16,1 6 30 16,-2 11 2-16,5 4 6 15,1 2 0-15,0 12 22 16,2 10 12-16,2 14 66 0,1 4-12 15,-1 6-1 1,3 7-4-16,-2 4-57 0,-5 3 17 16,0 3-24-16,-4 0-18 15,-2-3 18-15,2-5-19 16,-5-6-38-16,8-9-128 16,-7-14-411-16,-4-13-1378 0</inkml:trace>
  <inkml:trace contextRef="#ctx0" brushRef="#br0" timeOffset="-202169.33">4394 14614 2417 0,'0'0'380'0,"0"0"-286"0,0 0-21 16,67-121-61-16,-36 90 3 15,-6 9-9-15,-6 8 2 16,-5 6-5-16,-5 4-3 16,-7 4 0-16,0 0 70 15,0 4-64-15,1 19 43 16,2 12 8-16,-3 9-31 16,-2 10 23-16,0 1-37 15,0 2-12-15,0 0 0 16,0-7-2-16,0-6-10 15,0-9-39-15,0-8-64 16,0-17-50-16,0-10-416 16,0 0-331-16</inkml:trace>
  <inkml:trace contextRef="#ctx0" brushRef="#br0" timeOffset="-201856.89">4804 14484 1360 0,'0'0'1202'0,"0"0"-982"16,0 0-134-16,0 0-67 15,0 0 18-15,-51 113-32 16,51-69 7-16,0-1-20 0,13-6 8 16,8-10 0-1,0-9-7-15,2-10 2 0,0-8 5 16,-2-2 0-16,2-22 1 15,-5-12 36-15,-5-4-30 16,-7-5 8-16,-4-2 8 16,-2 3-22-16,0 7-1 15,-10 10 0-15,-13 8-64 16,-8 15-89-16,2 4-220 16,5 0-337-16</inkml:trace>
  <inkml:trace contextRef="#ctx0" brushRef="#br0" timeOffset="-201356.75">5446 14468 1704 0,'0'0'607'0,"0"0"-477"0,0 0-105 16,0 0 12-16,0 0-37 16,0 0-76-16,0 0 37 15,-47-31 15-15,47 31 11 16,0 0 13-16,0 0-51 15,0 0 51-15,7 0-1 16,2 0 10-16,-1 4 20 0,2 2-2 16,-6 2-6-1,-2-1 10-15,-2-1-30 0,0 2 12 16,0-4-13-16,0 0-98 16,-6-2-162-16,1-2-810 0</inkml:trace>
  <inkml:trace contextRef="#ctx0" brushRef="#br0" timeOffset="-200388.5">5936 14065 1579 0,'0'0'346'0,"0"0"-157"15,0 0 13-15,0 0-61 16,0 0-80-16,0 0-23 16,0 0-9-16,-12-71-28 15,24 63 10-15,-1 5-11 0,-1-2 0 16,-2 4-3 0,-1 1 9-16,-3 0-6 0,-4 0 13 15,2 0-12-15,-2 0 29 16,0 0-15-16,0 0-3 15,0 0 24-15,0 0-35 16,0 0 16-16,0 0 3 16,0 0-19-16,2 0 25 15,-2 0-13-15,0 0-5 16,0 0 27-16,0 0-34 16,0 0 16-16,0-3-11 15,0 3 3-15,0 0 6 0,0 0-15 16,0 0 0-1,0 0 19-15,0 0-11 0,0 0 4 16,0 0-5 0,0 0 2-16,0 0 9 0,0-2-18 15,8 1 0-15,3-2-9 16,2 1 9-16,-2 2 0 16,2 0 0-16,-2 0-10 15,-1 0 1-15,-2 0 4 16,-3 0-5-16,-1 0 1 15,-2 8-8-15,-2 8 17 16,0 5 0-16,0 7 1 16,-2 4 4-16,-11 6-5 15,-5 4 0-15,0 6-2 16,-2-4 14-16,-3 2-12 0,0 2 3 16,-6-6 13-16,-2 1 1 15,-6-6-7-15,-3 0 2 16,-2-5 12-16,1-4-16 15,6-4-2-15,6-7-6 16,10-4 6-16,7-7 0 16,10-2-6-16,2-4-9 15,7 0 8-15,19 0-6 16,10 0 7-16,6 0 0 16,5 0 0-16,0 0 2 15,-3 0-1-15,-1 0-1 16,-5 2 13-16,-5 5-4 15,-6-2-4-15,-7 1-5 16,-7-2 0-16,-4 2-16 16,-2-6-11-16,-2 0-126 0,-3-9-384 15,0-5-1421-15</inkml:trace>
  <inkml:trace contextRef="#ctx0" brushRef="#br0" timeOffset="-199060.69">6415 13552 1177 0,'0'0'497'16,"0"0"-383"-16,0 0-31 16,0 0-14-16,0 0-61 15,0 0-1-15,0 0 9 16,0-5-15-16,3 1 36 15,5 0-30-15,-1 2 15 16,-1-2 26-16,-1 2-17 16,-3 2 18-16,1 0 1 0,-3 0-16 15,0 0 12 1,0 0-25-16,0 0-10 0,0 0 19 16,0 0-27-16,0 0 6 15,0 0 16-15,0 0-24 16,0 0 48-16,0 0-36 15,0 0 7-15,0 0 36 16,0 0-45-16,0 0 26 16,0 0-3-16,0 0-25 15,0 0 34-15,0 0-42 16,0 0 0-16,0 0 19 16,0 0-13-16,0 0 2 15,0 0-9-15,0 0 11 16,0 0-22-16,0 0 11 15,0 0-117-15,-10 0-162 0,-1 6-117 16</inkml:trace>
  <inkml:trace contextRef="#ctx0" brushRef="#br0" timeOffset="-197420.45">6389 13529 978 0,'0'0'517'0,"0"0"-373"15,0 0-57-15,0 0-31 16,0 0-56-16,0 0 20 16,0 0-2-16,0-6 26 15,0 6 91-15,0-2-23 16,0 2 34-16,0 0-11 15,0-2-67-15,0 2 10 16,2-4-73-16,13-2-4 16,10 0 1-16,6-2 10 15,2 0-12-15,5 2 0 16,-5 4 6-16,-6 2-14 16,-4 0 8-16,-10 0-23 15,-6 0 11-15,-7 8-31 0,0 2 31 16,0 2 11-1,-16 4 1-15,-9 2 37 0,-2 0-28 16,2 0-8-16,-2 0 14 16,6-6-5-16,8 1-2 15,4-6-8-15,7 1-5 16,2-1-10-16,0 1 0 16,13-2 15-16,9 0-9 15,7 2 20-15,2 2-11 16,6 2 0-16,-4 2 0 15,-2 4-3-15,-5 2 3 16,-3 2 0-16,-7 0 20 16,-5 0-4-16,-9 0 38 15,-2-2 19-15,0 0-6 0,-9-3 37 16,-9-2-49-16,-2 1-11 16,2-8-16-16,5-2-19 15,2-2-18-15,4-4 0 16,1 0-107-16,3 0-57 15,1-1-316-15,-2-10-621 0</inkml:trace>
  <inkml:trace contextRef="#ctx0" brushRef="#br0" timeOffset="-194374.29">2186 14774 504 0,'0'0'1516'0,"0"0"-1182"16,0 0-203-16,0 0 37 16,0 0-79-16,0 0-62 15,-22 23 16-15,-4-9-22 16,-9-4 21-16,-4 2 40 16,-3-2-56-16,-6-2 23 15,4-8-7-15,1 0-41 16,8 0 50-16,4-14-50 0,9-11-1 15,10-4 0-15,7-10-8 16,5-1-7-16,10-2-1 16,14 4-29-1,7 5 35-15,5 8-25 0,-1 6 25 16,2 12 4-16,-2 7-9 16,-1 0 15-16,1 13 0 15,-1 18 2-15,-5 12-13 16,-3 9 8-16,-3 9 3 15,-10 11-12-15,-9 7 24 16,-4 2-12-16,-2-1 17 16,-23-7-7-16,-6-8 37 15,-9-9-12-15,-7-9 7 16,-1-3 27-16,-6-11-55 16,0-3 8-16,-1-12-17 0,2-6 8 15,0-12-4-15,6 0-9 16,2-7 0-16,7-20-1 15,9-9-29-15,8-8 22 16,15 0-29-16,6-2-32 16,0 6 46-16,9 3-24 15,13 11 17-15,3 8 30 16,6 10-15-16,0 7 15 16,5 1 0-16,4 9 0 15,0 13 7-15,4 10 2 16,6 8 21-16,4 1 7 15,5 3-16-15,5-4 27 16,10-8-31-16,2-9-10 0,0-16 7 16,-3-7-14-1,8-7-66-15,-17-16-155 0,-14-9-723 16</inkml:trace>
  <inkml:trace contextRef="#ctx0" brushRef="#br0" timeOffset="-193296.41">6878 13619 1523 0,'0'0'377'0,"0"0"-199"16,0 0 73-16,0 0-47 15,0 0-85-15,0 0-25 16,0 0-60-16,-59-5-21 15,28 0 23-15,-4 1-35 16,2-1 27-16,2-6-1 0,9-1-12 16,4-1 37-1,9-4-41-15,9-1-10 0,0 3-1 16,0-4-9-16,13 7 3 16,8 1-7-16,3 5 7 15,6 6-5-15,1 0 12 16,0 5-1-16,0 15 0 15,0 10 0-15,-5 8-1 16,-3 8 1-16,-7 8 0 16,-12 5-10-16,-4 1 23 15,-6 2-11-15,-21-4 38 16,-11-2-23-16,-7-3 32 16,-1-9-9-16,-4-8-39 0,6-8 43 15,5-10-43 1,6-10 9-16,8-8-9 0,6 0 5 15,5-14-12 1,8-12-34-16,6-10-29 0,0-1 12 16,18 6-25-16,7 2 52 15,0 9 20-15,2 11-14 16,-2 6 23-16,2 3 1 16,2 4 0-16,4 20 52 15,7 6-16-15,10 9 16 16,10 2-8-16,9 4-43 15,13-11 27-15,49-10-28 16,-17-14-92-16,-11-10-572 0</inkml:trace>
  <inkml:trace contextRef="#ctx0" brushRef="#br0" timeOffset="-192406">8079 13816 1947 0,'0'0'363'15,"0"0"-231"-15,0 0 35 16,-146 88-48-16,103-28-7 0,12 15-45 16,9 7-7-1,12 8 31-15,10 2-52 0,5 2 6 16,26-1-35-16,12-5 1 15,5-6-8-15,6-9-3 16,2-12-56-16,15-17-18 16,-11-14-204-16,-8-26-390 15</inkml:trace>
  <inkml:trace contextRef="#ctx0" brushRef="#br0" timeOffset="-191937.36">8979 13966 1624 0,'0'0'788'15,"0"0"-655"-15,0 0-87 16,0 0 13-16,-131 139 46 15,91-89-44-15,-2 0-16 16,-3-2 26-16,-1-2-39 16,-2-8 14-16,2-6-18 15,-1-5-27-15,5-9 33 16,4-9-34-16,4-5 0 16,8-4 0-16,8-1-5 0,9-20-30 15,9-7-36 1,0-2-78-16,0-1 44 0,15 6-8 15,3 9 63-15,2 5 48 16,2 6-17-16,1 5 19 16,0 0 1-16,0 5 30 15,2 14 69-15,4 7-11 16,4 6 13-16,6 4-7 16,-1 1-65-16,4 2 8 15,-3-2-38-15,-1-1-11 16,-1-6-4-16,11-12-169 15,-7-6-304-15,-6-12-696 0</inkml:trace>
  <inkml:trace contextRef="#ctx0" brushRef="#br0" timeOffset="-191296.89">7197 14437 1852 0,'0'0'626'16,"0"0"-455"-16,0 0-86 16,0 0-32-16,0 0-8 15,0 0-45-15,136 0 20 0,-87 0-20 16,-7 0-5-1,-8 0-44-15,-12 0-134 0,-13 0-80 16,-8 0-18 0,-1-5-212-16</inkml:trace>
  <inkml:trace contextRef="#ctx0" brushRef="#br0" timeOffset="-191125.06">7374 14373 1515 0,'0'0'489'0,"0"0"-277"16,0 0 18-16,0 0-70 15,0 0-30-15,0 0-5 16,0 0-34-16,-6 130-65 16,16-86 4-16,3 2-30 15,3 2-9-15,16 9-18 16,1-12-208-16,-4-14-442 0</inkml:trace>
  <inkml:trace contextRef="#ctx0" brushRef="#br0" timeOffset="-190578.31">9412 14522 1813 0,'0'0'529'15,"0"0"-436"-15,0 0 8 16,0 0-40-16,0 0-60 16,0 0 28-16,0 0-29 0,109-10 0 15,-97 10-2-15,-12 6 17 16,0 4-13-16,-6 5 96 15,-15 6-7-15,-6 4 15 16,-2 0-67-16,2 2-10 16,2 4 20-16,10-7-49 15,3 1 27-15,6-3-18 16,6-4 4-16,0-2 6 16,0-4-19-16,20-4 0 15,9-3-11-15,11-5-16 16,33-1-56-16,-5-16-191 15,-8-5-456-15</inkml:trace>
  <inkml:trace contextRef="#ctx0" brushRef="#br0" timeOffset="-190312.37">9826 14570 1773 0,'0'0'675'15,"0"0"-509"-15,0 0 6 16,0 0-82-16,0 0-84 15,0 0 39-15,0 0-45 16,-17 74 0-16,34-54 5 16,6-4 7-16,1-6-12 15,-2-6 0-15,-2-4 0 16,-4 0 11-16,-7-15-2 0,-2-8 9 16,-7 0-2-16,0-8-7 15,-3 5-9-15,-17 3 0 16,-6 9-49-16,-17 5-81 15,5 5-247-15,7 4-412 0</inkml:trace>
  <inkml:trace contextRef="#ctx0" brushRef="#br0" timeOffset="-190093.72">10096 14293 1517 0,'0'0'898'0,"0"0"-767"16,0 0-77-16,127-34-47 16,-78 33-7-16,0 1-125 15,-12-5-199-15,-14 4-439 0</inkml:trace>
  <inkml:trace contextRef="#ctx0" brushRef="#br0" timeOffset="-189906.59">10292 14133 1640 0,'0'0'543'0,"0"0"-427"15,0 0-21-15,0 0 58 0,0 0-19 16,0 136-95-16,0-89 3 15,0 5-42-15,2-6-12 16,14-5-133-16,-5-7-233 16,5-20-347-16</inkml:trace>
  <inkml:trace contextRef="#ctx0" brushRef="#br0" timeOffset="-189484.82">11150 13964 2011 0,'0'0'617'16,"0"0"-517"-16,0 0-99 0,0 0 92 16,-63 105-7-16,36-55-27 15,-2 0-7-15,-2 2-46 16,0-7 19-16,2-3-20 15,5-13 13-15,1-5-20 16,8-12 2-16,0-3 0 16,-2-9 8-16,2 0-8 15,1-5-8-15,1-20-39 16,3-6-79-16,4-7-16 16,6 0-7-16,0 2 30 15,0 8 94-15,0 11 25 16,0 6 19-16,6 9 12 15,4 2-29-15,6 0 65 16,0 14-2-16,4 8 5 0,-1 7 32 16,2 2-33-16,-1 3 17 15,2 1-39-15,-2 4-35 16,3-7 17-16,-4 0-29 16,10-2-17-16,-6-7-109 15,-1-9-449-15</inkml:trace>
  <inkml:trace contextRef="#ctx0" brushRef="#br0" timeOffset="-189125.52">11237 14339 2148 0,'0'0'370'0,"0"0"-221"15,0 0-106-15,0 0-17 16,0 0-26-16,0 0-9 16,0 0 9-16,122-14-7 15,-107 21 7-15,-3 2 14 16,-8 2-13-16,-4 2 35 16,0 5 39-16,-6 4-17 15,-17 3 26-15,-3 4-44 16,-3 2-12-16,2-1 28 0,5-3-55 15,6 0 33 1,5-5-31-16,9-4 11 16,2-3-8-16,0-3-6 15,9-3-18-15,15-3 17 0,37-6-92 16,-9-10-223-16,2-9-923 0</inkml:trace>
  <inkml:trace contextRef="#ctx0" brushRef="#br0" timeOffset="-188672.49">11742 14516 2063 0,'0'0'593'0,"0"0"-425"0,0 0-51 16,0 0-32-16,0 0-65 15,0 0-20-15,0 0 13 16,49-67-2-16,-44 65-11 15,-5 2 21-15,2 0-20 16,-2 0 52-16,0 0-42 16,2 0-10-16,0 6-2 15,4 9 18-15,0 10-17 16,0 4 0-16,3 2 10 16,-2 7 3-16,-2-2-13 15,-3-1 0-15,-2-1 0 16,0-3-33-16,0-10-9 15,-18 2-17-15,-5-11-30 0,0-5 74 16,0 0-12-16,3-3 27 16,4-4 8-16,7 0-7 15,7 0 41 1,2 0-12-16,0 0-16 0,4 0 24 16,19 0-30-16,3 0 11 15,3 0-1-15,0 0-3 16,-2 0-22-16,-2 0 7 15,6-12-75-15,-7 2-121 16,-4-3-608-16</inkml:trace>
  <inkml:trace contextRef="#ctx0" brushRef="#br0" timeOffset="-188313.22">12237 14414 1702 0,'0'0'645'16,"0"0"-413"-16,0 0-89 16,0 0-55-16,0 0-61 15,0 0-21-15,0 0 11 16,-42-15-17-16,39 15 0 15,3 0-3-15,0 0 14 16,0 0-11-16,0 0 0 0,0 0 7 16,0 0-13-1,3 3 6-15,3 4 0 0,-4 2-9 16,-2-1 15-16,0-4-6 16,0 2 0-16,-6-5 6 15,-3 3 10-15,1-4-16 16,2 2-42-16,2-2-146 15,2 0-335-15,0-3-473 0</inkml:trace>
  <inkml:trace contextRef="#ctx0" brushRef="#br0" timeOffset="-187063.51">12662 14080 765 0,'0'0'961'0,"0"0"-719"16,0 0-96-16,0 0-17 16,0 0-41-16,0 0-31 15,0 0-37-15,-21-19 26 0,5 10-11 16,-3 0 14-16,2-1 30 15,3-2-38-15,5-5 17 16,8 2-10-16,1-3-48 16,0 1 3-16,8 2-3 15,13 4-40-15,3 5 28 16,2 6-23-16,2 0 35 16,-2 0 0-16,1 6-1 15,-5 18-11-15,-1 7 12 16,-12 7 0-16,-1 7-8 15,-8 8 20-15,0 0-12 16,-11 2 18-16,-12-7-3 16,-3-4 51-16,-3-5-23 15,-7-10 15-15,1-2 12 16,-1-5-49-16,1-11 17 16,4 0-35-16,4-7 12 0,6-4-5 15,8 0-10-15,7 0-17 16,6-13 5-16,0 0-42 15,0-5 4-15,13 2 12 16,5 1 26-16,4 5 10 16,0 2 2-16,3 3 0 15,2 5 18-15,-4 0-18 16,4 0 30-16,-2 0-30 16,2 13 7-16,0 6 7 15,-3-1-14-15,0 0-6 16,1-4-70-16,4-14-193 0,-7 0-238 15,-1 0-632-15</inkml:trace>
  <inkml:trace contextRef="#ctx0" brushRef="#br0" timeOffset="-186813.58">13005 13784 1950 0,'0'0'483'0,"0"0"-437"16,0 0 92-16,70 107-23 16,-41-41-14-16,2 10-31 15,-2 10-29-15,-7 3 20 16,-6 0-31-16,-12-4-22 16,-4-3 26-16,-3-6-27 0,-21-6-1 15,-9-8 0-15,-7-7 0 16,0-8-12-16,-11-3-64 15,12-11-226-15,11-23-764 16</inkml:trace>
  <inkml:trace contextRef="#ctx0" brushRef="#br0" timeOffset="-186454.29">13857 13623 1888 0,'0'0'477'15,"0"0"-356"-15,0 0 59 16,-140 143-24-16,101-69-42 16,8 10-53-16,13 7 35 15,9 1-51-15,9 2-20 16,0-4 11-16,16-4-30 0,7-10-3 16,3-9-3-1,3-13-53-15,2-14 6 16,14-30-132-16,-7-10-399 0,-3 0-803 0</inkml:trace>
  <inkml:trace contextRef="#ctx0" brushRef="#br0" timeOffset="-186157.15">13879 14177 508 0,'0'0'1734'0,"0"0"-1351"16,0 0-228-16,0 0-9 15,0 0-96-15,0 0-26 16,0 0-12-16,105-6-6 15,-76 4-12-15,-5 2-38 16,-1 0-98-16,4 0-98 16,-6-3-317-16,0-2-541 0</inkml:trace>
  <inkml:trace contextRef="#ctx0" brushRef="#br0" timeOffset="-185720.03">14347 13840 1798 0,'0'0'589'0,"0"0"-414"15,0 0-92-15,0 0-11 16,0 0-59-16,0 0-11 16,0 0 2-16,120-24-2 15,-115 24-2-15,-5 8 0 16,0 1 9-16,-5 2 3 15,-15 9 25-15,-5-1-22 16,2 2 16-16,0 2-23 16,5 0-7-16,9-2-1 15,9-2 6-15,0-1-15 16,5-2 9-16,14 3 0 16,9-10-3-16,3 5 11 0,0-2-8 15,0 1 0-15,-2-2 13 16,-5 6-8-16,-4-1-4 15,-6 4-1-15,-3 2 40 16,-6 0-39-16,-5 1 29 16,0 2-12-16,0-3-12 15,-16 0 13-15,-4-5-19 16,-3-4-26-16,-1-7-31 16,-2-8-213-16,3-20-293 15,5-6-704-15</inkml:trace>
  <inkml:trace contextRef="#ctx0" brushRef="#br0" timeOffset="-185501.38">14869 13772 1386 0,'0'0'716'15,"0"0"-481"-15,0 0 32 16,73 150-87-16,-53-86-84 15,-5 11-9-15,-10-1-74 16,-5 0 16-16,0-8-14 16,-13-8-14-16,-10-9-2 15,-3-12-13-15,-10-13-106 0,7-12-378 16,7-12-844-16</inkml:trace>
  <inkml:trace contextRef="#ctx0" brushRef="#br0" timeOffset="-185126.47">15103 13352 1894 0,'0'0'380'15,"0"0"-278"-15,0 0-49 16,0 0-32-16,0 0-12 0,0 0-2 16,0 0-5-16,125 43-2 15,-117-23 22-15,-3 2-9 16,-5 2 83-16,0-2-7 16,0 0-46-16,0-2 24 15,-9-2-40-15,1-2 5 16,2-2 5-16,4-1-37 15,2-3 36-15,0-1-16 16,0 0-5-16,4-4 36 16,17 2-35-16,5-4 11 15,9 1-27-15,6-1-24 0,15 2-112 16,-11 1-493 0,-10 2-1046-16</inkml:trace>
  <inkml:trace contextRef="#ctx0" brushRef="#br0" timeOffset="-184939.02">15415 14057 2133 0,'0'0'639'0,"0"0"-537"15,0 0-32-15,0 0-43 16,151-35-27-16,-82 35-102 15,-11 0-233-15,-16 0-326 0</inkml:trace>
  <inkml:trace contextRef="#ctx0" brushRef="#br0" timeOffset="-184782.81">15610 14341 2521 0,'0'0'477'0,"0"0"-360"16,0 0-66-16,134-44-39 16,-68 16-12-16,-10 8-172 15,-13-2-624-15</inkml:trace>
  <inkml:trace contextRef="#ctx0" brushRef="#br0" timeOffset="-183579.96">16332 13766 1565 0,'0'0'323'0,"0"0"-137"16,0 0 69-16,0 0-31 16,0 0-93-16,0 0-68 15,0 0 28-15,12-17-35 0,5-5-32 16,1-6-1-16,3 1-11 16,-6-1-9-16,-5 6-3 15,-2 5 9-15,-4 9 12 16,-4 4-12-16,2 4-8 15,-2 0 4-15,0 3-5 16,0 19 0-16,0 13 13 16,0 15-6-16,0 9 56 15,0 9-41-15,-4 6 5 16,-2-1-6-16,0 1-7 16,2-6-28-16,0-9 14 15,-1-8-88-15,5-15-39 16,0-12-441-16,0-20-788 0</inkml:trace>
  <inkml:trace contextRef="#ctx0" brushRef="#br0" timeOffset="-183142.56">16683 13640 1971 0,'0'0'546'16,"0"0"-434"-16,0 0-48 16,0 0-12-16,0 0-52 15,0 0-51-15,118-26-20 16,-95 26-2-16,-7 1 60 0,-5 3 4 16,-7 0 9-16,0 0 24 15,-4-2-5-15,0 5 58 16,0 3-4-16,-6 3-13 15,-9 5 31-15,-3 4-43 16,-1 5-24-16,0-1 19 16,4 5-43-16,8-2 6 15,5 0-6-15,2 4 9 16,9-1-21-16,15-2 12 16,11 0-2-16,4-2-14 15,1 0 20-15,-5 1-4 16,-6-6 11-16,-10 4-10 0,-11-9 17 15,-8 4-18 1,-8 2 11-16,-35 2-8 0,-22 5-3 16,-55 18-48-16,15-5-243 15,12-7-536-15</inkml:trace>
  <inkml:trace contextRef="#ctx0" brushRef="#br0" timeOffset="-181736.65">1230 11306 1104 0,'0'0'375'15,"0"0"-181"-15,0 0-73 16,0 0-13-16,0 0-40 0,0 0 41 15,0 0 70-15,-4-9-46 16,0 9-1-16,-6 0-32 16,-3 9-72-16,-12 14 14 15,-8 13-35-15,-13 17-6 16,-43 51-1-16,10-12-184 16,6-6-545-16</inkml:trace>
  <inkml:trace contextRef="#ctx0" brushRef="#br0" timeOffset="-173546.84">6720 13684 1347 0,'0'0'400'0,"0"0"-236"0,0 0-15 16,0 0 16-16,0 0-103 16,2-2-10-16,-2 2-5 15,0 0 36-15,0 0 53 16,0 0-31-16,0 0-3 16,0 0 2-16,0 0-50 15,0 0 18-15,-11 0-11 16,-6 0-60-16,-3 0 38 15,-5 0-38-15,0 0 14 16,-2 0 25-16,2 2-40 16,0 0 27-16,2-2-8 15,3 1-13-15,5-1 17 16,-1 0-22-16,3 0-1 0,2 0 12 16,1-3-1-16,2-9-11 15,3-1 0-15,1-2 12 16,0-3-14-16,4 0 2 15,0 1 0-15,0 1-6 16,0 0-1-16,6 3 7 16,7 0-1-16,6-1-11 15,-2 3 0-15,5-2 12 16,1 3 0-16,-2 2-7 16,1 0 2-16,-1 4 4 15,0 3 1-15,-2 1-3 16,-1 0-4-16,0 0 7 15,0 0 0-15,0 2-1 0,4 7 6 16,-2 1-11-16,1 2 6 16,-2-1 0-16,1 0 0 15,-2-1 0-15,-2 0 0 16,-3-2-1-16,1 3 10 16,-6-4-11-16,1 1 2 15,-3 2-1-15,2-2-13 16,-4 3 15-16,0-2-1 15,-2 2 0-15,1 0 12 16,-3 3-20-16,0 3 8 16,0-1 0-16,0 3-3 15,0 2 9-15,-9-1-6 0,0-2 2 16,-2 2 10 0,0-1-12-16,-3 0 0 15,-1 1 1-15,-1 0 5 16,-2-2 1-16,2-1-7 0,-1 2 8 15,-3-2 2-15,-3-4 5 16,2 4-15-16,-4-6 6 16,0 1-1-16,3-3 2 15,0-4-7-15,2-1 0 16,5 0 18-16,1-2-12 16,3-2-6-16,1 0 0 15,2 0-9-15,1 0 16 16,1 0-7-16,-2-6 0 15,6-2 6-15,0 1-18 16,2-2 5-16,0-1-20 16,0-2 26-16,0 1-26 0,12 4 27 15,-4 0 0-15,3 2 1 16,-1-1-9 0,-2 2 8-16,-1 2 0 0,-1 2-12 15,0 0 18-15,2 0-6 16,1 0 0-16,5 0 8 15,3 0-10-15,6 6 2 16,-1 5 0-16,4 1-9 16,1 1 15-16,0 3-6 15,0 0 0-15,-1 2 8 16,-3-4-1-16,-4 0-7 16,2 0 0-16,-6-1 4 0,-1-4 11 15,-1-1-15-15,-4-2 0 16,0-2 11-16,-2-1-23 15,-1-1 12-15,-2 0-71 16,2-2-79-16,-4 0-534 16,-2 0-1556-16</inkml:trace>
  <inkml:trace contextRef="#ctx0" brushRef="#br0" timeOffset="-172390.87">7102 14496 1222 0,'0'0'398'16,"0"0"-219"-16,0 0-10 15,0 0-48-15,0 0-16 16,0 0-30-16,0 0-32 15,0 0 25-15,0 0-13 16,0 0 6-16,0 0 25 16,0 0-37-16,8 0 21 15,2 0 1-15,5-3-54 0,0 3 30 16,3 0-29-16,3-3 0 16,0 3 22-16,2-1-40 15,2-2 27-15,1 1-7 16,3 0-19-16,0 0 36 15,3-2-36-15,-1 0 17 16,0-2-8-16,-5-1 5 16,-4 3-12-16,-3 2-3 15,-4-2 0-15,-1 2 30 16,-4 1-29-16,-1-2 13 16,3 3-4-16,-6 0 5 15,1 0-19-15,-3 0 4 16,-2 0 0-16,-2 0-8 0,0 0 8 15,0 0-13-15,0 0-4 16,0 0-86-16,-23 0-116 16,-2 0-290-1,0 0-86-15</inkml:trace>
  <inkml:trace contextRef="#ctx0" brushRef="#br0" timeOffset="-171766">7438 14293 1145 0,'0'0'372'16,"0"0"-161"-16,0 0-39 16,0 0-14-16,0 0-34 15,0 0-62-15,0 0 22 16,-5-4-7-16,5 4-13 16,0 0 36-16,0 0-33 15,0-2-5-15,0 2 16 16,0 0-24-16,-2-2 1 15,0 0-16-15,-1 0-38 0,-1 0 44 16,0 2-35-16,-1-4-9 16,-1-2 16-16,-1 1-6 15,2 0 8-15,1 4 24 16,2-4-35-16,2 5 37 16,-2 0-45-16,2 0 1 15,0 0-1-15,-3 0 10 16,3 0-10-16,0 12 0 15,-2 8 6-15,2 4 20 16,0 4-11-16,0 4-2 16,0 2 28-16,0 4-40 15,5 1 27-15,3 1-11 16,-1-2-8-16,-2-3 22 0,-1-1-30 16,-2-9 0-1,1-5 15-15,-3-6-7 0,2-4-9 16,-2-4 0-1,0-4 1-15,0-2-19 0,0 4-13 16,0-4-60-16,0 0-58 16,-9 0-378-16,-5 0-398 0</inkml:trace>
  <inkml:trace contextRef="#ctx0" brushRef="#br0" timeOffset="-171375.47">7166 14399 892 0,'0'0'526'15,"0"0"-295"-15,0 0-32 16,0 0 29-16,0 0-98 16,0 0-34-16,0 0-22 15,-4 0 36-15,4 0 12 16,0 0-52-16,0 0 12 16,0 0 18-16,13 0-31 0,5 0 19 15,4 0-33 1,4 4-29-16,4 2 25 0,3 0-42 15,0 2 10-15,-2-1-10 16,1 0 2-16,-10-1-1 16,-5-2-10-16,-7 2-15 15,-8-4 9-15,-8 5-95 16,-21-3-187-16,-7 2-901 0</inkml:trace>
  <inkml:trace contextRef="#ctx0" brushRef="#br0" timeOffset="-5994.15">2938 9837 1294 0,'0'0'227'16,"0"0"-117"-16,0 0-17 0,0 0 3 16,0 0-25-16,0 0-70 15,-4-4 7-15,4 4-6 16,0 0 7-16,10-1 20 15,1 1-6-15,5-3 13 16,1 3 19-16,8 0-23 16,4 0 20-16,4 0 7 15,5 0-41-15,3 0 32 16,1 0-32-16,4 0-7 16,3 0 28-16,3 0-39 15,1-1 16-15,0-2-4 16,3-1-6-16,2 2 18 0,3 1-18 15,1-4-5-15,2 2 17 16,3-1-3-16,2-1-15 16,1 1 1-16,-4 0 8 15,-1 0-2-15,-3 0-7 16,-6 2 0-16,-5 0-11 16,-2 2 20-16,-5 0-9 15,-1 0 0-15,-1 0 8 16,3 0 1-16,4-2-9 15,0 1 1-15,4-3 8 16,3 1 7-16,-2 0-16 16,-3 0 0-16,-2 1 16 15,-4 1 11-15,-5-1-27 16,-3-1 0-16,1 3 2 16,-2-1 14-16,4-4-16 15,4 3 9-15,1-2 0 0,4 1 7 16,-1-2-7-16,4 1-7 15,-3 0 8-15,1 0 2 16,-6 0-9-16,-2 2-2 16,-1 1 11-16,-4-2 1 15,1 1-13-15,-2 1 0 16,4-4 1-16,0 3 14 16,5-2-13-16,1 0 4 15,4-2 7-15,-2 2 2 16,2-2-15-16,-4 1 0 0,-1 3-1 15,-7-3 8 1,-5 1-7-16,-6 2 0 0,-7 1 15 16,-8-2-3-1,-4 1-11-15,-3 0 0 0,-3 2 57 16,-2 0-48-16,0 0 32 16,0 0-19-16,0 0-17 15,0 0 22-15,0 0-28 16,0 0 0-16,0 0-5 15,0 0 6-15,0 0-1 16,0 0 0-16,0 0 3 16,0 0-12-16,0 0-11 15,-25 0-55-15,-8 0-49 16,-16 10-569-16</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40:08.879"/>
    </inkml:context>
    <inkml:brush xml:id="br0">
      <inkml:brushProperty name="width" value="0.05292" units="cm"/>
      <inkml:brushProperty name="height" value="0.05292" units="cm"/>
      <inkml:brushProperty name="color" value="#FF0000"/>
    </inkml:brush>
  </inkml:definitions>
  <inkml:trace contextRef="#ctx0" brushRef="#br0">10160 492 436 0,'0'0'164'0,"0"0"-112"0,0 0-37 16,0 0 35-16,0 0 9 15,0 0-50-15,-75 7 3 16,70 0-12-16,-2 2 0 15,-14 7 14-15,0-2 5 16,-1-3-19-16</inkml:trace>
  <inkml:trace contextRef="#ctx0" brushRef="#br0" timeOffset="531.13">9951 446 814 0,'0'0'210'16,"0"0"-52"-16,0 0-90 15,0 0 13-15,0 0-7 16,0 0 38-16,0 0 24 15,0-41-42-15,0 41 68 16,0 0-7-16,0 0-46 16,0 0-20-16,0 0-64 15,0 8-24-15,0 14 40 16,0 8-7-16,0 7 12 16,0 12 11-16,0 5-24 0,0 4 56 15,0 6-48-15,0 3-11 16,2 2 28-16,8-5-43 15,-2 3 14-15,3-3-10 16,1-3-12-16,-6-5 22 16,1-6-19-16,-3-4-1 15,-2-6 38-15,0-6-46 16,-2-6 30-16,0-6-31 16,0-8 11-16,0-3 2 15,0-8-12-15,0 0-1 16,0-3 0-16,3 0-9 0,-3 0 7 15,5 0-39 1,-1 0-51-16,3 0-86 0,3-14-288 16,-2 1-100-16,-2 3-236 15</inkml:trace>
  <inkml:trace contextRef="#ctx0" brushRef="#br0" timeOffset="3514.75">10063 1430 1169 0,'0'0'363'16,"0"0"-205"-16,0 0-107 0,0 0 18 15,0 0-15-15,0 0-45 16,0 0 7-16,-9 3-16 15,9 2 2-15,0-2 17 16,0 1-16-16,0 3 10 16,4-1 8-16,1-1-11 15,-1 2 25-15,5-3 16 16,2 2 9-16,2 0 1 16,8 0-29-16,0-2 8 15,8-1 8-15,8 0-35 16,5-3 46-16,4 1-23 15,6-1-7-15,-1 3 13 16,3-3-36-16,1 2 3 0,1 2-2 16,4-2 4-16,2 0 18 15,1 1-6-15,3-2-13 16,-1-1 20-16,-3 1-29 16,4-1 19-16,-7 0 2 15,1 0-16-15,0 5 45 16,-2-4-50-16,3 4 8 15,-1-1 21-15,4-2-29 16,6-1 11-16,3 2-12 16,5-3 9-16,2 0 5 15,3 0-14-15,-6 0 0 16,0 0 2-16,-6 0 10 0,-2 2-12 16,-3 0 0-1,0 0 3-15,-4 0 4 0,0 2-6 16,-1-2 5-16,1-2-6 15,3 0 9-15,1 0-9 16,3 0 0-16,0 0 0 16,1-4-1-16,1-2 7 15,0-1-6-15,-2 1 0 16,0 3-3-16,-2 0 2 16,-5 3 1-16,-1 0 0 15,-1 0-6-15,-2 0 12 16,2 0-6-16,0 3 0 15,0 0 12-15,0 3-12 16,0-1 0-16,0-1 4 16,2-2-17-16,1 2 25 0,2-2-12 15,2 2 0-15,4 0 9 16,0 1-4-16,1-3-5 16,-1 3 0-16,0 1-9 15,-1-2 9-15,-4 0 0 16,3 0 0-16,-2-4 12 15,-3 2-27-15,-1-2 15 16,-1 0 0-16,-4 0-17 16,-2 2 14-16,-2 0 3 15,2-2 0-15,-6 0 9 16,4 0-9-16,-2 0 0 16,-2 0 0-16,4 2-13 15,-3 0 19-15,1 2-6 0,3 2 0 16,-3 0-17-16,-6 4 17 15,-1 0-23-15,-6-2 18 16,-3 1-13-16,-7-3 18 16,-6-3 0-16,-6 0 0 15,-3-2-2-15,-1-1-4 16,1 0 6-16,-3 0 0 16,3 0-11-16,-1 0 17 15,-1 0-6-15,0 1 0 16,-5 2-34-16,1-3 34 15,-3 2-38-15,0-2 32 16,-1 0-6-16,0 0 12 16,3 0 0-16,-1 0 0 0,4 0-3 15,1 0-6 1,0 0-19-16,0 0 5 0,2-2 17 16,-2-1-17-16,1 2 23 15,-1-3 0-15,-3-2 7 16,2 0 12-16,-4-2-5 15,3-4-4-15,-2-1 21 16,2 0-29-16,-2-3 14 16,1-2-16-16,-1-2 1 15,0-2 21-15,0-4-21 16,-1-4 10-16,3-5-11 16,-1-3 11-16,2-2-11 15,-1 0 0-15,-2-4 0 16,2 4-2-16,-5-3 11 0,0 5-2 15,1 3 13-15,-3-4-19 16,0 6 16-16,-2-4-17 16,0 3 2-16,0 2 8 15,0 1-10-15,0-2 0 16,0 1-1-16,0 0 4 16,0 0-15-16,0 2 12 15,0-1-7-15,0 2-10 16,2 2 5-16,-2 4 12 15,0 1 0-15,0 4-26 16,0 4 24-16,0 3 2 16,0 3 0-16,0 0 12 15,0 2-5-15,0 1-2 0,0 1 7 16,0 3-2-16,0 1 8 16,0 0-10-16,0 0-7 15,0 0 1-15,0 0 7 16,0 0-9-16,-2 0 0 15,-2 0 9-15,-1-2-10 16,-3-1 1-16,-4 1 0 16,-1-4-17-16,-5-1 19 15,0 1-2-15,-2-2 0 16,-2 0 10-16,0-2-14 16,-3 0 4-16,-2 0 0 15,1 0-6-15,-1-1 15 16,0 4-9-16,1 1 0 15,-1 0 6-15,0 2 1 16,-2 0-7-16,0 0 0 0,-4 2 5 16,-3 0 1-16,1 2-6 15,-6-2 0-15,1 0 0 16,-2 0-3-16,-1-1 3 16,-3 2 0-16,-1 1 0 15,0 0 9-15,2 0-9 16,3 0 0-16,5 0 1 15,0 0-2-15,4 0 1 16,-3 0 0-16,1 0 0 16,-1 0 7-16,-3 0-13 15,-4 4 6-15,-1 0 0 16,-2 2-6-16,0 0 7 0,1-2-1 16,-2 3 4-16,3-5 10 15,0 3-20-15,-1-1 6 16,0-1 0-16,-1 2-6 15,-3-1 7-15,-1-2-1 16,2 0 0-16,-7 2 12 16,3-2-18-16,1 0 6 15,-1-2 0-15,-2 2-3 16,4 2 5-16,-2 0-2 16,1 2 0-16,7-2 7 15,1-2-7-15,3 2 0 16,4-4 2-16,3 0-7 15,2 0 13-15,0 0-8 16,-1 0 0-16,-4 0 12 16,-4 4-13-16,-2 0 1 0,-5 0 0 15,-2 2-12-15,-2 0 18 16,-3-2-6-16,1-2 0 16,2 1 13-16,-3-3-22 15,1 0 9-15,0 0 0 16,-1 0 2-16,2 0 7 15,2 0-9-15,0-3 0 16,2-1 12-16,-4 0-23 16,1 0 11-16,0 2 0 15,-5-2 0-15,0 2 6 16,0 0-6-16,-2 0 0 16,0 0 6-16,3-1-3 15,-3 3-3-15,-1-1 1 0,2-2-7 16,1 2 16-16,1-4-10 15,-4 4 0-15,5-2 1 16,-4-1-4-16,4 1 3 16,0-1 0-16,1 2 1 15,4 0 1-15,-3-2-2 16,4 2 0-16,-2 2 1 16,0 0 2-16,3 0-3 15,-1 0 0-15,4-2-6 16,3 2 16-16,2-2-10 15,-1-2 0-15,4 2 1 16,1-3-6-16,4 1 6 0,-1 1-1 16,6 0 10-16,-3 1 4 15,2-1-14 1,-4 3 0-16,-1 0 0 0,-1 0 4 16,-2 0 2-16,-3 0-6 15,-2 0 0-15,1 3 7 16,2-1-7-16,1 3 0 15,1-4 6-15,-4 2-5 16,4-3 0-16,1 1-1 0,1 1 8 0,3 3 8 31,4-3-16-31,4 0 0 16,0 0 0-16,-1 0-6 16,3 0 13-16,3-2-7 0,-4 2 3 0,1 0 12 0,-2 0-4 15,2 2-11-15,0 1 0 31,0-4-12-31,2 2 18 0,3-1-6 0,1-2 0 16,1 1 13-16,1-1-13 16,4 0 6-16,-1 0-6 15,3 0 10-15,-4 0-1 16,3 0-6-16,1 1-3 16,2-1 14-16,-3 0-7 15,-2 3-7-15,0-3 0 16,0 0 33-16,-5 2-32 15,1-2 15-15,-5 0-7 0,1 1-8 16,1 2 40 0,1-3-40-16,3 0 12 0,3 0 7 15,3 0-4-15,2 0 5 16,1 0-21-16,3 0 21 16,-2 0-28-16,2 0 7 15,0 0 0-15,0 0 0 16,0 0-2-16,-5 0 1 15,-41 12-31-15,-2 2-64 16,-14 0-392-16</inkml:trace>
  <inkml:trace contextRef="#ctx0" brushRef="#br0" timeOffset="10653.73">4877 4941 681 0,'0'0'183'0,"0"0"-119"16,0 0-30-1,0 0-32-15,0 0 9 0,0 0 4 16,-11 0-14-16,5 0 18 16,0 0 19-16,-2-2-13 15,2-2 56-15,-1 1 1 16,3 2-49-16,0-1 31 15,1 2-55-15,3-2-9 16,-2 0-42-16,0 0-161 16,-1 0-50-16</inkml:trace>
  <inkml:trace contextRef="#ctx0" brushRef="#br0" timeOffset="17495.82">11150 3959 1069 0,'0'0'230'0,"0"0"-92"0,0 0-51 16,0 0-23-16,0 0 8 15,0 0 17-15,0 0-24 16,0-6 4-16,0 6 34 16,0-3-32-16,0 3 27 15,0-2-19-15,0 0-27 16,0 0 23-16,-3 0-48 15,1 0 6-15,-2 0 10 16,0 2-43-16,-3-2 21 16,0 0-12-16,0-2 5 15,-1 2 15-15,-2 0-23 0,-3 0-5 16,2-1 21 0,-5 2-16-16,3-2 2 0,-1 2-8 15,-1 1 7-15,1 0 13 16,-1 0-19-16,-2 0-1 15,3 0 4-15,-4 0 14 16,3 0-18-16,-6 0 0 16,4 0 0-16,-3 0 15 15,-5 0-15-15,0 0 1 16,-2 0 17-16,2 0-10 16,-5 0 20-16,1-2-25 15,0 1 6-15,3-2 13 16,1 2-22-16,0-2 11 15,-2 3-1-15,0-2 1 16,1 2-10-16,0 0-1 16,-1 0 1-16,0 0 7 0,0 0-1 15,0 0-4-15,0 0 15 16,1 0-17-16,2 0 29 16,1 0-18-16,3 0-11 15,0 0 15-15,1 0-7 16,3 0-9-16,-5 2 3 15,3 2 15-15,-1 0-17 16,-2 2-1-16,1 0 0 16,1 2-10-16,0-2 17 15,4-2-7-15,-2 2 0 16,5 1 17-16,-2-1-14 16,4-3-3-16,1 2 0 0,-3 2-9 15,4-1 17 1,-3 2-8-16,-3 1 0 0,3-1 10 15,0-1-10-15,0 1 0 16,1-2 0-16,4 2-7 16,-1-2 14-16,0 1-7 15,-1 1 0-15,-1-1 9 16,0 4-7-16,0-1-2 16,0-1 0-16,0-1-1 15,0 1 7-15,0 1-6 16,1-2 0-16,-2-2 12 15,2 2-11-15,-1 0-1 16,-1-2 0-16,0 2 5 0,-1 0 7 16,-3 2-12-1,3 0 0-15,0-2 13 0,2 0 3 16,0 0-16-16,3-2 0 16,-1 0-1-16,0 2 13 15,0-1-12-15,1 4 0 16,-1 1 0-16,0 0 0 15,-2 2 0-15,3-2 0 16,-1 2 4-16,1 0 8 16,-2 0-12-16,4 0 0 15,0 2 1-15,-1 0 4 16,3 2-5-16,0-2 0 16,0 3 2-16,0 0 11 15,-4 2-13-15,2 1 0 0,2-3 0 16,-2 4-5-16,4-2 11 15,-2 0-6-15,2 1 0 16,0-2 16-16,0-2-12 16,0 1-4-16,0 0 0 15,0-1-3-15,0 0 4 16,4 1-1-16,0-2 0 16,0 3 20-16,2-1-25 15,0 1 5-15,3-2 0 16,-3 1-9-16,4-1 18 15,-1 1-9-15,-1-2 0 16,4 1 17-16,-1 1-20 16,0-3 3-16,2 2 0 15,0 0-12-15,3-2 13 16,0 0-1-16,0 0 0 0,-1 0 17 16,1-2-22-16,1 0 5 15,1-2 0-15,0 0-12 16,0 0 20-16,0-2-8 15,-1 0 0-15,2-2 10 16,0 2-10-16,1-3 0 16,5 1 0-16,0-1-13 15,4 0 20-15,0-2-7 16,-1-1 0-16,1 0 14 16,-2-2-20-16,2 1 6 15,-5-2 0-15,3-1-9 16,-4 0 15-16,1 0-6 15,-2 0 0-15,3 0 9 0,-1 0-12 16,2 0 3 0,1 0 0-16,2 0-8 0,0-1 17 15,-2-6-9-15,0 4 0 16,-2-1 6-16,0-3-9 16,-2 3 3-16,2-2 0 15,2-1-4-15,0-2 16 16,2 1-12-16,0 0 0 15,-2-2 0-15,0 1 2 16,-5-2-2-16,4 1 0 16,-3 0-1-16,-3-1 14 15,-3 4-13-15,4-3 0 0,-6 0 0 16,3 0-7-16,-1-3 7 16,-1 2 0-16,-1-1 0 15,-1 0 12-15,1 0-13 16,-3 1 1-16,-1 0 0 15,0-1-10-15,-2-1 11 16,2 1-1-16,-2 1 0 16,-2-4 19-16,2 3-37 15,-3 0 18-15,3 0 0 16,-2 2-13-16,0 0 14 16,-1-2-1-16,-1 2 9 15,1 1 10-15,-3-3-34 16,2 2 15-16,-1 0 0 0,0-3-3 15,-2 1 3 1,3 0 0-16,-1-2 2 0,-3 2 12 16,2-2-14-16,3-2 0 15,-2 0 0-15,0-2-13 16,-2 2 22-16,3-2-9 16,-1-1 0-16,-2 4 13 15,2-2-26-15,0 4 13 16,-4 1 0-16,0-3-5 15,2 4 19-15,-2-1-14 16,0-1 0-16,0 2 12 16,0-2-17-16,0 0 5 15,0 0 0-15,0-1-7 16,0 3 23-16,0-4-16 16,0 3 9-16,0-3 5 0,0 5 4 15,0-5-18-15,0-1 0 16,0 3 0-16,-2-4 10 15,-4 3-10-15,4-1 0 16,-4 0 18-16,1 1-7 16,-1-2-11-16,-1 2 0 15,0 0 8-15,-2 2 6 16,1 0-10-16,-4 0-4 16,-3-1 3-16,-10 0-22 15,-13 1-2-15,-69 4-87 16,4 5-90-16,-6-1-901 0</inkml:trace>
  <inkml:trace contextRef="#ctx0" brushRef="#br0" timeOffset="18417.8">11018 4229 474 0,'0'0'124'16,"0"0"35"-16,0 0-67 16,0 0-38-16,0 0 42 15,0 0-54-15,-107-56 5 16,81 50-32-16,-8 0-14 15,-4-2-2-15,-4 0 1 16,-7 2 0-16,0-2-10 16,-27-5-58-16,11 5-75 15,10 1-473-15</inkml:trace>
  <inkml:trace contextRef="#ctx0" brushRef="#br0" timeOffset="22057.26">16566 4989 1362 0,'0'0'378'0,"0"0"6"0,0 0-204 16,0 0 56-16,0 0-98 15,0 0-25-15,0-35-41 16,0 35-52-16,0 0 29 15,0 0-48-15,-4 0 13 16,-12 7-8-16,-13 17 12 16,-15 10-18-16,-13 12 1 15,-7 8 7-15,-5 5 23 16,5-3-13-16,4-5-16 16,6-4 23-16,10-7-15 15,5-6-10-15,7-4 2 0,6-6 23 16,5-6-44-1,2-2 19-15,4-1-46 0,3-8-11 16,6-3-112-16,6-4-117 16,4-17-177-16,17-8-613 0</inkml:trace>
  <inkml:trace contextRef="#ctx0" brushRef="#br0" timeOffset="22322.87">16392 5217 1560 0,'0'0'553'15,"0"0"-403"-15,0 0-58 0,0 0-25 16,0 0 10-16,-131 89-37 16,77-45 26-16,-1 2 2 15,-1 2-13-15,5-2 35 16,4-2-51-16,2-1-11 15,10-7 5-15,4-4-32 16,8-4 13-16,6-9-14 16,5-4-14-16,6-7 2 15,1-5-55-15,5-3-98 16,0-1-125-16,0-19-82 16,0-4-1281-16</inkml:trace>
  <inkml:trace contextRef="#ctx0" brushRef="#br0" timeOffset="22728.97">15891 5264 1326 0,'0'0'389'16,"0"0"-199"-16,0 0-35 15,0 0-54-15,0 0-33 16,0 0-65-16,0 0 6 16,2-12-10-16,-2 12 1 15,0 4 0-15,-2 18 73 0,-13 11 47 16,-10 16 28 0,-4 7-57-16,-2 6-21 0,2 2 8 15,6 0-68-15,8-3 26 16,8-11-11-16,7-8-25 15,0-10 30-15,27-6-30 16,14-9 0-16,17-9 19 16,12-8-17-16,10 0 10 15,5-11-6-15,-4-11 7 16,-9-2-26-16,-9 0-10 16,-16 4-102-16,-18-4-75 15,-13 7-180-15,-16 2-412 0</inkml:trace>
  <inkml:trace contextRef="#ctx0" brushRef="#br0" timeOffset="24041.16">10954 3926 553 0,'0'0'283'0,"0"0"-170"16,0 0-22-16,0 0 52 15,0 0-24-15,0 0 77 16,0 0-67-16,0-5-50 16,0 5 6-16,0-1-14 15,0 1-11-15,0 0 27 0,0 0-8 16,0 0 18-16,0 0-8 16,0 0-48-16,0 0 11 15,0 0-31-15,0 0-21 16,0 0 7-16,0 6 3 15,9 10-10-15,4 6 3 16,3 8 12-16,4 27-30 16,-7-10-109-16,-4-4-242 0</inkml:trace>
  <inkml:trace contextRef="#ctx0" brushRef="#br0" timeOffset="36210.17">3298 5084 1111 0,'0'0'336'0,"0"0"-175"0,0 0-101 15,0 0 17-15,0 0-36 16,0 0-39-16,0-15 33 16,0 13-21-16,0 0 84 15,0 2 56-15,0-2-9 16,0 2 9-16,0-2-28 15,0 2-44-15,0 0 16 16,0 0-59-16,0 0 0 16,0 0-7-16,0 0-30 15,0 0 8-15,0 0-10 0,0 0 8 16,0 0-10-16,0 0 10 16,0 0-8-16,0 0 0 15,0 0 1-15,0 0 18 16,0 0-19-16,0 0 0 15,0 0-3-15,0 0 11 16,0 0-8-16,0 0 0 16,0 2 9-16,0 4-2 15,0 3-7-15,0-2 0 16,0 0-14-16,0 4 32 16,0 1-18-16,0-1 2 15,0-2 4-15,2 1 4 16,0-2-10-16,0 0 1 0,0 0-10 15,2-1 15-15,-2-4-6 16,0 3 0-16,0-2 19 16,0 2-19-16,2 1 0 15,1 0 0-15,-1 1 0 16,4 1 10-16,-4-1-10 16,1 0 0-16,3-1 12 15,-2 1-24-15,-1 2 12 16,2 1 0-16,2-1 0 15,-1 0 6-15,1-1-6 16,-2 1 0-16,2 1 11 16,-2-1-13-16,-1-2 2 0,2 2 0 15,-2-2-10 1,3-2 17-16,-3 2-7 0,4 0 0 16,-4-2 6-16,3 0-7 15,-3 0 1-15,2 0 0 16,-2 0-8-16,1 0 14 15,-1 0-6-15,4 0 0 16,-3-2 6-16,5 2-13 16,-2 0 7-16,1 0 0 15,-1-1-5-15,2 1 16 16,-1 1-11-16,2-1 0 16,1-2 0-16,-1 2-6 15,1-2 6-15,-1 0 0 16,3 2-1-16,-3-4 13 15,0 2-12-15,-3 0 0 0,2-2 0 16,0 0-6-16,-4 0 7 16,1 0-1-16,-2 0 0 15,0 0 12-15,2 0-13 16,-3 2 1-16,1-2 0 16,0 0-6-16,2 0 6 15,-1 1 0-15,1-2 0 16,1 1 12-16,0-2-13 15,1 3 1-15,1-2-6 16,-4 1 5-16,1-2 2 16,3 3-1-16,-3-3 0 15,-1 1 4-15,0-1-4 16,0 2 0-16,1 1 2 16,2-3-7-16,3 1 7 15,-2-1-2-15,2 0 0 0,-1 0 15 16,1 0-17-16,-1 1 2 15,-2-1 0-15,1 0-12 16,-2 3 12-16,-1-3 0 16,3 0-1-16,-3 2 6 15,1-2-5-15,2 0 0 16,1 0 1-16,0 0-13 16,3 0 11-16,0 0 1 15,-1 0 0-15,-1 0 15 16,-1 0-18-16,1 2 3 0,-5-2 0 15,1 0-12-15,-1 0 18 16,3 0-6-16,-1 0 0 16,0 0 15-16,5 0-15 15,0 0 0-15,1 0 0 16,1 0-12-16,-1 0 19 16,-1 0-7-16,0 0 0 15,-3 0 8-15,-4 0-9 16,-2 0 1-16,-1 0 0 15,2 0-9-15,-2 0 15 16,3 0-6-16,2-2 0 16,4 2 3-16,2-2-3 15,2-1 0-15,4 2 0 0,-1 1-9 16,-3 0 16 0,4 0-7-16,-5 0 0 0,-3 0 0 15,-1 0 5 1,-1 0-5-16,-2 0 0 0,1 0-11 15,1 0 14-15,1 0-3 16,1 0 0-16,5 0 1 16,0-1 3-16,2 1-4 15,3 0 0-15,-5 0-7 16,0 0 8-16,-2 0-1 16,-3 0 0-16,-1 0 1 15,-1 0-2-15,-1 0 1 16,-2 0 0-16,1 0-2 15,1 0 5-15,-3 0-3 16,1 0 0-16,0 0 2 16,-1 0-4-16,-1 0 2 15,-1 0 0-15,0 0-1 0,2 0 7 16,-1 0-7 0,6 0 1-16,-1 0-2 0,3 0-13 15,2 0 17-15,-1 0-2 16,3 0 0-16,-2 0 7 15,1 0-7-15,-6 0 0 16,0 0-3-16,-2 0-9 16,-2 1 12-16,0-1 0 15,-2 0 0-15,0 0 9 16,-1 0-9-16,1 0 0 16,1 0 0-16,2 0-11 15,1 0 11-15,2 0 0 0,3 0 0 16,2 0 9-16,-1 0-9 15,-1 0 0 1,1 0-9-16,-3 0-9 0,-1 0 18 16,-4 0 0-16,-2 0 0 15,-2 0 9-15,-1 0-10 16,2 0 1-16,6 0 0 16,1 0-12-16,8 0 13 15,2 0-1-15,2 0 0 16,-2 0 12-16,-3 0-22 15,-3 0 10-15,-3 0 0 16,-2 0-20-16,0 0 20 16,0 0 0-16,-4 0 0 0,3 0 10 15,-2 1-16-15,2 2 6 16,0-3 0-16,1 2-12 16,-3-2 12-16,-1 2 0 15,0 0 0-15,-2 1 8 16,1-2-17-16,1 2 9 15,4-2-7-15,-1 2-2 16,2-3 1-16,3 1 8 16,-1-1 0-16,-1 2 13 15,-1-2-28-15,1 2 15 16,-1 0 0-16,-2 1-1 16,0-2-2-16,-2 2 3 15,-1-1 0-15,0-2 0 0,-2 1-9 16,1-1 9-16,-3 2 0 15,4 1-1-15,-2-2 1 16,1 1 0-16,-1 1 0 16,-2 1-3-16,4-3-6 15,0 3 9-15,1 1 0 16,0 0-12-16,0 2 0 16,0-1 5-16,0-2 6 15,0 1-13-15,2 2 0 16,0 0 14-16,3 0-7 15,1 1-6-15,1-1-2 16,-1-1 15-16,-1 2 0 16,-3-4 5-16,-5 3-20 0,-2-5 15 15,2 2 0 1,-4-3-18-16,-2-1 24 0,2 3-6 16,2 1 0-16,1 0 6 15,-1 1-8-15,0 0 2 16,3-2 0-16,-2 2-9 15,-3 1 14-15,3-2-5 16,-3 0 0-16,0 0-9 16,0 0-3-16,0 0 12 15,2 2 0-15,1 1-9 16,0 2 17-16,-1-3-8 16,0 2 0-16,-1-4 1 15,1 2-4-15,-2-4 3 16,0 0 0-16,-2 0-1 15,3 1 4-15,-3-3-5 16,0 1 2-16,0-1-7 0,0 0-5 16,0 0 12-16,0 0 0 15,0 0 0-15,0 0 12 16,0 0-13-16,0 0 1 16,0 2 0-16,0-2-7 15,0 0 7-15,0 0 0 16,0 3 0-16,0-2 10 15,0 0-11-15,0-1 1 16,0 3-2-16,0-3-6 16,0 2 8-16,2 2 0 15,-2 0 0-15,0 0 2 0,2-2-8 16,-2 2-8 0,0-2-1-16,0-2 3 0,0 2 10 15,0-2 2-15,0 0 14 16,3 0-7-16,-3 0 10 15,0 0-1-15,0 0-16 16,2 0 27-16,-2-4-21 16,5-6-6-16,-3-3 0 15,4-2 5-15,-1 1-13 16,1-4 8-16,1 2 0 16,2 0-10-16,0-2 10 15,0 1 0-15,4-1 0 16,0 0 9-16,1 3-18 15,1-2 9-15,1 4-3 16,-3-1-10-16,3 4 11 0,-3-1 2 16,-1 3 0-1,1 1 12-15,-2-2-18 0,-4 4 6 16,2 1 0-16,-5-1-11 16,5 1 12-16,-2-1-1 15,4 0 0-15,2 1 12 16,3-2-24-16,-1 3 12 15,3-4 0-15,-3 3-10 16,2 0 7-16,-2 0 3 16,-4 2 0-16,0-2 9 15,-2 2-15-15,0-1 6 16,-2 3 0-16,-1-1-7 0,1 0 8 16,-2 1-1-16,6-3 0 15,-2 3 11-15,-1-2-16 16,2 2 5-16,3-1 0 15,-1-2-10-15,0 3 11 16,4 0-1-16,-3 0 0 16,3 0 6-16,2-2-12 15,-3 2 6-15,3 0 0 16,0-1-11-16,-3 1 17 16,2-3-6-16,-4 3 0 15,-1-2 8-15,0 2-10 16,-3 0 2-16,-1 0 0 15,-2 0-12-15,-2 0 21 16,0 0-9-16,3-2 0 16,2 2 1-16,4 0 4 0,5-2-5 15,2 2 0-15,0-2-1 16,2 2 2-16,-2 0-1 16,-1 0 0-16,-6 0 1 15,-5 0-2-15,2 0 1 16,-6 0 0-16,0 0-2 15,1 0 7-15,-1 0-5 16,6 0 0-16,-2 0 0 16,7 0-3-16,4 0 3 15,1 0 0-15,0 0 0 16,2 0 6-16,-2 0-7 0,-2 0 1 16,0 0 0-1,-5 0-12-15,1 0 18 16,-3 0-6-16,-1 0 0 0,2 0 9 15,1 0-11-15,1 0 2 16,1 0 0-16,1 0-7 16,-1 0 7-16,-1 0 0 15,-3 0 0-15,-2 0-3 16,-1 0 3-16,0 0 0 16,-4 0 1-16,-2 0-13 15,0 0 22-15,0 0-10 16,1 0 0-16,-2 2 8 15,2-2-8-15,7 0 0 16,-2 2 0-16,7-2-6 16,1 0 20-16,5 2-14 15,-2-2 4-15,4 2 12 16,-1 1-20-16,0-3 4 0,-2 1 0 16,-1 1-13-16,-2-2 24 15,-3 0-11-15,-1 3 0 16,-3-3 5-16,1 0-5 15,-1 1 0-15,3-1 0 16,1 0-4-16,-1 0 4 16,5 0 0-16,-3 0 6 15,3 0 0-15,-5 0 9 16,1 0-15-16,-1 0-4 16,-3 0-7-16,0 0 12 0,-1 0-1 15,3 0 4 1,-5 0 10-16,3 0-6 0,-1 0-8 15,-2 0 0 1,0 0-5-16,1 0 6 0,1 0-1 16,3 0 3-16,1 0 10 15,0 0-7-15,2 0-6 16,6 0 0-16,-2 0-7 16,4 0 7-16,2 0 0 15,-3 0-1-15,2 0 16 16,-4 0-15-16,3 0 0 15,-3 0 0-15,-2 0-10 16,-2 0 19-16,-1 0-9 16,1 0 0-16,-5 0 7 15,2 0-10-15,-2 0 3 16,0 0 0-16,0 0-9 16,3 0 17-16,-3 0-8 0,0 0 0 15,0 0 10-15,0 0-13 16,3 0 3-16,-3-1 0 15,0 1-6-15,0-3 12 16,-2 3-6-16,3 0 0 16,-5-2 10-16,5 1-9 15,0-2-1-15,1 1 0 16,-3 0-10-16,2 0 18 16,-1 0-8-16,-2 0 0 15,0 0 6-15,-2 0 7 16,-3-2-12-16,0 2-1 15,-1 2 18-15,-2-2-11 16,2 0 2-16,-1-1-9 0,1 2 8 16,1-1 5-16,1-1-13 15,1 1 0-15,3-1 1 16,0-3 11-16,2 2-12 16,0-2 0-16,1 2 1 15,-1-2-3-15,-3 2 2 16,2 0 0-16,-2-1-1 15,-1 4 13-15,-1-1-12 16,0-1 0-16,2 1 0 16,1-3-5-16,0 1 5 0,2 0 0 15,0-2 0-15,1 2 9 16,-1-2-9-16,-3 2 0 16,4 0 0-16,-3-2-5 15,1-1 6-15,2-2-1 16,-1-3 5-16,2 2 11 15,1-4-13-15,-3 2-3 16,3-2 0-16,-4-1 20 16,1 2-19-16,-1-2 11 15,-2 1 26-15,-1-1-38 16,-1 1 25-16,2-3-25 16,-2 1 9-16,1 2 11 15,-1 0-14-15,1 2-5 16,-2 0 4-16,-1 4 15 15,-2 2-20-15,1 0 0 0,-3 1 9 16,2 4 0-16,-2 1 0 16,0 0-9-16,0 0 0 15,0 0-18-15,0 0 9 16,-9 0-59-16,-7 0-97 16,-4 0-475-16</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41:16.592"/>
    </inkml:context>
    <inkml:brush xml:id="br0">
      <inkml:brushProperty name="width" value="0.05292" units="cm"/>
      <inkml:brushProperty name="height" value="0.05292" units="cm"/>
      <inkml:brushProperty name="color" value="#FF0000"/>
    </inkml:brush>
  </inkml:definitions>
  <inkml:trace contextRef="#ctx0" brushRef="#br0">18848 2604 329 0,'0'0'383'0,"0"0"-235"15,0 0-62-15,0 0-54 16,0 0-32-16,0 0 0 16,0-23-58-16,0 20 11 15,0-2 21-15,0-2 26 16,0-1 17-16,0 1 32 16,-15-7-33-16,3 1-16 15,-3 2-98-15</inkml:trace>
  <inkml:trace contextRef="#ctx0" brushRef="#br0" timeOffset="1140.33">18879 2096 1373 0,'0'0'501'16,"0"0"-383"-16,0 0 37 15,0 0-34-15,0 0-53 16,0 0-25-16,0 0-41 16,0-17 13-16,0 17 50 15,0-2 0-15,0 2 45 16,0 0-38-16,0-2-18 0,0 0 4 15,0 2-48-15,0-2 16 16,0 2-10-16,0 0-10 16,0 0 16-16,0 0-22 15,0 0 0-15,0 0-3 16,0 0 9-16,0 0-6 16,0 0 0-16,0 0 11 15,0 0-17-15,0 0 6 16,0 0 0-16,0 0-2 15,0 0-5-15,0 0 7 16,0 0 0-16,0 0-4 16,0 0-3-16,0 0 7 15,0 0 0-15,0 0-11 0,0 0 20 16,0 0-9 0,0 0 0-16,0 0 6 0,0 0-16 15,0 0 10-15,0 0 0 16,0 0-9-16,0 0 15 15,0 0-6-15,0 0 0 16,-2-2 13-16,0 0-17 16,-5-2 4-16,-3 2 0 15,2-2-9-15,-1 2 15 16,-5-1-6-16,1 2 0 16,-5 1 11-16,-1 0-7 15,-6 0-4-15,-4 4 0 16,-2 12-13-16,-5 7 21 15,-4 4-8-15,0 9 0 16,2 10 11-16,3 4-6 0,5 4-5 16,8 3 0-16,9 0-5 15,7 0 20-15,6-5-15 16,0-1 0-16,10-8 9 16,13-6-13-16,-2-4 4 15,8-12-3-15,3-7-8 16,6-10-7-16,4-4 18 15,8-12 0-15,-1-24-25 16,2-17 25-16,-5-10-34 16,-11-12-16-16,-8 0 25 15,-11 4-5-15,-7 11 30 16,-7 10 11-16,-2 15-5 0,0 14 58 16,0 8-30-16,0 10-8 15,0 3 5 1,-2 1-31-16,-2 23-2 0,-3 17-4 15,3 9 12-15,2 10 0 16,2 4-5-16,0 0 5 16,0-4 6-16,8-2 0 15,5-7-12-15,1-9 0 16,1-6-12-16,-1-9-11 16,10-10-142-16,-4-7-294 15,-2-10-170-15</inkml:trace>
  <inkml:trace contextRef="#ctx0" brushRef="#br0" timeOffset="1577.75">19228 2607 1721 0,'0'0'486'0,"0"0"-414"16,0 0-32-16,0 0 9 15,0 0 28-15,29 112-41 16,-21-76-29-16,0 0 9 16,-1-6-5-16,-5-6-7 15,1-8-4-15,-3-6 12 16,0-5 3-16,3-4-9 16,-3-1 33-16,6 0 35 15,0-12-62-15,5-14-12 0,7-11-88 16,4-4 8-16,5-1 58 15,-3 5-10-15,1 9 32 16,-4 9-1-16,-2 8 7 16,-1 6 3-16,2 5 6 15,2 0-8-15,1 4 24 16,-1 12-22-16,-2 3 15 16,-4 5 21-16,-1 2-27 15,-1 5 50-15,-3-1 35 16,-5 2-78-16,1-1 17 15,-2-4-34-15,-3-1-8 16,-2-4 0-16,0 3-62 0,0-9-188 16,0-7-360-16</inkml:trace>
  <inkml:trace contextRef="#ctx0" brushRef="#br0" timeOffset="3749.11">4931 7447 1257 0,'0'0'324'0,"0"0"-177"15,0 0-17-15,0 0 94 16,0 0-74-16,0 0-79 16,-2-32-12-16,2 32-30 15,0 0-9-15,0 2-11 16,0 26 11-16,0 30-20 16,0 49 74-16,-2 51-15 15,2 17 20-15,0 1-34 16,0-21-17-16,4-30 19 15,8-10-46-15,-4-19 7 16,-1-21-8-16,-3-22 19 16,0-9-20-16,2-1 1 15,-2 0-18-15,-2-8 2 16,3-12-111-16,-5-23-75 0,0 0-144 16,0-23-136-16</inkml:trace>
  <inkml:trace contextRef="#ctx0" brushRef="#br0" timeOffset="5748.66">4866 7466 1016 0,'0'0'259'16,"0"0"-173"-16,0 0 63 15,0 0-61-15,0 0-61 16,0 0 10-16,0 0-13 15,-17-63-22-15,17 61 8 16,5 0-10-16,-1 0 0 16,2 0 34-16,-1 2-6 15,-1 0 7-15,0 0 16 16,4 0-10-16,2 0 46 16,7 0-48-16,4 0 12 15,6 0 11-15,8 4-31 16,8 2 27-16,6 2-2 15,5 3-27-15,6-4 14 16,7 1-12-16,7 0-7 0,5-2 16 16,6-2-28-16,4 0 15 15,7-4-8-15,0 0-10 16,2 0 10-16,5 0-13 16,-1 0-6-16,2-2 9 15,2-4 2-15,-4 2-10 16,-7 2-1-16,-3 0 15 15,-7 2-9-15,-8 0-6 16,2 0 0-16,-2 0-2 16,6 0 14-16,24 0-9 15,27 0 20-15,24 0-14 16,-11 0 23-16,-27 0-21 16,-36 0-5-16,-16 0-12 15,9 0 6-15,15 0 0 0,8 0 0 16,1 0 7-16,-3 0-8 15,-3 0 1-15,-3 0 0 16,-2 0-6-16,3 0 7 16,2-6-1-16,3 0 6 15,0 2 12-15,3 0-15 16,-5 3-3-16,-1-1 0 16,-3 2-6-16,-1 0 7 15,3 0-1-15,-3-3 0 16,-2 1 2-16,-3-2-4 15,-9 2 2-15,-8 0 0 16,-9-2-9-16,-11 2 10 16,-7 0-1-16,-9 0 3 15,-1 0 5-15,-8 2-8 0,-1 0 0 16,-6 0 0-16,-1 0-12 16,-7 0 13-16,-3 0-1 15,-4 0 0-15,-2 0 8 16,0 0-9-16,0 0 1 15,0 0-26-15,0 0 20 16,6 8 9-16,-2 9-3 16,3 6 5-16,-1 6 1 15,0 7-8-15,2 6 2 16,-2 8 0-16,1 4 11 0,-3 6-5 16,1 4-6-1,-3 3 0-15,0 3 10 0,0 1-8 16,1 0-2-16,-1 1 0 15,0-4-11-15,3 2 11 16,-1-3 0-16,3-2 0 16,-3 0 11-16,3-5-16 15,0-6 5-15,-3-3 0 16,0-10-10-16,1-6 16 16,-3-7-6-16,-2-6 0 15,2-3 9-15,-2-4-11 16,2-3 2-16,-2-4 0 15,0-4-10-15,0-4 7 0,0 2 3 16,0-2 0 0,0 0 9-16,0 0-9 0,0 2 31 15,-2-2-31-15,-11 2 25 16,-7 2-14-16,-11-3-11 16,-7 2 15-16,-8-1-9 15,-11-1 6-15,-7 2-11 16,-12-3 9-16,-9 2 8 15,-4-2-5-15,-7 1-5 16,-2 4-8-16,-2-1 19 16,2 0-11-16,0 0-8 15,2 2 1-15,0 2 8 16,-2-1-8-16,0-1-1 16,-2 3 11-16,-1-1-4 15,1-2-3-15,3 1-4 16,-3-4 0-16,2 0-3 0,-3-2 9 15,3-1-6-15,-2 0 8 16,2 0 5-16,2 0-5 16,1 0-8-16,3 0 6 15,3 0 1-15,0 0 1 16,-1 0-8-16,-1 2 0 16,-5 2-7-16,1 0 7 15,-6-2 0-15,1 2 0 16,0-2-9-16,2-2 17 15,2 2-8-15,-1 0 0 16,2 0 10-16,1 0-2 16,5 2-8-16,3 2 0 15,-1 2-3-15,-2 0 13 16,-1 4-8-16,1-2-2 0,4-2 1 16,3 1-5-16,4-6 4 15,2 2 0-15,3-2-5 16,4-3 7-16,4 0-2 15,-1 0 10-15,1 0-2 16,1 0-8-16,1 0 0 16,3 0 0-16,6 0 6 15,5 0 5-15,5 0-11 16,4-3 18-16,3-2-18 16,4-1 30-16,6 2-24 0,3 0 3 15,6 0-2 1,5 1 1-16,6 0-7 0,5 3-1 15,2-1-12 1,0 1 11-16,0 0 1 0,0 0-5 16,0 0-12-16,0 0 11 15,0 0-17-15,0 0-17 16,0 0-81-16,-5 0-161 16,1 0-497-16</inkml:trace>
  <inkml:trace contextRef="#ctx0" brushRef="#br0" timeOffset="10247.57">3761 2825 1247 0,'0'0'299'15,"0"0"-165"-15,0 0-66 16,0 0 42-16,0 0-31 15,0 0-37-15,0-2 17 16,0 2-27-16,0 0 18 16,0 0 6-16,0 0-48 0,2 10-7 15,-2 24 0-15,0 31 29 16,0 41 89-16,0 40-19 16,0 18-34-1,0-1-6-15,0-17-29 0,0-19 14 16,0-21-11-16,0-25-33 15,0-20 38-15,0-15-39 16,0 0 8-16,0-2-5 16,0-3 9-16,0-14-12 15,0-8 0-15,0-11-59 16,0-8-30-16,5-28-115 16,-2-15-78-16,0-12-1617 0</inkml:trace>
  <inkml:trace contextRef="#ctx0" brushRef="#br0" timeOffset="11622.26">3757 2791 1388 0,'0'0'300'0,"0"0"-226"16,0 0-23-16,0 0-29 15,0 0-4-15,0 0-5 16,0 0-3-16,0-3-10 16,0 3 2-16,0 0-2 15,0 0 81-15,0 0-15 16,0 0-24-16,0 0 7 16,0 0-36-16,0 0 18 15,16 0 21-15,3 0-29 16,8 0 38-16,9 0-23 15,7 0-2-15,3 0 28 16,6-3-48-16,1 3 12 16,4-2-17-16,7 2 2 0,9 0 9 15,6-2-16 1,9 0 21-16,7 0 9 0,4-2-29 16,0 0 15-16,4 0-6 15,-3 0-15-15,1 0 22 16,1-1-22-16,3 2-1 15,0-1 6-15,2 0 2 16,-4 2-8-16,-8 1 0 16,-5 1 12-16,-13 0-12 15,-6 0 0-15,-11 0 0 16,-4 0-7-16,-4 0 11 16,-8 0-4-16,-3 0 0 0,-8 0 12 15,-8 0-14 1,-8 0 2-16,-8 0 0 0,-4 0-3 15,-3 0 11-15,-2 0-8 16,0 0 0-16,0 0 10 16,0 0-2-16,0 0-8 15,0 0 0-15,0 0-4 16,0 0 14-16,0 0-10 16,0 0 9-16,0 0-1 15,0 0 10-15,0 0-18 16,0 0 0-16,0 0-10 15,0 0 4-15,0 0 6 16,0 0 0-16,0 0-7 16,0 6-7-16,0 5 7 15,0 7 7-15,-2 4-2 0,-3 8 8 16,0 6-6-16,1 6 0 16,0 3 9-16,-1 5-4 15,1 2-5-15,0 4 0 16,-2 2-9-16,2-1 15 15,0 4-6-15,-1 2 0 16,3-4 6-16,-2 4 0 16,0-3-6-16,-2-2 0 15,3 0-3-15,2-2 18 16,-1-2-15-16,2-1 2 16,-2-3 13-16,2-2-9 15,0-4-6-15,0 0 0 16,0-4-7-16,0-4 14 0,0-3-7 15,0-10 0-15,0-2 9 16,0-9-9-16,0-5 0 16,0-3 0-16,0-1-6 15,0-3 15-15,0 0-9 16,0 0 1-16,0 0 10 16,0 2 7-16,0-2-17 15,0 0 6-15,-11 0 47 16,-7 0-54-16,-11 0 19 15,-11 0 4-15,-14-5-22 16,-15 1 23-16,-31 3-24 16,-45 1 0-16,-44 0-1 0,-21 0 14 15,3 4-13-15,13 2 27 16,32-2-13-16,10-2 42 16,34-2-17-16,29 0 8 15,29 0-1-15,11 0-28 16,-2 0 17-16,-1 0-4 15,6-2-25-15,10-2 29 16,14 2-35-16,5-1-2 16,9 3-11-16,4 0-10 15,4 0-5-15,0 0-22 16,0-1-65-16,-5-5 3 16,1-1-227-16,2-5-526 0</inkml:trace>
  <inkml:trace contextRef="#ctx0" brushRef="#br0" timeOffset="13106.27">10243 2813 1405 0,'0'0'219'0,"0"0"-130"16,-118-8-45-16,66 8 93 15,4 0 10-15,1 0-37 16,5 0 39-16,4 0-76 16,2 12-6-16,2 3-4 15,1 4-48-15,0 6 12 16,-1 2-11-16,1 8-16 15,-3 4 30-15,5 4-20 16,0 3 9-16,4 4 9 0,5 0-27 16,4 4 21-1,7 4-9-15,2 2-13 0,5 3 21 16,4 5-20-16,0 1-1 16,0 0 3-16,4 1 9 15,11-1-12-15,3-3 0 16,5-5 0-16,1 0-7 15,1-5 7-15,8-4 0 16,0-6-1-16,3-2 1 16,2-5-1-16,4-6 1 15,1-1-4-15,3-1-7 16,4-3 11-16,2-2 0 16,1-5-1-16,6-2-13 0,-3-4 13 15,0-6-5-15,-3 1-11 16,-2-4 11-16,-3-4 5 15,-2 0 1-15,-1-2-6 16,-1 0 1-16,0 0 5 16,6-2 0-16,-1-10 1 15,4-1-6-15,3-4 5 16,0-3 0-16,0-2 2 16,-1-1-1-16,-3-2-1 15,1-1 0-15,-4-2 1 16,0-3-5-16,-4-4 4 15,-3-3 0-15,-3-5 9 16,0-3 2-16,-6 2-11 16,-4 0 4-16,-5 2 4 0,-3 4 13 15,-5 2 14-15,-6-2 3 16,-1-2 11-16,-2-3-31 16,-2-3 19-16,1-4-20 15,3-2-9-15,-3 2 15 16,4 0-23-16,-6 1 2 15,-4 6 43-15,0-3-29 16,0-1 17-16,-14 0 10 16,-7-3-31-16,-4-3 45 15,-4-1-33-15,-2-1-9 16,-2 4 30-16,-5 0-31 16,-5 5 11-16,-5 0-23 15,-8 4 16-15,-9 2-8 0,-9 5-10 16,-11 8 0-16,-24 3 0 15,-26 10-21-15,-31 14 0 16,-7 0-10-16,6 32-53 16,33 1 21-16,27 4-137 15,34-11-429-15,25-10-1177 0</inkml:trace>
  <inkml:trace contextRef="#ctx0" brushRef="#br0" timeOffset="18683.08">12513 3734 489 0,'0'0'248'0,"0"0"-174"0,0 0-61 16,0 0 13-16,0 0 10 15,0 0-9-15,0 0 4 16,-9-22-30-16,7 19 37 15,-2 1 46-15,2 1-20 16,0-3 37-16,-1 1-38 16,1-1-13-16,-2 0-8 15,1 2 11-15,1-2 22 0,2 3 14 16,-3-1-13 0,3-1 17-16,0 1-16 0,-2 2-8 15,2-1 28-15,-2 1-24 16,2-3 16-16,0 3-1 15,0 0-30-15,0 0 13 16,0 0-35-16,0 0-11 16,0 0 14-16,0 0-39 15,0 0 25-15,0 0-10 16,0 0-9-16,0 0 11 16,0 0-17-16,0 0 0 15,2 0-7-15,12 0 8 0,6 6-1 16,4 0 22-1,5 0-22-15,3-2 20 0,3 0-20 16,3-4 0-16,-2 0 7 16,0 0-6-16,-7 0-1 15,0 0 0 1,-6 0 10-16,0-4 1 0,-3-2-11 16,-5-1 0-16,2-2-9 15,-5-1 10-15,0 4-1 16,-3-2 2-16,-3 4 8 15,3-2-9-15,1 2-1 16,-1 1-23-16,3-2 11 16,2 4-23-16,-3 1 34 15,1 0 1-15,-5 0-21 16,3 0 6-16,-4 3 12 0,2 7 3 16,-2 0-13-1,1 0 14-15,-3-2-1 0,0-2 0 16,-1 0 14-16,-1-3-6 15,-2-3-8-15,1 0 0 16,-1 0-3-16,0 0 17 16,4 0-13-16,-2 0 24 15,2 0-25-15,5 0 15 16,2-11-15-16,5 2-9 16,2-2-6-16,4 3 5 15,2 0-7-15,3 0 17 16,5 2-23-16,1 2 22 15,2 0 1-15,1 0 0 16,-3 2-19-16,4 2 19 16,-2 0 0-16,3 0 8 15,-2 0 6-15,6 0-20 0,-2 0 6 16,2 0 0-16,3 0 17 16,-1-2-16-16,1 0 7 15,-1 0-5-15,4 0 12 16,0-1-3-16,-1 2-12 15,-2-2 6-15,-6 3 7 16,-5 0-11-16,-10-1 10 16,-5 1 9-16,-9-2-20 15,-5 2 25-15,-3 0 16 16,0 0-8-16,-2-1 35 16,0 1-39-16,0 0 9 15,0 0-11-15,3 0-22 0,-3-3-12 16,0 3 0-16,2 0-46 15,-2-6-99-15,0 2-391 16,-7-2-704-16</inkml:trace>
  <inkml:trace contextRef="#ctx0" brushRef="#br0" timeOffset="24056.82">3437 9092 758 0,'0'0'234'16,"0"0"-143"-16,0 0 21 16,0 0-43-16,0 0-21 15,0 0-25-15,0 0-7 16,10-18 58-16,-8 15 28 0,-2 3-25 16,3-2-7-16,-3 1-22 15,2 1 32-15,-2 0 11 16,0 0-6-16,0 0 0 15,0 0-34-15,0 0 7 16,0 0 5-16,0 0-35 16,0 0 15-16,-5 0-2 15,-1 0-40-15,0 0 8 16,-4 0-9-16,-1 3 0 16,-2 5-3-16,-1 3 4 15,1 0-1-15,-3 1 21 16,1 5-15-16,-1-1 7 15,-1 0-7-15,1 4-6 16,3-1 27-16,1 6-26 0,1-2 8 16,3 2-3-1,-2 1 7-15,1 2 7 0,1 0-19 16,-2 3 10-16,1-1 22 16,1 2-23-16,-1 0 5 15,0-1 18-15,0 1-26 16,3 0 17-16,1 1-11 15,1-1-11-15,-1 1 11 16,0-2-11-16,1 1 29 16,-1 0-3-16,1-1-22 15,0-6 24-15,0 4-22 16,2-3 2-16,-2 0 20 16,2 0-24-16,2 4 12 0,0-2 5 15,0 4-22 1,0-3 22-16,6 4-23 0,0 0 0 15,2-1 12 1,1-3-1-16,3 4-8 0,-3-1 7 16,1-1-4-16,4 0 4 15,1-2-10-15,4 5 1 16,0-5 3-16,4 0 2 16,-1 0-4-16,5-1 2 15,-2 2 10-15,1-1-14 16,1-2 0-16,-1 1 0 15,3-1 8-15,0 0-8 16,0-2 0-16,3-1 4 16,-1 0 8-16,0-4-21 15,2-2 9-15,1 0 0 0,-1-2-6 16,3 0 15 0,-2-2-4-16,-1-1-4 0,3-2 11 15,-1 1-13-15,3-4 1 16,-1 0-9-16,4-2 9 15,-1-1 0-15,-2-1 1 16,3-1-9-16,-2 0 16 16,1-3-9-16,5 0 1 15,-2 0 0-15,6 0-5 16,-1-6 7-16,1-3-2 16,-2-1 0-16,0 2 9 15,-3-2-9-15,-3-2 0 0,1 0 0 16,0-2-4-16,1-4 4 15,1 0 0-15,-2 0-1 16,1-2 9-16,-1 0-9 16,-5-3 1-16,2 2 0 15,-1-2 3-15,-1 2-3 16,1-3 0-16,-5 2-2 16,2-5 7-16,-4 3-5 15,-5 0 0-15,-2 0 0 16,-1 2 6-16,-3-2-5 15,-2 0-1-15,0-2 0 16,-1-1 3-16,1-4-3 16,3 3 0-16,-4-2 11 15,1 0-11-15,-3-1 0 16,1 1 0-16,-5-2 3 0,0-4-3 16,-1 3 0-1,-2-4 0-15,-1 1 15 0,-1 2-10 16,1 0-4-16,2 0-1 15,0 2 6-15,1-2 8 16,-2 1-14-16,-1 1 0 16,-3 0 14-16,-2-2-8 15,0 1-4-15,-2 0-1 16,0-5 17-16,0 1-6 16,0-5-12-16,0 0 0 15,0 2 12-15,-2 3 1 16,-2 0-12-16,-5 4 0 15,-3-3 47-15,-1 3-46 0,-5 2 22 16,1-2-21 0,-3 3 10-16,-2 0 4 15,-1-2-17-15,-3 2 0 0,-3-1 22 16,-3 3-15-16,-3 0 1 16,-1 2-8-16,1 0 15 15,-4 3 6-15,2 4-20 16,-1 1 5-16,-2 4 9 15,-2 0-7-15,1 4-8 16,-4 0 0-16,-5 1 6 16,-6 6-13-16,-4-1 7 15,-6 4 0-15,-2 0-3 0,-4 0 3 16,1 0 0 0,-2 4 0-16,-3 4 12 0,1 2-15 15,0 0 3-15,2 2 0 16,7 0-5-16,1 2 11 15,5-2-6-15,4 2 0 16,2 0 8-16,3 0-14 16,4-1 6-16,0 0 0 15,5 0-13-15,2-4 24 16,7 0-11-16,4-3 0 16,6-2 9-16,7-2-15 15,6-1 6-15,3 1-25 16,3 1 6-16,0 1-68 15,-2 1 1-15,0 13-66 16,1 0-518-16,5-5-527 0</inkml:trace>
  <inkml:trace contextRef="#ctx0" brushRef="#br0" timeOffset="26025.17">9472 9144 1472 0,'0'0'336'0,"0"0"-231"16,0 0 27-16,0 0 23 15,0 0-35-15,0 0-6 16,0 0-76-16,-74-54 13 15,55 50-33-15,-6-3-4 16,-6 2 16-16,-9 0-29 16,-7-1 23-16,-9 5 11 0,-6-4-34 15,-7 4 23-15,-8 1-20 16,0 0-2-16,-4 0 22 16,4 0-23-16,3 0 6 15,7 0 17-15,5 6-24 16,6 1 27-16,3 3-21 15,4 1 2-15,-1 0 12 16,2 4-20-16,-4-1 1 16,2 2 6-16,0-2 7 15,1 0-13-15,5-2-1 16,2 1 0-16,1-2-5 16,7-1 16-16,6 0-11 15,3-2 0-15,10 3 7 0,2-3-8 16,3 3 1-1,2 3 0-15,0 3 3 16,5 0-3-16,-5 5 0 0,4 3-9 16,-2 0 24-16,-1 4-17 15,1-2 2-15,-4 4 0 16,1-1 2-16,3 0-2 16,-4 2 0-16,6 0 11 15,-1-2-2-15,4 3-1 16,1-2-8-16,0 0 1 15,0 1 17-15,1 1-18 16,12 2 1-16,-1 0 4 16,7 5 7-16,-2-3-12 15,3 3 0-15,3 0 1 0,-2-2-8 16,6 2 7 0,2-2 0-16,0-2 1 0,5-1 10 15,1-4-11-15,3-3 0 16,0 1 0-16,4-5 2 15,4-1-2-15,2 2 0 16,6-3-1-16,2-2 13 16,-1 0-13-16,3-2 1 15,-5 2 0-15,1-2 1 16,-3 2-1-16,-2-3 0 16,0-2 3-16,0-2-2 15,-2-3-1-15,-3-1 0 16,4-3 1-16,-4-2 3 15,1 0-4-15,-1-1 1 16,1-3-2-16,0 0 8 0,6 0-4 16,-5 0-3-16,-1 0 0 15,-2 0-6-15,0-3 6 16,0-5 0-16,-1 0-10 16,3-4 16-16,-1 0-6 15,0 1 0-15,2-4 6 16,-4 3-8-16,0-2 2 15,-2 2 0-15,-4-1-7 16,-1-2 8-16,1 0-1 16,2 1 0-16,0-3 9 15,2-2-6-15,-3 0-3 16,0 1 0-16,-4-1-10 16,-2 2 17-16,-4-4-7 0,-3 2 0 15,-1-1 18-15,-3-3-18 16,-3 0 0-16,2-2 0 15,-1 1-1-15,-1 1 2 16,-1 0-1-16,1 2 0 16,-1 0 11-16,0 1-11 15,-3 2 0-15,-2-4 0 16,0 0-1-16,-1-5 9 16,0-2-8-16,-1-3 3 15,1-1 7-15,-2 2 20 0,1-1-30 16,0 0 2-1,2 1-1-15,-4 3 8 0,-1 0-7 16,-4 0 1-16,-2-4 3 16,0-4 22-16,0-2-18 15,-8-2 4-15,-10 0 27 16,0-2-40-16,-4 2 14 16,-3-2-3-16,-2-1 2 15,-1 3 10-15,-1 0-17 16,-2 2-1-16,0 5 29 15,0-3-28-15,-4 6 8 16,0 3-1-16,1 0-5 16,-3 8 13-16,-1-2-22 15,-3 7 0-15,-3 2-7 16,-3 4 5-16,-8 6-11 16,-5 2-34-16,-3 0-65 15,-10 23-38-15,16 2-422 0,18-7-918 0</inkml:trace>
  <inkml:trace contextRef="#ctx0" brushRef="#br0" timeOffset="30039.79">11841 10134 459 0,'0'0'299'0,"0"0"-171"15,0 0-44-15,0 0 32 16,0 0-9-16,0 0-15 16,0 0-32-16,0 0 20 15,0 0 34-15,0 0-34 16,0 0-2-16,0 0-7 0,0 0-14 15,0 0 28-15,0 0-23 16,0 0-23-16,0 0 14 16,0 0-44-16,0 0 13 15,0 0 10-15,0 0-20 16,0 0 23-16,0 0-29 16,0 0 13-16,4 0 15 15,9 0-16-15,3-3 7 16,4-2 9-16,4 1-15 15,3 0 21-15,4 0-40 16,0 2 9-16,3 2 5 16,-1 0-7-16,-2 0-1 15,3 0-6-15,-1 0 6 0,0 0 3 16,2 0-1 0,-2 0-7-16,5 0 16 0,2 0-4 15,3-2-4-15,1 2-3 16,3 0 2-16,1 0 11 15,2 0-19-15,0 0 0 16,0 0 10-16,1 0-2 16,0 0-8-16,-2 0 0 15,1 0 6-15,0 0-6 16,0 0 0-16,3 0 0 16,0 0 6-16,3 0 3 15,7 0-5-15,-1 0 1 0,5 0 5 16,-1 0-3-1,2 0-7-15,-9 0 0 16,-3 0-5-16,-7 0 7 0,-2 0-2 16,-4 0 9-1,1-2 1-15,0 0 2 0,3 2-1 16,5-2-10-16,4-1 26 16,2 2-26-16,6 0 13 15,3-2-14-15,4 1 11 16,-2 2-10-16,0-1-1 15,-2 1 0-15,-4 0 0 16,-3 0 0-16,0 0 0 16,0 0 0-16,2 0 9 15,1 0-9-15,4 0 0 16,-1 0 0-16,5 0-3 16,-1-5 10-16,1 4-7 15,-4-4 0-15,-3 3 3 0,1 0-4 16,-5 0 1-16,4 2 0 15,1 0-3-15,3-2 4 16,3 2-1 0,2-2 16-16,3 0-14 0,-3 2 3 15,-4-2-5-15,-7 2 0 16,-6-2 3-16,-12 2-3 16,-7 0 0-16,-15-2 0 15,-11 2 6-15,-7 0-6 16,-4 0 0-16,-44 2-58 15,-12 12-188-15,-8 0-380 0</inkml:trace>
  <inkml:trace contextRef="#ctx0" brushRef="#br0" timeOffset="32476.76">13730 10787 636 0,'0'0'318'0,"0"0"-125"15,0 0-36 1,0 0-69-16,0 0-28 0,0 0 8 15,0 0 21-15,0-9 40 16,0 9 15-16,-2 0-11 16,2 0 5-16,-2 0-43 15,-3-2-36-15,1 2 10 16,-7-2-52-16,-1 0-6 16,-4-2 10-16,-5 0-19 15,-7 2 29-15,-2-3-16 16,-6 1-14-16,-7 1 29 15,-3-1-22-15,-6 1 16 16,-8-2 3-16,-6 3-26 16,-5 0 24-16,-8 2-19 15,-1-2-5-15,-4 0 17 16,-3-2-11-16,-1 2-2 0,-1-4 5 16,2 1 1-16,0-1 1 15,5 2 9-15,0 1-21 16,1 3 20-16,4 0-9 15,-2 0-5-15,2 0-6 16,0 0 6-16,2 0 3 16,0 1-9-16,1 4 1 15,-2-4-6-15,2 4 17 16,1-4-9-16,2 4-3 16,1-1 17-16,4 2-12 15,-1 2-5-15,2-1 0 0,1 0-4 16,1-1 11-16,3 0-7 15,0 0 6-15,2 2-4 16,-3 0-4-16,4 1 2 16,-1-1 0-16,0 3-12 15,1-1 18-15,-1-2-6 16,2 1 0-16,2-2 16 16,2 1-17-16,4 0 1 15,1 0 0 1,5 3 4-16,2 1-2 0,3-1-2 15,2 3 1-15,2 0 10 16,-1 3-12-16,-1-2 1 16,1 3 0-16,3 1 4 15,2-1-4-15,2 0 0 16,3 2-2-16,2 4 2 0,2 0-1 16,-1 6 1-16,2 4 0 15,-4 2-3-15,1 2 3 16,-1 4 0-16,2 1-8 15,0 1 16-15,3-2-9 16,5 2 1-16,4-2-3 16,5 1-3-16,-1 1 7 15,5 2-1-15,0-1 3 16,0 5 7-16,0 0-10 16,0 3 0-16,0 1 0 15,0 0-3-15,0-2 4 16,3 0-1-16,3-2 0 15,5 3 10-15,0-2-10 16,5-1 0-16,-1 0 0 16,3-3 0-16,1-2 0 0,-2-6 0 15,1-1 5-15,-1-1-3 16,4-1-2-16,-1 0 0 16,4-2 0-16,3 0 0 15,2-2 0-15,2 2 0 16,2-2 3-16,4 0 6 15,-2 1-9-15,3-3 0 16,-3-1 1-16,3 0 1 16,3-1-2-16,-1-4 0 15,-3-2-2-15,3-1 7 16,-1-7-5-16,1 3 0 0,2-3 1 16,5-2 2-1,1 0-3-15,6 2 0 0,1-2-5 16,4-2 23-16,-1 2-18 15,2-4 0-15,0 2 5 16,-2-4-5-16,3 0 0 16,-4-2 1-16,3-3-16 15,2-1 23-15,1 0-8 16,-3 0 0-16,2 0 1 16,-4 0 0-16,2 0-1 15,1 0 0-15,1 0-6 16,0 0 12-16,3 0-6 15,-3 0 0-15,-4 0 2 16,0-5 2-16,-4 2-4 0,-2-6 0 16,3 1-6-16,0-2 8 15,6-2-2-15,1-2 1 16,3-2 16-16,-1 2-10 16,1-2-7-16,-3 2 0 15,0-3-12-15,-4 3 20 16,0-5-8-16,0-1 0 15,-2-2 3-15,-2-3-3 16,-1 1 0-16,1 1 1 16,-3-4-13-16,-2 0 24 15,0-2-12-15,-3-1 7 16,2-2 5-16,-4 0 9 16,-1-2-21-16,-6-2 2 15,-1 2 19-15,-5-4-11 0,0 2-5 16,-2-3 2-16,-2-1 7 15,0 2 1-15,-2-2-15 16,-6 2 0-16,-1-2 7 16,-3 2 6-16,-1-4-13 15,-3 2 6-15,-1 0 11 16,0-2-3-16,-1-1-14 16,-3 1 2-16,4-2-1 15,-3 2 8-15,-1 0-9 16,-2 2 0-16,-2 1 15 15,1 1 1-15,-3 2-16 16,0 2 0-16,0-2 0 16,0 1 18-16,0 0-16 15,0 1-2-15,0 0 13 0,0 2 10 16,-7 0-23-16,1 2 0 16,-3-1 16-16,2 3-4 15,0 0-12-15,1 2 10 16,1 2-4-16,1 2 2 15,0 0-8-15,-4 0 0 16,4 1-12-16,-2 0 22 16,-1-2-10-16,1 2 3 15,-4-2 11-15,1 4-2 16,1-2-12-16,-2 3 0 16,-1-1 5-16,-2 1 8 15,2 0-13-15,-2-3 8 0,-1 3 5 16,1-2 1-1,0 2-13-15,1 2-1 0,-1 0 14 16,-3 4-14-16,-11 2-1 16,-19 7-20-16,-103 3-75 15,6 6-89-15,-16 5-1618 0</inkml:trace>
  <inkml:trace contextRef="#ctx0" brushRef="#br0" timeOffset="38022.78">19888 2410 1219 0,'0'0'750'0,"0"0"-481"0,0 0-159 16,0 0-24-16,0 0-5 16,0 0-52-16,67-20 21 15,-34 16 1-15,3 0-30 16,-1 2 17-16,2-2-29 16,-4 4-1-16,3 0-5 15,-5 0-3-15,-4 0-88 16,-6 4-150-16,-5 8-124 15,-11 0-322-15</inkml:trace>
  <inkml:trace contextRef="#ctx0" brushRef="#br0" timeOffset="38194.6">19982 2617 1655 0,'0'0'663'0,"0"0"-478"0,0 0-60 16,0 0-49-16,0 0-24 15,0 0-46-15,0 0 3 16,110-4-18-16,-66 4-52 16,-11 0-217-16,-4 0-235 15</inkml:trace>
  <inkml:trace contextRef="#ctx0" brushRef="#br0" timeOffset="39475.55">20975 2159 1317 0,'0'0'515'15,"0"0"-333"-15,0 0-3 16,0 0-25-16,0 0-95 16,0 0-25-16,0 0-33 15,-2 26 1-15,2 13 97 16,5 13-29-16,2 10 27 16,-3 6-6-16,1 4-40 15,-1 2-8-15,0-2-19 16,-2-2-24-16,3-5 27 15,-4-7-26-15,2-4-1 16,0-8 0-16,-1-10-2 16,0-6-20-16,1-11-90 15,1-9-88-15,5-10-112 0,-3-18-70 16,-1-13-522-16</inkml:trace>
  <inkml:trace contextRef="#ctx0" brushRef="#br0" timeOffset="39787.97">20965 2067 1557 0,'0'0'340'16,"0"0"-226"-16,0 0-35 16,0 0-29-16,0 0-10 15,126-96-16-15,-86 94-23 0,1 2 28 16,-5 6-20-1,-3 18 7-15,-8 10 31 0,-6 6-23 16,-9 4 35-16,-8 1 24 16,-2 0-14-16,-2 1 32 15,-19-3-46-15,-8-1-24 16,-4-4 18-16,-3-1-48 16,-1-8 7-16,2-7-8 15,2-8-66-15,9-10-72 16,4-8-146-16,9-17-101 15,8-9-846-15</inkml:trace>
  <inkml:trace contextRef="#ctx0" brushRef="#br0" timeOffset="40084.75">21916 1773 2054 0,'0'0'463'16,"0"0"-294"-16,0 0-62 15,0 0-47-15,0 0-26 16,-132 61-27-16,101-6-1 16,5 7 10-16,1 10-15 15,7 1 40-15,7 2-41 16,5 0 11-16,3-2-11 15,3-8 6-15,0-3-7 0,0-6 1 16,16-10-101-16,13-13-107 16,-5-15-395-16,-2-15-624 0</inkml:trace>
  <inkml:trace contextRef="#ctx0" brushRef="#br0" timeOffset="40522.18">21969 2132 1987 0,'0'0'532'0,"0"0"-479"16,0 0-20-16,0 0-28 16,0 0 6-16,0 0-3 0,0 0-8 15,94 117 0-15,-85-87-9 16,-5-3 18-16,-2-7-9 15,1-6 0-15,-3-8 10 16,0-2-5-16,0-4-5 16,0 0 0-16,0 0 15 15,0-10-15-15,0-14-65 16,2-6 2-16,6-7-23 16,6 0 50-16,-1 2 13 15,1 9 23-15,-1 8 12 16,-1 6 5-16,-1 6 13 15,-3 4 12-15,6 2-36 16,-1 0 26-16,5 2-6 0,0 15-6 16,4 0 19-1,-4 5-21-15,0 5 9 16,-4-1 6-16,-4-1-33 0,-3 0 17 16,-5-5-17-16,-2-2-31 15,0-9-33-15,0-9-171 16,0-1-100-16,-4-19-503 0</inkml:trace>
  <inkml:trace contextRef="#ctx0" brushRef="#br0" timeOffset="40740.87">22533 1734 1521 0,'0'0'372'16,"0"0"-166"-16,0 0-7 0,0 0-45 15,131 144-17-15,-97-77-60 16,-10 7-40-16,-7 6 11 16,-7 1-47-16,-10-5 23 15,0-5-24-15,-14-4-4 16,-9-7-44-16,-16 6-118 16,10-17-108-16,3-16-613 0</inkml:trace>
  <inkml:trace contextRef="#ctx0" brushRef="#br0" timeOffset="41131.64">23068 2039 1825 0,'0'0'574'0,"0"0"-488"15,0 0-48-15,0 0-1 16,0 0-35-16,0 0 13 16,116 6-15-16,-72-2-91 15,-1-4-130-15,-12 0-178 16,-16-5-1365-16</inkml:trace>
  <inkml:trace contextRef="#ctx0" brushRef="#br0" timeOffset="41303.25">23213 1867 1345 0,'0'0'711'0,"0"0"-577"15,0 0-86-15,0 0 109 16,0 114-53-16,0-60-72 15,0 5-24-15,2 23-8 16,2-19-223-16,0-8-138 16</inkml:trace>
  <inkml:trace contextRef="#ctx0" brushRef="#br0" timeOffset="41896.85">23676 2013 477 0,'0'0'1465'0,"0"0"-1245"16,0 0-137-16,67-117-39 15,-36 66 2-15,-4-6-46 16,-2 3-39-16,-10 6 22 15,-11 8 17-15,-4 13 13 16,0 6 49-16,-7 9-4 16,-5 8 12-16,-7 4-36 15,2 4-24-15,-3 29-17 0,-1 14 7 16,2 17 0-16,5 13 40 16,7 5-12-16,7 4 15 15,0 0 1-15,3-2-44 16,13-3 40-16,2-9-40 15,1-12 1 1,-6-12 2-16,-1-14 7 16,-5-14-10-16,-3-10 0 0,-3-10-11 15,2 0 10-15,-1-30 1 16,3-16-125-16,2-10 31 16,0-6-16-16,3 3 46 15,4 9 36-15,-1 10 27 16,4 12 1-16,2 8 22 15,1 10-15-15,3 6 14 0,-2 4-20 16,3 0 22-16,2 17 10 16,-2 6-24-16,-4 11 19 15,-2 4-9-15,-3 5-18 16,-3 1 36-16,-6-4-36 16,-4-4-2-16,1-7-23 15,-3-12-133-15,0-11-149 16,0-6-427-16</inkml:trace>
  <inkml:trace contextRef="#ctx0" brushRef="#br0" timeOffset="42162.41">24441 1624 1450 0,'0'0'741'0,"0"0"-568"15,0 0-136-15,0 0 36 16,0 0 61-16,-67 145-67 16,50-76 21-16,5 10-24 15,2 3-34-15,4-2 23 16,4 0-53-16,-1-7 14 16,3-7-5-16,0-8-3 15,0-8-12-15,0-10-23 16,13-8-74-16,16-16-71 15,-2-8-197-15,0-8-385 0</inkml:trace>
  <inkml:trace contextRef="#ctx0" brushRef="#br0" timeOffset="42615.44">24572 2061 1405 0,'0'0'591'16,"0"0"-472"-16,0 0-118 16,0 0 15-16,0 0 2 15,0 0 42-15,0 0-35 16,26 105-14-16,-21-72 18 0,-5-3-27 16,0-2 17-16,0-3-15 15,0-9 5-15,0-7 9 16,0-2-18-16,0-7 0 15,0 0 36-15,0-4-6 16,0-20-14-16,0-9-16 16,4-8-104-16,5-4 13 15,5 4-4-15,-1 3 58 16,3 9 37-16,-3 8 6 16,3 6 18-16,1 5 8 15,-1 4-16-15,1 4 30 16,-1 2-21-16,0 0 3 15,0 18 21-15,-1 4-9 16,1 6 6-16,-3 0 2 16,-1 4-28-16,-4-2 32 0,1 2-40 15,-4-6-11 1,2-1-1-16,-5-5-6 0,-2-10-88 16,0-7-125-16,0-3-155 0</inkml:trace>
  <inkml:trace contextRef="#ctx0" brushRef="#br0" timeOffset="42849.78">25118 1564 1603 0,'0'0'336'0,"0"0"-123"0,0 0-39 16,73 136-16-16,-42-45-30 15,0 31-29-15,-2 28-18 16,-10 11-45-16,-19-8 16 16,-14-11-25-16,-47-12-27 15,-39 9 0-15,9-36-40 16,-7-18-286-16</inkml:trace>
  <inkml:trace contextRef="#ctx0" brushRef="#br0" timeOffset="51550.82">8049 3806 844 0,'0'0'314'16,"0"0"-146"-16,0 0 5 15,0 0-45-15,0 0 0 16,0-29-32-16,0 25-41 16,0 4 15-16,0 0 22 0,0 0-43 15,0 0-24-15,0 0 13 16,0 0-38-16,0 0-1 15,0 11 1-15,-1 17 0 16,-3 19-2-16,-5 28 2 16,-4 35 0-16,-11 37 30 15,1 13-1-15,0 0 23 16,2-11-6-16,6-17-39 16,7-6 29-16,4-5-35 15,4-24 5-15,0-16 16 16,0-19-21-16,0-1 13 15,0 8 7-15,-2 8-19 16,-6 10 58-16,-1-10-34 0,-3-5-16 16,0-9 23-1,-1-9-23-15,4-8-4 0,0-8-6 16,4-8 15-16,3-10-15 16,2-8 0-16,0-4 6 15,0-6-22-15,0-2-38 16,0 0-29-16,0 0-99 15,2 0-123-15,8-6-54 0</inkml:trace>
  <inkml:trace contextRef="#ctx0" brushRef="#br0" timeOffset="53972.13">7748 5935 937 0,'0'0'296'16,"0"0"-200"-16,0 0 61 16,0 0-29-16,0 0-50 15,0 0-11-15,0 0-40 0,-2 0-11 16,2 0-5-16,0 0 13 16,0 0 26-16,0 0-12 15,0 0-3-15,0-1-9 16,15-2 5-16,5 1 26 15,8-2 3-15,9 2-46 16,2-2 33-16,11 1-22 16,4-2 0-16,5 1 19 15,6 2-44-15,4-2 37 16,4 2-31-16,1 0-5 16,0 0 24-16,1 2-24 15,0 0 5-15,4-2 6 0,3 2 2 16,3 0-14-16,7-2 19 15,1 2-12-15,3 0 19 16,2 0-25-16,0 0 1 16,1 0 8-16,-2 0-10 15,-1 0-1-15,-5 0 1 16,1 0 0-16,-1 4 6 16,-2 0-6-16,0 2 1 15,2-4-1-15,0 2-3 16,6-2 3-16,-1-2 0 15,2 3 7-15,-5-2-2 16,-1 1-5-16,-5 1 0 16,-3 0 2-16,-4 1-1 15,-5 1-1-15,-1-3 0 16,0 3 8-16,0-1-8 0,1-2 0 16,4 0 0-16,0-2-12 15,4 0 12-15,0 0 0 16,-4 0 0-16,0 0 6 15,-8 0-8-15,-2 0 2 16,-3 0 0-16,2 0 0 16,3 0 3-16,2 0-3 15,6 0 0-15,0 0-11 16,6 0 10-16,-2 0-32 16,0 0-15-16,-4 0 29 15,-2-4-21-15,-7 0 21 16,-1 2 19-16,-2-2 0 15,3 3-6-15,1-4 6 0,4 4 0 16,6-5-9 0,4 1 10-16,4-1-1 0,-3 0 0 15,-1 2-19-15,-5 0 17 16,-2 2-17-16,-2 2 1 16,-3-2 17-16,1-2-20 15,2 0 21-15,2 0-2 16,-2-2 14-16,2 0-27 15,-3-4 14-15,1 0-20 16,-4-4 14-16,-6-6-18 16,-1-3 8-16,-3-2-9 15,-2-3 10-15,3 0 7 0,-3-2 9 16,-2 3 0 0,-2 0 23-16,-8 0-22 0,-5 0 23 15,-7-4 1-15,-7-5-1 16,-2-4 38-16,-8-9-14 15,-1-2-2-15,-5-8 11 16,1-3-35-16,-5 2 3 16,-3 1 2-16,-2 2-20 15,-4 3 69-15,0 2-45 16,0 2-14-16,0 0 14 16,-10-3-30-16,-3 2-1 15,-1-1 6-15,1-1 5 16,-3 1-11-16,1 2 0 15,-1 4-5-15,-2-1-1 16,-2 5 9-16,-3 4-3 0,2 1 2 16,-6 2 5-16,0 3-13 15,0-1 6-15,-4 2 0 16,2-3-1-16,-5 2-8 16,1-3 9-16,-2 2 0 15,-2 0-7-15,-2 3 7 16,-2 4-1-16,-1 2-12 15,-2 2 3-15,-3 4 5 16,0 0 5-16,-4 2 0 16,0 4 0-16,-3 0-6 15,-2 0 6-15,0 4-7 16,0 0-2-16,1 2 10 16,2 2-1-16,-3-3 0 0,2 3 6 15,-3 1-6-15,-5-1 0 16,-4 0-3-16,-2 0-3 15,-1 2 12-15,2 0-6 16,5 0 1-16,4 2 5 16,4-3-6-16,2 3 0 15,4 0 0-15,0-1 10 16,0 1-10-16,-3-3 0 16,-5 0 2-16,0-1-2 15,-3-1 0-15,-5 1 0 16,0 1 1-16,-5-1 22 15,-2 2-22-15,-3-2-1 0,1 1 0 16,-3 2-6 0,2-3 6-16,1-2 0 0,-4-1 3 15,5 2 1-15,-1-2-4 16,-2 3 0-16,3 1-1 16,5-1 6-16,-3 1-5 15,1 2 0-15,0 1 7 16,0 0-7-16,3 0 0 15,-2 0 0-15,3 0 19 16,5 0-19-16,4 0 1 16,1 0 9-16,2 0-1 15,1 0 5-15,2 0-14 16,-4 0 0-16,-2 0-1 16,-4 0 14-16,0 0-13 15,-3 0 0-15,1 1 1 0,4 3-3 16,2 0 2-16,3-2 0 15,6 2-6-15,3-2 18 16,-1 3-12-16,3-4 0 16,-3 2 9-16,0 1-4 15,-2 0-5-15,-1 2 0 16,-5-1-2-16,-2 4-2 16,0-4 4-16,-5 1 5 15,2 1 2-15,0-3-2 16,0-3-5-16,-2 3 0 15,4 1-1-15,0-3 10 16,3 2-6-16,2-2-3 16,3 2 10-16,4 0-8 0,2-1-2 15,2 1 0 1,-5 3-3-16,0-1 12 0,-3 2-2 16,-6 2-7-16,-2-2 19 15,-2 2-22-15,3-4 3 16,-1 0 0-16,1-2-7 15,1-2 20-15,1 0-11 16,4 0 10-16,-1 0-6 16,6 2 25-16,2-2-20 15,3 2-11-15,2-2 12 16,4 1-5-16,1-3-5 16,5 1 2-16,2-1 2 15,6 0 13-15,-1 0-13 16,2 0-4-16,0 0 29 15,0 0-25-15,1 0-1 0,-6 0 4 16,-1 0-2-16,-3 0 13 16,-2 0-19-16,2 0 0 15,3 0 27-15,2 0-20 16,3 0 10-16,9 0 8 16,3 0-26-16,3 0 29 15,2 0-29-15,2 0 0 16,-2 0-1-16,2 0 1 15,-6 0 0-15,0 0 0 16,-5 0 12-16,-7 6-24 16,-7 8-39-16,-21 19-67 15,4-4-188-15,3-8-550 0</inkml:trace>
  <inkml:trace contextRef="#ctx0" brushRef="#br0" timeOffset="63954.17">8053 10429 1280 0,'0'0'305'0,"0"0"-212"16,0 0-39-16,0 0 9 16,0 0 7-16,36 0-39 15,-15 0-2-15,10 2 53 16,6-1-34-16,1 4-18 16,1-3 18-16,-1 2-47 15,3 0 25-15,-7 0-9 0,3 0-16 16,-2 0 46-16,0-1-38 15,1-2 25-15,5 1 3 16,-1 1-25 0,0-2 16-16,5 1-28 0,-1 2 1 15,3-3 26-15,-1 2-26 16,0-1 5-16,0 0 8 16,-1 2 2-16,-1-2-1 15,-1 2-15-15,-1 0 0 16,-4 0 13-16,-3 1-7 15,2-2-6-15,-2 0 25 16,1-2-17-16,0 1 1 16,7-2 1-16,0 0-10 15,1 0 37-15,-1 0-37 16,-5 0 1-16,-3 0 2 0,-3 0 15 16,-3 3-17-16,-9-3-1 15,-3 0 9-15,-8 0 7 16,-4 0-15-16,-3 0-1 15,0 0 19-15,-2 0-10 16,0 0-18-16,0 0-37 16,-9 0-304-16,-2-6-466 0</inkml:trace>
  <inkml:trace contextRef="#ctx0" brushRef="#br0" timeOffset="69937.16">8955 9088 834 0,'0'0'227'0,"0"0"-120"15,0 0 45-15,0 0-103 16,0 0-21-16,0 0 19 0,-18-19-46 16,18 18 8-1,-2 1 9-15,-2-2-16 16,0-1 15-16,1 3-11 0,1-1 8 16,0 1 21-16,-3-2-19 15,3 2-1-15,-1 0 14 16,3 0 1-16,-2 0 26 15,2 0-20-15,-2 0-5 16,2 0 39-16,0 0-1 16,0 0 25-16,0 0-37 15,0 0-56-15,0 0 25 16,0 0-26-16,0 0 6 16,0 0 7-16,0 0-12 15,0-3-1-15,0 3 10 16,0 0-2-16,0 0 12 0,0 0-20 15,0 0 0-15,0 0 6 16,0 0 0-16,0 0-6 16,9 0 23-16,7-1-23 15,2 1 20-15,3 0-20 16,4 0 2-16,4 0-5 16,0 0 3-16,2 0 0 15,3 0 3-15,-1 0 9 16,2 0-12-16,4 0 0 15,-1 0 0-15,2 0-6 16,2 0 6-16,-2-3 0 16,-2 1 2-16,-7 1 11 15,-6-2-13-15,-8 3 0 0,-7 0 0 16,-4 0 1 0,-6 0 0-16,2 0 7 0,-2 0 1 15,0 0 3-15,0 0-8 16,0 0-4-16,0 0-19 15,0 0-9-15,0 0-101 16,0 0-107-16,-10 0-124 0</inkml:trace>
  <inkml:trace contextRef="#ctx0" brushRef="#br0" timeOffset="70093.37">9314 9068 1468 0,'0'0'58'16,"0"0"-58"-16,0 0-72 15,0 0 31-15,0 0-139 0</inkml:trace>
  <inkml:trace contextRef="#ctx0" brushRef="#br0" timeOffset="88370.3">24251 2923 222 0,'0'0'981'0,"0"0"-635"16,0 0-88-16,0 0-30 15,0 0-48-15,0 0-34 16,0-28 25-16,0 28-67 16,0 0-31-16,0 0 13 15,0 0-51-15,0 0 8 16,0 0-32-16,-3 0 5 16,1 4-16-16,-2 23 0 0,-1 10 0 15,-3 14 31 1,-1 11-25-16,-3 6 13 0,2 1 4 15,1 0-14 1,-1-5 16-16,2-3-25 0,1-7 0 16,1-8-14-16,-2-11 23 15,4-4-19-15,-3-12-17 16,1-6-105-16,4-13-71 16,0-6-168-16,2-16-380 0</inkml:trace>
  <inkml:trace contextRef="#ctx0" brushRef="#br0" timeOffset="88667.09">24343 2973 1438 0,'0'0'570'15,"0"0"-404"-15,0 0-57 16,0 0-64-16,0 0-44 15,0 0 38-15,-19 115 33 16,5-57-7-16,-1 6 45 16,2 4-77-16,2 2 26 15,0-1-5-15,4-5-53 16,0-3 30-16,3-8-31 16,-1-7 9-16,-1-8-12 15,2-10 14-15,-1-3-22 16,-2-9 10-16,-4-11-118 0,0-2-127 15,2-3-265-15</inkml:trace>
  <inkml:trace contextRef="#ctx0" brushRef="#br0" timeOffset="88979.83">24059 3363 1084 0,'0'0'709'16,"0"0"-468"-16,0 0-102 16,0 0-68-16,0 0-37 15,0 0-24-15,0 0 24 16,18 88-16-16,-5-51 11 0,5-2 46 16,-3-3-37-16,4-3 13 15,-6-8 4-15,-2-7-18 16,-2-6 34-16,-3-6-24 15,4-2 3-15,1 0 59 16,9-16-28-16,6-15-21 16,8-10-47-16,2-5-13 15,-3-1-50-15,-2-3-82 16,-8 12-254-16,-12 10-842 0</inkml:trace>
  <inkml:trace contextRef="#ctx0" brushRef="#br0" timeOffset="93400.55">9610 9056 1371 0,'0'0'328'0,"0"0"-160"0,0 0-88 15,0 0-17-15,0 0-4 16,0 0-58-16,0 0 18 15,0-10 23-15,0 10 10 16,-2-3 49-16,-7 2-33 16,0-2-9-16,0 2 15 15,-4-4-49-15,-1 4 2 16,-2-2-12-16,-1 3-5 16,-3 0-2-16,-2-1-8 0,1 1 0 15,2 0 0 1,-1 0 6-16,4 0-6 0,3 0 1 15,-2 0 13-15,1 0-15 16,-2 0 1 0,-4 0 0-16,0 0-1 0,0 0 2 15,-4 0-1-15,1 0 0 16,-2 0-3-16,2 0 3 16,-3 0 0-16,4 0 0 15,-2 0 9-15,1 0-8 16,-3 0-1-16,-3 0 0 15,-2 0 9-15,-2 0-10 16,-4 5 1-16,2 0-15 16,-1-1 4-16,1 0 11 15,1 0 0-15,3-3 0 0,2 1 6 16,4-2-6-16,1 3 0 16,2-3 0-16,2 1 3 15,-1-1-1-15,0 3-2 16,-2 0 0-16,-4 2 12 15,0-2-13-15,-2 1 1 16,-2 3 0-16,2-3 1 16,-2 2-1-16,2-1 0 15,-2 4-8-15,2-3 17 16,0 1-9-16,0 2 0 16,2-4 0-16,3 4 0 15,2-2 0-15,-3 0 0 16,2 0-1-16,0 2 1 15,0 1 0-15,-2 0 0 16,3-1 1-16,0 0-3 0,2-1 2 16,5 0 0-1,-1 0-1-15,5-2 6 0,-1 0-5 16,4-1 0-16,-3 1 6 16,1 5-9-16,-1-3 3 15,-2 4 0-15,-1 0-6 16,-1 0 12-16,-1 2-6 15,1 3 0-15,1-4 9 16,1 1-17-16,2 1 8 16,2-4 0-16,0-1-6 15,3 1 15-15,2-3-9 16,-2 2 0-16,2-2 9 16,2 2-13-16,-3 2 4 0,3-2 0 15,0 2-14-15,0 0 20 16,0 1-6-16,2 1 0 15,-2 1 15-15,2-3-18 16,-2 2 3-16,2-2 0 16,-4 0-10-16,4-2 16 15,0 2-6-15,0 0 0 16,0 0 11-16,0 0-14 16,0 1 3-16,0 0 0 15,0 1-10-15,0 0 16 0,0 2-6 16,0-2 0-1,0 0 12-15,4 2-14 0,-2-1 2 16,0-1 0-16,0-3-10 16,0 1 7-16,2 1 3 15,-1-1 0-15,1-2 16 16,0 2-14-16,2 0-2 16,-2 0 0-16,0 1-14 15,0-3 20-15,1 5-6 16,-1-3 0-16,0 2 11 15,2 2-11-15,-2 0 0 16,0 1 0-16,3-2-8 16,-3-1 14-16,0-2-6 15,4 2 0-15,-4-2 12 16,3 0-18-16,1 0 6 16,-1-1 0-16,2 2-6 0,2-1 7 15,-2 0-1-15,0 0 0 16,0 0 12-16,-1-2-18 15,1 0 6-15,-1-2 0 16,-2 1-6-16,1-1 8 16,-1-3-2-16,2 1 6 15,0 1 3-15,1 0-8 16,3 1-1-16,-3 1 0 16,3-1-9-16,2 2 10 15,-1-2-1-15,3-1 0 16,-1 2 13-16,1 1-11 15,-1-4-2-15,2 2 0 16,-5 1-6-16,1-4 7 16,1-2-1-16,-5 3 3 0,3-1 12 15,-5 1-16 1,3-2 1-16,2 2 0 0,-1-2-14 16,1 2 20-16,2 0-6 15,-1 1 0-15,1 0 8 16,1-1-10-16,-1 0 2 15,-1 0 0-15,0 0-6 16,-1-1 7-16,-3-2-1 16,1 1 0-16,0 0 10 15,-1-1-11-15,-1 2 1 16,6-1 0-16,-3 0-7 16,5 0 8-16,-3-2-1 15,3 2 1-15,-1-2 10 0,1 3-12 16,-3-4 1-16,0 4 0 15,1-2-4-15,-1 1 4 16,3-3 0-16,1 4 1 16,2-3 8-16,-1 2-9 15,1 0 0-15,4 0 1 16,-3 0-8-16,0-2 7 16,0 3 0-16,0-2-1 15,-5 0 5-15,4-2-4 16,-2 1 0-16,1 1 1 15,-1-3-4-15,2 0 3 16,-1 0 0-16,1 0-1 0,0 0 4 16,0 0-3-1,-3 0 0-15,1 0 2 16,-1 0-1-16,-1 0-1 0,-1 0 0 16,1 0-9-16,-1 0 18 15,1 0-9-15,-1 0 0 16,-1 0 1-16,1 0-4 15,-3 0 3-15,-2 0 0 16,3 0-4-16,-4 0 11 16,3 0-7-16,1-3 0 15,1 1 2-15,3 1-2 16,-1-2 0-16,3 0 0 16,1-2-9-16,2 3 18 15,-3-2-9-15,-1 0 0 16,4 2 7-16,-6-2-14 15,3 2 7-15,-5 0 0 0,1 2-11 16,-1-2 20-16,-1-1-9 16,1 2 0-16,-3 1 9 15,2-1-10-15,-1-2 1 16,-2 1 0-16,2 1-16 16,-2-4 26-16,0 4-10 15,2-2 0-15,-1 1 9 16,0-2-15-16,2 0 6 15,-2 0 0-15,1 0-12 16,1 0 18-16,-1 2-6 16,-1-2 0-16,2-1 10 15,-1 4-14-15,3 0 4 0,-1-4 0 16,3 4-10-16,1-4 16 16,1 1-6-16,0 0 0 15,0 0 8-15,-3-2-12 16,1 2 4-16,-3 0 0 15,1-2-10-15,-1 1 16 16,-1 0-6-16,-2-1 0 16,1 2 11-16,3-2-12 15,-1 0 1-15,1 0 0 16,-1 0-13-16,-2 1 17 16,1 2-4-16,-4 0 0 15,1 2 10-15,0 0-16 16,-3-4 6-16,4 3 0 0,1-2-10 15,-2 0 16-15,2 0-6 16,0 0 0-16,0 0 12 16,0-2-14-16,1 2 2 15,-1-1 0-15,-1-1-14 16,4 4 21-16,-3-5-7 16,1 1 0-16,-4-1 7 15,3 4-8-15,-4-4 1 16,2 3 0-16,-3-2-11 15,1 3 12-15,-2-2-1 16,1 1 0-16,-1-1 13 16,2 0-14-16,-3 0 1 15,3-2 0-15,-1 1-13 16,3 0 14-16,-2 0-1 0,0 0 0 16,1 1 15-16,2-2-21 15,-2-1 6-15,-1 1 0 16,3-4-6-16,-2 4 7 15,1-4-1-15,-1-1 0 16,2 4 3-16,-1-2-12 16,-1 0 6-16,4 0-3 15,-3 0-6-15,-3 0 13 16,3-2-1-16,0 2 0 16,0-4 16-16,0 1-26 15,0-2 10-15,0-1 0 16,2 0-8-16,-1 0 8 15,2-3 0-15,-3 1-9 0,-3 3 9 16,2-3-1-16,-2 1 1 16,-4-1 0-16,3-2 3 15,-1 0-3-15,-2-2 0 16,3 0-1-16,0-1 7 16,-1 2-7-16,0-3 1 15,3 0 0-15,-3-1-6 16,1 2 6-16,0-1 0 15,-1 4 14-15,-2-2-12 16,-2 4 13-16,0-2 1 16,0 0-15-16,0 0 36 15,0-1-31-15,0-1 1 0,0 0 4 16,-2-2-2 0,0 2-9-16,-3 0 0 0,0 2 8 15,3 2 5-15,-2 2-12 16,-3 2 7-16,3 0 7 15,-2 0-3-15,-2 0-1 16,0 2-2-16,1-2 0 16,-5 2 15-16,4-3-13 15,-3 2-5-15,-1-1 3 16,-1-2 6-16,2 0-15 16,-5 2 0-16,3-3 8 15,0 4 11-15,-3 0-11 16,0 3-7-16,3 2 13 15,-3 1-1-15,1-2-13 0,-3 2 0 16,1-2 9-16,-4 1 0 16,-3 1-9-16,-5-5 0 15,-5 4-7-15,-8-3 13 16,-7 1-6-16,-7 0 0 16,-13 2-15-16,-27 0 7 15,-64 8-55-15,19 0-134 16,-6 5-405-16</inkml:trace>
  <inkml:trace contextRef="#ctx0" brushRef="#br0" timeOffset="100273.93">10391 2645 684 0,'0'0'659'0,"0"0"-457"15,0 0-61-15,0 0-60 16,0 0-49-16,0 0 29 15,0 0-17-15,0 0 25 16,0 0 45-16,0 0-6 16,0 0 15-16,0 0-24 15,0 0-50-15,0 0 30 16,0 0-41-16,-4 0-14 16,-2 0 9-16,-3 0-33 15,-3 0 0-15,0 0 0 0,-4 0 18 16,-2 1-24-16,-2 5 6 15,-2-1 0-15,0 1-1 16,-2 0 8-16,4 2-7 16,-5 0 0-16,2 1 8 15,-1-1-2-15,-3 3-6 16,-2 1 0-16,3 1-11 16,-6-5 22-16,6 5-11 15,-1-3 0-15,2 0 10 16,3 2-8-16,2-2-2 15,0 0 0-15,2 2-10 16,0-2 11-16,0 2-1 0,3-2 0 16,1 2 1-1,1-2 5-15,1-2-6 0,4 2 0 16,-3-2-7 0,-1 2 14-16,1 3-7 0,-2-1 0 15,0 2 1 1,0 0 11-16,-1 2-12 0,3-2-6 15,0 2-4-15,2-2 17 16,0 2-7-16,2-2 0 16,3 0 0-16,-3-1 8 15,2 4-8-15,-1-1-5 16,2 0-4-16,-1 2 16 16,1-2-7-16,2 2 0 0,-4-2 1 15,6 3-3 1,0-2 2-16,0 1 0 15,0-2-7-15,-2 2 21 0,2-2-14 16,0 0 0-16,0 1 8 16,0-2-14-16,0 4 6 15,0 1 0-15,0 0-9 16,0 0 16-16,0 0-7 16,0-2 0-16,0-2 12 15,0 1-13-15,0-2 1 16,0 2 0-16,0-6-5 15,0 1 6-15,0 0-1 16,0 1 2-16,0 0 11 16,0 1-14-16,0 3 1 15,0-2 0-15,0 1-1 16,0 0 1-16,0 0 0 16,0-2 0-16,0 3 12 0,0-2-13 15,0-1 1-15,0 3 0 16,0-4 0-16,0 1 1 15,0-1-1-15,0-2 4 16,2 4 10-16,1-3-15 16,2 0 1-16,-3-1 0 15,2 2-3-15,1-1 4 16,-1 2-1-16,0 0 4 16,4 0 10-16,-2 0-16 15,1 1 2-15,-1-4 0 0,1 1-4 16,0 0 5-1,0-1-1-15,-1 0 0 0,1-1 15 16,2 1-15 0,-2 1 0-16,1-2 0 0,1 0-9 15,0 1 10-15,2 0-1 16,-2-2 0-16,1 1 12 16,0-1-12-16,-1-1 0 15,0 0 0-15,0-1-7 16,2 0 7-16,1-1 0 15,-2-1 0-15,3 2 9 16,-1 1-9-16,-1-2 0 16,0 0 0-16,1-1-4 15,-2 0 4-15,2-2 0 16,-2 4-1-16,2-3 6 0,-1 2-5 16,2-2 0-16,3 0 1 15,0 2-6-15,2-2 5 16,-1-1 0-16,1 1-1 15,0 1 4-15,-2 1-3 16,-1-2 0-16,-1 0 1 16,-1 2-3-16,3-2 2 15,-3 0 0-15,2 1-1 16,3-4 1-16,-2 0-1 16,1 2 0-16,2-3 1 15,1 2-10-15,-3-2 10 16,4 0 0-16,-2 1-11 15,-3-1 14-15,2 3-3 0,-5-2 0 16,0 1 6 0,1-2-13-16,-1 0 7 0,1 0 0 15,-1 0-8-15,3 0 14 16,1 0-6-16,-1 0 0 16,2 0 6-1,-2 0-18-15,1 0 12 0,1 0 0 16,-1-2-10-16,2 1 11 15,1 1-1-15,-4 0 0 16,6 0 18-16,-4 0-30 16,-1 0 12-16,4-3 0 15,-4 3-6-15,5-1-2 16,-1-1 8-16,0-2 2 16,-2 3 8-16,-1-4-13 15,-5 4 3-15,3-2 0 0,-1-1-1 16,1 0-1-16,1 0 2 15,2-2 0-15,0-3 6 16,1 3-12-16,1-2 6 16,3-1 0-16,0-1-10 15,3-2 13-15,0 1-3 16,-3 1 0-16,1 1 12 16,-5 0-14-16,-4 2 2 15,-3 1 0-15,-1 1-12 16,-4 0 18-16,1-1-6 15,-1-5 0-15,4 1 11 16,1-3-16-16,3-4 5 0,1-1 0 16,2 0-10-1,-4 0 11-15,3 1-1 0,-5 0 0 16,1 1 12-16,-3 0-12 16,0 0 0-16,-2-2 0 15,0 2-10-15,-1 0 11 16,4 0-1-16,-3 0 0 15,2 0 11-15,-2 0-11 16,-2-1 0-16,1 0 0 16,2-6-3-16,-4 2 3 15,1-1 0-15,-3-3 0 16,0 1 12-16,1 2-11 16,-2 2-1-16,-1 3 1 0,0 0 4 15,-2-1-5-15,0 0 6 16,0-3 18-16,0 3-23 15,0-7 23-15,0 1-4 16,0 0-19-16,-4-2 24 16,-1 0-24-16,0-1 10 15,-1 2 7-15,1-1-2 16,-1-1-10-16,-4 1 3 16,4 0-9-16,-3 2 45 15,3-2-39-15,-6 1 9 16,3 0-4-16,1 0 4 15,-2 0-9-15,2 0-6 16,-3 0 7-16,1-1 10 0,2-1-16 16,-3 1 15-1,-3 1 8-15,1 0-24 0,0 1 30 16,-3 2-30-16,0 2 1 16,3 2 31-16,0 2-26 15,-3 0 2-15,3 0 5 16,-1 2-4-16,-1-2 0 15,-1 1-9-15,1 2 6 16,-4-3 3-16,4 1-9 16,-5 0 0-16,2 1 24 15,-2-1-18-15,-2 3-4 16,-3 1-2-16,-4 3 0 16,-11 0-3-16,-14 6 3 15,-46 2-23-15,-118 35-5 0,17 9-108 16,-24 1-232-16</inkml:trace>
  <inkml:trace contextRef="#ctx0" brushRef="#br0" timeOffset="101836.06">20735 3062 1415 0,'0'0'219'0,"0"0"33"16,0 0-91-16,0 0 29 15,0 0-56-15,0 0-85 16,0 0 2-16,0-5-35 15,13 5 2-15,12 0 52 16,6 0-11-16,11 5 7 16,14 2-15-16,13-5-22 15,26 3 49-15,33-2-41 16,28 0-17-16,16-2 28 0,-10-1-47 16,-11 0 13-16,-19 0-10 15,-10 0 13-15,-16 0-17 16,-27 0 0-16,-14 0 0 15,-13 0-2-15,10 0 4 16,0 0-2-16,0 0 4 16,-12 0 11-16,-13 0-3 15,-10 0 7-15,-6 0-2 16,-8 0 29-16,-3 0-40 16,-2 0 27-16,-4 0-3 15,-4 0-22-15,2 0 17 16,-2 0-25-16,0 0 1 0,0 0-12 15,0 0 11 1,0 0 0-16,0 0-14 0,0 0-74 16,2 0 21-16,-2 7-56 15,0-1-138-15,0-6-411 0</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43:12.472"/>
    </inkml:context>
    <inkml:brush xml:id="br0">
      <inkml:brushProperty name="width" value="0.05292" units="cm"/>
      <inkml:brushProperty name="height" value="0.05292" units="cm"/>
      <inkml:brushProperty name="color" value="#FF0000"/>
    </inkml:brush>
  </inkml:definitions>
  <inkml:trace contextRef="#ctx0" brushRef="#br0">5589 3782 743 0,'0'0'184'15,"0"0"-124"-15,0 0-47 16,0 0 6-16,0 0 1 16,0 0 53-16,0-36 44 0,0 36-32 15,0 0-11 1,0 0 25-16,0 0-48 0,0 0-5 15,0 0 0-15,0 0-35 16,0 0 1-16,0 0-11 16,0 0 0-16,0 0 15 15,0 0-6-15,0 0 24 16,0 0 21-16,0 0-23 16,0 0 43-16,0 0-11 15,0 0-27-15,0 0 6 16,0 0-43-16,0 0-21 15,0 0-19-15,0 0-7 16,0 2 26-16,-2 3-3 16,-1-1 18-16,-1 3 4 15,4-4 2-15,0 1 0 0,0-2-1 16,0 2-7-16,0 1-24 16,-1-1-35-16,-3 2-96 15,0 0 54-15,-3 0-7 16,1 0 65-16,0-2 50 15,6-2 1-15,-2-2 38 16,2 0 36-16,0 0 40 16,0 0 7-16,0 0-49 15,0 0-23-15,0 0 26 16,0 0-14-16,0 0-3 16,0 0-11-16,0 0-24 15,0 0 27-15,0 0-25 16,0 0 10-16,8 0 33 0,-2 0-30 15,5-2 8-15,-2 0-6 16,2 0-32-16,2 2 30 16,1 0-20-1,1 0-12-15,4 0 27 0,0 0-32 16,6 0 15-16,-1 0 3 16,3 0-13-16,0 0 21 15,0 0-20-15,2 0 2 16,2 4 24-16,-3-1-32 15,3 1 12-15,2 3-12 16,-2-1 8-16,4 0 3 16,-1-2-12-16,1 0 1 15,3-2-1-15,-3 2 7 16,1-2-7-16,2 2 0 16,0-1 12-16,2-2-9 0,3-1-3 15,1 2 0-15,1-2-3 16,1 0 5-16,2 0-2 15,-4 0 3-15,-2 0 13 16,-4 0-17-16,-2 4 1 16,-5-3 0-16,0 1-9 15,2-2 15-15,1 3-6 16,3-3 0-16,3 0 8 16,3 0-5-16,-3 0-3 15,-2 0 0-15,0 0-8 16,-2 2 13-16,-1 2-5 15,1-2 0-15,-1 2 7 16,3-4-2-16,1 0-5 16,0 0 0-16,1 0-7 0,3 0 13 15,-3 0-6-15,0 0 0 16,-5 0 6-16,2 0-8 16,-6 0 2-16,1 0 0 15,3 0-7-15,-2 0 8 16,5 0-1-16,1 0 0 15,4 0 9-15,1-4-9 16,4 0 0-16,0 0 0 16,2-1-3-16,3 1 4 15,0 3-1-15,5-2 0 16,0 0 9-16,0-1-8 0,-2 0-1 16,2 0 0-16,-5 0-5 15,-2-2 7-15,-1 2-2 16,-8-1 7-16,-5 2 4 15,-7 0-4-15,-8 1 3 16,-4 1-4-16,-7 1 27 16,-4-3-27-16,-3 3 27 15,-4-1 6-15,2 1-23 16,-2 0 25-16,0 0-41 16,2 0-5-16,19-9-19 15,-1 0-217-15,5-5-416 0</inkml:trace>
  <inkml:trace contextRef="#ctx0" brushRef="#br0" timeOffset="1218.33">11715 3689 1264 0,'0'0'288'0,"0"0"-136"16,0 0-21-16,0 0-31 15,0 0-13-15,0 0 39 16,0 0-23-16,-17-20-102 16,21 20-1-16,12 0 2 15,8 0 16-15,7 0 53 16,8 0-31-16,3 0 21 16,7 0 7-16,3 0-6 15,14 0 20-15,8 0-42 16,11 0-23-16,28 0 31 0,32 0-25 15,31 4 1-15,9-1 10 16,-8-2-33-16,-11 1 5 16,-15-2-6-16,-3 0 1 15,-6 0 5-15,-6 0-5 16,-7 0-1-16,-6 3 6 16,-21-1 5-16,-17-1-11 15,-25 2 0-15,-6-3 0 31,1 1-3-31,-2 1 9 0,-1 0-6 0,-17 0 0 16,-14-2 9-16,-10 3-21 16,-11-2 11-16,0 6-101 15,-56 13-170-15,-9-3-285 16,-15 2-647-16</inkml:trace>
  <inkml:trace contextRef="#ctx0" brushRef="#br0" timeOffset="3264.79">5450 4748 1403 0,'0'0'250'16,"0"0"-120"-16,0 0 34 15,0 0-32-15,0 0-20 16,0 0-44-16,0 0-53 16,0-10 17-16,0 10-16 15,0 0 20-15,0 0 31 16,0 0-38-16,0 0 19 15,0 0-12-15,0 0-16 16,0 0 37-16,0 0-33 16,0 0-11-16,0 0 23 15,2 0-34-15,7 0 24 0,3 0-6 16,1 0-20-16,3 0 45 16,3 0-33-16,4 0 3 15,2 4 6-15,1 1-12 16,1-1-3-16,4-1-6 15,0 3 12-15,1-2 3 16,-1 0-15-16,2 2 0 16,3-4 14-16,-1 2-7 15,1-2 5-15,1 2-9 16,0-2 6-16,1 2 8 16,-3-2-17-16,1 2 0 15,1-1 13-15,0 0-2 16,-2-1-8-16,3 1-2 0,-1-2 8 15,4 0 10-15,1 2-19 16,2-3 0 0,1 2 11-16,2-2-2 0,0 0-9 15,-1 0 0-15,-1 0 10 16,0 2-6-16,-3-2-4 16,0 2 0-16,0 1-8 15,1-2 13-15,4 2-5 16,0-2 0-16,7-1 12 15,-2 0-2-15,6 0-10 16,3 0 0-16,-1 0 0 16,2 0 13-16,-4-4-13 15,-2 3 0-15,-5-4 11 0,-2 3-7 16,-5 2-4-16,-3-2 0 16,-3-1-12-16,-7 2 27 15,-4 0-15-15,-7-2 8 16,-3 1 2-16,-6 1 8 15,-3 1-18-15,-4-2 0 16,-2 2 36-16,0 0-36 16,-2 0 26-16,0 0-5 15,0 0-20-15,0 0 21 16,0 0-22-16,0 0 0 16,0 0 15-16,0 0-6 15,0 0-9-15,0 0 8 16,0 0 2-16,0 0 1 15,0 0-11-15,0 0 0 0,0 0 0 16,0 0 1-16,0 0-1 16,0 0 2-16,0 0 7 15,0 0-15-15,0 0 6 16,0 0-29-16,0 0 1 16,0 0-77-16,0 0-48 15,0 5-345-15,-2 3-308 0</inkml:trace>
  <inkml:trace contextRef="#ctx0" brushRef="#br0" timeOffset="5826.69">12745 4016 909 0,'0'0'279'0,"0"0"-134"0,0 0 16 16,0 0 54-16,0 0-47 16,0 0 15-16,0-50-24 15,-4 44-49-15,-1-1 17 16,-2 0-30-16,1-1-55 15,-5 0-32-15,-3-1-2 16,-3 1 14-16,-6-1 3 16,-6-1-4-16,-2 0 15 15,-2 2-36-15,-5 2 24 16,-4 2 10-16,-1 2-34 16,-1 1 19-16,-1 1-13 15,3 0 3-15,2 0 9 0,1 0-10 16,2 0-7-16,1 8 0 15,1 7 9-15,1-1-10 16,1 6 0-16,-3 0 8 16,0 4-4-16,3 2-4 15,-3 0 0-15,5 0 1 16,2-2 8-16,0-2-9 16,2 3 9-16,2-6-1 15,6 3-10-15,1 1 2 16,3 1 0-16,3 2-10 15,1 2 11-15,2 1-1 16,0 0 3-16,0 3 12 16,3 2-13-16,1 0-2 0,1 2 0 15,2 3-2-15,0-1 8 16,2 0-6-16,0-2 2 16,0 0 8-16,2 0-4 15,9-1-6-15,2-2 2 16,3 1 4-16,-1-2 1 15,3 0-7-15,-3-2 3 16,3-1 12-16,1-1-15 16,-2 0 0-16,1-4 0 15,-3 0-3-15,4-4 9 16,-2 0-6-16,3-2 6 16,3-2 6-16,-1 1-11 15,1 0-1-15,1 0 0 0,0-2-4 16,1 1 4-16,2-1 0 15,1-1 3 1,1 2 9-16,4-5-10 16,4-1-2-16,-2 1 0 0,3-3-5 15,-3-1 6-15,0 0-1 16,2-2 1-16,-1 1 10 16,1-1-12-16,5-1 1 15,4-2 0-15,-3-1-1 16,7-1 1-16,-1 0 0 0,0 0 1 15,0 0 10 1,-2 0-11-16,2 0 0 0,-1-6 0 16,4 0-2-16,2 3 2 15,1-4 0-15,1 3-1 16,-1-1 7-16,4-1-6 16,-1-1 0-16,2 1 1 15,0 0-5-15,0 0 4 16,0 0 0-16,-2-2-1 15,-3 3 6-15,1-2-5 16,1 1 0-16,4 0 1 16,4-1-3-16,2-2 2 15,5-1 0-15,-1 0-4 16,0 2 11-16,-5-1-7 16,-1-2 0-16,-3 1 6 15,-4 0-1-15,2-1-5 16,-2-2 0-16,1 1-9 15,-1 0 15-15,0 0-6 0,-2 0 0 16,-2 2 8-16,2 2-11 16,0-2 3-16,0 1 0 15,0 2-1-15,4-1 3 16,-2 2-2-16,-1-2 0 16,1-2 7-16,0 2-2 15,-2-2-5-15,0-1 0 16,0 2-6-16,1-3 13 15,0 0-7-15,4 0 0 16,-3-2 9-16,3 0-2 16,-1 0-7-16,0-3 0 15,0 1-17-15,3-2 30 0,-3 2-13 16,0 0 0-16,-2-2 6 16,0 2 0-16,-5 0-6 15,-4-2 0-15,-7-1 4 16,-5 2 4-16,-11-4 16 15,-4 2 22-15,-4-6-37 16,-3 0 36-16,-3-3-33 16,-3 1 5-16,-3 0 17 15,-1-2-34-15,-3 2 9 16,-2-3 8-16,0 1-16 16,0 1 20-16,-2-5-21 15,-13 2 1-15,-6 0 3 16,-8-5 2-16,-4 1-6 15,-9-4 0-15,-8-1-1 16,-5 0-10-16,-10 0 5 0,-6 3-1 16,-7 6-1-16,-4 1-2 15,-1 6 10-15,-2 2 0 16,0 4 9-16,1 2-17 16,-5 4 8-16,0 2-6 15,-3 2-3-15,1 1 10 16,-2 4-1-16,-3 3 0 15,2-2 8-15,1 2-10 16,-1 0 2-16,1 0-9 16,1 0-3-16,1 0 12 15,2 2 0-15,-1 4 0 16,3 2 6-16,0-1-13 0,3 3 4 16,-1-1-8-1,3 1-1-15,0-2 15 0,1 2-3 16,1 0 3-16,2-3-1 15,0 4-2-15,0-3 0 16,4 2 1-16,1-1-18 16,0-4 18-16,1 2-1 15,1 0 0-15,2-3 9 16,-1 0-10-16,1 2 1 16,-4 0-2-16,1-1 1 15,-3-1 1-15,2-1 0 16,1-3 0-16,3 3-5 15,0-3 5-15,5 0 0 0,-3 1 1 16,5 2-1 0,6 1 0-16,4 1 0 0,15-1 9 15,12-2 2-15,10-2-8 16,7 2-3-16,6-2-3 16,2 0-11-16,0 0 7 15,0 0-8-15,0 0 15 16,0 0-21-16,0 0 21 15,0 0 0-15,0 0-46 16,-12 17-7-16,-5-2-145 16,-12-3-332-16</inkml:trace>
  <inkml:trace contextRef="#ctx0" brushRef="#br0" timeOffset="14324.68">15089 5161 172 0,'0'0'943'16,"0"0"-729"-16,0 0-85 16,0 0 37-16,0 0-74 15,-25-25-31-15,25 24-26 16,0 1 0-16,0-1 57 15,0 1-37-15,-3 0 35 16,3 0-1-16,0 0-76 0,-1 9 0 16,-1 20-12-16,-3 10 19 15,1 17 69 1,0 15-27-16,-1 11 1 0,-2 4 35 16,3 3-54-16,2-3-6 15,-1-10-25-15,1-10-3 16,0-10-1-16,0-10-9 15,0-10-1-15,0-8-19 16,2-10-115-16,0-15-74 16,0-3-153-16,0-8-153 0</inkml:trace>
  <inkml:trace contextRef="#ctx0" brushRef="#br0" timeOffset="15902.47">15031 5107 1292 0,'0'0'293'16,"0"0"-149"-16,0 0-72 15,0 0-20-15,0 0 22 0,0 0-23 16,125-56-7 0,-74 47-15-16,7 2 27 0,7 0-21 15,-1-2-10-15,3 1 27 16,0 0-27-16,2 2 22 16,0 0-10-16,2 0-8 15,6 0 19-15,2 0-12 16,6 0-9-16,6 0 28 15,5-1-39-15,22 1 11 16,20-1-2-16,16-2-25 16,-11 2 25-16,-31 5-19 15,-35 0-5-15,-17 2 20 16,11 0-19-16,10 0 2 16,12 0 4-16,3 0-1 15,2 0-5-15,5-4-2 0,4 1 1 16,0-1 5-16,-3 1-5 15,-2-1-1-15,-6 2 6 16,-9 2 8-16,0 0-12 16,-4 0-2-16,4 0 0 15,1 0-2-15,4 0 3 16,1 0-1-16,-1 0 0 16,-5 0 11-16,-7 0-11 15,-6 0 0-15,-6 0 0 16,0 0-5-16,-1 6 7 15,-3 0-2-15,1-1 1 16,-5 2 7-16,-4-1-9 16,-10-1 1-16,-5 0 0 15,-12-1-4-15,-10 2 4 16,-5-3 0-16,-5 2 0 0,-1 1 11 16,1 2-13-16,-1 4 2 15,0 4-3-15,1 6-3 16,-2 3 8-16,-2 11-2 15,-1 2 0-15,-2 6 7 16,2 3-14-16,-1 4 7 16,-1-1 0-16,0 2-5 15,-2-1 13-15,2-2-8 16,-2-4 0-16,0-2 4 16,0-5-4-16,0-6 0 15,0-3 0-15,-2-5 1 16,-5-6-1-16,1-4 0 15,-3-2-11-15,0-2 20 16,-2-2-9-16,-1 0 0 0,-1-2 0 16,-5 0 3-16,-4 0 7 15,-4 0-4-15,-8-2 3 16,-7 2-8-16,-5-1-1 16,-8 1 9-16,-6 0-1 15,-2-1 12-15,-3 1-19 16,3-2 0-16,2-2 7 15,0 2 4-15,-1 0-6 16,3 1 16-16,-4-2-14 16,2 1 25-16,-1 2-26 15,2-2-5-15,1 2-4 0,2 2 8 16,-2-2-6 0,0 2 0-16,-2-2 10 0,-4 0-7 15,-5 0-3-15,-3-2 0 16,-1 0-11-16,-3 0 22 15,2-2-11-15,-1 0 0 16,1 2 15-16,3-2-9 16,-2 1-6-16,-2-2 0 15,2 1-13-15,0 1 20 16,-1 0-7-16,1 0 0 16,-2 0 11-16,0 1-3 15,-1 0-8-15,-1 0 0 16,-2 0-8-16,4 2 6 15,-1-2 2-15,0-2 0 16,5 0 11-16,-1 0-5 16,4-2-6-16,-1 0-2 0,2 0-10 15,0 0 13-15,2 0-1 16,0 0 4-16,5 0 13 16,0 0-11-16,3 0-6 15,-1 0 1-15,0 0-8 16,0 3 13-16,-1-2-6 15,2-1 0-15,-4 3 12 16,3-3-7-16,-3 2-5 16,2-1 0-16,-3 4 2 15,-6 1-1-15,4-2-1 16,-4 1 0-16,3-1 1 16,3 2 12-16,-1-3-13 0,8-2 0 15,3 2 12 1,8-3-11-16,10 0 12 0,12 0 24 15,9 0-36-15,6 0 19 16,4 0-20-16,3 0 1 16,0 0 1-16,0 0 4 15,0 0-5-15,0 0 7 16,0 0 1-16,0 0-12 16,0 0 3-16,0 0-21 15,-4 1 10-15,-11 10-89 16,-1-1-154-16,1-4-365 0</inkml:trace>
  <inkml:trace contextRef="#ctx0" brushRef="#br0" timeOffset="27352.86">322 3367 1222 0,'0'0'305'16,"0"0"-138"-16,0 0-72 15,0 0 47-15,0 0-3 16,0 0-62-16,-21-47 32 16,19 41-37-16,0 5 1 15,-1-2 52-15,2 3-64 16,1 0-9-16,-2 0-18 0,-2 0-28 16,2 0 2-16,0 0-8 15,-2 0-21-15,-3 6 15 16,1 9-14-16,-1 2 20 15,0 8 0-15,1 0 6 16,6 6-16-16,0 3 10 16,0 1 0-16,6 5-9 15,14-1 0-15,5 1-3 16,4 0 6-16,4 2-12 16,3-2 8-16,-1 3 10 15,-1-4-19-15,1 4 19 16,-4-1-27-16,-4 2 27 15,-2-2-1-15,-5-2-33 0,-7 1 32 16,-4-7-34 0,-4-4 19-16,-5 0 6 0,0-5 7 15,-7 6 4-15,-15 1-1 16,-7-1 2-16,-2 2-15 16,2-7 14-16,4-2 0 15,5-8-5-15,5-6 5 16,3-2-6-16,0-4-2 15,5-2-50-15,0-2-8 16,2 0 7-16,3 0 32 16,2 0 26-16,0 0-39 15,0 0-18-15,0 0-18 0,0 2 31 16,7 3 36 0,2 0-13-16,4 6 16 0,-1 0-4 15,3 7 10-15,-1 6 0 16,-2 8-1-16,-1 7-11 15,-3 7 12-15,-4 6 0 16,-4 5 1-16,0 6-1 16,0 4 1-16,0 2 39 15,0 5 13-15,0 1-27 16,0 5 34-16,-4 4-22 16,2 4-13-16,-2 18 24 15,4-12-24-15,-2 5 5 16,0-2 1-16,0-19-24 15,0 6 21-15,2-8-4 16,0-5-2-16,0-8 27 0,0-2-18 16,0-7 8-16,0-1 7 15,0-3-19-15,0-5 5 16,2-2 3-16,0-7-34 16,0-4 48-16,0-8-33 15,2-4 5-15,0-8 4 16,-2-6-16-16,0-2 12 15,-2-2-21-15,2-2 6 16,-2 0 15-16,0 0-15 16,3 0-6-16,-3 0 0 15,0 0-58-15,8-8-81 16,-1-11-118-16,2-4-219 0</inkml:trace>
  <inkml:trace contextRef="#ctx0" brushRef="#br0" timeOffset="108449.63">1689 5931 1614 0,'0'0'381'0,"0"0"-187"16,0 0-104-16,0 0 18 16,0 0 32-16,0 0-63 15,-29-40-4-15,16 35-3 16,-3 0-16-16,-6 2 28 16,-7-2-57-16,-5 4-13 15,-5 1-9-15,-8 0 15 16,-13 0-12-16,-12 6-1 15,-12 9 4-15,-10 8 19 16,-2 0-20-16,0 5 13 16,3 2 20-16,8 1-40 15,3 1 18-15,8 1-19 0,3 4 6 16,4 5 8 0,5 3-14-16,2 12 0 15,4 5 0-15,7 9 4 0,6 6-4 16,10 2 0-16,6 5 0 15,10 18-13-15,10 21 13 16,7 19 0-16,9-14-2 16,18-26-4-16,4-29 6 15,9-21-7-15,14 7 7 16,15 6-2-16,18 5 2 16,13-9 0-16,24-7 0 15,28-12-3-15,35-26-3 16,2-16 6-16,-17-32-1 0,-38-20-11 15,-48-3 24 1,-21 4-11-16,3-26-1 0,18-39 14 16,10-43-8-1,-5-19 4-15,-29 8-10 0,-30 21 56 16,-28 27-43-16,-4 6 20 16,-23 4 3-16,-8 18-27 15,-2 17 27-15,2 18-36 16,-7 9 2-16,-6-7-16 15,-14-1 11-15,-13 1-31 16,-8 19-25-16,-54 38-86 16,19 2-234-16,2 30-611 0</inkml:trace>
  <inkml:trace contextRef="#ctx0" brushRef="#br0" timeOffset="109730.53">5535 6869 1237 0,'0'0'841'0,"0"0"-836"16,0 0 7-16,0 0-13 15,0 0 2-15,0 0 6 16,116 0 13-16,-40 0 2 0,35 0 59 16,36 0-7-16,43 3 1 15,16 7 16-15,-2 2-60 16,-15 3 11 0,-25-7-11-16,-10 3-31 0,-7-5 22 15,-31-2-22-15,-29-2 1 16,-26-2 1-16,-15 0 5 15,-3 0-7-15,-8 0 9 16,-8 0-7-16,-16 0 47 16,-11 0 95-16,-4-4-42 15,-27-4-57-15,-21 2-44 16,-30 0-1-16,-46 1-27 16,-47 5-2-16,-19 0 7 15,-4 0-3-15,17 0 8 16,48 0 16-16,32 0 1 15,38 0 0-15,28 0 5 0,8-2 23 16,12-1 2-16,11 1-30 16,10 2-51-16,61 0-13 15,62 0 27-15,58 0-11 16,-13 0-211-16,-22 0-418 16</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43:46.995"/>
    </inkml:context>
    <inkml:brush xml:id="br0">
      <inkml:brushProperty name="width" value="0.05292" units="cm"/>
      <inkml:brushProperty name="height" value="0.05292" units="cm"/>
      <inkml:brushProperty name="color" value="#FF0000"/>
    </inkml:brush>
  </inkml:definitions>
  <inkml:trace contextRef="#ctx0" brushRef="#br0">5970 1788 599 0,'0'0'396'0,"0"0"-230"16,0 0-92-16,0 0-45 16,0 0-7-16,0 0 7 15,37-36 29-15,-25 30-44 16,3 0-8-16,1-1-6 16,-3 0-4-16,-2 2-15 15,1 4-48-15,-8 1-104 16,0 0 79-16,-2 0 35 15,-2 0 57-15,0 0 81 16,0 0 66-16,0 0 31 16,0 0 38-16,0 0-76 15,0 0 20-15,0 0-43 16,0 0-41-16,0-1 27 0,-4-4-60 16,-4 1 13-16,-4-2-2 15,-3 0-22-15,-4 2 35 16,-3-2-28-16,-4 0 4 15,-7 1-8-15,-4-1-21 16,-7 4 19-16,-3-3-1 16,-6-1-31-16,-3 2 61 15,-2-2-38-15,0 2-9 16,0-2 8-16,-2 4-12 16,2-2 4-16,-2 4-10 15,-3 0 7-15,3 0 4 16,3 0-15-16,1 0 0 15,2 0 24-15,3 0-16 0,4 4-9 16,2 2 15 0,1-2-5-16,2 2 2 15,-1 0-12-15,-1 0 10 0,1 4-11 16,-1 0 7-16,2 2-6 16,-1 2 0-16,6 0 10 15,-1-2-2-15,2 3-8 16,0-3 1-16,-2 1-13 15,1 2 25-15,-1 1-13 16,-1 0 0-16,4 2 2 16,-1-1 0-16,-1 2-2 15,1-1 0-15,1-2-6 16,-2 2 13-16,4-1-7 16,0 2 0-16,-1 4 12 0,1-4-12 15,4 3 0-15,0 0 0 16,4 2-4-16,1 0 4 15,4 3 0-15,0 0-1 16,-1 3 0-16,4 4-5 16,0 2 6-16,1 3 0 15,0 1-9-15,0 2 10 16,1-2-1-16,1 0 0 16,4 0 9-16,-3-4-15 15,7 0 6-15,0-1 0 16,2-1-15-16,1-2 15 15,3 2 0-15,0 3 0 16,0-2 9-16,0 3-21 16,0-3 12-16,7 2 0 0,4-3 1 15,3-2 0-15,1 1 4 16,3-5-5-16,-1 0 0 16,1-2 0-16,3 0 0 15,0 0 2-15,4 2-8 16,0-1 12-16,4 2-5 15,0-1-1-15,4-2 9 16,1-2-9-16,1-1 0 16,1-4 0-16,-1-1-9 15,2 1 9-15,0-5 0 16,-1-3 0-16,1 2-5 16,1-6 5-16,5 2 0 15,-1-3 0-15,5-2-5 16,2-2 6-16,2 0-1 0,1 0 0 15,-2-2 7-15,6 0-7 16,-2 0 0-16,2 0 2 16,-1 0 4-16,-4 0-6 15,1 0 0-15,-4 0-4 16,0-2 14-16,1-2-11 16,2 0 1-16,0 0 0 15,5-2-7-15,2-3 7 16,1 2 0-16,2-2 3 15,-1-2 3-15,-2 0-6 16,-2-3 0-16,-3 2 2 16,-8 2-4-16,-5-1 2 0,-6 2 0 15,-5-1 0-15,-3 3 12 16,3-6-12-16,2-1 0 16,5-2 1-16,0-4-7 15,1 0 6-15,1 0 0 16,-5-1 8-16,1-2-7 15,-5 2-1-15,-2-4 0 16,-1 0 12-16,-1-5-3 16,0 5-9-16,-4-1 1 15,0 1 26-15,-3 1-19 16,-1-2 2-16,2 2-10 16,-4-2 12-16,3 1 3 15,-1-2-15-15,-1 1 0 16,1 0 18-16,-3-2-18 15,-1-1 13-15,-1 0 6 0,-1-3-18 16,-2-2 36-16,2 0-36 16,-2-1 8-16,2 4 9 15,-2-2-7-15,0 1-10 16,-5 3-1-16,1 0 11 16,-5-3 13-16,0 0-9 15,0-2 4-15,0-4 22 16,0-3-32-16,-3 1 1 15,-1-1-10-15,-2-2 6 16,-1 5 3-16,-2 4 3 16,0 0-12-16,-4 2 9 15,-3 0 3-15,1 0-2 16,-6 0 11-16,1-1-21 0,-5 4 0 16,-3-3-3-16,-13 1-79 15,-52 14-7-15,8 4-105 16,-9 9-503-16</inkml:trace>
  <inkml:trace contextRef="#ctx0" brushRef="#br0" timeOffset="10529.08">6206 7814 557 0,'0'0'187'16,"0"0"-113"-16,0 0-19 15,0 0-22-15,0 0-33 16,-128 33-30-16,84-24-108 16,2-1-349-16</inkml:trace>
  <inkml:trace contextRef="#ctx0" brushRef="#br0" timeOffset="12762.95">4530 7982 1083 0,'0'0'279'0,"0"0"-171"0,0 0-78 16,0 0 72-16,0 0-23 15,0 0-28-15,139-3 11 16,-93-1-35-16,3 0-5 16,-3 1 10-16,2 3-23 15,-6 0 14-15,1 0-23 16,-1-1 10-16,5-1 39 15,1-5-2-15,8 3-2 16,2-1 14-16,5-1-36 16,1 1 23-16,3 2-14 15,2-1-32-15,3 0 40 16,-1 2-32-16,2-1 4 16,1 3 4-16,-1-1-7 0,0 1 3 15,1-3-12-15,0 3 8 16,2 0 9-16,-3-1-17 15,3-2 0-15,2 2 0 16,2-2 18-16,4 1-13 16,1 2 6-16,0 0 5 15,-2 0 21-15,-4 0-37 16,4 0 8-16,-2 0-7 16,1 0 18-16,0 0-13 15,-4 0-6-15,0 2 1 16,-5 1 8-16,-3-2-8 15,-5 2-1-15,-1-2 12 16,-1 2 3-16,-1-2 7 0,0-1-22 16,3 0 10-1,2 0 8-15,-3 0-17 0,3 0-1 16,0 0 17-16,2 0-2 16,0 0-15-16,0 0 0 15,1 0 6 1,1 0 5-16,-3 0-11 0,1 0 0 15,3 0 7-15,-1 0-5 16,-2 0-2-16,0 0 0 16,-1 3 0-16,-6 0 2 15,-2 0-2-15,-5-2 0 16,1 2-1-16,-2-3 14 0,-3 0-13 16,2 0 0-1,3 0 1-15,0 0 1 0,2 0-2 16,2 0 0-1,0 1-7-15,5-1 17 0,1 2-10 16,3 1 0-16,3-3 0 16,1 0 0-16,-2 0 0 15,-1 0 0-15,-5 0-13 16,-7 0 28-16,-3 0-15 16,-4 0 0-16,-1 0 6 15,-6 2-12-15,3-2 6 16,-3 0 0-16,0 0-1 15,1 0 12-15,2 0-11 16,2 0 0-16,1 0 0 16,-4 0-1-16,1 0 1 0,-3 0 0 15,-2 0-6-15,-1 0 15 16,-3 1-9-16,-3-1 0 16,1 3 6-16,-1-3 11 15,-1 0-16-15,0 0-1 16,1 0 11-16,3 0 1 15,4 0-11-15,5 0-1 16,5 0 0-16,0 0 14 16,2 2-14-16,0-1 0 15,-6 2-6-15,-5 1 5 16,-5-3 1-16,-9 2 0 16,-4-1 15-16,-6-2-13 15,-3 2-2-15,-3-2 0 0,1 0 16 16,1 0-5-1,1 0-5-15,1 0-6 0,6 0 13 16,2 0 0-16,-1 0-13 16,0 0 0-16,-3 0 0 15,-1 0 10-15,-3 0-10 16,-3-2 0-16,1 0 9 16,-3-2-7-16,-1 1-2 15,0-1 0-15,-4 1 10 16,-1-3 1-16,3-4 4 15,0-3 17-15,5-5-31 16,-4-1 38-16,4-6-31 0,1-3-8 16,-4 0 4-1,3-2 14-15,-3 0-18 0,1 0 0 16,-5 0 8 0,3 0 14-16,-6-1-22 0,1 0 0 15,-5-1 47-15,0 0-47 16,0-3 30-16,0 1-30 15,-9 1 17-15,-4-4 0 16,-1 1-17-16,1 0 0 16,-3 0-9-16,-1 1 24 15,-4 0-15-15,-3-1 0 16,-3 1 13-16,-4 5-10 16,-7 1-3-16,-4 2 0 15,-7 3-10-15,-2 2 13 16,-3 2-3-16,-2 2 0 0,1 2 10 15,-1 0-7 1,1-1-3-16,1 4 0 0,-4 1-3 16,0 0 15-16,-4 1-12 15,-7 3 0-15,-5 3 5 16,-2 1-16-16,1 4 11 16,-1 0 0-16,5 0-3 15,4 0 17-15,5 0-14 16,6 0 0-16,4 4 1 15,4 6-13-15,3 0 12 16,5 6 0-16,4 2 0 16,3 6 0-16,-1 3 0 15,6 11 0-15,-1 3 15 16,2 5-16-16,2 3 1 16,0-2 0-16,1 2-9 15,0-5 9-15,-1 0 0 0,3-4 0 16,1 2 7-16,4-2 4 15,1 0-11-15,7 3 0 16,3 0-9-16,3 0 4 16,3 3 5-16,0-2 0 15,14-1 18-15,6-4-10 16,3-3-8-16,-3-7 0 16,4-6-2-16,-4-7 11 15,-3-2-15-15,4-4 6 16,8-6-88-16,-2-1-124 15,-6-3-767-15</inkml:trace>
  <inkml:trace contextRef="#ctx0" brushRef="#br0" timeOffset="15512.28">14430 6861 753 0,'0'0'257'15,"0"0"-152"-15,0 0 39 16,0 0-16-16,0 0-79 0,0 0 17 16,0 0 46-16,-18-15-41 15,18 15-16-15,0 0-27 16,0 0-19-16,-5 14 7 16,-1 14 9-16,-6 16 22 15,-7 30 60-15,-6 34-51 16,-4 35 18-16,2 15-14 15,7-1-36-15,11-11 41 16,7-15-16-16,2-9-6 16,0-22 41-16,0-22-33 15,0-22 16-15,0-5-15 16,0 3-27-16,0-1 18 0,0 4-37 16,0-15 0-16,0-10-3 15,2-12-3-15,0-10-13 16,1-10-68-16,4-25-109 15,-3-20-85-15,0-10-861 0</inkml:trace>
  <inkml:trace contextRef="#ctx0" brushRef="#br0" timeOffset="16918.2">14385 6850 1128 0,'0'0'194'0,"0"0"-128"15,0 0 14-15,0 0 34 16,0 0-69-16,0 0-31 16,0 0 21-16,114-50-23 15,-85 46 10-15,1-3 14 0,4 2-23 16,4-1 43-16,0 0-21 15,4-3 10-15,5 2 18 16,4-2 9-16,5 1 6 16,7-2 0-16,8-2-32 15,9 0 37-15,7-2-36 16,9-2-23-16,2 0 39 16,4 2-49-16,0 0 22 15,-1 2-9-15,-1 0-26 16,-4 2 20-16,-3-2-12 15,0 0-3-15,-1 0 22 16,1-1-27-16,1 0 23 16,0 1 4-16,4-2-28 15,1 2 36-15,16-1-36 0,-10 1 2 16,1 3 33 0,0-1-34-16,-20 5 14 0,13-1-15 15,-6 0 13-15,1 2-13 16,-1 1 0-16,3-4 9 15,0 2-6-15,2-2 3 16,-3 1-6-16,-1 0 0 16,-1 2 18-16,-1 2-30 15,-3-1 12-15,1 0 0 16,5 2 0-16,-2-2 6 16,3 3-6-16,-4-1 0 0,-3 1 13 15,-4 0-9 1,0 0-4-16,2 0 0 0,1 0-1 15,3 0 11 1,3 0-10-16,-1 0 0 0,-1 4 9 16,-5 0-9-16,-9 1 0 15,-5 1 0-15,-8 1-11 16,-8-4 16-16,-2 4-5 16,-9-6 0-16,-3 3 7 15,-3-1-16-15,0-1 9 16,-2 0 0-16,-2 1-10 15,-5 1 17-15,-6-1-7 16,-10 0 0-16,-7-1 9 16,-2 1-18-16,-4-3 9 15,-2 1 0-15,0-1-12 0,2 2 13 16,4 2-1 0,1 3 0-16,5 0 14 0,-2 2-10 15,1 3-4-15,1 0-3 16,-6 0-9-16,-1 3 9 15,-3-2 3-15,-2 5 0 16,0 2 5-16,0 2-5 16,0 5 0-16,0-2 0 15,0 6-10-15,0 2 26 16,0 3-16-16,0 3 0 16,-2 3 8-16,-3 4-8 15,-3 2 0-15,-2 0 0 16,-1 4 4-16,1 0 14 15,0 0-13-15,1 1-1 16,3-3 2-16,2-2 13 0,0-2-19 16,4-3 0-16,0-4-6 15,-2 2 13-15,0-4-7 16,0 2 0-16,-2 0 15 16,-3 0-15-16,1-1 0 15,-4 0 0-15,4 0 0 16,-1-2 8-16,1-2-8 15,1 0 0-15,0-4 11 16,1-2-14-16,-1-2 3 16,3 1 0-16,-2-5-3 15,0 0 15-15,-1-2-12 16,1-4 0-16,-1 0 12 0,3-4-7 16,2-4-5-16,0-2 0 15,0-2-6-15,0-4 12 16,0 0-6-16,0 0 0 15,0 0-43-15,-9 0-41 16,-4-14-247-16,-12-2-1015 0</inkml:trace>
  <inkml:trace contextRef="#ctx0" brushRef="#br0" timeOffset="18292.88">14160 8333 977 0,'0'0'224'0,"0"0"-117"16,0 0-52-16,0 0 96 15,0 0-27-15,0 0-59 16,0 0-2-16,-42-8-31 15,44 7-14-15,15-4 48 16,6 2-22-16,8-1 38 16,7-2 7-16,7 0-37 15,8-1 30-15,9 2-6 16,8-4-29-16,7 2 18 16,10 1-42-16,9-3 17 0,20 1 16 15,26 2-41-15,-10 2 22 16,-17 3-28-16,-11 1-8 15,-23 0 25-15,14 0-15 16,30 0-11-16,14-3 10 16,19-1 1-16,3-2 10 15,-29-1-21-15,-32 2 1 16,-31 3 38-16,-3 0-38 16,15 0 19-16,13-2 5 15,15 0-19-15,-2 2 24 16,-3-2-27-16,3-3 4 15,-3 4 11-15,2-1-7 16,-2 0-11-16,-1 1 6 16,-5 0 7-16,-2 2-7 15,-7 1-6-15,-5-3 0 0,-3 3-3 16,-3-2 14-16,-2 0-11 16,2-2 0-16,0 2 13 15,-2-2 6-15,1 0-19 16,-4 2 0-16,-1 0-7 15,-5 2 17-15,-5 0-10 16,3 0 2-16,-3 0 13 16,3 0-8-16,-1 0-7 15,6 0 0-15,1 0 8 16,2 0 1-16,1 0-9 16,-3 0 0-16,-2 0 16 15,-6 0-19-15,-8 0 3 0,-5 2 0 16,-6-2-4-16,-4 0 5 15,-4 0-1-15,0 0 0 16,-3 0 15-16,3 0-4 16,-5 0-11-16,0 0 0 15,-4 0-11-15,-7 0 12 16,2 0-1-16,-6 0 0 16,-2 0 9-16,3 0-6 15,0 0-3-15,6 0 0 16,-3 0-4-16,2 0 20 15,-6 0-16-15,-5 0 0 16,-5 0 6-16,-1 0-3 16,-2 0-3-16,-1 0 0 0,0 0-21 15,2 0 24 1,5 0-3-16,3 0 0 0,1 0 16 16,1 0-23-16,-4 0 7 15,-3 0 0-15,-3 0-14 16,-4 0 16-16,2 0-4 15,-2 0-17-15,0 0-96 16,0 4-118-16,-8 4-274 16,-5-2 128-16</inkml:trace>
  <inkml:trace contextRef="#ctx0" brushRef="#br0" timeOffset="44255.52">5118 9576 188 0,'0'0'326'15,"0"0"-235"-15,0 0-84 16,0 0-7-16,0 0 1 16,0 0 12-16,0 0 31 15,0 0 26-15,0 0 17 16,2 0-12-16,-2 0-14 16,0 0 8-16,2 0-42 15,-2 0-26-15,0 0 7 16,0 0-1-16,0 0-7 15,0 0 35-15,0 0 41 0,0 0 40 16,0 0 3-16,0 0-30 16,0 0-2-16,0 0-43 15,0 0 5-15,0 0 1 16,0 0-49-16,0 0 36 16,-4 0-36-16,-9-2 25 15,5-1-13 1,0 1 9-16,4 2 24 15,-1-2-11-15,3 2 10 16,0-2-15-16,-1 2-7 16,2-2 21-16,-1 2-37 15,2 0 34-15,0 0 14 16,0-2-21-16,0 2 26 16,0 0-33-16,0-2-9 0,0 2 32 15,0 0-43-15,0 0 17 16,0 0-24-16,0-2 12 15,3 2-5-15,11 0-7 16,2-2 0-16,7 0 5 16,2 0 8-16,10 0-13 15,0 2 6-15,5 0 8 16,2 0 8-16,3 0-22 16,-1 0 0-16,1 0 22 15,-5 0-13-15,2 0-3 16,-1 0 12-16,-1 0-11 15,2-2 32-15,-4-1-30 16,-7 0 4-16,-5 0 32 0,-10 3-44 16,-7-1 16-1,-6 1 8-15,-3 0-7 0,0 0 45 16,0 0-45-16,0 0-10 16,0 0 0-16,0 0-8 15,4 0-100-15,-1 0-209 16,1 4-207-16</inkml:trace>
  <inkml:trace contextRef="#ctx0" brushRef="#br0" timeOffset="46942.38">6825 9535 565 0,'0'0'635'0,"0"0"-517"16,0 0-34-16,0 0 58 16,0 0-46-16,0 0-33 15,0 0-53-15,-4 0 12 0,4 0 9 16,0 0-31-16,0 0 36 16,0 0-4-16,4 0-18 15,11 0 27-15,6 0-39 16,4-3 30-16,4 0 2 15,2 0-33-15,2 2 36 16,3 1-27-16,-1 0-4 16,1 0 26-16,1 0-32 15,-2 0 25-15,-7 0-7 16,-8 0-17-16,-4 0 27 16,-9 0-27-16,-5 0 26 15,0 0 70-15,-2 0-35 16,0 0 9-16,0 0-35 15,0 0-30-15,0 0-12 16,0 0-7-16,0 0-85 0,0 0-47 16,-13 0-90-16,-7 0-134 15,-8 0-607-15</inkml:trace>
  <inkml:trace contextRef="#ctx0" brushRef="#br0" timeOffset="47098.59">6907 9553 1295 0,'0'0'306'0,"0"0"-195"0,0 0-74 15,0 0-37-15,0 0 0 16,0 0-38-16,0 0-176 16,0 21-511-16</inkml:trace>
  <inkml:trace contextRef="#ctx0" brushRef="#br0" timeOffset="53269.02">8205 9569 879 0,'0'0'224'0,"0"0"-110"16,0 0 4-16,0 0-27 16,0 0-49-16,0 0 42 15,8-16-1-15,-5 14 8 16,-3 2 17-16,2 0-17 16,-2 0 7-16,0 0-7 15,0 0-46-15,0 0 16 16,0 0-42-16,0 0-11 15,0 0-4-15,0 0 9 16,4 0-13-16,0 0 12 0,1 8-11 16,4 2 37-16,2 0-28 15,5 2-1-15,-1 0 22 16,6 0-29-16,0 2 13 16,4 0-14-16,0 0 17 15,-1 3 0-15,1-2-12 16,1-1 0-16,0 2 4 15,2-4 0-15,1-1 7 16,4-4-17-16,0 0 9 16,6-3 6-16,-1-1-14 15,4-1 9-15,-3-2-6 16,2 3 11-16,1-3-16 16,1 0 1-16,-1 0 0 15,2 0-1-15,3 0 1 16,2 0 0-16,-1-6 3 0,4-3 10 15,-3 1-13 1,1 0 0-16,-2-3 0 0,-1 4-6 16,-2-3 7-16,2-2-1 15,-5 2 0-15,1-2 0 16,-1 2-9-16,-5 0 5 16,-1 4-11-16,2 0 2 15,-3 0 8-15,-1 1 5 16,2-1 0-16,-3 4 1 15,-3-3-13-15,2 1 12 16,-2 0 0-16,-4 2 1 16,-1 2 1-16,-2 0-2 0,-6 0 0 15,-1 0-2 1,-3 0-4-16,-4 2 6 0,0 8-2 16,-2 0-11-16,-1 2 19 15,-2 2-6-15,3 3 0 16,0-2 1-16,-2 1 3 15,-1-2-4-15,0 0 0 16,-2-2-6-16,1-4 6 16,-1-1 0-16,0-4 3 15,-2-3 11-15,2 0-10 16,-2 0-4-16,0 0 0 16,0 0-3-16,3 0 12 15,-1 0-9-15,1 0 0 16,3 0 11-16,3-1-20 15,2-8 9-15,2 1 0 16,-2 0-12-16,3 0 0 16,1 3 12-16,1 0-1 0,1 1 9 15,4 1-13-15,1-2 5 16,3 1 0-16,-1 0-10 16,-2 0 11-16,1 2-1 15,-4 2 0-15,2-2 1 16,-1 2-2-16,0 0 1 15,-1-2 0-15,5 2-8 16,0-2 16-16,0 2-8 16,5-2 0-16,0 2 6 15,2 0-4-15,3 0-2 16,-1 0 0-16,0 0-9 0,-2 0 15 16,-2 0-6-16,-4 0 0 15,-2 0 7-15,-1 0-10 16,-2 0 5-16,2 0-2 15,1 0 15-15,4 0-3 16,-1 0-1-16,0 0-11 16,6 0 14-16,-1 0 4 15,2 0-18-15,4-3 0 16,-4 3-1-16,0 0 7 16,-2 0-6-16,3 0 0 15,-3 0 1-15,2 0 5 16,1 0-5-16,-2 0-1 0,7-1 10 15,1 1 2-15,2-2-9 16,6-1-3-16,-2 2 0 16,1 1 5-16,-1 0-4 15,-3 0-1 1,-1 0 18-16,0 0-16 0,-1 0 8 16,1 0-10-16,-1 0 1 15,7-4 16-15,-4 2-17 16,4-2 6-16,-3 1 18 15,1-2-18-15,-2 1 10 16,-1 2-16-16,1 0 0 16,1 0 13-16,-1 0-7 15,6-2-1-15,0 0 1 0,6-1 4 16,0 2 3 0,0-1-13-16,2-2 0 0,-3 2 0 15,-1 0 11 1,0 0-11-16,-1 0 6 15,-2 0 4-15,0 0-11 0,3 0 1 16,-1 0 0-16,3-1 5 16,-5-1 5-16,-2 4-10 15,-8-3 0-15,-7 1 16 16,-8 2-16-16,-9 0 0 16,-7 0 1-16,-6 2 0 15,-2 0 7-15,-2 0-4 16,0 0-4-16,-14 0-62 15,-9 15-191-15,-18-2-432 0</inkml:trace>
  <inkml:trace contextRef="#ctx0" brushRef="#br0" timeOffset="59954.94">5076 9537 929 0,'0'0'566'15,"0"0"-425"-15,0 0-102 16,0 0 14-16,0 0-10 15,0 0-41-15,4 0 18 0,-1 0-20 16,-1 0 0-16,0 0 17 16,0-2-15-16,3 2 39 15,0 0-7-15,1-3-27 16,3 2 51-16,5-1-11 16,3-2-27-16,3 3 31 15,5-4-50-15,2 3 18 16,1-3 24-16,3 1-37 15,0 1 34-15,4-1-33 16,-4 2 0-16,0 0 18 16,0-1-19-16,0 2 2 15,2-2 8-15,1 3-9 16,-1 0 9-16,3 0-16 0,-3 0 0 16,-2 0-6-1,3 0 20-15,-5 0-14 0,2 0 1 16,-2 0 9-16,-2 0-4 15,2 4-6-15,-1-1 0 16,2-1 0-16,1-2 9 16,0 2-9-16,0-2 3 15,-2 0 12-15,-2 0-3 16,-1 0-12-16,-3 0 0 16,-5 2-3-16,-3-2 14 15,-5 0-11-15,-4 2 0 16,-4-2 9-16,0 0 20 15,-2 0 4-15,0 0 1 16,0 0 21-16,0 2-54 16,0-2 23-16,0 0-21 0,0 0 12 15,0 0-2-15,0 0-13 16,0 0 0-16,0 0 33 16,0 0-32-16,0 0 24 15,0 0-21-15,0 0 16 16,0 0-4-16,0 0-15 15,0 0-1-15,0 0 8 16,0 0 5-16,0 0-13 16,0 0 0-16,0 0 0 15,0 0 9-15,0 0-7 16,0 0 3-16,0 0 9 16,0 0-5-16,0 0-9 0,0 0 7 15,0 0-7 1,0 0 34-16,0 0-34 0,0 0 0 15,0 0 3-15,0 0 9 16,0 0-12-16,0 0 0 16,0 0 1-16,0 0-1 15,0 0 0-15,0 0 0 16,0 0 0-16,0 0 13 16,0 0-13-16,0 0 0 15,0 0 0-15,0 0-3 16,0 0 4-16,0 0-1 15,0 0 1-15,0 0 11 16,0 0-13-16,0 0 1 0,0 0 0 16,0 0-7-1,0 0 7-15,0 0 0 0,0 0 0 16,0 0 12-16,0 0-13 16,0 0 1-16,0 0 0 15,0 0-8-15,0 0 9 16,0 0-1-16,0 0 0 15,0 0 13-15,0 0-14 16,0 0 1-16,0 0 0 16,0 0-13-16,0 0 14 15,0 0-1-15,0 0 0 16,0 0 15-16,0 0-16 16,0 0 1-16,0 0 0 15,0 0-18-15,0 0 29 16,0 0-11-16,0 0 0 0,0 0 15 15,0 0-21-15,0 0 6 16,0 0 0-16,0 0-17 16,0 0 13-16,0 0-12 15,0 0-5-15,0 0-60 16,0 0-37-16,0 0-169 16,-4 0-346-16</inkml:trace>
  <inkml:trace contextRef="#ctx0" brushRef="#br0" timeOffset="63892.3">5120 9585 413 0,'0'0'0'0,"0"0"-279"16,0 0 279-16,170-24 179 15,-103 16-179-15,-5 2-313 0</inkml:trace>
  <inkml:trace contextRef="#ctx0" brushRef="#br0" timeOffset="64720.23">5178 9593 137 0,'0'0'668'0,"0"0"-668"15,0 0-349-15</inkml:trace>
  <inkml:trace contextRef="#ctx0" brushRef="#br0" timeOffset="71265.56">8170 9454 660 0,'0'0'500'0,"0"0"-359"16,0 0-6-16,0 0-45 16,0 0-13-16,0 0-44 15,0 0-20-15,-2 0 47 16,2 0-16-16,0 0 9 0,0 0 49 16,0 0-37-16,0 0-1 15,0 0-19-15,0 0-43 16,0 0 41-16,0 0-37 15,0 0-5-15,0 0-2 16,0 0 5-16,0 0-4 16,0 0 0-16,0 4 11 15,0 1-11-15,0 0 0 16,0 2 0-16,6 0 0 16,0 1 9-16,3 3-9 15,-1 0 0-15,2 3 7 16,3 1-5-16,2 1-2 0,10 3-111 15,-3-4-120-15,-1-3-593 16</inkml:trace>
  <inkml:trace contextRef="#ctx0" brushRef="#br0" timeOffset="79685.48">4945 9250 687 0,'0'0'118'16,"0"0"-118"-16,-158 37-414 16,102-23 414-16,11 3 264 15,20-3-264-15,14-3-268 0</inkml:trace>
  <inkml:trace contextRef="#ctx0" brushRef="#br0" timeOffset="80419.64">4858 8534 692 0,'0'0'110'16,"0"0"-110"-16,0 0-7 16,0 0 7-16,0 0 105 0,0 0 35 15,0 0 35-15,33-14-60 16,-31 14 26-16,-2 0-15 16,0 0-49-16,2 0 8 15,1 0-44-15,3 6-13 16,2 15 58-16,0 10-22 15,1 13 26-15,3 15 2 16,-6 11-19-16,1 8 45 16,-3 8-20-16,0 5-9 15,-2 0 36-15,0 2-71 16,-2-1 10-16,0-4-7 16,0-8-44-16,0-6 44 15,0-13-41-15,0-11-8 16,0-9-5-16,0-8 6 0,0-9-9 15,0-8 0-15,0-5-11 16,0-8-13-16,0-13-155 16,0-18-152-16,3-12-315 0</inkml:trace>
  <inkml:trace contextRef="#ctx0" brushRef="#br0" timeOffset="82919.06">4893 8392 1255 0,'0'0'338'15,"0"0"-199"-15,0 0-56 16,0 0 34-16,0 0-64 16,0 0-30-16,0 0 22 15,-2-2-30-15,2 2 29 16,0 0-7-16,0 0-24 15,0 0 29-15,0 0-37 16,0 0-4-16,0 0 1 16,0 0-1-16,0 0-1 0,0 0 0 15,-3 0 10-15,0 6-10 16,-2 5 0-16,-2 4-18 16,0-1 17-16,-1 1-33 15,-1 0 33-15,2-5-10 16,1 0-20-16,3-2 30 15,1-3-17-15,2-3 18 16,0-2-13-16,0 3 11 16,0-3 2-16,0 0 16 15,0 0-7-15,0 0 37 16,0 0-27-16,0 0 11 16,0 0 33-16,11 0-26 15,7 0 24-15,5 0-17 16,-2-3-32-16,4 3 27 15,2 0-38-15,0 0 5 0,4 0 3 16,4 0 4-16,5 0-13 16,0 0 27-16,5 0-27 15,0 0 52-15,1 0-34 16,3 0-10-16,0 0 14 16,3 0-13-16,2 0-6 15,4 0-3-15,2 5 15 16,2-1-9-16,0 2-6 15,1-2 0-15,-1 0-2 16,-2 0 16-16,1 0-14 16,-2-2 0-16,1 2 10 15,2 1 6-15,1-1-15 16,2-1-1-16,2 1 15 16,2 0-3-16,0 2-7 0,3-2-5 15,-4 0 7-15,-3 0 4 16,-5-2-11-16,-4-2 0 15,-3 2-3-15,-2-2 15 16,-3 0-12-16,-5 0 0 16,0 0 6-16,0 0-5 15,-1 0 5-15,5 0-6 16,-1 0 9-16,0 0 4 16,0 0-13-16,-7 0 0 15,-4 0 8-15,-4 0-13 16,-5 0 5-16,-2 0 0 0,-1 0-1 15,0 0 11 1,-4 0-10-16,-1-4 0 0,-3 2 1 16,-3 0 1-16,-3 0-2 15,-3 0 0 1,-2 2-8-16,-1 0 26 0,-3 0-18 16,0 0 2-16,0 0 8 15,0 0 2-15,3 0-12 16,-1 0 0-16,0 0-7 15,2 0 14-15,-1 0-7 16,1 0 0-16,-4 0 6 16,2 0-15-16,-2 0 9 15,0 0 0-15,0 0-6 16,0 0 3-16,0 0 2 16,0 0 1-16,0 8-3 0,0 9-3 15,0 3 6-15,0 4 0 16,0 3 2-16,-2 3 9 15,-5 2-11-15,1 3 0 16,-2-1 6-16,0 0-8 16,-1 0 2-16,3-2 0 15,-4-1 0-15,4 2 13 16,-3-3-13-16,3 0 0 16,-2 1 1-16,4-3-1 15,-3 0 0-15,3-1 0 16,0 0 7-16,-3-1 6 15,0 0-13-15,0-2 0 16,1 2 2-16,-1-1 2 0,3-2-4 16,-3 1 0-1,4-4 0-15,-1-2 12 0,2 0-12 16,0-4 0-16,-3-1 0 16,2-2-1-16,2 1 1 15,-1 1 0-15,-1-3-2 16,1-1 14-16,0 1-13 15,-1 1 1-15,1-3 0 16,0-1-7-16,2 2 7 16,-2-1 0-16,0-1 3 15,0-1 7-15,-1 3-10 16,1-5 0-16,2 0 0 16,-2-2-6-16,2 0 6 15,0-2 0-15,0 0 0 16,0 0 18-16,0 0-18 0,0 0 0 15,0 0 1-15,-2 0 17 16,2 0-17-16,0 0 14 16,0 0 9-16,-2 0-13 15,2 0 1-15,-5 0-12 16,0 0 0-16,-1 0 13 16,-1 0-13-16,-1 0 0 15,0 0 0-15,-3 0 15 16,3 0-15-16,-6-2 0 15,1 0 0-15,-2 2-15 16,-1-2 24-16,-2 2-9 16,0-2 0-16,-2 2 6 0,2 0-6 15,-2 0 0 1,2 0 6-16,-1 0-8 0,-4 0 2 16,-2-2 0-16,1 2-3 15,1 0 17-15,-1-2-12 16,2-1-2-16,-1 3-1 15,4-1-10-15,-2 1 22 16,2 0-8-16,5-2 1 16,-4 2 11-16,1 0-15 15,-2-3 0-15,-1 3 0 16,1-1-2-16,-4 1 4 16,0 0-2-16,4 0 6 15,-4 0 4-15,3 0-4 16,1 0-6-16,-2 0 1 15,1 0-3-15,0 0 3 0,2 0-1 16,-1 0 3 0,-2 0 15-16,-1 0-30 0,1-2 12 15,0 2 0-15,0-3 6 16,1 3-5-16,1 0-1 16,-2 0 3-16,2 0 12 15,-4 0-16-15,3 0 1 16,-3 0 0-16,2 0-11 15,-2 0 13-15,-1 0-2 16,1 0 1-16,1 0 17 16,0 0-19-16,1 0 1 15,2 0 0-15,1 0-8 16,1 0 20-16,-2 0-12 0,-1 0 2 16,3 0 16-16,-4 0-19 15,1 0 1-15,-2 0 0 16,0 0-3-16,-3 0 11 15,-1 0-8-15,0 0 1 16,3 0 17-16,-5 0-13 16,0 0-5-16,0 0 0 15,0 0 6-15,-1 0 0 16,0 0-6-16,2 0 8 16,3 0 2-16,0 0-8 15,3 0-2-15,1 0 0 16,5 0-8-16,2 0 8 0,1 0 0 15,1 0-9-15,-3 0-75 16,-15 0-34-16,6-3-451 16,-4-5-1279-16</inkml:trace>
  <inkml:trace contextRef="#ctx0" brushRef="#br0" timeOffset="95884.76">3412 11533 859 0,'0'0'379'0,"0"0"-231"15,0 0-58-15,0 0 29 16,0 0-72-16,0 0-12 16,0 0 0-16,0 0-5 15,0 0 49-15,0 0 9 16,0 0 18-16,0 0 17 15,0 0-41-15,0 0 12 16,0 0-7-16,0 0-37 16,0 0 29-16,0 0-42 15,0 0-20-15,0 0 13 16,0 0-20-16,0 0-3 16,0 0-4-16,0 0 9 0,0 0-4 15,0 0-8-15,0 0 0 16,0 0 0-16,0 0 12 15,0 0-12-15,15 0 18 16,1 1-12-16,4-1 22 16,4 3-22-16,3-3-5 15,2 2 4-15,4-2 9 16,1 1-14-16,4-1 0 16,-2 0 10-16,1 0-8 15,1 0-2-15,0 0 0 16,0 0-6-16,0 0 16 15,-2 0-10-15,-3 0 0 0,0 0 12 16,1-1-9 0,-1-1-3-16,0-1 0 0,6-1-15 15,1 0 21-15,2 2-6 16,1-2 0-16,-1 0 15 16,-1 2-18-16,2-2 3 15,-3 2 0-15,-2-3-12 16,-2 3 20-16,-2 1-8 15,-5-2 0-15,-2 3 10 16,-2 0-13-16,2 0 3 16,0 0 0-16,2 0-10 15,2 0 16-15,3 0-6 16,1 0 0-16,-2 0 11 0,-1 0-11 16,-3-1 0-1,-5 1 0-15,-3 0-16 0,-6 0 25 16,-1 0-9-16,-1 0 0 15,3 0 12-15,1 0-12 16,6 0 0-16,4 0 0 16,4 0-16-16,0 0 26 15,4 0-10-15,-1 0 0 16,0 0 9-16,3 0-9 16,-4 0 0-16,4 0 0 15,0 0-10-15,1 0 14 16,4 0-4-16,-1 0 0 15,-2 0 12-15,1 0-13 16,-1 0 1-16,-1 0 0 16,-3 0-12-16,1 0 18 0,-1 0-6 15,1 0 0-15,2 0 12 16,-2 0-21-16,-1 0 9 16,-1 0 0-16,-1 0-8 15,2 0 14-15,-1 0-6 16,2 0 0-16,0 0 2 15,1 0 7-15,-1 0-9 16,-4 0 0-16,2 0-14 16,-5 0 14-16,-2 0 0 15,-6 0 6-15,-6 0 9 16,-8 0-1-16,2 0-14 16,-7 0 8-16,-2 0 38 15,0 0-45-15,0 0 15 0,0 0-16 16,2 0-9-1,5 0-100-15,-1 0-418 0,2 0-516 0</inkml:trace>
  <inkml:trace contextRef="#ctx0" brushRef="#br0" timeOffset="96900.14">7937 10609 1498 0,'0'0'387'15,"0"0"-264"-15,0 0-25 0,0 0 61 16,0 0-95-16,0 0-34 16,-125-6-4-16,92 6-20 15,0 4 52-15,-6 8-10 16,-1 5-20-16,-6 4 22 15,-6 10-32-15,-8 7 9 16,-7 12 9-16,-1 8-9 16,-1 8 23-16,8 5-12 15,10 2-28-15,12 8 39 16,10 1-41-16,10 18 11 16,13 21-7-16,6-10 2 15,0-13-9-15,17-13-5 0,14-18 0 16,14 3-8-1,13 4 14-15,13-10-6 0,14-12 2 16,9-5 14-16,26-11-18 16,24-12 2-16,26-18 0 15,5-6-16-15,-14-25 29 16,-16-19-13-16,-18-10 0 16,0-14 11-16,-4-14 1 15,-19 4-12-15,4-22 1 16,-15-5 29-16,-11-4-14 15,3-15 22-15,-25 13 11 16,-10 0-18-16,-15 17 38 16,-13 18-34-16,-11 20-10 15,-9 5 53-15,-2-5-27 16,0-6-8-16,0-6 4 0,-22 4-46 16,-9-1 24-16,-11 5-25 15,-14-2-34-15,-19 4 19 16,-33 0-62-16,-54 11-30 15,-62 17-9-15,28 15-165 16,24 15-550-16</inkml:trace>
  <inkml:trace contextRef="#ctx0" brushRef="#br0" timeOffset="98227.96">10187 11587 995 0,'0'0'718'0,"0"0"-580"15,0 0-14-15,0 0 84 16,0 0-60-16,0 0-87 15,0 0-60-15,-10 0 41 16,10-3-41-16,0 2 12 16,2-4 30-16,17 3-4 15,8-2 40-15,8 0-24 0,11 0-39 16,6 0 41-16,6 0-32 16,10 2-1-16,7-1 19 15,8 2-34-15,6-2 24 16,5 2-21-16,4 1-3 15,0-2 21-15,4 2-29 16,1 0 6-16,3 0 11 16,2 0-6-16,0 0-4 15,2 0-8-15,-3 0 1 16,-5 0 14-16,-1 0-15 16,-1 3 0-16,-2 0 11 15,-3-2 0-15,3 2-11 0,-1-3 0 16,1 2 0-1,-3-2 17-15,-1 0-17 0,-3 2 0 16,-1 0-1-16,-3 2 7 16,-1 0-6-16,-1 2 0 15,0 0 1-15,2 1 1 16,-3-4-2-16,-2 0 0 16,-3-2 2-16,-8-1 12 15,-7 0-14-15,-6 0 0 16,-8 0 6-16,-8 0 17 15,-7 0-23-15,-8 0 15 16,-7 0 24-16,-7 0-30 16,-4 0 15-16,-5 0-15 0,-4 0-1 15,3 0 29 1,-3 0-37-16,0 0 0 0,0 0-1 16,0 0-28-16,0 2-58 15,0 3-121-15,-7 0-552 0</inkml:trace>
  <inkml:trace contextRef="#ctx0" brushRef="#br0" timeOffset="105023.23">18467 2821 1445 0,'0'0'627'0,"0"0"-388"15,0 0-49-15,0 0-58 16,0 0-8-16,0 0-69 16,0-10-20-16,-4 10 32 15,-10 0-46-15,-9 2 24 16,-14 12-5-16,-17 8-28 15,-11 6 43-15,-12 8-35 16,-4 3-4-16,-1-2 32 16,4 6-46-16,7-5 20 15,7 0-8-15,5-4-5 16,10-5-6-16,4 0-3 16,10-5-11-16,6-4 10 0,9-4-68 15,7-6-3-15,8-4-63 16,5-6-190-16,12-2-195 15,9-12-86-15</inkml:trace>
  <inkml:trace contextRef="#ctx0" brushRef="#br0" timeOffset="105491.87">18373 2985 1401 0,'0'0'358'0,"0"0"-207"16,0 0 7-16,0 0-52 15,0 0-33-15,0 0 17 16,0 0-29-16,-136 48 29 16,96-27 2-16,-11 2-20 15,-7 6 31-15,-9 5-44 16,-4 3 6-16,-8 5 27 0,4 2-72 16,4-3 19-1,7 0 13-15,6-4-51 16,10 0 44-16,11-8-45 15,8-4 1-15,10-7 13 0,6-7-7 16,7-4-7-16,4-3 0 16,2-4 12-16,0 0-27 15,0 0 11-15,0 0-46 16,0 0 25-16,2-2-66 16,11-14-26-16,14-18-202 15,-2 2-217-15,-1 1 38 0</inkml:trace>
  <inkml:trace contextRef="#ctx0" brushRef="#br0" timeOffset="106023">17749 2912 1423 0,'0'0'404'15,"0"0"-226"-15,0 0 43 16,0 0-46-16,0 0-91 16,0 0-20-16,0 0-48 15,-15-18-7-15,8 19 3 16,-9 17-6-16,-5 10 14 16,-8 8 30-16,-8 8-16 0,-3 6 34 15,-2 5-21-15,2 1-24 16,2-2 41-16,5 2-42 15,4-3 2-15,6-6 5 16,10 0-22-16,4-7 1 16,9-6-8-16,0-6 0 15,0-4 8-15,22-4-8 16,12-4 0-16,13-4 17 16,15-6-8-16,11-2 12 15,10-4-11-15,2 0-1 16,-2 0 22-16,-10-8-31 15,-11-4 8-15,-8 1 31 16,-12 1-38-16,-9-1 45 0,-6-1-11 16,-9 4-22-1,-5-1 47-15,-2 2-49 0,-4 3 5 16,-4 0-6-16,-1 2 1 16,-2 2-22-16,0 0-3 15,0 0-81-15,0 0 11 16,-21 14-151-16,-6 8-315 15,-10-1-459-15</inkml:trace>
  <inkml:trace contextRef="#ctx0" brushRef="#br0" timeOffset="109116.02">21856 11683 1397 0,'0'0'295'0,"0"0"-164"16,0 0 7-16,-127-23-12 15,86 19-7-15,6 2-75 16,3 1 50-16,8-2 27 16,7 3-23-16,5 0 22 15,7 0-50-15,5 0-36 16,0 0 15-16,0 0-47 0,32 0 10 15,40 0 21-15,52 0 4 16,47 0 57-16,19 0-54 16,-8 6-20-1,-20 5 16-15,-47-4-35 0,-24 2-1 16,-24-3 11-16,-16-2 10 16,-3-1-20-16,-9 1-1 15,-7-1 0-15,-17-2-16 16,-15-1 37-16,0 0-21 15,-13 0 19-15,-25 0 1 16,-20 0-20-16,-33 0 0 16,-36 4-14-16,-45 6 5 15,-15 0-27-15,0-5 26 16,12-5-13-16,31 0 1 16,30 0 10-16,32 0 12 0,29-5 0 15,16 2-8-15,6-1 22 16,8 1-14-16,4-1 4 15,13 4 16-15,6 0-38 16,4 0 18-16,31 0-8 16,40 0-12-16,44 0 31 15,49 0-11-15,19 0 0 16,0 7 6-16,-15 6-9 16,-18 1 3-16,-8 0 0 15,-5-1 1-15,-23-4 0 16,-27 0-1-16,-22-5 9 15,-15-3 5-15,-1 2-17 0,-4-1 3 16,-4-2 0 0,-21 0 15-16,-10 0-9 0,-10 0 24 15,-4 0 4-15,0 0-25 16,0 0-10-16,0 0 1 16,-18 6-92-16,-11 0-98 15,-11 0-853-15</inkml:trace>
  <inkml:trace contextRef="#ctx0" brushRef="#br0" timeOffset="110412.58">3240 12358 1124 0,'0'0'599'15,"0"0"-422"-15,0 0-28 16,0 0 4-16,0 0-36 16,0 0-53-16,0 0-64 15,-7-14 39-15,7 14-24 0,0 0 2 16,0 0 44-16,0 0-35 16,0 0 12-16,0 0-38 15,11 0 20-15,20 0-11 16,21 0 31-16,35 0 13 15,36 3 22 1,39 6-54-16,10-5 19 0,-25-2 5 16,-36-2-35-16,-42 0 35 15,-11 0-35-15,4 0-9 16,-6 0 37-16,-4-6-38 16,-21 2 29-16,-16-1 17 15,-8 4-7-15,-7 1 57 16,0 0-65-16,0 0-25 15,0 0-6-15,0 0-36 0,0 0-61 16,0 0-269-16,0 0-1081 0</inkml:trace>
  <inkml:trace contextRef="#ctx0" brushRef="#br0" timeOffset="130146.02">3524 13156 894 0,'0'0'351'15,"0"0"-178"-15,0 0-38 16,0 0-10-16,0 0-80 16,0-2-8-16,0 2-6 0,0 0-10 15,0 0 48 1,0 0-13-16,0 0 4 0,0 0 25 15,0 0-44-15,0 0 25 16,0 0-4-16,0 0-36 16,0 0 33-16,0 0-34 15,0 0-15-15,0 0 26 16,0 0-36-16,0 0 9 16,0 0-9-16,0 0 14 15,0 0-5-15,0 0-9 16,2 0 1-16,11 0 18 15,0 0-10-15,3 0-5 16,-1 2-1-16,3 0 12 16,-2 2-1-16,1-2-14 15,-1 0 0-15,2 0 0 0,2 1 20 16,0-2-8 0,6 1 7-16,1 1-13 0,7-2 17 15,-1-1-23-15,3 2 0 16,0 1 2-16,-3-3 10 15,-2 1-12-15,-4 1 0 16,-5 1 9-16,-2-2-7 16,1-1-2-16,-4 0 0 15,1 0-5-15,3 0 21 16,0 0-16-16,2 0 0 16,1 0 12-16,3 0-4 15,0 0-8-15,1 0 0 16,1 3-9-16,-2-2 16 0,0 1-7 15,-2 0 0-15,-3 0 9 16,0 1-9-16,-2-3 0 16,1 0 0-16,0 0-9 15,2 0 17-15,3 0-8 16,4 0 0-16,-1 0 9 16,0 0-15-16,2 0 6 15,2 0 0-15,0 0-5 16,3 0 11-16,-3 0-6 15,0 0 0-15,-3 0 8 16,-1 0-11-16,-7 0 3 16,-4 0 0-16,-2 0-8 15,0 0 10-15,-3 1-2 16,2-1 0-16,1 0 12 0,4 0-17 16,0 0 5-16,4 0 0 15,0 0-9-15,4 0 17 16,-3 0-8-16,-2 0 0 15,2 3 10-15,-5-3-11 16,0 0 1-16,-2 1 0 16,2-1-12-16,0 0 13 15,2 0-1-15,1 0 0 16,4 0 15-16,-3 0-21 16,0 0 6-16,1 0 0 15,-3 0-9-15,3 3 17 16,-3-3-8-16,2 1 0 15,1-1 10-15,0 0-13 0,-1 2 3 16,2-2 0 0,4 2-9-16,-1-2 11 0,2 2-2 15,0 1 0-15,-2-2 12 16,2 2-18-16,0-3 6 16,0 2 0-16,-2-2-8 15,1 1 10-15,-1-1-2 16,0 0 3-16,0 0 9 15,2 0-13-15,-3 0 1 16,2 0 0-16,-1 0-11 16,2 0 12-16,0 0-1 15,0 0 0-15,1 0 14 0,-1 0-16 16,-4 0 2 0,-3 0 0-16,4 0-9 0,-1 0 10 15,0 0-1-15,4 0 0 16,0 0 8-16,3 0-9 15,1 0 1-15,2 0-2 16,0 0-7-16,-1 0 10 16,-1 0-1-16,-1 0 2 15,-4 0 5-15,2 0-8 16,-5 0 1-16,0 0 0 16,0 0-9-16,-3 0 10 15,2 0-1-15,0 0 0 16,4 0 11-16,-1 0-13 15,2 0 2-15,1 0-1 0,-3 0-8 16,2 0 10-16,-2 0-1 16,-3 0 0-16,4 0 10 15,-6 0-11-15,3 0 1 16,-5 0 0-16,0 0-7 16,1 0 7-16,-4 0 0 15,2 0 0-15,-1 0 9 16,2 0-10-16,0 0 1 15,1 0 0-15,-1 0-6 16,-1 0 6-16,5 0 0 16,-4 0 0-16,1 0 8 15,-2 0-8-15,-2 0 0 16,-1 0 0-16,-1 0-5 16,-1 0 5-16,1 0 0 0,-1 0-1 15,2 0 7-15,0 0-6 16,1 0 0-16,2 0 0 15,1 0-8-15,1 0 8 16,-2 0 0-16,2-1 0 16,-5 1 6-16,-1 0-6 15,0 0 0-15,-7 0 0 16,3 0-3-16,-1 0 3 16,1-2 0-16,1 2-1 15,1-3 7-15,3 2-6 16,2-2 0-16,2 1 2 15,-1 0-4-15,-2 0 2 0,1 1 0 16,-1-2-9-16,-2 3 15 16,-1-1-6-16,-3 1 0 15,-3-3 2-15,-2 3-2 16,-1-1 0-16,-1 1 0 16,8-3-6-16,3 1 16 15,6 0-10-15,4 0 0 16,0 2 6-16,-1 0-15 15,-2 0 9-15,-3 0 0 16,-5 0-6-16,-3 0 8 16,-3 0-2-16,0-1 0 15,-1 1 13-15,4-3-14 16,3 2 1-16,3-2 0 16,6 1-9-16,-1 2 19 15,3-1-10-15,0 1 0 0,-1 0 2 16,-1-3 2-16,0 3-4 15,-3-2 0-15,1 2-18 16,-2-1 27-16,2-2-9 16,1 0 0-16,1 0 10 15,4 1-11-15,0 0 1 16,5 0 0-16,-3 2-13 16,2-2 19-16,-2 2-6 15,3 0 0-15,-3-2 10 16,2 2-12-16,-4 0 2 15,2-2 0-15,-4 0 17 16,-2 2-10-16,-4-1 4 16,-2 1 9-16,-6 0-19 0,-4-3 26 15,-2 3-27-15,-5 0 0 16,-2 0 49-16,2 0-41 16,-2 0 16-16,0 0-23 15,0 0-1-15,0 0 0 16,0 0-94-16,0 0-73 15,-9 0-130-15,-9 0-281 0</inkml:trace>
  <inkml:trace contextRef="#ctx0" brushRef="#br0" timeOffset="135176.07">11752 12328 980 0,'0'0'701'0,"0"0"-521"0,0 0 25 16,0 0-104-16,0 0 7 15,0 0 14-15,0 0-71 16,0-54 27-16,-8 46-16 16,-3 2-26-16,1-2 38 15,-6 0-38-15,-2 0-19 16,-2 2 24-16,-5-2-41 15,-2 2 24-15,0-1 6 16,-4 1-30-16,0 3 36 16,-2-1-34-16,-5-1 6 15,-2 1 10-15,-3 1-16 16,-5-1 4-16,-4 0-2 16,-1-3 14-16,-2 4-18 0,1-1 0 15,2 0 0-15,4 2 15 16,-1-1-9-16,-1 3-6 15,4-1 4-15,-1 1 8 16,5-2 5-16,0 2-17 16,3 0 1-16,6 0 26 15,-1 0-26-15,4 0 12 16,4 0-9-16,3 0 14 16,0 0-14-16,-2 0-4 15,1 2 0-15,-2 2-9 16,-3 2 10-16,0 0-1 15,-2 2 0-15,-1-2 15 16,1 2-15-16,0-2 0 16,0 1 0-16,2 2-9 15,0-1 15-15,4 0-6 0,0 0 0 16,3 0 11-16,0 1-13 16,2 2 2-16,0-1-3 15,-2 2-7-15,2-1 11 16,-1 0-1-16,2 1 0 15,1 1 16-15,5-2-17 16,-1 3 1-16,1 0 0 16,4 0-15-16,-1 0 16 15,2 4-1-15,-1 0 0 16,0 3 8-16,2 0-9 16,-1 4 1-16,-1-1 0 15,4 0-7-15,0-3 7 0,1 4 0 16,4-3-2-16,0 0 4 15,0 2-3-15,0 0 1 16,0 1 0-16,2 0-10 16,5 1 11-16,0 0-1 15,0 2 0-15,1 0 10 16,-1 1-11-16,2-2 1 16,2 2 0-16,0-3-9 15,1-2 9-15,-2 0 0 16,4-2-1-16,-3 0 10 15,0 0-17-15,1-3 8 16,1 4 0-16,3-1 2 16,-1 0-2-16,3 0 0 0,1 2-1 15,2-1 8 1,-1-2-7-16,2 2 0 16,-2-3 1-16,1 1-4 0,-4-2 3 15,3 1 0-15,1 0-6 16,-2-2 15-16,1-2-9 15,0 0 0-15,0-2 0 16,-2-2-3-16,2 2 3 16,0-4 0-16,-3 2-9 15,2-2 20-15,1 0-11 16,-5 1 0-16,3-6 1 16,-2 3-2-16,-3-2 1 15,3 0 0-15,-2-2-8 0,-2 2 17 16,2 0-9-16,-1 0 0 15,0-2 8 1,1 0-11-16,1 2 3 0,4-2 0 16,-1 0-11-16,1 0 25 15,2 0-14-15,-1 1 0 16,2 1 7-16,-2-3-8 16,0 1 1-16,0-2 0 15,-4 2-7-15,1 0 10 16,-3-1-3-16,-1-2 0 15,1 2 7-15,-2-3-10 16,0 1 3-16,4-1 0 0,-1 0-12 16,3 0 21-1,2 0-9-15,4 0 0 16,1 0 6-16,4 0-6 16,-2 0 0-16,2 0 0 0,-3 0-13 15,-1 0 23-15,-3 0-10 16,3 0 0-16,-3-1 12 15,1-3-16-15,-2 0 4 16,4-3 0-16,0 1-12 16,4 1 19-16,0-2-7 15,2 1 0-15,0 1 11 16,2-2-17-16,-1 1 6 16,-1 1 0-16,0-4-11 15,-2 3 14-15,0 0-3 16,-2 0 0-16,0-2 14 0,-6 0-17 15,4 1 3 1,-5-2 0-16,2-1-11 16,1-2 19-16,-3 0-8 0,-1 0 0 15,0 0 7-15,-1 0-8 16,-1-2 1-16,-1 2 0 16,-3 0-11-16,-1 0 13 15,-3-2-2-15,-1 0 0 16,1-2 12-16,0-4-14 15,-2 0 2-15,1-3 0 16,1 2-4-16,-1 0 5 16,0 1-1-16,-1 2 0 15,1 3 15-15,0-2-19 16,-2 1 4-16,1 0 0 16,-1 0-9-16,2 2 15 0,0-1-6 15,1-4 0-15,0 3 13 16,0-2-19-16,0 0 6 15,-3 0 0-15,1 0-6 16,-2-2 12-16,1-1-6 16,-1 2 0-16,1-3 14 15,-1 0-16-15,2 0 2 16,-1-1 0-16,-1 1-10 16,-1 2 16-16,-2 0-6 15,0 1 3-15,-2-2 15 16,3-1-26-16,-3 2 8 15,0 0 0-15,0-2 5 0,0 0 4 16,0 0-3 0,0 0 1-16,0 2 11 0,-5 0-14 15,1 1-4-15,-5 4 0 16,0-2-3-16,-2 2 14 16,0 1-11-16,-1-3 22 15,2 4-10-15,-1-2 2 16,1 2-14-16,-1 0 0 15,3 1 7-15,-4 0 1 16,3 0 4-16,1 2-5 16,-2 3 5-16,4-2-12 15,-5 1 0-15,-1 0 9 16,1 2 5-16,-2 0-13 16,-1 0-1-16,2 2 8 15,-2 0 8-15,3 1-17 0,0-2 1 16,-1 3 0-16,-3 2-19 15,-12 0 19-15,-68 13-62 16,3 8-52-16,-17-1-575 0</inkml:trace>
  <inkml:trace contextRef="#ctx0" brushRef="#br0" timeOffset="137675.5">15421 13422 548 0,'0'0'207'0,"0"0"-116"0,0 0 39 16,0 0 19-16,0 0-51 16,0 0-50-16,-25-13-6 15,19 13-42-15,-6 0-9 16,-3 0-137-16,-5 0-33 16,-7 0 85-16,1 0 94 15,1 0 105-15,1 0 30 16,5 0-15-16,4 0-13 15,7 0-8-15,2 0 17 16,4 0 12-16,2 0-65 16,0 0-18-16,0 0 11 15,0 0-50-15,0 0 7 0,0 0 28 16,0 0 7 0,0 0 63-16,0 0-28 15,0 0-14-15,0 0 33 0,0 0-71 16,0 0 15-16,16 0 36 15,13 0-40-15,5 0 31 16,5 0-44-16,6-4-9 16,0 0 19-16,0 0-38 15,-2 2 19-15,0-2-2 16,-2 2-12-16,1-2 38 16,3 2-32-16,1-3 3 15,1 2 15-15,2-1-22 16,2 2 1-16,0-1-5 0,3 2 10 15,-1 1 5 1,3-1-19-16,0-2 0 16,1 3 14-16,-1-2-13 0,2 0-1 15,0 0 0-15,2-1 10 16,0 3-4-16,3 0-6 16,1-1 0-16,5 1-4 15,0-2 10-15,3 0-6 16,-1 0 0-16,0 0 12 15,1 0-12-15,-5-2 0 16,-3 0 0-16,-2 2-12 16,-1-2 24-16,-1-1-12 15,0 2 0-15,2-1 7 16,3-2-7-16,2 2 0 16,1-3 0-16,4 3-7 0,2 1 14 15,-2-1-7 1,-4 0 0-16,-1 1 12 0,-5 1-19 15,-4 1 7 1,-2-1 0-16,-3-1-6 0,-1 2 16 16,-3-1-10-16,2-1 3 15,2-1 8-15,3 3 4 16,2-3-15-16,5 0 0 16,-3 2-3-16,2-1 15 15,1 2-12-15,-3 1 0 16,2 0 9-16,-2 0 3 15,3 0-12-15,-1 0 1 16,-2 0-4-16,3 0 12 0,-3 0-9 16,2 0 1-1,-1 0 16-15,-1-3-7 0,2 2-10 16,0-3 0-16,1 1 4 16,-1 0 4-16,1-2-8 15,-1-1 3-15,0 2 12 16,-2 0-14-16,1-2-1 15,-3 2 0-15,-1-2 14 16,-4 2-7-16,-5 0-2 16,-6 0 7-16,-7 1 3 15,-6-2 3-15,-4 1-12 16,-3 1 0-16,0-4 40 16,3 3-45-16,-1 0 17 15,3 1-1-15,-2-2-5 0,-8 3-7 16,-5 0-5-16,-8-1 0 15,-1 3-18-15,-3 0 6 16,-9 0-74-16,-14 0-143 16,-8 0-1187-16</inkml:trace>
  <inkml:trace contextRef="#ctx0" brushRef="#br0" timeOffset="139440.74">21412 12537 1046 0,'0'0'295'16,"0"0"-126"-16,0 0 49 15,0 0-83-15,0 0-27 16,0 0-20-16,0 0-35 16,-4-48-8-16,1 45 63 15,1 3-17-15,0 0-19 16,0 0-21-16,-2 0-44 15,-3 21 9-15,-2 11 29 16,-2 10-12-16,0 14 35 16,-1 12-5-16,6 10 10 15,-1 7 3-15,3 5-45 16,0 2 20-16,0-2-33 16,2-8-6-16,0-6 20 15,0-10-23-15,2-15-3 16,-2-11 12-16,2-12-12 0,0-9-6 15,0-7 0-15,0-7 13 16,0-3-37-16,0-2 20 16,-2-5-79-16,2-14-100 15,-2-9-570-15</inkml:trace>
  <inkml:trace contextRef="#ctx0" brushRef="#br0" timeOffset="141153.41">21343 12528 1132 0,'0'0'250'15,"0"0"-166"-15,0 0 17 16,0 0-4-16,0 0-76 16,0 0 14-16,0 0 19 15,0 0-27-15,7-1 24 16,2-4-28-16,2 2-1 16,2-1 24-16,3 0-17 15,4-3 24-15,6 4 1 0,5-1-13 16,8-3 18-16,3 3-35 15,3-1-23-15,1 1 34 16,2-2-34-16,-4-1 16 16,0 1-3-16,-3 2-5 15,-4 0 13-15,1 0-2 16,-3 1-20-16,-1-1 36 16,4-1-36-16,0 2 19 15,4-1-13-15,0-1 8 16,-1 1-6-16,-1 0-8 15,-7 0 0-15,-2 0 0 16,-6 2 6-16,-7 2-6 16,-5 0 0-16,-6 0 12 15,0 0-12-15,-5 0 0 0,-2 0 0 16,0-1-9-16,0 1 10 16,0 0-1-16,0 0 2 15,2 0 13-15,-2 0-20 16,0 0 5-16,0 0 0 15,0 0-9-15,0 0 10 16,0 0-1-16,0 0 1 16,0 0 10-16,0 0-11 15,0 0 0-15,0 1 0 16,0 11 4-16,0-1-3 16,0-2-1-16,0 3 2 15,0 1 11-15,0-2-13 16,-4 3 0-16,-1 1 0 15,0-1 36-15,-1-1-25 0,-1 3 11 16,0 1 0-16,0-1-14 16,1 0 17-16,0 2-12 15,-1 2-13-15,3 0 41 16,-4 0-40-16,2 0 10 16,-3 0 7-16,3-2-5 15,-1 2-5-15,0-3-5 16,2 2 7-16,1 2 17 15,0-2-21-15,-3 2 0 16,3 2 12-16,-3-1-6 16,0 5-5-16,1-4-7 15,-1 4 9-15,0-4 18 16,2 2-27-16,-1-2 6 0,2-2 6 16,-1 3 2-16,-1-2-14 15,1 0 0-15,-2 0 7 16,-2 0 9-1,2 0-16-15,-2 0 0 0,3 1 11 16,2-4 4-16,-1 1-15 16,1-4 0-16,2-3 7 15,2-4-2-15,0 0-5 16,0-7 0-16,-2-1-8 16,2 2 22-16,0-3-14 15,0 0 0-15,0 0 6 16,0 0-3-16,0 0-3 0,0 0 0 15,-2 0-3 1,-4 0 16-16,-2 2-13 0,-10 2 0 16,-6 0 17-1,-8 0-10-15,-8 0-7 0,-9 2 0 16,-9-2-3-16,-6 1 20 31,-7-3-17-31,-8 4 23 0,-6 3-22 0,-2-3 42 16,1 2-36-16,3-2-1 15,10 1 46-15,13-4-43 16,13 0 24-16,13-2-19 16,14 0 7-16,9-1 0 15,5 3-21-15,6-3 0 0,0 0-7 16,0 0 10-16,0 0-3 16,0 0 0-16,0 0-5 31,0 0-8-31,0 0-23 0,0 0-58 15,17 0-28-15,43-28-134 16,-4 1-289-16,7-6-451 16</inkml:trace>
  <inkml:trace contextRef="#ctx0" brushRef="#br0" timeOffset="143027.97">22712 13280 910 0,'0'0'376'16,"0"0"-187"-16,0 0-70 15,0 0-10-15,0 0-34 16,0 0-50-16,0 0-18 16,0 0 41-16,0 0-18 15,0 0 19-15,0 0 20 16,0 0-43-16,0 0 27 16,8 0-3-16,7 0-14 0,6 0 26 15,3 0-39-15,8 0 23 16,1-2-12-16,5 1-32 15,-1-4 21 1,4 4-23-16,-1-1 8 0,0-2 11 16,-3 0-19-16,2 0 34 15,-4-2 6-15,3 2-34 16,2 0 42-16,3-3-36 16,1 1-11-16,1 3 39 15,1-2-40-15,2 4 20 16,-2-2-8-16,1 3-2 15,-1-2 2-15,2 2-12 16,0 0 0-16,4-2 6 0,-1 2 0 16,-2-2-2-16,-2 1-2 15,-3-2 13-15,-3-1-9 16,-3 3-6-16,-7 1 0 16,-6-3 13-16,-4 3-7 15,-3 0 0-15,-6 0 4 16,3-2 4-16,-4 2-5 15,-2 0-9-15,-2 0 6 16,-5 0 25-16,0 0-29 16,1 0 20-16,-3 0 0 15,0 0-14-15,0 0 1 16,0 0-9-16,0 0 0 0,0 0-7 16,0 0 7-1,0 0 0-15,0 0 0 0,0 0-36 16,0 0-4-16,2 0-96 15,6 0-88-15,-1 0-122 16,2 0-1087-16</inkml:trace>
  <inkml:trace contextRef="#ctx0" brushRef="#br0" timeOffset="145667.97">3370 14011 1639 0,'0'0'314'16,"0"0"-237"-16,0 0 90 15,0 0 67-15,0 0-157 16,0 0-50-16,0 0-9 15,6-17-16-15,25 13 28 16,11-2 0-16,10 2 2 0,6 1 37 16,9-3-39-1,4 1 16-15,5 1 2 0,-1 0-47 16,-2 0 22 0,-3 0-23-16,-14 2 1 0,-14 0 3 15,-15 0 3-15,-12 2-7 16,-7 0 5-16,-8 0 6 15,0 0 18-15,-17 0 1 16,-16 0-29-16,-14 0 13 16,-18 0-8-16,-10 4-6 15,-10 10 0-15,-6-4 17 16,-3 2-18-16,3 2 1 16,4-1 0-16,9-3 8 15,14-3-8-15,17-1 29 16,13-1 3-16,14-5-31 15,11 4 24-15,7-4-25 16,2 0-4-16,0 0-14 0,11 0 14 16,16 0 4-16,8 0 1 15,12 0 16-15,11 0-18 16,7-6 1-16,6 2 0 16,3-1-1-16,1 1 1 15,-4 2 0-15,-8 2 5 16,-14 0 4-16,-13 0-15 15,-12 0 6-15,-11 0-69 16,-13 0-27-16,0 11-189 16,0-1-337-16</inkml:trace>
  <inkml:trace contextRef="#ctx0" brushRef="#br0" timeOffset="147620.67">8332 13972 1294 0,'0'0'299'16,"0"0"-212"-16,0 0-21 15,0 0 93-15,0 0-39 16,0 0-57-16,0 0-16 16,-63-22-33-16,58 22 55 15,1 0-32-15,1 0 12 16,3 0 32-16,-2 0-47 16,2 0 3-16,0 0 9 15,0 0-29-15,0 0 38 0,0 0-42 16,0 0-5-1,16 0 21-15,13 0-21 0,18 0 43 16,11-2 7-16,15 0-28 16,12 0 37-16,8 2-52 15,7 0-3-15,4 0 17 16,-2 0-18-16,-7 0 7 16,-10 0-18-16,-18 0 9 15,-15 0-2-15,-17 0-7 16,-15 0 0-16,-11 0-1 15,-7 0 11-15,-2 0 8 16,0 0 24-16,0 0-27 16,0 0 34-16,0 0-49 15,0 0 0-15,0 0-6 16,0 0 8-16,0 0-2 0,0 0 0 16,0 0 16-16,0 0-25 15,-4 0 9-15,-5 0 0 16,-2 0-15-16,0 0 10 15,-1-4 5-15,-1 3 0 16,4-2 14-16,0 3-16 16,0-2 2-16,5 1 0 15,0-2-12-15,-3 3 18 16,1-2-6-16,-4 2 0 16,-5 0-17-16,-15 0 2 15,-16 12-51-15,-79 22-78 16,7-1-203-16,-9-6-612 0</inkml:trace>
  <inkml:trace contextRef="#ctx0" brushRef="#br0" timeOffset="167616.04">5060 8436 91 0,'0'0'600'0,"0"0"-514"0,0 0-31 16,0 0 23-16,0 0-52 16,0 0-17-16,-4-26-2 15,4 26-7-15,0 0-10 16,0 0-51-16,0 0-2 16,0 0 53-16,-2 0-3 15,-3 0-10-15,1 0-54 16,2 0-442-16</inkml:trace>
  <inkml:trace contextRef="#ctx0" brushRef="#br0" timeOffset="167865.86">5060 8436 846 0</inkml:trace>
  <inkml:trace contextRef="#ctx0" brushRef="#br0" timeOffset="168037.73">5060 8436 846 0,'-125'-20'318'0,"125"20"-179"0,0 0 17 0,0 0-60 0,0 0-56 16,0 0 2-16,0 0-36 0,0 0 18 15,0 0 0-15,0 0-24 16,0 0 22-16,0 0-22 16,0 0 1-16,0 0-1 15,0 4 12-15,0 2-12 16,0 2 0-16,0 4-47 15,0-1-23-15,0 12-65 16,0-4-130-16,0 0-911 0</inkml:trace>
  <inkml:trace contextRef="#ctx0" brushRef="#br0" timeOffset="176506.7">6286 11428 1068 0,'0'0'223'16,"0"0"-223"-16,0 0-1165 0</inkml:trace>
  <inkml:trace contextRef="#ctx0" brushRef="#br0" timeOffset="180614.83">18552 2741 743 0,'0'0'194'0,"0"0"-71"16,0 0-73-16,0 0 44 0,0 0 0 15,0 0-62 1,0 0 16-16,80-46-22 0,-70 46-13 16,2 0 83-16,-3 0-68 15,-3 0 29-15,-2 0 18 16,0 0-34-16,-4 0 89 16,0 0 34-16,0 0-14 15,0 0 29-15,0 0-67 16,0 0-18-16,0 0-9 15,0 0-76-15,-8 0 7 16,-12 0-16-16,-8 6 6 16,-15 12-4-16,-10 7-2 15,-7 6 9-15,-10 7 20 16,-1 4-27-16,-2 6 20 0,-1 1 5 16,-2 2-10-16,2 0 44 15,3-1-43-15,9-2 0 16,8-4 4-16,10-6-10 15,9-6-5-15,10-6-7 16,7-5 8-16,7-10-7 16,4-3-1-16,5-3 0 15,2-4-1-15,0-1-44 16,0 0-12-16,0 0-38 16,20-10-38-16,11-14-98 15,31-16-133-15,-4 4 26 16,-6 2-51-16</inkml:trace>
  <inkml:trace contextRef="#ctx0" brushRef="#br0" timeOffset="180896.02">18382 2857 72 0,'0'0'1366'0,"0"0"-1049"16,0 0-104-16,0 0-62 15,0 0-51-15,-129 14-44 16,77 18 48-16,-6 6-57 16,-4 6 45-16,-5 4 8 15,-1 1-36-15,-1 1 3 16,-1-2-18-16,8-4-48 0,1-2 50 16,11-7-44-1,5-8-7-15,9-3 0 0,9-7-13 16,12-5-49-1,13-12-142-15,2-3-140 0,0-16-147 0</inkml:trace>
  <inkml:trace contextRef="#ctx0" brushRef="#br0" timeOffset="181349.03">17877 2695 1167 0,'0'0'331'0,"0"0"-144"0,0 0 11 15,0 0-48-15,0 0-103 16,0 0-16-16,0 0-23 16,-72 34-8-16,41 6 34 15,-7 12-21-15,-4 6 40 16,-3 7 16-16,-4 3-23 15,0 2 34-15,0 0-19 16,9-3-3-16,4-4 11 16,14-8-57-16,9-5 11 15,11-6-23-15,2-6 9 16,17-5-9-16,24-1 1 16,19-9 5-16,15-5 41 0,14-4-36 15,3-8 13 1,-1-6 9-16,-8 0-26 0,-10 0 53 15,-13-4-36-15,-13-8-12 16,-11 2 37-16,-12-2-48 16,-8 4 22-16,-5 0-11 15,-7 5 7-15,-4 0-38 16,0 3-7-16,-11 14-218 16,-7 4-463-16</inkml:trace>
  <inkml:trace contextRef="#ctx0" brushRef="#br0" timeOffset="186348.19">7472 12953 139 0,'0'0'0'16,"0"0"-13"-16</inkml:trace>
  <inkml:trace contextRef="#ctx0" brushRef="#br0" timeOffset="188691.37">11636 13114 743 0,'0'0'322'0,"0"0"-164"0,0 0-33 16,0 0 4-16,0 0-13 16,0 0-11-16,0 0-51 15,0 0 53-15,0 0 19 16,0 0 4-16,-3 0 44 16,3 0-42-16,0 0-25 15,0 0-17-15,0 0-67 16,0 0 19-16,0 0-42 15,4 0 10-15,21-2-14 0,11-4 11 16,10 0 1-16,4 2-2 16,-1-1 9-16,-5 4-16 15,-6 1 1-15,-9 0-3 16,-11 0-15-16,-7 0-10 16,-9 0 11-16,-2 0 11 15,0 0 12-15,-17 0 23 16,-12 0-29-16,-12 0 1 15,-7 1-11-15,-6 5 10 16,-6 1 0-16,2-3 8 16,3-2 8-16,7-2-15 15,13 0 0-15,10 0 10 16,14 0 43-16,7 0-35 16,4 0-7-16,0 0-12 15,4 0-63-15,18 0 29 0,9 0 18 16,8 0 16-16,2-2 1 15,2 0 0-15,-5 0-1 16,-6 2 0-16,-9 0-1 16,-5 0-53-16,-13 0-89 15,-5 10-227-15,0-4-359 16</inkml:trace>
  <inkml:trace contextRef="#ctx0" brushRef="#br0" timeOffset="193175.02">21563 12537 553 0,'0'0'153'0,"0"0"-102"15,0 0-50-15,0 0-1 16,0 0-24-16,0 0 2 15,0 0 22-15,0-36 45 16,0 33 17-16,-10 3-35 16,-1 0-27-16,-1 0-365 0</inkml:trace>
  <inkml:trace contextRef="#ctx0" brushRef="#br0" timeOffset="193658.95">21563 12537 732 0,'-124'-87'260'15,"124"85"-69"-15,0 2 0 16,0-2-50-16,0 2-21 15,0 0-23-15,0 0-43 16,0 0 38-16,0 0-45 16,0 0-6-16,0 0 13 15,0 0-46-15,0 0 25 0,-3 0-23 16,1 0 6-16,-2 15 21 16,-2 2-2-16,-1 8-14 15,-5 6 37-15,-1 10-36 16,0 11 41-16,-3 6 9 15,0 10-32-15,1 7 47 16,1 3-36-16,1 0-27 16,3 0 43-16,0-1-52 15,1-8 19-15,1-5 6 16,0-5-39-16,4-13 60 16,-1-8-61-16,1-10 0 15,4-7 10-15,0-10 5 0,0-5-15 16,0-4 3-1,0-2 8-15,0 0 13 0,0 0-24 16,-2-46-69-16,2 0-244 16,0-11-745-16</inkml:trace>
  <inkml:trace contextRef="#ctx0" brushRef="#br0" timeOffset="194533.79">21270 12368 1113 0,'0'0'227'0,"0"0"-130"0,0 0-20 16,0 0-46-16,0 0-1 16,0 0-21-16,0 0 64 15,44 0-13-15,-26 0-33 16,2 0 38-16,2 0-42 15,1 0 0-15,2 0 33 16,-2 0-38-16,2-6 24 16,0 2 12-16,-2 0-44 15,3 0 39-15,-1 1-49 0,3 0 14 16,1-1 11-16,2 1-12 16,0 0 6-16,3-1 2 15,-1 2-15-15,1-2 18 16,-3 0-24-16,1 2 0 15,-3-2-7-15,-4 2 16 16,2 0-9-16,-2-2 0 16,0 2 10-16,-5 0-7 15,0 2-3-15,0-2 0 16,-3 2-3-16,1-3 16 16,1 2-13-16,-4-1 19 15,1 2-17-15,-3-3 23 16,0 3-25-16,-4 0 1 15,2-1 1-15,-2 1 7 16,0 0-9-16,0-1 0 16,2-2 12-16,1 3-11 15,-4-2-1-15,1 2 0 0,-2 0-12 16,-2 0 21 0,-5 0-9-16,2 0 0 0,-2 0 9 15,0 0-24-15,0 0 1 16,0 0-84-16,0 0-68 15,0 0-67-15,-5 0-49 16,0 5-329-16</inkml:trace>
  <inkml:trace contextRef="#ctx0" brushRef="#br0" timeOffset="195877.18">21530 12468 215 0,'0'0'185'15,"0"0"-84"-15,0 0-3 16,0 0-40-16,0 0 24 16,0 0-26-16,0 0 19 15,-35 3 0-15,30-3-50 16,1 0-2-16,2 1-23 16,-2-1 1-16,-2 0 9 15,4 0 13-15,-2 0 77 16,-2 0 56-16,5 0 1 15,1 0-20-15,0 0-65 0,0 0-34 16,0 0 16-16,0 0-48 16,0 0 10-16,0 0-4 15,5-4-5-15,9 2 14 16,1-2-10-16,3 0-11 16,1-1 41-16,4 0-40 15,-1 1 26-15,3-1 12 16,-1-1-38-16,3 0 42 15,2 0-14-15,0-1-10 16,0 1 34-16,0 2-42 16,0 0 10-16,-4 0 7 15,-2-1-21-15,2 3 5 0,-2-3-12 16,-1 2 0-16,0 0 2 16,-2-1-1-16,-2 2-1 15,1-2 3-15,-2 0 10 16,0 2-14-16,-1-2 1 15,-3 2 0-15,1-2-6 16,-1 2 6-16,-1 2 0 16,-2-3 3-16,1 3 9 15,3 0-18-15,-3-1 6 16,0-1 0-16,1 2-3 16,-2-3 3-16,2 2 0 15,-3 1 2-15,-3-1 8 16,-3-1-10-16,3-1 0 15,-4 3 0-15,-2 0-7 16,0 0 14-16,0 0-7 0,0 0 0 16,0 0-18-16,0 0-10 15,0 0-61-15,0 0-37 16,-9 0 44-16,-8 0-99 16,-8 5 27-16,-4 0 42 15,-2 1-32-15,-20 0 27 16,9-2-43-16,1 0-224 0</inkml:trace>
  <inkml:trace contextRef="#ctx0" brushRef="#br0" timeOffset="196142.79">21706 12372 854 0,'0'0'312'0,"0"0"-142"0,0 0 15 15,0 0-106-15,0 0-60 16,0 0 0-16,0 0 36 15,88-10-29-15,-51 4 4 16,7 0 16-16,6 0-34 16,1 2 32-16,-2 1-10 15,-1 0-24-15,-5 2 44 16,-10 1-38-16,-6 0-7 16,-11 0 3-16,-9 0-3 15,-7 0-18-15,0 0 4 16,0 0-65-16,-4 0 36 15,-28 14-65-15,5-1-192 0,-2 1-874 16</inkml:trace>
  <inkml:trace contextRef="#ctx0" brushRef="#br0" timeOffset="197189.37">11725 12950 476 0,'0'0'322'0,"0"0"-188"16,0 0-56-16,0 0-4 15,0 0-24-15,0 0-25 16,0 0-16-16,-5 30-8 0,5-20-1 15,0-3 7-15,0 4-5 16,-2-3-2-16,-1 2-6 16,-1 0-4-16,-7 1-115 15,2 0-57-15,0-1-566 0</inkml:trace>
  <inkml:trace contextRef="#ctx0" brushRef="#br0" timeOffset="197408.07">11644 13100 669 0,'0'0'263'0,"0"0"-51"15,0 0-48-15,0 0 25 16,0 0-74-16,0 0-25 16,0 0-2-16,-4 0-64 15,4 0 6-15,0 0-20 0,0 0 2 16,0 0 2 0,6 0-14-16,10 0 0 0,9 0-9 15,1 0 21-15,8 0-12 16,-2 0 0-16,-1 6-41 15,-2 2-16-15,-10 2-119 16,-12 2-63-16,-5-2-96 16,-2 0-244-16</inkml:trace>
  <inkml:trace contextRef="#ctx0" brushRef="#br0" timeOffset="197533.05">11791 13166 538 0,'0'0'495'0,"0"0"-281"16,0 0-6-16,-113 0 36 15,93 0-98-15,6 0 8 0,12 0-67 16,2 0-87-1,0 0-36-15,16 0 2 0,15 0-34 16,-2 0-21-16,-5 5-232 16</inkml:trace>
  <inkml:trace contextRef="#ctx0" brushRef="#br0" timeOffset="201282.16">21696 12400 720 0,'0'0'172'0,"0"0"-123"0,0 0 31 15,0 0-11-15,0 0-44 16,0 0 1-16,0 0-25 16,88-17-1-16,-88 17 120 15,-13 0-81-15,-14 0 9 16,-6 0-6-16,-7 0 10 16,-5 7 38-16,-1-1-16 15,0 1-11-15,4-2 19 16,7 1-37-16,8-4-4 15,9 0-2-15,9 1-33 0,7-3-12 16,2 0-8 0,0 0-54-16,21 0 57 15,2 0 11-15,8-5 0 0,-2 1-6 16,3 0 16-16,-3 0-10 16,-5 0 0-16,-1 2 0 15,-6 0-8-15,-7 2 8 16,-8 0 0-16,-2 0 2 15,0 0-2-15,-25 0-2 16,-6 0-23-16,-7 0 18 16,-1 4 0-16,2-1 14 15,6-2-4-15,7 1 29 16,8-2-22-16,10 0 33 16,6 0-43-16,0 0-31 15,0 0 30-15,17 0-25 0,3 0 26 16,3 0 0-1,-2-3 12-15,0-2-12 0,-5 1 0 16,-5 1 0-16,-5 2-5 16,-2 1 5-16,-1 0 0 15,-3 0 6-15,0 0 4 16,0 0 5-16,0 0-15 16,-5 0 1-16,1 0 4 15,0 0 1-15,2 0-6 16,2 0 7-16,0 0-7 15,0 0 0-15,0 0-21 16,15 0 20-16,3 0-8 16,7 0 10-16,-1-1-1 15,2-2 3-15,3 3 6 16,0-2-10-16,5 1 1 0,2-4 0 16,2 4 8-16,1-4-7 15,1 3-1-15,3 0 9 16,-3 2 3-16,-3-2-14 15,-1 2 2-15,-4-2-6 16,-6 0-8-16,-1 0 12 16,-5 0 2-16,-5 0 0 15,2 0 0-15,-5 2 0 16,0-2 0-16,-1 2 0 16,-2 0-9-16,2 0 10 15,0 0-1-15,0 0 0 16,-1 0 8-16,-2 0-9 15,1 0 1-15,-5 0-3 16,4 0-7-16,-4 0 10 16,0 0 0-16,1 0-1 0,-1 0 4 15,0 0-3-15,0 0 0 16,2 0 0-16,-2 0-3 16,-2 0 3-16,-2 0 0 15,0 0 24-15,0 0-22 16,0 0 20-16,0 0-21 15,0 0 7-15,0 0-16 16,-2 0-8-16,-1 0 7 16,2 0 1-16,1 0-10 15,0 0 18-15,0 0-6 0,0 0 6 16,0 0 0-16,-6 0 1 16,2 0 15-16,-4 0-4 15,1 0-5-15,-2 0-7 16,0 0 0-16,2 0 1 15,3 0 20-15,2 0-21 16,2 0 1-16,-2 0 8 16,2 0 1-16,-2 0-10 15,-1 0 0-15,3 0 8 16,0 0-13-16,0 0 5 16,0 0 0-16,0-2-10 15,9-2-12-15,4-2 9 16,-1 0 1-16,-1 0-32 15,-3 2 43-15,-4 0-24 16,-4 0 25-16,0 2 0 0,0-2 7 16,0 2-7-16,-6-2 0 15,-3 2 1-15,3 2 28 16,-1 0-19-16,0 0-9 16,-2 0 12-16,3 0-3 15,-1 0-10-15,2 0 0 16,3 0 7-16,2 0-14 15,0 0 7-15,0 0 0 16,0 0-7-16,0 2-8 16,0 0 15-16,10 0 0 15,0-2 1-15,1 2-7 16,3-2 6-16,-3 0 0 16,1 0-10-16,-6 0 13 0,-2 0-3 15,-1 0 0-15,-3 0 7 16,2 0-13-16,-2 0 6 15,2 0 0-15,-2 0 0 16,0 0 13-16,2 0-13 16,-2 0 0-16,0 0 12 15,0 2 5-15,0 0-17 16,0 0 1-16,2 0-7 16,-2 0 15-16,2 0-9 15,1 2 0-15,2-2 7 16,-3 3-14-16,2-4 7 15,-2 2 0-15,3-1-1 16,-3-2 2-16,-2 0-1 16,0 1 0-16,0-1 6 0,0 0-4 15,0 0-2-15,0 0 0 16,0 1-2-16,0-1 2 16,0 3 0-16,0-1 0 15,0-1 10-15,0 2-11 16,0-1 1-16,0 0 0 15,0 0-6-15,0 0 13 16,0 0-7-16,0 0 0 16,0 2 14-16,-2 0-4 15,0 0-10-15,-1 0 0 16,-1 1-2-16,2 1 11 0,0-4-9 16,2 5 0-1,-3-5 9-15,3 2-15 0,-2 0 6 16,2-2 0-16,0 2-1 15,-3-2 8-15,3 0-7 16,0 2 0-16,-2 1 1 16,2-1 23-16,0 1-24 15,0-1 1-15,0 0 5 16,0 0 4-16,0 1-10 16,0-1 0-16,0 0 9 15,0-1-8-15,0-1-1 16,0 3 0-16,0-4-8 15,0 2 16-15,0 0-8 16,0 2 0-16,0-2 1 16,0 1 8-16,0 0-9 0,0 0 0 15,0 1-5-15,0-1 16 16,0 0-11-16,0-3 0 16,0 3 11-16,0 1-13 15,0-4 2-15,0 4 0 16,-2-4-9-16,2 4 17 15,0-1-8-15,0 0 0 16,0-1 11-16,-2 1-9 16,2 1-2-16,0-1 0 15,-2 1-11-15,2-1 14 16,0 2-3-16,-2-1 0 16,-1-1 10-16,1-1-4 15,2 2-6-15,0-1 0 0,0-2-9 16,-2 2 10-1,2 0-1-15,0-2 0 0,0 0 7 16,0 2-8-16,-3-1 1 16,3-1 0-16,0 3-6 15,-1-4 12-15,-1 4-6 16,2-1 0-16,-4-2 6 16,2 2-3-16,2 0-3 15,-2 2 0-15,0-2-10 16,2 3 11-16,-2-4-1 15,2 2 0-15,-2 0 12 16,2-1-15-16,-2 2 3 16,2-2 0-16,-3 0-7 15,1 0 21-15,-2 2-14 0,2 0 2 16,0 0 13-16,-1-1-6 16,3 1-9-16,-3-1 0 15,3 1-11-15,0 0 19 16,-2-2-8-16,2 0 0 15,0 2 14-15,-2-1-5 16,0-2-9-16,0 2 0 16,0 2 9-16,-1 1 2 15,3 0-11-15,-2 0 0 16,-2 1 11-16,2-4 0 16,-3 3-11-16,0-2 0 15,3 2-3-15,0-2 13 16,-3 1-10-16,3-1 6 0,0 0 9 15,2 0-5 1,-2-2-10-16,2 1 0 0,0 1-10 16,-2 2 20-16,2 1-10 15,0-2 0-15,-2 4 10 16,0-2-8-16,-3 4-2 16,3-2 0-16,-1 1-2 15,-1 1 13-15,0 1-11 16,3-3 0-16,1 2 11 15,-2 1-11-15,0-2 0 16,2-1 0-16,-2 4-8 16,2-3 16-16,-2 3-8 15,2 0 0-15,0 1 9 0,-2 0-10 16,2-2 1 0,-3-2 0-16,3 0-9 0,0 0 16 15,0-4-7-15,0 1 0 16,0-4 15-16,0 1-16 15,-2 1 1-15,-3-1-12 16,-10 1-13-16,-3 2-205 16,0-5-306-16</inkml:trace>
  <inkml:trace contextRef="#ctx0" brushRef="#br0" timeOffset="202781.8">21399 12477 185 0,'0'0'568'0,"0"0"-386"0,0 0-43 15,0 0-10-15,0 0-44 16,0 0-38-16,0 0 32 16,0-27 0-16,0 27-21 15,0-2 0-15,0 0-20 16,0 0-7-16,0-2 23 15,-2 3-5-15,-3-4 1 16,1 2-15-16,-3 0-19 16,2 2 28-16,1-2-23 15,2 3-8-15,2 0 13 0,0 0-20 16,-2 0-3-16,0-2 15 16,-3 2-11-16,1-1 23 15,-3-2-30-15,0 1 1 16,3 0 46-16,-1 2-47 15,3 0 21-15,-1 0-17 16,3 0 9-16,0 0-19 16,0 0 6-16,0 0 0 15,0 0-13-15,0 0 15 16,0 0-2-16,0 0 1 16,0 0 15-16,0 0-17 15,0-2 1-15,0 2 0 16,0 0-13-16,0 0 20 15,0 0-7-15,0 0 0 16,0 0 13-16,0 0-8 0,0 0-5 16,0 0 0-16,0 0 11 15,3 0-5-15,-1 0-1 16,-2 6 23-16,3 0-27 16,-1 3 26-16,0 1-16 15,0 0-11-15,0 1 26 16,0 3-24-16,1 2 5 15,-1 2 9-15,1 1-7 16,-1 1 3-16,-2 0-12 16,2 2 1-16,-2 0 33 15,2 2-34-15,-2 1 15 16,2-2 4-16,-2 1-13 16,3 2 11-16,-1 1-17 0,0-2 1 15,-2 0 12 1,2-3-6-16,-2-2-5 0,0-3 1 15,0 0 9-15,0-1-1 16,0-3-11-16,0 2 0 16,0-2 19-16,0 2-7 15,0 1-1-15,0 0-10 16,0 0 21-16,0-2-23 16,0 2 1-16,0 0 0 15,0-2 12-15,0 2-10 16,0 0 2-16,0 0-4 15,0 0 8-15,-2 0-2 16,-2 0-6-16,1 2 0 16,-1 2 2-16,0 1-1 15,1-2-1-15,-2 2 2 0,3-3-1 16,0-3-1-16,0 2 0 16,0-7 10-16,0-1-14 15,-1-2 10-15,1-1-6 16,-1-2 1-16,3 0 16 15,0-4-19-15,0 0 2 16,0 0-1-16,0 0-8 16,0 0 15-16,0 0-12 15,0 0-15-15,0 0-110 16,0 0 23-16,0 0-34 16,0 0-65-16,0 0 16 15,0 2-86-15,0 0 45 0,0 4 155 16,0 1 50-16,0 2 26 15,5 5-57-15,6-1-79 16,-1-2-231-16</inkml:trace>
  <inkml:trace contextRef="#ctx0" brushRef="#br0" timeOffset="214192.54">21216 13459 1478 0,'0'0'319'0,"0"0"-303"15,0 0-16-15,0 0-345 0</inkml:trace>
  <inkml:trace contextRef="#ctx0" brushRef="#br0" timeOffset="214317.51">21216 13459 1209 0,'96'-32'386'0,"-96"32"-386"15,12 0-210-15,5 0-23 0</inkml:trace>
  <inkml:trace contextRef="#ctx0" brushRef="#br0" timeOffset="214395.63">21414 13437 1129 0,'0'0'133'0,"0"0"-133"0</inkml:trace>
  <inkml:trace contextRef="#ctx0" brushRef="#br0" timeOffset="-28422.05">1747 10331 1290 0,'0'0'601'0,"0"0"-389"16,0 0 23-16,0 0-37 15,0 0-118-15,0 0-13 16,-2-12-43-16,2 12 3 16,0 5 28-16,13 12-13 15,10 13 52-15,8 12-7 16,4 10-53-16,5 11 41 16,5 5-38-16,0 4-11 0,-3 0-5 15,-2-5-15 1,-4-6-2-16,-9-11-4 0,-5-11 11 15,-9-12-13 1,-4-8 2-16,-2-10-45 0,-5-4-12 16,-2-5-80-16,0-18-28 15,0-13-317-15,-11-6-880 0</inkml:trace>
  <inkml:trace contextRef="#ctx0" brushRef="#br0" timeOffset="-28125.55">2012 10117 1704 0,'0'0'530'0,"0"0"-477"15,0 0-35-15,0 0 28 16,33 108 1-16,-10-42 81 15,6 11-9-15,2 2-30 16,2 2 10-16,6-3-53 16,-3-4 14-16,-3-5-34 15,-2-11-25-15,-6-7 23 16,-6-13-24-16,-5-9 0 16,-5-14-9-16,-7-5 0 15,-2-7-54-15,0-3-68 0,-9-9-113 16,-7-9-423-16</inkml:trace>
  <inkml:trace contextRef="#ctx0" brushRef="#br0" timeOffset="-27641.29">1803 10784 1525 0,'0'0'481'0,"0"0"-385"16,0 0 58-16,0 0-95 15,0 0-34-15,0 0-25 16,0 0 1-16,11-4 17 0,0 4 24 16,5 0 18-16,3 4 16 15,6 11-15-15,4 0 21 16,7 8-33-16,2-2-31 15,2 3 24-15,4-2-41 16,-3-1 16-16,-3-7 1 16,-7-4-11-16,-4-6 23 15,-8-4 12-15,-1 0-14 16,-2 0 64-16,0-10-31 16,0-11 15-16,-1-7 11 15,1-8-54-15,-1-10 19 16,-4-9-47-16,-2-3 17 15,-2-5-14-15,-3 1-8 0,-2 0 0 16,-2 1 0 0,0 7-6-16,0 4 5 0,0 10-5 15,0 8-29-15,0 10 29 16,0 6-36-16,0 5-33 16,0 3 4-16,0 8-111 15,0 0-290-15,0 0-468 0</inkml:trace>
  <inkml:trace contextRef="#ctx0" brushRef="#br0" timeOffset="-24048.39">7854 11658 889 0,'0'0'264'0,"0"0"-263"16,0 0 11-16,0 0 61 16,0 0 4-16,0 0-77 15,0 0-135-15,-22-25 12 16,60 25-99-16,4-2-614 0</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3:22:23.933"/>
    </inkml:context>
    <inkml:brush xml:id="br0">
      <inkml:brushProperty name="width" value="0.05292" units="cm"/>
      <inkml:brushProperty name="height" value="0.05292" units="cm"/>
      <inkml:brushProperty name="color" value="#FF0000"/>
    </inkml:brush>
  </inkml:definitions>
  <inkml:trace contextRef="#ctx0" brushRef="#br0">21310 12418 555 0,'0'0'509'0,"0"0"-374"16,0 0 3-16,0 0-11 16,0 0 97-16,0-15-108 15,0 10-12-15,0 3 40 16,0-3-51-16,0 4 24 16,0 1 4-16,0 0-61 0,0 0 8 15,0 0-28 1,0 0-13-16,0 0 10 15,2-1-36-15,4 1 36 0,5-3-5 16,7 1-10-16,5-1 36 16,4 0-33-16,4-1-7 15,3 0 24-15,9 2-42 16,5-4 26-16,5 2-16 16,0 0 3-16,3-3 3 15,-2 4-16-15,0-2 0 16,-4 0-1-16,0 1 7 15,-6 0-6-15,-6 0 1 16,0 0 13-16,-5 0 7 16,3 2-14-16,1 0-7 15,2-2 33-15,3 2-33 0,0-2 11 16,3 0-11-16,1 2 12 16,-1-2-8-16,2 3-4 15,-3-2 0-15,-1 1-4 16,-6 2 14-16,2 0-10 15,-3-1 0-15,-1 1 9 16,5-3-7-16,3-1-2 16,2 0 0-16,8 0 18 15,-5 0-12-15,4 0-6 16,-6 4 0-16,-4-2 18 16,1 2-21-16,-5 0 3 15,0 0 0-15,0 0 7 16,4 0-1-16,3 0-6 15,3-2 0-15,4-2 14 16,2-1-5-16,2 4-9 0,1-4 0 16,1 3-6-16,0-1 18 15,0 1-12-15,-2 0 0 16,-5 2 9-16,-4 0-17 16,0-2 8-16,-5 2 0 15,0 0-6-15,1-2 15 16,-4 0-9-16,3-2 0 15,-1 0 9-15,1 2 2 16,-2-2-11-16,-1 1 0 16,-2 2-17-16,1 1 19 15,0-2-2-15,-3 2 0 16,4-3 9-16,-6 2-4 16,-6 1-5-16,-6-2 0 15,-9 2-15-15,-5 0 23 16,-5 0-8-16,0 0 0 0,-2 0 16 15,0 0-19-15,0 0 4 16,0 0-1-16,0 0 0 16,0 0-6-16,0 0 5 15,0 6 1-15,0 4 0 16,0 4 1-16,0 3-1 16,0 6 0-16,0 3-15 15,0 4 26-15,0 4-11 16,0 4 0-16,0 0 1 15,2-2 5-15,2 0-6 16,3 0 0-16,-1-2-6 0,4 2 7 16,-1-3-1-16,0 5 0 15,-2-1 15-15,-3 2-21 16,0-1 6-16,-4 0 0 16,0-2-12-16,0 0 17 15,0-1-5-15,0-1 0 16,0 0 0-16,0-2-4 15,0 2 14-15,0-4-10 16,0 2 0-16,-4-1 2 16,2 1-2-16,-2-1 0 15,1 4 3-15,3 1-15 16,0-2 12-16,-2-1 0 16,2-2 0-16,-2-7 16 15,-1-2-25-15,1-5 9 0,-2-4 0 16,1-3 2-16,3-4-1 15,-2-2-1-15,-2 0 0 16,0 1-9-16,-1-2 8 16,-4 1 1-16,0 2 0 15,0 0-9-15,-5 0 11 16,-1 0-2-16,-3 1 12 16,-3-1 7-16,-6 0-23 15,-4-3 4-15,-3 5 0 16,-4-6-3-16,-4 2 3 15,-4 0 0-15,2-1-1 16,0 1 16-16,-3-1-16 16,1-1 1-16,-2 0 0 0,-1 1 9 15,-4-3-9 1,0 0 0-16,-3 1 11 0,-2-1 5 16,0 3-9-16,-2 0-7 31,4 2 0-31,1-4 2 15,-1 4-1-15,2-4 7 16,3 3-8-16,2-1 11 16,-1-2-13-16,2 3 2 0,-4-2 0 15,2 1-9 1,-6-3 20-16,2 1-11 0,-2 2 0 16,3-2 12-16,2 2-24 15,2-2 12-15,0 4 0 0,0-4-11 16,3 4 12-16,-4-2-1 15,1 1 3-15,0 1 8 16,2 0-20-16,1-1 9 16,1 0 0-16,3 3-5 15,-1-4 16-15,1 1-11 16,-2 2 0-16,-3-1 9 16,2-2-18-16,-2 1 9 15,-1 3 0-15,-4-1 0 16,2-1 9-16,0 2-9 15,-2 0 0-15,5-1 1 0,3 0 4 16,2 1-5 0,1-1 0-16,1 0-6 0,3 0 6 15,-5-1 0 1,3 1 0-16,-1-4 8 0,1 4-5 16,-2-1-3-16,3 1 0 15,3-2-9-15,-1 2 19 16,5 0-10-16,0 0 0 15,2-2 8-15,4 2-11 16,2-2 3-16,4-2 0 16,1 2-14-16,3 0 35 15,3-2-19-15,5 0-2 16,1 0 0-16,4-2 4 16,2 0-4-16,0 0 1 0,0 0-7 15,0 0 6-15,0 0 0 16,0 0-6-16,0 0 19 15,0 0-25-15,0 0 12 16,0 0 0-16,0 0 0 16,0 0-13-16,0 0 13 15,0 0 0-15,0 0 9 16,0 0-16-16,0 0 7 16,0 0 0-16,0-4-6 15,0-8 18-15,0-6-12 16,0-2 0-16,0-2 0 15,0-2 0-15,0 0 0 16,0-4 0-16,0 0-10 16,0 0 23-16,0-2-13 0,0-3 0 15,0 2 2-15,0-4-5 16,2-1 3-16,2 0 0 16,-2 0-11-16,3-2 23 15,-1-2-12-15,3 1 0 16,0-1 8-16,2 0-14 15,-3 5 6-15,4 0 0 16,-5 7-1-16,-2-1-30 16,-3-4-22-16,0 8-167 15,0-2-542-15</inkml:trace>
  <inkml:trace contextRef="#ctx0" brushRef="#br0" timeOffset="9129.4">8153 13891 952 0,'0'0'240'0,"0"0"-56"16,0 0-51-16,0 0 11 0,0 0-23 16,0-7-43-16,-2 7 19 15,2 0 23-15,0 0-23 16,0 0 8-16,0 0-30 16,0 0-32-16,0 0 6 15,0 0-39-15,4 0 29 16,9 0 35-16,6 0-24 15,3 0 34-15,7 0-27 16,9 0-39-16,2 0 0 16,15 0-18-16,-10 0-128 15,-9 0-390-15</inkml:trace>
  <inkml:trace contextRef="#ctx0" brushRef="#br0" timeOffset="105212.7">357 10850 1575 0,'0'0'326'15,"0"0"-156"-15,0 0-44 16,0 0-31-16,0 0-26 16,7-11-48-16,-3 11-20 15,-2 0 28-15,5 17-20 0,-2 9 66 16,1 10 32-16,-1 13-42 16,-1 5 7-16,-4 7-39 15,0 2 1-15,0-1-17 16,0-5-17-16,0-9-59 15,-11-13-162-15,4-10-264 16,-2-18-205-16</inkml:trace>
  <inkml:trace contextRef="#ctx0" brushRef="#br0" timeOffset="105618.93">137 10834 2170 0,'0'0'381'0,"0"0"-228"16,0 0-82-16,0 0-16 16,0 0-21-16,0 0-34 15,156-24 0-15,-94 20-9 16,0 2-45-16,-3-1-68 16,-9 2-84-16,-3 0-91 15,-11-5 37-15,-7 0-93 16,-7-3-17-16,-6-1 85 15,-6 2 285-15,-2 1 58 16,-4 5 237-16,-4 2-12 16,0 0-88-16,0 11-81 0,0 16 97 15,0 12-9-15,0 11-70 16,-4 9-11-16,-4 3-54 16,2 4 5-16,4 0-14 15,-3 0-51-15,5-4 26 16,0-7-33-16,0-7 0 15,0-10-18-15,0-10-110 16,0-16-33-16,3-8-190 16,3-4-365-16</inkml:trace>
  <inkml:trace contextRef="#ctx0" brushRef="#br0" timeOffset="105931.27">1083 10600 1654 0,'0'0'510'0,"0"0"-432"16,0 0-26-16,0 0 55 15,32 112 23-15,-23-50-20 16,-3 8-23-16,-1 7-7 15,-5-1-29-15,0-2 33 16,0-2-45-16,0-8-21 16,0-6 12-16,0-8-24 15,0-8-1-15,0-5-5 16,0-9-9-16,0-6 2 0,-3-7-55 16,-5-6-77-16,-19-9-110 15,2-21-319-15,1-7-718 0</inkml:trace>
  <inkml:trace contextRef="#ctx0" brushRef="#br0" timeOffset="106118.73">655 11145 1696 0,'0'0'386'16,"0"0"-120"-16,0 0-15 16,0 0-140-16,0 0-55 15,0 0-36-15,0 0 13 16,179-46-22-16,-103 34-4 0,6 1-14 15,3 0-11 1,2-1-166-16,29-2-116 0,-23 1-72 16,-15 2-1155-16</inkml:trace>
  <inkml:trace contextRef="#ctx0" brushRef="#br0" timeOffset="106540.52">1739 10949 2201 0,'0'0'507'0,"0"0"-427"15,0 0-36-15,0 0-20 0,0 0-24 16,0 0-17 0,0 0-11-16,100-95-5 0,-89 90 32 15,-7 2 1-15,-4 1 0 16,0 2 35-16,0 0-34 15,0 0 17-15,0 20-7 16,0 12-10-16,-7 12 25 16,-6 10-26-16,-3 5 12 15,-1 2-24-15,-2-4 9 16,0-6-12-16,-3-5-18 16,-1-8-33-16,5-12 65 15,5-7-23-15,5-6 13 16,3-5 10-16,5-4-25 15,9-1-10-15,18 1 24 16,10-1 9-16,8-2-3 16,6 2 6-16,-1-3-8 0,-8 2 7 15,-10 2-151-15,-6 3-66 16,-26 13-25-16,0-1-156 16,-12 1-681-16</inkml:trace>
  <inkml:trace contextRef="#ctx0" brushRef="#br0" timeOffset="107099.19">330 12561 1741 0,'0'0'367'16,"0"0"-262"0,0 0-75-16,0 0 32 0,0 0 40 15,0 0 9-15,5 147-27 16,1-91-2-16,1 1-36 16,0 0 10-16,2-5-30 15,-3-4-25-15,1-8-2 16,-2-6-5-16,-3-8-123 15,-2-15-86-15,0-9-166 16,-16-2-204-16</inkml:trace>
  <inkml:trace contextRef="#ctx0" brushRef="#br0" timeOffset="107427.3">108 12669 1560 0,'0'0'323'0,"0"0"-203"16,0 0 3-16,0 0 22 15,0 0-91-15,138-103-18 16,-85 84-36-16,5-1-20 16,-5 1-4-16,1 5-91 15,-7 3-34-15,-5 3 113 16,-11 1-32-16,-8 5 29 16,-8 2 0-16,-8 0 39 15,0 2 68-15,-3 19 87 16,0 11 55-16,1 8-16 15,1 10-39-15,-1 4-27 16,2 6-43-16,-3 0-37 16,1-2 3-16,-1-1-32 0,-2-5-2 15,0-8-14 1,0-7 7-16,0-12-20 0,2-9-7 16,-2-12-83-16,9-18-107 15,-3-17-110-15,4-12-277 0</inkml:trace>
  <inkml:trace contextRef="#ctx0" brushRef="#br0" timeOffset="107677.17">881 12252 2162 0,'0'0'485'15,"0"0"-412"-15,0 0-23 16,0 0-27-16,0 0 37 15,38 108-9-15,-27-46-14 16,2 9 31-16,-6 2-44 16,-1 0 14-16,-2-4-32 15,-1-8 2-15,-1-5 10 16,-2-8-18-16,0-5-8 16,3-12 7-16,-3-8-83 15,2-17-106-15,0-6-197 16,-2 0-116-16</inkml:trace>
  <inkml:trace contextRef="#ctx0" brushRef="#br0" timeOffset="108005.54">1035 12093 1721 0,'0'0'493'0,"0"0"-406"15,0 0-38-15,0 0 34 16,0 0-55-16,0 0 21 16,0 0 18-16,23 116 27 15,-17-59 23-15,-4 5-31 16,0 8 3-16,0 4-14 16,2 1-41-16,-1-3 20 0,3-6-36 15,-2-6-9 1,4-8 8-16,-4-10-17 0,3-9 0 15,-5-11 0 1,2-8 1-16,-4-6-11 0,2-5-10 16,-2-3-14-16,0 0 5 15,0-3-90-15,0-16-134 16,0-2-621-16</inkml:trace>
  <inkml:trace contextRef="#ctx0" brushRef="#br0" timeOffset="108333.26">686 12787 1139 0,'0'0'707'0,"0"0"-520"15,0 0-78-15,0 0 22 16,0 0 20-16,0 0-26 16,156-76-25-16,-94 56-9 15,-1 4-36-15,-5 2-54 0,-9 6-1 16,-7 4-162-16,2-2-142 15,-13 2-73-15,-7 0-691 0</inkml:trace>
  <inkml:trace contextRef="#ctx0" brushRef="#br0" timeOffset="108801.9">1517 12577 1382 0,'0'0'725'15,"0"0"-605"-15,0 0-83 16,0 0 109-16,0 0-78 0,0 0-68 16,0 0-93-16,-64-16-2 15,80 16 95-15,-1 0-15 16,1 5 12-16,-1 13-4 15,-3 12 14-15,-5 5 17 16,-3 9 25-16,-4 6-8 16,0 3 45-16,-18-2-14 15,-8 4 23-15,-8-5-9 16,0-6-20-16,3-6 16 16,9-10-24-16,11-7-25 15,11-7-4-15,0-3-10 16,18-3-5-16,15-4 18 15,9-2-20-15,1-2 9 0,-1 0-19 16,-9 0 4 0,-6 0 12-16,-11 0-17 0,-5 0 11 15,-9 0-12 1,0 0-32-16,-2 0-1 0,0 0-57 16,0 0-161-16,-6 0-114 15,-5 0-461-15</inkml:trace>
  <inkml:trace contextRef="#ctx0" brushRef="#br0" timeOffset="109161.4">1326 12637 38 0,'0'0'1953'16,"0"0"-1456"-16,0 0-330 0,0 0-69 15,0 0 4-15,0 0-101 16,0 0-1-16,-23-56-188 16,31 46-411-16,3 0-632 0</inkml:trace>
  <inkml:trace contextRef="#ctx0" brushRef="#br0" timeOffset="111613.76">21359 12364 1505 0,'0'0'274'16,"0"0"-74"-16,0 0-59 15,0 0-24-15,0 0-74 16,0 0-27-16,-4-17 30 15,4 17-36-15,0 0 58 16,0 0-1-16,0 0-36 16,-3 0 21-16,3 0-20 15,-2 0-31-15,-3 9 22 16,1 12-22-16,-5 8 35 16,1 9-2-16,-2 7-23 15,1 7 40-15,1 4-41 16,-2 8 20-16,4 6 15 15,-1 7-29-15,1 2 10 0,-2 4 9 16,-1 1-20 0,3 2 35-16,-5-1-26 0,2-3-3 15,-2-6 26-15,2-4-46 16,-2-11 26-16,0-6-19 16,2-8 4-16,0-13 7 15,4-6-19-15,-1-11 1 16,4-5-2-16,0-7-8 15,-1-5-18-15,3 0-12 16,0-55-44-16,0-1-270 16,0-10-423-16</inkml:trace>
  <inkml:trace contextRef="#ctx0" brushRef="#br0" timeOffset="113245.52">21337 12471 942 0,'0'0'156'16,"0"0"-121"-16,0 0 62 15,0 0 46-15,0 0-69 16,0 0 2-16,0 0-27 16,-19-31 47-16,19 30-30 15,0-2-15-15,0 1 34 16,0 1-54-16,10-4-2 16,3 1 24-16,5 1-13 0,6-2 33 15,7-1 14-15,8-1-51 16,3 0 56-16,5 0-24 15,-1-1-19-15,4 1 14 16,-2 3-38-16,1 0 15 16,0-2-1-16,2 2-27 15,2-2 31-15,4 0-27 16,-2-1 4-16,1 0 15 16,2-1-35-16,-2 0 21 15,0 2-12-15,-6 2-8 16,2 0 20-16,-5 0-21 15,2 2 10-15,-2-1 2 16,1 2-3-16,4 1 0 16,-3-1-9-16,-2 1 0 15,2 0 4-15,-3 0-3 0,2 0 7 16,-2 0-5 0,1 0 7-16,-1 0-19 0,4 0 9 15,-2 0 0-15,4 0 2 16,-1 0 5-16,0 0-7 15,3 0 0-15,-3 0 0 16,-2 0-6-16,-2 0 3 16,-5 0 3-16,1 0-9 15,-5 0 15-15,-2 1-6 16,3 0 0-16,2-1 12 16,1 3-18-16,3-3 6 15,1 0 0-15,1 0-7 16,2 0 8-16,-2 0-1 0,-5 0 8 15,-2 0-7-15,-4 0 14 16,-6 0-15-16,3 0 0 16,-4 0-19-16,-4 0 17 15,2 0 2-15,0-3 3 16,-4 3 11-16,1 0-23 16,-2 0 9-16,3 0 0 15,-1 0 3-15,-1 0 4 16,-1 0-7-16,-2 0 0 15,0 0-6-15,-2 0-6 16,0 0 12-16,-1 0-3 16,-3 0-5-16,-3 0-5 0,-2 0 11 15,-2 0 2-15,-3 0 0 16,0 0-8-16,3 0 16 16,5 0-8-16,1 0 0 15,7 0 4-15,-1-1-11 16,0 0-4-16,-2-2-15 15,-1 1 18-15,-5 2 1 16,-4 0 7-16,0-1-1 16,-5 1 8-16,-2 0-7 15,2 0 0-15,-2 0 0 16,0 0 22-16,0 0-19 16,0 0-3-16,0 0 0 15,0 0 9-15,2 0-15 0,0 0 6 16,1 0 0-1,1 0-13-15,0 3 19 0,1 7-6 16,0 2 0-16,-3 6 11 16,2 3-11-16,-2 9 0 15,3-1 11-15,-3 5 2 16,0 4-2-16,0 0-10 16,-2 1 5-16,0-3 5 15,0 0 2-15,0 1-11 16,0-4 4-16,0 1 34 15,-4-1-33-15,-3 0 17 16,-1-1 3-16,1 0-27 16,-2 3 28-16,2-3-25 15,3 2 6-15,0-2-10 16,1 0 8-16,1-2-7 16,0 0 0-16,2 0 8 0,-3 0-10 15,3 2 2-15,0 1 0 16,-2-1 3-16,2 0 6 15,-2 0-9-15,0-5 0 16,-1 0 2-16,1-1 13 16,2-4-15-16,-2 0 0 15,2-4 3-15,0-1 8 16,0-2-11-16,0-1 0 16,0-6 1-16,0 0 11 15,0-4-12-15,0-4 0 16,0 0-1-16,0 0 12 0,0 0-22 15,0 0 5 1,0 0-43-16,0 0 9 0,-27 0-163 16,-2 0-396-16,-8 1-527 15</inkml:trace>
  <inkml:trace contextRef="#ctx0" brushRef="#br0" timeOffset="114745.15">21023 13727 1242 0,'0'0'347'0,"0"0"-215"0,0 0 12 15,0 0-54-15,0 0-12 16,0 0-53-16,0 0-12 16,8-5 52-16,13 5 68 15,2 0 27-15,6 0-27 16,10 0-34-16,5 0 7 16,10 0-50-16,6-2-18 0,7 0 17 0,4 0-45 31,7 2 20-31,2 0-24 0,-2 0 8 0,2 0 11 15,-2 0-25-15,-1 0 2 16,-2-2 26-16,-2 0-26 0,-2-2 2 31,-1 1 17-31,-6 0-21 0,-3 0 22 0,-3 3-20 16,-2 0-2-16,-4 0 12 16,4 0-5-16,2 0-7 15,2 0 0-15,1-2 23 16,1 2-13-16,0-1-10 15,1-1 0-15,-1 2-2 16,-4-3 13-16,0 3-11 16,-4 0 0-16,-4 0 6 15,2 0-9-15,-3-1 3 16,2 1 0-16,3-3-9 16,-3 2 9-16,-2 1 0 0,0-2-1 15,0 0 10-15,-2 2-22 16,-1-2 13-16,-1 2 0 31,2 0 4-31,0 0-3 16,1 0-1-16,2 0 0 0,-3 0 7 0,-3 0-19 31,-2 0 13-31,-3 0-1 16,-2 0 14-16,-3-3-2 0,1 2-20 0,1-2 8 15,-3 2 0-15,-3-2-7 16,0 3 14-16,-3-1-7 15,-2 1 0-15,-5 0 12 16,-3 0-25-16,2 0 13 16,-4 0 0-16,-1 0-5 15,-4 0 16-15,1-4-11 0,1 4 0 16,-1-2 9-16,-3 2-9 16,0 0 0-16,-4 0 0 15,-2 0-17-15,1 0 26 16,-3 0-9-16,2 0 0 31,1 0 8-31,2 0-10 0,3 0 2 0,0 0 0 31,-1 0-13-31,-1 0 17 0,1 0-4 0,2 0 0 16,0 0 8-16,-3 0-7 16,1 0-1-16,-2 0 0 15,-4 0-13-15,-1 0 14 0,4 0-1 16,-4 0 0-16,0 0 9 15,0 0-9-15,0 0 0 16,0 0 0-16,2-3 15 16,0-4-9-16,2-8 6 15,3-4-12-15,2-8 6 16,-2-5-3-16,-3-8-3 16,0-8 0-16,-4-4 4 15,0-6 7-15,0-5-11 31,0-2 0-31,-2-4 0 16,-11-5 3-16,-5-4-3 0,-20-40-43 0,3 17-68 31,-4 7-541-31</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4:38:12.064"/>
    </inkml:context>
    <inkml:brush xml:id="br0">
      <inkml:brushProperty name="width" value="0.05292" units="cm"/>
      <inkml:brushProperty name="height" value="0.05292" units="cm"/>
      <inkml:brushProperty name="color" value="#FF0000"/>
    </inkml:brush>
  </inkml:definitions>
  <inkml:trace contextRef="#ctx0" brushRef="#br0">3004 9043 1455 0,'0'0'282'0,"0"0"-72"16,0 157-102-1,2-93-32-15,3-6-49 0,-1-6-21 16,-2-5 1-16,-2-10-7 16,0-2-17-16,0-13-73 15,0-8-269-15</inkml:trace>
  <inkml:trace contextRef="#ctx0" brushRef="#br0" timeOffset="796.67">2903 8717 1024 0,'0'0'715'16,"0"0"-568"-16,0 0-39 15,0 0-11-15,0 0-19 16,0 0-31-16,0 0-6 15,-2-13 8-15,14 12 3 16,1-2 77-16,7 3-32 16,5-1-38-16,6 1 38 15,7 0-43-15,3 0-29 16,7 0 5-16,0 0-30 16,4 4 14-16,0 0-13 0,2-3 13 15,5 2-1-15,1-3-13 16,4 0 1-16,4 0 21 15,1 0-20-15,-6 0 8 16,1 0 7-16,-4 0-17 16,-2 0 35-16,0 0-34 15,0 0 13-15,-1-3-2 16,3-1-2-16,0 0-10 16,3-2 5-16,1 0 2 15,-1 0 11-15,2 2-18 0,2 1 0 16,2-1 7-1,2 4-1-15,3-3-6 0,1 3 0 16,1-1 6 0,-2-2-3-16,-7 2-3 0,-3-2 0 15,-11 1-7-15,-11 1 5 16,-13-2-11-16,-12 3-69 16,-17 0-168-16,0-1-267 15,-25 1-995-15</inkml:trace>
  <inkml:trace contextRef="#ctx0" brushRef="#br0" timeOffset="2311.94">2926 8795 1485 0,'0'0'300'0,"0"0"-158"16,0 0-85-16,0 0 9 16,0 0-31-16,0 0-27 15,0 0 21-15,-27-19 11 16,27 19 48-16,-3 0-12 16,3 0-55-16,-1 0 7 15,-1 0-25-15,-5 19 6 16,1 10 6-16,-2 8 38 15,2 9-4-15,1 10 22 16,3 5-38-16,2 1 12 16,0 2-19-16,0-1-25 15,2 0 31-15,3-1-32 16,-1-1 0-16,-4-3 19 16,0-4-19-16,0-6 24 0,0-2 24 15,0-8-17-15,-7-5 23 16,1-2-20-16,-3-7-2 15,2-6 1-15,3-2-27 16,1-6 0-16,1-2-6 16,2-4 9-16,0-4-1 15,0 0-8-15,0 0 0 16,0 0 20-16,0 0-19 16,7 0 17-16,9 0-5 15,1-6-7-15,6-1 15 0,1-2-21 16,5 1 0-1,5 0-1-15,3 1 14 0,11-4-13 16,8 4 11-16,6-5-5 16,11-1 52-16,8 1-46 15,3 0-11-15,5 2 7 16,-2 4-1-16,2 2-7 16,-4 2 0-16,-1 2 9 15,-1 0-5-15,-3 0-4 16,0 0 0-16,-2 2 9 15,0-2-3-15,-2 0 0 16,-1 0-4-16,0 0 8 16,-7-4 1-16,-5-2-5 15,-10 2-5-15,-11 0-1 16,-10-1 1-16,-14 5-1 0,-7 0 0 16,-7 0-18-16,-2 0 12 15,-2 0-81-15,0 0-127 16,0 0-315-16,0 5-858 0</inkml:trace>
  <inkml:trace contextRef="#ctx0" brushRef="#br0" timeOffset="5924.9">272 11676 1564 0,'0'0'360'16,"0"0"-275"-1,0 0-6-15,0 0 104 0,0 0-14 16,0 0-41-16,0 0-51 15,-10-4 26-15,7 4 23 16,3 0-46-16,-3 0 22 16,3 0-32-16,0 0-14 15,0 0-4-15,0 0-40 16,3 0 17-16,19 0-8 16,11 0-2-16,17 0 36 15,13 0-29-15,21 4 1 16,31 3 18-16,37-6-36 15,42 2 22-15,8-3-22 16,-10 0-1-16,-27 0 17 0,-54 0-23 16,-28 0-2-16,-26 0 19 15,-16 0-13-15,-6-3 3 16,-4 0-9-16,-6 0 8 16,-13 1-10-16,-12 2 2 15,0-2-22-15,-10 0-23 16,-32 1-134-16,5 1-351 15,-1 0-1089-15</inkml:trace>
  <inkml:trace contextRef="#ctx0" brushRef="#br0" timeOffset="6643.42">283 13535 2268 0,'0'0'554'0,"0"0"-475"16,0 0-40-16,0 0 96 15,0 0-14-15,0 0-41 16,230-6-19-16,-25 10 35 15,27-2-51-15,-1-2-11 16,-26 0 11-16,-39 0-44 16,-37 0 20-16,-36 0-21 15,-33 0-11-15,-20 0 9 16,-2 0-35-16,-20 2-26 16,-7 8-106-16,-11 4-821 0</inkml:trace>
  <inkml:trace contextRef="#ctx0" brushRef="#br0" timeOffset="196202.22">11887 12389 1505 0,'0'0'369'15,"0"0"-221"-15,0 0 24 16,0 0-107-16,0 0-50 16,0 0-2-16,0-3-4 15,4 1-9-15,-1 1 43 16,-3-1 38-16,0-2 29 15,2 1-34-15,-2-1-31 16,0 2 31-16,0-2-52 16,0 2-9-16,0 0-15 15,0 0 14-15,0 0-11 16,0-2-3-16,0 2-3 0,0-2-13 16,-5 2 6-1,-1-1 2-15,-5 3 7 0,-1 0-3 16,-3 0-15-16,-1 0 19 15,-3 0-3-15,-4 6-14 16,-1 3 23-16,1-1-6 16,1-2 0-16,2 1 12 15,2 0-9-15,1-1-3 16,0 2 0-16,2 2 8 16,-1 0-2-16,-1 5-2 15,-2-2-2-15,5 3 8 16,-5-1 5-16,4 1-15 15,-1-1 0-15,1 2-7 16,1-1 22-16,1 0-7 16,2-1-8-16,0 2 17 0,0 1-23 15,1 2 6 1,0 2 0-16,1 1 3 0,-1 2 9 16,0-1-12-16,1-2 1 15,3 1 10-15,-4 0-2 16,6-3-9-16,-1 3 0 15,1-5-6-15,2 1 16 16,2 2-10-16,0-2 0 16,0 2 9-16,0-1-15 15,0 2 6-15,0 0 0 16,0 2 2-16,0-2 11 16,0 2-13-16,-2 1 14 0,-1 0-8 15,-1 1 25 1,4-2-30-16,0 1 0 0,0-6 11 15,0 1 3-15,0-1-13 16,0-4-2-16,0 3 10 16,4-1 11-16,3-2-20 15,-1 1-1-15,3 1 20 16,1 2-11-16,-2-5 1 16,0 3-10-16,5-3 11 15,-5-2-2-15,1 0-9 16,-3-2 0-16,4 0-3 15,1 1 15-15,-3-4-12 16,6 3 0-16,-3-2 6 16,5 0-10-16,-3 0 4 15,0-2 0-15,1-2 1 0,-1 2 10 16,-1-2-11-16,-4-2 0 16,3 2 0-16,-1-2-1 15,-2 0 2-15,1-2-1 16,-3 0 6-16,4 2 0 15,-2-2-6-15,1 0 0 16,1 0 1-16,3 0-1 16,-2 0 6-16,3 0-6 15,-1 0 0-15,0 0 10 16,-4 0-16-16,2 0 6 16,-1 0 0-16,-2-4-7 15,3 0 16-15,1 0-6 16,1-2-3-16,-3-4 4 15,4 0-4-15,-1-2 0 16,1 0 2-16,-1-2 1 0,1-2-3 16,-1 2 0-16,0-2 0 15,-1 0 3-15,-2-2-3 16,2 2 0-16,-3-2 6 16,0-2 2-16,1 0-1 15,0-3-7-15,-1 1 0 16,-1 3 12-16,2 1-13 15,-4 1 1-15,1 2 0 16,-3 0-6-16,0-1 12 16,2 0-6-16,-2 0 0 15,-2-2 8-15,1-3-7 16,3 4-1-16,-2-3 0 16,0-1-13-16,1 0 28 0,0 0-15 15,-1 2 0-15,1-3 10 16,-1 2-17-16,-2-1 7 15,0 2 0-15,-2-2-8 16,0 2 8-16,0-2 0 16,0 3 0-16,0-2 16 15,0 0-31-15,0 2 15 16,-2-2 0-16,2 1-13 16,0-4 14-16,-2 3-1 15,2 2 0-15,-2 0 18 16,-3 2-24-16,1 2 6 15,0-2 0-15,-6 2-6 0,4 0 14 16,-3 0-8-16,0-2 0 16,0 0 10-16,2-1-13 15,-1 0 3-15,0 0 0 16,0 3-10-16,1 0 16 16,3 2-6-16,-3 0 0 15,-1 3 15-15,3-4-23 16,-2 4 8-16,1 0 0 15,-2 1-10-15,2 0 16 16,-1-1-6-16,1 2 0 16,-1 0 13-16,2 0-22 15,-2 1 9-15,1 2 0 16,0-2-12-16,-1 2 14 0,-3-2-2 16,2 2 0-16,-1-1 7 15,-3 3-22-15,1-1 15 16,1 3-6-16,-4 0-7 15,-1 0-1-15,-2 0 14 16,5 0 0-16,-4 0-3 16,3 0-9-16,-3 5 12 15,1 1 0-15,1 3-15 16,-1-1 15-16,4 2 0 16,-3 0 0-16,3 3-1 15,-1 2-11-15,2 0 12 16,-1-1 0-16,1 1-9 15,2 1 0-15,-1 1 9 16,-1-2 0-16,-1 2 7 16,3 2-13-16,-4 2 6 15,-1 5 0-15,2-1-10 0,2 4 10 16,0-1 0-16,3 0 0 16,1 0 14-16,-1 0-20 15,1-2 6-15,0 1 0 16,3-2-12-16,0 0 12 15,0 1 0-15,2-2-1 16,-2-1 10-16,2 4-20 16,0-3 11-16,0-1 0 15,0 2-7-15,0-1 11 16,0 0-4-16,0 0 0 16,0 0 3-16,0-1-9 15,0 0 6-15,0-2 0 16,0 0-10-16,0 1 8 0,0-2 2 15,0 1 0-15,0-3 9 16,0 1-15-16,0-1 6 16,0-1 0-16,4-2-12 15,0 1 18-15,-2 1-6 16,1-1 0-16,-1 1 6 16,1 0-12-16,-3-1 6 15,2 0 0-15,0 0-6 16,3-1 7-16,-1-4-1 15,0 1 0-15,3 0 8 16,0-2-13-16,0-2 5 0,-1 0 0 16,0-2-9-1,3 0 9-15,1 2 0 0,-2-1 0 16,1-1 6-16,1-3-13 16,-2 3 7-16,3 2 0 15,-1-4-9-15,-2 0 8 16,1 1 1-16,-3-4 0 15,2 2 1-15,-2-2-15 16,0-1 13-16,3 0 1 16,1 0-2-16,1 0-7 15,0 0 9-15,2 0 0 16,-2 0 1-16,0-4-4 16,1 0 3-16,-4-2 0 15,1 2-7-15,1-4 10 16,0 0-3-16,1-2 0 15,1-2 1-15,-1-4-12 0,1-2 11 16,-2 0-8-16,-1 0 7 16,3 0-12-16,-4 2 12 15,3 3 1-15,1 0-35 16,-1-1 29-16,-1-1-33 16,4 4 4-16,-3-3 35 15,-2-2-43-15,3 0 37 16,-4-2-26-16,1-2-1 15,0-4 32-15,0 1-40 16,0-3 11-16,1 2 29 16,0-2-49-16,-1 0 35 15,-1-2-14-15,2 0 23 16,-1 0-8-16,-3-2 14 0,3-2 0 16,-2-3-9-16,0 2 21 15,-3-2-13-15,0 2 1 16,1 1 0-16,-3-1 14 15,-2 4-13-15,0-1 21 16,0 1 3-16,0 1-22 16,0 0 5-16,0-2-8 15,-2 1 0-15,-5 2-9 16,-2-3 9-16,1 2 0 16,-4-3-2-16,2 5-7 15,3 2 3-15,-5 2 5 16,1 4-19-16,-1 4-12 15,-7 2-142-15,1 3-40 0,-2 2-467 16</inkml:trace>
  <inkml:trace contextRef="#ctx0" brushRef="#br0" timeOffset="199263.98">21198 12671 537 0,'0'0'183'16,"0"0"-44"-16,0 0-41 15,-65 132-16-15,50-88-54 16,4-1 5-16,4-1-4 15,1-2-6-15,1 0 15 16,3-5 30-16,2 2-23 16,0-5 8-16,0-2-42 15,0-2-11-15,13-4-18 16,12 5-117-16,-3-9-35 16,-2-5-407-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2:25:44.375"/>
    </inkml:context>
    <inkml:brush xml:id="br0">
      <inkml:brushProperty name="width" value="0.05292" units="cm"/>
      <inkml:brushProperty name="height" value="0.05292" units="cm"/>
      <inkml:brushProperty name="color" value="#FF0000"/>
    </inkml:brush>
  </inkml:definitions>
  <inkml:trace contextRef="#ctx0" brushRef="#br0">2262 4030 770 0,'0'0'177'0,"0"0"-130"0,0 0-10 16,0 0-37-16,0 0-68 16,0 0-225-16</inkml:trace>
  <inkml:trace contextRef="#ctx0" brushRef="#br0" timeOffset="1042.29">2262 4030 637 0,'47'-82'169'0,"-49"78"-86"16,2 0-30-16,0 2-41 16,0-2 90-16,0 2 14 15,0 2-18-15,0 0 46 16,0 0-2-16,0 0-24 15,0 0 15-15,0 0-51 16,-3 0-4-16,3 0 43 16,0 0-32-16,0 0 14 15,0 0-26-15,0 0-28 16,0 0 37-16,0 0-25 0,0 0-10 16,0 0 8-16,0 0-47 15,0 0 43-15,0 0-21 16,0 0-33-16,0 0 40 15,0 0-40-15,3 0 19 16,7 0 29-16,2 0-38 16,3 0 23-16,3-2-7 15,2 2-27-15,0-2 45 16,3 2-44-16,2-4 1 16,4 0 25-16,2-2-27 15,2-2 16-15,0 0-16 16,3-2 6-16,-5 0 0 0,0 2-5 15,0 1-1-15,-2-4 17 16,3 3 4-16,-3 0-23 16,2-2 2-16,0 1 0 15,2 2-3-15,3-1 14 16,1-1-11-16,2 2 6 16,1-2 1-16,-5 2-4 15,-1 1-3-15,-5 2 0 16,0 0-6-16,2 0 7 15,-2-2-1-15,2 2 3 16,0-3 12-16,3-1-15 16,1 2 0-16,1-2-5 15,0 1-4-15,0-1 18 0,-1-1-9 16,1 4 0 0,1-2 15-16,-1 3-16 0,0-2 1 15,2 2 0-15,0-2-12 16,-1 2 13-16,1 0-1 15,3 0 0-15,-6 2 14 16,1 0-15-16,-5 2 1 16,2 0 0-16,-2-2-15 15,1 2 15-15,1 0 0 16,-2 0 0-16,0 0 6 16,0 0-13-16,-2 0 5 15,3 0 2-15,-3 0-9 0,2 0 11 16,-2 0-2-16,2 4 0 15,-4 1 10-15,0 0-19 16,-5 1 9-16,-4 1 0 16,-2-4-6-16,-6 4 12 15,-3-6-6-15,-3 4 0 16,-1-3 5-16,0-2-14 16,-3 1 7-16,0-1 2 15,0 0 6-15,0 0 9 16,0 0 3-16,0 0-4 15,0 0-7-15,0 0 14 16,0 0-16-16,0 0-4 0,0 0-2 16,0 0-17-16,0 0-32 15,-17 0-89-15,-3 3-124 16,-6 0-474-16</inkml:trace>
  <inkml:trace contextRef="#ctx0" brushRef="#br0" timeOffset="4387.51">4877 4038 1318 0,'0'0'390'0,"0"0"-164"15,0 0-53-15,0 0-56 16,0 0 47-16,0 0-6 16,0-68-18-16,0 64-8 15,0 1-59-15,0 0 19 16,0 3-32-16,0-1-19 16,0 1 28-16,0 0-55 15,0 0 7-15,0 0 18 16,0 0-38-16,0 0 30 15,0 0-31-15,0 0 12 0,0 0-4 16,0 0-8 0,11 0 0-16,15 0 2 0,7 0 16 15,15 0-18-15,13-2 13 16,12-2-12-16,7-1 50 16,5 3-51-1,-4 0 0-15,-6 2 17 0,-10 0-11 16,-16 0-6-16,-15 0 0 15,-14 0-11-15,-11-2 5 16,-7 2-35-16,-2-4-12 16,0 0-80-16,0-4-482 0</inkml:trace>
  <inkml:trace contextRef="#ctx0" brushRef="#br0" timeOffset="5281.78">6128 4013 1056 0,'0'0'281'16,"0"0"-53"-16,0 0-111 16,0 0 8-16,0 0-14 15,0 0-30-15,0 0 17 16,6-9 17-16,-6 9 45 15,0 0-19-15,0 0-33 16,0 0 21-16,4 0-73 0,4 0-21 16,3 0 10-16,2 0-45 15,7 0 29-15,3 0-10 16,1 0-18-16,7 6 37 16,7 2-17-16,4 0 17 15,7 4 2-15,5-2-40 16,3 2 24-1,1-4-11-15,-2-2-12 0,-4-2 23 16,-10-1-24-16,-9-2-10 16,-10-1-44-16,-13 0-170 0,-7 0-389 15</inkml:trace>
  <inkml:trace contextRef="#ctx0" brushRef="#br0" timeOffset="7544">7353 4044 1196 0,'0'0'361'16,"0"0"-181"-16,0 0-25 15,0 0-64-15,0 0 6 16,0 0 15-16,-2-14-56 16,2 12-1-16,0 0 8 15,0 2 38-15,0 0 38 16,0 0-54-16,0 0-9 0,0 0-19 16,0 0-56-1,0 0 23-15,0 0-16 0,0 0 7 16,0 0-5-1,2 0-1-15,11 0-9 0,3 0 22 16,4-2-16-16,4 1 15 16,5-2-15-16,5-1 2 15,4 2 23-15,4-2-30 16,5 3 6-16,6-1 1 16,8-2 7-16,5-1-11 15,11-1-4-15,2-2 1 16,4 2 2-16,0-2-2 15,-2 2-1-15,0 2 0 0,-10 1 7 16,-9-1-7 0,-6 1 0-16,-8 1 0 0,-9 2-3 15,-5-2 3-15,-7 0 0 16,-7 0 0-16,-3 2 10 16,-6-2-10-16,-1 2 0 15,-6-2 0-15,2 0 5 16,-1 0 3-16,2 0-8 15,-3 0 6-15,3 0 9 16,-1 2-15-16,1 0 0 16,-3 0 8-16,2 0-13 15,-2-2 5-15,-2 2 0 16,-2 0 14-16,0 0-13 0,2-2 37 16,0 2-21-16,0 0-10 15,5-3 16-15,3 2-16 16,-2-2-5-16,-1 2-2 15,-1-1 9-15,1 2-9 16,-4 0 0-16,0 0 0 16,2 0-7-16,0 0 7 15,3 0 0-15,8 0 2 16,4-1 13-16,7 1-16 16,2 0 1-16,2-3 0 15,0 2 0-15,-4-2 0 0,-5 3 0 16,-1-2 5-16,-2 2 10 15,-1 0-7 1,0-1-8-16,0 1 0 0,-1-3-11 16,1 3 12-16,-5 0-1 15,-1 0 14-15,-5 0-8 16,-3 0-3 0,-4 0-3-16,0 0 0 0,0 0 24 15,0 0-16-15,0 0 5 16,0 0 11-16,0 0-18 15,0 0 8-15,0 0-14 16,0 0 0-16,0 0-16 0,0 0 16 16,0 0-14-1,0 0-28-15,-17 0-94 0,1 6-123 16,-2 1-450-16</inkml:trace>
  <inkml:trace contextRef="#ctx0" brushRef="#br0" timeOffset="21031.15">18737 3938 821 0,'0'0'343'15,"0"0"-158"-15,0 0-5 16,0 0-87-16,0 0-4 15,0 0 57-15,0-10-39 16,0 8-1-16,0 2 9 16,0 0-67-16,0 0 1 15,0 0-28-15,0 0-20 16,0 0 21-16,0 0-16 16,0 0 11-16,0-2 14 15,0 2-22-15,0 0 17 0,0-3-26 16,0 2 3-1,0-2-13-15,0 2-2 0,0-1 5 16,0 1-1-16,0-2 13 16,0 2-14-16,-8-4 9 15,2 1-167-15,-3 0-443 0</inkml:trace>
  <inkml:trace contextRef="#ctx0" brushRef="#br0" timeOffset="22411.82">17445 3538 662 0,'0'0'314'0,"0"0"-139"0,0 0-41 16,0 0-64-16,0 0-37 15,0 0 12-15,0 0 18 16,-19 0-21-16,13 0 25 15,2 0-48 1,-2 3-2-16,2 1 33 0,0 0-34 16,-1-1 33-16,1 0 7 15,-3 1-11-15,0 0 27 16,1 0-32-16,-5 2-20 16,2 3 20-16,-5-2-39 15,1 3 12-15,-1 2 5 16,-4 0-17-16,-1 3 26 15,-4-2 4-15,-1 5 8 0,0 2 15 16,-3 0-46 0,2 5 13-16,-2-2 4 15,0 4-24-15,4-1 33 16,-4 0-24-16,-2 2-2 0,2 2 30 16,-4 0-37-1,0 3 21 1,-5 0-5-16,3 1-16 15,-6 2 24-15,4-1-25 16,-3 1 0-16,0-4 0 16,1 1 8-16,-2 0-8 15,1-1 0-15,1-1 6 16,-1 2-4-16,-1-3-2 16,0 0 0-16,-1 1-8 0,0-2 11 15,1 4-3-15,2 0 0 16,-3 4 2-16,1-1-11 15,-1 2 9-15,3 1 0 16,-5 3-11-16,-2-3-8 16,1 1 19-16,-4 1 0 15,0 0 0-15,2 2-6 16,1-2 6-16,1 0 0 16,3 1-7-16,0-2 11 15,3-2-4-15,0 2 0 16,4-3 1-16,2 0-5 15,4-3 4-15,3-2 0 0,2-1-6 16,6-9 3-16,5-4-6 16,4-6-25-16,7-8-115 15,2-7 25-15,19-14-45 16,0-10-554-16</inkml:trace>
  <inkml:trace contextRef="#ctx0" brushRef="#br0" timeOffset="23385.05">18083 3685 801 0,'0'0'331'16,"0"0"-31"-16,0 0-85 15,0 0-73-15,0 0-37 16,0 0-46-16,0 0 2 16,-27-1-32-16,9 8 1 15,-3 9 45-15,-6 6-27 16,-4 9 51-16,-5 2-8 16,-2 12-8-16,-5 5 13 0,-3 8-46 15,-5 5 2-15,-4 2 13 16,-6 3-38-16,-1 1 4 15,-3-1-6-15,0 2-24 16,-4 2 54-16,3 3-42 16,-1 2-12-16,-3 4 26 15,3 1-12-15,-1 2-8 16,1 3-7-16,0-2 11 16,1 2-10-16,0-3-1 15,-1 1 0-15,1-1-4 16,-1 0 17-16,0-2-13 0,7-3 0 15,6-6 5 1,8-6-11-16,5-11 6 0,8-6 0 16,6-4-2-16,3-8 10 15,0 0-8-15,-1-2 0 16,0 3 7-16,-2-2-16 16,3 2 9-16,0-3-6 15,4-2 0-15,1-4-34 16,9-6 29-16,1-6-18 15,5-8-64-15,4-4 14 16,8-6-159-16,19-20-95 16,9-10-149-16</inkml:trace>
  <inkml:trace contextRef="#ctx0" brushRef="#br0" timeOffset="24247.92">18833 4151 880 0,'0'0'165'15,"0"0"-22"-15,0 0-54 16,0 0-76-16,0 0 30 16,0 0 24-16,0 0-5 15,-90 95 74-15,61-57 25 0,-2 3-36 16,-4 10 21 0,-6 5-39-16,-5 8 37 0,-6 7-24 15,-4 10-57-15,-2 7 25 16,-7 4-40-1,-8 21-10-15,-18 19 0 0,-13 24-38 16,-6 7 36-16,8-13-27 16,21-29-3-16,21-37 19 15,12-20-25-15,3-6 1 16,-9 9 3-16,-3 13 7 16,-11 8-11-16,1 2 0 15,5-4 1-15,2 1-4 16,2-4 9-16,0-2-6 0,3-3 0 15,3-3 16-15,2-3-17 16,9-9 1-16,10-6-4 16,4-11-5-16,10-8 9 15,3-10 0-15,5-5 3 16,-1-2 9 0,2 0-14-16,-1-4 2 0,1 1-40 15,-2-2 13-15,3 0-26 16,3-1-14-16,2-6-43 15,2-9-89-15,20 0-58 16,6-16-312-16</inkml:trace>
  <inkml:trace contextRef="#ctx0" brushRef="#br0" timeOffset="25252.38">20053 3513 912 0,'0'0'372'16,"0"0"-163"-16,0 0-42 16,0 0-59-16,0 0-20 15,0 0-25-15,0 0-38 16,0-34 29-16,0 34 46 0,0 0-24 16,0 0 11-16,-4 0-78 15,-9 0-9-15,-10 22 0 16,-10 12 58-16,-7 13-15 15,-9 12 43-15,-16 29-38 16,-13 29 17-16,2-4-2 16,10-9-26-16,5-8 8 15,14-21-17-15,-3 10-17 16,-6 13 24-16,-5 11-33 16,-7 13 17-16,-15 18 7 0,-4 1-19 15,2-11 10 1,5-5-17-16,6-13 1 15,-1 3-7-15,2 4 7 0,9-18-1 16,14-21 0-16,10-20 13 16,3-6-14-16,-2 6 1 15,-8 10 0-15,-4 9 6 16,1-2-5-16,4-2-1 16,-1 0 1-16,3 0 14 15,1-4-18-15,1-1 3 16,2-2 0-16,-1-4-7 15,4-1 8-15,-1-6-1 16,7-2 0-16,4-10 2 0,6-8-11 16,9-13 1-16,5-8-2 15,3-11-2-15,2 0-2 32,-2-4 14-32,-2 4 0 0,-1 1-25 0,-1 2 4 15,1 2-27-15,0 0-49 16,5-3-20-16,2-7-125 15,6 0 22-15,15 0-145 0</inkml:trace>
  <inkml:trace contextRef="#ctx0" brushRef="#br0" timeOffset="26037.02">20817 3850 1257 0,'0'0'341'0,"0"0"-170"16,0 0-49-16,0 0-108 16,0 0 11-16,0 0-25 15,0 0 1-15,-66 54 36 16,47-22-9-16,0 8 37 15,-4 8 13-15,-3 9 20 16,-6 4 23-16,-5 6-59 16,-6 5-20-16,-6 8 20 15,-17 18-48-15,-17 25 18 16,-17 23 3-16,-3 7-34 16,9-6 39-16,10-9-25 15,10-12-9-15,1 4 12 16,2-2-5-16,11-21-13 0,10-22 3 15,15-20 9-15,-1-5 9 16,-7 12-9-16,-5 12 2 16,-6 10 20-16,-2 0-28 15,0 4 4-15,-2-4-8 16,3 0 10-16,2-2-8 16,2-8-4-16,10-10 0 15,8-10-6-15,6-12 7 16,7-9-1-16,7-13 0 15,2-10 6-15,4-9-9 16,4-2 3-16,3-5-51 0,0-2 0 16,0-2-65-1,0 0-40-15,17-21-74 0,7-10-115 16,9-11-640-16</inkml:trace>
  <inkml:trace contextRef="#ctx0" brushRef="#br0" timeOffset="26649.15">21314 4357 1577 0,'0'0'270'16,"0"0"-121"-16,0 0-117 0,0 0-32 15,0 0 46-15,-96 106-2 16,63-52 17-16,-8 8 41 16,-1 12-11-16,-4 5 9 15,-14 23-16-15,-14 27-48 16,-17 27 37-16,-5 13-43 15,1-1-9-15,7-10 12 16,6-17-23-16,1-7-4 16,6-7-6-16,5-7 8 15,6-6 15-15,4-4-21 16,13-17-1-16,10-18 17 0,8-18-3 16,6-6-14-16,-4 8-1 15,-4 6 11-15,-4 3-11 16,3-6 0-16,1-8 0 15,6-8-2-15,6-10 10 16,7-12-9-16,6-14 1 16,6-10-80-16,11-24 41 15,13-18-180-15,7-8-346 0</inkml:trace>
  <inkml:trace contextRef="#ctx0" brushRef="#br0" timeOffset="27277.3">21775 4732 1008 0,'0'0'526'16,"0"0"-390"-16,0 0-80 15,0 0-24-15,0 0-12 16,0 0-11-16,0 0 89 16,-4 32-17-16,-19 8 6 15,-10 15 19-15,-7 9-13 16,-7 11 36-16,-12 22-35 16,-13 19-54-16,-11 27 36 0,-3 3-55 15,8-7 10 1,7-13 27-16,8-18-25 0,1 0 14 15,-1 1-3-15,8-15-43 16,9-17 40-16,11-14-41 16,2-5 0-16,-5 10 1 15,-4 7 11-15,-5 5-12 16,7-7 0-16,-1-9 1 16,8-9 10-16,4-5-11 15,5-3 1-15,3-9-6 0,7-4 19 16,0-3-14-16,3-10 0 15,1-3 12-15,4-5-16 16,1-6 4-16,5-3-28 16,0-4 7-16,0 0-109 15,17-34-28-15,12-6-170 16,6-10-488-16</inkml:trace>
  <inkml:trace contextRef="#ctx0" brushRef="#br0" timeOffset="27769.35">21615 5735 1027 0,'0'0'352'16,"0"0"-64"-16,0 0-161 16,0 0-1-16,-60 107-29 15,49-76-49-15,-3-1 28 16,1 3-26-16,-3 4 14 16,-1 0 48-16,-5 0-52 15,1 4 23-15,-1-3-31 16,0 3-39-16,-1 1 29 15,1-3-41-15,2-3 1 16,2-6-2-16,5-6-3 0,-1-12-61 16,6-6-188-16,1-6-375 15</inkml:trace>
  <inkml:trace contextRef="#ctx0" brushRef="#br0" timeOffset="36752.36">18808 3970 1175 0,'0'0'395'15,"0"0"-134"-15,0 0-107 0,0 0-66 16,0 0 7-16,0 0-37 16,0 0 13-16,0 0-3 15,0 0-3-15,0 0 51 16,0 0-58-16,0 0-4 15,0 0 4 1,0 0-18-16,0 0 14 0,0 0-50 16,0 0 14-16,0 0-16 15,0 0-2-15,0 0 0 16,0 0 1-16,0 0 15 16,0 0-4-16,-2 0 11 15,0 0-23-15,-1 0 39 16,-2 0-38-16,1-4-1 0,-3 1 9 15,1-1-1-15,-3-2-1 16,0 1-7-16,-2-1 3 16,0 2-3-16,-2 0 0 15,3 0 0-15,0 2-4 16,-2-5 19-16,1 3-15 31,-1 0 0-31,2 0 10 16,-2-1-14-16,1 1 4 15,2 0 0-15,3-2-9 16,-1 2 27-16,0-2-14 16,1-1-4-16,-4 0 1 0,4 0 9 15,-5 0-10 1,0-1 1-16,0 0 8 0,-3 0-8 16,1 0-1-16,-1 2 0 15,4-1 6-15,-4 4-3 16,3-3-3-16,2 1 0 15,-3 0-1-15,2-1 7 16,-1 0-6-16,-3-3 0 16,0 2 0-16,-3-1 2 15,2-1-2-15,-6 0 0 16,4 1-8-16,-3-1 22 16,1-1-14-16,2 2 0 0,3 0 1 15,1 1-16-15,1-1 15 16,2-1 0-16,-3 1 0 15,1 0 15-15,-3-2-15 16,1 3 0-16,-1-1-2 16,-1-1 2-16,-2-1 0 15,0 2 0-15,1 0-6 16,-3-1 18-16,-1 0-12 16,0 1 0-16,-2-2 0 15,1 1-12-15,-1 2 12 16,1-1 0-16,0 2 0 15,-1 0 6-15,0 2-6 16,0 0 0-16,-2 0 6 0,3 2-19 16,-3-1 13-16,3 2 0 15,0-2 1-15,2 1 8 16,0 1-9-16,0-2 0 16,-1 0 2-16,2 2 2 15,-1-3-4-15,-1 1 0 16,0-1 0-16,-2 2 15 15,0 0-15-15,2 0 0 16,-4 0 1-16,0 0-14 16,3 0 13-16,0 2 0 15,0-2 2-15,-3 2 14 16,3-2-16-16,0 0 0 16,-3 2 0-16,3 0-10 0,-1 0 10 15,-1 0 0-15,2 0-1 16,-1 0 13-16,-1 0-12 15,2 0 0-15,-3 0 1 16,3 4-4-16,-3 0 3 16,0 2 0-16,2 0-5 15,0 0 17-15,-2 1-12 16,3 2 0-16,0-1 2 16,-2 2-7-16,1-2 5 15,0 3 0-15,4-4-1 0,-1 3 10 16,-3 0-9-16,4 2 0 15,-4 0 2 1,1 0-11-16,0 0 9 0,-3 2 0 16,3 2-5-16,-1-2 17 15,2 2-12-15,0 2 0 16,1-2 0-16,0 0-12 16,2 0 12-16,1 1 0 15,-1-3-1-15,2 2 10 16,0 2-9-16,-2-2 0 15,3 4 0-15,-6 0-7 16,5 0 7-16,-3 4 0 16,-1-2-2-16,3 2 17 0,-2-3-15 15,2 2 0 1,-1-1 0-16,1 0-1 0,-2 3 1 16,1-4 0-16,3-1-10 15,1 0 11-15,-1-2-1 16,1-1 0-16,1-1 2 15,0 0-11-15,-1-3 9 16,0 0 0-16,1 1 3 16,3-3 9-16,-1 4-12 15,-1 1 0-15,1-3 2 16,0 4-17-16,1 1 15 16,0-3 0-16,-2 0-1 15,2 1 11-15,-1 1-10 0,-2-2 0 16,3 2 5-16,-1 1-17 15,0 0 12-15,2 2 0 16,-2 1-2-16,-1 3 11 16,2 1-9-16,-1-3 0 15,1 2 1-15,2-3-1 16,-1 0 0-16,-1-1 0 16,2 0-2-16,-1 0 14 15,1 1-12-15,-2 2 0 16,1 0 1-16,-1 0-7 15,0 3 6-15,-1 0 0 16,0 1-3-16,2 0 13 0,-2 1-11 16,2-1 1-16,0 1-5 15,0-5-5-15,3 2 10 16,-1-3 0-16,0 0-1 16,0 1 13-16,3 0-12 15,-3 4 0-15,3-2 0 16,0 2-8-16,-1 4 8 15,0 0 0-15,1-1-1 16,0 2 13-16,1 0-12 16,1-2 0-16,0 2 1 15,0-2-5-15,2-3 4 0,0 4 0 16,0-5-3 0,0 3 12-16,0-2-9 0,0-1 0 15,0 1 1-15,0-4-9 16,0 4 8-16,0-6 0 15,0 3-1-15,0 1 19 16,0-3-18-16,4 1 0 16,1 0 1-16,1-2-9 15,1 0 8-15,-2 0 0 16,-1-2-1-16,3 0 1 16,-3 0 0-16,2 1 0 15,-1 0 9-15,2 2-23 16,0-2 14-16,1 2 0 0,1 0 3 15,3 3 9-15,1-2-10 16,1-2-2-16,-2 2 0 16,1-3-11-1,-1 1 11-15,-3-4 0 0,3 2-1 16,-2-1 7-16,1 0-6 16,3 0 0-16,-1 1 7 15,3-4-14-15,-1 3 7 16,2 0 0-16,0 0-5 15,1 1 19-15,-3-1-14 16,1-2 0-16,-3 1 0 16,3 0-18-16,-4-4 18 15,3 4 0-15,2-3 0 0,-1 0 8 16,1 0-8-16,4 0 0 16,-6-2 3-16,3 0-17 15,-5 0 14-15,1-2 0 16,-1 0-1-1,-1 0 11-15,-1 1-10 0,1-4 0 16,5 3 0-16,-1 0-7 16,1-2 7-16,2 2 0 15,-3 1-1-15,3-3 13 16,-6 3-12-16,3-3 0 0,-3 0 0 16,-2 1-14-1,2-2 14-15,0 2 0 16,1-2 2-16,-1 1 8 15,3 0-10-15,-5 0 0 0,3-2 1 16,-1 3-10-16,-2-1 9 16,0-3 0-16,-2 4-3 15,2-4 15-15,-2 1-12 16,4 0 0-16,1 3 1 16,1-3-13-16,4 2 12 15,-2-2 0-15,1 2-3 16,-3-1 17-16,2 2-15 15,0-3 1-15,-4 2 0 16,0 0-11-16,1-2 11 16,-3 1 0-16,2-1-4 15,1 0 16-15,-1 1-12 0,1-1 0 16,-1 0 0-16,3 0-10 16,-3 0 10-16,3 0 0 15,-3 0-2-15,1-2 10 16,1 2-8-16,-2 0 0 15,1 0 0-15,-1 0-9 16,3 0 9-16,1 0 0 16,1-1-3-16,0 0 13 15,0 1-10-15,-2-2 0 16,-1 0 0-16,-1 2-2 0,1-2 2 16,1 3 0-16,-3-4-12 15,3 3 21-15,-1-2-9 16,3 0 0-1,0 2-3-15,4-2-12 0,1 0 15 16,-2 0 0-16,2-2-1 16,-1 2-6-16,1 0-2 15,0-2 9-15,0 3-11 16,2-1 1-16,2-1 10 16,-2 0-5-16,-2-2-1 15,0 2-3-15,2-2 8 16,-5-1 1-16,1 0-16 0,2 3 5 15,-3-3 11 1,2 1 0-16,1-1 6 0,1 2-4 16,1-2-2-16,-1 2 0 15,0-2-3-15,3 0-6 16,-2 0 9-16,0 0 0 16,-2 0-1-16,0 0 13 15,0 0-12-15,-3 0 0 16,1 0-2-16,4 0-19 15,2-4 21-15,2-1 0 16,-1-2-9-16,4 1 16 16,-1 0-7-16,3 0 0 15,-1-2 5-15,3 0-16 0,1 0 11 16,0-2 0-16,-2-2-1 16,-1 0 1-16,-3-4 0 15,-1 2 0-15,-2-2 1 16,-1-1-10-16,-4 3 9 15,0-3 0-15,-3-2 2 16,0 2 9-16,2-3-11 16,0 0 0-16,4-2 1 15,0 0-12-15,-2-1 11 16,1 3 0-16,0 0 7 16,-5 2 7-16,-1 2-15 0,2-1 1 15,-1 0 0-15,0-1-8 16,2 2 9-1,1 0-1-15,0 3 0 0,2-4 13 16,0 1-13-16,0-2 0 16,-3 2-2-16,0-3-4 15,0 0 12-15,-1-1 0 16,-4 0 20-16,3-3-14 16,-2 0-2-16,2-4-10 15,0 0 15-15,0 0-13 16,0-1-2-16,0 0 0 15,-4 2-2-15,2 2 16 0,-3 2-14 16,1 0 0-16,-3 0 0 16,3-2 3-16,-3-2-3 15,-1 0 0-15,1-3 21 32,0 2-9-32,1-3-11 0,-1 2-1 0,3-1 1 15,-1 4-7-15,1 0 6 16,-3 1 0-16,-1 2 4 15,-4 0 6-15,1 0-10 16,-5 0 0-16,0-2 9 16,2-2 4-1,-4-3-12-15,-2-3-1 0,0 0 15 16,0 1 0-16,0-4-14 0,0 3-1 16,0 0 8-16,0 2-8 15,-4 2 0-15,-4 0 0 16,2 0 8-16,-3 0 10 15,-1-2-17-15,4 0-1 16,-3 0 1-16,1-2-4 16,-4 0 3-16,3-3 0 15,-2 3 5-15,2-1 16 16,0 2-21-16,-2 1 0 16,2-1 14-16,0 2-10 15,-2-1 4-15,0 0-1 16,2 0 8-1,3-2-4-15,-1 1-10 0,3 0-1 0,2-1 8 16,-2 1-14-16,0-1 6 16,-2 2 0-16,-3-1 16 15,-5 0-6-15,-1 1-3 16,-3-4-7-16,-4 1 0 16,-2 1-2-16,-1-2 2 15,-4-3-3-15,-5 2-3 16,-5-1-36-16,-13-1 2 15,-12 0-34-15,-73-12-111 16,14 10-172-16,2 3-1269 0</inkml:trace>
  <inkml:trace contextRef="#ctx0" brushRef="#br0" timeOffset="41632.68">20606 3595 1211 0,'0'0'338'16,"0"0"-94"-16,0 0-115 15,0 0-61-15,0 0 12 16,0 0-59-16,-11-3 24 16,6 2-8-16,1-2-18 15,-1-1 55-15,-4-1-40 16,1 1-12-16,-4 0 7 16,1 0-23-16,0 2 4 0,-3-2-9 15,4 2 10 1,-1 0 20-16,-1-3-30 0,1 2 9 15,-3 0 23-15,-1-1-32 16,-3 1 47-16,-4-2-9 16,-2 0-38-16,-1 1 72 15,-2-2-48-15,0 0-16 16,-2 0 11-16,2 0-11 16,1 0 19-16,0-1 2 15,1 3-14-15,0-3 39 16,3 1-47-16,0 2-2 15,2 0 19-15,-1 2-19 0,4 2 6 16,-1 0-12 0,-2 0 2-16,2 0-4 0,-4 0 2 15,0 0 0-15,-1 0-1 16,-1 0 11-16,-3 0-10 16,2 0 0-16,1 0 2 15,0 2-5-15,-1 2 3 16,0 2 0-16,1 0-8 15,0 3 23-15,-3-5-15 16,0 5 0-16,2-3 2 16,-2 0-7-16,3 0 5 15,2-2 0-15,-2 2-1 16,-1 0 12-16,0-2-11 16,-2 2 0-16,1-2 1 15,-1 2-5-15,3 0 4 0,-4 2 0 16,4 0-6-16,-4 4 15 15,6 0-9-15,-3 0 0 16,0 2 8-16,0 0-16 16,3 0 8-16,-2 0 0 15,-1-1-3-15,3 0 17 16,-3-1-14-16,6 2 0 16,-4 0 2-16,5 3-11 15,-1-2 9-15,-2 4 0 16,1-1-3-16,-2-1 12 15,2 2-9-15,-3 0 0 0,2-2 1 16,0-1-7-16,3 1 6 16,1 0 0-16,-1-1-4 15,3 1 16-15,-2-2-12 16,0 5 0-16,-1-1 1 16,1 2-10-16,-4 2 9 15,1 1 0-15,3-1-8 16,-4 0 19-16,5-2-11 15,-2-2 0-15,5-1 1 16,-2-5-11-16,2 2 10 16,-3-3 0-16,5-1-2 0,-3-1 18 15,3 3-16-15,0-1 0 16,-2 1 6-16,2 1-19 16,-3 1 13-16,3 4 0 15,-3-5-3-15,1 3 16 16,2 2-13-16,0-3 0 15,2 2 0-15,3 0-5 16,-4 1 5-16,4 0 0 16,-1 1-1-16,1-1 7 15,-1-1-6-15,-3 3 0 16,4-4 6-16,0 4-11 16,-1 0 5-16,0-2 0 0,0 1 0 15,3 2 15 1,0-2-14-16,-1 1-1 0,1 0 6 15,-1 0-13-15,2-2 7 16,-3 1 0-16,2-2 6 16,-3 0 6-16,1 1-12 15,-2-2 0-15,4 1 7 16,0 1 5-16,-1-2-12 16,3 1 0-16,-1 3 2 15,2-1 13-15,-1 1-15 16,0 2 0-16,-1-2 6 15,3 4-9-15,-3-1 3 16,1 0 0-16,2 2-6 0,0 0 21 16,0 0-15-16,0-2 0 15,0 2 6-15,0 1-15 16,0-4 9-16,0 4 0 16,0-3-7-16,0-1 19 15,0 4-12-15,0-4 0 16,0 2 1-16,0-1-8 15,0 2 7-15,0 0 0 16,0 0-6-16,0 3 18 16,0-4-12-16,0 4 0 0,0-3 0 15,5-2-7-15,0-3 7 16,-2-1 0-16,2 3-6 16,2-5 15-16,-5 2-9 15,2-1 0-15,2 2 1 16,-4-4-5-16,0 4 4 15,2 0 0-15,-2-4-8 16,3 1 16-16,-1 0-8 16,0 0 0-16,4 0 1 15,-4 0-13-15,3 0 12 16,-3-1 0-16,2 1-1 16,-1-2 1-16,0-1 0 15,1 2 0-15,-1 1 5 0,-1-3-17 16,0 2 12-16,1 0 0 15,0-3-6-15,1 3 16 16,3 2-10-16,2 0 0 16,3-1-3-16,-1 2-10 15,1-2 13-15,-1-2 0 16,1 0-11-16,-4-2 17 16,1 0-6-16,1 1 0 15,-4-1 2-15,3-3-2 16,3 3 0-16,-3 1 0 15,3-1-14-15,1-3 16 16,-1 4-3-16,1-5 1 16,-2 1-10-16,0 0-7 0,1-1 17 15,-2-2 0-15,-4-2-7 16,1 0 16-16,3 0-9 16,-4 0 0-16,1 1 1 15,3 0-6-15,-2 0 5 16,3 2 0-16,-1-1-7 15,-1-2 17-15,0 2-10 16,-4-2 0 0,2 0 5-16,-3 0-17 0,1 0 12 15,0 0 0-15,2 0-5 16,2 2 16-16,3 0-11 16,-2 2 0-16,6-2 1 0,-2 2-12 15,2 0 11-15,-3 0 0 16,1 1-6-16,-1-2 12 15,-1 1-6-15,-1-2 0 16,-4 0 0-16,0-2-13 16,-1 0 13-16,2 1 0 15,-3-2-9-15,2 1 18 16,-1 1-9-16,3-2 0 16,-1 1 1-16,1 2-7 15,-3 1 6 1,4-1 0-16,-1 0-9 0,1 2 18 15,-2-1-9-15,1 1 0 16,1 1 1-16,-4-5-5 0,1 0 4 16,-2 1 0-16,0-5-9 15,-3 4 25-15,3-1-16 16,-1 1 0 0,3 0 1-16,1 2-8 0,0 0 7 15,1 2 0-15,1 0-11 16,1 0 20-16,-1 0-9 15,1 0 0-15,-1-1 6 16,5-1-6-16,-1 1 0 16,-1-1 0-16,5 0-3 15,2 0 18-15,-2 1-15 0,3 0 0 16,-4-1 6-16,4 0-14 16,-1-2 8-16,3 3 0 15,-1-4-7-15,0 1 16 16,-1-2-9-16,-1 2 0 15,0-4 0-15,-2 3-11 16,-4-4 11 0,0 3 0-16,0-2-2 0,-3-2 4 15,3 2-2-15,-1-2 0 16,3 0 7-16,1 0-14 16,4 0 7-16,-3 0 0 15,2 0-6-15,-2 0 16 0,1 0-10 16,-2 0 0-1,-1 0 10-15,0 0-23 0,-2-2 13 16,0 2 0-16,1-2-6 16,1-2 15-16,2 3-9 15,0-4 0-15,0 1 2 16,2 0-11-16,1 1 9 16,1 1 0-16,1-3-9 15,-1 4 15 1,-2-5-6-16,1 1 0 0,-1-1 1 15,-2-2-5-15,0 2 4 16,3 0 0-16,-2 0-9 16,2 0 19-16,2-1-10 0,-1-2 0 15,-2 3 8-15,0-4-17 16,-1 1 9 0,-2 2 0-16,4-3-8 0,-3 2 20 15,0-2-12-15,0 2 0 16,0-1 2-16,0 2 2 15,0-1-4-15,1 2 0 16,0 2-9-16,0-2 20 16,1-1-11-16,-2 1 0 15,0 0 1-15,0 1 8 16,0-1-9-16,-2-2 0 0,2 2 0 16,-2-2 9-1,0-1-9-15,-1 3 0 0,4-1 1 16,-1-2-5-16,1 4 4 15,2-3 0-15,-3-1-6 16,3 3 15 0,-1-2-9-16,-2 0 0 0,2 2 6 15,-2-2-6-15,0-2 0 16,3 3 0-16,-4-4-13 16,4 2 22-16,2-2-9 15,-3-2 0-15,0 1 6 16,0-3-3-16,3 0-3 15,0 4 0-15,0-3-6 0,0 0 6 16,-2 2 0-16,-1-2 0 16,-4-2 8-16,0 0-11 15,-1-2 3-15,1-2 0 16,1-2-1-16,-2-3 13 16,-1 3-12-16,1 0 0 15,1 3 11 1,-3-2-20-16,2 1 9 0,0-2 0 15,1 0-9-15,0-2 13 16,0-2-4-16,0 0 2 16,1-4 7-16,2-3 7 15,1 4-15-15,2 0-1 0,-2-2 0 16,-1 5 12 0,-4 3-12-1,-1 1 0-15,-3 3 0 16,-1-2 13-1,-1 1-13-15,-3-4 0 0,4 0 5 16,1-2 11-16,1-2-16 16,-3-2 0-16,2 0 9 15,-2 0-10-15,0 0 1 16,-2 0 0-16,-2-2-2 16,-5 0 17-16,1-4-15 15,-1 0 0-15,-2-3 15 16,0 1-10-16,0 2-5 15,0 0 0-15,0-1-8 0,0 4 22 16,0-3-14-16,0 2 0 16,-5-1 13-16,-1 3 2 15,-2 1-15-15,4-2 0 16,0 3 6-16,0 2 12 16,1 0-18-16,1 0 0 15,0-2 2-15,-2 2 4 16,-2-4-6-16,0 0 0 15,-3-3 9-15,1 1 9 16,-4 1-18-16,-1-4 0 16,1 3 17-16,4 0-22 15,-1 2 5-15,0 2 0 16,4 2 3-16,-1 0 9 0,-1 0-12 16,1 0 0-16,-4 2 9 15,1-3-9-15,-3 1 0 16,-5 2 0-16,2-1-5 15,-3 4 19-15,3-1-14 16,-3 2 0-16,1 0 7 16,-2 0-13-16,3 0 6 15,-1 0 0-15,-4 0-9 16,2-3 21-16,-3 2-12 16,-1-1 0-16,-4-4 0 0,2 2-13 15,2-1 13-15,-2 1 0 16,4 5-6-16,7-2 24 15,-3 2-18-15,2-2 0 16,-1 0 9-16,1 2-11 16,-3-2 2-16,-3 4 0 15,0-1-13-15,-2 2 14 16,-3 0-1-16,-1-1 0 16,0 2 0-16,-2 1-12 15,-2-1 12-15,2 1 0 16,-3 1-9-16,1 1 23 15,0-1-14-15,-4 1 0 16,-3 0 7-16,-2 2-19 0,-5 0 12 16,-3 0 0-16,-4 2-10 15,-2 0 17-15,-2 2-7 16,4 0 0-16,-2 2 9 16,2 0-24-16,4 1 15 15,3 2 0-15,5 0-13 16,4-2-7-16,5 2 19 15,7-1-9-15,3-1-42 16,8 1 33-16,-5-4-113 16,5 4-111-16,-3-4-340 0</inkml:trace>
  <inkml:trace contextRef="#ctx0" brushRef="#br0" timeOffset="43766.71">18830 4026 1035 0,'0'0'269'0,"0"0"-56"0,0 0-99 16,0 0-49-16,0 0-40 15,0 0 13-15,0 0-16 16,0-12 6-16,0 11 45 15,0-2-29-15,0 2 0 16,0 1 24-16,0-2-35 16,0 2 15-16,0 0 1 15,0 0-36-15,0 0 12 16,0 0-25-16,0 0-3 16,-7 0-6-16,-4 0 18 0,-2 6 2 15,-7 7 30-15,-7 7 17 16,-4 7 26-16,-9 7-29 15,-5 5 16 1,-1 7 5-16,-4 4-46 0,-1 4 16 16,2 1-9-16,4-1-10 15,3 0 39-15,4-3-36 16,5-5 3-16,6-4 4 16,7-6-28-16,5-10 0 15,5-6-9-15,6-8 15 16,-1-6-30-16,5-4-8 15,0-2-57-15,0 0-1 16,9-10-106-16,30-26-98 0,-4-1 32 16,1 2-369-16</inkml:trace>
  <inkml:trace contextRef="#ctx0" brushRef="#br0" timeOffset="44316.75">18959 4001 785 0,'0'0'189'0,"0"0"-36"16,0 0-70-16,0 0 31 15,0 0 40 1,0 0 25-16,0 0-38 0,-16-3-54 0,6 3 1 16,-7 5-17-16,-4 15 3 15,-10 5 19-15,-10 14 6 16,-5 5 40-16,-8 10-23 16,-4 3-34-16,0 6 18 15,5-1-53-15,2 3-18 31,3-5 16-31,6-4-39 16,5-6 19-16,3-8-15 16,5-6 2-16,7-9 0 15,6-8-12-15,7-7-24 0,7-6-17 16,2-6-106 0,0 0-37-16,27-20-76 0,4-8-83 15,2-4-421-15</inkml:trace>
  <inkml:trace contextRef="#ctx0" brushRef="#br0" timeOffset="44703.97">19001 4123 1495 0,'0'0'317'0,"0"0"-52"16,0 0-101-16,0 0-71 15,0 0-35-15,0 0-16 16,0 0 65-16,-87 94 15 16,45-44-15-16,-5 6 15 15,-3 6-50-15,-4 5-19 16,-4 4 23-16,-5 8-60 15,-1-1 4-15,-1 2-14 16,1-4 10-16,6-5-11 16,8-13-5-16,11-10 0 0,7-13-14 15,14-12-5-15,7-9-14 16,9-13-19-16,2-1-52 16,0-7 62-16,50-51-213 15,-6 4-73-15,7-4-57 0</inkml:trace>
  <inkml:trace contextRef="#ctx0" brushRef="#br0" timeOffset="45022.97">19001 4298 1532 0,'0'0'373'0,"0"0"-194"16,0 0-114-16,0 0-5 15,0 0 20-15,-87 111 47 16,39-53 1-16,-8 10-7 16,-9 8 22-16,-7 5-43 15,2 3-9-15,-4 3-22 16,0-3-36-16,5-3 36 16,7-6-47-16,4-5-20 15,7-8 5-15,7-8 5 0,14-9-12 16,8-13 0-1,11-12-33-15,9-14-13 16,2-6-45-16,11-10 7 0,53-61-97 16,2 3-282-16,0-3-6 15</inkml:trace>
  <inkml:trace contextRef="#ctx0" brushRef="#br0" timeOffset="45305.67">18979 4473 1335 0,'0'0'352'0,"0"0"-42"0,0 0-53 16,0 0-82-16,0 0-90 15,0 0-75-15,0 0 53 16,-82 97 1-16,33-31-14 16,-7 9 32-16,-4 11-7 15,-7 3 13-15,-5 6-17 16,2 3-56-16,-2 1 31 15,5-4-25-15,5-4-20 16,10-9 29-16,13-12-29 16,9-16-1-16,13-15 0 15,10-17-41-15,7-17-24 16,7-5-58-16,52-54-61 16,2-8-158-16,-1-10-289 0</inkml:trace>
  <inkml:trace contextRef="#ctx0" brushRef="#br0" timeOffset="45605.59">19091 4542 849 0,'0'0'947'16,"0"0"-641"-16,0 0-25 16,0 0-190-16,0 0-66 15,0 0-6-15,0 0-7 16,-72 111 43-16,25-40 45 15,-6 11-10-15,-8 7 20 0,-3 2-32 16,-4 7-24-16,3-4 1 16,2-2-48-1,3-3 28-15,6-10-35 0,8-8 7 16,10-16-11-16,10-15 4 16,10-13-23-16,9-17-11 15,7-10-83-15,7-17 40 16,57-69-216-16,-4 2-225 15,8-6-374-15</inkml:trace>
  <inkml:trace contextRef="#ctx0" brushRef="#br0" timeOffset="45870.56">19157 4567 1438 0,'0'0'332'15,"0"0"12"-15,0 0-73 16,0 0-173-16,0 0-42 15,0 0 10-15,-127 147 29 16,45-37 20-16,-18 25-29 16,-5 11 6-16,7-8-30 15,11-11-29-15,21-30 30 16,16-17-54-16,13-23 0 16,10-11-4-16,0-4 5 15,4 0-20-15,4-9 8 0,11-15-64 16,8-14-5-16,8-4-60 15,56-55-66-15,-3-6-275 16,1-9-553-16</inkml:trace>
  <inkml:trace contextRef="#ctx0" brushRef="#br0" timeOffset="46137.38">19062 4838 932 0,'0'0'595'0,"0"0"-356"15,0 0-45-15,0 0-41 16,0 0-66-16,0 0-24 16,0 0-32-16,-19 48 12 15,-27 31 73-15,-23 29-34 0,-18 30 16 16,-6 10 12-16,6-10-32 16,19-32 5-16,22-30-29 15,12-20-39-15,7-12 14 16,-2 0-29-16,6-4-21 15,0-2-12-15,14-16-73 16,9-16-85-16,22-18-125 16,17-20 4-16,5-12-1527 0</inkml:trace>
  <inkml:trace contextRef="#ctx0" brushRef="#br0" timeOffset="46435.75">19166 4877 1689 0,'0'0'259'16,"0"0"-30"-16,0 0-178 15,0 0-51-15,0 0 12 16,0 0 1-16,-73 157 57 16,29-78 20-16,-17 21 7 15,-11 23 28-15,6-9-30 16,8-14-20-16,7-15 7 0,10-23-52 15,-3 4 0-15,-3 2-23 16,7-10 7-16,7-11-11 16,8-11-3-16,12-11-1 15,7-12-49-15,6-13-97 16,26-17-56-16,12-17-119 16,6-9-758-16</inkml:trace>
  <inkml:trace contextRef="#ctx0" brushRef="#br0" timeOffset="46733.53">19166 4985 1735 0,'0'0'298'0,"0"0"-80"16,0 0-154-16,0 0-64 15,0 0 0-15,0 0 22 16,-75 144-7-16,23-53 61 15,-17 27 20-15,-16 24-8 16,8-12 37-16,10-27-43 16,20-32-10-16,14-24-6 15,-3 3-56-15,3 4 19 16,-1-1-29-16,12-16-5 16,9-10-8-16,8-15-43 15,5-12-41-15,2-7 17 16,47-58-175-1,1 1-46-15,0-9-361 0</inkml:trace>
  <inkml:trace contextRef="#ctx0" brushRef="#br0" timeOffset="47007.5">19247 5051 894 0,'0'0'1041'0,"0"0"-769"16,0 0-243-1,0 0-5-15,-63 106 82 0,14-21-46 16,-18 32 44-16,-15 24 19 16,2-9-26-16,13-28 15 15,18-29-36-15,9-25-38 16,-4 8 23-16,-6 7-42 16,1 1-4-16,7-10 3 15,9-9-6-15,8-14-19 16,12-10 7-16,11-16-58 15,2-7-52-15,40-32-108 16,6-16-243-16,8-10-352 0</inkml:trace>
  <inkml:trace contextRef="#ctx0" brushRef="#br0" timeOffset="47283.92">19202 5249 415 0,'0'0'1211'15,"0"0"-954"-15,0 0-155 16,0 0-4-16,0 0-23 16,0 0 4-16,0 0-17 15,-24 79 33-15,-26 9 20 16,0 2-33-16,-9 13 14 16,-5 3 18-16,6-14-42 0,-6 10 15 15,1-5-38-15,5-11-48 31,9-8 39-31,7-14-31 0,8-12-8 0,12-14 3 16,9-14-4-16,10-16-62 16,3-8-85-16,36-38-50 15,8-14-115-15,6-8-263 0</inkml:trace>
  <inkml:trace contextRef="#ctx0" brushRef="#br0" timeOffset="47535.3">19195 5354 1609 0,'0'0'386'16,"0"0"-243"-16,0 0-85 15,0 0-57-15,0 0 101 16,-67 155 23-16,25-69-45 16,-11 10 30-16,-3 2-31 15,-2-2-15-15,3-6 30 16,3-8-59-16,10-7-13 15,6-13-13-15,10-14 7 16,10-16-32-16,7-14-4 16,9-16-118-1,20-20 21 1,14-18-171-16,8-12-239 0</inkml:trace>
  <inkml:trace contextRef="#ctx0" brushRef="#br0" timeOffset="47786.18">19269 5482 1532 0,'0'0'506'0,"0"0"-350"16,0 0-131-16,0 0 56 16,-65 145 4-16,27-72 17 0,-6 8-19 15,-2 5 1-15,-6-1 28 16,0-2-48-16,4-1-31 15,3-7 14-15,5-8-38 16,7-16-4-16,8-11-5 16,12-16-30-16,8-13-1 15,5-11-113-15,36-32-57 16,6-17-129-16,4-7-846 0</inkml:trace>
  <inkml:trace contextRef="#ctx0" brushRef="#br0" timeOffset="48037.63">19347 5553 363 0,'0'0'1461'0,"0"0"-1174"0,0 0-208 16,0 0-61-16,0 0 77 16,-119 158 11-16,75-88-36 15,-2 4 67-15,-4 5-43 16,3-3-20-16,3-7 13 15,4-2-72-15,9-10 22 16,9-12-37-16,5-11 11 16,9-12-35-16,8-12-21 15,0-10-104-15,31-20-9 16,9-15-167-16,3-13-203 0</inkml:trace>
  <inkml:trace contextRef="#ctx0" brushRef="#br0" timeOffset="48272.78">19365 5681 1659 0,'0'0'396'0,"0"0"-222"15,0 0-60-15,0 0-114 16,0 0 84-16,0 0 45 16,-94 140-32-16,49-75 37 15,-3 6-63-15,-2 4-7 0,2-3 5 16,5-3-69-1,3-4 26-15,7-11-26 0,8-10 19 16,5-12-40-16,11-11-7 16,7-12-92-16,6-9-89 15,21-16-138-15,4-10-129 0</inkml:trace>
  <inkml:trace contextRef="#ctx0" brushRef="#br0" timeOffset="48445.8">19284 6022 1876 0,'0'0'509'0,"0"0"-304"0,0 0-55 15,-106 108-17 1,68-62-70-16,2 0-62 0,0 2-1 16,1-2-7-16,-10 8-162 15,7-11-306-15,7-14-507 0</inkml:trace>
  <inkml:trace contextRef="#ctx0" brushRef="#br0" timeOffset="55025.12">18790 3898 660 0,'0'0'203'0,"0"0"-10"16,0 0-58-16,0 0-76 0,0 0-14 15,0 0-35-15,0 0-1 16,0 18 0-16,0-17-8 16,0 2 59-16,0-3 63 15,0 0 33-15,0 0 15 16,0 0-29-16,0 0 22 16,0 0 9-16,0 0-42 15,0 0-11-15,-3 0-66 16,1 0-32-16,-1 0 26 15,0-4-31-15,-1 1 16 16,-1-4 15-16,-2 1-27 16,2 0 19-16,-1-2-7 15,-3 0-31-15,0 1 36 0,0-1-29 16,0-1 8-16,-4-1-2 16,0 2-6-16,-4-2 13 15,0 1-20-15,-1 2 13 16,1-1 1-16,-4-1-16 15,-1 2 1-15,0-3 10 16,-2 0 2 0,-1-3-11-16,-2 2-2 0,0-2 0 15,-2 0 0-15,0-1 2 16,-2 0-2-16,0 2 4 16,2-1 8-16,0 1-13 0,3 0 1 15,0 2-1 1,7 0-8-16,-1 2 9 15,0 0 0-15,2 0 3 0,-2 2 6 16,-2 1-9-16,-1-4 0 16,-4 3-2-16,0 0-5 15,1 0 7-15,0 0 0 16,-1 0 4-16,4 2 8 16,1 1-13-16,0-1 1 15,2-1-4 1,1 3-7-16,0-2 12 0,-1 2-1 15,-3-2 1-15,1 2 13 16,-4 2-25-16,1 0 11 0,-2 0-1 16,2 0-13-1,-1 0 22-15,2 0-8 0,-1 0 0 16,0 0 12-16,3 0-13 16,-2 0 1-16,1 0 0 15,1 0-12-15,-1 0 12 16,0 0 0-16,-2 0 3 15,-4 0-1-15,0 0-2 16,0 0 0-16,2 0 4 16,0 6-4-16,0 2 0 15,-1-2 0 1,1 1 9-16,1 0 2 0,-4-1-5 16,1 0-6-16,0-2 1 0,0 0 14 15,-2 0-15-15,2 0 0 16,0 1 9-16,0-2 4 15,2 3-13-15,0 2 0 16,-2-2 0 0,4 2-6-16,-2 2 6 0,-2-1 0 15,2-2 13-15,0 2 2 16,-2 0-14-16,2 1-1 16,2 2 0-16,2-2-10 15,0 3 10-15,3 1 0 16,2-1-2-16,0 1 8 15,1 3-6-15,-1-1 0 0,-1 0 0 16,0 2-8-16,0 0 8 16,3 0 0-16,-5 2 2 15,3 0 16-15,1 0-26 16,-2 0 8-16,3 2-7 16,1 0-7-16,0 4 14 15,-1 2 0 1,-1 2 6-16,-4-2 9 0,1 0-15 15,-2-1 0-15,2-5 0 16,-3 0 3-16,4-5-3 16,1 4 0-16,2-4 0 0,1 2 15 15,2 1-15 1,-1 0 0-16,-1 0 0 0,1 4-11 16,-4 0 12-16,0 4-1 15,0 0 6-15,-1 5 9 16,0-1-17-16,2 0 2 15,-1 2 0-15,3-2-12 16,1 2 12-16,1-2 0 16,-1-2 2-16,3 2 13 15,-3-2-15 1,3 2 0-16,1-1-1 0,-2 0-13 16,3 2 14-16,3 1 0 15,-1 0 3-15,0 2 14 16,3 0-18-16,-3 2 1 15,3-2 0-15,-1 2-18 0,1 0 18 16,-1 0 0 0,1 1 4-16,-1-1 4 0,3 0-9 15,0 0 1-15,2 0-1 16,0-1 0-16,0 1 1 16,0-1 0-16,0-1-10 15,0 3 28-15,0-6-15 16,0 3-3-16,0-3-5 15,0-5-1-15,0-2 6 16,2-4 0-16,2 0 2 0,6-3 10 16,-1 2-13-16,1 1 1 15,-1 2-1-15,1-2-11 16,0 0 12-16,-1 0 0 16,1-2-2-16,-2 2 11 15,2-1-9 1,5-3 0-16,-4 1-5 0,1-1-10 15,-4-1 15-15,-2-2 0 16,-1 2-1-16,1 0 18 16,0-3-17-16,-2 3 0 15,0-1-5-15,1 1-4 16,1 0 9-16,-2 2 0 16,-1-4-4-16,2 1 19 15,-1-2-15-15,-2-2 0 0,5 0-1 16,-1 1-13-16,3-1 14 15,1 1 0-15,0 1-6 16,1 3 20-16,3 0-14 16,-3 1 0-16,1 0-6 31,-2 3-8-31,1-3 14 0,1 0 0 0,-3 0-9 16,1-1 15-16,2 0-7 15,1-1 1-15,-1-2-6 16,1-2-10-16,-2 2 16 15,-2-1 0-15,2-2-5 16,-5 3 16-16,4-2-11 16,-1 1 0-16,-1-2-3 0,3 3-9 15,1 0 12-15,1 0 0 16,3-2-2-16,1 0 4 16,-1 0-3-16,1-1 1 15,2-1-3-15,1 1-9 16,-3 1 12-16,4 0 0 31,-3 0-5-31,6 3 16 0,-2-2-12 0,3 2 1 16,2-1 0-16,-3-2-6 0,0 0 6 15,1-2 0 1,0 2-7-16,-1-2 14 0,0 2-7 16,1-2 0-16,2 0-4 15,-4-2-8 1,5 0 12-1,-4 0 0-15,-1-2-1 16,-3 0 1-16,-3 0 0 16,4 2 0-16,-3-2 3 15,1 0-13-15,4 1 10 16,-1-3 0-16,3-1-2 16,1 2 10-16,3 0-8 15,2-3 0-15,-2 2 4 16,0 0-20-16,0 0 16 0,0 0 0 15,-2 0 2-15,2 0 7 16,-2 3-9-16,0-3 0 16,-2-1-1-16,-2 1-8 15,0 0 9-15,2 0 0 16,-1-2-1-16,3 0 12 16,1 3-11-16,3-4 0 15,1 3-3-15,0-2-8 16,-1 2 11-16,-3 0 0 15,3 1-6-15,-2-3 9 16,0 2-9-16,-2-3 6 0,4 1-7 16,0 1-14-16,3-3 21 15,1 0 0-15,4 0-10 16,-4 0 17-16,3 0-8 16,-2 0 1-16,-1-6-6 15,1-3-4-15,0 1 10 16,2 0 0-16,-3-2-5 15,1 1 17-15,-3-1-12 16,2-1 0-16,0 1-4 16,-4-2-7-16,0 0 11 15,0 0 0-15,-4 0-1 16,-1-1 11-16,1 2-10 0,-2-1 0 16,-1 0 1-16,3 0-11 15,2 1 10-15,-2 0 0 16,1 1-6-16,1 2 16 15,-2 0-11-15,-2-3 1 16,-3 4-1-16,-2-4-11 16,-2 4 12-16,0-4 0 15,-1 3-1-15,2 1 9 16,-2-1-8-16,-1-1 0 16,1 1-1-16,-3 2-11 15,-1-1 12-15,-3 1-13 16,-4 0 12-16,-1 3-27 15,-5-1 28-15,0 3 2 0,0 1 5 16,0-3-2 0,0 3-5-16,0-2-15 0,0 2-11 15,0 0-150-15,0 0-280 16,0 0-216-16</inkml:trace>
  <inkml:trace contextRef="#ctx0" brushRef="#br0" timeOffset="57975.84">18943 6719 952 0,'0'0'180'15,"0"0"-23"-15,0 0 39 16,0 0-55-16,0 0-29 16,0 0-13-16,0 0-50 15,-4 47 25-15,4-40-18 0,0 2-17 16,0-2 38 0,0 1-30-16,0 1 8 0,4-2 19 15,-2 2-48-15,6 1 19 16,-2 0-7-16,5 4-23 15,3-3 40-15,3 4-47 16,-1-3-7-16,2 0 27 16,-2-2-17-16,-1-3 1 15,1 0-4-15,-1 1 1 16,-1-2 24-16,1 0-18 16,1 0 3-1,-3 1 7-15,3 2-19 0,-5-1 2 16,2 2-8-16,1 0 7 0,-3-1-2 15,0 0-5 1,0-1 0-16,0 0-2 0,1 0 21 16,-1 0-19-16,1-2 0 15,2-1 1-15,-1 2 2 16,1-1-3-16,-3 0 0 16,3-2 6-16,-3 3 8 15,0-4-10-15,2 2-4 16,0-1 9-16,1 2-2 15,1-2-7-15,4 1 0 16,0 1 10-16,1 1 5 16,1-2-12-16,-2 1-3 15,0-1 1-15,-4-2-4 0,-1 0 3 16,-2-2 0-16,2 2 16 16,-3-1-6-16,5-2 5 15,-1 0-9-15,4 0 6 16,-2 0-1-16,3 0-11 15,-2 0 0-15,-2 1 1 16,-3-1 11-16,-2 0-12 16,-2 0 0-16,-3 0 1 15,4 0 28-15,-1 0-22 16,1 0 3-16,4 0 2 0,-1 0-6 16,1-1-6-1,6-1 0-15,-4-1 11 16,0 3-19-16,-1 0 8 0,-2 0 0 15,-2-1-3-15,0 1 17 16,0-3-15-16,-2 2 1 16,3-1 0-16,-4-3-1 15,3 4 1-15,1-4 0 16,1 4-1-16,1-2 10 16,-1 2-9-1,1-2 0-15,-2 2 6 0,1-2-15 16,1 1 9-16,-1-2 0 15,3 3-4-15,-1-2 17 16,2-1-13-16,-5 0 0 16,2 1 2-16,1-1-7 0,-1-3 5 15,2 3 0 1,2-2 1-16,-4 2 9 0,7-2-10 16,0 0 0-16,-2 0 1 15,-1 0-7-15,0 1 6 16,-2-2 0-16,-3 1-1 15,3-2 14-15,-3 2-13 16,1 0 0-16,-2 0 1 16,5 0-7-16,-5 1 6 15,5-2 0-15,-4 1-3 16,-1 2 16-16,2-2-13 0,-1 0 0 16,-1 2 1-16,-1-2-4 15,2 0 3-15,-1 2 0 16,1-2 7-16,0 0 8 15,0 0-11 1,3 0-4-16,-3 0 11 0,3-1-4 16,2 3-7-16,0-2 0 15,-1-1-6-15,1-1 20 16,2 2-14-16,0-3 0 16,3 3 1-16,2-1-8 15,-4-1 7-15,2 2 0 16,-5-2 1-16,1-1 10 0,-3 2-11 15,2-2 0-15,0-1 0 16,0 3-5-16,-3-1 5 16,3-1 0-16,-2 3 0 15,-3-1 12-15,0-2-12 16,4 1 0-16,-2-3 6 16,3-2-7-1,1-1 1-15,2 0 0 0,-1-2 0 16,2 1 13-16,-2-2-13 15,3-1 0-15,-4 0 1 16,1 2-10-16,-1 0 9 0,-2 2 0 16,0-2 0-16,-1 1 14 15,0 0-14 1,-1-1 0-16,1 0 2 0,0-2-11 16,0-3 9-16,1 2 0 15,3-2 2-15,-1 0-1 16,0-1-1-16,-1 2 0 15,-1 0 1-15,0-1-7 16,-2 3 6-16,-1-2 0 16,-2 0-4-16,5 0 18 15,-5-2-14-15,5-2 0 0,-2 1 1 16,3-6-9 0,-3 3 8-16,2 0 0 0,-3 2-2 15,0 2 14-15,-3 1-12 16,-2 2 0-16,0-1 7 15,2 0-19 1,-2-3 12-16,2-1 0 0,0-3-4 16,0-2 20-16,3-1-16 15,-1 0 0-15,3 0 1 16,-3 0-10-16,1-1 10 16,-1 4-1-16,-3 1 6 15,2-1 4-15,-3 4-8 0,2-4-2 16,-2-3-8-1,0 1-1-15,-1-6 10 16,2 1-1-16,1 0 8 0,2 0 5 16,1 0-13-16,-3 0 0 15,2 0 1-15,-4 3-10 16,0-1 9-16,0 4 0 16,-4 0 17-1,-1 3-17-15,-3-2 28 0,-1 1-28 16,0-2 12-16,0 0-12 15,0-3 0-15,0-1 0 16,0 3 9-16,0-4 7 0,0 1-16 16,0 0 0-16,0 2-9 15,-1 0 2 1,-5 2 7-16,-2-1 0 0,2 2 11 16,-5 2 7-16,1-2-16 15,-1 4-2-15,1-2 1 16,0 1-1-16,1 2 0 15,1 1 0-15,-1 0 8 16,-3 1 5-16,2-3-13 31,-4 2 0-31,-1-2 0 0,-2 0-21 0,5 6 21 16,-5-1 0-16,4 2-3 16,1 2 26-16,0 0-23 15,-1-2 0-15,-1 3 3 16,-1-2-18-16,-3 0 15 0,0 1 0 15,-2-3-6 1,0 1 19-16,1-4-13 0,0 2 0 16,2-4 2-16,-2-2 2 15,1 2-4-15,-1 0 0 16,0 0-6-16,0 1 14 16,-6 4-10-16,1-2 2 15,-3-1-9-15,-4 0 0 16,-1 0 9-16,-1-4 0 31,0 2 3-31,-1-2 11 0,1 0-14 16,0 0 0-16,2 0-14 0,-3 2 8 0,1 0 6 15,-4 1 0-15,4 0-1 32,-1 0 10-32,4 3-9 15,-2 0 0-15,1 1 0 16,2 0-12-16,0 3 13 15,0 1-1-15,2-2 0 16,-1 1 17-16,-4 0-17 16,1 3 0-16,0-2-1 15,-3 1-8-15,-1-1 9 16,-1 2 0-16,1 1-8 0,-1-2 17 16,1 1-19-16,-2 2 10 15,2-2 0-15,-1 2-5 16,1-1 5-16,-3-1 0 15,1 1 5-15,-5 3 5 16,5-1-5-16,-3 0-5 16,0 2 0-16,0 0-2 15,2 1 2-15,3 1 0 16,-1 2 3-16,0 1 7 16,4-2-10-16,1 3 0 15,0 0 12-15,2 0-22 0,0 0 10 16,1 0 0-16,-4 0 0 15,4 0 13-15,-1 9-13 16,-2-1 0-16,2 0-3 16,-3-1-16-16,3 1 19 15,-2 2 0-15,2 0-3 16,0 2 15-16,-2 1-12 16,-2 1 0-16,-3 2 1 15,0 0 8-15,-2 2-9 16,0 2 0-16,3 0 15 15,-1 0-5-15,-2 2-5 16,2 0-5-16,-1 0 7 16,-3 2 8-16,-1 1-15 15,1-2 6-15,5 0 2 16,4-3 5-16,6-3-13 0,8-4 0 16,7-5-2-16,3-2-13 15,5-3 15-15,2-3-6 16,0 3 5-16,0-3-78 15,0 0-23-15,0-5-203 16,0-8-753-16</inkml:trace>
  <inkml:trace contextRef="#ctx0" brushRef="#br0" timeOffset="58792.65">18777 4132 1151 0,'0'0'570'16,"0"0"-446"-16,0 0 27 16,0 0-10-16,0 0 17 15,39 139 14-15,-14-89-65 0,2 7-39 16,2 1 1-1,2 4-54-15,0-4-5 0,3-3 10 16,-3-5-13-16,-2-4-14 16,-6-13 1-16,-11-12-146 15,-9-10-101-15,-3-7-21 16,0-4-352-16</inkml:trace>
  <inkml:trace contextRef="#ctx0" brushRef="#br0" timeOffset="59076.23">18592 4359 1453 0,'0'0'175'0,"0"0"-27"16,0 0-36-16,0 0 17 15,0 0 28-15,127 147-45 16,-74-87-11-16,2 6-2 16,3 6-62-16,0 2 20 15,-4 1-44-15,-4-3 1 0,-6-6-11 32,-9-9-3-32,-9-8-15 0,-9-15-85 0,-13-12-131 15,-4-20 2-15,-14-2-167 16,-7-2-1039-16</inkml:trace>
  <inkml:trace contextRef="#ctx0" brushRef="#br0" timeOffset="59358.78">18536 4542 1637 0,'0'0'217'0,"0"0"-107"0,0 0-61 15,0 0 15-15,0 0 63 16,87 111-9-16,-43-55 38 16,8 11-31-16,4 5-32 15,-1 5 4-15,-2 1-70 16,-1 0 0-16,-8-2-27 16,-1-2 9-16,-8-3-24 15,-6-9 11-15,-4-10-78 16,-10-12-11-16,-13-16-157 15,-2-10-4-15,0-14-236 0</inkml:trace>
  <inkml:trace contextRef="#ctx0" brushRef="#br0" timeOffset="59641.16">18355 4814 1765 0,'0'0'213'0,"0"0"-135"16,0 0-13-16,0 0-3 16,0 0 99-16,145 96-13 15,-91-39-81-15,6 7 27 16,3 8-36 0,3 6-25-16,-1 5 13 0,-1-1-45 0,-3-2 8 15,-8-2-9-15,-2-4-6 16,-8-10-21-16,-8-11-49 15,-10-13-76-15,-14-18-133 16,-7-12 28-16,-4-10-279 0</inkml:trace>
  <inkml:trace contextRef="#ctx0" brushRef="#br0" timeOffset="59923.24">18422 4979 1367 0,'0'0'617'0,"0"0"-518"0,0 0 92 16,0 0-117-16,0 0-60 15,0 0 80-15,0 0-17 16,72 150 29-16,-1-44-38 16,13 29 20-16,-4-8-11 15,-15-24-51-15,-18-28 19 16,-11-23-36-1,6 6-8-15,3 6 18 0,3 0-19 16,-7-10-7-16,-6-11-43 16,-10-14-56-16,-10-14-58 15,-13-15-137-15,-8-16 137 16,-21-20-96-16,-6-5-362 0</inkml:trace>
  <inkml:trace contextRef="#ctx0" brushRef="#br0" timeOffset="60175.42">18272 5392 1588 0,'0'0'210'15,"0"0"-107"-15,0 0 21 16,0 0-14 0,75 128 79-16,-22-64-27 0,10 9-67 0,6 5 20 15,2-2-39-15,-3-1-28 16,0-2 6-16,-8-4-53 15,-7-5 14-15,-8-10-14 16,-9-10 10-16,-12-10-22 16,-14-14-38-1,-7-11-73-15,-3-9-61 0,-29-25-40 16,-8-11-95-16,-3-8-527 0</inkml:trace>
  <inkml:trace contextRef="#ctx0" brushRef="#br0" timeOffset="60395.51">18286 5763 1435 0,'0'0'396'0,"0"0"-247"0,0 0-5 16,0 0-134-16,0 0 82 15,0 0 59-15,92 102-10 16,-38-44-36-16,3 7-17 16,3 4-3-16,2 0-47 15,-4-1-26-15,-4-3 16 16,-5-6-22-1,-9-9-4 1,-9-9-2-16,-8-11-102 16,-12-15 21-16,-11-15-204 15,-7 0 67-15,-11-18-118 0</inkml:trace>
  <inkml:trace contextRef="#ctx0" brushRef="#br0" timeOffset="60630.64">18342 6086 426 0,'0'0'1233'0,"0"0"-1085"16,0 0-20-16,0 0 7 15,0 0 69-15,121 120-18 16,-73-66-40-16,2 4-36 16,3 5-40-16,-2-5 7 0,0-5-43 15,-2-4-27 1,-6-9 8-16,-6-6-15 0,-7-10-34 15,-12-10-44-15,-18-14-209 16,0-4-32-16,-2-17-609 0</inkml:trace>
  <inkml:trace contextRef="#ctx0" brushRef="#br0" timeOffset="60787.82">18554 6364 1106 0,'0'0'674'0,"0"0"-589"15,0 0 55-15,0 0-39 16,0 0 48-16,0 0-17 0,98 117-71 16,-67-93-22-16,0-4-39 15,0-14-17-15,-11-6-184 16,-8 0-343-16</inkml:trace>
  <inkml:trace contextRef="#ctx0" brushRef="#br0" timeOffset="61007.45">18376 5811 1721 0,'0'0'323'0,"0"0"-230"16,0 0 63-16,0 0-27 0,95 111 26 15,-53-61-32-15,6 6-33 16,2 2-42-16,4-2-47 15,-3-8-1-15,-9-10-23 16,-10-26-176-16,-14-12-261 16,-14-2-1170-16</inkml:trace>
  <inkml:trace contextRef="#ctx0" brushRef="#br0" timeOffset="61195.55">18369 5380 1866 0,'0'0'247'16,"0"0"-166"-16,0 0-17 16,0 0 31-16,98 102 34 15,-52-37-30-15,10 8-2 16,2 5-61-16,7 2-21 16,-3-5-15-16,7 7-24 15,-17-22-156-15,-19-20-288 0</inkml:trace>
  <inkml:trace contextRef="#ctx0" brushRef="#br0" timeOffset="66298.73">8935 2857 846 0,'0'0'971'0,"0"0"-640"15,0 0-69-15,0 0-69 16,0 0-59-16,0 0-64 15,-22-32 10-15,19 24-60 16,-3 0-20-16,1 1 39 16,-3 0-27-16,-1 1 35 15,-3-2-3-15,-1 2-42 16,-3 0 32-16,-3 0-34 16,-4 2 0-16,-1 0-3 0,-3 0 12 15,-2-1-9-15,0 3 0 16,2-3 10-16,-2 1-4 15,3 0-6-15,-1 2 0 16,2-2-6-16,-2 0 15 16,-2 0-9-16,0-2 0 15,0 2 11-15,-4-1-14 16,2 2 3-16,-2-1 0 16,-3 3-2-16,1-2 10 15,-1 1-8-15,0 0 0 16,2 2 7-16,1 0-10 0,4 0 4 15,5 0-1-15,-1 0 12 16,3 0-3-16,-1 0-9 16,2 0 0-1,-2 0 6-15,1 0-8 0,-3 2 2 16,-2 4 0-16,3 1-7 16,0 2 16-16,-1-1-9 15,5 2 0-15,0-1 9 16,2-1-23-16,1 1 14 15,-2 1 0 1,4-2-9-16,-3 2 18 0,2 1-9 16,3-3 0-16,0 3 2 15,-1-1-11-15,3 0 9 0,3-2 0 16,-4 2-8-16,1-2 23 16,-1 0-15-16,0 2 0 15,-1 2 11-15,-4 0-17 16,2 0 6-16,1 2 0 15,2-2-2-15,0 2 7 16,3-1-5-16,-2 0 0 16,2 2 9-16,-2-2-8 15,1 3-1-15,2 0 0 16,-1 1 0-16,0-2 16 16,1 4-16-16,-2-3 0 15,2-1 15-15,-1 4 9 16,2-5-24-16,-2 2 1 15,2 0 6-15,1 0 8 0,2 1-15 16,-2-2 0 0,2-1 12-16,2 2-13 0,0-2 1 15,2 0 0 1,-2 3-3-16,2-3 21 0,0 1-18 16,0 1 0-16,0 1 9 15,0-1-9-15,0 1 0 16,0 0 0-16,0-1 1 15,0 1 11-15,0 0-12 16,0 0 0-16,0 0 6 16,4 1-4-16,0 0-2 0,-2 0 0 15,4-2-5 1,-2 1 20-16,2 4-15 0,1-2 0 16,2 2 8-16,0-1-11 15,0 5 3-15,-1-3 0 16,4 0-3-16,-1 0 20 15,-2 0-17 1,1-1 0-16,0 0 8 0,1-1-17 16,1-1 9-16,-2 2 0 15,4 0-3-15,-3-2 16 0,2 1-13 16,3-1 0 0,-1 0 11-16,1 2-17 15,1-4 6-15,2 3 0 16,1 0-8-16,0-2 28 0,2 1-20 15,1-6 0-15,-2-3 1 16,4 1-3-16,0-4 2 16,-1 2 0-16,-1-6-1 15,1 2 17-15,0-1-16 16,1-3 0-16,4-1 6 16,0 0-10-16,2 3 4 15,-2-3 0-15,2 1-5 16,-2 2 19-16,-2-1-14 15,-1 0 0-15,-3 0 1 16,-1-2 1-16,1 0-2 0,1 0 0 16,0 0-9-16,3 0 21 15,2 0-12 1,0 0 0-16,2-6 0 0,1 2 3 16,-3 0-3-16,0-2 0 15,0 2-1-15,2-1 15 16,0 2-14-16,-2-3 0 15,2 2 0-15,-2-3-16 16,0 3 16-16,0-2 0 16,-2 1 5-16,-1-1 8 15,1-3-13-15,0 2 0 0,0-2-1 16,-3 0-10 0,1-1 11-16,1 0 0 0,-1-1-1 15,-2-1 10-15,1 2-9 16,-3-1 0-16,2-2 0 15,-3 1-15 1,1-5 15-16,-4 3 0 0,3-7 0 16,0-1 9-16,-1-2-10 15,3 1 1-15,-5-4-7 16,1 1-7-16,-1 0 14 16,0-1 0-16,-2-1-1 15,-1 1 12-15,-2 1-11 16,0-2 0-16,-1 1 1 15,0-2-7-15,-2 4 6 16,0 0 0-16,-2 2 0 0,-1-1 15 16,1 0-16-16,-2-1 1 15,-3 0-3-15,2-1-8 16,1 0 12-16,-3-2-1 16,-2 1 0-1,0 0 15-15,0 0-25 0,0-1 10 16,0 0 0-16,-9 1-9 15,-2 0 10-15,0-2-1 16,-5 4 5-16,2-1 8 16,-3 0-13-16,-1-1 0 15,-2 4 2-15,-2-1 26 16,2-1-27-16,-3 3 15 0,2 2 1 16,-2-1-11-16,0 2 10 15,1 0-16-15,0 0 2 16,-2 1 7-16,-1 2 0 15,-2 0 1-15,0 4 14 16,-2 1-16-16,-6 5-16 16,-9 6-7-16,-10 0-10 15,-11 0 16-15,-10 15-68 16,-55 5-29-16,19-5-72 16,-3-9-1229-16</inkml:trace>
</inkml:ink>
</file>

<file path=ppt/ink/ink4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47:56.151"/>
    </inkml:context>
    <inkml:brush xml:id="br0">
      <inkml:brushProperty name="width" value="0.05292" units="cm"/>
      <inkml:brushProperty name="height" value="0.05292" units="cm"/>
      <inkml:brushProperty name="color" value="#FF0000"/>
    </inkml:brush>
  </inkml:definitions>
  <inkml:trace contextRef="#ctx0" brushRef="#br0">10319 3310 1820 0,'0'0'613'0,"0"0"-451"15,0 0-53-15,0 0-81 16,0 0 7-16,0 0-35 15,0 3 7-15,0 15 11 16,0 8-18-16,0 6 43 16,0 8 18-16,0 4-37 15,0 8 33-15,0 5-34 16,0 2-14-16,0 3 26 16,0 1-34-16,0-6 10 15,0-7-11-15,0-7-2 16,0-13-29-16,0-10-74 0,0-20-151 15,2-12-206 1,2-18 148-16</inkml:trace>
  <inkml:trace contextRef="#ctx0" brushRef="#br0" timeOffset="265.39">10282 3337 1832 0,'0'0'713'16,"0"0"-586"-16,0 0-33 15,0 0-57-15,0 0-30 16,0 0-13-16,0 0 6 16,59-18 0-16,-26 18 1 0,3-3 15 15,-5 1-16-15,0 1 0 16,0-2 1-16,1 2 1 15,-1 1-2-15,0-2-6 16,0 2-69-16,-4 0-233 16,-9 0-259-16,-11 7-521 0</inkml:trace>
  <inkml:trace contextRef="#ctx0" brushRef="#br0" timeOffset="468.36">10314 3676 1702 0,'0'0'778'16,"0"0"-621"-16,0 0-109 15,0 0 33-15,0 0-49 16,0 0-2-16,139-27-16 16,-97 21-8-16,-5 2-12 15,-1 3-35-15,-1 1-93 16,-8-3-99-16,-8 2-328 0</inkml:trace>
  <inkml:trace contextRef="#ctx0" brushRef="#br0" timeOffset="2639.69">11170 3202 1825 0,'0'0'511'0,"0"0"-410"0,0 0-28 16,0 0-73-1,0 0 9-15,-96 139 5 0,76-76-8 16,5 8 61-16,3 0-2 16,6 4-34-16,6-3 23 15,0-1-54-15,0-6 19 16,4-4-12-16,7-3-7 15,7-8-10-15,2-10-102 16,14-15-103-16,-3-11-146 16,-4-14-396-16</inkml:trace>
  <inkml:trace contextRef="#ctx0" brushRef="#br0" timeOffset="3045.84">11359 3591 1174 0,'0'0'542'0,"0"0"-434"16,0 0-74-16,0 0-34 16,0 0 24-16,36 108-18 15,-30-81-2-15,-1-7 0 16,0-6 8-16,-3-7-5 15,0-7-7-15,0 0 8 16,3-11 3-16,1-16-11 0,6-4-46 16,1-1 10-1,5 0 1-15,-1 5 35 0,4 5 0 16,-6 8 0-16,1 4 1 16,-1 4 7-16,-1 6 22 15,3 0 17-15,-1 0 16 16,1 8 12-16,1 11 34 15,-1 2-22-15,-4 3 27 16,-2 4-52-16,-2 2-12 16,-2-2-29-16,-3-3-21 15,-4-6-28-15,0-19-125 16,0 0-143-16,0-8-240 0</inkml:trace>
  <inkml:trace contextRef="#ctx0" brushRef="#br0" timeOffset="3280.17">11896 3121 1333 0,'0'0'558'16,"0"0"-403"-16,0 0 44 15,64 115-92-15,-39-59 8 16,-3 11-58-16,-1 3-41 15,-8 6 25-15,-4-2-40 16,-7 0-2-16,-2-6-66 16,0-7-13-16,-19 5-9 15,2-18-191-15,0-18-371 0</inkml:trace>
  <inkml:trace contextRef="#ctx0" brushRef="#br0" timeOffset="3498.85">12409 3431 2085 0,'0'0'543'0,"0"0"-476"16,0 0-30-1,0 0-28-15,133 8-18 0,-73 7-80 16,-13 2-254-16,-11-3-321 0</inkml:trace>
  <inkml:trace contextRef="#ctx0" brushRef="#br0" timeOffset="3702.25">12440 3717 2297 0,'0'0'495'15,"0"0"-393"-15,0 0-95 16,0 0 7-16,0 0-14 0,0 0-91 16,156 3-137-1,-109-3-483-15</inkml:trace>
  <inkml:trace contextRef="#ctx0" brushRef="#br0" timeOffset="4248.68">13313 3591 1377 0,'0'0'838'16,"0"0"-628"-16,0 0-164 15,0 0-10-15,0 0-36 16,60-128 15-16,-37 100-33 16,-5 0-16-16,-5 3 16 15,-2 3 9-15,-4 7 18 16,-3 4 65-16,-4 5 11 15,2 5-28-15,-2 1 10 16,0 0-67-16,3 0 13 16,3 14-26-16,1 9 16 15,0 14-3-15,0 5 27 16,-1 7-27-16,0 5 36 16,1 3-36-16,0 2 0 0,-2-5 3 15,-3 0-3 1,-2-7-19-16,0-1-9 0,0-11-80 15,-16-3-15-15,-1-9-2 16,-4-6-16-16,4-7 96 16,5-6 45-16,3-2 38 15,9 0 39-15,0-2-67 16,7 0 41-16,22 0-29 16,11 0 60-16,9 0 31 15,3-2-60-15,-4-4 13 16,-5 0-27-16,-5 3-38 15,-9 2 0-15,-7 1-1 16,-13 0-151-16,-7 0-128 16,-2 0-306-16</inkml:trace>
  <inkml:trace contextRef="#ctx0" brushRef="#br0" timeOffset="6295.09">6302 3121 1075 0,'0'0'295'0,"0"0"-109"16,0 0-76-16,0 0-31 0,0 0-26 16,0 0-41-16,0 0-2 15,-38-7 50-15,31 7-44 16,-4 0 16-16,0 6 21 16,-1 1-24-16,-3 4 37 15,1 1-42-15,1 1 1 16,-3-5 20-16,5 5-17 15,-1-1 14-15,2-1 2 16,1 1-42-16,-1-1 36 16,0 3-27-16,1 1-11 15,-1 2 30-15,0-1-29 16,1 2 16-16,1 0-5 16,1 0-1-16,0 3 4 0,2-3-15 15,1-1 1 1,-2 2 7-16,1-3 5 0,1 1 2 15,-1-2 24-15,0 1-26 16,1 0 46-16,2-2-41 16,2 0-16-16,0-1 23 15,0 2-13-15,0-3-8 16,0 3-4-16,0-3 12 16,0 3-1-16,4 0-11 15,1 0 0-15,-1 1 2 16,3 0 7-16,0 2-9 15,-1-2 0-15,1 3 12 16,0-3-12-16,0-2 0 16,-1 1 0-16,1 0 0 15,-1-1 12-15,-1 0-12 0,2 0 0 16,-3 2 14-16,3-1 1 16,-1-1-15-16,2 1 0 15,0 1-8-15,-1-3 16 16,0 2-8-16,2-3 0 15,-3-2 12-15,-2 0-12 16,3-3 0-16,-3 0 0 16,1 1-9-16,2-4 19 15,-3 2-10-15,3-1 3 16,-1-2 15-16,1 2-7 16,0 0-11-16,0-1 0 15,1 2-8-15,1 0 19 16,1-2-11-16,0 0 0 15,-1 0 12-15,1 0-9 0,0-2-3 16,-1-2 0-16,1 3-13 16,-4-3 20-16,1 0-7 15,-1 2 0-15,-1-2 13 16,4 1-11-16,-3-1-2 16,3 0 0-16,-3 0-16 15,4 0 25-15,-1 0-9 16,-3 0 0-16,4 0 12 15,-2 0-17-15,-1 0 5 16,-1 0 0-16,2 0-14 16,-2-3 24-16,3 0-10 15,0-3 0-15,2 1 9 16,0-2-9-16,0 1 0 0,-2-2 0 16,0 1-12-16,0 1 16 15,-3-3-4-15,0 3 0 16,0-2 11-16,-2-1-14 15,3 1 3-15,-1-5 0 16,2 1-11-16,-2-2 19 16,1-1-8-16,-1 0 0 15,2-1 12-15,-4 2-12 16,0 0 0-16,1 0 0 16,-3-2-15-16,2 2 22 15,-2 0-7-15,0-1 0 16,-2 0 11-16,2-4-11 15,-2-1 0-15,3 0 0 16,0-1-3-16,-1-4 3 16,-2 3 0-16,4 2 0 0,-2 0 11 15,-2 2-16-15,0 0 5 16,0 0 0-16,0 0-1 16,0-3 17-16,0 3-14 15,0-3 2-15,0-1 11 16,-4 2-6-16,2-3-9 15,-3 3 0-15,0 1 0 16,-1 1 12-16,-3 4-12 16,1 0 25-16,-3 2-18 15,-1 2 55-15,0-3-61 16,-1 4 0-16,-2-6 21 16,6 3-8-16,-2-2-14 15,-1 2 3-15,1 3 10 16,1-2-1-16,-2 5-12 15,3 0 0-15,-2-1 5 0,2 1 4 16,-2 1-9-16,2 2 0 16,0-2 10-16,-1 1-31 15,2 2 12-15,-6 2-49 16,-21 0-7-16,2 14-158 16,-3 2-400-16</inkml:trace>
  <inkml:trace contextRef="#ctx0" brushRef="#br0" timeOffset="8482.06">13346 3994 669 0,'0'0'525'16,"0"0"-335"-16,0 0-16 15,0 0 7-15,0 0-80 16,0 0 7-16,0 0-11 16,0 0-55-16,0 0 42 15,0 0-48-15,0 0 2 16,0 0 24-16,0 0-38 0,0 0 23 15,0 0-1-15,0 0-45 16,0 0 39-16,0 0-33 16,0 0-7-16,0 0 21 15,0 0-15-15,0 0 13 16,0 0-1-16,3 0-12 16,10 2 29-16,-2 0-26 15,3 3-9-15,1-1 0 16,12 7-75-16,-5 1-199 15,-1-1-448-15</inkml:trace>
  <inkml:trace contextRef="#ctx0" brushRef="#br0" timeOffset="11341.09">14349 3431 1923 0,'0'0'557'15,"0"0"-447"-15,0 0-110 16,0 0-60-16,0 0-261 15,0 0-70-15</inkml:trace>
  <inkml:trace contextRef="#ctx0" brushRef="#br0" timeOffset="11496.97">14450 3873 1945 0,'0'0'499'0,"0"0"-421"15,0 0-78-15,0 0-360 16,0 0-732-16</inkml:trace>
  <inkml:trace contextRef="#ctx0" brushRef="#br0" timeOffset="12012.47">15417 3545 1311 0,'0'0'725'0,"0"0"-486"15,0 0-73-15,0 0-52 16,0 0-41-16,0 0-46 15,-121 1-20-15,84 42 6 16,0 6-13-16,6 4 0 16,9 2-16-16,15-3 14 15,7-6 2-15,0-8 0 16,25-16-88-16,10-17-12 16,6-8-5-16,1-37-56 0,0-20-32 15,-9-17 4 1,-4-29 96-16,-6-25 69 0,-7 10 14 15,-7 14 10-15,-5 23 15 16,-4 34 75-16,0 6 101 16,0 6 7-16,0 19-18 15,-4 17-7-15,-3 2-118 16,3 27-44-16,-7 19-11 16,6 17 0-16,-2 14 13 15,3 7-4-15,4 5-8 16,0-1-1-16,0-4-9 15,0-7-29-15,0-13-99 16,0-19-126-16,0-16 26 0,0-22-273 0</inkml:trace>
  <inkml:trace contextRef="#ctx0" brushRef="#br0" timeOffset="12434.27">15199 3374 1121 0,'0'0'652'0,"0"0"-389"16,0 0-77-16,0 0 26 15,0 0-125-15,0 0-79 16,0 0-8-16,166-55-48 16,-79 67-25-16,3 9-23 15,1 4 38-15,-4 2 57 16,-14 1-7-16,-17 1-30 16,-20-2-10-16,-24-6-111 15,-12-1 117-15,0-7 42 0,-26 2 129 16,-2-3 73-16,-7 3-36 15,4 2-54-15,5 1-26 16,4 2-69-16,10 3-8 16,8 0-9-16,4-2-26 15,0-4-56-15,18-8-87 16,11-9-44-16,2 0 47 16,2-12-49-16,-6-10-1 15,-10-3 214-15,-7 7 2 16,-8 4 212-16,-2 7 26 15,0 2-27-15,0 5-20 16,0 0-137-16,0 0-44 16,2 14-10-16,9 9 10 0,3 4-4 15,3 0-6-15,4-4-39 16,10-10-80-16,-6-9-191 16,-2-4-186-16</inkml:trace>
  <inkml:trace contextRef="#ctx0" brushRef="#br0" timeOffset="13434.02">16332 3027 1568 0,'0'0'639'0,"0"0"-554"16,0 0-79-16,0 0 34 15,-7 125-10-15,7-58 20 16,0 10 31-16,0 5-62 16,0 5 0-16,0-1-19 15,0-5 1-15,0-10-15 16,0-8-21-16,0-17-71 16,-6-20-92-16,-9-18-30 15,-3-8 32-15,-3-29-130 16,0-18 28-16,-2-10 298 15,7-3 108-15,7 3 161 16,7 7-7-16,2 6-139 16,9 7 11-16,18 3-73 15,12 1-55-15,9-1 19 16,3-2-24-16,2-1-1 0,-4-2 10 16,-11 3-2-16,-11 6 1 15,-16 8-1-15,-9 8 50 16,-2 6 66-16,0 6 4 15,-11 2-61-15,-6 12-57 16,-3 20 2-16,-3 14-5 16,4 12-1-16,2 11 0 15,11 3 33-15,4 1-27 16,2 2-11-16,0-9 9 16,4-10 4-16,5-13-22 15,-3-18 8-15,4-13-38 16,1-12 24-16,5-6 13 15,3-25 1-15,8-9-54 16,0 0-8-16,-2 4 35 0,-8 9-4 16,-1 10 20-16,-3 6-3 15,-1 9 14-15,-4 2 0 16,3 0 1-16,3 15 12 16,-3 4-5-16,2 5-8 15,-2 2 1-15,2 0 8 16,3-3-2-16,2-4-14 15,2-6 1-15,1-8-62 16,-2-5-24-16,1 0-6 16,1-13-8-16,-6-7 90 15,-1-4-13-15,-6 1 29 0,-1 3 45 16,-3 7 14-16,-4 2 106 16,2 3-66-16,-2 6-5 15,0 0 1-15,0 2-74 16,0 0 1-16,0 0-22 15,0 8-27-15,2 8 26 16,1 6 1-16,1 0 0 16,6 2-2-16,-2-3 2 15,3-8-13-15,5-7-26 16,2-6-53-16,2 0 67 16,0-18-70-16,-3-6 3 15,-4 0 92-15,-1 3 5 16,-5 2 61-16,-4 7 32 15,-1 4 54-15,-2 6-20 16,0 2-80-16,0 0-51 0,2 0 5 16,0 12-6-16,2 8 0 15,3 3 0-15,4-1-30 16,0-3-7-16,5-1-91 16,14-13-142-16,-5-4-66 15,2-1-829-15</inkml:trace>
  <inkml:trace contextRef="#ctx0" brushRef="#br0" timeOffset="13637.42">17291 3584 1694 0,'0'0'720'16,"0"0"-570"-16,0 0-71 0,0 0-71 15,0 0-7-15,0 0-2 16,0 0 14-16,-52 129-28 15,52-96 0-15,2-8-87 16,11-4 41-16,3-9-122 16,-3-9-87-16,-3-3-280 0</inkml:trace>
  <inkml:trace contextRef="#ctx0" brushRef="#br0" timeOffset="13808.92">17027 3484 1724 0,'0'0'654'0,"0"0"-431"0,0 0-46 16,0 0-86-16,0 0-61 16,0 0-30-16,0 0-31 15,21-27-31-15,-8 39-112 16,5-6-117-16,-7-2-9 16,0-4-216-16</inkml:trace>
  <inkml:trace contextRef="#ctx0" brushRef="#br0" timeOffset="13949.52">17373 2948 2140 0,'0'0'500'0,"0"0"-385"0,0 0-115 16,0 0-165-16,0 0-126 15,-51 135-872-15</inkml:trace>
  <inkml:trace contextRef="#ctx0" brushRef="#br0" timeOffset="14371.63">17941 3104 1493 0,'0'0'813'0,"0"0"-708"16,0 0-47 0,0 115-26-16,2-56 26 0,3 11-49 15,1 5 0-15,-4-6 12 16,-2-6-21-16,0-13 0 16,0-14-2-16,0-14-19 15,0-16 21-15,0-6 10 16,0-10-10-16,0-20-26 15,9-7-69-15,8 2 18 16,5 3 15-16,1 8-24 16,-2 8 52-16,-1 8 21 15,-5 8 6-15,-3 0-1 16,-6 2 16-16,-6 15 3 16,0 8 53-16,0 0-20 0,-13 2 20 15,-11-1-3-15,-5-2-29 16,-2-4 37-16,-1-1-48 15,6-5-21-15,5-8-43 16,19-6-171-16,2-11-71 16,0-9-806-16</inkml:trace>
  <inkml:trace contextRef="#ctx0" brushRef="#br0" timeOffset="14730.59">18299 3429 1743 0,'0'0'685'0,"0"0"-465"16,0 0-144-1,0 0-8-15,0 0-59 0,0 0-9 16,-118 80 6-16,105-40-5 16,9 0-2-16,4-2-32 15,0-3-51-15,6-9 32 16,10-12-54-16,2-10-20 15,4-4 37-15,-1-15-28 16,-2-14-77-16,1-7 27 16,-5-2 68-16,-3 1 99 15,-5 7 39-15,-1 5 83 16,-4 13 117-16,-2 1-56 16,2 7-47-16,3 4-121 15,4 0-15-15,3 0-19 16,8 15-77-16,12 6-79 15,0-1-23-15,-3-4-372 0</inkml:trace>
  <inkml:trace contextRef="#ctx0" brushRef="#br0" timeOffset="14918.04">18642 3492 1692 0,'0'0'743'0,"0"0"-537"16,0 0-88-16,0 0-60 15,0 0-58-15,0 0-7 16,0 0-5-16,-4 50-24 16,2-21 9-16,2-1-56 15,0-4-17-15,0-2 3 0,12-12-107 16,-2-6-52-16,-3-4-258 16</inkml:trace>
  <inkml:trace contextRef="#ctx0" brushRef="#br0" timeOffset="15089.88">18330 3248 1356 0,'0'0'711'0,"0"0"-472"16,0 0-30-16,0 0-194 16,0 0-15-16,0 0-95 15,0 0-281-15,88-92-508 0</inkml:trace>
  <inkml:trace contextRef="#ctx0" brushRef="#br0" timeOffset="15215.17">18309 4335 2104 0,'0'0'462'0,"0"0"-462"16,0 0-129-16,19-118-629 0</inkml:trace>
  <inkml:trace contextRef="#ctx0" brushRef="#br0" timeOffset="15683.48">18382 3475 1056 0,'0'0'631'16,"0"0"-495"-16,0 0-63 15,0 0-65-15,0 0 27 16,0 0 10-16,0 0-14 15,47 77 76-15,-32-54 11 16,2-2-25-16,-5-2 11 16,-1-2-70-16,-1-8 15 15,-4-1-22-15,-1-2-17 0,-1-4-20 16,-4-2-42 0,0 0-237-16,0 0-184 0</inkml:trace>
  <inkml:trace contextRef="#ctx0" brushRef="#br0" timeOffset="16167.74">18825 3423 1007 0,'0'0'328'16,"0"0"-141"-16,0 0-2 16,0 0-88-16,0 0-59 15,0 0 33-15,0 0-21 16,-73-6 25-16,62 12 35 16,-1 2-27-16,2 4-11 15,1 2 8-15,-1 6-53 16,4 4 52-16,4 4-33 0,0 0-26 15,2 3 25 1,0-4-45-16,0-1 17 0,0-4-2 16,6-6-15-16,12-4 0 15,24-12-64-15,-2 0-80 16,-2-6-221-16</inkml:trace>
  <inkml:trace contextRef="#ctx0" brushRef="#br0" timeOffset="16511.71">18429 3146 1416 0,'0'0'363'0,"0"0"-255"0,0 0-38 16,0 0 24-16,0 0-51 15,0 0 11-15,0 0-32 16,118 80-14-16,-102-68-16 16,-6-2-104-16,-3-4-208 0</inkml:trace>
  <inkml:trace contextRef="#ctx0" brushRef="#br0" timeOffset="17011.3">19454 3126 1433 0,'0'0'541'0,"0"0"-381"15,0 0-60-15,0 0-15 0,0 0-45 16,-125 84 8-1,103-40-15-15,3 4-8 0,13 4 32 16,6 1-27-16,0-1-29 16,20-2 32-16,12-7-26 15,7-6-1-15,9-13-4 16,4-11 10-16,6-13-12 16,0-5 0-16,1-27 0 15,-6-12-11-15,-9-13 26 16,-10-8-15-16,-12-4 19 15,-15 6-19-15,-7 8 48 16,-17 11-48-16,-68 21-49 16,4 10-193-16,-5 13-293 0</inkml:trace>
  <inkml:trace contextRef="#ctx0" brushRef="#br0" timeOffset="17823.59">20479 3154 1413 0,'0'0'381'16,"0"0"-170"-16,0 0-85 15,0 0-112-15,0 0 7 16,0 0-21-16,0 0 0 16,-81 115 17-16,72-80-3 0,7-1 17 15,2-1 12-15,0-3-34 16,0-6 31-16,7-4-40 15,9-11 7-15,1-4 16 16,8-5-23-16,2-7 6 16,1-16-6-16,2-11-44 15,-3-4 6-15,-5-3-11 16,-7 3 2-16,-2 6 47 16,-5 10 1-16,-4 8 50 15,-2 8 53-15,-2 6-73 16,0 0-30-16,0 3-1 15,2 14 0-15,-2 7 11 0,2 6-11 16,1 2 9 0,2 3 2-16,6-3-3 0,-3-7 1 15,5-2-9-15,-1-9 0 16,1-8 17-16,3-6-16 16,1 0 19-16,4-16 4 15,-1-9-14-15,-1-5-4 16,-2 1-6-16,-5 3 1 15,-3 5 10-15,-4 7 27 16,-2 6 49-16,-1 5 7 16,-2 3-80-16,0 0 5 15,2 0-19-15,0 7-39 16,4 14 23-16,3 2-36 0,5 4-24 16,13 0-59-1,0-4-201-15,-1-10-219 0</inkml:trace>
  <inkml:trace contextRef="#ctx0" brushRef="#br0" timeOffset="18151.64">21114 3260 1570 0,'0'0'743'16,"0"0"-449"-16,0 0-90 16,0 0-88-16,0 0-105 15,0 0-11-15,0 0-17 16,-43 18-8-16,32 5 19 15,5 0-30-15,1-2-1 0,5-3 2 16,0-4-79 0,0-4 36-16,0-6-11 0,9-3 17 15,2-1 71-15,3 0-5 16,-3-1 6-16,-1-9 3 16,0 2 12-16,-6-1 25 15,1 5 43-15,-1 1-37 16,-2 3 12-16,2 0-52 15,4 0-5-15,-2 0-1 16,3 6-28-16,0 5-27 16,0 4-6-16,-2-3-58 15,-5-6-78-15,-2-4-57 0,0-2-145 16</inkml:trace>
  <inkml:trace contextRef="#ctx0" brushRef="#br0" timeOffset="18370.34">20809 2861 1639 0,'0'0'605'0,"0"0"-313"15,0 0-138-15,0 0-87 16,0 0-41-16,0 0-15 16,0 0-11-16,37 40 0 15,-30-15-56-15,-7 1 5 16,0-1-64-16,-11 5-30 15,-9-4-102-15,2-7-126 0</inkml:trace>
  <inkml:trace contextRef="#ctx0" brushRef="#br0" timeOffset="18838.99">21619 3114 1139 0,'0'0'847'16,"0"0"-673"-16,0 0-115 16,0 0-45-16,0 0-8 0,0 0 23 15,52 120-28 1,-43-90 21-16,-5-2 33 0,0-1-30 15,-2-9 10-15,2-4-5 16,-4-6-22-16,0-7 47 16,0 2-32-16,0-3 23 15,0 0 27-15,2-3-37 16,4-15-30-16,5-8-6 16,3-3-85-16,5-4 45 15,-1 3-54-15,2 6 60 16,-2 6 25-16,-2 6 9 15,-3 5 0-15,0 4 0 16,1 3 6-16,1 0 8 16,0 3-14-16,1 11 7 15,3 7 22-15,-4 1-23 16,-1 2 17-16,-2 1-5 16,2-2-7-16,2 1 14 0,4 2-25 15,-3-5-104-15,1-11-378 16</inkml:trace>
  <inkml:trace contextRef="#ctx0" brushRef="#br0" timeOffset="18963.96">22651 3392 2436 0,'0'0'545'0,"0"0"-450"0,0 0-95 16,0 0-309-1,-120 47-1553-15</inkml:trace>
  <inkml:trace contextRef="#ctx0" brushRef="#br0" timeOffset="24759.51">11979 6435 1520 0,'-3'0'535'0,"1"1"-338"0,2 11-160 16,0 11-17-16,0 15 33 15,0 12-20-15,0 13 27 16,5 6-3-16,1 6-24 16,-2 1 42-16,2-2-36 15,-2-2 4-15,-2-4-13 16,-2-7-24-16,0-7 10 15,0-12-16-15,0-8 0 16,0-12-6-16,0-8-88 16,0-14-110-16,0 0-270 15,0-4-1190-15</inkml:trace>
  <inkml:trace contextRef="#ctx0" brushRef="#br0" timeOffset="26056.05">11925 6498 1077 0,'0'0'252'15,"0"0"-79"-15,0 0-58 16,0 0-38-16,0 0-5 15,0 0-52-15,0 0-1 16,-15 0 15-16,15 0-15 16,0 0 28-16,0 0-25 15,0 0-3-15,0 0 67 16,0 0-29-16,0 0 11 16,0 0-9-16,0 0-50 15,8-1 37-15,6 1-11 16,1-3-33-16,4 3 47 15,2 0-17-15,6 0-8 16,6 0 20-16,6 0-43 0,5 0 48 16,6 0-34-1,0 0-6-15,6 0 24 16,0 3-32-16,2-3 17 0,0 1 8 16,2 2-19-16,-3-1 6 15,3 2-10-15,1-2 8 16,-1 0 11-16,2 0-22 15,-2 0 13-15,1 0 6 16,1-2-7-16,0 0 0 16,5 2-12-16,3-2 14 15,5 0-8-15,1 0-6 16,6 0 0-16,1 0 5 0,0 0 7 16,1 0-12-16,-2 0 0 15,1 0 1-15,-1 4 18 16,-1 1-19-16,1-2 0 15,0 0 0-15,-1-1 10 16,-3-2-10-16,-5 3 0 16,-6-3 1-16,-11 0-6 15,-10 0 5-15,-5 0 0 16,-8 0 2-16,-4 0 9 16,-2 0-11-16,-3 0 0 15,-2 0-5-15,1 0 5 16,0-3 0-16,0 2 0 15,2 1-1-15,2-1 0 16,4 1-1-16,2 0-5 16,5 0 4-16,-5 0 3 0,-4 0 0 15,-8 0 0 1,-10 0-9-16,-4 0 1 0,-5 0 8 16,-2 0 0-16,0 0 12 15,0 0-4-15,0 0-3 16,0 0 1-16,0 0 7 15,0 0-4-15,0 0-18 16,0 5 9-16,0 11 0 16,0 10 2-16,0 6-1 15,-6 10 5-15,-2 6 18 16,4 5-15-16,0 2 3 16,1 6-12-16,1-1 12 15,0-2-12-15,-2-1 8 16,2-7-8-16,-4-5 22 15,6-5-15-15,-2-7 2 0,2-12-9 16,0-4 9-16,0-7-10 16,0-6 1-16,0-4-6 15,0 2 5-15,0-2-97 16,-29 2-105-16,0 1-331 16,-8-2-316-16</inkml:trace>
  <inkml:trace contextRef="#ctx0" brushRef="#br0" timeOffset="27618.49">12081 7335 950 0,'0'0'323'0,"0"0"-212"0,0 0 38 15,0 0-55-15,0 0-55 16,0 0-17-16,0 0-14 16,-36-4-1-16,32 4 22 15,0 0 13-15,0 0 48 16,4 0-20-16,0-2-10 16,0 2 23-16,0 0-43 15,0 0 25-15,0 0-6 16,0 0-31-16,0 0 31 15,0 0-38-15,0 0-8 16,0 0 26-16,0 0-39 16,0 0 31-16,0 0 6 0,0 0-24 15,0-1 45 1,0 1-52-16,8-3-6 0,6 2 11 16,3-2 3-16,3 3-8 15,7 0 0-15,-1 0-5 16,6 0 33-16,2 0-26 15,1 0 0-15,1 0 22 16,1 0-29-16,3 0 22 16,3 0 5-16,1 3-27 15,6 1 35-15,-2-1-30 16,6-2-6-16,2 2 26 16,2-2-20-16,0 1 3 15,1 1-3-15,2-3 6 16,-1 1 7-16,-3-1-19 15,4 3 0-15,-3-3-8 0,2 0 20 16,-2 0-12 0,0 0 0-16,-2 0 12 0,0 0-6 15,2 0-6-15,-3 0 1 16,-1 0-7-16,-1 0 15 16,-2 0-9-16,0-3 0 15,-1 3 10-15,-4-1-11 16,4 1 1-16,-4 0 0 15,-3 0-5-15,-1 0 19 16,-2 0-14-16,-2 0 0 16,2 0 14-16,2 0-7 15,1 0-7-15,1 0 0 16,3 0-2-16,2 0 14 16,7 0-12-16,2 0 32 15,2 0-22-15,0 1 19 0,-4 4-29 16,-1-3 0-16,-4 2-4 15,-3-2 10-15,-9 0-6 16,-9-2 0-16,-8 2 13 16,-9-2-11-16,-4 0-2 15,-7 0 0-15,1 0 21 16,-3 0-15-16,0 0 6 16,0 0-11-16,0 0 14 15,2 0-9-15,2 0-6 16,3 0 0-16,2 0-9 15,0 0 15-15,0 0-6 16,-3 0 0-16,-1 0 9 0,-3 0-8 16,0 0-1-1,2 0 0-15,3 0-12 0,4 0 13 16,2 0-1-16,6 0 0 16,-1 0-32-16,-2 0 30 15,3 0-40-15,-6 0-15 16,-3 0 35-16,-4 0-53 15,-1 0-22-15,-5 0-52 16,0 0-149-16,-11 0-87 16,-7 0-1366-16</inkml:trace>
  <inkml:trace contextRef="#ctx0" brushRef="#br0" timeOffset="32804.71">3196 8126 390 0,'0'0'611'0,"0"0"-402"0,0 0-104 16,0 0-35-16,0 0-6 16,0 0-16-16,0 0-6 31,0 0 50-31,0 0-2 16,0 0-23-16,0 0-11 15,0 0-27-15,0 0 15 0,0 0 10 0,0 0-8 16,0 0 25-16,0 0-19 15,0 0 5-15,0 0 8 16,0 0-34-16,0 0 17 16,0 0-8-16,0 0-24 15,0 0 23-15,0 0-19 0,0 0-2 16,0 0 14-16,0 0-31 16,0 0 12-16,0 0-13 15,19 0 10-15,8 0 18 16,14 0-10-16,9 0 27 15,15-1 25-15,11 0-40 16,7-1-2-16,8 2-2 16,5-3-25-16,0 3 34 15,-3 0-27-15,-4-1-8 16,-9 1 18-16,-10-3-12 16,-15 1-6-16,-10 0 1 15,-14 0 10-15,-12 0 5 16,-7 2-14-16,-7-2 5 15,-3 2 27-15,-2 0-34 0,0 0 15 16,2 0-15-16,-2 0 9 16,0 0-2-16,0 0-7 15,0 0-39-15,0 0-71 16,0 0-389-16,-7 0-491 0</inkml:trace>
  <inkml:trace contextRef="#ctx0" brushRef="#br0" timeOffset="37022.21">9543 7307 1048 0,'0'0'294'0,"0"0"-118"16,0 0-24-16,0 0-45 15,0 0-71-15,0 0-6 16,0 0-14-16,-73-22 10 16,59 20 42-16,-3-2-21 15,-3 0 107-15,-1 0-57 16,0 0-53-16,-4 0-4 15,-2-1 3-15,-2 2-19 16,-2-3 6-16,-2-1-17 0,-3 1 26 16,-5 1-19-1,4-1-19-15,-1-1 34 0,2 4-15 16,1-1-6-16,-4 0 11 16,4 1-17-16,-5 2 9 15,0-2-6-15,-3 2-5 16,1-1 9-16,3-1-15 15,2 1 0-15,6 2 43 16,5-1-22-16,1 1 17 16,3 0-6-16,1 0-31 15,2 0 18-15,-2 0-18 16,-3 0-1-16,-1 0 0 16,-3 6 6-16,-1 4-6 0,-2-2 9 15,-4 2-8 1,2 0 5-16,2 2-6 0,2-2 0 15,5 0-7-15,2 0 8 16,3-1-1-16,2 2 0 16,-1 3 10-16,-1 0-9 15,-2 2-1-15,3 2 0 16,1 1-6-16,-2 0 7 16,6 1-1-16,0 2 0 15,2 0 9-15,0 0-8 16,4 1-1-16,-2-1 1 15,1 2 1-15,3-1 4 16,-5 2-6-16,4 1 4 16,-1-2 4-16,1 0-2 15,2 1-6-15,0-4 0 0,2 3 26 16,2-4-26-16,0 0 12 16,0 0-7-1,0-2 2-15,6 3 2 0,2-1-9 16,3 2 0-16,1 0 15 15,1 2-9-15,5 2 2 16,1-1-2-16,6 4 0 16,2 1 6-16,4 0-12 15,2 0 0-15,5 0 2 16,2 0 4-16,1 0-5 0,1-2-1 16,-3-2 0-1,2-3 9-15,-3-2-9 0,-3 0 0 16,1-6-8-1,0 0 10-15,4-1-2 16,2-5 1-16,8 0 10 0,3-3-11 16,4-4 0-16,3 0 0 15,-1-2-4-15,3 0 5 16,-2 0-1-16,0 0 11 16,-2-8-5-16,1-6-5 15,-4-3-1-15,1-1-1 16,-5-4 0-16,-2-2 2 15,-5-2-1-15,-3 2 4 16,-7 0 7-16,-5 0-11 16,-6 2 0-16,-2-5 0 15,-3 2 21-15,-1-1-14 16,-1-4 11-16,-2 0-1 0,3-3-10 16,-1 3 1-16,-3 0-8 15,-2 1 0-15,-2-2 13 16,-5 1-2-16,2-2 7 15,-2-2 15-15,-2 0-32 16,-2 0 32-16,2 2-24 16,-2 2-8-16,0 4 19 15,0 2-14-15,0 1-3 16,0 4 6-16,0-2 5 16,-6 2-22-16,-4-2 8 15,-1 1 0-15,-2 0-4 16,-5 0 5-16,-2 2-1 15,-7-2 0-15,-9 3-30 16,-12 2-14-16,-62-3-56 16,8 5-105-16,-5-2-674 0</inkml:trace>
  <inkml:trace contextRef="#ctx0" brushRef="#br0" timeOffset="41130.61">1467 9024 1190 0,'0'0'296'0,"0"0"-140"16,0 0-35-16,0 0 25 15,0 0-52-15,0 0-55 16,-50-8-15-16,50 8-23 16,0 0 31-16,0 0 18 15,0 0 37-15,0 0 21 16,0 0-44-16,0 0-17 15,0 0 8-15,0 0-41 16,12 0 23-16,12 0 3 16,7 8-3-16,12 0 27 0,10-1-31 15,5 0-6 1,10-3 34-16,2 2-37 0,4-5 17 16,2 4-15-1,-1-4-24-15,4 2 35 0,-4-3-25 16,1 2 8-16,0 1 5 15,-1 0-25-15,-1 1 15 16,1-3-15-16,4 2 1 16,0 1 15-16,4-2-16 15,4 0 0-15,2-2 1 16,3 0 12-16,-1 2-14 16,-4-2 1-16,-3 0 0 15,-1 1 0-15,-8 2 0 0,2-3 0 16,-2 0 0-1,-1 1 9-15,1-1-10 0,2 3 1 16,0-2 0-16,-1 2 3 16,2 0-3-16,2 2 0 15,0-1-5-15,1-1 14 16,-1 2-9-16,0-3 0 16,0-2 0-16,3 0 2 15,-3 2-2-15,2-2 0 16,-2 0-2-16,3 0-1 15,4 2 3-15,0 0 0 16,4-2 1-16,0 1 4 16,1 2-5-16,-8 1 0 15,-5-2-1-15,-8-2 4 16,-7 0-3-16,-8 0 0 16,-4 0 1-16,-13 0-4 0,-8 0 3 15,-10 0 0-15,-8 0 1 16,-9 0 5-16,-4 0-12 15,0 0 2-15,-11 0-83 16,-11 4-120-16,-3 0-502 0</inkml:trace>
  <inkml:trace contextRef="#ctx0" brushRef="#br0" timeOffset="42395.94">8345 8997 1410 0,'0'0'266'0,"0"0"-174"15,0 0-82-15,0 0 15 16,0 0 38-16,0 0-44 16,0 0 32-16,87-16 4 15,-48 16-9-15,9 0 22 0,-2 0-14 16,8 0-3-16,4 0 5 15,8 0-16-15,8 0 22 16,6 0-12-16,7 0-13 16,22 0 35-16,27 0-26 15,20 0-24-15,-8 0 24 16,-31 0-19-16,-30 0 4 16,-23-2-16-16,13-2-6 15,5 3 5-15,5-4-14 16,-11 2 0-16,-14 0 7 15,-13 3 4-15,-13 0-10 16,-12 0-1-16,-8 0-28 0,-16 0-106 16,0 0-230-16,-7 0-368 15</inkml:trace>
  <inkml:trace contextRef="#ctx0" brushRef="#br0" timeOffset="43473.82">15292 7967 1117 0,'0'0'796'0,"0"0"-516"15,0 0-121-15,0 0-8 16,0 0-83-16,0 0-60 16,0 0-8-16,0 5-18 15,0 28 18-15,0 13 14 16,0 12 17-16,7 9 42 15,-1 13-16-15,1 4-18 0,-3 4 25 16,-4 4-43 0,0 1-3-16,0-7 2 0,0-9-11 15,0-8 9-15,0-15-18 16,0-14-1-16,0-11-11 16,0-9-25-16,0-13-52 15,0-7-125-15,0-20-170 16,0-10-382-16</inkml:trace>
  <inkml:trace contextRef="#ctx0" brushRef="#br0" timeOffset="45067.18">15189 7900 1275 0,'0'0'257'15,"0"0"-155"-15,0 0 44 16,0 0-39-16,0 0-55 16,0 0-27-16,0 0-9 15,5 0 37-15,13 3-16 16,0-3 14-16,3 0 18 15,8 0-14-15,5 0 31 16,4 0-5-16,9 0-24 16,4-4 8-16,5-2-13 15,9 1-9-15,3-1 7 16,6 2-31-16,6-2 11 16,7-2 1-16,7 2-20 15,6 2 17-15,4 3-13 16,1 1-14-16,0 0 29 0,0 0-30 15,-5 0 10-15,2 5-4 16,1 4 2-16,2-4 2 16,1 0-4-16,17 0-4 15,15-2 3-15,19 0 4 16,9 0-9-16,-14-3 0 16,-30 2 8-16,-35-1-4 15,-20-1-4-15,-9 3 0 16,6-1-7-16,5-1 8 15,8-1-1-15,-13 0 0 16,-10 0 9-16,-8 0-9 16,-5 0 0-16,-8 0-1 15,1 0 1-15,-2-1 0 0,0 1-1 16,1 0 0-16,-4 0 2 16,-6 0-1-16,-10 0 0 15,-4 0 5-15,-7 0-19 16,-2 0 20-16,0 0-6 15,0 0 2-15,0 0 7 16,0 0-9-16,0 0 0 16,0 0 0-16,0 0-6 15,0 0 6-15,0 0 0 16,0 1 0-16,0 12 6 16,0 2-1-16,0 6-5 15,0 5 0-15,0 4-2 16,0 6 4-16,0 4-2 15,0 4 4-15,-2 3 4 0,2 3-8 16,-3 2 0-16,3 2 0 16,0 1 18-16,0 4-10 15,0 3 8-15,0 2 4 16,0 0-19-16,0 3 2 16,0-3-3-16,0-8 0 15,0-6 5-15,0-7 1 16,0-12-6-16,0-6 0 15,0-10 9-15,0-5-8 16,0-4-1-16,0-4 0 16,0 0-6-16,0-2 7 15,0 0-1-15,0 0 0 16,0 0 11-16,-3 3-20 0,-4-3 9 16,-9 1 0-16,-2 2 6 15,-6-3 0-15,-5 2-6 16,-7 2 0-16,-6-2 8 15,-16 1-8-15,-12 1 0 16,-28 3 0-16,-31 0-6 16,-24 1 7-16,7-2-1 15,34 1 0-15,31-4 11 16,23 2-8-16,-9-2-3 16,-6 4 0-16,-9-3 3 15,8 0 5-15,0-2-8 16,3 0 1-16,-5 0 13 15,3-1-13-15,-6-1-1 0,4 0 0 16,2 3-11-16,-1-3 17 16,-2 0-6-16,2 0 0 15,-3 0 3-15,-6 0-4 16,3 0 1-16,-5 0 0 16,3 0-6-16,0 0 12 15,1 0-6-15,3 0 0 16,5 0 3-16,0 0-9 15,-2 0 6-15,2 1 0 16,1 6-3-16,3-1 4 16,3 0-1-16,6 0 3 15,2-2 6-15,7-2-8 16,4-2-1-16,9 0 0 16,5 0-6-16,10 0 15 15,5 0-9-15,7 0 1 0,5 0 8 16,1 0-9-16,-1 0 0 15,1 0-5-15,-4 0-5 16,0 0 8 0,1 0 2-16,-3 0 0 0,3-2-11 15,4 0 4-15,2 0-27 16,2-2-50-16,14-13-112 16,16 2-415-16,3-3-469 0</inkml:trace>
  <inkml:trace contextRef="#ctx0" brushRef="#br0" timeOffset="56111.73">5684 8088 1043 0,'0'0'318'0,"0"0"-145"0,0 0-52 16,0 0 4-16,0 0-49 15,0 0-16-15,0 0-36 16,0 0 21-16,0 0 17 16,0-2-32-16,0-2 25 15,-7 1 56-15,-1 0-60 16,-1 1 19-16,-5-1-27 16,0 3-22-16,0 0 10 15,-2 0-30-15,1 0 14 16,-3 0-12-16,-3 0 3 15,2 0 6-15,-2 0-12 0,-1 0 9 16,2 0 14-16,-4 0-22 16,1 0 19-16,-2 0-13 15,2 3-7-15,-4-1 2 16,-3 4-1-16,0 0-1 16,-2 1 19-16,-1-3-18 15,2 0 1-15,2 0-2 16,-1-2 0-16,2 0 26 15,0-2-25-15,2 2 18 16,-3 3 1-16,2-1-14 16,0-1-6-16,0 1 0 15,4-1 0-15,0 0 16 16,3-2-16-16,-2 2 0 0,0-1 3 16,-1 2 11-1,-4 0-14-15,0 0 0 0,-4 0 0 16,0 0 0-1,0 0 1-15,4-4 21 0,1 0 3 16,4 0-23-16,1 0 4 16,4 0-6-16,3 0 0 15,1 0 15-15,-1 0-15 16,3 0 12-16,-2 0-6 16,-1 0 3-16,2 0-3 15,-5 0-6-15,-2 0 0 16,-1 0 10-16,-1 0-9 15,0-2 8-15,-2 0 7 16,1 0-14-16,1-2 8 16,4 2-10-16,-1-2 1 15,0 0 8-15,2 2-9 16,3-2 0-16,-1 0 5 0,-1 1 8 16,-1 0-14-16,1-1 1 15,-5 1 0-15,-3 0-1 16,2-1 1-16,-2 0 0 15,3 0 21-15,0 0-20 16,2 2-1-16,1-2 0 16,-1 2 10-16,-1-2-5 15,4 1-4-15,-1 1-1 16,1 2 0-16,-3 0 5 16,3 0-6-16,-4 0 1 0,2 0-9 15,-1 0 2 1,2 0 7-16,1 0 0 0,2 0 10 15,-3 0-4-15,3 0-6 16,-3 2 0-16,-2 3-3 16,0 1 1-16,-4 0 3 15,2 2-1-15,0 1 0 16,2 0 0-16,3-1 0 16,-2 2 0-16,2 0 1 15,1 3-4-15,2-4 3 16,-1 3 0-16,-1-2-1 15,5 3 4-15,-1-4-3 16,2 4 0-16,3-4 0 16,-1 4-6-16,2-1 12 15,-4-1-6-15,2 2 0 0,-1 3 8 16,-1 0-10-16,1-1 2 16,0 4 0-16,2-1-3 15,3 2 3-15,0 2 0 16,2 0 0-16,0 0-3 15,0 0 3-15,0 0 0 16,0 2-1-16,0-2 1 16,4-2 1-16,1 0 0 15,-1 1 1-15,1-1 8 16,2 0-10-16,-1 1 0 16,2 4 2-16,5-3 14 15,-3 0-16-15,3 0 0 16,-1-3 8-16,1 2 1 0,1-5-9 15,-1 0 0 1,1 0 1-16,-1-2 7 0,0 0-8 16,3 0 0-16,-1-1 6 15,1-1 5-15,2 1-11 16,0-1 0-16,0 2 6 16,-1-2-6-16,0 1 0 15,2-2 0-15,-1 0 5 16,1-3 5-16,-1 2-10 15,3-3 0-15,-1 0 8 16,0 1 0-16,-2-1-8 16,1 2 0-16,0-1-1 15,-1 1 6-15,-1 0-5 16,3-1 0-16,-2-1 1 0,2-1 5 16,-2 3-6-16,2-1 0 15,0-2-1-15,3 0 2 16,-2 1-1-16,2-2 0 15,-1 1 8-15,1 0-11 16,-4-3 3-16,4 4 0 16,-1-1-2-16,0-2 8 15,1 0-6-15,-1-2 0 16,5 0 2-16,0-2 0 16,0 0-2-16,3 0 0 15,1 0-5-15,-2 0 11 0,-4 0-6 16,-1 0 0-1,-1 0 6-15,-4 0-12 0,0 0 6 16,1 0 0 0,-3 0-1-16,2 0 2 0,2 0-1 15,2 0 0-15,1-2 10 16,3 0-8-16,0 0-2 16,0 0 0-16,-3 2-10 15,-2-2 16-15,-1 2-6 16,-2 0 0-16,-1 0 2 15,-2 0-6-15,0 0 4 16,2 0 0-16,-1 0-2 16,1 0 2-16,2 0 0 15,0 0 0-15,3 0 9 16,-4-2-12-16,4 0 3 0,-3 0 0 16,3 0-7-16,-4 0 14 15,-1 0-7-15,-1 2 0 16,2-3 6-16,-4 3-16 15,1-1 10-15,-1-1 0 16,2-1-3-16,0 2 10 16,-2-4-7-16,1 2 0 15,0 0 1-15,0 1-1 16,-1-5 0-16,1 3 0 16,-1-1-7-16,1 2 14 15,-3 1-7-15,0 0 0 16,1 0 1-16,-3 0-1 15,0-1 0-15,0 2 0 16,0-1-1-16,0-1 1 16,-2 2 0-16,2-4 0 15,1 4 7-15,1-4-11 0,1 1 4 16,1 0 0-16,-1 1-7 16,1-1 7-16,-2 0 0 15,3 0 0-15,-3-3 7 16,1 4-4-16,-1-2-3 15,-4-1 0-15,2 2-7 16,-4 1 11-16,1-1-4 16,2-3 0-16,-2 3 6 15,1-3-2-15,1 0-4 16,-2-1 0-16,3-2-11 16,1 2 13-16,-1 1-2 15,-3-2 0-15,2 1 9 16,1-1-8-16,-3 0-1 0,1 1 0 15,-2 0-7-15,2 0 11 16,0 3-4-16,-3-4 0 16,4 1 2-16,-4 0 4 15,1 0-6-15,-1-2 0 16,2 0-6-16,-4-2 13 16,2 0-7-16,1-3 0 15,-3 0 9-15,4 1-7 16,-4-4-2-16,0 4 0 15,3-2-12-15,-5 4 19 16,2 0-7-16,-3-1 0 16,2-1 8-16,1 3-13 15,-2-4 5-15,0 1 0 0,0 0-6 16,0 1 12-16,0-4-6 16,3 3 0-16,-3-1 2 15,0-2-1-15,0 1-1 16,-2 1 0-16,0 0-7 15,0 1 13-15,0 0-6 16,0 0 0-16,0-2 9 16,0 2-8-16,0-2-1 15,0 0 0-15,0-1-10 16,0 2 11-16,0-1-1 16,-2 0 4-16,-2 2 5 15,-3-3 11-15,1 1-20 16,0 0 0-16,0-2 1 0,2 2 11 15,-3-2-12-15,3 2 1 16,-4 0 0-16,0 2 38 16,-1 0-39-16,3 3 1 15,-6-4 11-15,3 3-2 16,-1-3-10-16,-4 2 0 16,1-1 5-16,-3 2-22 15,-2 1 17-15,-2 4-10 16,-7 1-4-16,-13 6-20 15,-47 0-38-15,8 7-119 16,-4 5-590-16</inkml:trace>
  <inkml:trace contextRef="#ctx0" brushRef="#br0" timeOffset="58424.04">19516 8407 2433 0,'0'0'502'16,"0"0"-502"-16,-187 13-134 16,82-3-756-16</inkml:trace>
  <inkml:trace contextRef="#ctx0" brushRef="#br0" timeOffset="67327.88">8361 9019 1016 0,'0'0'349'16,"0"0"-166"-16,0 0-101 15,0 0-62-15,0 0-11 16,0 0 4-16,0-30-7 15,0 29 8-15,0-4 61 16,0 1-18-16,0 1 28 0,0 2 29 16,0 0-39-1,0 1-6-15,0-3-47 0,0 3 12 16,-4 0 35-16,4 0-35 16,-2 0 12-16,2 0-7 15,0 0-39-15,-2 0 23 16,2 0-23-16,-2 4 0 15,-2 10-1-15,2 7 13 16,-3 4-12-16,3 8 23 16,0 3-23-16,2 4 50 15,0 4-27-15,0 0 0 16,0 2 15-16,0 0-37 16,0-2 31-16,0-2-14 15,0-2-18-15,0-2 55 16,0 0-31-16,-7-1 12 0,0-3 11 15,1-5-46-15,1-2 16 16,1-4-17-16,0 0 10 16,1-3 4-16,1-2-14 15,-1-2 0-15,1-1-1 16,2-2 10-16,0-2-9 16,0-2 0-16,0-3 8 15,0 0-13-15,0-4 5 16,0-2 0-16,0 3 2 15,0-3 8-15,0 1-10 16,0 1 0-16,10 1 6 16,3 1 2-16,5 0-8 15,1 0 0-15,8 2 3 0,2-2 7 16,2 0-10-16,4 0 0 16,4-1 6-16,-3-1-4 15,2 2-2-15,-3-2 0 16,1 1-5-16,2-2 17 15,4-1-12-15,2 3 0 16,6-3 6-16,-1 2-9 16,2-2 3-16,0 2 0 15,-2 0 0-15,0-2 7 16,3 2-7-16,-4 0 0 16,2-1 9-16,1 3-12 15,-2-1 3-15,2-1 0 0,0 0-7 16,0 0 16-1,-1 1-9-15,-4-3 0 0,-3 1 1 16,-1-1-2-16,-4 0 1 16,-3 0 0-16,-2 0-2 15,2 0 13-15,-4 0-10 16,4 0-1-16,0 0 0 16,1 0 11-16,0-1-11 15,-5-2 0-15,-4 3-3 16,-5 0 12-16,-2-2-9 15,2 2 0-15,-3 0 1 16,0 0-1-16,-1 0 0 16,-3-2 0-16,-1 2-1 15,-3 0 7-15,-1 0-6 16,-4 0 0-16,-1-2 1 0,1 2 5 16,3 0-6-16,-2-3 0 15,2 3-4-15,-1-1 11 16,-1 1-7-16,2-3 0 15,-2 3 2-15,-3-1 1 16,3 1-3-16,-3 0 0 16,3-2-9-16,2 0 16 15,0-2-7-15,0 2 0 16,0-5 6-16,0 4-13 16,-3-3 7-16,0-3 0 15,4-1-3-15,-3-2 15 16,-1-1-12-16,2-3 0 15,-2-1 7-15,0 0 0 0,-3-3-7 16,1 2 0 0,-2-3-2-16,0-1 11 0,-2 3-9 15,0-4 0-15,0-1 12 16,0-3 0-16,0 0-12 16,0-3 0-16,0-2 0 15,2 0 7-15,1 0-8 16,0-3 1-16,-1-1 0 15,0 2 4-15,-2 3-4 16,0 0 1-16,0 3 14 16,0 1-15-16,0 6 12 15,0-2-12-15,0 4 1 0,0 2 3 16,0 0-4-16,0 2 0 16,0 0-4-16,0 0 13 15,0 1-9-15,0-1 0 16,0 1 6-16,0-1-9 15,0-1 3-15,-4 2 0 16,-2 2 10-16,2 3 2 16,0-2-9-16,-1 3-3 15,1 2 12-15,-2-2-13 16,-2 3 1-16,0-1-13 16,-3 3 12-16,-18 3-100 15,4 0-111-15,-5 0-479 0</inkml:trace>
  <inkml:trace contextRef="#ctx0" brushRef="#br0" timeOffset="68358.84">10408 4393 451 0,'0'0'1055'0,"0"0"-865"16,0 0-110-16,0 0-54 15,0 0 9-15,0 0 24 16,122-7-8-16,-61 6 47 16,5-2-39-16,10-1-13 0,8-1 32 15,26 1-19-15,26-2 21 16,33 0-24-16,21 0-28 16,3 1 38-16,4 1-39 15,-6 4-8-15,9 0 20 16,1 0-39-16,-3 0 28 15,-9 0-9-15,-12 0-19 16,-12 3 22-16,-19 3-20 16,-29 2-1-16,-26-4 21 15,-29 0-12-15,-8-2-4 16,2 0-6-16,-1-2 15 16,-1 2 5-16,-11-2-19 15,-12 3-1-15,-14-3 13 16,-5 0-11-16,-10 0-4 15,-4 2-84-15,-19-1-468 0,-10-1-1275 16</inkml:trace>
  <inkml:trace contextRef="#ctx0" brushRef="#br0" timeOffset="71608.08">14937 4684 98 0,'0'0'1108'0,"0"0"-793"16,0 0-142-16,0 0-30 15,0 0-46-15,0 0-21 16,-2-17 5-16,2 16 3 16,0 1 28-16,0 0-17 0,0 0 7 15,-2 0 17-15,2 0-73 16,0 0-4-16,0 10-12 15,0 17-24-15,0 10 61 16,0 11-28-16,0 12-5 16,0 6 32-16,0 4-48 15,0-3 7-15,0-1-14 16,0-7 1-16,0-9 1 16,0-9-13-16,-2-8 0 15,-5-7-10-15,1-10-41 16,-4-8-30-16,4-8-126 15,-1-21-309-15,5-6-535 0</inkml:trace>
  <inkml:trace contextRef="#ctx0" brushRef="#br0" timeOffset="71889.25">14982 4539 1483 0,'0'0'299'0,"0"0"-147"15,0 0-44-15,0 0 1 0,152-36-20 16,-108 31-55-16,0-1 6 15,-3 2-30-15,-5 1-10 16,-7 3-16-16,-10 0-93 16,-14 11-65-16,-5 9-89 15,0-1-442-15</inkml:trace>
  <inkml:trace contextRef="#ctx0" brushRef="#br0" timeOffset="72092.34">14935 4853 358 0,'0'0'1499'0,"0"0"-1032"15,0 0-392-15,0 0 8 16,0 0-5-16,0 0-34 0,123 0 9 16,-78-2-52-16,-1 2 15 15,-2 0-16-15,-3 0-85 16,3 0-60-16,-10 0-191 15,-6 0-258-15</inkml:trace>
  <inkml:trace contextRef="#ctx0" brushRef="#br0" timeOffset="72639.08">15831 4514 601 0,'0'0'361'0,"0"0"-87"15,0 0-105-15,0 0-2 0,0 0-17 16,0 0-53-16,0 0-8 16,-40 8 38-16,22 2 18 15,-1 1-6-15,0 6-43 16,1 1-13-16,-2 2 33 15,2 4-58-15,3 0-6 16,1 0-2-16,1 4-28 16,5 2 38-16,-2 2-35 15,-1 6 0-15,5 0 26 16,-4 4-42-16,6 1 14 16,2-5-14-16,0-2 1 15,2-6 5-15,0-4-15 16,0-4 0-16,0-4-13 0,0-4-20 15,0-2-30-15,10-3-101 16,4-6-184-16,1-3-211 0</inkml:trace>
  <inkml:trace contextRef="#ctx0" brushRef="#br0" timeOffset="73045.25">15824 4867 1716 0,'0'0'323'0,"0"0"-254"0,0 0-20 16,0 0-5 0,0 0-35-16,0 0 19 0,56 117-28 15,-49-100 1-15,-3-5-4 16,-2-6 9-16,-2-2-6 15,2-4 20-15,-2 0-11 16,2-6 50-16,1-14-59 16,4-6-23-16,2-4 3 15,-1-1-33-15,1 7 47 16,1 2 5-16,-2 6 2 16,3 6 16-16,-1 4-10 15,-2 6 1-15,2 0 26 0,3 0 1 16,-5 2 19-1,3 11 20-15,1 0-30 0,-1 4 25 16,-3-2-42-16,2 3-26 16,-1-1 29-1,-3-3-30-15,-2-2-48 0,4-8-94 16,-6-4-173-16,2 0-246 0</inkml:trace>
  <inkml:trace contextRef="#ctx0" brushRef="#br0" timeOffset="73295.23">16301 4602 1664 0,'0'0'494'0,"0"0"-408"16,0 0 13-1,0 0 14-15,0 0-57 0,91 132 2 16,-77-82 8-16,-8 4-27 15,-3 0 19-15,-3 2-42 16,0-3-10-16,0-3 28 16,-13-6-32-16,-3-3 7 15,-6-5-9-15,2-5-106 16,-1-11-112-16,6-9-396 0</inkml:trace>
  <inkml:trace contextRef="#ctx0" brushRef="#br0" timeOffset="73638.89">16749 4828 1553 0,'0'0'517'16,"0"0"-361"-16,0 0-31 15,0 0 23-15,0 0-56 0,0 0-58 16,138-8 7-16,-107 8-41 15,-4 0 1-15,-5 0-2 16,-6 0-32-16,-7 7-69 16,-9 11-193-16,-4 0-89 15,-17-3-817-15</inkml:trace>
  <inkml:trace contextRef="#ctx0" brushRef="#br0" timeOffset="73841.97">16738 5063 1711 0,'0'0'824'0,"0"0"-637"15,0 0-61-15,0 0-56 0,0 0-31 16,0 0-23-16,0 0-16 16,100 6-33-16,-79 4-100 15,-6-3-391-15,-9-1-608 0</inkml:trace>
  <inkml:trace contextRef="#ctx0" brushRef="#br0" timeOffset="74841.69">17576 4507 1520 0,'0'0'365'0,"0"0"-174"15,0 0-79-15,0 0-47 0,0 0-47 16,0 0 37-16,-5 127 43 16,5-65-37-16,0 6 31 15,0 4 5-15,0 5-54 16,5-4 5-16,1-2-42 16,-2-9 0-16,1-5-2 15,-1-13-4-15,-1-11-30 16,2-10-76-16,-1-14-176 15,0-9-214-15</inkml:trace>
  <inkml:trace contextRef="#ctx0" brushRef="#br0" timeOffset="75216.6">17528 4517 1371 0,'0'0'319'0,"0"0"-233"16,0 0-14-16,0 0-12 15,139-38-37-15,-95 38 11 16,3 0-28-16,-2 0 7 16,-6 17 30-16,-4 7-26 15,-9 6 31-15,-8 8 8 16,-10 2 2-16,-5 2 35 0,-3-2-27 15,0-2-21 1,-20-2 48-16,-9-6-32 0,-4-2 35 16,-8-3-17-1,-1-6-43-15,4-2 14 0,3-6-32 16,4-2-18-16,8-3 0 16,7-6-26-16,10 0-84 15,6-4-130-15,0-12-147 16,14-2-413-16</inkml:trace>
  <inkml:trace contextRef="#ctx0" brushRef="#br0" timeOffset="75857.08">18340 4579 1355 0,'0'0'375'16,"0"0"-201"-16,0 0-33 15,0 0-16-15,0 0-13 16,0 0-36-16,-130 130 38 16,111-85-7-16,5 4-42 15,3-1 29-15,5 2-68 16,3-4 23-16,3-1-39 16,0-2-1-16,0-5 6 15,0-4-15-15,11-6-42 16,7-8-74-16,18-20-159 15,-7 0-199-15,0-12-1375 0</inkml:trace>
  <inkml:trace contextRef="#ctx0" brushRef="#br0" timeOffset="76310.1">18486 4810 1332 0,'0'0'398'0,"0"0"-290"16,0 0-73-16,0 0 14 15,0 0-29-15,0 0 13 16,48 115-8-16,-44-86-5 16,-2-2 25-16,-1-7-12 15,-1-6-11-15,0-6 6 0,0-3-27 16,0-5 34-1,0 0 44-15,3-13-79 0,2-13-37 16,2-6-26-16,2-8-18 16,2 0 9-16,3 1 8 15,-4 5 58-15,4 8 0 16,-3 8 12-16,-2 6 32 16,2 6 2-16,-2 4 5 15,0 2 11-15,1 0-24 16,2 7 37-16,-1 7-6 15,1 7-26-15,1 3 51 16,-2 4-52-16,2 1-26 16,-2-1 8-16,-2-5-18 15,1-2-1-15,-4-8-119 0,3-13-118 16,-3 0-14-16,-1-12-553 16</inkml:trace>
  <inkml:trace contextRef="#ctx0" brushRef="#br0" timeOffset="76513.17">18986 4510 1370 0,'0'0'403'0,"0"0"-169"16,0 0 5-16,0 0-87 15,113 151-47-15,-90-90-29 16,-7 5-21-16,-7 0-55 0,-7-3 31 15,-2-5-31-15,0-5-64 16,-19-3-33-16,2-13-142 16,1-16-138-16</inkml:trace>
  <inkml:trace contextRef="#ctx0" brushRef="#br0" timeOffset="76903.75">19554 4667 1498 0,'0'0'344'16,"0"0"-171"-16,0 0-31 15,0 0 11-15,0 0-44 16,0 0-26-16,0 0 20 16,123 121-33-16,-101-93 0 15,3-2-7-15,-1-1-33 16,0-3 26-16,-3-4-35 15,-4-2-12-15,-3-3 6 16,-3-1-4-16,-3-3-20 0,-2-3 9 16,-2-2-97-16,-4-4-87 15,0-14-149-15,0-8-373 0</inkml:trace>
  <inkml:trace contextRef="#ctx0" brushRef="#br0" timeOffset="77122.39">19844 4628 1735 0,'0'0'567'15,"0"0"-420"-15,0 0-59 16,0 0-4-16,0 0-39 0,0 0 12 16,-109 123-15-16,82-86-41 15,2-1 36-15,3-1-37 16,0-5-15-16,2-2-33 15,-5 0-99-15,5-8-146 16,4-6-280-16</inkml:trace>
  <inkml:trace contextRef="#ctx0" brushRef="#br0" timeOffset="77919.09">20425 4698 751 0,'0'0'888'15,"0"0"-704"-15,0 0-120 16,0 0-1-16,0 0-25 16,0 0-36-16,0 0-4 15,-96-28-20-15,96 4 9 0,0-2 3 16,0 0 19-16,0 2-9 15,10 4 31-15,3 5-30 16,2 6 19-16,3 3-20 16,2 3 0-16,0 3-8 15,2 0 9-15,1 0-1 16,-6 11 0-16,-1 3 8 16,-3 8 21-16,-3 4 20 15,-6 4 5-15,-4 9 53 16,0 0-44-16,0 5 22 15,-14 2-23-15,-3-2-35 16,-6 1 54-16,1-4-34 0,-5-2-6 16,-2-7 49-16,1-2-54 15,-1-8 14-15,2-4-11 16,2-8-31-16,7-1 32 16,5-8-40-16,5-1 2 15,-2 0 11-15,4 0 1 16,-3-6-14-16,2-6 0 15,2-2-8-15,1-2 1 16,2-4-4-16,2 0-11 16,0-2 9-16,0 0-56 15,4 4 43-15,-1 6 13 16,4 5 3-16,-5 4 4 16,-2 3 6-16,0 0 0 0,0 0 7 15,0 0 2 1,0 0-7-16,0 0-2 0,0 0 13 15,0 0-9-15,0 0-4 16,0 0 0-16,0 0-7 16,0 0 7-16,0 0-7 15,0 0-65-15,0 0-129 16,0 2-168-16,0-1-409 0</inkml:trace>
  <inkml:trace contextRef="#ctx0" brushRef="#br0" timeOffset="80059.25">20240 5095 985 0,'0'0'368'16,"0"0"-170"-16,0 0-68 15,0 0-82-15,0 0-3 16,0 0-26-16,0 0-18 16,52-24 47-16,-44 18 5 15,2-2 8-15,-2-1 6 16,3 0-19-16,3-2-13 15,-1-2-6-15,1-1-7 16,1-2 33-16,-4 0-37 16,3-5 11-16,-1 2 29 15,1-6-36-15,-1 2 6 16,-3-2-20-16,2 1-2 16,-3 2 25-16,-3 3 13 0,0-2-14 15,-2 5 21-15,-2 0-44 16,0 0 36-16,0 1-29 15,-2-2-13-15,0 0 35 16,0 4-35-16,0-1 18 16,0 2 20-16,0 4-39 15,0-1 30-15,0 3-27 16,-4 4 9-16,-2-3-8 16,-2 3 5-16,2 0-7 15,-3 0-2-15,3 0 18 16,-4-2-17-16,3 2-1 15,3 2 7-15,-2 0 5 16,1 0-11-16,0 0 11 0,1 0-7 16,-3 0 8-1,3 0-13-15,0 0 0 0,1 0 0 16,1 2-8-16,-1 0 9 16,1 0-1-16,0 2 0 15,0 0 12-15,-3 1-12 16,3 0 0-16,0-2 0 15,0 2 8-15,0 1-7 16,2 2 0-16,0 0 8 16,0 1 1-16,0-1-2 15,0 3-8-15,0-1 1 16,0 0 16-16,0 2-17 16,4 0 13-16,3 2 22 15,-1 0-34-15,1 2 30 0,0-2-19 16,4 3-6-16,-2-2 25 15,4 2-30-15,-3-4 5 16,5 2-1-16,-2-3 13 16,1-1-14-16,-1 0-4 15,1-1 7-15,-1 2 14 16,0-2-20-16,-2 2 11 16,0-2-4-16,0 2 8 15,1-2-17-15,-4 0 1 16,1 0 0-16,1 0 7 15,-4-3-1-15,1 4-4 16,-2-3 1-16,0 3 6 16,3-3-11-16,-2 3 2 15,1-1 0-15,-3-2-4 16,0 2 4-16,2-1 0 0,-4-1 0 16,-2 1 12-16,2-1-21 15,-2 2 9-15,0-1 0 16,2-1-6-16,-2 3 8 15,0-1-2-15,0-1 0 16,0-2 15-16,0-1-18 16,0 0 3-16,0 2 0 15,0-2-3-15,0 1 10 16,0-2-7-16,-9 1 9 16,-4 0-3-16,-3 0 15 15,-4 0-21-15,0-2 6 0,-2 0 13 16,4-2-18-1,0-2 17-15,3 3-3 0,4-3-3 16,1 0-9-16,3 0-3 16,6 0 0-16,-2 0-11 15,3 0 12-15,0 0-2 16,-2 0-6-16,2 0-68 16,-6 0 8-16,0 0-202 15,0 0-481-15</inkml:trace>
  <inkml:trace contextRef="#ctx0" brushRef="#br0" timeOffset="81715.11">20081 5199 1119 0,'0'0'340'0,"0"0"-171"16,0 0-84-16,0 0-50 15,0 0-2-15,0 0-17 16,0 0 14-16,19-27 38 16,-15 22 1-16,3-1 28 15,-1 0-7-15,4 0-14 16,-1-2 6-16,1 1-28 16,0-1-12-16,-1-1 41 0,-1 1-47 15,1 2 10-15,-2 0 27 16,2 1-51-16,0-1 26 15,-2 4-29-15,4-4-7 16,0-3 25-16,0 1-36 16,2-2 22-16,0 0 2 15,1 0-25-15,-3 2 32 16,1 0-31-16,-4 0 0 16,1 2 34-16,-2 0-35 15,0-3 17-15,2 2 4 16,-1-1-20-16,4-4 15 15,-1 1-16-15,-3-1 0 16,1 1 0-16,1-1 7 0,-2-3-7 16,1 3 8-1,1-3 2-15,0-2-3 0,-1-1-7 16,-3 0 0-16,2 1-10 16,-2-2 17-16,-4 5-7 15,3 0 0-15,-3 2 14 16,0 2-13-16,-2 0-1 15,2 2 0-15,0-2-13 16,4 0 14-16,-4 0-1 16,0-1 0-16,-2-1 12 15,0 4-13-15,0-5 1 16,0 3-4-16,0 2-8 0,0 2 6 16,0 0 6-16,0 0-1 15,0 0 13-15,0 2-11 16,-4-2-1-16,2 2 0 15,-4 2-12-15,4-2 8 16,0 2 4-16,0 2 0 16,0 0 10-16,-1 0-11 15,1 0 1-15,-4 0 0 16,-2 0-8-16,2 0 10 16,-3 0-2-16,3 0 0 15,-4 0 10-15,4 0-17 16,-1 6 7-16,1 4 0 15,-1 0-14-15,2 2 8 16,1 0 6-16,-1 4 0 16,3 1 9-16,2 0-4 0,0 1-5 15,0-1 0-15,0 0-14 16,0-1 13-16,0 0 1 16,9 0 0-16,3 0 9 15,1-2-6-15,-2 0-3 16,2-2 0-16,0 1-7 15,-1-2 10-15,1 0-3 16,1 0 0-16,-4 2 9 16,4 0-7-16,0 0-2 15,1-1 0-15,-1 1-12 16,1-2 21-16,-1 1-9 16,-1-2 0-16,-2 0 11 15,0-3-13-15,-2 4 2 0,-3-3 0 16,2 0-7-16,-2 1 13 15,-2-1-6-15,3 3 0 16,-5-1 10-16,2 2-17 16,-1-2 7-16,-3 0 0 15,0 0-11-15,0 0 19 16,0 0-8-16,0-1 16 16,-3-1-8-16,-5 5 14 15,-1-1-22-15,0 3 0 16,0-5-1-16,2 2 10 15,-1-3-9-15,1 0 0 16,2-5 9-16,-1-1 8 0,-3-3-6 16,-2 3-1-1,-3-3 17-15,-1 0-16 0,-1 0 11 16,-1 0 3-16,0 0-24 16,-1-3 41-16,3-3-19 15,1-2-13-15,4 1 35 16,1 0-43-16,3 1 23 15,3 2-17-15,0 3 6 16,1-2-3-16,2 3-11 16,0-2 0-16,0 2-9 15,0 0 16-15,0 0-7 16,0 0 0-16,0 0-40 16,0 0 13-16,0-1-72 15,0-10-46-15,12 1-166 16,1-6-953-16</inkml:trace>
  <inkml:trace contextRef="#ctx0" brushRef="#br0" timeOffset="82621.11">20711 4195 355 0,'0'0'1215'16,"0"0"-950"-16,0 0-197 0,0 0-13 15,0 0-33-15,0 0-10 16,0 0 54-16,7 97-28 16,-1-74 37-16,-2-2 18 15,0-2-44-15,1-7 46 16,-2-1-58-16,-3-5-9 16,2-4 27-16,-2-2-31 15,0 0 40-15,0 0 5 16,2 0-29-16,0-7 11 15,0-9-44-15,1-2-6 16,-1 1 6-16,0 0 4 16,0 2-11-16,-2 5 9 15,2 5 0-15,-2-1 22 16,2 2-29-16,1-2-2 0,1 2 11 16,1 0-1-16,2-2-10 15,1 0 0-15,-1 0 2 16,0 1 0-16,0 0-2 15,-3 1 0-15,2 0-3 16,-1 2 10-16,-1 0-7 16,1 0 0-16,2 0 6 15,-1 2-9-15,-1 0 3 16,1 0 0-16,-1 0 2 16,0 0 11-16,1 0-13 15,1 0 0-15,-1 4 1 16,4 4 6-16,-4 1-7 15,1 2 0-15,-1 1 9 0,1 2 2 16,2 0 1-16,0 2-6 16,-1 0 1-16,2 1 20 15,-1-5-27-15,-1-1 1 16,-1-3 25-16,2-4-25 16,2-2 30-16,0-2 7 15,5 0-21-15,4-14 34 16,2-11-51-16,3-11-10 15,-3 1-28-15,-7-9-138 16,-7 9-397-16,-8 12-322 0</inkml:trace>
  <inkml:trace contextRef="#ctx0" brushRef="#br0" timeOffset="83089.75">20645 4284 1141 0,'0'0'406'0,"0"0"-198"15,0 0-100-15,0 0-95 16,0 0-4-16,0 0-9 16,0 0-7-16,-2-9-1 0,12 5-3 15,1-4-48-15,-5 2-165 16,-2 2-689-16</inkml:trace>
  <inkml:trace contextRef="#ctx0" brushRef="#br0" timeOffset="83995.82">18438 4552 674 0,'0'0'654'16,"0"0"-437"-16,0 0-140 15,0 0 4-15,0 0-51 16,0 0 18-16,0 0 31 16,-43 40-12-16,32-30 37 15,-2 2-25-15,2 4-18 16,-2 2 14-16,-1 4-45 15,1 4-19-15,2 6-11 16,-5 18-122-16,5-5-117 16,1-5-690-16</inkml:trace>
  <inkml:trace contextRef="#ctx0" brushRef="#br0" timeOffset="85542.3">18505 4824 527 0,'0'0'587'0,"0"0"-329"16,0 0-45-16,0 0-55 16,0 0-56-16,0 0-40 15,0 0 15-15,0-4-1 16,0 4-9-16,0 0 24 16,0 0-39-16,0 0 8 15,0 0-14-15,0 0-23 16,0 0 28-16,0 0-40 15,2 0-10-15,2 0 53 0,3 0-39 16,2 12 13-16,-2-2-5 16,-1 2-22-16,1 1 36 15,-2 1-17-15,1 2-7 16,1-3 20-16,-3 4-31 16,3-3 17-16,2-1-7 15,-2 2-11-15,-1-3 22 16,-1-2-23-16,-1-3 0 15,0 2-4-15,-1-5 13 16,-3 0-9-16,2-2 0 16,-2 0 12-16,0-2 1 15,0 0-13-15,0 0 0 16,3 0 40-16,-3 0-39 16,0 0 34-16,0 0 9 15,0-6-36-15,2-9 34 0,-2 1-42 16,0-7 1-16,0-1-2 15,0-1 9-15,2 2-8 16,2-2 0-16,1 3 7 16,1 2-22-16,1 2 15 15,0 2-12-15,-3 5 2 16,1 0 7-16,-1 3 3 16,-2 4 0-16,-2 0 0 15,0 2 5-15,2 0-5 16,-2 0 0-16,0 0-9 15,4-2 1-15,2 2 8 16,2 0 0-16,1 0 10 0,3 0-14 16,-4 0 4-16,1 0-8 15,-2 0-4-15,-2 0 15 16,-1 6-3-16,0 4 0 16,3 4 8-16,-3 0 3 15,3 2-11-15,2 1 0 16,-2-2 2-16,-1-1 6 15,1 1-8-15,-5-3 0 16,0-4 12-16,-2 0 0 16,3-2-12-16,-3-1 0 15,0 4-8-15,0-1 2 16,0 4-64-16,0-4-198 16,0-4-357-16</inkml:trace>
  <inkml:trace contextRef="#ctx0" brushRef="#br0" timeOffset="86292.16">20151 5173 563 0,'0'0'1048'0,"0"0"-813"15,0 0-95-15,0 0-33 16,0 0-53-16,0 0-53 16,0 0 8-16,49-30-9 15,-40 26-13-15,0 1-38 16,-4 2-127-16,-5 0-567 0</inkml:trace>
  <inkml:trace contextRef="#ctx0" brushRef="#br0" timeOffset="88213.58">13306 3601 124 0,'0'0'1110'15,"0"0"-775"-15,0 0-141 16,0 0-94-16,0 0-68 16,0 0 16-16,0 0-33 15,0-10-14-15,0 8-1 16,0 1-6-16,0-2-61 15,-6 2-234-15</inkml:trace>
  <inkml:trace contextRef="#ctx0" brushRef="#br0" timeOffset="90072.48">16631 6029 1360 0,'0'0'312'0,"0"0"-10"15,0 0-109-15,0 0 59 16,0 0-102-16,0 0-59 16,0 0-8-16,0-4-56 15,14 2 16-15,5 1-9 16,8 1-33-16,2-2 26 0,2 2-27 16,0 0-60-16,0 0-134 15,-6 9-364-15,-12 0-530 0</inkml:trace>
  <inkml:trace contextRef="#ctx0" brushRef="#br0" timeOffset="90275.57">16664 6244 2107 0,'0'0'582'16,"0"0"-494"-16,0 0-76 15,0 0 34-15,0 0-37 0,143-4-8 16,-97 4-1-16,8 0-159 16,-12 7-183-16,-16-1-455 0</inkml:trace>
  <inkml:trace contextRef="#ctx0" brushRef="#br0" timeOffset="99257.83">17551 5647 1119 0,'0'0'311'0,"0"0"-103"15,0 0-46-15,0 0-1 31,0 0-27-31,0 0-25 0,0-38 30 0,-4 38-47 16,-5 0-5-16,-5 0-35 0,-5 8-26 16,-13 17 15-16,-6 12-29 15,-6 6 36-15,-3 8 19 32,5 5-12-32,4 4 4 15,9 3-26-15,11 1-32 0,9-2 11 0,7-2-12 31,2-4 0-31,0-8 0 16,8-8-64-16,11-8-36 0,14-14-97 0,-2-9-277 16,0-9-125-16</inkml:trace>
  <inkml:trace contextRef="#ctx0" brushRef="#br0" timeOffset="99695.21">17542 6003 1330 0,'0'0'608'15,"0"0"-455"-15,0 0-4 16,0 0-6-16,0 0-103 15,0 0-10-15,0 0-30 16,82-67-9-16,-59 47 1 16,-6-3-3-16,-5 5 11 15,-4 6 12-15,-2 4 4 0,-6 4 30 16,2 4-16-16,-2 0-24 16,0 0 9-16,2 0-1 15,-2 14-8-15,2 10 72 16,-2 4-16-16,2 7-5 15,-2 1-24-15,0-1-27 16,0-1 16-16,2 1-16 16,-2-10-12-16,3-2 0 31,1-7-119-31,5-8-40 16,9-8-142-16,-3-5-7 0,1-14-957 0</inkml:trace>
  <inkml:trace contextRef="#ctx0" brushRef="#br0" timeOffset="99913.9">17865 5952 1211 0,'0'0'727'16,"0"0"-462"-16,0 0-114 15,0 0-34-15,0 0-52 31,0 0-2-31,117-18-35 0,-89 18-27 0,-5 0 23 16,-6 0-24-16,-1 0-22 31,-5 1-63-31,-5 3-115 0,-6-2-63 16,0 0-109-16,0-2-334 0</inkml:trace>
  <inkml:trace contextRef="#ctx0" brushRef="#br0" timeOffset="100116.99">18021 5842 1525 0,'0'0'376'0,"0"0"-224"0,0 0-40 15,0 0-30-15,0 0 0 16,0 0 24-16,0 0-51 16,-4 115 7-16,4-80-18 15,0-4-43-15,4 0-2 16,2-3-27-16,4-4-131 15,-1-8-134-15,-3-10-336 0</inkml:trace>
  <inkml:trace contextRef="#ctx0" brushRef="#br0" timeOffset="103553.72">18583 5836 967 0,'0'0'322'16,"0"0"-129"-16,0 0-56 16,0 0-12-16,0 0-33 0,0 0-62 15,0 0 40-15,2-5-13 16,-2 5-12-16,0 3 41 15,-7 8-4-15,-4 7-17 16,-2 3 40-16,-3 2-57 16,-4 4 32-16,-2 0-21 15,-3 0-47-15,1-1 34 16,-3-5-38-16,5-4-1 16,0-3 11-16,2-7-7 15,8-5-10-15,1-2-1 16,4 0 9-16,1 0-24 15,1-11-18-15,3-7-83 16,2-5 50-16,0 2-38 16,0-2 46-16,0 7 25 15,5 2 14-15,3 4 12 0,4 5-6 16,1 0 11-16,5 4-5 16,-3-2 7-16,3 3 0 15,2 0 7-15,-4 0-6 16,1 11 49-16,-1 5-16 15,-1 4-2-15,-1 1 11 16,-3 3-42-16,-4 2 16 16,0-2-17-16,-3 1-37 15,-1-3-43-15,1-2-116 16,0-8-198-16,3-4-618 0</inkml:trace>
  <inkml:trace contextRef="#ctx0" brushRef="#br0" timeOffset="103725.85">18790 6154 1803 0,'0'0'396'0,"0"0"-283"15,0 0-113-15,0 0-24 16,0 0-273-16,0 0-24 15,0 0-242-15</inkml:trace>
  <inkml:trace contextRef="#ctx0" brushRef="#br0" timeOffset="104241.02">18868 5899 500 0,'0'0'1095'16,"0"0"-878"-16,0 0-162 15,0 0-55-15,0 0 27 16,0 0-26-16,0 0 34 16,27 68 21-16,-23-46-13 15,-2 0 37-15,3-4-48 16,-1-1-11-16,-2-3 5 15,0-7-20-15,0-1 9 16,-2-4-10-16,3-2 3 16,-3 0 18-16,3 0 19 0,-3-2 26 15,2-15-71-15,0-7 0 16,2-5-45-16,3-1-29 16,-1 2 26-16,4 5 47 15,-4 6-10-15,1 5 11 16,-1 4-6-16,3 4 4 15,-2 2 2-15,2 2 0 16,2 0 8-16,-2 0 14 16,2 0-9-16,-2 6 19 15,1 6 29-15,-2 7-24 16,-1 0 5-16,-1 3-2 16,2 2-34-16,-4 1 31 15,0-3-37-15,-2 0 0 0,0-6 0 16,-2-3-98-16,5-8-74 15,-3-3-127-15,2-2-802 0</inkml:trace>
  <inkml:trace contextRef="#ctx0" brushRef="#br0" timeOffset="104928.68">19095 5548 1162 0,'0'0'393'0,"0"0"-206"16,0 0-83-16,0 0-82 15,0 0 11-15,0 0-33 16,0 0 1-16,-42 40 23 0,36-22-23 16,0 0 15-1,4-1 3-15,0-1 0 0,2 0 34 16,0-3-40-16,0-2-4 16,4-4-2-16,8 0 1 15,1-7-5-15,1 0 1 16,-1 0 3-16,3-7 8 15,-3-11-15-15,-2-4 0 16,-2-1 4-16,-4-1-4 16,-5-1-16-16,0 7 4 15,-3 4-32-15,-13 7-9 16,-8 4-93-16,2 3-246 16,4 0-906-16</inkml:trace>
  <inkml:trace contextRef="#ctx0" brushRef="#br0" timeOffset="106912.27">17946 5532 652 0,'0'0'891'16,"0"0"-582"-16,0 0-165 0,0 0-59 15,0 0-3 1,0 0 3-16,-125 116-7 0,65-67 45 16,-9-1-25-16,-5-4 6 15,-2-5-11-15,7-10-41 16,9-5-4-16,17-8-12 16,14-8-36-16,16-4 18 15,13-4-18-15,0 0-10 16,32-14-13-16,18-16-19 15,22-14 5-15,13-6-73 16,3 0-29-16,-1 4 112 16,-8 12 10-16,-12 10 17 15,-18 10 8-15,-11 9 4 16,-19 5-7-16,-7 2-5 16,-12 18 0-16,0 8 46 15,-24 10 42-15,-15 10-6 0,-12 2-4 16,-7 0-53-16,0-3 22 15,7-5-46-15,8-8 11 16,16-10-11-16,14-8-1 16,13-10-17-16,0-6-69 15,40 0 10-15,41-31 67 16,44-22-28-16,33-13-18 16,11-1 27-16,-31 17-64 15,-40 18-6-15,-40 19 81 16,-15 4 7-16,-5 4 10 15,-12 1 19-15,-13 4-18 0,-13 0 93 16,-33 13 50 0,-50 26-22-16,-37 15-14 0,-36 9-67 15,12 0 9-15,26-15-13 16,39-16-20-16,33-11 32 16,1-2-49-16,9-2 11 15,12-3-11-15,21-9-30 16,8-5-34-16,55 0 17 15,52-26 28-15,44-21 4 16,16-6 12-16,-8 4 3 16,-39 18 0-16,-42 11-23 15,-23 8 22-15,-16 4 1 16,-4 2 0-16,-7 2-10 16,-8 0 19-16,-16 4-9 15,-9 0 56-15,-9 6-32 0,-30 18 30 16,-11 8-11-16,-15 6-42 15,-4 4 32-15,5-1-27 16,12-5-6-16,17-9 0 16,20-5-5-16,15-7-16 15,8-9-50-15,38-6 0 16,24 0 56-16,14-18-52 16,8-11-33-16,-5 2 78 15,-15 0 8-15,-18 8 14 16,-20 4 11-16,-14 7-1 15,-15 4 83-15,-5 4-29 16,0 0-18-16,-18 0-46 16,-9 12-130-16,-18 17-91 0,10-3-340 15,4-7-1047-15</inkml:trace>
  <inkml:trace contextRef="#ctx0" brushRef="#br0" timeOffset="109786.59">19550 5934 582 0,'0'0'190'0,"0"0"-76"0,0 0-30 15,0 0-38-15,0 0-18 16,0 0-14-16,0 0 98 16,-2 0 15-16,2 0-11 15,0 0 55-15,0 0-45 16,0 0-37-16,0 0-13 16,0 0-51-16,0 0 4 15,0 0-14-15,0 0-15 16,0 0 47-16,0 0-32 15,0 0 8-15,4 0 5 16,9-5-28-16,5-5 30 16,0-4-30-16,0 0 0 0,0-2-2 15,-5 0 11 1,-2 2-9-16,-4 4 30 0,-3 3 6 16,-4 2 43-16,2 5-38 15,-2 0-31-15,0 0-4 16,0 0-6-16,0 2 0 15,0 14 8-15,0 6 15 16,-4 1 29-16,2 7-21 16,-2-1-11-16,4 1 29 15,0 1-37-15,0-5 4 16,0-1 8-16,0-3-23 16,0-1 14-16,0-5-15 15,0-2 10-15,0-4-1 16,0-2-9-16,-6 0 14 0,0-3 7 15,-1 1-20-15,-3-1-2 16,0-1-7-16,1-2 8 16,3-2 3-16,2 0-2 15,-1 0-1-15,5 0 12 16,0 0-5-16,0 0 6 16,0 0 5-16,0 0-10 15,0 0-1-15,0 0 1 16,5 0-8-16,5 0 23 15,1 2-14-15,1 0-7 16,-1 0-2-16,0 2-75 16,5 0-63-16,-6-2-186 15,2-2-243-15</inkml:trace>
  <inkml:trace contextRef="#ctx0" brushRef="#br0" timeOffset="110114.84">19922 6104 1415 0,'0'0'510'0,"0"0"-388"16,0 0-40-16,0 0 9 15,0 0-83-15,0 0 1 16,0 0 13-16,-13 0-22 0,0 0 23 15,3 0-18 1,2-2 1-16,2-3 21 0,4 4-5 16,2-2 5-16,0 2-21 15,0-3-6-15,0 2-18 16,0 0-9-16,0 0 5 16,0-1 16-16,4 3 6 15,0 0 0-15,-4 0-1 16,0 0-11-16,0 0-10 15,0 0-15-15,0 9-213 16,0-4-142-16</inkml:trace>
  <inkml:trace contextRef="#ctx0" brushRef="#br0" timeOffset="110598.89">20033 5878 728 0,'0'0'847'0,"0"0"-676"16,0 0-132-16,0 0 15 15,0 0 33-15,0 0-42 16,0 111 21-16,5-80-4 15,-1-4-43-15,-2-5 26 16,3-5-33-16,-5-7-6 16,2-4 34-16,-2-4-11 0,0-2 38 15,0 0 4 1,0-4-17-16,0-17-47 0,4-8-7 16,0-5-53-16,6-3 23 15,-1 7-10-15,-1 4 40 16,4 10 11-16,-1 4-10 15,3 3 15-15,1 7-16 16,-2 2 0-16,-1 0 18 16,-2 0-18-16,-1 5 34 15,1 9 10-15,-2 5-29 16,1 2 33-16,-5 2-43 16,1-1-4-16,-2 0-2 15,-3-7-2-15,0-2-77 0,0-12-79 16,0-1-94-16,0 0-272 15</inkml:trace>
  <inkml:trace contextRef="#ctx0" brushRef="#br0" timeOffset="110942.56">20285 5628 1081 0,'0'0'656'16,"0"0"-508"-16,0 0-117 16,0 0-12-16,0 0-15 0,0 0 4 15,0 0 0-15,-10 69 12 16,10-51-10-16,0-2 42 16,0-2-16-16,0-4 9 15,4-4 13-15,2-2-36 16,1-4 44-16,3 0-1 15,2 0 14-15,1-12-8 16,-1-5-11-16,-1-1-22 16,-5 0 16-16,-4 3-35 15,-2-2-1-15,0 3-18 16,0 5-92-16,-17 3-61 16,-2 2-147-16,1 4-216 0</inkml:trace>
  <inkml:trace contextRef="#ctx0" brushRef="#br0" timeOffset="111973.79">20376 5668 696 0,'0'0'559'16,"0"0"-361"-16,0 0-31 15,0 0-13-15,0 0-72 16,0 0 18-16,0 0-23 16,-16-11-22-16,14 11 29 15,0 0-28-15,0 0-19 16,-2 0 16-16,-1 0-37 16,-1 2 18-16,-2 7-5 15,-1 5-16-15,3 1 28 0,0-1-20 16,0 2 19-1,2-2 9-15,4-2-38 0,0 0 13 16,0 1-9 0,0-5-14-16,0 3 22 0,10-5-22 15,1 0 4-15,-1-2 9 16,0 0-2-16,1-4-6 16,-3 2 6-16,2-2-11 15,-1 0 45-15,1 0-32 16,1 0 7-16,3 0 22 15,-3-4-42-15,3-4 27 16,-6-1 1-16,0 0-6 16,3-2 46-16,-5-2-39 15,1 1-16-15,-5-2 2 16,0 4-7-16,-2-1-4 0,0 2-5 16,0 3-37-16,-17 3 5 15,-6 3-96-15,-31 0-80 16,8 15-115-16,-1-1-535 0</inkml:trace>
  <inkml:trace contextRef="#ctx0" brushRef="#br0" timeOffset="113207.74">20029 5922 1207 0,'0'0'372'0,"0"0"-216"16,0 0-50-16,0 0-82 15,0 0 2-15,0 0-26 16,0 0 1-16,4 0 41 16,-1 0-21-16,-1 0 35 15,-2 0 5-15,2 0-24 16,-2 0 17-16,2 3-15 16,2 3-17-16,-1 4 62 0,1 1-41 15,-2 3-1-15,2-2-4 16,0 2-27-16,-2 0 33 15,0-3-13-15,-2 1 11 16,0-2 16-16,0-2-37 16,0 1 12-16,0-1 5 15,0-5-37-15,0 2 28 16,0-4-29-16,0-1 0 16,0 2 19-16,0-2-12 15,0 0-4-15,0 0 3 16,0 0 4-16,0 0 4 15,0 0-7-15,2 0-5 0,0-2 43 16,2-11-44 0,2-5-1-16,5-4-9 0,-3 1-15 15,1 3 22-15,-3 4-2 16,2 2 4-16,-2 6-9 16,-2 0 9-16,1 2-7 15,-1 0 6-15,-2 3-2 16,3 1-3-16,-3 0 6 15,-2 0-6-15,3 0-9 16,-3 0 15-16,2 0 0 16,2 0 0-16,-1 2 6 15,3 9-5-15,-2 1-1 16,3 1 0-16,2 0 0 16,-2 4 8-16,1-3-8 15,-1-1 8-15,3 1 2 0,-4-1-10 16,-2-2 0-16,1-3 0 15,-3 1 41-15,0-1-32 16,-2-3 12-16,2 2 16 16,0-1-36-16,-2-2 26 15,0-2-27-15,3-1 8 16,-3-1 2-16,0 2-8 16,0-2-4-16,0 3 2 15,0-3-151-15,0 0-187 16,0 0-497-16</inkml:trace>
  <inkml:trace contextRef="#ctx0" brushRef="#br0" timeOffset="113802.29">20851 5516 1685 0,'0'0'394'0,"0"0"-273"16,0 0-58-16,0 0-1 16,0 0-5-16,27 131 48 15,-9-75-23-15,-3 6 21 16,1 1-50-16,-5 0-3 15,-7 3 6-15,-4 0-55 16,0 1 20-16,-9-3-18 16,-15-4 13-16,-7-2-32 15,-5-6-46-15,1-2-158 16,10-14-240-16,11-15-413 0</inkml:trace>
  <inkml:trace contextRef="#ctx0" brushRef="#br0" timeOffset="114301.88">21470 5849 1320 0,'0'0'304'0,"0"0"-50"15,0 0-101-15,0 0-13 16,0 0-72-16,0 0-68 15,0 0 21-15,14-7 16 16,-6 7-9-16,1 3 61 16,3 5 10-16,1 2-12 15,3 5 12-15,1 0-51 16,4 3-2-16,1 5 1 16,4-2-46-16,1 2 53 15,0-2-39-15,0-3-9 0,-5 0 24 16,-5-6-24-1,-3-2 3-15,-5-3-9 0,-5-4 10 16,-4-1-10-16,0-2 0 16,0 0-58-16,0 0-85 15,-4 0-237-15,-9-5-164 0</inkml:trace>
  <inkml:trace contextRef="#ctx0" brushRef="#br0" timeOffset="114520.59">21771 5779 945 0,'0'0'997'15,"0"0"-653"-15,0 0-200 16,0 0-24-16,0 0-22 0,0 0 31 16,0 0-55-16,-107 116-11 15,78-76 1-15,-4 3-63 16,-3-1 13-16,2-2-14 15,-1-3 0-15,0 0-33 16,-8-4-161-16,8-8-333 16,6-13-414-16</inkml:trace>
  <inkml:trace contextRef="#ctx0" brushRef="#br0" timeOffset="116348.28">22631 5747 1235 0,'0'0'498'16,"0"0"-351"-16,0 0 42 15,0 0-3-15,0 0-72 16,0 0 45-16,0 0-91 16,-13-44-2-16,-3 39-17 15,-2 4-40-15,-4 1 27 16,-5 0-10-16,0 0-15 15,1 6 28-15,1 8-27 0,1 3 6 16,6 2 1-16,0 3-17 16,7 6 15-16,4 3-17 15,3 2 1-15,4 1 10 16,0 1-5-16,0 2-6 16,9-3 4-16,6-2 5 15,5-4-16-15,3-3 7 16,2-6 0-16,-2-4-5 15,4-5 11-15,0-4-3 16,0-4 6-16,0 0 3 16,0-2-3-16,-1 0-9 15,3 0 8-15,3-2 19 0,-5-10-27 16,3-1 7-16,-3-2 28 16,2-5-34-1,-5-4 17-15,-1-2-12 0,-4-5 0 16,-3 1 21-16,-3 0-18 15,-5 4-2 1,-4 0 35-16,-4 2-40 0,0 2 20 16,0 2-22-16,-8 2 6 15,-4 0-6-15,-9 4 0 16,2 0-4-16,-4 4 2 16,1 0-52-16,0 4 12 15,-3-4-41-15,7 2-206 16,5-2-335-16</inkml:trace>
  <inkml:trace contextRef="#ctx0" brushRef="#br0" timeOffset="117348.04">23058 5145 1382 0,'0'0'255'0,"0"0"-103"0,0 0-58 16,0 0 39-1,0 0-32-15,26 133-29 0,-16-101 14 16,-1-6-34-16,1-6 4 15,-6-6-11-15,0-6-38 16,-4-6 36-16,2 0 24 16,-2-2-4-16,3 0 13 15,1-2-51-15,0-17 0 16,4-4-25-16,0-8-1 16,1-3-7-16,5 0-10 15,-1 1 12-15,-2 5-7 16,3 5 20-16,-2 7-7 15,2 5 6-15,-1 2 6 16,1 1-19-16,-1 4 7 16,2 2 0-16,-3 2-16 0,1 0 17 15,-3 0-1-15,-2 0 4 16,1 0 5-16,-3 8-2 16,2 5-7-16,-2 2 0 15,1 1 37-15,-2 5-22 16,5 0 17-16,-1 2 0 15,2-2-26-15,3 2 34 16,-3-7-29-16,-2-2 2 16,0-6 41-16,-2-5-39 15,-1 0 30-15,3-3 1 16,3 0-34-16,5 0 40 16,8-10-50-16,6-8 7 15,0-7-18-15,0-3-9 16,-2-12-66-16,-7 8-133 15,-11 3-557-15</inkml:trace>
  <inkml:trace contextRef="#ctx0" brushRef="#br0" timeOffset="120800.38">22546 5604 755 0,'0'0'850'16,"0"0"-694"-16,0 0 54 15,0 0-127-15,0 0-15 16,0 0 32-16,-27 96-13 16,6-48 24-16,-4 5-10 15,2 1-34-15,6-4 23 0,1 0-52 16,5-3-12-1,7-10-8-15,1-7-9 0,3-9-18 16,0-11 7-16,0-10-61 16,16-3 56-16,15-28 0 15,11-18-25-15,12-9-35 16,2 0-1-16,-8 6 68 16,-10 12 10-16,-10 15 2 15,-13 10 63-15,-9 9-14 16,-6 6 7-16,0 0-17 15,-4 2-45-15,-25 22 15 16,-13 8 6-16,-10 10-15 16,-6 4 35-16,6-2-41 15,3-2 2-15,15-8-2 0,11-7 6 16,15-10-24-16,8-8 9 16,8-9-60-16,35 0 56 15,16-26-16-15,18-8-57 16,3-9 4-16,-4 5 28 15,-10 4 47-15,-12 11 1 16,-16 6 28-16,-16 9 24 16,-13 6-40-16,-9 2 32 15,-7 4 30-15,-27 20-41 16,-14 10 42-16,-8 8-24 16,-7 4-42-16,3-1 41 15,10-4-48-15,12-6 7 16,11-9-5-16,11-10 7 0,12-10-22 15,4-6 8-15,4 0-39 16,29-28 41-16,17-14-13 16,14-10-37-16,3-5 24 15,-5 7-6-15,-8 10 33 16,-18 12 0-16,-12 10 9 16,-11 8 28-16,-9 6-5 15,-4 4-8-15,0 0 7 16,-6 8-22-16,-13 16-4 15,-8 10-4-15,2 5 12 16,5 1-4-16,7-4-9 16,6-7 0-16,5-4-9 15,2-11-19-15,0-8-1 16,0-6 7-16,0 0 22 16,0-9-24-16,0-12 0 0,-7-9-131 15,-4-2-60-15,-12-3-163 16,-10 1 23-16,-12 0-157 15,-7-1 279-15,-3-1 226 16,3 3 7-16,9 1 225 16,8 3 99-16,16 8-106 15,10 7 1-15,7 7-64 16,2 7-112-16,0 0-15 16,16 7-13-16,10 13 69 15,5 10 16-15,8 8-5 16,1 6 28-16,2 2-8 15,1 4-55-15,-6-1 16 0,-3-5-53 16,-8-11-22 0,-5-8 8-16,-10-11 3 0,-9-10-12 15,-2-4 17-15,0-11-16 16,-18-21-2-16,-4-9-11 16,-5-7-17-16,0-1 29 15,7 11-21-15,7 10 21 16,4 12 2-16,9 10 7 15,0 6-18-15,2 0-14 16,20 7 20-16,7 14-10 16,2 7 16-16,8 4-12 15,14 12-88-15,-6-5-280 16,-7-11-273-16</inkml:trace>
  <inkml:trace contextRef="#ctx0" brushRef="#br0" timeOffset="121956.32">23329 5835 1228 0,'0'0'542'15,"0"0"-299"-15,0 0-176 16,0 0 97-16,0 0-108 15,0 0-55-15,0 0 8 16,-23-1-9-16,21 1 0 16,0 0 13-16,0 0-12 15,0 0 59-15,2 0 38 16,-3 0-17-16,3 0 7 16,0 0-49-16,-3 0-3 15,3 0-11-15,-4 0-19 0,-2 0 12 16,-1 0-18-16,-2 1 2 15,0 3 17-15,2-2-13 16,0-1 12-16,4-1 27 16,0 3-35-16,1-3 42 15,2 0-25-15,0 0-26 16,0 0 58-16,0 0-29 16,0 0 4-16,0 0 14 15,0 0-47-15,0 0 21 16,0 0-22-16,0 0 7 15,8-9-1-15,8-6-6 16,4-5 0-16,5-3-2 0,4-7 16 16,0-1-14-16,-2-4 0 15,-1 1 0-15,-4 4-6 16,-3 4 15-16,-9 11-9 16,-5 4 3-16,-3 5 9 15,0 6-8-15,-2 0-4 16,0 0-2-16,0 0-11 15,0 0 13-15,0 1 0 16,0 16-14-16,0 8 19 16,0 7-5-16,0 4 0 15,0 2 7-15,0 1-8 16,0-1 1-16,0 1 0 16,0-3 0-16,0 0 13 15,0-2-13-15,0-2 0 16,0 0 9-16,0-2-8 0,0-1-1 15,0-5 0-15,0-6 1 16,0-3 9-16,0-4-10 16,0-3 0-16,0-2 1 15,0-4 6-15,0 0-7 16,0 2 0-16,0-2-6 16,0 2 7-16,-9 0-1 15,-1 2 0-15,-11 0 12 16,-3 0-5-16,-8 0-7 15,-1 0 0-15,0 0-6 16,-1-4 14-16,5 2-8 16,5-2 0-16,9-2 12 15,5 2-5-15,8-2-7 0,2 0 0 16,0 0-16-16,0 0 13 16,12 0 3-16,7 0-1 15,6 0 11 1,8 0 9-16,6 0-18 0,5 0 6 15,3 0 6-15,1 0-5 16,2-2-2-16,-8 2-6 16,-9 0 9-16,-8 0-17 15,-10-2 8-15,-10 2 0 16,-3 0-12-16,-2-2 8 16,0 0-38-16,-22-14-29 15,-5 0-277-15,-4-4-568 0</inkml:trace>
  <inkml:trace contextRef="#ctx0" brushRef="#br0" timeOffset="122940.53">23242 5771 1348 0,'0'0'352'0,"0"0"-117"16,0 0-100-16,0 0-8 16,0 0-77-16,0 0-40 15,0 0 32-15,1-6-1 16,13-2 48-16,4-4 9 16,5-4-47-16,-2-4 8 15,4-7-30-15,-3 2-1 16,-2-4 18-16,-2 4 15 15,-7 4-34-15,-4 7 3 0,-2 5-28 16,-4 4 26-16,-1 5-13 16,0 0-14-16,0 0 5 15,0 0-5-15,0 0-1 16,0 0 0-16,0 6-3 16,0 8 1-16,0 7 2 15,3 4 0-15,-1 8 5 16,0-1 1-16,3 1-2 15,-3 0-1-15,2 0 9 16,-1-2-7-16,-1-1 4 16,-2 0-8-16,3-2 29 15,-3 0-28-15,0 0 14 16,2-2-1-16,-2 0-4 0,2 1-4 16,0-1-7-1,-2 0 2-15,2-2 14 0,0 0-16 16,-2-3 0-16,2-4-1 15,-2-3 9-15,0-1-9 16,3-5 1-16,-3-2 0 16,0 1-3-16,2-5 4 15,-2 0-1-15,0-2 0 16,0 2 10-16,0-2-10 16,0 2 0-16,-9 0 2 15,-9 2 23-15,-6 2-19 16,-3 0-6-16,0 0 3 15,3-2 8-15,9 0-11 16,3-2 0-16,8-2 1 0,4 0-10 16,0 0 9-1,0 0-8-15,2 0 1 0,14 0-11 16,8 0 18-16,5 0 0 16,4 0 0-16,3 0 21 15,2 0-21-15,0 0 0 16,-4 0-1-16,0-2 9 15,-9-1-8-15,-9 1 0 16,-5-1 7-16,-7 3-26 16,-1 0 16-16,-3-2-21 15,0 2-13-15,-7-4-140 16,-13 1-508-16,-2-2-374 0</inkml:trace>
  <inkml:trace contextRef="#ctx0" brushRef="#br0" timeOffset="124174.56">13126 3177 388 0,'0'0'137'0,"0"0"-84"16,0 0-53-16,0 0-13 16,0 0-544-16</inkml:trace>
  <inkml:trace contextRef="#ctx0" brushRef="#br0" timeOffset="125564.89">13169 3023 937 0,'0'0'360'0,"0"0"-99"16,0 0-79-16,0 0-46 16,0 0-2-16,0 0-79 15,0 0-27-15,0-6 10 16,2 27 1-16,-2 12 69 16,0 15 22-16,0 13-31 0,0 32 35 15,-4 35-53 1,-13 36-5-16,5 13-10 0,2-10-47 15,6-39 17-15,4-44-12 16,0-30-23-16,0-16 14 16,0-3-15-16,0-2 0 15,0-5-7-15,0-14-49 16,6-14-75-16,6-27-24 16,-1-18-191-16,0-11-826 0</inkml:trace>
  <inkml:trace contextRef="#ctx0" brushRef="#br0" timeOffset="126095.97">13090 2917 722 0,'0'0'1031'16,"0"0"-876"-16,0 0-95 15,0 0-32-15,152-48 4 16,-79 36 36-16,8 0-43 16,4 5-14-16,-3 1-2 15,-6 1 2-15,-10 3-11 16,-12 2 0-16,-12 0 7 16,-11 0-3-16,-10 0 24 15,-11 4 0-15,-2 5-2 0,-6-2-16 16,0 5-9-16,-2 4 18 15,2 9-18-15,3 6 22 16,-3 10 6-16,2 10 5 16,2 10 21-16,2 7-41 15,3 10 42-15,2 7-14 16,3 0-35-16,1 5 24 16,1-3-31-16,-5 0 0 15,-1-7-7-15,-10-2 13 16,-2-4-6-16,0-4 18 15,-2-6 7-15,-14-4 51 16,-1-6-34-16,-5-5-12 16,3-9 20-16,-1-6-29 15,-4-7 20-15,-7-2 21 16,-8-6-26-16,-5 2 18 0,-5 0-36 16,0-1-12-16,3-5 0 15,9-2-6-15,13-4-51 16,8-9-85-16,8 0-451 15,8 0-581-15</inkml:trace>
  <inkml:trace contextRef="#ctx0" brushRef="#br0" timeOffset="127439.4">17511 5426 1128 0,'0'0'230'16,"0"0"-30"-16,0 0-64 15,0 0-66-15,0 0-34 16,0 0-28-16,0 0 30 15,46 0-14-15,-17 0-2 16,3 0 24-16,1 0-14 16,6 0 14-16,0 0 3 15,3 0-22-15,4 0 21 0,0 0-17 16,3 0 0-16,0 0 22 16,2 0-39-16,1-6 39 15,1 0-13-15,1 1-28 16,3-1 31-16,1-1-27 15,3 3-7-15,-1 0 21 16,0 0-29-16,0 0 10 16,3 0 8-16,-4 1-13 15,4 0 24-15,0-1-21 16,-5 2-2-16,-6-2 28 0,2 3-35 16,-5-2 23-16,2 1 2 15,-2-2-25-15,-2 2 33 16,2 0-27-16,1-2-5 15,-4 2 7-15,1-2 4 16,-3 0-12 0,-2 0 3-16,1 2 12 0,-3-2-2 15,5 2-6-15,-1-1-6 16,6 2 16-16,2-4 0 16,4 1-17-16,0 3 0 15,2-3 14-15,-2 2-10 16,-5 2-4-16,-4 0 0 15,-7 0-6-15,-7 0 6 16,-4 0 0-16,-4 0 11 16,-3 0-1-16,0-2-1 0,-2 0-9 15,-1-2 9-15,-6 0-22 16,-9 4-1-16,-4 0-190 16,0 0-536-16</inkml:trace>
  <inkml:trace contextRef="#ctx0" brushRef="#br0" timeOffset="129064.03">19523 6553 927 0,'0'0'214'0,"0"0"-89"15,0 0 110-15,0 0-83 16,0 0-63-16,0 0-21 16,0 0-58-16,-2-8-10 15,10 8 28-15,6-3-21 16,1 2 38-16,4 1-4 16,0-2-26-16,6 2 45 15,4-3-25-15,4 2-6 16,5 0 20-16,2-4-48 0,2 4 31 15,4-2-2 1,-2-1-29-16,3 2 43 0,4-2-25 16,0 0-18-16,1-2 47 15,0-1-48-15,0 3 0 16,0 1 12-16,0 1-5 16,0-1 18-16,-1 3-16 15,4-1 12-15,-1 0-5 16,4-2 3-16,0 1-16 15,-2 0 8-15,2 0-5 16,0-1 16-16,-1 3-22 16,-1-1 0-16,2-2 11 15,-2 2-2-15,-2-1 0 16,-4 2-2-16,0-2 6 0,1 2 3 16,-2 0-15-16,0 0-1 15,0 0 24-15,0 0-17 16,1 0 5-16,0 0 15 15,2 0-27-15,1 0 31 16,-2 0-31-16,1 0 2 16,-3 0-2-16,-3-2 7 15,-6 2-7-15,-1 0 17 16,-4 0-17-16,3-2 39 16,0 2-26-16,2 0-1 15,2 0 6-15,5 0-10 16,2-2-5-16,0 2 14 15,2 0-16-15,3 0 1 16,-3 0-2-16,2 0 0 16,-1 0 4-16,-3 0 3 15,0 0-5-15,0 2-2 16,-3 2 13-16,4-2-10 0,1 0-3 16,2-1 0-16,3-1-3 15,2 3 15-15,0-3-9 16,0 0 5-16,-2 1 4 15,-3-1-11-15,-4 3-1 16,-3-1 0-16,-1-2-9 16,-3 2 10-16,1-2-1 15,-1 0 15-15,2 2-7 16,2-2 20-16,-2 3-28 16,-1-3 8-16,-8 0-2 15,-6 0-6-15,-8 0 0 0,-11 0 21 16,-3 0-20-16,-4 0 46 15,0 0-15-15,-1 0-16 16,-2 0 20-16,3 0-30 16,-3 0-5-16,0 0-1 15,0 0-9-15,0 0-6 16,0 0-68-16,-11-3-161 16,-14-7-271-16,-10-8-914 0</inkml:trace>
  <inkml:trace contextRef="#ctx0" brushRef="#br0" timeOffset="129985.68">22535 5689 1162 0,'0'0'482'16,"0"0"-415"-16,0 0 8 15,0 0 2-15,0 0-27 16,-85 103 23-16,52-70 0 16,0-3-23-16,2-6 14 15,8-4-51-15,10-6 17 16,7-8-30-16,6-2 10 15,0-4-11-15,6 0 1 16,19-4 0-16,10-16 0 16,5-1-12-16,4-6 0 15,-3 4 2-15,-8 2 8 16,-8 5 2-16,-10 6 6 16,-6 7 11-16,-6 0 61 0,-3 3-56 15,0 0-6 1,0 0-16-16,-3 16 0 0,-12 2 63 15,-1 4-23-15,-2-2-18 16,0-2 3-16,5-3-16 16,5-6-4-16,0-3-5 15,8-4 3-15,0-2-12 16,2 0 4-16,23-8-4 16,13-13-22-16,9-4-65 15,2-1 62-15,0 2-31 0,-8 6 26 16,-6 4 38-16,-9 4 1 15,-10 3 0 1,-7 6 65-16,-9 1 12 0,0 0 21 16,-3 0-40-16,-21 10-21 15,-5 12 51-15,-5 4-36 16,3 3-30-16,4-2-4 16,10-3-10-16,11-6-9 15,3-4 1-15,3-8-42 16,7-1 42-16,18-5-1 15,12 0 1-15,10-3-2 16,3-9-17-16,5-2-1 16,-3 0-6-16,-2 2-19 15,-8 2 39-15,-6 4-9 16,-14 4 15-16,-8 2-9 0,-10 0 25 16,-4 0-2-16,0 0 41 15,-10 6 3-15,-17 11 2 16,-9 4-60-16,-29 15-27 15,8-5-228-15,1-8-390 16</inkml:trace>
  <inkml:trace contextRef="#ctx0" brushRef="#br0" timeOffset="130876.1">20445 5711 1129 0,'0'0'304'15,"0"0"-185"-15,0 0 15 16,0 0-90-16,0 0 1 16,0 0 23-16,0 0-2 15,2-47 20-15,-2 43 49 16,0 1-14-16,-2 0-50 15,-4 3-71-15,-6 0-7 16,-10 3-61-16,0 11-134 0,-1 1-155 16</inkml:trace>
  <inkml:trace contextRef="#ctx0" brushRef="#br0" timeOffset="133234.91">21229 7049 1415 0,'0'0'278'0,"0"0"-147"15,0 0 33-15,0 0-42 16,0 0-59-16,0 0-52 16,0 0 56-16,8-57 4 15,-8 53 21-15,0 0 52 16,0 0-45-16,0 2-8 16,-3 2-18-16,-13 0-49 15,-4 0-1-15,-6 4-23 16,-3 11 0-16,2 2-3 15,2 3 3-15,5 0 0 16,7 3 0-16,7-1-7 16,3-1-1-16,3 0 4 15,0-2-26-15,3-1 29 0,14-4-20 16,5 1 11 0,3-4 10-16,6 0 0 0,1-2 3 15,-1 0-3-15,-2 1 0 16,-5 0-4-16,-6-2 4 15,-4 2 0-15,-8-3 8 16,-4 4 2-16,-2-1 7 16,0 1 7-16,-2 0-8 15,-14 1 42-15,-1 2-29 16,-4 0-13-16,1-3-5 16,3 0 1-16,1-3-24 15,5-6-29-15,4-2-141 16,7-6-53-16,0-14-305 0,5-6-567 0</inkml:trace>
  <inkml:trace contextRef="#ctx0" brushRef="#br0" timeOffset="133391.14">21448 7191 1386 0,'0'0'534'15,"0"0"-397"-15,0 0 43 16,0 0-85-16,0 0-60 15,0 0-11-15,118-3-24 16,-96 3-81-16,1 11-100 16,-10-1-113-16,-7-2-449 0</inkml:trace>
  <inkml:trace contextRef="#ctx0" brushRef="#br0" timeOffset="133532">21544 7299 1117 0,'0'0'761'15,"0"0"-611"-15,0 0-61 16,0 0-11-16,0 0-71 16,0 0-7-16,0 0-57 15,91 22-226-15</inkml:trace>
  <inkml:trace contextRef="#ctx0" brushRef="#br0" timeOffset="134140.96">21976 7175 2121 0,'0'0'363'16,"0"0"-246"-16,0 0-92 15,0 0-25-15,0 0-26 16,0 0 26-16,0 0 0 16,105-51 9-16,-91 40 47 15,-4-2 38-15,-3 5-57 16,-5 2 19-16,0 4 0 0,0 2-38 16,-2 0 21-16,0 0-39 15,0 0 2-15,0 0-4 16,0 0-2-16,0 10 4 15,0 13-1-15,0 7 10 16,0 8 9-16,0 4-18 16,0 2 2-16,0 0 1 15,0-4 7-15,0-2-10 16,0-3 0-16,0-8 9 16,0-3-13-16,0-6 4 15,0-4 0-15,-2-6-11 16,-7-2 4-16,-7-2 7 15,-3-4 3-15,-6 0 9 16,1 0-8-16,1 0-4 16,8 0 0-16,6 0 17 0,7 0-16 15,2 0 7-15,0 0-7 16,0 0 0-16,15 0-1 16,12 0 0-16,2-1 1 15,4-2 33-15,1 2-26 16,-7-1 5-16,-5 2-10 15,-7-3-3-15,-3 3-9 16,-10 0-67-16,-2-3-130 16,-12 0-285-16,-9 0-1159 0</inkml:trace>
  <inkml:trace contextRef="#ctx0" brushRef="#br0" timeOffset="134750.18">21480 7307 952 0,'0'0'328'0,"0"0"-138"15,0 0 44-15,0 0-95 16,0 0-86-16,0 0-44 16,0 0 60-16,-6-2 8 0,6 2 14 15,0 0 32-15,0 0-51 16,0 0 10-16,0-2-12 15,0 2-41-15,0 0 44 16,0 0-19-16,0 0 1 16,0 0 9-16,12 0-19 15,-1 0 9-15,5 0-4 16,-1 0-48-16,3 0 52 16,2 0-36-16,0 0-18 15,0 0 19-15,-2 0-2 16,-2 2-16-16,-5-2-1 15,-3 2-9-15,-8 0-7 16,0 2-174-16,-8-4-555 0</inkml:trace>
  <inkml:trace contextRef="#ctx0" brushRef="#br0" timeOffset="145388.29">3225 7263 803 0,'0'0'325'0,"0"0"-108"15,0 0 19-15,0 0-67 16,0 0-6-16,19-42-51 16,-19 38-32-16,0 4 21 15,0 0-16-15,0 0-56 16,0 0 18-16,0 0-16 15,0 0-30-15,0 14 27 0,-2 10-7 16,-7 13 43-16,1 13 12 16,-2 11-26-16,4 10 28 15,3 7-26-15,3 2-30 16,0-1 28-16,0 0-44 16,0-6 6-16,0-11 0 15,0-10-5-15,0-10-2 16,0-12-5-16,0-10 6 15,0-8-24-15,0-11-2 16,0-1-54-16,0 0-35 16,0-19-79-16,0-8-387 0,0-2-317 15</inkml:trace>
  <inkml:trace contextRef="#ctx0" brushRef="#br0" timeOffset="146747.37">3189 7141 1066 0,'0'0'334'16,"0"0"-177"-16,0 0-50 15,0 0-36-15,0 0-39 16,0 0-3-16,0 0-17 15,5-10-11-15,3 7 31 16,3-1-2-16,5 0 17 16,-1-2 8-16,6 5 3 15,-1-3 11-15,5 4-35 16,0 0-22-16,5 0 28 0,5 0-24 16,4 0 19-1,3 0 26-15,7 0 7 0,4 0-15 16,1 0-38-1,1 0-13-15,1 0 27 0,0 0-23 16,-3 0 0-16,1 0 12 16,-3 4-17-16,0 0 37 15,-2-1-21-15,1 1-9 16,5-4 15-16,3 0-22 16,4 0 12-16,0 0-6 15,3 0 2-15,-7 0-1 16,-2 0-8-16,-5 0-7 15,-6 0 6-15,0 0 2 16,-3 0-1-16,2 0 0 16,3 0 7-16,5 0-3 15,0 0-4-15,2-4 0 0,2-3 0 16,-2 0 0-16,-6 4 0 16,-1 0 0-16,-6 3 14 15,-4 0-20-15,-6 0 6 16,-2 3 0-16,0 0-8 15,2 1 14-15,3-1-6 16,4-3 0-16,2 0 8 16,-5 0-8-16,-3 0 0 15,-10 0 0-15,-9 0-5 16,-6 0 6-16,-2 0-1 16,-5 0 24-16,0 0-14 0,0 1 56 15,0-1-17-15,0 0-27 16,0 0 15-16,0 0-36 15,0 3-1-15,0 0 0 16,-5 1 7-16,-4 4-7 16,-4 4 0-16,-5 7 0 15,3 3-6-15,-4 2 7 16,4 3-1-16,1 2 0 16,6 3 3-16,1 2-4 15,0 2 1-15,3 0 0 16,1 0-8-16,-2 3 9 15,4-4-1-15,-1 2 1 16,0 1 7-16,2-4-9 0,0 1 1 16,0 2 0-16,0-3-14 15,0 2 14-15,0-3 0 16,2-6 0-16,1-2 2 16,0-7-2-16,-1-3 0 15,-2-3 1-15,0-3-4 16,0-2 3-16,0 0 0 15,0-2-1-15,0 1 3 16,0 1-2-16,0-1 0 16,0 2 6-16,0-3-3 15,-2 4-3-15,-4-4 0 16,1 2-9-16,-4 0 7 16,-2 4 2-16,-2-1 0 15,-5 0 11-15,3 1-3 16,-6-4-8-16,1 0 0 0,-2 0 0 15,-2-3 16 1,-7 2-16-16,-5-2 0 0,-5 2 14 16,-1 0 12-16,-7 2-10 15,-6-1-15-15,-13 2 36 16,-9 1-30-16,-28 3 19 16,5-5-22-16,-7 2 5 15,-3-1-3-15,21-7-6 16,-6 0-59-16,12-2-76 15,10-8-209-15,21-9-143 16,26-6-620-16</inkml:trace>
  <inkml:trace contextRef="#ctx0" brushRef="#br0" timeOffset="167458.15">5932 10662 1194 0,'0'0'336'16,"0"0"-230"-16,0 0 31 16,0 0-50-16,0 0-40 15,0 0-12-15,0-3-4 0,0 1 25 16,0 2-7-16,0 0 0 15,0 0 51-15,0 0-40 16,0 0-8-16,0 0 11 16,0 0-34-16,0 0 20 15,0 0-19-15,0 0-30 16,0 0 36-16,0 0-35 16,0 0 5-16,0 0-6 15,6 0-6-15,5 0 6 16,5 0 0-16,7 0 10 15,5 0-1-15,8 5-1 16,8-1-1-16,6 2 10 16,5 0-8-16,3 0-3 0,6-2-3 15,2 2 10-15,1 0 5 16,-1 0-18 0,1-3 0-16,-3 1 0 0,1 1 12 15,2-3-12-15,2 0 0 16,0-2 9-16,-2 0-5 15,0 2-4-15,-4-2 0 16,3 0-7-16,-1 0 14 16,-3 2-7-16,1-2 0 15,-1 2 8-15,-4-2-3 16,-3 2-5-16,-1-2 0 16,-5 0-7-16,-7 2 11 15,-2-2-4-15,-1 0 0 16,-5 0 8-16,3 0-5 15,-4 0-3-15,0 0 0 0,1 0-12 16,-1 0 21-16,0 0-9 0,1 0 0 16,2 0 9-16,0 0-8 15,1 0-1-15,-3-2 0 0,-3 0-5 16,-6 2 5-16,-10-2 0 16,-8 2-70-16,-7-6-102 15,-7-1-139-15,-11 0-1533 0</inkml:trace>
  <inkml:trace contextRef="#ctx0" brushRef="#br0" timeOffset="173083.01">8191 10789 757 0,'0'0'820'16,"0"0"-627"-16,0 0-100 15,0 0 2-15,0 0-13 16,0 0-60-16,0 0-21 16,0 0 23-16,0 0-24 15,0 0 34-15,0 0 26 16,0 0 9-16,0 0 17 15,0 0-28-15,0-7-15 16,8-1 9-16,6-4-46 16,-1-1 21-16,3-4-8 15,-1 1-18-15,-1-1 26 16,2-4-18-16,0 2-9 0,-3 0 26 16,0-3-25-16,0 1 8 15,-2 2-3 1,3-3 3-16,-5-1-3 0,-1 2 9 15,-2-4-15-15,0 1 44 16,-2 0-35-16,-1-3 12 16,1-4 6-16,-2-3-18 15,2 0 13-15,-1 2-21 16,1 2-1-16,-1 1 25 16,1 6-25-16,-2 0 0 15,3 3 9-15,-3 2-2 16,0 0 2-16,-2 2 8 0,0 0-7 15,0-2 45 1,0 2-34-16,0-4 3 0,0 0-3 16,0 0-10-16,-4 0-11 15,2 0 0 1,-1 2 0-16,-1 4 17 0,-1-1-10 16,1 4 14-16,-3-2 11 15,1 2-31-15,-3-2 24 16,-1 0-22-16,2 0 6 15,-3 1 16-15,-1-2-25 16,1 4 0-16,-2-2 20 16,2 5-8-16,-2-2-3 15,1 3-5-15,-1 0 11 16,0 0 6-16,-1 0-21 16,-1 0 0-16,-1 0 0 0,-4-1 7 15,0 5-7-15,-2-4 0 16,-1 0 1-16,4 3 6 15,-2-1-7-15,3 2 0 16,3 0-6-16,-5 0 13 16,-2 2-7-16,-7-2 0 15,-4 0 2-15,-4 0-3 16,2-2 1-16,-1 0 0 16,3 0-6-16,-1-1 14 15,5 0-8-15,0 3 0 16,0-2 7-16,3 2-8 15,-3 2 1-15,2 0 0 16,-5 0-9-16,-3 0 9 16,-3 0 0-16,-4 0-1 15,-1 0 10-15,-1 0-18 0,-1 0 9 16,1 0 0 0,2 0-9-16,-1 0 17 0,1 0-8 15,-1 0 0-15,1 0 9 16,2 0-15-16,0 0 6 15,2 0 0-15,0-1-11 16,3-2 22-16,2 1-11 16,-1-4 0-16,1 2 10 15,0 2-11-15,-2-2 1 16,2 4 0-16,-3 0-12 16,-1 0 18-16,-1 0-6 15,-3 0 0-15,1 0 7 16,1 0-13-16,-1 0 6 15,-2 0 0-15,5 0-1 0,2 0-2 16,2 0 3-16,1 4 0 16,6 0 12-16,3 0-13 15,0 2 1-15,6 0-5 16,-3 0-11-16,3 2 23 16,-4 0-7-16,1-2 0 15,2 2 8-15,0-2-9 16,3 0 1-16,1 0-10 15,3 0-1-15,-3 0 22 16,2 0-10-16,-8 2-1 16,2 3 0-16,-5-2 0 0,-1 4 0 15,-3-4 2 1,0 4-2-16,3-3 0 0,2-2 1 16,2-1-1-16,8 0-1 15,4-2 0-15,-2 1 1 16,4 2-9-16,1 0 7 15,-1 2 2-15,2 3 0 16,-4-3-9-16,4-1 23 16,0 2-16-16,-3-1 2 15,3 2-1-15,-1 4-5 16,-2 2 6-16,1 2 0 16,-1 2-1-16,1 2 6 15,1-2-5-15,-2-2 0 16,3 3 9-16,-4-4-14 15,5 1 5-15,-2 0 0 0,3 0-1 16,0-2 4-16,2-2-3 16,0 1 0-16,0-3 10 15,0 1-5-15,0 2-5 16,0-1 0-16,0 0-3 16,-2 2 12-16,-1 0-9 15,3-2 0-15,0-1 10 16,0-4-16-16,0-3 6 15,0 0 0-15,0-2 0 16,0 2 9-16,0 1-9 16,0-1 0-16,0 3 12 15,0-1-7-15,0-1-5 16,0 0-3-16,5-1-6 0,2 0 15 16,1 0-6-16,1 0 0 15,0 1 10-15,2 0-8 16,-2 1-2-16,0 1 0 15,2-2-14-15,-2 2 19 16,3-4-5-16,-2 3 0 16,1-2 16-16,3 2-14 15,1 0-2-15,1-2 0 16,2 3-9-16,1-1 9 16,2-2 0-16,-1-1 4 15,-2 1 5-15,-3 1-10 16,-1-3 1-16,-1-2 0 0,-1 0-5 15,-4-2 5 1,3 0 0-16,1 0 9 0,-1 0-7 16,-1 0-2-16,2 0 0 15,-3-2 1-15,-3 0-1 16,-1 2 0-16,-3-2-1 16,-2 3 0-16,-11 4-62 15,-16-1-54-15,-8-2-463 0</inkml:trace>
  <inkml:trace contextRef="#ctx0" brushRef="#br0" timeOffset="181112.81">8467 10258 1367 0,'0'0'319'0,"0"0"-202"16,0 0-19-16,0 0-11 16,0 0-22-16,0 0-41 15,-8 0-18-15,8 0 19 16,0 0 0-16,0 0 47 15,0 0 63-15,0 0-27 16,-3 0 17-16,3 0-18 16,0 0-40-16,0 0 27 15,0 0-52-15,0 0-23 0,0 0 11 16,0 0-21-16,0 0 0 16,0 0 2-16,15 0-5 15,8 0 27-15,6 0-14 16,7 0-7-16,5 0 15 15,5 0-18-15,2 0 0 16,4 0 0-16,-4 0 0 16,-1 0 12-16,-4 0-21 15,-9 0 0-15,-11 0-9 16,-7 0 17-16,-9 0-8 16,-3 0 0-16,-4 0-18 15,0 0-12-15,0 3-79 16,-15 5-129-16,-7-2-123 0,-3 0-369 15</inkml:trace>
  <inkml:trace contextRef="#ctx0" brushRef="#br0" timeOffset="181909.51">8474 10338 841 0,'0'0'225'0,"0"0"-116"16,0 0 63-16,0 0-3 15,0 0-1-15,0 0-64 16,0 0-9-16,0 0 21 15,0 0-47-15,0 0 4 16,0 0 8-16,0 0-26 16,0 0 32-16,0 0-18 15,0 0 11-15,0 0 8 16,0 0-38-16,0 0 23 0,0 0-3 16,0 0-41-16,0 0 28 15,0 0-47-15,0 0-9 16,0 0 15-16,0 0-5 15,0 0-11-15,1 0 3 16,16 0 7-16,5 0 19 16,7 0-14-16,7 0-9 15,4 0 16-15,0 0-11 16,2 0-1-16,-2 0 1 16,-2 0-2-16,-7 0 5 15,-2 0-14-15,-6 3 0 16,-8-1-6-16,-6-2 12 15,-2 0-6-15,-5 2 0 16,-2-2-5-16,0 0 5 16,0 0-67-16,0 0-108 0,-16 0-122 15,-6 0-302-15,0 0-458 16</inkml:trace>
  <inkml:trace contextRef="#ctx0" brushRef="#br0" timeOffset="182440.63">8571 10146 1557 0,'0'0'324'0,"0"0"-185"16,0 0-10-16,0 0-65 15,0 0-17-15,0 0-47 16,0 0 11-16,-4 7 67 15,-10 4 8-15,-3 3 9 16,-5 4-22-16,-4 4-28 16,-6 0 25-16,-1 0-43 15,2-2-6-15,4-1 31 0,7-3-51 16,7-4 19-16,3-4-19 16,10 0 14-16,0 0-1 15,0 2-8-15,14 1 3 16,7 2 34-16,6-1-27 15,2 2 35-15,3-1-13 16,-3 2-37-16,2-1 32 16,-4 0-33-16,-3-2 0 15,-1 0-9-15,-6 1-28 16,-4-1-56-16,-8-1-175 16,-5-1-327-16,0-3-550 0</inkml:trace>
  <inkml:trace contextRef="#ctx0" brushRef="#br0" timeOffset="189267.14">2621 3092 1224 0,'0'0'640'0,"0"0"-430"16,0 0-146-16,0 0-25 16,0 0-26-16,0 0 2 0,22 50 35 15,-13-21-1 1,-3 10-2-16,4 5 20 0,-6 9-8 16,0 9 27-16,-4 8 5 15,0 12-43-15,0 6 18 16,0 6-32-16,0 1-7 15,-4-3 4-15,0-6-25 16,-1-9 8-16,3-12-14 16,-1-8 14-16,0-15 7 15,2-11-21-15,1-8 1 16,0-10-7-16,0-6 7 16,0-3-1-16,0-4 0 15,0 0 15-15,0 0-26 16,0 0 11-16,0 0 0 15,0 0-13-15,0 0 14 0,0 0-1 16,0 0 0-16,1 0 1 16,12 0-2-16,4-3 1 15,8-3 0-15,4-1-12 16,4 1 18-16,5 2-6 16,3 0 0-16,1 0 1 15,3 2 5-15,1 0-6 16,-1 0 0-16,3 0-9 15,0 2 18-15,-2-2-9 16,3 2 0-16,0 0 8 16,2-3 0-16,3 0-8 15,4-1 0-15,5-1 4 0,1 0 8 16,1-1-12-16,-1 2 3 16,-2 0 17-16,1 0-22 15,-3 0 2-15,0 2 0 16,-2-2 2-16,2 2-1 15,-1-3-1-15,1 1 12 16,-1 3-1-16,3-4 2 16,2 1-13-16,-2 1 0 15,3 1 1-15,1-2 13 16,1 2-14-16,-3 2 7 16,1 0 1-16,-1 0 0 15,-3 0-8-15,-3 0 0 16,2 0-3-16,0 0 12 15,0 4-9-15,3-2 2 16,-3 2 11-16,0-3-11 0,-4 2-2 16,-3-2 0-16,-5-1-2 15,4 0 11-15,-1 3-6 16,5-3 6-16,4 0 0 16,3 0-6-16,1 0-3 15,3 0 0-15,-3 2-7 16,0-2 13-16,-5 1-6 15,-3 2 0-15,-2-3 9 16,-3 1-10-16,-5-1 1 16,0 0 0-16,-7 0 2 15,-2 0-2-15,0 0 0 16,-4 0-1-16,-6 0 9 16,-3 0-8-16,-3 0 0 0,-4 0 0 15,-3 0 9-15,-5 0-8 16,1 0 5-16,2 0 0 15,-1 0-5-15,5 0-1 16,-1 0 0-16,1 0 6 16,-1 0-10-16,-1-1 4 15,-3 1 0-15,-4 0-2 16,-1 0 8-16,-4 0-6 16,-1 0 0-16,3 0 9 15,-1 0-19-15,-1 0 10 16,0 0 0-16,0 0-8 15,-2 0 10-15,0 0-2 0,0 0 3 16,0 0 10 0,0-3 7-16,2-3 8 15,0-5 2-15,3-11-16 0,-3-8-5 16,2-6-9-16,-2-10 0 16,2-3 10-16,-2-3-14 15,0-2 4-15,0 2 0 16,0-3-8-16,0 2 16 15,3-2-8-15,-2-1 0 16,4 2 1-16,1-2-2 16,-2 3 1-16,-1 5 0 15,-3 3-12-15,0 6 18 16,-2 7-6-16,0 8 0 0,0 4-2 16,0 4 2-1,0 4 0-15,0 3 0 0,0 2-10 16,0 3 7-16,0 0 3 15,-2 4 0-15,0-2 12 16,2 2-17-16,-3 0 5 16,3 0 0-16,-2 0-12 15,2 0 14-15,0 0-2 16,0 0 0-16,0 0 9 16,-2 0-23-16,2 0 14 15,-2 0 0-15,0-2-3 16,0-2 11-16,-4-3-8 15,2 4 0-15,0-2 7 16,-5 0-19-16,-3-1 12 16,-1 0 0-16,-4-2-10 0,1 2 11 15,-6 0-1-15,-3 0 0 16,-1-1 12-16,-3 1-10 16,2-3-2-16,0 3 0 15,-2-2-2-15,2 1 8 16,-4 3-6-16,-2-2 2 15,-7 2 7-15,-3-1-10 16,-5-2 1-16,-6 4 0 16,-2-3 4-16,-6 0-4 15,-3 2 1-15,1-2 1 16,-3 1 5-16,0 1-7 16,3-2 0-16,0 3 0 15,7-4 12-15,1 3-11 0,3 3-1 16,1-3 3-1,-1 2 9-15,-3 2-12 0,1 0 0 16,-3-2 0-16,2 2-12 16,3 0 21-16,-1 0-9 15,0 0 0-15,3 0 8 16,0-2-9-16,2 2 1 16,-2 0 0-16,0-3-3 15,1 2 3-15,2-2 0 16,-2 1-3-16,4 1 10 15,-1 1-7-15,1 0 0 16,-3 0 3-16,1 0-4 0,2 0 1 16,0 0 0-1,1 0-2-15,2 0 4 0,0-3-3 16,3 1 1-16,1 1 0 16,-2-2 6-16,3 1-6 15,-2 2 0-15,0 0-1 16,-4 0-4-16,2 0 5 15,-4 0 0-15,2 0 11 16,-1 2-11-16,1 1 0 16,-1 0 0-16,-1 0-13 15,-4 0 14-15,2 0-1 16,-2 1 0-16,1 0 12 16,1 2-21-16,0-2 9 15,4 0 0-15,2 0-4 16,-1-2 13-16,5 2-9 0,-1-1 0 15,0 1 6 1,2 1-5-16,-1 1-1 0,2 0 0 16,5 0-7-16,4-2 11 15,5-1-4-15,5 0 0 16,3-1 6-16,5-2-19 16,5 0 13-16,2 2-3 15,2-2-6-15,0 0-9 16,0 0 18-16,0 0-6 15,0 0 12-15,0 0 2 16,0 0-8-16,0 0 0 16,0 0-8-16,0 0 16 15,0 0-8-15,0 0 0 0,0 0 13 16,0 0-10 0,0 0-3-16,-3 0 0 0,-1 0 15 15,-3 0-9-15,-4 0-4 16,0 0-2-16,-1 2 13 15,1 1-13-15,3-3 0 16,3 0 0-16,2 1-2 16,1-1 14-16,2 0-12 15,0 0 0-15,0 0 6 16,0 0-16-16,0 0 10 16,0 0 0-16,0 0-2 15,0 0 2-15,-2 0-1 0,-2 0-10 16,-3 1-37-1,-1 1 27-15,-6 2-51 0,1 7-80 16,-12 3-120-16,5 0-416 16,2-3-1256-16</inkml:trace>
  <inkml:trace contextRef="#ctx0" brushRef="#br0" timeOffset="197593.31">12467 9896 1796 0,'0'0'370'0,"0"0"-237"16,0 0 21-16,0 0-26 15,0 0-51-15,-119-16-64 16,82 36-12-16,-8 10 23 16,-3 8-23-16,2 6 46 15,6 1 18-15,7 6-39 16,10-1 17-16,10-1-35 15,9-2 0-15,4 0 20 0,0-7-27 16,24-6 4-16,7-10-5 16,10-11-43-16,5-13 24 15,6-3-41-15,1-30-68 16,-4-12 29-16,-6-11-39 16,-8-2 21-16,-12 3 49 15,-10 10 68-15,-9 10 19 16,-4 10 73-16,0 12-16 15,0 6 57-15,0 4-49 16,0 3-37-16,0 3-47 16,-2 16 20-16,-2 12-20 15,-1 8 22-15,2 10-10 16,3 1 41-16,0 1-52 16,0 2 8-16,8-7-9 15,7-8-22-15,12-6-114 0,-1-9-155 16,-1-15-216-16</inkml:trace>
  <inkml:trace contextRef="#ctx0" brushRef="#br0" timeOffset="197952.6">12781 10332 1612 0,'0'0'542'16,"0"0"-482"-16,0 0-17 15,0 0 34-15,0 0-10 16,0 0-7-16,22 113-60 0,-18-99 26 16,1-5-26-16,-5-6 6 15,2 0 16-15,-2-3 36 16,0 0 34-16,4-11-5 16,2-11-87-16,-1-1-45 15,5-4 18-15,0 4-22 16,2 4 41-16,-1 7-20 15,0 6 15-15,-2 4 11 16,2 2-10-16,-2 0 12 16,3 5 24-16,-2 14-12 15,-1 2 46-15,1 4-38 16,-4 1-3-16,1 2-2 16,-3-2-15-16,2 1-10 0,0-5-114 15,-2-8-215 1,0-9-344-16</inkml:trace>
  <inkml:trace contextRef="#ctx0" brushRef="#br0" timeOffset="198186.92">13287 10014 2058 0,'0'0'555'16,"0"0"-511"-16,0 0-8 15,0 0-36-15,0 0-11 0,142 4-9 16,-104 6-170-16,-10-1-170 16,-7-2-309-16</inkml:trace>
  <inkml:trace contextRef="#ctx0" brushRef="#br0" timeOffset="198358.75">13371 10249 2107 0,'0'0'641'0,"0"0"-501"16,0 0-101-1,0 0 27-15,0 0-66 0,0 0-1 16,0 0 1-16,132 27-136 15,-94-22-180-15,-9-5-550 16</inkml:trace>
  <inkml:trace contextRef="#ctx0" brushRef="#br0" timeOffset="199264.84">14428 9994 1497 0,'0'0'316'0,"0"0"-203"16,0 0 26-16,0 0-51 0,0 0-50 16,0 0-36-16,0 0 17 15,-106-38-19-15,106 20-16 16,0 2 14-16,7 0-39 15,9 4 41-15,1 4 0 16,6 5-3-16,-1 3-5 16,1 0 8-16,-3 9 0 15,2 11-9-15,-6 6 26 16,-5 6-10-16,-9 5 18 16,-2 5-24-16,0 2 49 15,-16-3-31-15,-8 0 18 16,-7-5 40-16,-6-4-35 0,2-8 1 15,-1-7 7 1,3-4-35-16,8-5 31 0,8-6-43 16,7 0 5-16,8-2 4 15,2 0-12-15,0 0-20 16,2 0-9-16,17 0 2 16,3 0 19-16,5-4 8 15,4 4 0-15,0 0 11 16,1 0 0-16,1 0-11 15,-2 10 0-15,0 1-36 16,9 4-96-16,-7-5-153 16,-6-6-378-16</inkml:trace>
  <inkml:trace contextRef="#ctx0" brushRef="#br0" timeOffset="199686.56">14864 9954 1872 0,'0'0'480'15,"0"0"-354"-15,0 0-19 16,0 0-65-16,0 0 1 16,0 0-43-16,-114 97 1 15,106-58 51-15,3 2-25 16,5-5 8-16,0-3 5 15,9-4-39-15,11-7 2 16,2-11-3-16,5-11-39 0,2 0-11 16,0-24-72-16,2-15-51 15,-2-10-40-15,-6-2 8 16,-8 2 104-16,-6 6 101 16,-5 14 65-16,-1 10 180 15,-3 10-26-15,0 8-30 16,0 1-105-16,0 1-84 15,0 19 24-15,0 6-8 16,0 6 9-16,0 4 20 16,2 4-43-16,2 0 5 15,5 0-7-15,-3-2-24 16,6-6-111-16,1-5-194 0,1-9-164 16,-3-10-620-16</inkml:trace>
  <inkml:trace contextRef="#ctx0" brushRef="#br0" timeOffset="200108.34">15241 10332 1523 0,'0'0'475'16,"0"0"-423"-16,0 0-4 15,0 0 13-15,0 0-13 0,0 0 5 16,4 109-38 0,-4-93 11-16,1-4 13 0,-1-5-26 15,0-2 20-15,0-3-23 16,0-2-10-16,0 0 48 16,0 0-35-16,5-2 23 15,1-14-36-15,-2-2-149 16,5-3 91-16,-1 4 41 15,2 1-17-15,1 2 32 16,-3 6-4-16,1 2 6 16,-2 4 17-16,2 2-9 15,-3 0 38-15,3 0-9 16,1 13-10-16,0 2 35 16,1 1-37-16,-1 3-5 15,-2 0-2-15,-1 1-18 0,-5 0-36 16,2-4-151-16,0-5-133 15,-2-8-757-15</inkml:trace>
  <inkml:trace contextRef="#ctx0" brushRef="#br0" timeOffset="200311.42">15697 10393 2314 0,'0'0'547'16,"0"0"-498"-16,0 0-24 15,0 0-25-15,0 0-61 16,0 0-5-16,0 0-197 0,96 10-221 16,-81-10-250-16</inkml:trace>
  <inkml:trace contextRef="#ctx0" brushRef="#br0" timeOffset="200764.49">16172 10391 2277 0,'0'0'556'16,"0"0"-471"-16,0 0-27 0,0 0-58 15,0 0-65-15,0 0-58 16,0 0 0-16,97-34 93 16,-85 30 30-16,-5 0 73 15,-7 4 60-15,0 0-50 16,0 0-39-16,2 0-22 16,2 0-14-16,6 12-8 15,-5 8 0-15,5 6 9 16,-4 2-3-16,-3 2-6 15,-3 0 0-15,0 0-14 16,0-5-5-16,0-4-4 16,-7-2-17-16,-5-8-45 15,-3 0 40-15,0-5 0 0,-1 0 23 16,5-4 13 0,3-2 18-16,4 0-3 0,4 0 36 15,0 0-7-15,0 0 21 16,8 0-47-16,9 0 0 15,4 0 25-15,2 0-24 16,3 0-20-16,3-7-15 16,-1 3-217-16,-8-4-384 0</inkml:trace>
  <inkml:trace contextRef="#ctx0" brushRef="#br0" timeOffset="201342.46">16776 10030 1337 0,'0'0'408'0,"0"0"-203"16,0 0-1-16,0 0-50 16,0 0-97-16,0 0 6 15,0 0-25-15,0 0-32 16,0 0 39-16,6 0-33 15,7 0 28-15,3 0 24 16,5 0-31-16,2 0 29 16,4 0-27-16,2 0-23 0,2 0 34 15,2 0-40-15,1 0 3 16,-3 0-2-16,-4-4 8 16,-4 0-30-16,-7 0 0 15,-5-4-116-15,-11-8-55 16,0 0-292-16,0 0-118 0</inkml:trace>
  <inkml:trace contextRef="#ctx0" brushRef="#br0" timeOffset="201498.65">16996 9882 1121 0,'0'0'401'0,"0"0"-168"16,0 0-3-16,0 0-102 0,0 0-38 16,0 0 86-1,0 0-40-15,-13 90-9 0,13-50-71 16,0 4-29-16,0 1-27 15,0 14-13-15,9-12-173 16,2-11-364-16</inkml:trace>
  <inkml:trace contextRef="#ctx0" brushRef="#br0" timeOffset="202014.15">17545 9912 2148 0,'0'0'573'0,"0"0"-486"15,0 0 4-15,0 0-75 16,0 0 8-16,0 0-24 16,0 0 6-16,124-109-7 15,-111 93 1-15,-3 4 0 16,-6 5 27-16,-2 4-16 15,-2 1 31-15,2 2-17 16,-2 0-18-16,0 0 4 16,0 0-11-16,3 20 0 15,1 10-6-15,-2 11 21 16,2 9-15-16,1 5 33 16,0 6-33-16,-1-1 37 0,-2 0-36 15,3-6-1 1,-3-4 0-16,0-7 14 0,-2-6-14 15,0-14 0-15,0-7 18 16,0-8-30-16,0-4 12 16,0-4-21-16,0 0 4 15,-6 0 5-15,-1 0 12 16,1 0 0-16,6 0 11 16,0 0-26-16,0 0-5 15,19 0-1-15,10 0 8 16,9 0 20-16,-3 1-7 15,0-1 0-15,-10 0 11 16,-8 5-29-16,-17 1-82 16,-3-2-527-16,-19 2-34 0</inkml:trace>
  <inkml:trace contextRef="#ctx0" brushRef="#br0" timeOffset="202998.29">16820 10049 887 0,'0'0'678'0,"0"0"-484"16,0 0 8-16,0 0-44 15,0 0-93-15,0 0-3 16,0 0-34-16,0-5 6 16,0 5 52-16,0 0 2 15,0 0 40-15,0 0-29 16,0 0-45-16,0 0 27 0,0 0-50 16,0 0-13-16,0 0 16 15,18 0-34-15,7 0 27 16,6 0-21-16,5 0 9 15,1 0 1-15,-1 0-16 16,-1 0 0-16,-4 0 21 16,-2 0-13-16,-6 0-1 15,-5 0 8-15,-5-1-8 16,-5-2 26-16,-3 3-27 16,-2-2-4-16,-1 2 20 15,-2 0-11-15,0 0-11 16,0 0 0-16,0 0-52 0,0 0 13 15,0 0-69 1,-10-8-116-16,-2 2-345 0,-6-2-104 0</inkml:trace>
  <inkml:trace contextRef="#ctx0" brushRef="#br0" timeOffset="203248.27">17023 9863 1714 0,'0'0'397'0,"0"0"-272"15,0 0-36-15,0 0 9 0,0 0 19 16,0 0-8 0,0 0 44-16,21 137-72 0,-19-97 3 15,2-2-39-15,-2 1-45 16,-2-2 27-16,0-4-27 15,0-2-6-15,-8 0-54 16,-13-11-417-16,1-8-501 0</inkml:trace>
  <inkml:trace contextRef="#ctx0" brushRef="#br0" timeOffset="204950.95">12556 10928 1382 0,'0'0'349'16,"0"0"-237"-16,0 0 19 15,0 0-67-15,0 0-26 16,0 0 62-16,0 0-7 15,-7-14 20-15,0 6-20 16,0 2-2-16,-3-1 10 16,-6-2-31-16,1 1-21 15,-8 2 19-15,-2 0-56 0,-2 4 25 16,2 0-3-16,-5 2-25 16,6 0 41-16,-1 0-28 15,5 0-20-15,-1 6 30 16,2 9-24-16,-4 3-8 15,4 5 22-15,-4 8-16 16,3 0 32-16,3 6-28 16,3 1-8-16,5-2 26 15,5-3-20-15,4-2-1 16,0-1 1-16,0-5 5 16,14-2-7-16,5-3-6 15,4 1 0-15,-2-3 6 16,6-5 0-16,2 1-6 0,2-5 5 15,3-4 7 1,4-3-2-16,2-2-10 0,2 0 1 16,-4 0 7-16,-4 0 1 15,-8-2-9-15,-6-2 9 16,-7 3 1-16,-1-2 14 16,-5 2-10-16,-3-2-13 15,0 1 48-15,0 0-48 16,0 2 18-16,-4 0 5 15,2 0-18-15,-2 0 15 16,0 0-21-16,0 0 0 16,0 0 9-16,0 0-9 15,0 0 0-15,0 0-1 16,0-2-8-16,0-2-9 0,0-15-67 16,4-2-117-16,0-5-458 15</inkml:trace>
  <inkml:trace contextRef="#ctx0" brushRef="#br0" timeOffset="205372.72">13388 11159 1765 0,'0'0'690'16,"0"0"-541"-1,0 0-42-15,0 0 25 0,0 0-105 16,153-16 14-16,-109 16-41 15,0 0-6-15,-5 0 6 16,-2 6-187-16,-12 7-374 16,-14-4-677-16</inkml:trace>
  <inkml:trace contextRef="#ctx0" brushRef="#br0" timeOffset="205544.56">13487 11346 2183 0,'0'0'702'16,"0"0"-579"-16,0 0-70 0,0 0 19 16,0 0-70-16,152-3-4 15,-61-15-47-15,-14 2-237 16,-9-4-592-16</inkml:trace>
  <inkml:trace contextRef="#ctx0" brushRef="#br0" timeOffset="206606.81">14474 10904 1367 0,'0'0'302'16,"0"0"-163"-16,0 0-8 16,0 0-5-16,-123 4-49 15,108-4-37-15,6 0 42 16,4-4-11-16,5-10-35 15,0-2-6-15,0 0-30 16,16 1 0-16,4 2 0 16,5 5-21-16,1 6-18 0,1 2-18 15,0 0 15-15,-2 0 41 16,-6 10-15-16,-3 9 16 16,-5 6 4-16,-9 7 3 15,-2 8 32-15,0 4 29 16,-17 5 0-16,-8-1 45 15,-2-4-46-15,-2-4 19 16,-2-6-14-16,-3-8-13 16,2-4 12-16,-4-7-30 15,5-8-21-15,0-3 28 16,4-4-47-16,4 0 12 16,7-15-13-16,5-10-1 15,7-5-11-15,4 2-20 16,0 2-11-16,0 3 35 15,13 10-5-15,1 5 13 0,3 4-12 16,6 4 14-16,-1 0-4 16,1 0 2-16,1 8 0 15,-5 9 21-15,2 6-11 16,-3 1 17-16,-2 2-4 16,-3-2-14-16,-5 0-12 15,2-2 3-15,7-1-94 16,-3-10-127-16,1-4-410 0</inkml:trace>
  <inkml:trace contextRef="#ctx0" brushRef="#br0" timeOffset="206763.07">14786 11259 2183 0,'0'0'678'16,"0"0"-566"-16,0 0-43 15,0 0-44-15,0 0-25 16,0 0-58-16,0 0-129 16,-63 19-342-16,55-19-313 0</inkml:trace>
  <inkml:trace contextRef="#ctx0" brushRef="#br0" timeOffset="207997.16">15592 10939 1510 0,'0'0'367'0,"0"0"-153"0,0 0-13 15,0 0-69-15,0 0-28 16,0 0-27-16,0 0-25 16,-84-31 35-16,63 31 38 15,-1 0-58-15,1 0 5 16,-2 0-20-16,1 10-46 15,-3 9 33-15,3 2-26 16,0 5-12-16,4 2 37 16,0 7-36-16,2-1 19 15,5 0 4-15,3 0-25 16,6-1 19-16,2 0-19 16,0-1 6-16,6-1-6 15,13-3 6-15,6-5-6 0,6-2 0 16,5-6 14-16,7-4-15 15,5-8 1-15,2-3 0 16,-2 0-5-16,4 0 7 16,-7-1-2-16,-3-8 3 15,-9-1 9-15,-6 2-12 16,-10 0 0-16,-5 2 0 16,-8 2 10-16,-2 4-8 15,1-1 5-15,-3 1-7 16,0-3-10-16,0-1-20 15,0-2-89-15,-15-13-156 16,-2 0-319-16,2-3-572 0</inkml:trace>
  <inkml:trace contextRef="#ctx0" brushRef="#br0" timeOffset="208497">14953 9863 1480 0,'0'0'230'16,"0"0"-230"-16,0 0-197 0</inkml:trace>
  <inkml:trace contextRef="#ctx0" brushRef="#br0" timeOffset="209184.33">16867 11057 1635 0,'0'0'566'0,"0"0"-442"16,0 0 101-16,0 0-85 15,0 0-108-15,0 0-3 16,0 0 8-16,125-16-37 16,-83 16 44-16,3 0-35 15,-5 0-8-15,-7 0-2 16,-6 0-112-16,-12 0-134 0,-7 0-128 16,-8 0-538-16</inkml:trace>
  <inkml:trace contextRef="#ctx0" brushRef="#br0" timeOffset="209356.16">17019 10961 1618 0,'0'0'698'15,"0"0"-493"-15,0 0-146 16,0 0 54-16,0 0-19 16,0 0-67-16,-2 126 12 15,4-88-39-15,6 1 0 16,11 6-61-16,-4-7-259 15,1-12-385-15</inkml:trace>
  <inkml:trace contextRef="#ctx0" brushRef="#br0" timeOffset="209918.53">17511 10953 2054 0,'0'0'609'16,"0"0"-459"-16,0 0-68 16,0 0-64-16,0 0-6 15,0 0 2-15,109-107-14 16,-97 100 6-16,-8 0 6 16,-2 5 6-16,-2 2 13 0,0 0-23 15,0 0 23-15,0 0-30 16,0 0-1-16,0 9 0 15,2 12 10-15,0 12-7 16,1 2-3-16,-1 5 0 16,-2 4 14-16,2-1-13 15,0 1 4-15,-2-2 2 16,0-1 8-16,0-2-15 16,0-4 0-16,0-10 0 15,0-5-6-15,0-6 8 16,0-6-2-16,-2-3 0 15,-11-1 13-15,-7-4-6 16,-7 0-7-16,-2 0 0 16,5 0-6-16,8 0 18 15,7 0-12-15,7 0 13 0,2 0 2 16,0 0-28-16,19 0 13 16,8 0 0-16,4 0 14 15,1 0-13-15,-1 0 19 16,-4 0 22-16,0 0-34 15,-3 0 20-15,-2 0-28 16,-4 0 6-16,-7 0 4 16,-4 0-10-16,-7 0-9 15,0 0-9-15,0 0-77 16,-22 19-29-16,-7-1-109 16,-9 3-417-16</inkml:trace>
  <inkml:trace contextRef="#ctx0" brushRef="#br0" timeOffset="211683.74">10206 12226 690 0,'0'0'250'0,"0"0"-94"15,0 0 22-15,0 0-37 16,0 0 4-16,0 0 1 15,0 0-6-15,-23-18-78 16,23 16 11-16,0 2 22 16,0-3-13-16,0 2 41 15,0-1-19-15,0-1 6 16,0 2-9-16,-2-1-22 16,0-1-3-16,2 3 3 15,-2 0-51-15,2 0 17 16,0 0-42-16,-4 0 3 15,4 0 6-15,-2 0-6 16,2 0 1-16,0 0 14 0,-2 0-20 16,0 0 38-16,2 0-33 15,0 0-4-15,0 0 5 16,0 0-5-16,0 0-2 16,0 0 0-16,0 0 13 15,0 0-14-15,0 0 1 16,0 0-2-16,0 0-13 15,0 0 16-15,0 0-1 16,0 0 0-16,14 0 8 16,7 0-4-16,8 0-4 15,10 0 0-15,1 0 0 16,6 0 9-16,1 0-9 16,3 3 8-16,3-1 2 15,0-1 1-15,1-1-11 16,6 3 0-16,0-3 14 0,5 0-8 15,0 0-5-15,1 2-1 16,3-1 17-16,-2 4-17 16,0-1 0-16,4-2 0 15,0 2-3-15,6-2 15 16,0 0-12-16,4 0 1 16,-2-2 16-16,2 2-26 15,-3 0 9-15,-3 2 0 16,-6-2-3-16,-5 3 4 15,-3-4-1-15,-9-1 18 16,-8 0-8-16,-3 0 8 16,-8 0-13-16,-4 0 4 0,-7 0 21 15,-6 0-30 1,-8 0 18-16,-3 0 9 0,-3 0-21 16,-2 0 27-16,0 0-22 15,0 0-10-15,0 0 22 16,3 0-22-16,-3 0-1 15,0 0 7-15,0 0 8 16,0 0-21-16,0 0 6 16,0 0 0-16,0 0-16 15,0 0 16-15,0 0-31 16,0 0-20-16,-45 0-87 16,1 4-363-16,-10 2-1249 0</inkml:trace>
  <inkml:trace contextRef="#ctx0" brushRef="#br0" timeOffset="214183.16">13340 12173 1162 0,'0'0'402'0,"0"0"-272"0,0 0 16 15,0 0 0-15,0 0-90 16,0 0-14-16,0 0-31 16,-5-5 3-16,16 5 69 15,7 0 3-15,5 0 7 16,4 0-16-16,4 5-32 15,2 2 26-15,5-1-43 16,-3-1-2-16,3 4 24 16,1-3-36-16,1 0 18 15,-2 0 7-15,6 0-31 16,0 0 39-16,1-2-32 16,2 2-7-16,0 0 16 0,2 0-15 15,-2-2-6-15,1 2-3 16,0-2 15-16,0 2-4 15,-1-2-11-15,-3 3 0 16,1-1-10-16,0-4 22 16,-2 4-12-16,-2-3 0 15,4 1 7-15,0-2-5 16,-3 0-2-16,3-2 0 16,-5 2-6-16,-1-2 12 15,-3 0-6-15,3 0 0 16,-4 0 13-16,-2 0-3 15,3 0-10-15,-1 0 0 16,-1-4-3-16,1-2 13 16,2-3-10-16,-2 2 0 0,3-3 12 15,-1 0-13-15,1-1 1 16,-1 2 0-16,-4-1-11 16,-4 0 25-16,-5-2-14 15,-4 0 0-15,-2-1 7 16,-5-2-1-16,1-1-6 15,-3-4 0-15,-2-4-1 16,-1-5 13-16,4 2-12 16,-6-6 0-16,3 5 12 15,-5-1-8-15,2 6-4 16,-6 2 0-16,0 2-7 16,0-1 19-16,0-2-12 15,0 0 0-15,0-2 12 0,-10 0 3 16,-1 0-15-1,0 0 0-15,-2-1 0 0,0 1 11 16,-3 1-11-16,-2 2 0 16,-3 2 10-16,-1-2-7 15,1 5-3-15,-6 0 0 16,0 2 2-16,-2 1 6 16,-2 1-8-16,2-3 0 15,-5 1 9-15,3 1-9 16,-4 0 0-16,-1 1 0 15,0 2-10-15,0-1 16 16,-1 4-6-16,1-1 0 16,3 2 10-16,0 2-13 0,3 0 3 15,1 0 0 1,0 2-7-16,0 0 19 0,0-3-12 16,0 3 0-16,-2 1 9 15,0-2-1-15,0 3-8 16,0-2 0-16,2 1 5 15,0 1 5-15,0 0-10 16,4 0 0-16,-2 0 17 16,3 0-20-16,0 0 3 15,-3 0 0-15,-2 0-9 16,-3 0 15-16,-1 0-6 16,-2 0 0-16,-1 0 4 0,1-3-10 15,-2 2 6 1,4-1 0-16,0 0-6 0,1 0 18 15,1-1-12-15,2 2 0 16,2-2 15-16,0 2-19 16,2-2 4-16,-2 0 0 15,0 0-5-15,0-1 6 16,-4 3-1-16,0-2 0 16,-1 3 20-16,-3-1-37 15,2 1 17-15,-3 0 0 16,5 0-1-16,2 0 8 15,4 0-7-15,5 0 0 16,5 0 12-16,1 0-6 0,-1 0-6 16,-1 4 0-1,0 1-7-15,-2 1 13 0,1 1-6 16,1-1 0-16,0-1 16 16,5-1-22-16,0 2 6 15,5 3 0-15,-2-2-21 16,2 2 23-16,2 3-2 15,-2 0 0-15,3 0 15 16,-1 0-16-16,-2 2 1 16,2 2 0-16,2 0 0 15,-3 1 17-15,3 0-17 16,2 3 1-16,0-3 22 16,0 4-16-16,0 0-7 15,0 0 1-15,0 2 3 16,0 1-3-16,2-3-1 0,1 4 9 15,-1-3 5 1,0 1-6-16,0 0-8 0,0-3 0 16,0 0 3-16,2 0-2 15,0-2-1-15,-1-1 6 16,5 0 11-16,0-3-17 16,0 1 0-16,-2-2 0 15,1-1-7-15,-3 2 14 16,0 1-7-16,3 0 0 15,-2 0 8-15,2-2-10 16,1 1 2-16,1-1 0 16,0-2-6-16,2 1 14 15,0-3-8-15,-1-1 6 0,-4-2 6 16,1-2-11-16,-3-3-1 16,-4 2 1-16,2-3 3 15,-2 0 2-15,0 0 2 16,0 0-2-16,2 0 11 15,-2 0-9-15,0 0-8 16,0 0 0-16,0 0-5 16,0 0 6-16,0 0-2 15,0 0-23-15,-8 6-95 16,-15 0-63-16,-10 0-655 0</inkml:trace>
  <inkml:trace contextRef="#ctx0" brushRef="#br0" timeOffset="-213532.75">2124 13218 1420 0,'0'0'272'0,"0"0"-212"16,0 0-14-16,0 0 80 15,0 0 3-15,0 0-48 16,0 0-50-16,-29-11 65 16,29 11 25-16,0 0-35 15,0 0 38-15,0 0-54 0,-2 0-18 16,2 0 11-16,-3 0-43 15,1 0 18-15,-6 0-2 16,-4 0-29-16,-8 0 30 16,-2 4-37-16,-5 3 0 15,5 0 5-15,4-2 4 16,6 1-9-16,6-3 0 16,4-3 9-16,2 1 1 15,0-1-10-15,16 3 0 16,15-2 25-16,15 2-24 15,12-2 21-15,16 2-10 16,8 0-11-16,32 1 20 16,34-1-21-16,43-3 0 0,19 0-1 15,-4 0 10 1,-11 0-9-16,-24 0 0 16,-7 0 11-16,4 4-12 0,-6 3 1 15,4 1 0-15,-4 1-7 16,-3-1 18-16,3-2-11 15,-11 2 0-15,-10-4 12 16,-25 0-10-16,-32-1-2 16,-22-3 0-16,-17 3 7 15,-3-3 8-15,-6 0-2 16,-7 0 23-16,-13 0-25 16,-14 0 47-16,-2-3-40 15,-2-7-18-15,-23-1-11 16,-35-6-110-16,2 5-145 15,-2-2-743-15</inkml:trace>
  <inkml:trace contextRef="#ctx0" brushRef="#br0" timeOffset="-212829.79">6019 12224 1637 0,'0'0'482'16,"0"0"-390"-16,0 0-59 15,0 0-32-15,0 0 59 16,0 0 2-16,38 138-4 16,-30-67 53-16,-1 24-26 0,-5 26 13 15,-2 17 1-15,0 7-45 16,0-31 1-16,-4-27-34 15,-1-30-14-15,1-7 7 16,0 7-2-16,-3-3-12 16,0-4 0-16,2-16-23 15,-1-14-20-15,2-20-144 16,1-12-176-16,1-17-567 0</inkml:trace>
  <inkml:trace contextRef="#ctx0" brushRef="#br0" timeOffset="-210986.47">6003 12178 1230 0,'0'0'341'0,"0"0"-218"16,0 0 14-16,0 0 30 15,0 0-87-15,0 0-38 16,0 0-11-16,-2-6-23 16,2 3 54-16,0 3-13 15,0 0 6-15,6-1 38 16,12-1-35-16,4 0 27 16,12 0-24-16,4-1-37 15,8 0 26-15,10 0-30 16,4 2-20-16,9-1 48 15,3 2-48-15,1 0 31 16,4 0-6-16,-4 0-24 16,2 0 46-16,1 0-35 0,0 0-5 15,4 0 24 1,0 0-22-16,5 0-1 0,-2 0-2 16,-1 0 4-16,-4 0 4 15,-5 0-14-15,1 3 0 16,-3 3-6-16,1-3 17 15,1-1-11-15,0-2 0 16,4 0 12-16,-4 0 1 16,3 0-13-16,-5 0 0 15,-2 0-12-15,-5 0 20 16,-1 0-8-16,-7 0 0 16,-3 0 10-16,-2 0-13 0,0 0 3 15,2 0 0 1,2 0-12-16,-3 0 21 0,0 0-9 15,-2 0 0-15,-8 0 11 16,-5 0-19-16,-7 0 8 16,-2 0 0-16,-7 0-1 15,-6 0 1-15,1 0 0 16,-3 0 0-16,-1 0 9 16,-2 0-6-16,-1 0-3 15,1 0 0-15,-6 0-12 16,0 0 16-16,-2 0-4 15,1 0 0-15,-3 0 9 16,0 0-10-16,0 0 1 16,0 0 0-16,0 0-14 15,0 0 22-15,0 0-8 0,0 0 0 16,0 0 12-16,0 2-11 16,0 5-1-16,0 7 0 15,0 7-3-15,0 10 14 16,0 4-5-16,0 7 26 15,0 4-32-15,0 2 34 16,2 4-34-16,2 2 0 16,-2 1 10-16,0-1 5 15,-2 2-15-15,0 0 14 16,0 3-2-16,0-2 16 16,0 2-28-16,0-1 2 15,0 0-8-15,0-2 7 16,0-4-1-16,5-5 0 15,4-5 19-15,-4-9-23 16,-1-7 4-16,-4-7 0 0,2-7-8 16,-2-5 19-16,0-1-11 15,0 0 0-15,0 1 10 16,0 1-16-16,0-2 6 16,0 0 0-16,0-1-12 15,0 0 23-15,0-1-11 16,0-2 0-16,0-1 7 15,-2 2-7-15,-2-1 0 16,-7 0 0-16,-3 2-9 16,-1-2 23-16,-3 2-14 15,-1-2 0-15,0 0 9 0,-1 0-8 16,-5-2-1 0,-4 0 0-16,-5 0-16 0,-1 0 28 15,-5 0-12-15,-3 0 0 16,1 0 10-1,2 0-11-15,3 0 1 0,0 0 0 16,2-6-15-16,-1 2 21 16,-3 0-6-16,-9 0 0 15,-2-2 9-15,-11 1-14 16,-6-2 5-16,0-1 0 16,-4 0-12-16,2-2 18 15,3 2-6-15,0-2 0 0,7 0 11 16,-1 2-16-1,2-1 5-15,2 2 0 16,0 0-9-16,-3 2 18 0,2 1-9 16,-3-1 0-16,-3 4 9 15,2-3-15-15,0 1 6 16,0 2 0-16,1-3-10 16,0 2 11-16,-2-2-1 15,-1 1 0-15,-1 3 17 16,-3-1-22-16,-2-2 5 15,3 3 0-15,-1-1-10 16,1 1 10-16,9-3 0 16,6 3 0-16,1 0 15 15,6 0-11-15,2 0-4 16,1 0 0-16,0 0-9 0,1 0 21 16,-1 0-12-1,1 0 0-15,5 0 14 0,3 0-11 16,6 0-3-16,-1 0 0 15,2 0-6-15,-2 0 15 16,0 0-9-16,-4 0 0 16,3 3 8-16,-1-2 2 15,4 2-10-15,7-3 0 16,5 0 29-16,7 0-23 16,2 0 3-16,4 0-9 15,0 0 16-15,0 0-20 16,0 0 4-16,0 0-9 15,0 0 3-15,0 0-45 16,6 5-7-16,0 1-89 16,-6-3-704-16</inkml:trace>
  <inkml:trace contextRef="#ctx0" brushRef="#br0" timeOffset="-207331.09">8857 12727 1572 0,'0'0'0'0,"0"0"-328"0</inkml:trace>
  <inkml:trace contextRef="#ctx0" brushRef="#br0" timeOffset="-197442.46">2059 13914 1974 0,'0'0'614'16,"0"0"-554"-16,0 0-23 15,0 0-18-15,13 129 23 16,1-63 28-16,0 8-43 15,8 2 30-15,-4-2-35 16,-1-4-16-16,-1-5 17 0,-5-7-23 16,-2-6 1-16,-5-8-3 15,1-8-41-15,0-10-71 16,3-24-155-16,3-2-199 16,1-12-102-16</inkml:trace>
  <inkml:trace contextRef="#ctx0" brushRef="#br0" timeOffset="-197052.25">2679 14101 939 0,'0'0'962'0,"0"0"-777"16,0 0-148-16,0 0 11 0,-121 88-15 15,77-52-24-15,-1 3 67 16,3-4 24-16,6-2 30 16,10-7-36-16,7-2-58 15,15-7 8-15,4 2-20 16,0-1-15-16,14 1 32 16,12 2-41-16,8-1 25 15,4 0 8-15,2-2-21 16,5-5 33-16,-1 4-21 15,0-3-14-15,1-1 32 16,-3 0-42-16,-3-3 9 16,-11 0-6-16,-6-1-3 15,-8-3-1-15,-5-1-66 0,-5 1-81 16,-4-6-89-16,0 0-151 16,0 0-604-16</inkml:trace>
  <inkml:trace contextRef="#ctx0" brushRef="#br0" timeOffset="-195833.67">3113 14390 1467 0,'0'0'370'0,"0"0"-290"15,0 0-40-15,0 0-40 16,0 0-2-16,0 0-17 16,0 0-1-16,-7-17 20 15,7 17 7-15,0 0-6 16,0 0 48-16,0 0-2 16,0 0-36-16,0 0 16 15,0 0-26-15,0 0 0 16,0 0 5-16,0 0 1 15,0 0 5-15,0 0 29 0,0 0-19 16,0 0 42-16,0 0-13 16,0 0 13-16,0 0 4 15,0 0-47-15,0 0 11 16,0 0-12-16,0 0-19 16,0 0 42-16,0 0-41 15,0 0 13-15,0 0 3 16,5 0-7-16,1 0-6 15,6 4 8-15,3-2-11 16,3 1 34-16,5-3-26 16,1 0 0-16,0-5 8 15,1-13-16-15,-2 0-4 0,-8-4-13 16,-7 0-13 0,-6 4 22-16,-2-2-3 0,0 6 9 15,-8 4 3-15,-12 6 8 16,-2 4-10-16,-7 0-1 15,-2 8 0-15,-3 12 22 16,1 8-5-16,4 4 11 16,2 4 24-16,9 5-34 15,11-5 33-15,7 4-24 16,0-6-21-16,16-1 21 16,14-10-21-16,5-5-2 15,5-9-4-15,6-9-25 16,4-5 2-16,3-26-60 15,-1-6-44-15,-8-17-19 16,-6-3-57-16,-12 1 12 0,-5 4 72 16,-13 8 99-16,-3 12 20 15,-5 12 106-15,0 10 81 16,0 8 13-16,0 2-85 16,0 0-53-16,0 16-42 15,0 14-19-15,0 10 44 16,0 6-12-1,6 6-14-15,6 2 14 0,-1-1-24 16,3-5-4-16,-6-6-5 16,-3-10-84-16,-5-10-89 15,0-13-42-15,0-9 12 16,-13 0 9-16,-5-29-188 16,5-1 283-16,1-8 99 0,7 4 245 15,5 4-41 1,0 4-36-16,13 3-82 0,16 5-14 15,5 9-44 1,7-1 24-16,-2 7-39 0,1 3-4 16,-3 0-18-16,-14 19-43 15,-7 1-133-15,-11-2-188 16</inkml:trace>
  <inkml:trace contextRef="#ctx0" brushRef="#br0" timeOffset="-195677.45">3137 14325 2082 0,'0'0'517'0,"0"0"-431"15,0 0 21-15,0 0-107 16,67-122-79-16,10 54-125 16,-11 7-300-16,-8 2-611 0</inkml:trace>
  <inkml:trace contextRef="#ctx0" brushRef="#br0" timeOffset="-195536.87">3559 13608 2099 0,'0'0'697'15,"0"0"-526"-15,0 0-95 16,0 0-36-16,0 0-40 16,0 0-68-16,-54 139-33 15,44-62-362-15,0-11-320 0</inkml:trace>
  <inkml:trace contextRef="#ctx0" brushRef="#br0" timeOffset="-195068.22">4191 14355 2374 0,'0'0'332'0,"0"0"-289"16,65-110 6-16,-36 58-49 16,-2 2-170-16,-7 4-78 0,-9 11-9 15,-9 12 175-15,-2 12 82 16,0 11 8-16,-9 0 68 16,-9 20-56-16,-1 16 11 15,1 15 33-15,5 13-8 16,3 2 21-16,6 8-36 15,4 1-26-15,0-7 16 16,0-9-29-16,0-9-1 16,2-17-1-16,0-16-63 15,0-12 58-15,1-5 5 16,4-28 0-16,4-16-111 16,7-10-34-16,3-2 75 15,6 7 42-15,2 11 28 0,-2 13 29 16,-2 10 40-16,0 10 17 15,1 5 7-15,2 1-38 16,5 21-5 0,-4 2-20-16,4 6-30 0,-2 2-10 15,5 3-130-15,-10-9-160 16,-2-12-720-16</inkml:trace>
  <inkml:trace contextRef="#ctx0" brushRef="#br0" timeOffset="-194443.36">4931 14352 114 0,'0'0'2307'0,"0"0"-1981"0,0 0-198 16,0 0-64-16,0 0-32 16,-113 62-32-16,113-36-20 15,7 0 10-15,12-6-47 16,1-7-3-16,1-4 8 15,-6-9-33-15,-3 0 55 16,-6-5 30-16,-2-9-10 16,-1-7 1-16,-1 0 4 15,-2 6-7-15,2 1 11 16,2 1-35-16,0 5 21 16,8 2-4-16,-1 5-49 15,3-2 51-15,3 3-12 16,-1 0 17-16,2 0 4 15,0 10-9-15,-3 7 17 16,-1 1 25-16,-1 8-23 0,1 6 63 16,-1 6-29-16,-3 4 5 15,4 8 34-15,-3 2-53 16,1-2 27-16,-4-1-8 16,1-5-41-16,-5-8 37 15,2-13-28-15,-2-4-8 16,-4-11 6-16,2-4 7 15,-2-4-7-15,2 0 26 16,1-26 3-16,-1-15-14 16,0-14-22-16,-2-16-31 15,0-8-6-15,0 2 2 16,0 10 35-16,0 14 50 16,0 13-1-16,0 17 23 0,0 8-33 15,0 9-5 1,0 6-30-16,0 0-4 0,0 0 0 15,2 12 0-15,7 10-6 16,0 7-4-16,-4 3 11 16,-3 5-1-16,-2-3 0 15,-5 0-65-15,-38-10-31 16,4-7-184-16,-3-13-330 0</inkml:trace>
  <inkml:trace contextRef="#ctx0" brushRef="#br0" timeOffset="-194302.45">4695 13860 1422 0,'0'0'368'0,"0"0"-276"16,0 0-82-16,0 0-5 16,109 117-5-16,-84-39-141 15,-5-2-597-15</inkml:trace>
  <inkml:trace contextRef="#ctx0" brushRef="#br0" timeOffset="-194162.18">4782 14922 2239 0,'0'0'654'0,"0"0"-550"0,0 0-104 16,0 0-6-16,0 0-671 15</inkml:trace>
  <inkml:trace contextRef="#ctx0" brushRef="#br0" timeOffset="-193537.33">6876 14159 1480 0,'0'0'377'15,"0"0"-201"-15,0 0-50 16,0 0-37-16,-127 22-65 15,76 8 23-15,0 6 40 16,7 6 43-16,7 1 13 16,14-2-52-16,11 1-20 15,12-4-5-15,0-2-59 16,14-9 18-16,17-9-25 16,9-16-32-16,4-2 26 15,5-20-83-15,1-20-83 16,-8-9-34-16,-11-1-25 15,-9 2 119-15,-13 10 112 16,-7 12 115-16,-2 10 156 0,0 10-61 16,0 6-58-1,0 0-87-15,0 6-59 0,0 20 2 16,0 4-8 0,9 11 0-16,5 0-12 0,5 4-19 15,18 3-199-15,-8-12-332 16,-1-12-641-16</inkml:trace>
  <inkml:trace contextRef="#ctx0" brushRef="#br0" timeOffset="-193193.67">7266 14570 1122 0,'0'0'1388'16,"0"0"-1219"-16,0 0-119 0,0 0-43 15,0 0-6-15,-2 109 10 16,2-86-3-16,0-4-8 16,0-7 0-16,0-11-6 15,0-1 6-15,2-1 9 16,5-20-9-16,2-8-26 16,6-2-11-16,1 3 36 15,4 4-21-15,-2 8 14 16,-3 6 8-16,-1 2 6 15,-3 8 12-15,-2 0 31 16,0 0-32-16,0 8 36 16,-1 9-6-16,4 6-40 15,-3-1 33-15,-1 2-40 0,4 0-60 16,-1-4-155 0,-2-12-449-16</inkml:trace>
  <inkml:trace contextRef="#ctx0" brushRef="#br0" timeOffset="-193006.17">7868 14302 2485 0,'0'0'459'0,"0"0"-373"0,0 0-86 16,0 0-22-16,0 0-13 15,121 13-514-15,-88 1-1233 0</inkml:trace>
  <inkml:trace contextRef="#ctx0" brushRef="#br0" timeOffset="-192834.34">7931 14493 2614 0,'0'0'378'0,"0"0"-254"16,0 0-69-16,0 0-53 16,0 0-4-16,137 13-1 15,-74 1-112-15,-14 0-202 16,-13-8-657-16</inkml:trace>
  <inkml:trace contextRef="#ctx0" brushRef="#br0" timeOffset="-191756.5">8984 14279 1795 0,'0'0'631'0,"0"0"-522"16,0 0-57-16,0 104 15 16,-2-50 34-16,2 8-28 0,0 3-46 15,0-2 24 1,0-4-50-16,4-9-1 0,1-9 0 15,-1-11-4-15,-4-16-35 16,0-11-50-16,0-3 26 16,0-27 17-16,-6-22-256 15,-7-16 17-15,-3-29 115 16,3-2-135-16,3-1 75 16,6 3 230-16,4 23 125 15,0 5 153-15,0 20-98 16,4 11 8-16,12 17-46 15,1 13-83-15,8 5-13 16,0 0-25-16,4 22-3 16,0 14 41-16,0 6-28 0,-7 8 29 15,-4 4-17-15,-12 2-36 16,-6-4 10-16,0-7-17 16,-15-10 1-16,-11-6 13 15,0-14-12-15,4-6-4 16,2-12-19-16,9-16-168 15,6-12-300-15</inkml:trace>
  <inkml:trace contextRef="#ctx0" brushRef="#br0" timeOffset="-191522.18">9481 13904 1930 0,'0'0'644'0,"0"0"-538"16,0 0-24-16,-116 42-6 16,85-2-19-16,4 8-21 15,10 7-27-15,7 3 36 16,10 0-39-16,0-4-5 16,7 2 6-16,17-10-6 15,3 1-2-15,4-6-46 16,19-8-128-16,-8-12-169 15,-4-12-413-15</inkml:trace>
  <inkml:trace contextRef="#ctx0" brushRef="#br0" timeOffset="-191162.88">9712 14221 1857 0,'0'0'781'16,"0"0"-594"-16,0 0-159 15,0 0-27-15,0 0 17 16,0 0-8-16,0 0-7 16,18 122-3-16,-13-104 10 15,-1-6-32-15,-2-8 19 16,1-4 3-16,2 0-13 16,1-19 1-16,7-7-100 15,1-4 27-15,3 3 35 16,1 1 49-16,0 6-5 15,0 7 6-15,-5 5 50 0,1 3-14 16,-3 5 21-16,-2 0-20 16,2 0-22-16,0 5 28 15,1 8-37-15,-4 1 6 16,-1 0-10-16,-1 1-2 16,-1-4-45-16,2-11-136 15,-1 0-310-15,-1 0-222 0</inkml:trace>
  <inkml:trace contextRef="#ctx0" brushRef="#br0" timeOffset="-190975.44">10206 13980 1721 0,'0'0'297'0,"0"0"-96"15,0 0 33-15,48 109-107 16,-32-65-24-16,-4 1-39 15,0 2-58-15,-5-6 19 16,-2 1-25-16,-3-11-79 16,-2-5-119-16,0-12-300 15,0-7-855-15</inkml:trace>
  <inkml:trace contextRef="#ctx0" brushRef="#br0" timeOffset="-190772.36">10649 14124 2292 0,'0'0'501'0,"0"0"-461"16,0 0-25-16,116-13-15 15,-58 13-4-15,1 0-190 16,-16 0-375-16,-16 0-500 0</inkml:trace>
  <inkml:trace contextRef="#ctx0" brushRef="#br0" timeOffset="-190584.9">10740 14047 2097 0,'0'0'550'0,"0"0"-504"0,0 0 36 15,0 0-27-15,-2 130-38 16,4-88-17-16,11 3-41 16,1-6-175-16,-6-9-318 15,-1-16-1299-15</inkml:trace>
  <inkml:trace contextRef="#ctx0" brushRef="#br0" timeOffset="-190116.27">11166 14004 2008 0,'0'0'511'16,"0"0"-468"-16,0 0-1 15,0 0-39-15,131-120-3 16,-100 88-18-16,-11 4-38 15,-13 1 56-15,-7 13 0 16,0 3 32-16,-12 9 43 16,-7 2-14-16,-2 10-60 15,2 20 37-15,3 10-20 16,5 10 26-16,6 7 15 0,5-2-40 16,0 2 27-1,3-5-35-15,8-7-5 0,-1-10 7 16,2-9-12-16,-5-10-2 15,-1-10-4-15,1-6-18 16,2-4 16-16,4-19-13 16,8-4-174-16,0-2 98 15,2 8 20-15,-3 7 3 16,-3 5 37-16,2 8 29 16,-4 1 7-16,1 0 21 15,-1 10 17-15,1 6 44 16,-3 3-31-16,1 4-2 15,-1-1-36-15,1 0-13 0,7-8-73 16,0-3-185 0,-1-11-496-16</inkml:trace>
  <inkml:trace contextRef="#ctx0" brushRef="#br0" timeOffset="-189881.95">11908 13824 2266 0,'0'0'523'16,"0"0"-397"-16,0 0-23 15,0 0-28-15,-121 122-30 0,119-71-45 16,2 3 42-16,2 0-42 16,15 0 0-16,4-10-9 15,-1-2-34-15,0-8-34 16,13-14-144-16,-6-8-345 15,-2-12-375-15</inkml:trace>
  <inkml:trace contextRef="#ctx0" brushRef="#br0" timeOffset="-189507.03">12168 14080 80 0,'0'0'2251'0,"0"0"-1906"15,0 0-224-15,0 0-105 16,0 0-15-16,0 0 5 0,0 0-6 16,-7 92 0-16,7-79-22 15,0-5 4-15,2-6 8 16,-2-2 20-16,5 0-6 16,1-10-4-16,8-10-64 15,7-4-52-15,2-2-43 16,6 0-26-16,-2 3 65 15,-4 5 82-15,-6 7 38 16,-5 4 78-16,-8 5 46 16,0 2 32-16,-1 0-48 15,-1 2 9-15,2 12 14 16,3 4-45-16,-2 4-20 16,1 5-20-16,-1-1-45 0,-1-2 18 15,0-2-19 1,2-6-29-16,-4-6-27 0,0-10-156 15,0 0-121-15,0-10-19 16</inkml:trace>
  <inkml:trace contextRef="#ctx0" brushRef="#br0" timeOffset="-189288.33">12685 13726 1891 0,'0'0'361'0,"0"0"-149"16,0 0 0-16,62 140-62 16,-37-78-72-16,-6 4-27 15,0 2 0-15,-11-3-51 0,-2-3 17 16,-6-8-17-16,0-8-24 16,-17-8-57-16,-3-13-389 15,3-18-356-15</inkml:trace>
  <inkml:trace contextRef="#ctx0" brushRef="#br0" timeOffset="-189085.26">13275 13836 2508 0,'0'0'520'0,"0"0"-464"0,0 0 9 16,135-30-64-16,-69 30-2 16,9 0-41-16,-16 14-324 15,-22 0-900-15</inkml:trace>
  <inkml:trace contextRef="#ctx0" brushRef="#br0" timeOffset="-188929.05">13253 14164 2400 0,'0'0'694'0,"0"0"-606"0,0 0-37 15,0 0 11 1,147 0-62-16,-73 0 0 0,24 1-54 16,-19 12-172-16,-18-2-1030 15</inkml:trace>
  <inkml:trace contextRef="#ctx0" brushRef="#br0" timeOffset="-187538.4">14490 13941 1802 0,'0'0'608'16,"0"0"-410"-16,0 0 35 15,0 0-106-15,0 0-27 16,0 0-19-16,0 0-44 16,31-7 50-16,0 3-36 0,7 1-12 15,4-2-12-15,-1 5-14 16,-1 0-26-16,-3 0 11 16,3 0-101-16,9 2-2 15,-7 7-231-15,-10-3-684 0</inkml:trace>
  <inkml:trace contextRef="#ctx0" brushRef="#br0" timeOffset="-187023.25">15243 13872 2223 0,'0'0'570'0,"0"0"-451"16,0 0-56-16,0 0-22 15,104-104-29-15,-75 77-2 16,-4 8 2-16,-7 2-6 16,-9 6-3-16,-3 4 60 15,-6 6-33-15,0 1 19 16,0 0-49-16,0 0 2 16,0 17-3-16,1 14 2 15,-1 9 4-15,3 10 14 16,3 4-11-16,-2 2 4 15,2 3-12-15,1-4 1 16,-1-1 2-16,2-5-2 0,-4-5-1 16,-4-8 1-16,0-6 10 15,0-8-22-15,0-6 11 16,-14-6-16 0,-3-3 2-16,-6-2 8 0,3-3 6 15,3-2-1-15,3 0 7 16,7 0-6-16,7 0 2 15,0 0 8-15,0 0-1 16,23 0-3-16,8 0 8 16,5-4 26-16,3 0-40 15,0 0 24-15,-3 1-24 16,-3 0 1-16,-2 3-12 16,2 0 7-16,3 0-38 15,4 0 33-15,21 0-129 16,-9-3-382-16,-7-8-824 0</inkml:trace>
  <inkml:trace contextRef="#ctx0" brushRef="#br0" timeOffset="-186710.82">16080 13858 1572 0,'0'0'1105'0,"0"0"-889"15,0 0-74-15,0 0-60 16,0 0-52-16,135-8-12 15,-73 8-3-15,0 0-15 16,-7 0 0-16,-10 0-89 16,-11-4-35-16,-16-14-155 15,-9 2-257-15,-9-6-84 0</inkml:trace>
  <inkml:trace contextRef="#ctx0" brushRef="#br0" timeOffset="-186554.61">16404 13690 1443 0,'0'0'575'0,"0"0"-322"15,0 0-69-15,0 0 30 0,0 0-39 16,0 0-69-16,-2 136 12 16,2-84-72-16,0 4-19 15,0 3-4-15,0-1-23 16,0 0-84-16,-14-14-378 16,-4-20-1332-16</inkml:trace>
  <inkml:trace contextRef="#ctx0" brushRef="#br0" timeOffset="-184476.97">17626 13783 1077 0,'0'0'361'0,"0"0"-109"15,0 0-29-15,0 0-32 16,0 0-15-16,0 0-27 15,-19-114 7-15,-6 103-74 16,-6-1-4-16,-9 3 13 16,-5 8-40-16,-8 1 17 15,-3 1-14-15,-2 20-25 16,3 8 29-16,5 10-37 16,8 3 0-16,11 8 33 15,13 6-44-15,9 0 14 16,9 0-19-16,9-5 5 15,22-8-2-15,16-4-8 16,11-17-39-16,44-18-29 0,-12-4-210 16,-10 0-604-16</inkml:trace>
  <inkml:trace contextRef="#ctx0" brushRef="#br0" timeOffset="-184070.82">17827 13962 1987 0,'0'0'681'0,"0"0"-575"16,0 0 47-16,0 0-78 15,100-126-67-15,-71 108 26 0,-3 6-34 16,-7 3 0 0,-6 6-1-16,-6 3 17 0,-3 0-16 15,-2 0 8-15,1 16-7 16,0 10 48-16,-3 10-32 15,0 6-7-15,0 6-1 16,0 5 8-16,0-2-34 16,0-2 17-16,0-3-73 15,-6-8-5-15,-11-6-85 16,-5-10-46-16,-3-6 59 16,-1-6 67-16,-1-10 83 15,7 0 24-15,5 0 114 16,7 0 39-16,8 0-42 15,0 0-52-15,14-10-30 16,15 2-52-16,7 0 20 0,3 0-21 16,-1 2 0-16,-5 0-15 15,8-2-76-15,-12 2-166 16,-7-2-342-16</inkml:trace>
  <inkml:trace contextRef="#ctx0" brushRef="#br0" timeOffset="-183711.53">18770 13977 2218 0,'0'0'594'16,"0"0"-490"-16,0 0-24 15,0 0-61-15,0 0-11 16,0 0-8-16,0 0 0 16,-22-3-11-16,19 6 19 15,-1-2-8-15,-5-1 35 16,-4 0-20-16,-8 0 18 16,0 0-33-16,-2 0 0 15,5 0-4-15,5 0 13 16,6 2-9-16,5-2 0 15,2 0-14-15,0 0 5 16,0 3-10-16,0 0-1 16,7 0 19-16,12-3-118 0,-1 0-210 15,-3 0-544-15</inkml:trace>
  <inkml:trace contextRef="#ctx0" brushRef="#br0" timeOffset="-183320.99">18981 13477 598 0,'0'0'1612'0,"0"0"-1307"16,0 0-218-16,0 0-36 15,0 0-50-15,134-58 1 0,-90 70-2 16,-3 15-47-1,-15 6 46-15,-12 7-22 0,-14 4 23 16,0 3 9-16,-29 3-8 16,-9 4 43-16,-9-4-4 15,-1 0-16-15,3-6 65 16,9-6-27-16,11-7-4 16,19-12-16-16,6-3-41 15,22-7 39-15,29-8-28 16,14-1-5-16,7 0 39 15,1 0-38-15,-11-10 11 16,-10 2-5-16,-19 0-4 0,-10 0-16 16,-11 2 6-1,-7 1-40-15,-5-10-23 0,0 3-316 16,-7-2-542-16</inkml:trace>
  <inkml:trace contextRef="#ctx0" brushRef="#br0" timeOffset="-182899.22">19483 12865 2136 0,'0'0'544'16,"0"0"-432"-16,0 0-103 0,0 0 19 15,0 0 5-15,4 113-31 16,1-69 22-16,-1-6-24 16,0-7 0-16,-4-8-9 15,2-10 24-15,1-12-15 16,2-1 19-16,4-10-7 16,8-19-12-16,7-13-3 15,5-3-43-15,5-4 19 16,1 5-25-16,2 8 52 15,-4 9-1-15,-2 9 7 16,-2 8 26-16,-2 6-4 16,1 4 6-16,-1 0 29 15,-2 11-36-15,0 14 26 0,-3 4-6 16,-5 8-47 0,-1 6 30-16,-3 6-30 0,-6 5-2 15,-7 18-40 1,0-12-286-16,-15-14-781 0</inkml:trace>
  <inkml:trace contextRef="#ctx0" brushRef="#br0" timeOffset="-182039.75">18632 14048 1358 0,'0'0'284'16,"0"0"-187"-16,0 0 20 16,0 0-68-16,0 0-8 15,0 0-30-15,0 0-9 0,71-5 21 16,-71 5 13-16,0 0 90 15,-16 0-44-15,-2 0-2 16,1 0 83-16,5 0-54 16,6 0-32-16,4 0 1 15,2-6-62-15,0 2 7 16,0-1-23-16,0 1-32 16,2 2 1-16,-7 1-106 15,-17 1-179-15,-9-5-698 0</inkml:trace>
  <inkml:trace contextRef="#ctx0" brushRef="#br0" timeOffset="-179212.58">3385 14061 616 0,'0'0'1015'15,"0"0"-687"-15,0 0-121 16,0 0 34-16,0 0-82 16,0 0-59-16,0 0 5 15,0-4-35-15,0 4 4 16,2 0-15-16,5 0-50 0,4 0 28 15,11 0-23-15,9 0-14 16,12 0 9-16,15 4-2 16,46 4-14-16,-10 1-57 15,-5-3-500-15</inkml:trace>
  <inkml:trace contextRef="#ctx0" brushRef="#br0" timeOffset="-166263.22">13799 12833 783 0,'0'0'201'0,"0"0"-88"15,0 0 36-15,0 0-17 16,0 0-48-16,0 0 34 15,35-24 11-15,-23 14-41 16,-3 0 17-16,-1 2-24 16,2 0-2-16,-4 0 2 0,1 4-18 15,-5 2 18-15,-2 1-9 16,0 1-49-16,0 0 17 16,0 0-40-16,0 7-4 15,0 27 2-15,0 39 2 16,-6 51 103-16,-5 58 7 15,-1 29-40-15,1 8 24 16,2-7-27-16,2-25-43 16,1-7 40-16,1-9-52 15,1-17 0-15,0-14 6 16,2-26-12-16,-2-29 9 16,4-27-15-16,0-22-11 15,0-2 10-15,0-9-70 16,0-38-133-16,0-27-144 15,0-23-398-15</inkml:trace>
  <inkml:trace contextRef="#ctx0" brushRef="#br0" timeOffset="-164482.33">13832 12705 1192 0,'0'0'547'0,"0"0"-472"15,0 0-49-15,0 0 17 16,0 0 12-16,0 0 19 0,154 6-3 15,-90-6-19-15,11 0 35 16,0 0-19-16,5 0 9 16,2 0-16-16,3 0-23 15,6 0 38-15,21 0-39 16,26-14 17 0,27-2 11-16,9-4-47 0,-9-2 26 15,-13 4-10-15,-19-2-27 16,3 2 38-16,4-3-31 15,3 0-13-15,-1 1 28 16,1-3-21-16,-1 0 1 16,3 1-9-16,3-3 15 15,-3 3-14-15,-3 2-1 16,-11 4 0-16,-3 0-3 0,-8 2 18 16,3 2-15-16,6-2 5 15,2 0 4-15,7-3 15 16,2-2-24-16,3 1 0 15,-5 2 0-15,1 0 9 16,-4 4-9-16,-4 0 0 16,-2 0 1-16,1-2 8 15,-1 2-9-15,3-4 0 16,6-1-12-16,4 1 26 16,3-1-14-16,1 0 0 15,-2 1 1-15,-6 6 1 16,-4 4-2-16,-10 4-3 15,-24 2-9-15,-15 0-3 16,13 0 15-16,23 0 0 16,17 4 1-16,14 10-4 0,-30 1 3 15,-38-4-2 1,-24-1 2-16,-8 1-38 0,2 1 32 16,-4-1-25-16,0 3-8 15,-17-4 32-15,-12-4 4 16,-13-1 3-16,-4-1-12 15,-4-2 0-15,0 3 12 16,0 10-2-16,0 4 2 16,0 14 11-16,-2 9-11 15,-4 10 0-15,-1 12 11 16,3 8 1-16,-3 9-2 16,-2 21-5-16,-4 20 4 15,-3 21 31-15,3 7-39 0,11-6 4 16,2-3 30-16,0-15-8 15,2-1 28-15,5-9-49 16,-3-8 10-16,2-16-8 16,-1-15-8-16,-2-13 0 15,1-2-1-15,0 10 11 16,-1 8-22-16,-3 8 12 16,0-11-32-16,0-14 23 15,-11-10 9-15,-1-12 0 16,2-10-8-16,1-11 1 0,-3-6 7 15,1-4 0 1,-7-1 0-16,-5-3 4 16,-5 1-3-16,-8-6 8 0,-6 4-4 15,-10-3 7-15,-6-2-13 16,-6 2 1-16,-7-2 0 16,-5 0 3-16,-4 0-3 15,-1 0 0-15,-2 0-1 16,-3 2 4-16,-7 4-3 15,-19 0 0-15,-24 7 1 16,-22-1 9-16,-5 3-10 16,7 3 0-16,12-1-1 15,5 1 16-15,-4-7-11 16,-3 1-4-16,-3 1-15 16,-5-1 4-16,-8-2 11 0,-10-3 0 15,-9 2-1 1,-8-2 11-16,-1 2-11 0,3-1 1 15,-2 2 0-15,6 2 1 16,3-6-1-16,-3 6 0 16,0-6 0-16,3 5 6 15,3-5-8-15,13 3 2 16,10-1 0-16,7-4 8 16,7 4-7-16,1-1-1 15,2 1 8-15,-2 5 4 16,3-1-14-16,-6 5 2 15,-5-5 0-15,4 5-4 16,-2-7 11-16,12 2-7 0,21-6 8 16,23 2-2-1,22-4-5-15,5 2-1 16,-11-2 1-16,-8 4 3 16,-8-2 2-16,7 2 11 0,1 0-13 15,8 2 10-15,8 3-1 16,14-8-13-16,14 3 1 15,12-3 27 1,11-4-28-16,10 2 10 0,1-3-10 16,3 0 15-16,0 0-15 15,0 0 0-15,0 0 0 16,0 0 3-16,0 0-3 16,0 0 0-16,0 0 0 15,0 0 14-15,0 0-2 16,0 0-12-16,0 0-5 15,0 0-5-15,0 0 5 16,0 0-40-16,0 0-57 0,0-15-417 16,0-5-1003-16</inkml:trace>
  <inkml:trace contextRef="#ctx0" brushRef="#br0" timeOffset="-137804.65">9387 615 727 0,'0'0'175'0,"0"0"-136"16,0 0-13-16,0 0 13 15,0 0 60-15,0 0 29 16,7-19-54-16,-5 18-16 0,0 1-21 16,-2 0-28-1,2 0 3-15,-2 0-11 0,3 0-1 16,-3 0 20-16,0 0 3 15,1 0 128-15,-1 0 4 16,0 0-42-16,0 0 30 16,0 0-33-16,0 0 1 15,0 0 12-15,0 0-46 16,0 0 36-16,0 0-3 16,-6 0-50-16,-7 0-8 15,-7 0-34-15,-3 0 0 16,-8 0 13-16,-4 0-25 0,-7 6 17 15,-8 8-2 1,0 4-20-16,-4 2 36 16,2 3-18-16,8 3-5 15,9-1 22-15,8 8-35 0,9 3 7 16,7 6 0-16,9 2-1 16,2 0-1-16,4-4-6 15,21-4 0-15,8-5-15 16,7-9 6-16,5-11-1 15,3-8-7-15,2-3-22 16,-2-12 39-16,0-19-42 16,-7-5 6-16,-3-8 18 15,-7-2-27-15,-8 2 38 16,-7 7 7-16,-10 7 0 16,-1 11 33-16,-5 11 11 0,0 4 8 15,0 4-4 1,0 0-42-16,0 0-7 0,0 6 1 15,0 13 0-15,0 10-1 16,4 7 1-16,3 4 0 16,2 4-7-16,4-2-28 15,7 0-96-15,14 3-146 16,-5-14-235-16,0-10-253 0</inkml:trace>
  <inkml:trace contextRef="#ctx0" brushRef="#br0" timeOffset="-137492.25">9782 1091 1659 0,'0'0'813'0,"0"0"-657"0,0 0-136 16,0 0 33-16,0 0-14 16,0 0-10-16,0 0-9 15,4 66-9-15,-2-59-11 16,1-4 0-16,-1-3-19 15,2 0 18-15,3 0-7 16,4-12-8-16,0-6-31 16,5 0 16-16,-3 1 31 15,1 6 2-15,-5 4 8 16,-3 6 15-16,3 1-2 16,0 0-2-16,0 0 26 15,4 9-46-15,1 6 18 0,1 1-8 16,-1 0-5-16,-1 0-12 15,-1 0-14-15,3-6-150 16,-2-2-161 0,-2-8-410-16</inkml:trace>
  <inkml:trace contextRef="#ctx0" brushRef="#br0" timeOffset="-137039.18">10412 810 2275 0,'0'0'545'0,"0"0"-455"16,0 0-75-16,0 0 12 15,0 0-27-15,0 0 1 16,116 0-2-16,-74 4-40 16,5 8-138-16,-9-2-161 15,-15 0-237-15</inkml:trace>
  <inkml:trace contextRef="#ctx0" brushRef="#br0" timeOffset="-136867.39">10503 1007 735 0,'0'0'1471'0,"0"0"-1079"0,0 0-234 16,0 0-91-1,0 0-55-15,0 0 7 0,0 0-19 16,123-21-125-16,-67 11-125 15,-14 0-141-15,-3 5-481 0</inkml:trace>
  <inkml:trace contextRef="#ctx0" brushRef="#br0" timeOffset="-136554.92">11399 683 2045 0,'0'0'583'0,"0"0"-476"16,0 0-2-16,0 0-23 16,0 0-43-16,-129-24 1 15,96 42-31-15,-3 7-8 16,3 3 36-16,4 2-13 15,4 2 32-15,9 2-23 16,7 0-32-16,9 0 28 16,0-1-28-16,7 3 0 15,20-7-1-15,11-2-53 16,33-9-23-16,-6-9-227 16,-5-7-381-16</inkml:trace>
  <inkml:trace contextRef="#ctx0" brushRef="#br0" timeOffset="-136273.78">11571 992 1872 0,'0'0'709'0,"0"0"-519"16,0 0-83-16,0 0-67 16,0 0-16-16,0 0-24 15,0 0-25-15,-4-28 17 16,4 28-23-16,0 0 31 15,0 0 25-15,0 0-5 16,0 0 38-16,0 2-40 16,2 12 12-16,0 7 34 15,0 4-40-15,3 7 12 0,-3 1-31 16,-1-3 4-16,4-5 3 16,-3 0-12-16,4-7-12 15,-2-6-9-15,9-12-92 16,1 0-192-16,3-7-328 0</inkml:trace>
  <inkml:trace contextRef="#ctx0" brushRef="#br0" timeOffset="-135555.03">12226 638 2015 0,'0'0'513'15,"0"0"-405"-15,0 0 19 16,0 0-63-16,-121-5-19 16,84 25-8-16,1 4-36 15,1 7 21-15,8 0-1 0,4 1-12 16,13-1 30-16,7-3-38 15,3-2 0-15,3-5-1 16,18-2-6-16,10-7-12 16,8-10-46-16,5-2-88 15,3-12-24-15,-3-17-93 16,-4-7 17-16,-9 3 57 16,-8 3 93-16,-9 6 102 15,-8 8 168-15,-3 7 96 16,-3 5 59-16,0 4-131 15,0 0-101-15,0 3-65 16,0 13-19-16,0 10 22 0,4 6-10 16,2 4-19-1,6 3 11-15,1-1-11 0,12 3-110 16,-3-9-228-16,-2-7-366 0</inkml:trace>
  <inkml:trace contextRef="#ctx0" brushRef="#br0" timeOffset="-135226.75">12600 1014 1300 0,'0'0'1249'16,"0"0"-965"-16,0 0-220 16,0 0-28-16,0 0-19 15,0 0-11-15,0 0 13 16,-11 81-19-16,11-69-9 0,0-5-9 15,0-4-40-15,0-3 28 16,0 0 12-16,9-9-3 16,5-7-1-16,-1 1-36 15,1-1 44-15,-1 6 14 16,-5 4-19-16,2 2 19 16,-4 4 0-16,3 0 12 15,0 0 36-15,2 4-27 16,2 9 9-16,1 2 4 15,-1-1-32-15,-2 1 19 16,1-3-21-16,-4 1-73 16,5-7-134-16,-1-4-349 15,-3-2-1279-15</inkml:trace>
  <inkml:trace contextRef="#ctx0" brushRef="#br0" timeOffset="-135055.15">12982 1042 2199 0,'0'0'679'0,"0"0"-552"15,0 0-67-15,0 0-60 16,0 0-10-16,0 0-57 16,0 0-248-16,77 0-637 0</inkml:trace>
  <inkml:trace contextRef="#ctx0" brushRef="#br0" timeOffset="-134633.41">13398 1051 1803 0,'0'0'936'0,"0"0"-724"16,0 0-134-16,0 0-26 15,0 0-52-15,0 0-38 16,0 0 7-16,20-23-17 16,-11 19 48-16,-7 3 12 15,0-2 1-15,-2 3 26 16,0 0-17-16,0 0-21 0,4 0 5 16,4 6 3-16,3 10-9 15,-3 6 1-15,4 2 13 16,-5 2-16-16,-3 4 2 15,-4-3-25-15,0-2 4 16,0-2-66-16,0-4 2 16,-7-8 4-16,1-5-35 15,-2-2 74-15,4-2 26 16,4-2 0-16,0 0 10 16,0 0-18-16,12 0 24 15,5 0 4-15,6 0 3 16,-4-4-14-16,4-7-44 15,-7 4-232-15,-8-1-295 0</inkml:trace>
  <inkml:trace contextRef="#ctx0" brushRef="#br0" timeOffset="-134023.85">11448 1066 1298 0,'0'0'384'0,"0"0"-212"16,0 0-31-16,0 0 12 16,0 0 6-16,0 0-39 15,0 0 1-15,-16 0-34 16,16 0-15-16,0 0-9 16,0 0-35-16,0 0 8 0,3 0-36 15,8 0-32-15,16-11-74 16,0 1-237-16,-1-2-459 0</inkml:trace>
  <inkml:trace contextRef="#ctx0" brushRef="#br0" timeOffset="-133539.91">13688 894 1796 0,'0'0'633'0,"0"0"-487"16,0 0-72-16,0 0 7 16,0 0-66-16,0 0 7 15,119 0-13-15,-78 0 0 16,-1 0-18-16,-7-2-24 16,-1 2-96-16,-3-8 17 15,-9 1-130-15,-7 0-230 0</inkml:trace>
  <inkml:trace contextRef="#ctx0" brushRef="#br0" timeOffset="-133352.22">13904 749 1892 0,'0'0'607'0,"0"0"-535"0,0 0-58 16,0 0 86-16,0 0 11 15,0 0-30-15,-7 115-39 16,7-72-42-16,7 0 0 15,8-1 0-15,10 7-146 16,-3-13-346-16,-4-11-566 0</inkml:trace>
  <inkml:trace contextRef="#ctx0" brushRef="#br0" timeOffset="-132196.5">15082 706 1640 0,'0'0'493'16,"0"0"-285"-16,0 0-37 15,0 0-55-15,0 0-12 16,-133-35-10-16,90 35-40 0,-1 0 15 16,-3 0-27-16,3 9-3 15,5 6 34-15,6 3-73 16,7 7 19-16,8 3-19 15,11 4 20-15,7 6-17 16,4 2-3-16,28 1-12 16,14-4 3-16,14-5-70 15,12-7-41-15,35-13-185 16,-18-7-288-16,-11-5-224 0</inkml:trace>
  <inkml:trace contextRef="#ctx0" brushRef="#br0" timeOffset="-131930.93">15285 976 1190 0,'0'0'635'0,"0"0"-544"0,0 0-57 15,0 0 18-15,0 0 13 16,0 0 10-16,0 0-27 16,82 0 16-16,-79 10 50 15,-3 5-15-15,0 0 62 16,0 3-18-16,-5 3-49 15,-6 1-6-15,0 0-56 16,6 0-19-16,1-2 2 16,4-3-14-16,0-2-1 15,2-3 0-15,16-6-32 16,8-6-1-16,19-2-88 16,-5-18-215-16,-1-4-390 0</inkml:trace>
  <inkml:trace contextRef="#ctx0" brushRef="#br0" timeOffset="-131556.02">16018 766 1672 0,'0'0'627'16,"0"0"-504"-16,0 0-122 0,0 0-1 16,0 0 0-16,0 0-3 15,0 0-9 1,41-8 11-16,-37 8 1 0,-4 0 7 16,0 0-6-16,0 0 33 15,0 0-14-15,0 0-19 16,0 0 17-16,0 0-18 15,0 0 0-15,0 0-4 16,0 0 11-16,0 0-7 16,0 0 0-16,0 0 2 15,0 0 4-15,0 0-6 16,0 0-38-16,11-2-105 16,0-2-220-16,5 0-666 0</inkml:trace>
  <inkml:trace contextRef="#ctx0" brushRef="#br0" timeOffset="-131149.87">16421 692 1774 0,'0'0'636'15,"0"0"-486"-15,0 0 5 16,-156-9-49-16,112 18-24 15,1 12-14-15,5 8-55 16,7 3 14-16,7 4-27 16,11 0 11-16,13 0 11 15,0-1-22-15,6-8-11 0,23-2 10 16,4-11-43-16,10-11-4 16,2-3-27-16,0-6-86 15,-1-20 6-15,-7-4-47 16,-8-2 62-16,-6 4 129 15,-10 8 11-15,-9 8 197 16,-2 6 53-16,-2 4-88 16,0 2-65-16,0 0-72 15,0 3-24-15,6 18 8 16,-2 7-1-16,2 4-2 16,5 4-6-16,3 3-12 15,3-2-26-15,12 1-202 16,-2-9-240-16,-2-14-184 0</inkml:trace>
  <inkml:trace contextRef="#ctx0" brushRef="#br0" timeOffset="-130806.2">16691 1102 1614 0,'0'0'719'0,"0"0"-514"0,0 0-55 15,0 0-78-15,0 0-40 16,0 0 18-16,0 0-28 15,9 39 15-15,-7-22-15 16,1 2-21-16,1-2 16 16,-2-6-16-16,0-1-2 15,3-6-12-15,-1-4-52 16,7 0-6-16,5-11-34 0,7-12-185 16,0-5 32-16,2-1 106 15,-5 8 134-15,-7 2 18 16,-3 9 161-16,-6 6 52 15,1 3-29-15,-3 1-54 16,0 0-48-16,4 0-55 16,2 8 2-16,0 3 9 15,3 8-38-15,0-2 18 16,3 1-18-16,4 0-80 16,-3-5-199-16,-2-5-313 0</inkml:trace>
  <inkml:trace contextRef="#ctx0" brushRef="#br0" timeOffset="-130649.7">17268 1105 869 0,'0'0'1603'0,"0"0"-1308"15,0 0-295-15,0 0-9 16,0 0-450-16,131-35-989 0</inkml:trace>
  <inkml:trace contextRef="#ctx0" brushRef="#br0" timeOffset="-130337.27">17734 1048 2116 0,'0'0'628'0,"0"0"-517"15,0 0-32-15,0 0-79 16,0 0-12-16,0 0 11 16,0 0-37-16,54 25 22 15,-48-14 2-15,-6 4 14 16,0-1 0-16,0 0 39 16,-11 4 24-16,-9 4 13 15,-1 2-37-15,2 0 0 16,3 2-39-16,5-4 9 15,7 0-20-15,4-2 11 16,0-4-1-16,6-4 1 0,19-1-39 16,6-11 4-1,32-5-64-15,-9-17-259 0,4-4-613 0</inkml:trace>
  <inkml:trace contextRef="#ctx0" brushRef="#br0" timeOffset="-130181.35">18587 998 2306 0,'0'0'569'0,"0"0"-436"0,0 0-123 16,0 0-10 0,0 0-252-16,119-12-452 0</inkml:trace>
  <inkml:trace contextRef="#ctx0" brushRef="#br0" timeOffset="-130071.99">19100 1051 202 0,'0'0'2079'15,"0"0"-1594"-15,0 0-485 16,0 0-11-16,147-35-316 16,-83 30-459-16</inkml:trace>
  <inkml:trace contextRef="#ctx0" brushRef="#br0" timeOffset="-129868.59">19752 938 1751 0,'0'0'569'15,"0"0"-414"-15,0 0-77 16,0 0-58-16,0 0-20 15,118-12-67-15,-68 12-140 16,25 0-80-16,-11 0 221 16,-6 0-60-16</inkml:trace>
  <inkml:trace contextRef="#ctx0" brushRef="#br0" timeOffset="-129665.83">20033 788 228 0,'0'0'2126'0,"0"0"-1832"0,0 0-197 16,0 0 3-16,-38 119-40 15,38-72-18-15,0 6-38 16,2-3-4-16,14-5-61 16,9-2-142-16,-6-15-254 15,5-10-233-15</inkml:trace>
  <inkml:trace contextRef="#ctx0" brushRef="#br0" timeOffset="-129290.92">20933 727 978 0,'0'0'916'16,"0"0"-685"-16,0 0-82 15,0 0-3-15,0 0-43 16,0 0-14-16,0 0-17 16,-147-54-1-16,107 54 40 15,0 0-29-15,-2 16-13 0,0 8-11 16,1 9-31-1,7 4 21-15,11 7-35 0,6 5-2 16,13 2 17-16,4 8-16 16,4-3-1-16,21 3-11 15,11-8-2-15,8-7 2 16,10-11-38-16,46-23-44 16,-11-10-250-16,-6 0-1617 0</inkml:trace>
  <inkml:trace contextRef="#ctx0" brushRef="#br0" timeOffset="-128259.92">21094 1283 1016 0,'0'0'787'16,"0"0"-627"-16,0 0-64 15,0 0 72-15,0 0-43 16,0 0-94-16,0 0-16 15,-11 8-2-15,30-22-1 16,6-8 4-16,2-6-4 0,-7-3-12 16,-7 6 0-1,-9 5 0-15,-4 6 33 0,0 8 28 16,0 2-11-16,0 4 8 16,0 0-58-16,0 0-8 15,0 8-14-15,0 14 22 16,0 6 3-16,0 6-2 15,0 4-1-15,0 0 24 16,0 3-17-16,0-6 19 16,0-3-26-16,0-5 1 15,3-9 4-15,-1-8-5 16,3-9-7-16,2-1-14 16,3 0-33-16,9-15 5 15,0-9-143-15,6-2 13 0,-1 1 91 16,-3 5 26-1,-4 7 33-15,-3 4 10 0,-3 3-6 16,-7 6 24-16,-2 0 1 16,-2 0 19-16,0 0 57 15,0 0-1-15,-4 6 68 16,-5 6 59-16,0 4-98 16,2 2-40-16,7 3-55 15,0-6-2-15,0 2-7 16,21-5-49-16,25-11-52 15,-5-1-129-15,1 0-259 0</inkml:trace>
  <inkml:trace contextRef="#ctx0" brushRef="#br0" timeOffset="-127713.18">22250 812 1979 0,'0'0'566'15,"0"0"-421"-15,0 0-59 0,0 0-20 16,-124 15-8-16,89 12-42 15,4 3 20-15,5 3-35 16,6 2 0-16,9 1 11 16,3-1-6-16,8 0-6 15,0-2 0-15,5-5-4 16,15-6-4-16,5-5-7 16,3-6-22-16,6-9 6 15,2-2-78-15,1-4-33 16,2-17-74-16,-5-8-25 15,-3-7 83-15,-2-8-185 16,-10-3 44-16,-1-1 85 16,-9 6 214-16,-5 9 55 15,-4 8 277-15,0 13-87 16,0 6-58-16,0 6-68 0,0 0-90 16,0 0-24-16,0 6 3 15,0 12 40-15,0 5 80 16,0 8 23-16,0 3-18 15,0 1-48-15,0 5-35 16,5-5-3-16,4 0-47 16,2-5 0-16,14-4-73 15,-5-11-291-15,2-4-538 0</inkml:trace>
  <inkml:trace contextRef="#ctx0" brushRef="#br0" timeOffset="-127385.14">22622 1207 1677 0,'0'0'820'0,"0"0"-703"15,0 0-62-15,0 0-24 16,0 0-2-16,0 0-8 16,0 0-20-16,-2 75-2 15,2-72-50-15,0-3-47 16,0 0 44-16,7-6-13 15,8-14-199-15,5-1 133 16,-5 2 75-16,-3 5 58 16,-3 8 20-16,-5 2 46 15,0 4 30-15,0 0 29 0,0 0 7 16,2 4-37-16,3 8-53 16,0 4 9-16,4 3-20 15,3 2-30-15,0 1-1 16,4-2-100-16,-6-4-374 15,0-8-959-15</inkml:trace>
  <inkml:trace contextRef="#ctx0" brushRef="#br0" timeOffset="-127260.16">22990 1259 2162 0,'0'0'263'0,"0"0"-263"15,0 0-347-15</inkml:trace>
  <inkml:trace contextRef="#ctx0" brushRef="#br0" timeOffset="-126728.93">23373 1265 2223 0,'0'0'514'16,"0"0"-417"-16,0 0-43 16,35-102-11-16,-15 70-43 0,-2 6-24 15,-4 4 22-15,-8 5-4 16,-1 9 6-16,-5 5 51 16,0 3-12-16,0 0 8 15,0 0-47-15,0 15 0 16,0 11-3-16,0 13 12 15,-5 7-3-15,3 8 3 16,0 2-2-16,2 2 11 16,0-2-18-16,0-5 0 15,0-9-2-15,0-10 8 16,0-12-6-16,0-10 0 16,0-6 8-16,0-4-5 15,0-4-3-15,2-20-29 16,7-13-39-16,5-6-119 15,3-4-99-15,6 7 29 0,-3 10 77 16,-1 8 98-16,-2 12 53 16,-5 4 29-16,-4 6 29 15,-4 0 69-15,1 0-15 16,-1 0 3-16,0 10-11 16,3 4 16-16,2 6-13 15,4 4-33-15,0 5 6 16,8-4-44-16,1 1 15 15,5-4-7-15,-2-5-15 16,1-9-24-16,-4-5-173 16,-8-3-577-16</inkml:trace>
  <inkml:trace contextRef="#ctx0" brushRef="#br0" timeOffset="-125791.74">23451 1146 1290 0,'0'0'514'16,"0"0"-381"-16,0 0 68 16,0 0-3-16,0 0-114 15,0 0-21-15,0 0-47 16,94-32 8-16,-70 14 28 16,0-4-25-16,-5 3 44 15,-6-2-8-15,-9 3-16 16,-2 4 48-16,-2 4-48 0,0 1-20 15,-2 2-4-15,-5 1-22 16,-1 5-1-16,-3 1 0 16,1 0-7-16,2 0-5 15,-3 7 9-15,1 7-8 16,4 7-25-16,-1 1-144 16,3 15-128-16,2-5-78 15,2 1-1103-15</inkml:trace>
  <inkml:trace contextRef="#ctx0" brushRef="#br0" timeOffset="-125448.09">23551 1309 1588 0,'0'0'307'0,"0"0"-99"0,0 0-83 15,0 0-57-15,0 0-68 16,0 0 2-16,0 0-8 16,98-14-7-16,-80 14-5 15,-2 7-9-15,-6 8-144 16,-4 0-154-16</inkml:trace>
  <inkml:trace contextRef="#ctx0" brushRef="#br0" timeOffset="-122823.7">17339 8400 920 0,'0'0'361'0,"0"0"-110"15,0 0-80-15,0 0-52 16,0 0-39-16,0 0-37 16,-2-20 66-16,2 20 14 15,0-2 2-15,0 2 28 0,0 0-12 16,0 0-23-16,0 0-17 16,-2 0-63-16,2 0-5 15,0 0-11-15,-2 0-13 16,2 0 7-16,-2 0-16 15,-3 0 2-15,1 2 25 16,-6 12-27-16,-3 5 35 16,-1 4-10-16,-1 3-23 15,1 2 30-15,-1 2-32 16,-1 0 1-16,-1 0 29 16,-1 0-30-16,1-2 22 15,-4-2-1-15,3-2-15 16,1-4 29-16,-2-3-22 15,4-5-11-15,-3-5 37 16,3 0-38-16,-3-1 15 0,0-5-4 16,-2 4-6-16,0-5 22 15,0 0-26-15,4 0-2 16,3 0 14-16,4 0-1 16,0 0-13-16,0-2 0 15,5-4 12-15,0-2-3 16,1 2-9-16,0-3 0 15,3 2-11-15,0-3 3 16,0 2 8-16,0-5 0 16,0 1-7-16,12-2-4 0,1 0 11 15,1 3 0 1,1-4-16-16,1 4 15 0,2-2 1 16,0 5 0-16,-3-1 6 15,1 2-10-15,-3 1 4 16,-3 2 0-16,-2 0-5 15,-1 2 13-15,-5 2-8 16,0 0 3-16,0 0 4 16,-2 0 13-16,2 0-20 15,0 0 0-15,4 0 5 16,0 0 11-16,5 4-13 16,3 4 10-16,-1 4-5 15,2 0 15-15,1 1-23 16,2 0 0-16,-1 2 8 15,2 1 2-15,-2-2-7 0,1 0 9 16,-5 0-6-16,3 2 23 16,-3-2-19-16,0 0-4 15,3 1 28-15,-2 2-33 16,1-4 18-16,-1 2-16 16,-3-3 10-16,-2-2 5 15,-3-4-17-15,-1-5-1 16,-5 2 25-16,0-3-25 15,0 0 27-15,0 0-24 16,0 0 15-16,0 0-12 16,0 0-6-16,0 0-34 15,0 0-53-15,-7 0-99 16,-10 0-172-16</inkml:trace>
  <inkml:trace contextRef="#ctx0" brushRef="#br0" timeOffset="-121120.98">17946 13198 1060 0,'0'0'354'0,"0"0"-133"15,0 0-24-15,0 0-53 16,0 0-39-16,0 0 32 16,0 0-23-16,2-18-44 0,-2 18 18 15,0 0-29-15,-2 0-2 16,-12 0-4-16,-4 14-45 16,-4 4 51-16,-5 4 16 15,-2 5-17-15,0 3 29 16,-2 1-50-16,2 6 7 15,-2 1 11-15,2 2-33 16,-3 0 23-16,1-1-19 16,-2 4-17-16,-3-2 31 15,1-1-29-15,-3 0 11 16,1 0 5-16,-2 2-26 16,-1-4 26-16,2 2-15 15,1-3-11-15,-4-2 41 0,1-1-42 16,0-2 13-1,-5-3 1-15,3-3-4 0,-3-7 4 16,1 0-14-16,2-3 0 16,1-6 7-16,8-5-5 15,6 0-2-15,6-5 3 16,2 0 13-16,3 0-20 16,3-10 4-16,3-4 0 15,0-7-14-15,6 2 2 16,4-13 5-16,0-1 6 15,0-1-32-15,18 2 33 16,4 0-15-16,4 4 5 16,3 2 1-16,0 6 0 15,0-2 9-15,2 6 0 16,-6 1 7-16,-2 6-17 0,-4 4 10 16,-5 2 0-16,1 1-7 15,0 2 7-15,1 0 0 16,5 0 0-16,1 12 4 15,3 8-4-15,1 3 0 16,3 4 0-16,2 4 14 16,2 5-13-16,4-3 23 15,1 5 4-15,6-2-28 16,3 1 34-16,4-2-25 16,2 0 2-16,-1-4 8 15,-4 0-11-15,-3-3 14 16,-7-1-7-16,-7-6-4 0,-4 2 11 15,-4-10-11-15,-4 3-1 16,-3-4 14-16,-3 0-12 16,1-4-4-16,-1 0-2 15,-3-3 4-15,-6 0-2 16,0-5-8-16,-4 0 0 16,2 2 0-16,-2-2 9 15,0 0-9-15,0 0 0 16,0 0-3-16,0 0-17 15,-8-6-80-15,-19-36-74 16,2 4-54-16,0-6-785 0</inkml:trace>
  <inkml:trace contextRef="#ctx0" brushRef="#br0" timeOffset="-120261.81">17821 13371 1425 0,'0'0'393'0,"0"0"-212"16,0 0-39-16,0 0 20 15,0 0-103-15,0 0-38 16,-114 68 39-16,91-46-19 16,-4 6 36-16,2-2 17 15,-7 5-15-15,1-2 15 16,-5 4-27-16,0 0-26 15,-1 2 25-15,1 1-51 16,-2 1 26-16,3-2-12 16,-1-1-28-16,2 0 43 15,1-2-38-15,-1 2-5 16,-1-2 21-16,2 1-8 16,-4-4-11-16,3-2-3 0,-1-5 13 15,4-5-6 1,2-2-7-16,8-7 0 0,0-4 2 15,6-2 5-15,1-2-7 16,3 0 0-16,3 0 9 16,-2-6-16-16,6-8 7 15,4-4-18-15,0-7 18 16,0-4-36-16,11-3 30 16,7-3 5-16,2 5-18 15,2 3 10-15,0 6 9 16,3 5 0-16,2 2-12 15,-2 4 16-15,-4 4-4 0,2 0 0 16,-4 6 1 0,2 0-1-16,-1 0 0 0,5 2 0 15,-1 14 5-15,8 4 8 16,-1 2-13-16,4 6 12 16,3 2 2-16,0 2 11 15,2 2-13-15,0 1 2 16,0-6 28-16,-5 0-41 15,-3-5 25-15,-8-2 0 16,-3-10-20-16,-8 0 46 16,-5-5-33-16,0-2 7 15,-4-1 22-15,-4-4-48 16,2 0 24-16,-2 0-21 16,0 0 12-16,0 0-1 15,0 0-14-15,0 0 0 0,0 0-1 16,0 0-82-16,0 0-21 15,-4 0-42-15,-10 0-580 0</inkml:trace>
</inkml:ink>
</file>

<file path=ppt/ink/ink4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52:31.444"/>
    </inkml:context>
    <inkml:brush xml:id="br0">
      <inkml:brushProperty name="width" value="0.05292" units="cm"/>
      <inkml:brushProperty name="height" value="0.05292" units="cm"/>
      <inkml:brushProperty name="color" value="#FF0000"/>
    </inkml:brush>
  </inkml:definitions>
  <inkml:trace contextRef="#ctx0" brushRef="#br0">8057 8478 963 0,'0'0'288'0,"0"0"-181"16,0 0-49-16,0 0 53 15,0 0-43-15,0 0-18 0,0-22 49 16,0 20-20-16,0 2 19 16,0 0-1-16,0 0-39 15,0 0 4-15,0 0-31 16,0 0-21-16,-2 16 12 15,-9 13-13-15,-2 16 37 16,-1 12 16-16,-5 17-3 16,4 8 21-16,2 4-17 15,-1 6-7-15,6-2 20 16,1 3-40-16,5-5 7 16,2-1 2-16,0-4-21 15,-2-5 28-15,0-6-32 16,-2-5-4-16,-4-9 6 15,1-8-14-15,-1-8-4 16,2-7-2-16,-2-12 11 0,2-6-26 16,1-10-63-16,3-7-103 15,2-13-50-15,0-20-142 16,0-7-1551-16</inkml:trace>
  <inkml:trace contextRef="#ctx0" brushRef="#br0" timeOffset="1437.16">8015 8564 1486 0,'0'0'239'15,"0"0"-128"-15,0 0-13 16,0 0-67-16,0 0-9 16,0 0-22-16,0 0 0 15,38-4 16-15,-9 0 3 16,7-1 64-16,6 3-9 15,5-3-18-15,6 4 12 16,3-2-20-16,6 1-4 16,2 1 12-16,8 1-39 15,4 0 17-15,6 0-3 16,6 0-22-16,3 0 39 16,2 0-39-16,3 3-9 15,2 1 31-15,0 2-31 0,0-5 27 16,2 4-17-16,1-3-1 15,-1 0 13-15,0-2-22 16,-2 0 0-16,-2 0-7 16,-2 0 19-16,-6 0-12 15,-5 0 0-15,-5-4 10 16,-9-1-6-16,-7 3-4 16,-8 0 0-16,-8-1-11 15,-6 2 13-15,-9 1-2 16,-8 0 0-16,-7 0 10 15,-5 0-10-15,-7 0 0 16,-2 0 0-16,0 0-6 16,-2 0 6-16,0 0 0 0,3 0 0 15,0 0 0-15,3 6-6 16,1 5 6-16,-1 7 0 16,3 4-3-16,-2 4 15 15,-2 8-6-15,-3 5 15 16,-2 5-21-16,2 4 49 15,-2 4-37-15,0 0-6 16,0 2 19-16,0 0-19 16,0 3 8-16,0 2 8 15,0 0-22-15,0-1 34 16,0-1-34-16,2-6 1 16,0-5 10-16,3-4-3 0,-3-7-8 15,2-3 0-15,-1-5 10 16,-1-2-10-16,-2-2 0 15,2-4 0-15,-2-3-7 16,0-4 14-16,0-4-7 16,0-5 0-16,0 0 8 15,0-3 2-15,0 2-8 16,0-2-2-16,0 0 16 16,-7 2-5-16,-12 0-1 15,-10 0-10-15,-11 0 9 16,-7 0 7-16,-7-2-16 15,-6 0 0-15,-5 0-1 16,-2 0 1-16,1 0 0 0,1 0 1 16,1 0 16-16,1 0 0 15,3 0-16-15,2 0 8 16,-2 0 14-16,2 0-16 16,-5 0-1-16,-1 2-6 15,-3 2 11-15,-3-2-7 16,-3 0-4-16,-2-2 0 15,-3 2-4-15,-5-2 17 16,-2 0-13-16,3 3 0 16,-5-3 2-16,2 1-7 15,1-1 6-15,-3 0-1 16,4 0 7-16,4 0 11 16,5 0-10-16,3 0-8 15,4 0 6-15,2 0 9 16,3 0-15-16,2 0 0 15,6 0-3-15,3-1 24 16,6 1-21-16,2 0 0 0,6 0 11 16,5 0 1-1,10 0-2-15,7 0-1 0,9 0-7 16,3 0 7-16,3 0-9 16,0 0 0-16,0 0 0 15,0 0-4-15,-2 0 4 16,-2 0-20-16,-1 0-1 15,-15 1-109-15,0 11-238 16,-1-2-499-16</inkml:trace>
  <inkml:trace contextRef="#ctx0" brushRef="#br0" timeOffset="37989.96">8336 8815 1840 0,'0'0'467'0,"0"0"-366"16,0 0-76-16,0 0 8 15,0 0 13-15,-60 104-24 16,41-68 39-16,2 4 3 15,-5 3-13-15,-3 1 47 16,-6 2-21-16,-5 0-4 16,-1 2-9-16,-6-2-34 15,1-4 9-15,2-6-20 16,4-8-17-16,7-6 31 16,3-8-32-16,3-7 0 15,0-6 9-15,2-1 4 16,-2 0-13-16,3-18-1 15,1-4-15-15,5-5 6 16,3-2-15-16,6 0 6 16,5-2 10-16,0 1-32 0,0 5 31 15,11 2-12-15,8 5 3 16,0 2 5-16,1 2 12 16,1 4 1-16,-2 3 0 15,2 6-2-15,-2 1 2 16,-1 0 0-16,3 1 0 15,0 16-6-15,4 4 12 16,0 8-2-16,4 3 17 16,0 6-21-16,2 5 30 15,-2 1-11-15,0 0-13 16,-2 0 41-16,-6-3-25 16,0-5 23-16,-5-1 6 15,-3-4-33-15,-3-6 20 16,2 0-31-16,-1-6-7 0,-2 0 13 15,2-6-11-15,-4-3-2 16,-1-4 0-16,-1-2-62 16,-3-4-12-16,7-6-66 15,0-15-206-15,-2-8-614 0</inkml:trace>
  <inkml:trace contextRef="#ctx0" brushRef="#br0" timeOffset="40600.82">3474 9899 1609 0,'0'0'601'16,"0"0"-446"-16,0 0-95 16,0 0-14-16,0 0-39 15,0 0-5-15,0 0-1 16,-83 108 1-16,66-72 106 15,-3-3 5-15,-3 8-13 16,2 4-10-16,-4 5-41 16,0 3 14-16,-2-1-15 15,0 0-42-15,-2-6 37 0,0-6-34 16,0-6 3 0,4-5-3-16,0-8 11 0,4-7-20 15,6-4 0-15,-1-8 9 16,5-2 1-16,-2 0-10 15,-3-9 0-15,2-10-12 16,6-6-10-16,1-4 11 0,7-3-19 16,0-1-26-16,0-3 54 15,7 3-34-15,7 3 30 16,1 5-7-16,3 5 4 0,-3 3 8 16,1 4 1-16,-1 6 0 15,1 2-1-15,1 5 1 16,2 0 0-16,4 2-2 15,-2 18 10-15,6 8 8 16,2 9 7-16,0 5-7 16,2 4 38-16,0 0-29 15,-2 2 19-15,3-2 13 16,-3-1-29-16,-5-4 29 16,0-5-18-16,-6-4-26 15,-2-7 25-15,-5-5-37 16,-2-6 7-16,-5-4-8 0,0-2 0 15,-4-2-33-15,0 0-65 16,-6-2-73-16,-7-4-468 0</inkml:trace>
  <inkml:trace contextRef="#ctx0" brushRef="#br0" timeOffset="41709.92">2705 4271 1468 0,'0'0'757'0,"0"0"-612"16,0 0-127-16,0 0 34 16,-13 120 6-16,13-63 31 15,0 9 25-15,5 4-58 16,1 6 9-16,2 0-18 16,-3-3-46-16,0-4 38 15,-2-8-39-15,-3-9 1 16,2-14-1-16,-2-10-45 15,0-16-76-15,0-14-168 16,0-20-27-16,0-12-417 0</inkml:trace>
  <inkml:trace contextRef="#ctx0" brushRef="#br0" timeOffset="42725.28">2502 4173 2094 0,'0'0'276'16,"0"0"-208"-16,0 0-37 15,0 0-10-15,0 0 10 16,0 0-31-16,0 0 8 16,6-9-11-16,9 9 10 0,3 0-7 15,-1-1 30 1,6-5-6-16,0 0 44 0,10-4-16 15,2-3-23-15,9-1 15 16,8 3-35-16,2-4 12 16,4 5 6-16,0 2-25 15,1 2 13-15,3 2-15 16,6 3 0-16,1-4 11 16,4 2-10-16,5-4-1 15,4 0 10-15,3 0-8 16,2 1-3-16,0 2 1 15,-2 2 0-15,-3 2 8 16,-6 0-6-16,-5 0 5 16,-4 0-7-16,-3 0-2 15,-1 0 1-15,4 6 1 0,0 0 0 16,0-2-6-16,1 4 15 16,1 1-9-16,-1 0 1 15,-4 4 10-15,-1 2-4 16,-5 1-7-16,-3 4 0 15,-2 1-3-15,-3-2 10 16,-6 2-7-16,-4 1 6 16,-4 2 9-16,-2 0-7 15,-5 2-7-15,0 2 0 16,-6-1 32-16,-2 2-32 16,-1 1 8-16,-7 1-3 15,-2 0 2-15,-4 4 18 16,-2-1-26-16,-5 1 0 0,0 2 12 15,0-1-5 1,0 0 14-16,-2-2 2 0,-10-2-22 16,-3-4 27-16,-4 2-15 15,-7-1-5-15,-6 1 23 16,-5 2-19-16,-10-3 3 16,-4 2 5-16,-7-3-10 15,-9-3 7-15,-4-2-16 16,-7-2 0-16,-5-2 17 15,-3-5-9-15,-3 0-1 16,-3-4 1-16,3-4-3 16,-2 0 17-16,-3-2-23 0,-18-4 0 15,-19 2 3 1,-20-2-2-16,-3 0-1 16,25 2 0-16,31-2 12 0,28 0-14 15,8 0 2-15,-14 0 0 16,-6 0-1-16,-5 0 7 15,11 0-6-15,10 0 0 16,14 0 9-16,10 0 8 16,13 0-8-16,9 0-9 15,11 0 1-15,5 0-1 16,4 0 0-16,0 0-1 16,0 0-13-16,0 0 7 15,0 0 7-15,0 0-11 16,0 0 10-16,0 0-43 15,0 0 16-15,0 0-43 0,2 9-90 16,7-3-170-16,-1-5-620 16</inkml:trace>
  <inkml:trace contextRef="#ctx0" brushRef="#br0" timeOffset="45459.05">4112 11004 1043 0,'0'0'614'0,"0"0"-471"15,0 0 7-15,0 0 20 16,0 0-92-16,0 0-9 16,-6-1-23-16,6 1 25 15,0 0 29-15,-2 0-29 16,-2 0 12-16,-4 5 1 15,1 13 1-15,-7 7 12 16,-1 2-43-16,-3 4-24 16,-2 1 25-16,0 2-43 15,-5 0 24-15,0-2 3 16,2-2-38-16,-6 0 56 16,0 1-34-16,0-4-22 0,-3 0 35 15,0-4-36 1,4 0 6-16,3-8-5 0,5-3 10 15,5-3-4-15,6-7-7 16,4 0 0-16,1-2 9 16,-1 0-3-16,3 0-6 15,-2-6 0-15,2-7-18 16,2-3 11-16,0-5-7 16,0-3-17-16,0-4 25 15,6-3-28-15,7 1 34 16,-1 5 0-16,-1 4 0 15,-3 7 3-15,-2 6-3 16,-4 4 0-16,0 4 4 16,-2 0 10-16,0 0-14 0,0 0 0 15,0 0 7-15,0 0-1 16,0 0-6-16,2 0 0 16,2 0 3-16,7 0 13 15,5 10-13-15,4 8 3 16,2 4-5-16,5 6 44 15,2 6-33-15,2 2 16 16,3 3 11-16,1 1-29 16,4-1 46-16,-6 1-20 15,0-7-26-15,-6-7 38 16,-7-4-37-16,-4-6-1 16,-8-6 2-16,-3-4 5 15,-3-2-17-15,-2-2 0 16,0 0-30-16,0 2-48 15,-25 6-75-15,-10-1-70 0,-5-3-1020 0</inkml:trace>
  <inkml:trace contextRef="#ctx0" brushRef="#br0" timeOffset="51785.64">4486 10593 1610 0,'0'0'574'16,"0"0"-438"-16,0 0-75 15,0 0-43-15,0 0-18 16,0 0 11-16,4 0-11 16,7-3 15-16,3-5-14 15,1-5 25-15,-1 3-26 16,-1-2 1-16,-2 0 2 16,-2 2-2-16,-2 3-1 15,-3 1 0-15,-2 0 11 16,0 3-8-16,-2 3-3 0,0 0 0 15,0 0-6-15,0 0-3 16,0 0 8-16,0 4-11 16,0 13 12-16,0 2 27 15,0 6-11-15,0 4 14 16,0 2 4-16,0-2-6 16,0 2-7-16,0-6-2 15,0 0-17-15,0-6 26 16,0-2-28-16,0-2 6 15,0-5 20-15,-2-2-26 16,-4 1 23-16,-5-1-6 16,-3-2-16-16,-1 3 35 15,-1-4-36-15,-1 1 9 0,5-2 37 16,3-2-39-16,5-2 28 16,4 2-13-16,0-2-21 15,0 0 37-15,0 0-27 16,0 0 2-16,0 0 16 15,4 0-28-15,9 0 47 16,5 0-12-16,3 0-29 16,-2 0 31-16,4 0-38 15,-3 0 0-15,-5 0-1 16,-1 0-9-16,-3 2-26 16,-2 6-76-16,-5 6-179 15,-2 0-280-15,-2-4-939 0</inkml:trace>
  <inkml:trace contextRef="#ctx0" brushRef="#br0" timeOffset="52847.89">6148 11407 798 0,'0'0'299'16,"0"0"-151"-16,0 0-28 15,0 0-18-15,0 0 59 16,0 0-34-16,0 0-35 0,-23-21 43 15,19 21-24 1,-4-3-37-16,-2 2 1 0,-1 1-11 16,0 0 50-16,0 0-4 15,2 0 7-15,0 0-6 16,4 0-55-16,-1 0 16 16,3 0-18-16,1 0-39 15,0 0 36-15,2 0-30 16,0 0-9-16,0 0 19 15,0 0-24-15,0 0 3 16,0 0-10-16,0 0-16 16,9 0 8-16,6 0 8 15,5 0 0-15,5 0 9 16,2 0 1-16,-3 0-7 16,-3 0-3-16,-8 0 9 0,-5 0 5 15,0 0-8-15,-8 0-5 16,2 0 14-16,-2 0 2 15,0 0-34-15,0 0 16 16,-2 0-89-16,-14 0-182 16,-2 0-546-16</inkml:trace>
  <inkml:trace contextRef="#ctx0" brushRef="#br0" timeOffset="55237.95">2124 11945 1654 0,'0'0'612'16,"0"0"-523"-16,0 0-37 15,0 0-27-15,0 0 5 16,0 0 10-16,-105 113 15 15,76-85 79-15,-8 0 11 16,-6-1-53-16,-7 5 16 16,2 1-57-16,-6-3-2 15,6 0 0-15,1-2-48 16,2-6 21-16,5 1-22 16,3-8 1-16,5-5 5 15,3-2-5-15,4-6-1 0,8-2 1 16,3 0 13-16,5 0-14 15,5 0 0-15,0-2-27 16,4-8 25-16,0-2-40 16,0-1 21-16,0-4 15 15,0 3-21-15,10-1 26 16,4 2-4-16,1 3 5 16,2 0-9-16,-2 4 10 15,1 1-1-15,-1 4 0 16,-1 1 11-16,-1 0-12 15,0 0 1-15,-2 0 0 16,0 12-6-16,1 4 18 0,1 7-12 16,2 8 24-1,1 5-23-15,4 6 39 0,2 2-10 16,3 3-15-16,2-5 21 16,-1-3-25-16,-1-3 10 15,-5-9-6-15,-4-4-8 16,-3-8 9-16,-7-3-16 15,1-2 0-15,-2-2-12 16,-3-2 12-16,0 0-35 16,2 0-43-16,-1-6-91 15,1 0-376-15,-2-13-484 0</inkml:trace>
  <inkml:trace contextRef="#ctx0" brushRef="#br0" timeOffset="55784.78">1922 12366 2009 0,'0'0'373'16,"0"0"-293"-16,0 0-4 16,0 0-52-16,0 0-6 15,0 0-8-15,0 0-4 16,59-33 0-16,-41 16 23 15,-2 3-28-15,-3 3 26 16,-4 6-1-16,-5-1-25 16,-2 6 37-16,0-2-23 15,-2 2-6-15,0 0 27 16,3 0-35-16,0 0 13 16,1 8 3-16,2 10 13 15,3 4 41-15,1 6-20 0,-2 7-12 16,1 0 13-1,-3 3-29-15,2 1 23 0,-4-3-17 16,0-2-29 0,1-4 40-16,-1-4-39 0,-2-8 1 15,-2-4 7-15,0-7-9 16,0-2 0-16,0-4-52 16,0-2-63-16,2-17-107 15,1-10-462-15</inkml:trace>
  <inkml:trace contextRef="#ctx0" brushRef="#br0" timeOffset="58237.25">1967 13904 1689 0,'0'0'306'16,"0"0"-214"-16,0 0-61 15,0 0 26-15,0 0 2 16,0 0-32-16,0 0 71 16,50 70 37-16,-37-17-31 15,0 13 15-15,-1 26-33 16,-6 26-5-16,-1 25 7 16,-5 7-55-16,0-7 13 15,-5-14-4-15,-3-35-28 16,0-19 22-16,2-21-36 15,4-13 7-15,0-1-20 16,2-3 11-16,0-3-25 0,0-15-56 16,0-19-168-16,0-35-73 15,0-10-10-15,0-18-1012 0</inkml:trace>
  <inkml:trace contextRef="#ctx0" brushRef="#br0" timeOffset="60205.54">1897 13986 631 0,'0'0'1115'0,"0"0"-911"0,0 0-135 16,0 0-51 0,0 0 30-16,0 0-47 0,0 0 10 15,50-14 35 1,-23 10-26-16,7-2 1 0,-1 1 20 16,6-2-4-16,-2 1 42 15,7 2-11-15,4-2-16 16,5 0 18-16,8 0-41 15,3 0 22-15,7-2-27 16,2 4-18-16,6-6 33 16,0 5-30-16,6 0 4 15,2-1 13-15,5 2-25 16,-1-2 19-16,2 2-8 16,1 0-11-16,2 2 40 15,4-4-32-15,18-2 14 16,25-2 10-16,22-6-27 15,0-2 23-15,-13 2-12 0,-35 2-16 16,-34 4 2 0,-14 2 3-16,-3 2-6 0,11-4 9 15,12 0 2-15,13-2-2 16,-2-3-8-16,3 2 5 16,-1-4 23-16,0 6-29 15,2-1 2-15,-7 2 1 16,1 3 10-16,-2 4-4 15,-2-1-9-15,1 1-1 16,1-1-9-16,1 0 13 16,3 1-3-16,2-2 0 0,3 2 7 15,2-1-7-15,-3 1 0 16,-1 3 0 0,-5-2-12-16,-5 0 12 0,-1 0 0 15,-1 1 0-15,-2-3-14 16,-1-1 5-16,-11 5 9 15,-12 0 0-15,-14 0-12 16,-18 0 14-16,-10 0-2 16,-12 0 0-16,-7 0 9 15,-2 0-8-15,-2 0-1 16,0 5 0-16,0 4-1 16,0 5 10-16,0 8-2 15,0 9 2-15,2 2 2 16,3 8 3-16,-2 3-14 15,3 4 0-15,-1 0 5 16,1 2 8-16,3 2-9 0,2 2 16 16,5 1-19-16,0-1 41 15,0 0-37-15,3 2-4 16,-4-1 5-16,3-2 9 16,-1-5-10-16,-7-2-5 15,-1-2 10-15,-3-7-7 16,0-5-3-16,-2-3 0 15,-4-6-7-15,0-1 17 16,0 0-10-16,0-1 0 16,0-4 9-16,-7 3-7 15,-4-2-2-15,-2 0 0 0,-1-4-12 16,-3-1 22 0,-4-2-10-16,-3 6 0 0,-5-3 12 15,-7-1-15-15,-4 4 3 16,-3-7 0-16,-1 1-7 15,-3 4 16-15,1-7-9 16,-2 2 0-16,2-2 7 16,1 1 5-16,-1-4-12 15,-4 1 0-15,0-2 6 16,-6 4 0-16,-4-4-6 16,-7 1 0-16,-5 3 8 15,-3-4-5-15,-3 2-3 16,4 1 1-16,5-1 28 15,5-2-20-15,4-4-2 0,2 0 4 16,-3 0-4-16,1 0 4 16,-7 0-11-16,-7 0 0 15,-10 0 8-15,-7 4 2 16,-5 7-19-16,-3-7 9 16,4 0 0-16,6 0-6 15,7 1 12-15,5-5-6 16,9 0 5-16,3 0 9 15,3 4-14-15,-5-4 0 16,-5 6 0-16,-8 0-1 16,-7 4 2-16,-6-3-1 15,-4 0 1-15,0-2 11 16,-2 2-12-16,2-1 0 0,-3 2 8 16,2 1-11-16,-4 0 4 15,2-3-1-15,5 2 0 16,4 0-4-16,4-3 4 15,5-1 0-15,1 1-2 16,4 0 1-16,-2-5 1 16,2 6 0-16,-4-3-1 15,-1 5 8-15,-6 1-7 16,5 1 0-16,-2-5 2 16,3 1-11-16,8 0 22 15,5-1-13-15,7-5 2 16,5 1 13-16,4-1-14 15,1 3-1-15,6 1 0 0,1 2-4 16,3-2 5-16,2 1-1 16,5 2 1-16,6 2 0 15,8-6 11-15,6 0-6 16,8 0 2-16,5-3 16 16,2 0-15-16,0 0-6 15,0 0 4-15,-3 0 8 16,1 0-4-16,-2 0-5 15,-5 2 4-15,-5 2-7 16,-1 0 14-16,-1-3-16 16,1 4 11-16,5-3-4 15,4 0 23-15,2-2-31 0,4 0 1 16,0 0 6 0,0 0-7-16,0 0 0 15,0 0 0-15,0 0-8 0,0 0-8 16,0 0-70-16,0 0-19 15,10 0-28-15,13-4-241 16,-3-12-695-16</inkml:trace>
</inkml:ink>
</file>

<file path=ppt/ink/ink4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2:54:08.109"/>
    </inkml:context>
    <inkml:brush xml:id="br0">
      <inkml:brushProperty name="width" value="0.05292" units="cm"/>
      <inkml:brushProperty name="height" value="0.05292" units="cm"/>
      <inkml:brushProperty name="color" value="#FF0000"/>
    </inkml:brush>
  </inkml:definitions>
  <inkml:trace contextRef="#ctx0" brushRef="#br0">778 1152 2158 0,'0'0'593'0,"0"0"-463"16,0 0-72-16,0 0-20 16,0 0 17-16,0 0-54 15,0-7 12-15,0 7-10 16,0 0 7-16,0 0 31 16,0 0-13-16,0 0 16 15,0 0 4-15,0 0-41 0,2 4 11 16,8 16-18-16,0 10 1 15,9 15 16-15,2 6-17 16,4 13 7-16,4 7 10 16,2 1-10-16,2 0-7 15,1-4 0-15,-3-10 11 16,-2-7-10-16,-4-18-1 16,-7-10 0-16,-5-14-10 15,-7-9 1-15,4 0 9 16,5-40 10-16,8-38-2 15,1-12-16-15,-2 2 1 16,-2 1-23-16,-9 21 29 16,5-2-52-16,-3-4 34 15,1 12-11-15,-5 16-48 16,-3 12 26-16,4 15-76 0,-6 12-255 16,0 5-664-16</inkml:trace>
  <inkml:trace contextRef="#ctx0" brushRef="#br0" timeOffset="249.96">1818 1227 2138 0,'0'0'647'0,"0"0"-548"0,0 0-48 16,0 0-35-16,-4 122 34 16,4-62-20-16,0 8-24 15,2 5 15-15,5-2-21 16,-3-4-40-16,1-7-29 16,-5-10-179-16,0-15-267 15,0-22-118-15</inkml:trace>
  <inkml:trace contextRef="#ctx0" brushRef="#br0" timeOffset="562.37">1825 1121 1478 0,'0'0'335'16,"0"0"-207"-16,0 0-47 15,176 52 77-15,-95-14-65 16,1 10-29-16,3 6-27 16,-7 9-37-16,-16 0 23 15,-20 1-23-15,-21-1-28 16,-21-8 28-16,-2-5 15 16,-35-7 184-16,-14-2 29 15,-11-5-85-15,-12-3-8 16,-8 1-87-16,-5 2-38 15,2-5-10-15,8-4-10 16,12-2-53-16,17-11-88 0,24-10-413 0</inkml:trace>
  <inkml:trace contextRef="#ctx0" brushRef="#br0" timeOffset="702.95">2948 1988 2338 0,'0'0'488'0,"0"0"-466"15,0 0-22-15,0 0-462 0</inkml:trace>
  <inkml:trace contextRef="#ctx0" brushRef="#br0" timeOffset="1327.8">3840 1252 1741 0,'0'0'579'16,"0"0"-502"-16,0 0-42 16,0 0 44-16,118 119 38 15,-63-52 3-15,7 14-58 16,2 6-15-16,0 3-10 15,-7 1-37-15,-10-7 2 16,-9-10-2-16,-13-14-63 16,-14-19-43-16,-11-24-77 0,0-15-168 15,-9-4 9-15</inkml:trace>
  <inkml:trace contextRef="#ctx0" brushRef="#br0" timeOffset="1546.53">4289 1171 1827 0,'0'0'632'15,"0"0"-507"-15,0 0-49 16,-53 102 44-16,24-39-45 16,-8 13-27-16,-4 8 34 15,-3 3-58-15,-3 4 0 0,0-7-9 16,6-5-15-16,8-11-13 15,6-10-55-15,12-12-99 16,7-14-152-16,3-18-307 0</inkml:trace>
  <inkml:trace contextRef="#ctx0" brushRef="#br0" timeOffset="1749.59">4813 1569 1684 0,'0'0'294'0,"0"0"-214"16,118 0-21-16,-62 0-9 16,4-11-50-16,-13-5-122 15,-13 0-229-15</inkml:trace>
  <inkml:trace contextRef="#ctx0" brushRef="#br0" timeOffset="2155.73">5038 1386 1058 0,'0'0'589'0,"0"0"-351"16,0 0-24-16,-136-6-83 15,100 24-21-15,5 11-51 16,9 10-23-16,4 5 36 16,14 8-60-16,4 5 25 15,2-2 20-15,23 4-36 16,11-5 31-16,5-4-40 15,7-6-5-15,2-14-5 0,4-14-2 16,0-16-21 0,2-10-6-16,-1-38-56 0,7-34-55 15,-2-35-73-15,-4-23-19 16,-13 9 74-16,-19 28 109 16,-15 40 47-16,-9 29 144 15,0 4 69-15,0 6 85 16,0 3-79-16,-5 16-74 15,1 5-26-15,-1 4-96 16,0 25-22-16,5 18 9 16,0 11 0-16,0 12-5 15,0 8-5-15,12 3 1 16,4 3 24-16,-1-2-25 16,3-4 0-16,1-6 0 15,-6-16-52-15,-7-13-4 0,-4-21-51 16,-2-16-75-16,-17-16 14 15,-10-22-325-15,-4-6-868 0</inkml:trace>
  <inkml:trace contextRef="#ctx0" brushRef="#br0" timeOffset="2265.08">5336 1592 825 0,'0'0'839'16,"0"0"-630"-16,0 0-65 16,0 0-9-16,0 0-20 15,130-96-41-15,-79 86-49 16,9-2-25-16,-13 1-148 0,-11 1-441 15</inkml:trace>
  <inkml:trace contextRef="#ctx0" brushRef="#br0" timeOffset="2436.92">5245 890 2061 0,'0'0'589'15,"0"0"-508"-15,0 0-42 16,0 0-39-16,-109 117-12 16,82-58-167-16,3-2-476 0</inkml:trace>
  <inkml:trace contextRef="#ctx0" brushRef="#br0" timeOffset="3780.39">6662 1349 849 0,'0'0'997'0,"0"0"-824"16,0 0-72-16,0 0 5 16,7 147-17-16,4-89-49 15,0 4-2-15,3 2-25 16,-1-2-13-16,1 4-111 15,-3-19-126-15,-8-17-259 0</inkml:trace>
  <inkml:trace contextRef="#ctx0" brushRef="#br0" timeOffset="4186.56">6631 1305 1270 0,'0'0'348'16,"0"0"-203"-16,0 0-49 15,0 0-37-15,118-76 20 16,-85 76-41-16,-4 0-3 16,-6 12-1-16,-7 8-34 15,-14 7 10-15,-2 4-10 16,-16 1 0-16,-18 3 16 16,-3-1 6-16,0-5 16 15,3-4-10-15,12-5-28 16,8-6 2-16,14-3-2 15,0-9-90-15,18 3 34 0,17-4 22 16,11 4-8-16,2 1 24 16,1 4-23-16,-2 2 15 15,-8 5 16-15,-4 2 10 16,-14 4 32-16,-9 4 16 16,-12 3 81-16,0 7 31 15,-12-2-61-15,-15 0 18 16,2-5-26-16,-2-9-73 15,6-4 1-15,8-11-19 16,13-17-110-16,0-16-198 16,0-14-480-16</inkml:trace>
  <inkml:trace contextRef="#ctx0" brushRef="#br0" timeOffset="4373.96">7342 1405 1672 0,'0'0'377'16,"0"0"-104"-16,0 0-66 16,24 109-42-16,-12-61-81 15,1 6-28-15,-2 1-3 16,3 4-43-16,-6-6-10 16,-1-12-30-16,-7-8-115 15,0-13-133-15,-5-19-288 0</inkml:trace>
  <inkml:trace contextRef="#ctx0" brushRef="#br0" timeOffset="4530.21">7158 1191 1440 0,'0'0'918'0,"0"0"-621"15,0 0-147-15,0 0-56 16,142-45-25-16,-85 44-69 15,31 1-3-15,-17 6-155 16,-11 6-560-16</inkml:trace>
  <inkml:trace contextRef="#ctx0" brushRef="#br0" timeOffset="5217.51">8553 1439 1980 0,'0'0'580'15,"0"0"-457"-15,0 0-64 16,0 0 25-16,-121 59-56 15,105-24 12-15,7 8-19 16,9 2-12-16,2 3 8 16,27-4-17-16,13-5-8 0,14-8 7 15,47-26-102-15,-9-5-143 16,-10-8-366-16</inkml:trace>
  <inkml:trace contextRef="#ctx0" brushRef="#br0" timeOffset="5498.71">9082 1480 1669 0,'0'0'797'0,"0"0"-581"15,0 0-115-15,0 0-29 16,0 0-31-16,0 0-39 16,0 0 8-16,-54 78-10 0,86-56-16 15,6-2 0-15,2-7-29 16,-5-7-2-16,-3-6 16 15,-10 0 1-15,-13-11 30 16,-9-11 12-16,0-2-11 16,-9-5 38-16,-15 2-38 15,-8 3 14-15,-3 1-15 16,-1 2-84-16,0-14-64 16,8 5-347-16,10 1-981 15</inkml:trace>
  <inkml:trace contextRef="#ctx0" brushRef="#br0" timeOffset="5639.28">9167 869 1597 0,'0'0'993'16,"0"0"-868"-16,0 0-125 15,-23 123-1-15,23-64-206 16,3-2-321-16</inkml:trace>
  <inkml:trace contextRef="#ctx0" brushRef="#br0" timeOffset="6127.79">10327 1255 2038 0,'0'0'316'16,"0"0"-259"-16,0 0-55 15,0 0 10-15,29 144 16 16,-13-99-28-16,-1-3 19 15,-1-7-19-15,-5-8 0 16,-3-9 11-16,-3-13-11 16,2-5 30-16,-1-5 111 15,7-28-141-15,7-8-71 0,6-10-66 16,3-1-73-16,4 7 64 16,-2 6 61-16,-2 11 56 15,-2 8 28-15,-5 8 2 16,-1 8 30-16,2 4 35 15,1 0 28-15,2 5 29 0,1 16-22 16,2 3-6 0,-1 4 7-16,4-1-29 0,-1 3-12 15,1-7-29-15,0-2-32 16,-1-11 37-16,-5-4-37 16,4-9-37-16,-7-14-117 15,-7-11-450-15</inkml:trace>
  <inkml:trace contextRef="#ctx0" brushRef="#br0" timeOffset="6873.27">12377 1367 1677 0,'0'0'360'15,"0"0"-191"-15,0 0 34 16,0 0-60-16,0 0-30 16,-140-22-82-16,112 42-1 15,1 9-20-15,4 3-2 16,9 4 8-16,9-2-16 15,5-3 1-15,0-6 5 16,23-8 3-16,6-15-9 16,9-2 2-16,5-21 0 15,1-23-4-15,-2-17-124 16,-7-11-27-16,-16-5 24 16,-10 2-21-16,-9 6 50 15,0 13 100-15,-16 17 160 0,0 12 98 16,6 17-72-16,1 10-70 15,7 0-50-15,0 25-60 16,2 17 0-16,0 12-6 16,2 12 9-16,11 6 18 15,3 0-15-15,1 3-12 16,3-7 0-16,-4-8-4 16,-3-8-68-16,-13-16-103 15,0-14-152-15,-6-17-155 0</inkml:trace>
  <inkml:trace contextRef="#ctx0" brushRef="#br0" timeOffset="7014.05">12112 1161 1731 0,'0'0'597'16,"0"0"-480"-16,0 0-16 16,0 0-55-16,0 0-45 15,0 0-1-15,154-15-45 16,-56 15-207-16,-16 0-223 15,-8-1-1003-15</inkml:trace>
  <inkml:trace contextRef="#ctx0" brushRef="#br0" timeOffset="7216.94">12799 1078 1285 0,'0'0'802'16,"0"0"-483"-16,0 0-95 0,0 0-79 15,0 0-45 1,0 0-13-16,-89 141 1 0,66-83-55 15,6 6 21-15,-1 3-29 16,5-4-14-16,1-1 4 16,8-7-15-16,-1-7-26 15,5-13-4-15,0-10-105 16,9-25-162-16,8-25-300 16,-1-14-962-16</inkml:trace>
  <inkml:trace contextRef="#ctx0" brushRef="#br0" timeOffset="7529.39">13293 966 2134 0,'0'0'388'0,"0"0"-300"16,0 0 19-16,0 103 19 15,3-55-44-15,11 8-19 16,3 0-11-16,2 3-43 16,-1-3 28-16,3-2-37 15,-2-8 1-15,-5-8-8 0,-1-10-5 16,-6-11-49-16,-7-17-81 15,0 0-235-15,-16-19-438 0</inkml:trace>
  <inkml:trace contextRef="#ctx0" brushRef="#br0" timeOffset="7670.29">13200 1261 1739 0,'0'0'606'15,"0"0"-413"-15,0 0-42 16,0 0-29-16,115-42-42 15,-59 34-66-15,16 4-14 16,-17 2-184-16,-12 2-612 0</inkml:trace>
  <inkml:trace contextRef="#ctx0" brushRef="#br0" timeOffset="9278.94">14497 1323 1345 0,'0'0'362'15,"0"0"-242"-15,0 0 98 16,-121 26-21-16,96-6-90 16,8 2-26-16,8 4-33 15,9 2-41-15,0 1 22 16,11-5-28-16,18-3 25 16,9-10-20-16,2-8 6 15,7-3-24-15,-1-7-7 0,2-21-155 16,-2-34-46-16,-8 6-19 15,-16 1-299-15</inkml:trace>
  <inkml:trace contextRef="#ctx0" brushRef="#br0" timeOffset="9497.65">14586 871 1318 0,'0'0'361'0,"0"0"-188"15,0 0-14-15,0 0-77 16,0 0-35-16,0 0 124 15,0 0-11-15,-21 149-38 16,26-91-28-16,11 1 6 0,1-1-51 16,3-2-28-1,1 0 21-15,-2-4-41 0,2-6 4 16,-6-6-5-16,-4-9-79 16,-2-13-87-16,-9-18-115 15,0-2-61-15,0-20-521 0</inkml:trace>
  <inkml:trace contextRef="#ctx0" brushRef="#br0" timeOffset="9653.84">14438 1074 1132 0,'0'0'170'15,"0"0"-137"-15,0 0-5 16,0 0-28-16,123-11 0 0,-83 11-79 15,-7 0-1029-15</inkml:trace>
  <inkml:trace contextRef="#ctx0" brushRef="#br0" timeOffset="10575.56">15024 1238 1551 0,'0'0'326'0,"0"0"-158"16,0 0 3-16,0 0-91 15,0 0 4-15,0 0-21 16,0 0-31-16,-84 94 37 0,84-65-35 16,2-1-13-16,18-1 16 15,9-5-30-15,4-8 13 16,3-8-20-16,-3-6-8 16,-2 0 2-16,-8-14-53 15,-10-10-48-15,-6-7-33 16,-7 0 20-16,0-4 45 15,0 7 3-15,-9 4 72 16,0 5 26-16,3 6 30 16,4 3 2-16,2 2-5 15,0 2-42-15,15 4-11 16,11 0 0-16,6 2 10 0,0 0-7 16,2 2 3-1,-2 10-2-15,-8 7 42 0,-1-2 2 16,-6 5 23-16,-5 0 9 15,-1 0-38-15,-5 0 1 16,2-2-40-16,-2-6-3 16,0-3-45-16,17-11-136 15,-4-3-115-15,0-15-395 16</inkml:trace>
  <inkml:trace contextRef="#ctx0" brushRef="#br0" timeOffset="10677.84">15542 1095 1687 0,'0'0'565'0,"0"0"-419"16,0 0-99-16,0 0-47 16,0 0-243-16,0 0-426 0</inkml:trace>
  <inkml:trace contextRef="#ctx0" brushRef="#br0" timeOffset="10835.48">14900 1041 2237 0,'0'0'568'16,"0"0"-462"-16,0 0 24 16,0 0-109-16,0 0-21 15,75-115-3-15,10 109-115 16,-14 5-137-16,-11 1-438 0</inkml:trace>
  <inkml:trace contextRef="#ctx0" brushRef="#br0" timeOffset="11515.21">16069 1241 1724 0,'0'0'379'16,"0"0"-250"-16,0 0 50 0,0 0-65 15,40 112-63-15,-28-82-15 16,-1-5-16-16,-5-7-14 16,1-8 9-16,-5-8-15 15,1-2 1-15,-1-6-1 16,0-23-12-16,1-5-35 16,3-3-5-16,5-1-20 15,3 5 16-15,3 11 13 16,3 8 15-16,1 8 17 15,-2 6 8-15,2 0 3 16,-1 12 39-16,-3 9 8 16,1 4 14-16,-5 3-1 15,1 0-34-15,-5-2 21 16,-3-3-46-16,-1-6 24 0,-3-4-25 16,0-9-12-16,3-4 11 15,0-4-30-15,8-22-129 16,5-9-42-16,9-5-34 15,4-2-123-15,4 6-18 16,-1 5 96-16,-5 10 281 16,-5 9 230-16,-8 7 88 15,-4 5-54-15,0 0-65 16,-3 13 3-16,-1 6-33 16,4 8-93-16,1 1-29 15,3 0-35-15,2 0-12 16,13-3-79-16,-4-11-209 15,-3-5-252-15</inkml:trace>
  <inkml:trace contextRef="#ctx0" brushRef="#br0" timeOffset="11796.34">16925 1213 823 0,'0'0'1375'15,"0"0"-1052"-15,0 0-200 16,0 0-96-16,0 0 10 15,0 0-1-15,0 0-30 16,27 126 12-16,-1-98-18 16,3-4-6-16,-2-7-4 15,-5-9 4-15,-1-8 0 16,-6 0-2-16,-1-18 16 0,-6-11-5 16,-8-7-3-16,0-2 0 15,-2 2 8-15,-16 2-2 16,-4 5 0-16,-2 8-6 15,-1 9-62-15,7 4-98 16,5 4-308-16,11 2-720 0</inkml:trace>
  <inkml:trace contextRef="#ctx0" brushRef="#br0" timeOffset="12046.33">17294 1020 2143 0,'0'0'563'0,"0"0"-465"16,0 0-84-16,0 0 14 15,0 0 38-15,32 111-44 16,-17-69 7-16,-1 4-29 16,-1-2 6-16,1-5-17 15,-3-2-20-15,-2-11-56 16,-3-9-46-16,2-10-81 15,-6-7-7-15,-2-16 53 16,0-12-342-16,0-6-251 0</inkml:trace>
  <inkml:trace contextRef="#ctx0" brushRef="#br0" timeOffset="12155.77">17408 1196 838 0,'0'0'592'16,"0"0"-332"-16,0 0-84 16,0 0-103-16,0 0-13 0,0 0-39 15,0 0-10-15,85-55-5 16,-71 55-6-16,-5 11-39 15,-9 18-74-15,0-8-191 16,-17 2-374-16</inkml:trace>
  <inkml:trace contextRef="#ctx0" brushRef="#br0" timeOffset="12327.47">16711 936 1625 0,'0'0'336'0,"0"0"-236"16,0 0-6-16,0 0-72 0,156-104-22 16,-81 116-78-16,-14 18-144 15,-12 10-355-15</inkml:trace>
  <inkml:trace contextRef="#ctx0" brushRef="#br0" timeOffset="12452.8">17156 1917 2049 0,'0'0'623'16,"0"0"-494"-16,0 0-129 15,0 0-153-15,83-119-593 0</inkml:trace>
  <inkml:trace contextRef="#ctx0" brushRef="#br0" timeOffset="12718.29">18567 1024 2196 0,'0'0'546'16,"0"0"-431"-16,-120-32-1 15,75 30-74-15,12 2 12 16,2 8-29-16,4 20-13 15,5 10 4-15,1 9-14 0,8 3 0 16,9 0-8 0,4 0 16-16,2-4-8 0,25-4 0 15,11-9-45-15,13-10-10 16,33-20-153-16,-10-3-266 16,-8-7-217-16</inkml:trace>
  <inkml:trace contextRef="#ctx0" brushRef="#br0" timeOffset="13436.64">18825 1101 1798 0,'0'0'771'0,"0"0"-510"15,0 0-83-15,0 0-61 16,0 0-91-16,-125 18-25 16,96 14 1-16,6 8 5 15,4 2-7-15,9 2 0 0,7-6-24 16,3-4 18-16,0-10-55 15,20-9-21-15,5-14 5 16,6-1-76-16,0-20-99 16,0-16-115-16,-3-3 30 15,-6-4 71-15,-5 5 232 16,-5 6 34-16,-6 9 256 16,-2 10-9-16,-4 7 42 15,0 6-76-15,0 0-137 16,0 5-15-16,0 14-9 15,0 7-19-15,7 6 10 16,-1 2-42-16,6 0 10 16,1-2-10-16,1-7 10 15,3-4-14-15,1-11 3 16,5-10-34-16,1 0 20 0,5-19-29 16,0-16-90-16,2-9-40 15,0-8 22-15,-2-6 28 16,-4-3 42-16,-5 4 81 15,-5 7 22-15,-4 6 67 16,-4 11 95-16,-4 11-26 16,-3 10 19-16,0 6-31 15,0 6-83-15,0 4-57 16,0 22 19-16,0 10-25 16,0 12 0-16,0 5 14 15,0 3-14-15,0 0 27 16,0 0-27-16,13-4 6 0,3-4 6 15,-1-9-12 1,-3-11-24-16,-2-15-100 0,-3-11-119 16,-3-2-2-16,-3-24-150 15,-1-12-281-15,0-6 569 16,0-2 107-16,-3 6 236 16,-6 2 142-16,3 7-82 15,6 8 14-15,0 4-105 16,0 5-113-16,4 6-28 15,17 5-63-15,0 1-1 16,2 0-49-16,-1 0-147 16,-7 7-183-16,-8-1-512 0</inkml:trace>
  <inkml:trace contextRef="#ctx0" brushRef="#br0" timeOffset="13624.21">18679 821 2067 0,'0'0'624'16,"0"0"-468"-16,0 0-87 15,0 0-21-15,0 0-23 16,0 0 5-16,0 0-3 16,55 127-27-16,-14-105-12 15,32-22-73-15,-11 0-194 16,-6-16-789-16</inkml:trace>
  <inkml:trace contextRef="#ctx0" brushRef="#br0" timeOffset="13764.63">19140 505 2186 0,'0'0'800'0,"0"0"-667"16,0 0-49-16,0 0-70 15,0 0 1-15,0 0-30 16,-83 139-72-16,59-88-416 0</inkml:trace>
  <inkml:trace contextRef="#ctx0" brushRef="#br0" timeOffset="14608.49">20258 1259 1564 0,'0'0'362'0,"0"0"-114"15,0 0 8-15,23 114-121 16,-21-78-43-16,0-1-31 16,0-9-60-16,-2-8 34 15,2-10-35-15,1-8 0 16,3-7-1-16,4-23-68 15,7-13-44-15,8-8-42 16,6-3-73-16,4 6 103 16,-1 10 76-16,-5 12 49 15,-2 12 67-15,-5 12 0 16,0 2-16-16,-2 6 10 16,3 18-8-16,-2 7 20 15,2 2-48-15,1 1-13 0,1-4 10 16,4-6-22-1,2-9-1-15,0-15-111 0,3 0-74 16,-5-31-3-16,-2-16-74 16,-8-11 130-16,-1-29 114 15,-9 3 19-15,-5-3 25 16,-4 8 58-16,0 24 79 16,-6 7 69-16,-7 18 23 15,1 18-72-15,4 12-29 16,1 7-133-16,5 30-5 0,2 15-15 15,0 16 1 1,0 7 41-16,4 5-29 0,5-3-11 16,-1-2 13-16,0-9-5 15,-2-14-5-15,-1-17-5 16,-1-18-26-16,2-12 26 16,4-5 0-16,5-20-3 15,8-10-105-15,4-1-23 16,2 0 95-16,-3 8 21 15,4 5 15-15,-5 8 6 16,0 6 30-16,4 4 7 16,2 0 4-16,0 14-35 15,3 4-12-15,-5 4-35 16,14 2-218-16,-12-4-130 16,2-8-962-16</inkml:trace>
  <inkml:trace contextRef="#ctx0" brushRef="#br0" timeOffset="15248.66">21773 1155 1652 0,'0'0'632'15,"0"0"-346"-15,0 0-57 16,-118-20-45-16,82 20-88 16,5 2-62-16,4 18 10 15,3 6-31-15,5 6-5 16,10 2-8-16,1 0 7 15,8-2-28-15,0-6 15 16,16-8-58-16,11-12 34 0,4-6-66 16,3-4 4-16,1-19-76 15,-4-10-79-15,-6-1 74 16,-6 1 55 0,-7 3 118-16,-3 11 77 0,-7 7 105 15,-2 8 77-15,0 4-95 16,0 0-115-16,0 0-3 15,4 14-46-15,3 7 1 16,2 6 0-16,6-1 9 16,2-2-10-16,4-2 0 15,4-6-16-15,6-6-7 16,2-7-51-16,4-3-44 16,-2-9 25-16,-6-11-46 15,-5-2 75-15,-6 2 64 16,-7 1 40-16,-3 8 114 15,-6 3 7-15,-2 6-41 16,0 2-8-16,0 0-89 0,0 0-6 16,0 13-17-16,0 4 11 15,0 3-17-15,5 0 6 16,7-4-37-16,4-4 23 16,1-3-62-16,6-9 27 15,2 0 19-15,1-5-30 16,6-13-1-16,-6 0-5 15,0-2 42-15,-3 6 24 16,-8 3 17-16,-3 6 59 16,-4 5-8-16,2 0-57 0,-1 0 20 15,3 16-21-15,5 6-9 16,0 4-2-16,5 5-23 16,-1 4 6-16,-6-7-126 15,-5-7-830-15</inkml:trace>
  <inkml:trace contextRef="#ctx0" brushRef="#br0" timeOffset="16592.09">2373 2777 1790 0,'0'0'352'0,"0"0"-247"16,0 0-105-16,0 0 0 16,0 0 7-16,0 0 27 15,45 117 5-15,-16-78 22 16,5-1-38-16,5-2 41 16,3-4-9-16,4-9-21 15,-4-8 29-15,-3-10-44 16,0-5 2-16,-6-6 9 15,-5-20-30-15,-5-12 33 16,-11-8-3-16,-8-7-20 0,-4-1 34 16,-2 4-43-16,-19 6 12 15,2 8 24-15,1 9-31 16,3 12 27-16,3 3-30 16,8 8 6-16,4 2-18 15,0 2-81-15,26 0-69 16,19 0 50-16,13 0-99 15,14 6 108-15,3 1-5 16,0 2 3-16,-9 1 60 16,-14 2 19-16,-16-2 23 15,-18 0 3-15,-11 1 20 16,-7-3 128-16,0 5 104 16,-9 5-46-16,-11 4-30 0,0 5-86 15,2 2-46-15,3 4-1 16,7-4-45-16,4 0 15 15,4-8-16-15,0-5-50 16,2-7-1-16,12-9-93 16,1 0 57-16,4-13 81 15,-7-15-7-15,-3-3 13 16,-6-1 0-16,-3 1 1 16,0 9 94-16,0 8-9 15,0 6 11-15,0 4-20 16,0 4-77-16,2 0 0 15,11 6-10-15,6 12 1 16,4 4-8-16,2 5 17 16,0-3-9-16,-1-1 2 0,-4-5-95 15,-2-12-60-15,-7-6-310 16,-4 0-348-16</inkml:trace>
  <inkml:trace contextRef="#ctx0" brushRef="#br0" timeOffset="16748.3">2993 2410 2034 0,'0'0'660'15,"0"0"-518"-15,0 0-142 16,0 0-54-16,0 0 47 16,151-6-129-16,-28 21-98 15,-16 2-116-15,-5-1-684 0</inkml:trace>
  <inkml:trace contextRef="#ctx0" brushRef="#br0" timeOffset="17201.32">4320 2642 532 0,'0'0'1875'16,"0"0"-1613"-16,0 0-182 15,-127 29 8-15,110-9-61 16,11 4-16-16,6 10-10 16,13 2 1-16,20 4-3 0,11-2 1 15,8-10-7 1,1-7-8-16,-4-14 13 0,-8-7 2 16,-14-6-15-16,-15-22 33 15,-9-8-1-15,-3-6 23 16,-15-2-30-16,-12-2 68 15,-5 4-40-15,3 8-13 16,7 3 12-16,9 9-31 16,11 7-12-16,2 2 3 15,21 1-89-15,22 6 23 16,8 2-24-16,5 4 30 16,0 0 62-16,-7 4-22 0,-9 17 23 15,-10 4 1 1,-12 10 5-16,-12 5 55 0,-6 8-10 15,-6 8 8-15,-20 6 15 16,-3 7-58-16,0 3 14 16,3-3-30-16,12 18-31 15,7-19-146-15,7-22-528 0</inkml:trace>
  <inkml:trace contextRef="#ctx0" brushRef="#br0" timeOffset="17451.37">5342 2635 2421 0,'0'0'502'16,"0"0"-416"-16,0 0-50 15,0 0-35-15,-104 110 24 16,94-59-25-16,8 6 1 15,2-1-2-15,6-3 1 16,19-9-6-16,8-11-36 16,7-10-75-16,24-23-33 15,-6-5-187-15,-6-20-289 0</inkml:trace>
  <inkml:trace contextRef="#ctx0" brushRef="#br0" timeOffset="17716.89">5702 2677 2015 0,'0'0'696'0,"0"0"-590"16,0 0-35-16,0 0-52 15,0 0-19-15,-40 125 6 16,40-82 1-16,20-3-7 16,6-6 0-16,3-8 8 15,-1-5-16-15,-2-11 8 16,-5-9 0-16,-4-1 8 15,-8-4-2-15,-2-20 9 16,-7-8-15-16,0-8-11 16,0-5-16-16,-9-30-128 15,-3 13-223-15,2 2-253 0</inkml:trace>
  <inkml:trace contextRef="#ctx0" brushRef="#br0" timeOffset="17842.12">5764 2336 2145 0,'0'0'631'16,"0"0"-458"-16,0 0-58 16,0 0-106-16,0 0-2 15,0 0-14-15,0 0-36 16,-40 128-73-16,36-79-169 16,4-11-450-16</inkml:trace>
  <inkml:trace contextRef="#ctx0" brushRef="#br0" timeOffset="18341.68">6736 2312 1952 0,'0'0'564'0,"0"0"-429"15,0 0-51-15,0 0-84 16,0 0-11-16,0 0-33 0,0 0 35 16,156-64-6-16,-113 58 13 15,-9 2-11-15,-11 4 13 16,-11 0 0-16,-10 0 31 15,-2 0 27-15,0 8 36 16,-19 8-43-16,-3 10-26 16,1 5 26-16,0 4-51 15,13-1 11-15,8-1-11 16,0 3-36-16,19-5 18 16,16 1-9-16,6-4 26 15,3 2-16-15,-1 0 19 16,-5 3-2-16,-7-1 0 15,-11-1 10-15,-9-2-5 16,-11-3 17-16,0-2-1 16,-20-5 22-16,-13-2-43 0,-5-3-7 15,-11-14-71 1,11-4-260-16,9-20-1206 0</inkml:trace>
  <inkml:trace contextRef="#ctx0" brushRef="#br0" timeOffset="18966.53">8278 2607 1932 0,'0'0'599'0,"0"0"-407"16,-147 28-8-16,91-6-106 0,12 6-8 16,10 4-23-1,16 6-46-15,14 2 16 0,4 3-17 16,10-4 0-16,20-7-8 16,8-8 8-16,4-13-12 15,8-11 6-15,-2-15-30 16,1-25-5-16,-7-14-112 15,-8-12-53-15,-12-8-6 16,-11-8-28-16,-11-7 117 16,0 5 79-16,0 10 44 15,-11 15 122-15,-3 22 200 16,4 16-77-16,3 18-33 16,3 3-146-16,2 16-39 15,2 24-10-15,0 12-16 16,0 13 29-16,6 6-7 0,11 5-14 15,6 3 18-15,-1-5-20 16,1-4-7 0,-6-6 0-16,-3-10-51 0,-10-13-29 15,-4-27-183-15,-16-13-378 16,-7-1-766-16</inkml:trace>
  <inkml:trace contextRef="#ctx0" brushRef="#br0" timeOffset="19107.12">7995 2538 2045 0,'0'0'611'0,"0"0"-464"16,0 0-106-16,0 0-8 0,0 0-33 15,131-19-3-15,-55 10-6 16,33-7-205-16,-17 4-312 16,-17-1-233-16</inkml:trace>
  <inkml:trace contextRef="#ctx0" brushRef="#br0" timeOffset="19591.39">8891 2257 1724 0,'0'0'496'0,"0"0"-327"16,0 0-49-16,0 0-98 15,0 0-22-15,0 0-76 0,0 0-30 16,-27-4 30-1,27 8-1-15,0 1 76 0,0-5 1 16,0 2 72-16,0-2 60 16,0 0-30-16,0 0-36 15,0 0 2-15,0 0-27 16,0 0 23-16,0 0 4 16,0 0-30-16,0 0 23 15,0 0-30-15,0 0-22 16,0 0 23-16,0 6-31 15,0 3 10-15,0 10 31 16,0 4-20-16,0 6 14 16,0 5-25-16,4 6-10 0,-1 6 45 15,5 3-39 1,2 2 23-16,0 3 4 16,6 1-33-16,0-1 22 15,2-4-23-15,-3-6 8 0,3-4 1 16,-5-6-8-16,1-8-1 15,-3-5 2-15,-1-10 5 16,4-4-14-16,4-7 2 16,2 0-22-16,3-13 26 15,-4-19-101-15,-17-30-122 16,-2 4-318-16,-2 3-146 0</inkml:trace>
  <inkml:trace contextRef="#ctx0" brushRef="#br0" timeOffset="19716.34">8853 2604 1405 0,'0'0'545'15,"0"0"-310"-15,0 0 21 16,0 0-153-16,0 0-90 16,0 0 24-16,0 0-35 15,142-27-2-15,-68 14-54 16,-9 1-443-16</inkml:trace>
  <inkml:trace contextRef="#ctx0" brushRef="#br0" timeOffset="20122.5">9886 2501 2311 0,'0'0'386'16,"0"0"-262"-16,0 0-118 15,0 0 13-15,0 0-10 16,74 107-9-16,-46-69 32 16,-1 1-32-16,-8-5 0 15,-6-8 0-15,-8-8 1 16,-5-12-1-16,0-6 0 16,0-4 0-16,-3-23-10 15,-2-12-50-15,5-8-1 16,0-1-18-16,3 2-14 15,10 7 63-15,3 10 17 16,0 9 13-16,-3 13 56 16,3 7-5-16,1 0 2 15,3 7 19-15,3 17-39 0,2 8 6 16,0 2-33-16,4 2-6 16,7 0-9-16,16-4-124 15,-5-9-179-15,-7-11-285 16</inkml:trace>
  <inkml:trace contextRef="#ctx0" brushRef="#br0" timeOffset="20450.56">10557 2463 142 0,'0'0'2037'0,"0"0"-1545"16,0 0-283-16,0 0-119 0,0 0-48 15,0 0-18-15,0 0-14 16,-109 81-8-16,104-41-2 15,5-1 0-15,0-5-19 16,7-6 7-16,13-9-41 16,1-10-5-16,3-9-44 15,0 0 23-15,1-19-38 16,-3-11-78-16,-5 1 96 16,-5-2 96-16,-5 5 3 15,-3 6 157-15,-4 6 56 16,2 7-45-16,-2 2-80 15,4 5-70-15,2 0-10 0,5 2-8 16,6 12-26-16,5 4-50 16,21 4-186-1,-5-6-225-15,-5-6-446 0</inkml:trace>
  <inkml:trace contextRef="#ctx0" brushRef="#br0" timeOffset="20684.87">10967 2508 1650 0,'0'0'1027'16,"0"0"-795"-16,0 0-100 15,0 0-72-15,0 0-51 16,0 0 21-16,0 0-30 16,-75 99 0-16,76-69 0 15,17-4 2-15,5-7-11 0,1-5 1 16,-1-9-7-16,-2-5 5 15,0-2 10-15,-3-24 0 16,-5-8-1-16,-13-41-135 16,0 12-235-16,-18-4-844 0</inkml:trace>
  <inkml:trace contextRef="#ctx0" brushRef="#br0" timeOffset="20841.09">10379 2063 2248 0,'0'0'550'0,"0"0"-469"16,0 0-26-16,0 0-40 16,0 0 31-16,131-6-29 0,-59 6-17 15,28 0-1 1,-19 4-235-16,-15 6-547 0</inkml:trace>
  <inkml:trace contextRef="#ctx0" brushRef="#br0" timeOffset="21637.77">12475 2502 2133 0,'0'0'523'16,"0"0"-437"-16,-160 0 29 16,100 12-31-16,14 6-36 15,14 4 9-15,14 8-52 16,14 3-3-16,4 2-4 0,13 0-8 15,24-9 9 1,11-10-10-16,10-12-32 0,6-4 29 16,3-25-87-16,-3-19-96 15,-5-12-114-15,-12-15-8 16,-12-9-16-16,-10-11-40 16,-10-1 168-16,-11 6 207 15,-4 11 290-15,0 19 202 16,0 20-141-16,-8 16-59 15,1 15-30-15,3 5-145 16,2 21-108-16,2 23 28 16,0 18-13-16,0 14 30 0,0 13 19 15,0 0-59 1,8 0 16-16,5-3-30 16,6-10 15-16,-4-8-36 15,1-15-24-15,-8-14-61 16,-8-33-120-16,0-6-379 0,-2-13-231 0</inkml:trace>
  <inkml:trace contextRef="#ctx0" brushRef="#br0" timeOffset="22216.08">12500 2227 1521 0,'0'0'289'0,"0"0"-185"16,0 0 7-16,143 50 7 15,-88-8-46-15,1 3-22 0,-9 5 8 16,-9 2-34-16,-7-2 20 16,-6-3 41-16,-6-6-12 15,1-3-6-15,3-5-11 16,-1-6-32-16,0-4 43 16,1-7-42-16,3-8-14 15,-1-6 23-15,2-2-28 16,-1-6 5-16,-1-16-11 15,-7-6 6-15,-5-4 0 16,-7-4-6-16,-4-3 0 16,-2-1 1-16,0 5 10 15,-6 0-11-15,-11 7 10 16,-4 8 0-16,-3 6 59 0,-3 11-34 16,-2 3-13-1,1 0-5-15,1 13-8 0,2 7-10 16,7 0 1-16,9 0-42 15,7-5 4-15,2-6-57 16,7-6-56-16,15-3 63 16,5 0-58-16,0-12 7 15,0-5 63-15,1 3 36 16,-4 1 39-16,3 2 1 16,0 5 0-16,1 4-11 15,2 2 23-15,-1 0-12 16,-4 10 45-16,-2 5-17 15,0 2 49-15,-5 4-36 16,2-3-26-16,0 0-9 16,3-4-6-16,4-5-124 0,8-9-49 15,-6 0-145-15,-3 0-347 16</inkml:trace>
  <inkml:trace contextRef="#ctx0" brushRef="#br0" timeOffset="22434.78">13601 2469 864 0,'0'0'411'16,"0"0"-250"-16,0 0-17 15,0 0-105-15,0 0-38 16,0 0-1-16,0 0 8 16,56 5-8-16,-45 22 80 15,1 2 54-15,5 4 29 0,-2 5 136 16,5 3-170 0,1 6-15-16,-2 2-90 0,-3-2 4 15,-7 0-20-15,-9-10-1 16,0-5 14-16,-5-7-21 15,-17-12-6-15,-27-13-38 16,6-1-290-16,1-21-809 0</inkml:trace>
  <inkml:trace contextRef="#ctx0" brushRef="#br0" timeOffset="22559.43">12966 2266 2445 0,'0'0'536'0,"0"0"-454"15,0 0-22-15,0 0-60 16,20-133-12-16,26 94-138 0,-5 6-533 16,-10 5-989-16</inkml:trace>
  <inkml:trace contextRef="#ctx0" brushRef="#br0" timeOffset="22668.82">13117 1929 1741 0,'0'0'745'0,"0"0"-528"16,0 0-169-16,0 0-39 15,193-65-9-15,-110 59-225 16,-9 5-790-16</inkml:trace>
  <inkml:trace contextRef="#ctx0" brushRef="#br0" timeOffset="23168.98">14786 2314 2054 0,'0'0'538'0,"0"0"-446"15,0 0 48-15,-121-44-55 16,88 44-23-16,-5 6 5 15,1 24-67-15,-6 10 14 16,3 8-9-16,2 4 4 16,7 0 24-16,11-2-32 0,8-3 0 15,12-7 5-15,0-11-6 16,18-6-1-16,13-15-22 16,10-8-24-16,5-8-18 15,3-22-177-15,0-13-290 16,-6-2 237-16,-5-5-79 15,-9 5 110-15,-11 9 264 16,-7 12 378-16,-5 12 104 16,-3 8-97-16,-3 4-157 15,0 8-118-15,2 20-46 16,2 14 40-16,1 10-24 16,4 11-51-16,0 7 31 15,5 0-50-15,1 4-10 0,1-3 0 16,1-6-45-1,-1-4-66-15,-5-19-210 0,-8-20-693 0</inkml:trace>
  <inkml:trace contextRef="#ctx0" brushRef="#br0" timeOffset="24105.94">14944 2530 1609 0,'0'0'912'0,"0"0"-684"16,0 0-166-16,0 0-26 0,89-120-30 15,-46 84-7 1,-8 2 1-16,-8 8-16 0,-9 6 15 16,-9 12 2-16,-7 4 35 15,-2 4 43-15,0 0-53 16,0 18 11-16,0 14 27 15,0 6-37-15,0 11 36 16,0-2-42-16,0 1-19 16,11-4 11-16,10-6-4 15,0-11-9-15,4-9 0 16,2-14-38-16,3-4 31 16,2-17-38-16,1-19-69 15,1-10-80-15,-7-10-126 16,-3-2 6-16,-9 0 174 15,-3 10 140-15,-8 10 134 16,-1 12 125-16,-3 12 16 16,0 10-71-16,0 4-118 0,0 0-33 15,0 22-39-15,0 8-5 16,0 6 10-16,0 3-19 16,4 3 0-16,12-7 3 15,3-3-3-15,4-10-1 16,2-5-15-16,-1-12-47 15,-1-5 42-15,3-4-24 16,-1-18-43-16,1-10-40 16,-3-4-5-16,-4-4 59 15,-4 4 74-15,-5 8 7 0,-6 8 199 16,-4 8-53 0,0 10-28-16,0 2-36 0,0 0-78 15,0 8-1 1,0 16-10-16,0 4 17 0,7 6-19 15,3-1 2-15,2-4 0 16,5-6-7-16,2-6-23 16,4-11-26-16,1-6 4 15,1 0-17-15,-1-20 35 16,0-8-85-16,-1-2 11 16,-9 2 62-16,1 6 0 15,-9 6 46-15,-1 8 22 16,-3 8 9-16,-2 0 1 15,0 14-26-15,0 20-6 16,0 10 18-16,0 12-5 0,0 6-13 16,0 9 0-1,4 2 7-15,6 8 5 0,-2 1 17 16,3 3-2-16,-3-3 5 16,-4-8-21-16,-2-8-11 15,-2-12 0-15,0-15 7 16,-4-14 43-16,-14-13 29 15,-7-12-3-15,-6 0 17 16,-5-12-81-16,-2-15 9 16,1-11-20-16,6-7 0 15,6-8-2-15,21-35-100 16,4 12-185-16,0 2-483 0</inkml:trace>
  <inkml:trace contextRef="#ctx0" brushRef="#br0" timeOffset="24246.78">16504 2581 2467 0,'0'0'461'0,"0"0"-461"15,0 0-34-15,0 0-925 0</inkml:trace>
  <inkml:trace contextRef="#ctx0" brushRef="#br0" timeOffset="25027.83">17809 2212 1685 0,'0'0'543'15,"0"0"-328"-15,0 0 35 0,0 0-146 16,0 0-39-16,0 0-36 15,0 0-29-15,-2 50 82 16,2-5-13-16,0 12 3 16,4 3 4-16,4 2-56 15,-2 0 8-15,3-8-22 16,-1-4 11-16,2-6-19 16,-1-9 2-16,-1-9-22 15,2-8-5-15,-1-10-107 16,-3-8-44-16,4-14-124 15,3-16-275-15,-9-5-791 0</inkml:trace>
  <inkml:trace contextRef="#ctx0" brushRef="#br0" timeOffset="25699.47">17507 2194 2150 0,'0'0'598'16,"0"0"-419"-16,0 0-92 15,0 0-57-15,0 0-1 0,117-23-17 16,-41 18-10-16,12 1-2 16,1 1-26-16,16 3-42 15,-21 0-247-15,-22 0-400 0</inkml:trace>
  <inkml:trace contextRef="#ctx0" brushRef="#br0" timeOffset="26480.39">18369 2266 1726 0,'0'0'626'0,"0"0"-483"16,0 0-99-16,0 0 26 15,0 0 52-15,-3 118-53 16,3-76-12-16,3 3 11 15,6 0-53-15,2-3 15 16,5-5-28-16,-1-8 14 16,1-8-7-16,-1-9-9 15,5-11-13-15,1-1 4 16,2-13-20-16,3-18-72 16,2-9-86-16,-5-8-60 15,-4-7 31-15,-1 4 34 16,-2 1 74-16,-3 9 108 15,-4 12 22-15,-5 11 108 16,-2 12 33-16,2 6-56 16,-2 3-26-16,2 25 10 0,3 11 25 15,-1 7 2-15,1 4-57 16,0-2-7-16,-3-1-14 16,1-10-37-16,-3-7 32 15,0-7-35-15,-2-11 0 16,2-10 18-16,-1-2-17 15,5-4 33-15,5-23-34 16,2-10-38-16,8-10-21 16,-2-1-24-16,4 2-20 15,-3 6 48-15,-1 11 9 16,-2 8 46-16,-5 12 13 16,0 9-12-16,-1 0 43 0,1 17-1 15,-1 13 13 1,-3 6 17-16,-1 5-43 0,0 0 3 15,-5-2-17-15,-2-6-10 16,0-8 14-16,0-7-20 16,0-10 0-16,5-8-11 15,-1 0 10-15,7-20-25 16,7-15-93-16,4-7-67 16,8-2-30-16,1 0-17 15,0 6 67-15,-5 9 131 16,-2 8 35-16,-1 9 68 15,-3 8 79-15,-2 4-23 16,0 6 10-16,-1 16-33 16,-1 10-1-16,-3 3-9 15,-1 7-64-15,-1-1-3 0,-3 0-24 16,0-8-29-16,-8-4-72 16,0-11-178-16,0-12-189 0</inkml:trace>
  <inkml:trace contextRef="#ctx0" brushRef="#br0" timeOffset="26683.46">18748 1719 2381 0,'0'0'386'0,"0"0"-276"0,0 0-99 15,129-11 14-15,-65 11-25 16,3 28-115-16,-16 2-431 16,-22-4-1009-16</inkml:trace>
  <inkml:trace contextRef="#ctx0" brushRef="#br0" timeOffset="26824.05">18369 1969 2140 0,'0'0'511'0,"0"0"-511"0,0 0-189 15,0 0-480-15</inkml:trace>
  <inkml:trace contextRef="#ctx0" brushRef="#br0" timeOffset="27495.77">20497 2182 2015 0,'0'0'584'0,"0"0"-510"16,0 0 56-16,0 0-57 16,-114-13-55-16,91 26 20 15,6 11-38-15,3 3-12 16,10 6-1-16,4 3-41 16,4 4 17-16,21 4-18 15,0 4 11-15,-4 0 43 16,-5 0-12-16,-9-1 13 15,-7-7-4-15,-5-5 14 0,-19-8 43 16,-5-7 44 0,0-8-50-16,7-6 21 0,8-6-55 15,14 0-7-15,4-21-6 16,64-34-227-16,-3 2-299 16,-1 2-71-16</inkml:trace>
  <inkml:trace contextRef="#ctx0" brushRef="#br0" timeOffset="27823.82">20836 2326 91 0,'0'0'1735'0,"0"0"-1176"16,0 0-373-16,0 0 17 15,0 0-103-15,0 0-36 0,0 0-55 16,-101 120 10-16,98-76-16 16,3-2 11-16,10 0 1 15,16-3-15-15,13-7-23 16,0-8 22-16,3-12-53 15,-3-12 36-15,-8 0 12 16,-9-14 0-16,-11-16 4 16,-11-6 2-16,0-5 0 15,-16-3 9-15,-13-1-8 16,-2 1 26-16,-2 5-8 16,4 5-18-16,1 6 34 15,7 4-35-15,5 5 1 16,8 3 1-16,1 5-2 15,7-3-15-15,0-2-41 16,4-8-81-16,16-7 62 0,8-5-36 16,6-4-32-1,22-24-72-15,-6 10-118 0,-6 2-911 0</inkml:trace>
  <inkml:trace contextRef="#ctx0" brushRef="#br0" timeOffset="27964.74">21462 1459 2465 0,'0'0'558'0,"0"0"-431"16,0 0-67-16,0 0-35 15,0 0-25-15,-142 99-24 16,105-33-132-16,8-2-633 0</inkml:trace>
  <inkml:trace contextRef="#ctx0" brushRef="#br0" timeOffset="28995.41">22073 2270 1825 0,'0'0'481'0,"0"0"-354"0,0 0-58 16,0 0-68-16,0 0 62 15,41 101 4-15,-23-53-51 16,-1-3 23-16,0-2-39 15,-7-12 7-15,-1-11-4 16,-6-8 8-16,-1-8-11 16,-2-4 49-16,0-1 20 15,2-21-33-15,3-13-36 16,3-7-56-16,4-5 31 16,5 2-81-16,2 5 66 15,-4 8 21-15,1 10 14 0,-3 11 5 16,-3 8 1-1,2 3 9-15,1 2 32 0,-1 18-14 16,1 4 21-16,-2 6-6 16,0 0-20-16,-2 0 31 15,0-4-44-15,-4-8 1 16,-1-6-4-16,1-8 8 16,1-4-29-16,3 0 14 15,7-20-31-15,3-9-29 16,4-2-7-16,-1 1-1 15,-1 3 54-15,-8 13 14 16,-3 2 9-16,0 11 46 16,-3 1-2-16,1 0 9 15,4 6-36-15,1 14-1 0,2 8 0 16,2 4-17-16,5 2-16 16,7 4-65-16,-6-8-195 15,-2-11-358-15</inkml:trace>
  <inkml:trace contextRef="#ctx0" brushRef="#br0" timeOffset="29839.3">22997 2207 1370 0,'0'0'489'16,"0"0"-318"-16,0 0 5 15,0 0 66-15,0 0-100 16,0 0-54-16,-121 17 37 16,99 3-58-16,4 3-28 15,4 6 6-15,8 1-45 0,6-2 22 16,0-2-22 0,4-4-3-16,17-8-6 0,3-9-29 15,2-5-24-15,3 0-67 16,0-19-145-16,-6-7 6 15,-3-2 48-15,-7 1 36 16,-4 6 184-16,-4 7 8 16,-5 5 155-16,2 8 26 15,-2 1-103-15,2 0-20 16,1 10 32-16,3 10-25 16,1 0-8-16,4 2-38 15,2-1-8-15,2-6 6 16,1-1-24-16,3-8 17 15,0-6-18-15,4 0-24 16,1-18-43-16,3-12-134 0,2-12-8 16,-5-8 31-16,-1-7 52 15,-3-1 126-15,-5 3 76 16,-3 6 65-16,-6 11 92 16,-1 14-12-16,-5 12 2 15,2 8-60-15,0 4-125 16,0 4-15-16,5 21-23 15,0 12 1-15,-1 7 32 16,3 6-33-16,0 5 13 16,2-4-7-16,0 2 8 15,1-7-28-15,-6-9 14 16,1-10-70-16,-7-10-18 0,0-11-60 16,0-6 50-1,-16-5-109-15,-1-17-29 0,-5-6 110 16,8-4 16-1,0-2 47-15,8 2 44 0,6 1-9 16,0 9 28-16,8 7 13 16,13 6-7-16,3 8 0 15,3 1-6-15,0 0-10 16,-10 0-9-16,-3 0-572 0</inkml:trace>
  <inkml:trace contextRef="#ctx0" brushRef="#br0" timeOffset="30073.32">22862 1921 1655 0,'0'0'766'16,"0"0"-607"-16,0 0 105 16,-113-16-58-16,109 16-154 15,4 0-20-15,0 16-32 16,17 7 7-16,10 0 8 15,6-2-6-15,5-7 0 16,7-1 8-16,-1-7-5 16,1-4-24-16,13 8-38 15,-11 1-137-15,-12 0-448 0</inkml:trace>
  <inkml:trace contextRef="#ctx0" brushRef="#br0" timeOffset="30214.21">23146 2967 443 0,'0'0'2019'0,"0"0"-1948"16,0 0-71-16,0 0-984 0</inkml:trace>
  <inkml:trace contextRef="#ctx0" brushRef="#br0" timeOffset="31135.54">805 3739 857 0,'0'0'960'15,"0"0"-723"-15,0 0-54 16,0 0-43-16,0 0 18 15,0 0 4-15,45 105-34 16,-26-35-7-16,2 12-41 16,-1 13-15-16,4 12-6 0,2 18-58 15,-1-12 30 1,-2-15-31-16,-6-18-6 0,-4-22 5 16,-1-4-52-16,-4-4-12 15,0-22-54-15,-8-18-196 16,0-33-63-16,-21-20-193 15,-1-11-409-15</inkml:trace>
  <inkml:trace contextRef="#ctx0" brushRef="#br0" timeOffset="31729.14">829 3826 1345 0,'0'0'575'16,"0"0"-432"-16,36-105-32 15,-5 73-21-15,7 12-41 16,0 13 35-16,2 7-39 15,-2 9-25-15,-7 32 29 0,-9 14-25 16,-13 18 7-16,-9 7 26 16,0 3-33-16,-22-8 37 15,-7-12-24-15,0-15-7 16,3-16 43-16,7-14-41 16,9-11-3-16,7-7-8 15,3-4-21-15,0-25 0 16,13-17-93-16,19-34-56 15,5-31 39-15,2 2-140 16,-6 9 14-16,-6 17 46 16,-11 20 79-16,1 5 111 15,-6 2 71-15,-7 18 27 16,-4 15 71-16,0 18-27 16,0 5 67-16,-6 16-122 0,-3 28-73 15,7 16 11-15,2 14 9 16,0 8 36-16,24 8 24 15,5 1-58-15,4-5 2 16,-2-6-13-16,-2-9-18 16,-6-17-2-16,-7-16-5 15,-7-14-29-15,-5-16 28 16,-2-8-20-16,-2-11 13 16,5-22-149-16,4-7-11 15,2-7 78-15,4 7-14 16,3 9 65-16,-2 11 39 15,-1 9 11-15,4 11 66 16,-2 0 27-16,3 16-12 0,3 10 39 16,1 2-60-1,0 3-41-15,3-1-30 0,-2-6-15 16,10-7-172-16,-8-8-308 16,-2-9-889-16</inkml:trace>
  <inkml:trace contextRef="#ctx0" brushRef="#br0" timeOffset="31963.46">1832 3892 2123 0,'0'0'590'16,"0"0"-429"-16,0 0-28 0,0 0-76 15,-120 14-38-15,106 16 1 16,8 10-14-16,6 7-6 15,0-2 0-15,2-3-14 16,18-7 8-16,3-9-24 16,5-11-29-16,1-10 0 15,2-5-98-15,2-9-50 16,4-34-150-16,-8 0-130 16,-10 4-94-16</inkml:trace>
  <inkml:trace contextRef="#ctx0" brushRef="#br0" timeOffset="32400.86">1832 3892 1053 0,'140'24'603'0,"-140"-24"-378"16,0 0-14-16,0 1-124 0,0 16 6 16,0 6 6-16,0 2-77 15,0 2-4 1,5-2-11-16,4-2 5 16,4-6-24-16,0-3-14 0,3-7-66 15,1-7-13-15,4 0-20 16,1-4-80-16,1-13-115 15,-2 0 102-15,2-3 65 16,-3 3 153-16,-5 4 81 16,2 2 103-16,-7 7 52 15,1 4-57-15,1 0-86 16,-1 0-51-16,3 6 2 0,-4 10-21 16,3 4 4-1,1 3 17-15,-1 1-16 16,3-1 12-16,2 1-7 15,0 1-32-15,2-5 14 0,0-2-15 16,0-5-29-16,0-2 21 16,-2-3-8-16,-2 0 16 15,-3-3 1-15,-3 4 5 16,2-1 25-16,-3 2-7 16,-1 0 11-16,-2 3 8 15,-6 2-25-15,0 3 28 16,0 2-33-16,-14 0-13 15,-17-3-8-15,4-8-186 16,-2-9-357-16</inkml:trace>
  <inkml:trace contextRef="#ctx0" brushRef="#br0" timeOffset="32588.65">1718 3523 2517 0,'0'0'523'16,"0"0"-429"-16,0 0-93 16,0 0-1-16,0 0 0 15,0 0-15-15,119 54 14 16,-50-54-123-16,-11 0-433 16,-14-14-587-16</inkml:trace>
  <inkml:trace contextRef="#ctx0" brushRef="#br0" timeOffset="32760.16">2099 3232 2431 0,'0'0'608'0,"0"0"-540"16,0 0-54-16,0 0-1 16,0 0-2-16,0 0-22 15,65 153-37-15,-85-97-236 16,-7-9-867-16</inkml:trace>
  <inkml:trace contextRef="#ctx0" brushRef="#br0" timeOffset="33228.78">3643 3880 1646 0,'0'0'557'0,"0"0"-324"15,0 0 46-15,-144-10-135 16,100 30-50-16,7 14 4 15,6 12-69-15,9 7 1 16,13-2-30-16,9-1 12 16,9-6-2-16,24-11-10 15,12-11-31-15,7-16 10 0,2-6-78 16,2-28-107 0,-2-60-162-16,-16 3-261 0,-14-1-242 15</inkml:trace>
  <inkml:trace contextRef="#ctx0" brushRef="#br0" timeOffset="33385.05">3728 3454 1416 0,'0'0'667'16,"0"0"-200"-16,0 0-167 16,0 0-173-16,0 0-99 15,0 0 4-15,0 0-23 16,-17 141 31-16,30-59-30 16,0 8-1-16,7 3-15 15,0-5 6-15,0-8-73 16,-6-7-130-16,-10-21-386 15,-4-24-343-15</inkml:trace>
  <inkml:trace contextRef="#ctx0" brushRef="#br0" timeOffset="33775.55">3674 3677 1502 0,'0'0'597'16,"0"0"-520"-16,0 0 133 15,0 0-26-15,147 99-55 16,-109-55 18-16,1 6-56 16,-4 4-13-16,-1 0-2 15,-1-2-75-15,0-4 25 16,0-8-26-16,1-13-27 0,-1-11-9 16,1-16-70-16,-2-2-104 15,1-29-261-15,-9-13 84 16,-4-12 33-16,-7-6 132 15,-5 0 222-15,-6 6 88 16,-2 12 286-16,0 13-34 16,0 14 33-16,0 9-77 15,0 8-142-15,0 0-112 16,0 22-41-16,8 12 69 16,3 10-32-16,7 8-12 15,1 5-11-15,4-4-15 16,4-4-21-16,0-12-73 15,11-16-171-15,-9-14-295 16,-2-7-400-16</inkml:trace>
  <inkml:trace contextRef="#ctx0" brushRef="#br0" timeOffset="34025.48">4548 3878 1676 0,'0'0'731'0,"0"0"-475"16,0 0-164-16,0 0-80 15,0 0 30-15,0 0-35 16,25 136 4-16,8-99-11 16,3-7-63-16,1-10-3 15,-5-12-15-15,-8-8 28 0,-6-5 53 16,-9-21 30 0,-9-8 24-16,0-6 1 15,-7-1-34-15,-15-2 3 0,-5 5-24 16,0 8-79-1,1 4-42-15,8 10-192 0,9 6-232 0</inkml:trace>
  <inkml:trace contextRef="#ctx0" brushRef="#br0" timeOffset="34275.43">4974 3850 2535 0,'0'0'460'0,"0"0"-332"16,0 0-54-16,0 0-61 15,0 0-4-15,0 0-7 16,0 0-4-16,6 110-7 16,17-82-40-16,1-3 31 15,0-10-44-15,1-9-77 16,-2-6-83-16,-10-18-326 15,-7-8-594-15</inkml:trace>
  <inkml:trace contextRef="#ctx0" brushRef="#br0" timeOffset="34400.39">4902 3648 1272 0,'0'0'793'0,"0"0"-629"16,0 0-111-16,0 0-53 0,0 0-27 15,-67 114-146-15,47-78-464 16</inkml:trace>
  <inkml:trace contextRef="#ctx0" brushRef="#br0" timeOffset="34556.61">4162 3639 1433 0,'0'0'261'16,"0"0"-185"-16,0 0-76 16,123-22-66-16,-88 44-229 0</inkml:trace>
  <inkml:trace contextRef="#ctx0" brushRef="#br0" timeOffset="34697.51">4608 4786 2438 0,'0'0'8'0,"0"0"-8"16,0 0-701-16</inkml:trace>
  <inkml:trace contextRef="#ctx0" brushRef="#br0" timeOffset="35821.93">6194 3454 1809 0,'0'0'571'0,"0"0"-408"16,0 0-103-16,0 0 19 0,-19 134 64 15,17-60-61-15,2 10-36 16,0 6 25-16,6 2-70 15,14-2 18-15,2-5-19 16,0-15-13-16,-1-14-8 16,-10-14-78-16,-11-18-140 15,0-12-258-15,-14-12-242 0</inkml:trace>
  <inkml:trace contextRef="#ctx0" brushRef="#br0" timeOffset="36306.18">6016 3838 1500 0,'0'0'281'16,"0"0"-212"-16,0 0-22 0,132-36-16 16,-61 36 4-1,12 0 16-15,6 0-43 0,2 12 4 16,-1 2-12-16,-9-2 8 16,-12-4 6-16,-19-4-14 15,-20-2 1-15,-18-2 24 16,-12 0 215-16,0-4-66 15,-26-6 52-15,-11 4-99 16,-5 1-12-16,-7 5-49 16,-4 0-27-16,4 13 19 15,5 9-58-15,10 4 19 16,12 4-19-16,13 4 14 16,9 6-14-16,0-2 0 15,26 0-9-15,7-10-1 0,10-8-38 16,3-14 15-16,6-6-30 15,-3-10-64-15,-1-20-12 16,-4-6 8-16,-11-2 17 16,-4 4 94-16,-9 4 20 15,-4 8 42-15,-6 8 75 16,-3 4-21-16,-3 6 13 16,2 2-78-16,0 2-23 15,1 0 5-15,3 16-4 16,6 10 4-16,-1 5-7 15,6 6 8-15,-1 0-20 16,2-4 6-16,0-6-108 16,7-11-117-16,-4-9-332 0,-4-7-917 15</inkml:trace>
  <inkml:trace contextRef="#ctx0" brushRef="#br0" timeOffset="36727.98">7246 3629 2176 0,'0'0'532'16,"0"0"-450"-16,0 0-49 16,0 0 9-16,-76 119-23 15,76-79-9-15,0 0 44 16,23-1-54-16,8-3 1 16,3-11-2-16,5-9-15 15,1-14 15-15,1-2-5 16,-3-16 6-16,-5-16-2 15,-6-7 4-15,-5-8-2 16,-9-5 45-16,-6-5-44 16,-7 2 28-16,0-1-20 15,-5 6 6-15,-10 10-13 0,-5 15-2 16,-5 13-48 0,-17 16-117-16,5 22-393 0,0 10-54 0</inkml:trace>
  <inkml:trace contextRef="#ctx0" brushRef="#br0" timeOffset="36899.8">6986 4724 2352 0,'0'0'738'0,"0"0"-676"16,0 0-62-16,0 0-24 0,0 0-254 15,31-130-892-15</inkml:trace>
  <inkml:trace contextRef="#ctx0" brushRef="#br0" timeOffset="37915.18">8870 3579 918 0,'0'0'1029'15,"0"0"-722"-15,0 0-85 16,0 0-15-16,0 0-147 15,0 0-48-15,0 0-12 16,-17 53 0-16,17 10 79 16,4 30-28-16,-1-3-23 15,1 6 22-15,0-4-50 16,5-19 12-16,-2-1-12 0,2-14-21 16,-3-14 3-16,-4-16-85 15,-2-16-85-15,0-12-106 16,-8 0 101-16,-19-30-94 15,-6-12 40-15,-1-5 247 16,1-6 2-16,6 3 177 16,11 0 32-16,12 1-23 15,4 1-95-15,20-2-50 16,24 0-43-16,18-2 8 16,17-4-8-16,6 1 0 15,-1 1 0-15,-6 4 4 16,-17 6-2-16,-22 12-2 15,-18 8 8-15,-17 12 117 16,-4 9 103-16,-9 3-77 16,-15 9-78-16,-5 21-33 0,-2 17-29 15,-1 10 35-15,8 14-21 16,11 2-24-16,11 4 21 16,2-3-14-16,4-7-8 15,15-14 0-15,4-15-20 16,-5-15-4-16,-1-17-47 15,-1-6-3-15,2-26 74 16,2-21-79-16,5-11-41 16,4-6 43-16,0 5 7 15,-2 12 68-15,-4 9 2 16,-2 16 44-16,-1 9 72 16,-3 13-60-16,6 0 3 15,2 17 10-15,2 11-38 0,6 8 14 16,2 3-45-16,7 2-3 15,6-5-30-15,20-12-194 16,-7-12-353-16,-10-10-1351 0</inkml:trace>
  <inkml:trace contextRef="#ctx0" brushRef="#br0" timeOffset="38649.4">10015 3688 2284 0,'0'0'579'0,"0"0"-473"16,0 0-24-16,-122 25-30 0,98 1-51 16,8 2 28-16,10 5-29 15,6-1-18-15,0-1 6 16,12-8-98-16,15-6-11 16,7-11-39-16,6-6-132 15,0-5-8-15,9-26-91 16,-9 0-216-16,-13 3-207 15,-9 2 814-15,-16 15 472 16,-2 5 202-16,0 1-296 16,0-1-8-16,0 3-90 15,0 3-125-15,0 0-112 16,0 0-35-16,4 16-8 16,10 4 0-16,1 3-9 0,5-3-6 15,3-4-52 1,-4-4-21-16,2-5 23 15,-5 0 2-15,-3-5 60 16,-2 0 3-16,0-2 18 0,2 0 41 16,3 0-21-16,0 0-28 15,4 0 9-15,5 0-11 16,1 0-8-16,5-11 0 16,3-6-24-16,4-8 6 15,-1-8-29-15,-1-10 14 16,-5-7 23-16,-6-10 20 15,-5-6 18-15,-9-4 27 16,-5 2-12-16,-6 10 112 16,0 11-7-16,0 15-41 15,0 14-6-15,-6 10-54 0,2 8 3 16,-3 6-50-16,5 28 21 16,-1 17-17-16,3 14-4 15,0 12 0 1,0 9-6-16,9 1 15 0,2-3-9 15,-2-8 0-15,-2-15-35 16,-2-18 20-16,-5-19-40 16,0-16-17-16,0-8 72 15,2-14-61-15,4-12-56 16,5-3 70-16,5 0 30 16,1 3 8-16,6 8 9 15,2 3-9-15,2 8 3 0,2 7-88 16,4 0-158-16,-6 3-112 15,-10 8-693-15</inkml:trace>
  <inkml:trace contextRef="#ctx0" brushRef="#br0" timeOffset="38821.21">9888 3331 2590 0,'0'0'356'0,"0"0"-235"16,0 0-121-16,0 0-25 16,0 0-65-16,214-55-123 0,-104 42-262 15,-10-2-533-15</inkml:trace>
  <inkml:trace contextRef="#ctx0" brushRef="#br0" timeOffset="39243">11504 3296 2131 0,'0'0'318'16,"0"0"-102"-16,-9 163-16 15,9-84-133-15,0 0 8 16,7-1-56-16,6-6 3 15,-2-10-11-15,-1-15-11 0,-4-17-43 16,-4-20 31 0,0-10-20-16,0-12 31 0,3-28-26 15,9-14-123-15,3-7 70 16,10 0-24-16,4 5-1 16,2 9 82-16,-1 14-7 15,-3 15 30-15,-3 11 7 16,-1 7-1-16,-4 7 32 15,-4 22-3-15,-6 9 30 16,-8 9 50-16,-3 3-33 16,-3 1 3-16,-19 2-10 15,-9-7-29-15,-2-8 24 0,-2-8-47 16,5-6-11 0,1-11-12-16,9-12-9 15,15-17-66-15,5-18-183 0,0-7-520 0</inkml:trace>
  <inkml:trace contextRef="#ctx0" brushRef="#br0" timeOffset="39664.78">12101 3492 1955 0,'0'0'706'15,"0"0"-520"-15,0 0-60 16,-129 27-28-16,104 0-68 0,12 9-22 15,13 5 4 1,0 5 1-16,13 1-20 0,16-1 7 16,2-6-35-16,-1-8 34 15,-4-10-48-15,-6-12-8 16,-8-10 28-16,-6 0-4 16,-2-14 32-16,-4-12-22 15,0-8-26-15,0-2 22 16,0 3-8-16,0 3 34 15,5 6-12-15,7 4 4 16,0 9-2-16,9 0-10 16,1 7-9-16,0 4 20 15,3 0 3-15,-1 0 7 16,1 9 37-16,-3 4 0 16,2 5 42-16,-3 3-15 15,-2 2-32-15,2 2 25 0,-7 3-45 16,-2-2-11-16,-3-2-1 15,1-2-33-15,7-14-82 16,-3-4-247-16,3-4-372 16</inkml:trace>
  <inkml:trace contextRef="#ctx0" brushRef="#br0" timeOffset="39789.75">12554 3599 1840 0,'0'0'873'15,"0"0"-648"-15,0 0-138 16,0 0-87-16,0 0-22 15,0 0-552-15,0 0-544 0</inkml:trace>
  <inkml:trace contextRef="#ctx0" brushRef="#br0" timeOffset="39914.83">11934 3411 2208 0,'0'0'347'0,"0"0"-347"16,0 0-202-16,9-124-973 0</inkml:trace>
  <inkml:trace contextRef="#ctx0" brushRef="#br0" timeOffset="40070.93">12177 3042 1580 0,'0'0'898'16,"0"0"-697"-16,0 0-72 15,0 0-57-15,0 0-42 16,116 0 22-16,-114 34-52 16,-13 28-49-16,-22-8-254 15,-5-8-1208-15</inkml:trace>
  <inkml:trace contextRef="#ctx0" brushRef="#br0" timeOffset="40523.96">11963 3310 1832 0,'0'0'580'0,"0"0"-434"16,0 0-31-16,0 0-51 15,0 0-45-15,0 0 23 16,0 0-42-16,49 86-6 15,-49-39-78-15,0-9-295 16,-11-10-794-16</inkml:trace>
  <inkml:trace contextRef="#ctx0" brushRef="#br0" timeOffset="41195.67">13891 3641 1884 0,'0'0'375'0,"0"0"-246"0,0 0 41 15,0 0-7-15,39 121-32 16,-27-81-82-16,-7 0-4 15,3-4-13-15,-4-8-26 16,1-8 16-16,-3-10-22 16,-2-10 1-16,3 0 31 15,3-15-21-15,7-20-11 16,10-15-73-16,10-7-106 16,7 4 70-16,5 6 17 15,-8 16 59-15,-5 12 33 16,-5 11 28-16,-7 8 85 15,0 0-7-15,4 17-41 16,3 12 12-16,2 10-53 16,6 7-24-16,3 4 0 15,22 8-48-15,-6-12-296 0,-2-14-818 16</inkml:trace>
  <inkml:trace contextRef="#ctx0" brushRef="#br0" timeOffset="41633.11">15336 3634 2517 0,'0'0'492'16,"0"0"-430"-16,-120 15 28 15,84 15-81-15,14 11 14 16,15 6-17-16,7 7 7 15,9 1-19-15,22-5 6 16,10-10-34-16,3-16 19 16,3-18-47-16,-3-6 12 15,-4-33-16-15,-5-20-63 16,-12-15 7-16,-5-8 19 16,-9-8 24-16,-9-6 78 15,0 9-27-15,0 7 28 16,0 14 57-16,-6 21 119 15,-1 17 16-15,3 16-74 16,2 6-71-16,2 18-22 16,0 21-14-16,0 11 5 0,0 12 13 15,2 10-23 1,6 3 25-16,1 1-31 0,0-1 1 16,0-8-21-16,-4-8-8 15,-5-16-47-15,0-26-78 16,-16-16-223-16,-4-1-507 0</inkml:trace>
  <inkml:trace contextRef="#ctx0" brushRef="#br0" timeOffset="41758.08">15319 3401 1694 0,'0'0'288'0,"0"0"-234"15,0 0-8-15,115-6-46 0,-36 6-24 16,-15 0-150-1,-2 7-609-15</inkml:trace>
  <inkml:trace contextRef="#ctx0" brushRef="#br0" timeOffset="41992.4">15953 3457 129 0,'0'0'93'0,"0"0"697"0,0 0-187 16,0 0-235-16,0 0 95 16,0 0-243-16,0 0-26 15,19 82-46-15,-19-48-64 16,0 8 12-16,0 6-53 15,0 6-4-15,0 5 17 16,0 1-48-16,0 2 16 0,0-6-24 16,13-3 17-1,3-14-38-15,-1-8 21 0,-1-16-52 16,-1-12 10-16,-7-30-105 16,-4-15-172-16,-2-10-853 0</inkml:trace>
  <inkml:trace contextRef="#ctx0" brushRef="#br0" timeOffset="42086.17">15837 3707 1654 0,'0'0'753'16,"0"0"-578"-16,0 0-87 15,0 0-70-15,123-41-18 16,-16 34-42-16,-15 5-251 16,-1 2-424-16</inkml:trace>
  <inkml:trace contextRef="#ctx0" brushRef="#br0" timeOffset="42507.9">17017 3655 1785 0,'0'0'777'16,"0"0"-536"-16,-133-12-55 16,87 12-98-16,9 5-67 15,12 18 29-15,11 13-50 16,12 6 0-16,2 2 2 15,4 1 4-15,21-5-12 16,8-12 3-16,8-10-43 16,1-16 44-16,2-2-54 15,-1-34-66-15,-5-16-76 0,-9-13-181 16,-7-10 103 0,-7-10 87-16,-8 1 123 0,-2 6 66 15,-5 12 123-15,0 15 373 16,0 20-121-16,0 16-168 15,0 13-85-15,-2 0-98 16,-3 32-6-16,0 17-6 16,1 12 2-16,4 12-8 15,0 5 9-15,0 4-6 16,0-3-9-16,6-7 0 16,4-12-71-16,-6-18 11 15,-4-20-82-15,-4-23-95 0,-16-28-101 16,-3-11-321-16</inkml:trace>
  <inkml:trace contextRef="#ctx0" brushRef="#br0" timeOffset="42968.28">16890 3337 421 0,'0'0'1210'16,"0"0"-946"-16,0 0-211 16,0 0-12-16,166-3-35 15,-81 20-5-15,13 6 72 16,7 7-29-16,-16 1-10 15,-2 5-21-15,-18-5-12 16,-26-2 101-16,-28-8-12 16,-15 0 63-16,-18-5 133 15,-22 2-128-15,-9 1-20 0,2-2-59 16,7 3-38-16,7 5 25 16,12-1-51-16,11 2-3 0,5 0-3 15,5-2 3-15,0-5-24 16,7-3 10-16,10-10-49 15,8-6 41-15,2-3-55 16,-1-23 17-16,1-7 3 16,-4-5-29-16,-6 0 36 15,-6 6 8-15,-1 7 30 16,-4 6 5-16,-4 9 40 16,-2 8 28-16,0 2-12 15,2 0-61-15,3 14 21 16,4 10-12-16,2 8-9 15,4 7 38-15,1-2-37 0,5 2 0 16,-4-4-1-16,-1-6 0 16,-3-8-21-16,-4-10-63 15,-9-19-102-15,0-18-94 16,0-12-851-16</inkml:trace>
  <inkml:trace contextRef="#ctx0" brushRef="#br0" timeOffset="43169.61">17418 3140 1923 0,'0'0'676'0,"0"0"-614"16,0 0-5-16,0 0 31 0,115 86 12 16,-57-61 5-16,2-7-77 15,-2-9 32-15,-9-9-28 16,-11 0-31-16,-11-12 40 15,-12-16-41-15,-3-1-1 16,-10-10-78 0,-2 7-242-16,0 10-471 0</inkml:trace>
  <inkml:trace contextRef="#ctx0" brushRef="#br0" timeOffset="44059.84">18438 3411 228 0,'0'0'2202'0,"0"0"-1841"16,-141 0-214-16,99 14-60 16,15 18-19-16,17 12-38 15,10 7-3-15,10 8 14 16,26-1-41-16,13-6 0 15,7-9-6-15,7-18-2 0,-3-18-5 16,-3-7 13 0,-1-30-14-16,-5-20 5 0,-1-18-33 15,-8-11 41-15,-8-9-20 16,3-22-36-16,-8 9 32 16,-5 1 1-16,-3 7-12 15,-8 32 36-15,-5 4 0 16,-8 27 43-16,0 20 44 15,0 10-72-15,0 29-5 16,-8 22-10-16,-1 20 0 16,7 11 24-16,2 10-15 15,0 5 8-15,4-6-7 16,11-6 5-16,1-13-7 0,-3-13-8 16,-3-22 0-16,-4-15-18 15,1-16 8-15,-1-6 10 16,6-11 8-16,5-25-8 15,8-11 0-15,2-5-24 16,4 0-9-16,0 2 25 16,-2 10-28-16,-4 10 36 15,-6 9 11-15,-3 11-10 16,0 10 28-16,-2 0-29 16,-1 9 0-16,-1 14 31 15,2 10-30-15,1 3 12 16,2 1-13-16,1 0 6 15,1-3-20-15,2-8-16 16,1-10-70-16,2-10-45 16,3-6-83-16,0-4-108 0,-3-18-30 15,-1-4-146-15,-8-2 483 16,-6 4 29-16,-4 3 379 16,-5 10 11-16,0 5 1 15,0 4-123-15,0 2-128 16,0 0-99-16,0 8 1 15,0 14-42-15,2 9 0 16,11 0 9-16,7 3 6 16,12-2-15-16,5-8 7 15,3-7 16-15,3-11-31 16,-6-6 8-16,-3-5 0 16,-3-23-9-16,-8-8 24 15,-4-8-12-15,-7-2 53 16,-10-2-55-16,-2 4 53 15,-2 5-54-15,-19 11-3 16,-5 12-9-16,-8 16-109 16,7 0-181-16,8 9-535 0</inkml:trace>
  <inkml:trace contextRef="#ctx0" brushRef="#br0" timeOffset="44669.08">19059 3110 1582 0,'0'0'603'0,"0"0"-303"15,0 0-173-15,0 0-46 16,0 0-25-16,0 0-25 16,0 0 23-16,93 26-36 15,-61-24-2-15,-3-2 32 16,-4 0-35-16,-6-18 28 16,-9-4 8-16,-8-5-19 15,-2 2 34-15,0-1-50 16,-16 2-14-16,-11 7 0 15,-4 8-57-15,-7 9-22 16,-8 0-106-16,11 18-370 0,6 0-322 16</inkml:trace>
  <inkml:trace contextRef="#ctx0" brushRef="#br0" timeOffset="44919.05">20709 3626 2356 0,'0'0'210'0,"0"0"-210"16,0 0-296-16,0 0-833 0</inkml:trace>
  <inkml:trace contextRef="#ctx0" brushRef="#br0" timeOffset="46231.21">1288 5396 1957 0,'0'0'638'16,"0"0"-507"-16,0 0-68 16,0 0-62-16,-4 108 8 15,4-38 78-15,0 10-30 16,0 5 7-16,7-3 2 15,9-2-33-15,1-6 21 16,3-6-51-16,-2-5 4 16,-5-13 1-16,0-10-8 15,-3-12-11-15,-1-12-28 16,-3-9-92-16,1-22-83 0,-1-14-21 16,-3-14-460-16</inkml:trace>
  <inkml:trace contextRef="#ctx0" brushRef="#br0" timeOffset="46465.53">1288 5326 1716 0,'0'0'604'16,"0"0"-391"-16,0 0-74 15,0 0-69-15,0 0 1 16,134-48-21-16,-78 42-37 15,4 1 30-15,-2 5-43 16,-5 0 8-16,-6 0-16 16,-9 9-8-16,-12 8-98 0,-14 10-45 15,-12 5-151-15,-22 26 35 16,-16-8-250-16,-7-4-869 0</inkml:trace>
  <inkml:trace contextRef="#ctx0" brushRef="#br0" timeOffset="46621.74">1313 5753 1371 0,'0'0'534'0,"0"0"-204"16,0 0-73-16,0 0-132 16,0 0-29-16,0 0-11 15,0 0-65-15,15 28 22 16,39-28-31-16,6-2-10 16,5 1-2-16,-3 1-50 15,16 0-113-15,-15 8-178 0,-10 9-276 16</inkml:trace>
  <inkml:trace contextRef="#ctx0" brushRef="#br0" timeOffset="47012.28">2055 6020 2140 0,'0'0'339'0,"0"0"-271"16,0 0 41-16,0 0-5 15,0 0-19-15,0 0 12 16,0 0-61-16,60 126 15 0,-49-102-11 16,-5-8-39-1,0-4 58-15,-6-7-59 0,2-4 1 16,-2-1 29-16,0 0-24 16,0-8 18-16,0-21-24 15,4-8-9-15,4-9-11 16,9-4-49-16,0 1-11 15,6 9 53-15,-1 8-9 16,0 12 36-16,-4 11 0 16,-1 4 9-16,2 5 15 15,-1 0-18-15,-1 10 2 16,6 8 10-16,-1 6-5 16,0 4-7-16,2 2-6 15,-1 1-19-15,6 1-14 16,-4-9-220-16,-6-8-476 0</inkml:trace>
  <inkml:trace contextRef="#ctx0" brushRef="#br0" timeOffset="47199.73">2861 5645 2514 0,'0'0'373'0,"0"0"-257"16,0 0-90-16,125-22-17 16,-65 22-18-16,17 1-84 15,-15 17-417-15,-16 0-23 0</inkml:trace>
  <inkml:trace contextRef="#ctx0" brushRef="#br0" timeOffset="47371.58">2909 6002 1980 0,'0'0'717'15,"0"0"-578"-15,0 0-97 16,0 0 4-16,146-32-46 16,-76 28 0-16,-15 1-158 15,-10 3-470-15</inkml:trace>
  <inkml:trace contextRef="#ctx0" brushRef="#br0" timeOffset="50042.81">4553 5078 1888 0,'0'0'358'0,"0"0"-162"16,0 0 33-16,0 0-65 15,0 0-37-15,0 0-102 16,-21-25-25-16,19 43-9 0,-2 18-1 16,-1 18 10-16,-3 14 52 15,-2 13-32-15,4 7 24 16,-1 2-27-16,5-1-8 16,2-9 21-16,0-10-29 15,0-13-1-15,0-13 18 16,4-13-18-16,5-6-19 15,3-10-64-15,7-15-145 16,-3 0-103-16,-1-10-153 0</inkml:trace>
  <inkml:trace contextRef="#ctx0" brushRef="#br0" timeOffset="50448.97">4441 5079 1633 0,'0'0'396'0,"0"0"-161"15,0 0-145-15,0 0 15 16,120-50-21-16,-57 38-32 15,8 4 7-15,3 2-41 16,-7 4-3-16,-5 2-15 16,-11 0-57-16,-13 0-59 15,-11 8-119-15,-12 6-48 16,-8-1-291-16</inkml:trace>
  <inkml:trace contextRef="#ctx0" brushRef="#br0" timeOffset="50714.53">4450 5442 1905 0,'0'0'573'0,"0"0"-475"16,0 0-79-16,0 0 63 15,0 0-10-15,147-16-1 16,-83 10-14-16,8 3-42 16,-1 2 16-16,-2 1-31 0,-7 0-26 15,-4 0-48 1,0 1-220-16,-15 12-55 0,-11-3-356 0</inkml:trace>
  <inkml:trace contextRef="#ctx0" brushRef="#br0" timeOffset="51230.35">5072 5878 1859 0,'0'0'336'15,"0"0"-264"-15,0 0-21 16,0 0 45-16,25 110-43 16,-13-76 17-16,-1-2-44 15,1-7-25-15,-6-7 4 16,-1-5 2-16,-5-12-7 15,0-1 26-15,0-1 3 16,0-21-8-16,0-12-21 16,0-9-46-16,0-5 18 15,0 1-55-15,6 3 4 16,8 6 25-16,1 11 29 16,-1 11 24-16,-1 9 2 0,1 7 8 15,-1 0 61-15,-2 7-21 16,3 15 43-16,-3 7 32 15,0 7-29-15,2 3 17 16,0 1-81-16,3 0-19 16,1-2 2-16,0-4-14 15,1-6-12-15,1-8-103 16,-1-7-201-16,-5-11-413 0</inkml:trace>
  <inkml:trace contextRef="#ctx0" brushRef="#br0" timeOffset="51370.91">5798 5885 2535 0,'0'0'509'16,"0"0"-451"-16,0 0-46 15,0 0-12-15,134 0-108 16,-84 0-497-16</inkml:trace>
  <inkml:trace contextRef="#ctx0" brushRef="#br0" timeOffset="51808.03">6254 5984 2374 0,'0'0'572'16,"0"0"-469"-16,0 0 0 15,0 0-79-15,0 0-22 16,0 0-2-16,92-109-9 16,-70 99 9-16,-9 4-1 15,-5 2 1-15,-4 4 10 16,-4 0-10-16,2 0 0 16,0 0-10-16,5 12 17 15,-1 14-7-15,4 9 0 16,-2 9 14-16,1 6-4 15,-2 3-10-15,-2 2-15 0,-3-1-6 16,-2-6-96 0,0-8-39-16,-2-9-55 0,-16-10-45 15,-7-9 80-15,0-7 69 16,-2-5 107-16,6 0 74 16,5 0 124-16,9 0 67 15,7-7-69-15,0-3-126 16,14-3-19-16,14-1-51 15,4-1 6-15,6 3 0 16,2 2-6 0,4 3-23-16,24-6-159 0,-11 5-417 15,-1-4-655-15</inkml:trace>
  <inkml:trace contextRef="#ctx0" brushRef="#br0" timeOffset="52042.34">6990 5448 2371 0,'0'0'479'0,"0"0"-397"15,0 0-74-15,141-44 30 16,-62 38-37-16,15 2 4 15,4 4-5-15,9 0-45 16,-24 0-207-16,-32 0-483 0</inkml:trace>
  <inkml:trace contextRef="#ctx0" brushRef="#br0" timeOffset="52214.51">7368 5202 2165 0,'0'0'472'15,"0"0"-451"-15,0 0 40 16,-4 109 30-16,4-56-45 16,7 6 12-16,13 4-49 15,2 1 5-15,7-4-14 16,11-2-109-16,-4-15-207 16,-5-19-655-16</inkml:trace>
  <inkml:trace contextRef="#ctx0" brushRef="#br0" timeOffset="52683.92">8222 5189 2060 0,'0'0'313'0,"0"0"-206"15,6 103 56-15,1-47 15 16,0 6-77-16,4 4-57 16,0-1 11-16,3-3-49 15,-3-11 21-15,0-10-27 0,-2-15 12 16,-5-12 4-16,1-10-15 16,-3-4 7-16,2-5 59 15,4-31-55-15,5-14-12 16,3-20-16-16,5-11-35 15,6-10-6-15,9-1-36 16,-1 7-53-16,6 13 46 16,-6 16 33-16,-6 20 67 15,-5 18 21-15,-4 18 4 16,-1 0 38-16,1 24 5 16,2 14 3-16,5 12 35 15,-1 8-55-15,6 7 23 16,3 3-23-16,6 4-49 0,1 0 32 15,-8-2-34 1,-10-6-20-16,-24-1-82 0,-14-19-421 16,-17-14-1036-16</inkml:trace>
  <inkml:trace contextRef="#ctx0" brushRef="#br0" timeOffset="53639.59">5014 5791 738 0,'0'0'341'0,"0"0"-61"16,0 0-48-16,0 0-160 16,0 0-32-16,0 0-38 0,0 0-2 15,24-26 28 1,-24 26 79-16,0 0 47 0,0 0 48 15,0 0-24-15,0 0-25 16,0 0-58-16,0 0-32 16,0 0-23-16,0 0-34 15,0 0-2-15,0 14-4 16,0 4 0-16,5 8 22 16,3 6-13-16,1 4 6 15,1 7-11-15,3 15-4 16,-2-8-111-16,-4-10-476 0</inkml:trace>
  <inkml:trace contextRef="#ctx0" brushRef="#br0" timeOffset="56904.41">1083 6507 636 0,'0'0'932'0,"0"0"-703"15,0 0-26-15,0 0-48 16,0 0 6-16,0 0-51 0,-15-16-94 15,15 14 15 1,19-1-31-16,6 1 0 0,8-1 37 16,6 1-25-16,3 0 44 15,7 2-8-15,2 0-38 16,7 0 50-16,0 0-36 16,2 0 1-16,1 0 26 15,1 0-42-15,2 2 24 16,3 0 1-16,2-2-32 15,5 0 42-15,4 0-37 16,4 0-6-16,5 0 13 16,0 0-6-16,-1 0-8 15,2 0 0-15,-8 0 1 16,-2 0 0-16,-4 0-1 16,-5 0 0-16,-3 0-9 0,-3 0 20 15,-1 0-11-15,-2 0 0 16,3 0 13-16,-1 0 2 15,2 0-15-15,8 0 0 16,2 0 2-16,6 0 5 16,1 0-7-16,3 0 0 15,-4 0 6-15,-2 0 0 16,-2 0-6-16,-3 0 1 16,0 0-2-16,-1 0 10 15,-1-2-10-15,0 0 1 16,1-3-6-16,-1 1 6 15,2-1 0-15,4-1 0 16,-2-1-9-16,1 4 12 0,0-2-3 16,-4 4 0-1,-4 1 0-15,-1 0 5 0,0 0-5 16,-1 0 0-16,1 0-8 16,5 0 17-16,2 0-9 15,10 0 0-15,3 0 0 16,7 0 0-16,1 0 6 15,5 1-6-15,3 4 0 16,0 1 5-16,1 0-11 16,1 0 6-16,0 1 0 15,1 5-11-15,2-4 11 16,-4 3 0-16,-1 1 0 0,-3 1 6 16,0-5-7-1,-2 1 1-15,1-1 0 0,-1 0-6 16,-3-2 7-16,-1 0-1 15,-3 2 11-15,-1-3 4 16,-1 1-29-16,0 1 14 16,1-3 0-16,2 2-10 15,1 0 10-15,4 1 0 16,-3 0-1-16,-1 0 10 16,1 4-10-16,-5-3 1 15,-3-4 0-15,-3 0 2 16,-3-4-2-16,-4 0 0 15,-5 0-9-15,-4-16 16 16,-7-3-13-16,-7-6 6 16,-6 0 0-16,-7-5-3 0,-4 3 14 15,-5-8-11-15,-2-1 27 16,-2-4-26-16,2-6 16 16,-2-4-17-16,2-3 0 15,0-2-9-15,0-1 18 16,2-2-9-16,-2-2 0 15,2-2 7-15,-6-1-7 16,-4 1 0-16,-4 1 0 16,-10-5 26-16,-2 1-13 15,-5-4 5-15,0-4-10 16,-2 4 10-16,-8-1-14 16,-2 4-4-16,3 5 0 15,3 11-13-15,-1 10 22 16,0 11-9-16,2 8 0 15,-1 8 15-15,-3 6-39 0,-1 1 18 16,0 2-41-16,-3 2 31 16,-3 0-27-16,-7 2 5 15,2 0 37-15,-3 0-44 16,5-2 44-16,2 2 1 16,-2-2 0-16,2-2-6 15,-3 0 6-15,-3 0 0 16,-4-3-1-16,-2 1 15 15,-2 0-16-15,-2-1 2 16,-5 1 0-16,-4 0-7 0,-3 0 13 16,-8-2-6-1,-5 2 0-15,-2-2 9 0,-7-2-11 16,2 2 2-16,2 0 0 16,3-1-1-16,5 2 1 15,2-1 0-15,1 1 1 16,-1 4 11-16,0-1-1 15,-1 0-11-15,-4 0 0 16,-5 0 9-16,-1 1-8 16,-5 2 5-16,-4-4-3 15,-1 2 3-15,-2 0-1 16,-2-3-5-16,1 0 0 16,0 1-1-16,4-3 6 15,-1 2-5-15,5-2 0 16,-2 2 9-16,-1 0 9 0,-1 1-18 15,0-1 0-15,-3 1-9 16,0-2 11-16,0-1-2 16,-4 2 0-16,-2-1 9 15,-3-2-11-15,1 3 2 16,-1 2 0-16,4 0-3 16,2 0 15-16,-2 0-12 15,1 0 3-15,-2 2 15 16,-1-3-3-16,0 4-15 15,1-2 0-15,0-1-7 16,3-1 13-16,4-1-6 16,4-2 0-16,1 0 13 15,3-2 10-15,-1 3-23 0,-5 1 0 16,-6 3 0 0,-8 1 9-16,-9 2-9 0,-8 0 0 15,-6 0 6-15,0 0-14 16,-4 0 8-16,0 0 0 15,3-4 9-15,3-4-9 16,2 2 0-16,1-2 0 16,2 2 10-16,-2 1-11 15,3 4 2-15,0 0-1 16,0 1 0-16,-4 0 6 16,2 0-6-16,1 0 0 15,3 0 13-15,4 0-13 16,7 0 0-16,2 0 0 15,3 0 8-15,3 2 2 16,-1 4-10-16,2 0 0 16,2 3 0-16,-2-3-16 0,1 2 16 15,1 0 0-15,1 2 1 16,0 0-1-16,1 2 0 16,8 0-8-16,1 0 8 15,3 0 0-15,6-2 0 16,0 2 0-16,4 0-15 15,3-2 21-15,6 2-6 16,6 1 0-16,5-3 1 16,5 2-8-16,7-2 7 15,-1-1 0-15,3 4-5 16,-2-1 19-16,-3 2-15 0,1 0 1 16,1-1 0-16,2 2-19 15,2-1 19-15,-1 1 0 16,5 0-8-16,-1-1 11 15,1 1-3-15,-1 4 0 16,1 1 2-16,-4 4-4 16,2 5 2-16,-3 4 0 15,2 4-9-15,2 3 11 16,3 1-3-16,4 2 1 16,2 2-6-16,3 4-7 15,-2 2 20-15,1 8-7 16,-2 1 6-16,0 2 14 15,1 1-32-15,4-1 12 0,-1-1 0 16,3-2-5 0,0 0 7-16,7-1-2 0,6-2 12 15,3-6-6-15,-3-2-3 16,-1-8-3-16,-4-6 6 16,-1-4-6-16,-7-4 0 15,0 2-18-15,-17 9-66 16,-12-7-221-16,-5-9-764 0</inkml:trace>
  <inkml:trace contextRef="#ctx0" brushRef="#br0" timeOffset="57732.37">422 5901 1521 0,'0'0'308'15,"0"0"-211"-15,0 0-47 16,0 0 33-16,0 0-61 16,0 0 4-16,-106 110-15 0,102-71 2 15,2-1-9-15,2 0-4 16,0 2 0-16,6 0-6 15,15 1 18-15,8 0-6 16,4-1 22-16,9 2-27 16,5 2 30-16,1-1-24 15,-4-2 3-15,-6-3-2 16,-12-1 1-16,-7-7-3 16,-11-2 19-16,-8-4-18 15,0-1 80-15,-14-2-11 16,-17 2 3-16,-11 0-6 15,-6 4-52-15,-4-2-5 16,3 0-9-16,7-5 5 16,11-2-9-16,12-2-3 15,11-2-35-15,8 2-16 0,0 1-75 16,22 4 68-16,14 2 49 16,12 7 9-16,8 3 9 15,4 9-8-15,-5 8 6 16,-3 6 55-16,-11 10-33 15,-12 7 36-15,-14 5 5 16,-8 6-1-16,-7 4 19 16,0 1-50-16,-2-2-29 15,-5-10 6-15,2-6-15 16,5-9-33-16,2-12-132 16,14-18-374-16,2-18-840 0</inkml:trace>
  <inkml:trace contextRef="#ctx0" brushRef="#br0" timeOffset="57997.94">1513 7281 1523 0,'0'0'1143'15,"0"0"-997"-15,0 0-126 16,-33 108 35-16,28-56-9 16,5 10-2-16,0 7 8 0,0 1-52 15,7-1 22-15,5 0-22 16,-2-11-29-16,-1-10 17 16,-2-12-74-16,-7-22-85 15,0-12-132-15,0-2-207 0</inkml:trace>
  <inkml:trace contextRef="#ctx0" brushRef="#br0" timeOffset="58200.98">1453 6999 1982 0,'0'0'653'16,"0"0"-503"-16,0 0-111 15,0 0-3-15,122-25 18 0,-61 23-53 16,9 2 6-16,3 0-7 16,-2 6-27-16,-15 30-117 15,-19-3-225-15,-21-2-469 0</inkml:trace>
  <inkml:trace contextRef="#ctx0" brushRef="#br0" timeOffset="58357.18">1563 7363 1877 0,'0'0'624'0,"0"0"-487"16,0 0-79-16,0 0 26 15,0 0-51-15,0 0-15 16,0 0 24-16,137 16-42 0,-43-16-7 16,-14 0-153-16,-7-1-493 15</inkml:trace>
  <inkml:trace contextRef="#ctx0" brushRef="#br0" timeOffset="58841.45">2302 7489 687 0,'0'0'2019'15,"0"0"-1741"-15,0 0-217 16,0 0-39-16,0 0 1 0,0 0-17 15,0 0-12 1,100-28 3-16,-73 19-14 0,-9 0 7 16,-7 2 10-16,-7 6 0 15,-1-1-8-15,-1 2 10 16,-2 0-2-16,2 0 0 16,2 10 1-16,2 10-13 15,2 6 12-15,-1 7 0 16,1 2-13-16,0 4 20 15,-4-2-7-15,0 0 3 16,-4-4 13-16,0-6-13 16,0-4-3-16,0-8-17 15,-10-3 6-15,-9-2 14 16,-1-3-3-16,1-4 16 16,2 0-10-16,9-3 54 0,2 1-33 15,6-1-25-15,0 0 26 16,0 0-28-16,0 0 0 15,17 0 0-15,3 0 6 16,5 0 3-16,2 0-9 16,1 0 0-16,1 0-12 15,0 0-33-15,4-7-67 16,-8-6-378-16,-9-1-922 0</inkml:trace>
  <inkml:trace contextRef="#ctx0" brushRef="#br0" timeOffset="59388.2">1552 7004 1790 0,'0'0'381'15,"0"0"-189"-15,0 0-91 16,0 0-56-16,0 0-35 16,0 0 5-16,0 0-10 0,-6 0 20 15,6 0 9-15,-2 0 12 16,2 2-46-16,0 16-1 16,0 11 0-16,0 12-71 15,-4 33-57-15,2-6-136 16,2-7-305-16</inkml:trace>
  <inkml:trace contextRef="#ctx0" brushRef="#br0" timeOffset="59981.81">3137 7244 1245 0,'0'0'656'0,"0"0"-362"16,0 0-100-16,0 0-34 0,0 0-74 15,0 0-75-15,0 0 28 16,69 0 1-16,-35 0 28 16,7 0 9-16,0-2-59 15,-1 1 11-15,-2-2-27 16,-1 3-2-16,-8 0-60 16,-8 0-216-16,-11 6-326 0</inkml:trace>
  <inkml:trace contextRef="#ctx0" brushRef="#br0" timeOffset="60153.64">3278 7411 1107 0,'0'0'1127'0,"0"0"-889"16,0 0-141 0,0 0-6-16,0 0-14 0,0 0-22 15,0 0-53-15,138 4-4 16,-73-2-53-16,-9-2-268 15,-7 0-469-15</inkml:trace>
  <inkml:trace contextRef="#ctx0" brushRef="#br0" timeOffset="60716.01">4312 7191 2174 0,'0'0'572'0,"0"0"-447"0,0 0-64 16,0 0 23-16,0 0-48 15,0 0-30-15,0 0-12 16,-113-14-25-16,112 4-5 16,1-7 10-16,0-5-14 15,0-3 31-15,5-1-13 16,8 3 22-16,0 7-15 15,5 4 15-15,0 8-5 16,2 4-1-16,0 0-17 16,1 16 22-16,-4 14 1 15,1 11 0-15,-5 7 14 16,-4 6 1-16,-2 4 14 16,-7 1 10-16,0-5-31 0,0-1 46 15,-20-3-24-15,-3-7 5 16,-6-8 34-16,-2-2-45 15,-2-10 2-15,-1-6 1 16,3-4-27-16,6-10 0 16,5-3-22-16,5 0-16 15,6-16 16-15,3-7-49 16,4 0 37-16,2 0 21 16,0 8-14-16,0 5 18 15,10 3 9-15,3 7-9 16,6 0-2-16,3 0 16 15,1 12-5-15,7 8 31 16,1 6-29-16,3 3 26 16,6 1-20-16,2 0-8 0,5-2 0 15,29-2-12-15,-12-9-118 16,-8-13-592-16</inkml:trace>
  <inkml:trace contextRef="#ctx0" brushRef="#br0" timeOffset="60840.98">5073 7517 2528 0,'0'0'522'0,"0"0"-510"16,0 0-12-16,0 0-847 0</inkml:trace>
  <inkml:trace contextRef="#ctx0" brushRef="#br0" timeOffset="173658.76">13079 4638 1061 0,'0'0'668'0,"0"0"-470"16,0 0-83-16,0 0-66 16,0 0-8-16,0 0 8 15,23 28-7-15,-17-6 62 16,1 10 29-16,-3 8-32 15,1 14 50-15,-1 9-48 16,-2 7-12-16,1 6 0 0,-3 4-56 16,0-2 17-1,0-2-37-15,0-1 1 0,0-9 1 16,0-8-16-16,0-10 5 16,0-8-12-16,0-11 6 15,0-11-1-15,0-11-62 16,0-7-79-16,0-16-11 15,0-16-132-15,2-7-805 0</inkml:trace>
  <inkml:trace contextRef="#ctx0" brushRef="#br0" timeOffset="174049.29">13135 4726 1491 0,'0'0'529'0,"0"0"-365"15,0 0-10-15,0 0-71 16,0 0 1-16,0 0-54 15,0 0-2-15,18-2 45 16,-2 2 3-16,5 0 26 16,6 0-22-16,4 0-29 0,8 0 17 15,1 0-44-15,4 0-11 16,3 0-3-16,-1 0-1 16,-3 0-9-16,-3 0 0 15,-9 0-42-15,-4 0 10 16,-10 0-58-16,-5 4-63 15,-12 12-151-15,0 0-256 16,-16 0-113-16</inkml:trace>
  <inkml:trace contextRef="#ctx0" brushRef="#br0" timeOffset="174252.41">13159 5099 426 0,'0'0'1445'0,"0"0"-1060"0,0 0-148 15,0 0-88-15,0 0 21 16,141-13-43-16,-90 8-54 16,-2 2 21-16,-2 0-59 15,-5 1-16-15,-2 0-4 16,-1 0-6-16,-6 2-18 16,-5 0-9-16,-3 0-79 15,-1 0-17-15,-5 2-196 16,-4 0-437-16</inkml:trace>
  <inkml:trace contextRef="#ctx0" brushRef="#br0" timeOffset="174611.7">14146 4654 1512 0,'0'0'548'16,"0"0"-382"-16,0 0-12 16,0 0-91-16,0 0 9 15,0 0 22-15,-113 99 9 16,86-48 22-16,0 5-32 0,3 5 0 15,4 2-14-15,4 0-49 16,8 1 18-16,5 1-44 16,3-3 2-16,0-4-12 15,9-8-9-15,9-6-10 16,2-11-44-16,15-16-52 16,-4-11-88-16,1-6-459 0</inkml:trace>
  <inkml:trace contextRef="#ctx0" brushRef="#br0" timeOffset="175049.06">14235 5069 1367 0,'0'0'894'0,"0"0"-724"16,0 0-115-16,0 0-15 15,0 0-22-15,0 0 27 16,21 134-39-16,-13-94 3 16,-3-4 8-16,0-5-9 15,-3-9 7-15,-2-10 4 16,0-4-19-16,2-8 35 16,0 0-8-16,1-8 17 15,3-19-44-15,3-5-45 16,2-4 3-16,2 0 15 15,3 4-6-15,0 4 23 16,2 9 20-16,-3 2-7 0,3 9 39 16,1 4-42-16,2 4 24 15,4 0 4-15,-3 10-21 16,2 11 48-16,-4 6-29 16,-1 5-5-16,-7 2 0 15,-1-2-21-15,-3 0 0 16,-6-5-45-16,-2-9-79 15,0-16-62-15,0-2-293 16,0-4-304-16</inkml:trace>
  <inkml:trace contextRef="#ctx0" brushRef="#br0" timeOffset="175267.81">14723 4803 1664 0,'0'0'479'15,"0"0"-318"-15,0 0 54 16,0 0-63-16,114 154-70 16,-85-92-19-16,-2 4-29 15,-7 4-34-15,-6-2 36 16,-10-3-35-16,-4-9-1 16,0-6 11-16,-7-6-11 15,-11-8-14-15,-12-7-76 16,6-12-193-16,5-11-671 0</inkml:trace>
  <inkml:trace contextRef="#ctx0" brushRef="#br0" timeOffset="175517.74">15257 5069 2172 0,'0'0'482'16,"0"0"-404"-16,0 0-39 16,0 0-22-16,0 0 10 15,146 34-27-15,-105-18-59 0,-4 0-125 16,-8-2-286-16,-16-4-339 15</inkml:trace>
  <inkml:trace contextRef="#ctx0" brushRef="#br0" timeOffset="175705.15">15276 5361 751 0,'0'0'1849'15,"0"0"-1494"-15,0 0-256 16,0 0-11-16,0 0-56 0,0 0-32 16,166 0-9-16,-114 6-132 15,-4-1-414-15</inkml:trace>
  <inkml:trace contextRef="#ctx0" brushRef="#br0" timeOffset="176923.62">16152 5069 1393 0,'0'0'813'0,"0"0"-594"16,0 0-136-16,0 0-5 15,0 0-47-15,0 0 67 16,24 67-17-16,-8-25-36 15,-1 2 16-15,1-2-37 0,-3-2-2 16,-1-8 18-16,-3-8-39 16,-5-8 10-16,-2-8-11 15,-2-8 0-15,0 0 29 16,0-11-22-16,2-20-5 16,0-15-2-16,6-8-53 15,0-3 31-15,3 3-26 16,3 7-18-16,1 10 66 15,1 9-14-15,-1 12 14 16,6 5-1-16,-2 10 7 16,8 1-6-16,2 1 0 15,4 20 0-15,4 2 23 16,1 8-16-16,-5 3 8 0,-2 1 37 16,-4 7-38-1,-8 0 29-15,-4-2-7 0,-1 0-36 16,-2-4 0-1,-1-5-7-15,11-2-49 0,-4-9-210 16,2-13-745-16</inkml:trace>
  <inkml:trace contextRef="#ctx0" brushRef="#br0" timeOffset="178079.63">17397 5085 1737 0,'0'0'791'0,"0"0"-611"0,0 0-44 16,0 0-47-16,0 0-50 15,0 0-9-15,0 0-30 16,76-12-6-16,-36 12-28 16,0 0-101-16,2 12-126 15,-11 2-349-15,-10-2-752 0</inkml:trace>
  <inkml:trace contextRef="#ctx0" brushRef="#br0" timeOffset="178267.05">17462 5270 1382 0,'0'0'1158'15,"0"0"-954"-15,0 0-113 16,0 0 18-16,0 0-90 0,0 0-19 16,0 0-13-16,147-18-96 15,-64 18-137-15,-17 0-338 16,-7 0-874-16</inkml:trace>
  <inkml:trace contextRef="#ctx0" brushRef="#br0" timeOffset="178704.47">18494 4891 1159 0,'0'0'881'16,"0"0"-679"-16,0 0-45 16,0 0 9-16,0 0-108 15,0 0-34-15,0 0-15 0,-12 10-8 16,16 18 9-16,4 8-9 16,-4 10 62-16,3 8 9 15,-3 7-6-15,0 4 2 16,1 1-66-16,2-1 14 15,0-5-7 1,-1-8 9-16,3-8-36 0,0-8 18 16,0-14-83-16,2-17-85 15,0-5-177-15,-6-7-126 0</inkml:trace>
  <inkml:trace contextRef="#ctx0" brushRef="#br0" timeOffset="179016.87">18429 4838 1832 0,'0'0'380'0,"0"0"-228"16,0 0-40-16,0 0-35 16,0 0-49-16,0 0-28 15,127-79 17-15,-90 79-10 16,2 0-4-16,-2 17 9 15,-3 11-6-15,-3 9 7 16,-9 4-13-16,-6 2 0 16,-9 1 40-16,-7-2-12 15,0-6 41-15,-21-5 1 16,-5-4-20-16,-6-4 0 16,-1-8-43-16,2-3-6 15,2-8-2-15,5-4-62 0,6-16-115 16,5-10-419-16,8-2-713 0</inkml:trace>
  <inkml:trace contextRef="#ctx0" brushRef="#br0" timeOffset="179391.78">19298 4722 1719 0,'0'0'310'15,"0"0"-201"-15,0 0 56 16,0 0-64-16,0 0 22 15,0 0-28-15,-120 138-17 16,101-89 52-16,9 5-59 16,-1 0 15-16,3 0-9 15,6 1-39-15,0-5 14 16,2 0-39-16,0-6-12 16,4-4-2-16,15-6-3 15,1-8-37-15,20-14-47 0,-5-10-147 16,-1-2-426-16</inkml:trace>
  <inkml:trace contextRef="#ctx0" brushRef="#br0" timeOffset="179829.18">19416 5005 1874 0,'0'0'525'16,"0"0"-457"-16,0 0-47 16,0 0 20-16,0 0-11 0,0 0 4 15,26 102-34 1,-18-74 8-16,-4-2 7 0,-2-6-14 16,-2-6 40-16,0-3 15 15,0-8-27-15,0-1 15 16,0-2-33-16,0 0-11 15,0-16 0-15,0-7-56 16,0-4 24-16,2-1 26 16,3 0 6-16,2 2-4 15,4 4 4-15,2 4 0 16,1 4 1-16,-1 6 7 16,2 4 17-16,1 4-1 15,4 0-15-15,0 10 39 16,2 11-23-16,-1 2-11 0,-4 4 36 15,-3 0-48-15,-3-3 14 16,-5-2-16-16,-4-4-31 16,-2-8 1-16,0-10-158 15,0 0-318-15,0-18-180 0</inkml:trace>
  <inkml:trace contextRef="#ctx0" brushRef="#br0" timeOffset="180047.92">19817 4664 1899 0,'0'0'508'0,"0"0"-409"0,0 0 49 16,0 0 7-16,107 152-54 16,-74-83-62-16,-4 5 14 15,-6 3-45-15,-10 0-7 16,-13-5-2-16,0-8-6 15,-15-6-11-15,-26 7 9 16,5-15-157-16,5-13-498 0</inkml:trace>
  <inkml:trace contextRef="#ctx0" brushRef="#br0" timeOffset="180953.92">20468 4965 2022 0,'0'0'527'15,"0"0"-434"-15,0 0 52 16,0 0-79-16,0 0-33 16,0 0 11-16,0 0-30 15,77 71 28-15,-50-44-5 16,0 1-29-16,-2 4 36 15,-1-2-42-15,-2 1-1 16,-4-6 6-16,-5-5-7 0,-5-6-13 16,-4-5-45-16,-4-9-119 15,0-10-88 1,0-10-284-16</inkml:trace>
  <inkml:trace contextRef="#ctx0" brushRef="#br0" timeOffset="181157">20703 4984 1886 0,'0'0'623'0,"0"0"-436"15,0 0-9-15,0 0-94 16,0 0-59-16,0 0 22 16,0 0-47-16,-120 105 19 15,89-68-19-15,0-2-21 16,5 3 3-16,1 6-122 0,9-9-215 15,7-11-485-15</inkml:trace>
  <inkml:trace contextRef="#ctx0" brushRef="#br0" timeOffset="182984.69">21403 4832 1515 0,'0'0'322'0,"0"0"-123"16,0 0-56-16,0 0-32 15,0 0-67-15,0 0-29 16,0 0 59-16,-13-8-5 15,-1 8-22-15,-1 0 35 16,-3 0-6-16,-1 0 0 16,-2 8-36-16,3 5-20 15,1 1 4-15,0 1-14 0,9 2-10 16,2-4 0-16,3 4 6 16,3-6-15-16,0-1 2 15,0 1-8-15,11-5 7 16,7 2-6-16,2 0 14 15,5 1 0-15,1-2-25 16,8 3 19-16,-1 0-59 16,0 4-28-16,-1 0 46 15,-3 2-23-15,-6 2 25 16,-7 1 19-16,-4 2 20 16,-7 0 6-16,-5-2 22 15,0 1 27-15,-5-2 61 16,-11-3-19-16,-1-4 12 0,-6 0-15 15,-1-5-18 1,-3-5 9-16,0-1-44 0,-1 0-16 16,1 0 5-16,2 0-12 15,1 0-19-15,1 0 7 16,6-1-56-16,3-4-38 16,7 2-197-16,5-3-320 0</inkml:trace>
  <inkml:trace contextRef="#ctx0" brushRef="#br0" timeOffset="183718.89">21505 4626 614 0,'0'0'1107'0,"0"0"-888"0,0 0-119 16,0 0-30-1,0 0 17-15,0 0-26 0,0 0-2 16,48 2 31-16,-42 6-33 16,1 0 29-16,-4 2 2 15,1 2-32-15,-2 0 22 16,0 0-32-16,-2 2-20 16,3-1 16-16,-1 2-41 15,0-5 21-15,0-1-7 16,0-3-14-16,-2-4 19 15,2-2-20-15,-2 0 0 16,0 0 25-16,2 0-11 16,-2 0 25-16,5-2-7 15,0-13-26-15,-1-5 8 16,3-2-14-16,1-2 0 0,1-2-3 16,1 2 4-16,1 0-1 15,-1 4 0-15,0 2 8 16,-1 6-14-16,-1 3 6 15,0 5 0-15,-1 0-6 16,1 4 7-16,-2 0-1 16,4 0 0-16,-2 0 6 15,1 8-5-15,0 6-1 16,0 5 0-16,2 3 0 16,3 0 15-16,-3 2-15 15,1-1 5-15,5 2 5 16,-2-3 11-16,1-4-20 0,-1-3-1 15,-1-8 28 1,1-4-28-16,1-3 33 0,4-9-15 16,2-19-12-16,7-14-12 15,11-40-65-15,-6 8-125 16,-6 0-664-16</inkml:trace>
  <inkml:trace contextRef="#ctx0" brushRef="#br0" timeOffset="188545.91">17536 6109 1113 0,'0'0'372'16,"0"0"-101"-16,0 0-128 15,0 0-10-15,0 0-41 16,0 0-41-16,0 0 84 15,0 0 5-15,0 0 20 16,0 0 14-16,0 0-53 16,0 0-21-16,0 0-33 15,0 0-47-15,0 0 25 16,2 0-39-16,15 0 0 0,8 0-3 16,7-3 9-1,5-1-13-15,4 2 1 0,-2-1-56 16,-5 2 5-1,-5 1-123-15,-16 0-160 0,-9 6-167 16,-4 3-227-16</inkml:trace>
  <inkml:trace contextRef="#ctx0" brushRef="#br0" timeOffset="188702.09">17530 6247 1579 0,'0'0'501'16,"0"0"-279"-16,0 0-18 15,0 0-31-15,0 0-83 16,0 0-73-16,0 0 18 16,108 0-31-16,-68 0-3 0,-2 0-2 15,11 0-133-15,-11 0-202 16,-7 0-433-16</inkml:trace>
  <inkml:trace contextRef="#ctx0" brushRef="#br0" timeOffset="189561.26">18725 6090 1670 0,'0'0'401'0,"0"0"-286"16,0 0 85-16,0 0-95 16,0 0-75-16,0 0-5 15,0 0-15-15,4 44 81 16,1-17 12-16,2 4-34 15,0 3 7-15,-1 0-37 16,1 0-2-16,0 0 8 16,2-3-30-16,-4-4 6 15,0-4-8-15,0-7-12 16,-3-6 32-16,-2-4-33 16,0-5 0-16,0-1-3 15,0 0 12-15,0 0-3 16,0-1 16-16,0-19-20 0,0-7 11 15,0-7-13-15,0-2-16 16,5 0 14-16,4 4-21 16,2 2 23-16,0 7 0 15,4 2 0-15,2 5-14 16,0 3 13-16,3 0-4 16,0 3-8-16,0 2 11 15,3 2 2-15,-1 4 0 16,-2-1 6-16,2 3-4 15,-5 0-2-15,2 0 0 16,-5 6 9-16,-2 13-7 16,0 4 13-16,1 6 16 0,-2 3-25 15,0 2 29-15,1 3-29 16,-4-4 0-16,1-1 22 16,0-2-27-16,0-6 19 15,-3-3-8-15,-1-5-5 16,-1-6 2-16,-1-4-9 15,-1-4-12-15,0 0 12 16,-2-2-66-16,7 0-12 16,-3-4-115-16,3-11-504 0</inkml:trace>
  <inkml:trace contextRef="#ctx0" brushRef="#br0" timeOffset="189983.04">19668 6436 1577 0,'0'0'484'0,"0"0"-351"16,0 0-56-16,0 0 52 16,0 0-103-16,0 0-1 15,0 0-25-15,-76 6-35 16,76-6-33-16,0 0-36 0,4-3 72 16,6-4 24-16,0 6 8 15,1-1 2-15,1 2 7 16,-3 0 14-16,-3 0 33 15,-2 0-11-15,-4 10 45 16,0-1-2-16,0 2-15 16,0-2 13-16,-8 0-40 15,-5-1-23-15,1-4-23 16,3-4-20-16,5 0-135 16,4-10-183-16,0-6-711 0</inkml:trace>
  <inkml:trace contextRef="#ctx0" brushRef="#br0" timeOffset="190639.17">20136 6260 2051 0,'0'0'390'0,"0"0"-299"16,0 0 53-16,0 0-86 16,0 0-52-16,0 0-7 0,0 0 1 15,77-43 0-15,-61 30-2 16,-5 1 14-16,-1 4-7 15,-4 0 17-15,-4 4-20 16,0 2 66-16,1 2-32 16,-3 0-14-16,0 0 16 15,0 0-38-15,2 8 22 16,-1 10 14-16,2 10-25 16,1 4 38-16,4 4-34 15,-2 2 0-15,3 0 4 16,-1 3-10-16,0-3 5 15,-2-4-14-15,-2-2 0 16,-1-6 0-16,-3-4 0 16,0-8 0-16,0-3-1 0,0-2 15 15,-15-3-14-15,-6-2 0 16,-2 0 1-16,-1-2 0 16,7 0 0-16,3-2-1 15,7 0 14-15,5 0-7 16,2 0 8-16,0 0-12 15,2 0 5-15,15 0 4 16,4 0-11-16,6 0 4 16,4 0 15-16,0 0-14 15,-2-2-2-15,-4-2-4 16,-2 2-15-16,-6-2 7 16,-1-2-83-16,-5-14-87 15,-3 2-389-15,-2-4-892 0</inkml:trace>
  <inkml:trace contextRef="#ctx0" brushRef="#br0" timeOffset="191326.51">20574 5931 227 0,'0'0'1538'0,"0"0"-1216"15,0 0-158-15,0 0-19 16,0 0-102-16,0 0-10 15,0 0-32-15,2-12 0 16,3 12 20-16,-3 0 16 16,1 0 62-16,-1 0-3 15,3 12-37-15,-1 4 27 16,0 7-27-16,1 2-18 16,-1 2 2-16,3-2-37 15,-2 0 31-15,-3-5-37 0,2-3 1 16,-2-9 22-16,-2-2-16 15,2-3-4-15,-2-3 18 16,3 0-13-16,-1 0 37 16,0-12-20-16,2-10-24 15,1-4 1-15,2-5-2 16,2-1 0-16,-1 2-1 16,4 2 3-16,-1 5-11 15,3 0 9-15,-5 8 0 16,1 3-11-16,-1 3 13 15,-2 3-2-15,0 4 0 16,-1 2 7-16,3 0-17 16,-1 0 10-16,2 0 0 0,-1 0-14 15,0 10 23 1,2 4-9-16,-2 2 11 0,0 5-10 16,0-2 17-16,-1 3-12 15,3-1-4-15,1-4 34 16,-1-1-30-16,1-5 16 15,-4-5 22-15,1-5-28 16,2-1 32-16,3 0-30 16,3-19-9-16,8-10-9 15,17-41-54-15,-6 8-82 16,-1-8-892-16</inkml:trace>
  <inkml:trace contextRef="#ctx0" brushRef="#br0" timeOffset="196356.54">17963 4321 1069 0,'0'0'326'0,"0"0"-108"16,0 0-56-16,0 0-27 16,0 0-62-16,0 0 18 15,0 0 16-15,-4 90-1 16,4-73 14-16,0 4-56 15,4 8 22-15,3 4-19 16,-2 10 3-16,-1 7 24 16,2 6-43-16,-1 8 3 15,4 6 1-15,-2 4-20 16,4 6 36-16,-1 3-48 16,1-1-7-16,1 3 31 15,-2-1-41-15,0-2 15 0,-3-2-12 16,1-6-3-16,0-8 22 15,-2-9-28-15,-1-13 1 16,-1-12 4-16,0-10 4 16,1-10-9-16,-3-4 0 15,-2-6-14-15,3-2 8 16,-3 0-51-16,2-14-52 16,-2-11-42-16,0-8-603 0</inkml:trace>
  <inkml:trace contextRef="#ctx0" brushRef="#br0" timeOffset="197746.84">18027 4456 1493 0,'0'0'277'15,"0"0"-176"-15,0 0-26 0,0 0-15 16,0 0 1-16,0 0-34 16,0 0-26-16,-17-11 18 15,15 7 18-15,0-1-4 16,0 1 14-16,-1 0 9 16,1-3 11-16,2 3 1 15,0 0-18-15,0 2 10 16,0 0-31-16,0 0-11 15,0 0 28-15,0-2-37 16,0 1 20-16,0-2 11 0,0-2-19 16,0 5 38-1,0-3-24-15,5 4-4 0,5-4 18 16,3 3-47-16,6-2 22 16,3 2-2-16,5 0-13 15,6-2 36-15,7 4-43 16,4-2 10-16,12 0 7 15,6 0-11-15,10 0 9 16,4 2 4-16,0 0-13 16,-1 0 5-16,-4 0-13 15,-1 0 0-15,-7 0-1 16,-3 0 7-16,0 0-6 16,-1 0 0-16,5 0 9 15,0 0-11-15,3 0 2 16,4 0 0-16,-2 0 0 0,-3 0 0 15,2 0 0-15,-4 0 0 16,3 0 14-16,-2 0-14 16,-1 0 0-16,1 0 0 15,-1 0-14-15,-4 0 25 16,1 0-11-16,-6 0 0 16,-3 0 1-16,-6 0-6 15,-3 0 5-15,-3 0 0 16,2 0-4-16,1 2 11 15,3-2-7-15,4 0 0 16,2 0 1-16,4 0-7 16,-2 0 6-16,-2 0 0 15,-4-4-6-15,-3 0 11 16,-3 0-5-16,-4-1 0 16,0 3 0-16,0-3-6 0,0 1 6 15,4-2 0 1,5 0-8-16,2-2 13 0,4-1-5 15,3 4 0-15,6-5 0 16,1 2-6-16,1 0 6 16,-1 0 0-16,-5 2-8 15,-2 0 10-15,-9 2-2 16,3-2 0-16,-2 2-2 16,-2-2-5-16,5-2 7 15,3 0 0-15,1 0-8 16,1-1 17-16,0 3-9 15,-2 2 0-15,-2 1 0 16,2 1-6-16,2 0 6 16,0 0 0-16,1 2 0 0,2 0 6 15,-8 0-12-15,-8 0 6 16,-8 0 0-16,-10 0-12 16,-10 0 12-16,-4 0 0 15,-2 0-6-15,-2 0 10 16,-3 0-4-16,0 0 0 15,-2 0 0-15,1 0-7 16,-3 0 7-16,0 0 0 16,2 2-1-16,-2 4-13 15,0 4 14-15,0 8 0 16,0 7 0-16,0 10-1 0,-2 9 2 16,-9 12-1-16,2 7 6 15,0 7 9-15,2 4-12 16,5 4 9-16,0 2-11 15,2 2 35-15,0-1-36 16,0-3 18-16,0-6-16 16,0-10 13-16,2-8-15 15,2-10 0-15,-2-12 0 16,-2-11-9-16,0-8 9 16,0-7-1-16,-12 0-51 15,-15-2-210-15,-7-1-395 0</inkml:trace>
  <inkml:trace contextRef="#ctx0" brushRef="#br0" timeOffset="200027.56">18126 5697 352 0,'0'0'980'16,"0"0"-786"-16,0 0-10 16,0 0-57-16,0 0-61 15,0 0 14-15,0 0-29 16,20-22 58-16,-4 20 11 15,3-3 16-15,6 1-20 16,4 0-51-16,4 1-13 16,6 0 17-16,1 2-26 15,-1 1 30-15,4 0-31 0,-1 0-36 16,0 0 27 0,1 0-28-16,-1 0-4 0,0 0 10 15,1 0-4-15,-1-3-7 16,1 1 0-16,-1 1 12 15,-2 1-2-15,3 0-10 16,-1 0 0-16,0 0-1 16,3 0 8-16,1 0-7 15,1 0 0-15,-3 0 11 16,1 0-6-16,-2-2-5 16,-2 2 0-16,0-3 6 15,-1 3 6-15,-2-1-10 0,3-1-2 16,-4-1 0-16,1 2-2 15,-1-3 2-15,-1 0 0 16,0 0-4-16,-2 1 5 16,-5 3-1-16,0-2 0 15,-3 2 8-15,-2-1-5 16,1 1-3-16,2-3 0 16,2 2-1-16,0-2 10 15,2-1-9-15,0 2 0 16,1 1 7-16,-1 1-5 15,-2 0-2-15,-2 0 0 16,-4 0-1-16,2 0 10 16,2 0-9-16,0 0 0 15,2 0 0-15,2 0 5 16,2 0-5-16,1-5 0 0,1 4-2 16,-1-4 10-16,-5 4-8 15,-3 1 0-15,-1 0 0 16,-2 0-2-16,-4 0 2 15,3 0 0-15,1-3-1 16,2 1 3-16,1 0-2 16,3 0 0-16,0 1 1 15,2-2 6-15,-2 2-7 16,-2-2 0-16,0 3-6 16,-3-1 6-16,1-2 0 15,-2 1 0-15,3-2 1 16,-2 1 2-16,1 1-3 15,0-3 0-15,-2 1-1 16,4 2 8-16,2-2-7 16,3 2 0-16,1 1 0 0,2-2-1 15,0 1 1 1,-4 0 0-16,-3 2 0 0,-3 0 10 16,-3 0-12-16,1-2 2 15,-2 2 0-15,4-2 0 16,0 0 2-16,2 0-2 15,2 0 6-15,2-2 6 16,-2 2-9-16,-2 2-3 16,0 0 0-16,-2 0-8 15,2 0 16-15,2 0-8 0,0 0 0 16,3 0 4-16,1 0-4 16,0 0 0-16,3 0 0 15,-2 0-8-15,-3 0 10 16,0 0-2-16,1-2 0 15,-1 0 7-15,0-2-8 16,-2 0 1-16,2-2 0 16,2 3-9-16,3-2 10 15,-1 3-1-15,1 2 0 16,-3 0 7-16,-4 0-13 16,-4 0 6-16,-5 0-1 15,-4 0-7-15,-3 0 9 16,-2 0-1-16,0 0 0 15,2 0 9-15,1-2-15 16,0 0 6-16,1 0 0 0,-4 2-7 16,-2 0 8-16,0 0-1 15,-5 0 0-15,1 0 3 16,-3 0-9-16,-2 0 6 16,0 0 0-16,2 0-8 15,1 0 9-15,3 0-1 16,3 0 0-16,4 0 6 15,-1 0-16-15,1 0 8 16,-1 0 1-16,-4 0-13 16,1 0 11-16,-5 0 3 15,0 0 0-15,0 0 9 16,-2 0-15-16,-1 0 6 16,-1 0 0-16,0 0-3 0,0 0 4 15,0 0-1-15,3 0 0 16,-3 0 9-16,2 0-11 15,2 0 2-15,1 0 0 16,1 0-15-16,2 0 17 16,-2 0-2-16,1 0 0 15,-3 0 13-15,-2 0-22 16,0 0 9-16,-2-2 0 16,0 2-4-16,2 0 10 15,-2-2-6-15,0 2 0 16,0-2 10-16,0 2-8 15,0-2-2-15,3-2 0 16,-3-1 1-16,3-2 12 16,-3 0-13-16,2-2 18 15,-2-1-16-15,2-1 17 16,2-1-19-16,-1 1 0 0,1-5-6 16,2-1 0-16,-4-2 6 15,-2-3 0-15,0-2-17 16,0-2-9-16,-41-12-105 15,-1 7-386-15,-8 2-1077 0</inkml:trace>
  <inkml:trace contextRef="#ctx0" brushRef="#br0" timeOffset="-196171.39">13231 7716 925 0,'0'0'687'0,"0"0"-503"15,0 0 31-15,0 0-13 16,0 0-62-16,0 0-14 15,-12-28-46-15,12 24 13 16,0 2-29-16,0 0-13 16,0 2 43-16,0 0-53 15,0 0 1-15,0 0-6 16,0 19-36-16,0 12 25 16,-2 17-13-16,-2 15-10 15,-6 10 41-15,5 4-42 16,-3 1 16-16,4-6-17 15,2-6 9-15,2-11-12 16,0-11 3-16,0-12-33 16,0-14 3-16,0-12-55 0,2-21-94 15,10-19-125-15,-1-11-778 0</inkml:trace>
  <inkml:trace contextRef="#ctx0" brushRef="#br0" timeOffset="-195968.29">13264 7611 1716 0,'0'0'530'0,"0"0"-400"16,0 0-54-16,0 0-42 16,146-14 3-16,-96 14-37 15,0 3 0-15,-9 8-56 16,-7 16-183-16,-12-5-126 15,-13 0-693-15</inkml:trace>
  <inkml:trace contextRef="#ctx0" brushRef="#br0" timeOffset="-195796.48">13173 8061 1943 0,'0'0'574'0,"0"0"-395"15,0 0-57-15,0 0-75 16,0 0 3-16,133 0-50 0,-62 0 7 16,1 0-7-16,-3-8-142 15,12-4-158-15,-19 0-257 16,-13-2-1006-16</inkml:trace>
  <inkml:trace contextRef="#ctx0" brushRef="#br0" timeOffset="-195499.59">14050 7618 1942 0,'0'0'511'0,"0"0"-383"15,0 0-1-15,0 0-27 16,-133 76-66-16,100-32-16 15,4 11 30-15,4 1-21 16,8 3 25-16,5 4-4 16,8-2-32-16,4-2 26 15,0-3-40-15,0-6-2 16,17-5 0-16,5-12-32 16,3-8-48-16,20-25-171 15,-9 0-393-15,-3-17-653 0</inkml:trace>
  <inkml:trace contextRef="#ctx0" brushRef="#br0" timeOffset="-195140.38">14113 7947 1768 0,'0'0'504'0,"0"0"-442"15,0 0 67-15,0 0-31 16,0 0-62-16,47 120-2 15,-36-86-22-15,-2-4-12 16,-2-6 1-16,-3-7 8 16,-2-8 2-16,-2-9-11 15,2 0-5-15,3-9-1 16,1-22-68-16,4-5 5 16,1-4 32-16,1 1-4 15,5 6 40-15,-1 7-10 16,-1 8 11-16,-2 7 48 15,3 9-17-15,-3 2 25 0,3 2 20 16,1 21-17-16,-1 7 34 16,-1 5-40-16,1 4-37 15,-5-3 8-15,-3-5-16 16,-2-4-16-16,-2-11-8 16,3-16-113-16,-2-1-154 15,4-20-267-15</inkml:trace>
  <inkml:trace contextRef="#ctx0" brushRef="#br0" timeOffset="-194921.67">14679 7682 1679 0,'0'0'541'0,"0"0"-289"15,67 104-47-15,-38-46-75 16,-4 6-94-16,-10 0-5 15,-9-1-20-15,-6 43 5 16,-6-64-16 0,-9-6-31-16,1-12-84 15,5-7-373-15,3-15-507 0</inkml:trace>
  <inkml:trace contextRef="#ctx0" brushRef="#br0" timeOffset="-194702.94">15082 7882 2299 0,'0'0'365'15,"0"0"-222"-15,0 0-105 16,112 0 21-16,-49 0-47 15,-6 11-12-15,-1 6-67 16,-17 1-289-16,-14-3-450 0</inkml:trace>
  <inkml:trace contextRef="#ctx0" brushRef="#br0" timeOffset="-194531.15">15220 8179 2313 0,'0'0'550'16,"0"0"-431"-16,0 0 16 16,0 0-77-16,130-16-29 15,-88 12-29-15,-2 2-68 16,15 2-10-16,-10 0-205 16,-9 0-528-16</inkml:trace>
  <inkml:trace contextRef="#ctx0" brushRef="#br0" timeOffset="-192375.41">16425 7810 1455 0,'0'0'296'0,"0"0"-201"16,0 0 3-16,0 0 20 15,0 0-87-15,0 0-9 16,0 0 11-16,0-11-1 16,0 11 58-16,0 0-23 15,-4 0 5-15,-11 0 13 16,-8 0-70-16,-3 1 1 16,-1 2-8-16,1-3-1 15,3 0 9-15,5-3-9 0,5-11-6 16,7-4-2-16,6-1-23 15,0-4 3-15,6 1-8 16,17 2-17-16,2 4 37 16,7 5-34-16,-1 8 35 15,0 3-2-15,-2 0 1 16,-2 18 9-16,-5 16 5 16,-6 10 5-16,-7 9 1 15,-7 7-2-15,-2 4-8 16,-4 0 49-16,-16-4-18 15,-5-6 2-15,-4-8 12 16,-2-8-30-16,2-8 27 16,2-7-23-16,3-9-10 15,4-8 12-15,1-6-21 16,4 0-2-16,5-24-11 0,2-7-75 16,8-4 26-16,0-5-4 15,0 7 26-15,10 8 32 16,3 4 11-16,1 11-4 15,3 8 0-15,1 2 12 16,2 0 6-16,4 18 21 16,1 5-4-16,4 4 3 15,0 0-31-15,0 2 3 16,0-3-10-16,0-4-3 16,-3-9-13-16,8-13-104 15,-6 0-179-15,-3-15-89 0</inkml:trace>
  <inkml:trace contextRef="#ctx0" brushRef="#br0" timeOffset="-191953.64">16735 7870 1547 0,'0'0'558'16,"0"0"-471"-16,0 0-23 16,0 0 8-16,0 0 4 15,29 105 23-15,-17-61-44 16,-1 4-1-16,0-4-3 15,0-4-42-15,-2-5 28 16,-1-8-37-16,-2-9 0 16,-2-7 5-16,-4-6 9 15,2-5-10-15,-2 0 20 0,0 0 0 16,0-8 43-16,0-7-50 16,0-8-17-16,0 1 6 15,0-4 2-15,0-2-8 16,0-2 0-16,7 0 10 15,3 1-4-15,3 4-6 16,1 5 0-16,-2 8-12 16,-1 4 14-16,-3 4-2 15,4 4 0-15,-1 0 8 16,2 0-6-16,3 5-1 16,2 16-1-16,0 3 38 15,0 4-37-15,-3 3 9 16,-1 4-7-16,-3-5-3 15,-5-2-1-15,-2-6-45 16,-4-12-93-16,0-8-129 0,0-2-343 0</inkml:trace>
  <inkml:trace contextRef="#ctx0" brushRef="#br0" timeOffset="-191625.58">16956 7467 1879 0,'0'0'538'16,"0"0"-382"-16,0 0-14 16,0 0-62-16,0 0-56 15,0 0-15-15,0 0 8 16,107-36-17-16,-91 52 0 16,-5 4-6-16,-5 5 15 0,-6 0-9 15,0 0 0 1,0-1 10-16,-2-4 2 0,-4-6 2 15,-1-4 11-15,5-4 16 16,2-4-40-16,0-1 13 16,0-1-14-16,0 3 14 15,2-1-8-15,15 0-6 16,8 0 0-16,6 0-8 16,5 0-23-16,11 10-175 15,-7-2-414-15,-7 4-1370 0</inkml:trace>
  <inkml:trace contextRef="#ctx0" brushRef="#br0" timeOffset="-191422.49">17360 8076 2250 0,'0'0'562'15,"0"0"-437"-15,0 0-99 16,0 0-5-16,0 0-21 16,0 0-39-16,135-5-72 15,-108 5-115-15,-7 0-98 16,-5-2-208-16</inkml:trace>
  <inkml:trace contextRef="#ctx0" brushRef="#br0" timeOffset="-190922.63">17859 7754 1495 0,'0'0'342'16,"0"0"-257"-16,0 0-50 0,0 0-27 16,0 0 2-16,120-11-1 15,-89 11-8-15,-8 1-1 16,-10 9 33-16,-7 4 4 15,-6 2 15-15,0 3 26 16,-2-2 21-16,-13 4 25 16,-3 1-58-16,2 0-31 15,3 0-17-15,6-1-9 16,7 1-9-16,0 0 0 16,7 3 9-16,13 2 1 15,7 0-10-15,4 1 0 16,-2 2 3-16,-2 2 5 15,-8-1-8-15,-5-2 0 16,-12-5 1-16,-2-2 4 0,-7-3-5 16,-17-6-8-16,-17-10 1 15,6-3-232-15,4 0-299 0</inkml:trace>
  <inkml:trace contextRef="#ctx0" brushRef="#br0" timeOffset="-190500.82">18515 7401 1094 0,'0'0'770'16,"0"0"-656"-16,0 0-61 0,0 0 32 15,112 141 7-15,-74-72-60 16,-3 26-7-16,-10 26 12 16,-25 17-36-16,-4 4 27 15,-32-24-21-15,-7-30 1 16,4-32-11-16,-6-3 3 16,-13 3-55-16,-58 16-112 15,10-9-133-15,-4-22-1405 0</inkml:trace>
  <inkml:trace contextRef="#ctx0" brushRef="#br0" timeOffset="-189626.06">16103 7353 1247 0,'0'0'159'15,"0"0"-128"-15,0 0-31 16,0 0 3-16,0 0-4 16,0 0 2-16,0 0 93 15,0-2 67-15,0 2-40 16,0 0-15-16,0 0-5 0,0 0-68 16,0 0-3-16,0 0-30 15,0 0 0-15,0 0 9 16,0 0-9-16,0 0 0 15,0 0 34-15,0 0-10 16,0 0 23-16,0 0-24 16,0 0-23-16,0 0 21 15,0 0-20-15,0 0 0 16,0 0 0-16,0 0 9 16,0 0-10-16,0 0 0 15,0 0 0-15,0 0 12 16,0 0-12-16,0 0 11 15,0 0-3-15,0 0 1 0,0 0-3 16,0 0-5 0,0 0 8-16,0 0 64 0,-2 0-7 15,-3 0 18-15,-1 0 8 16,-6 0-70-16,1 0 7 16,-7 2-29-16,-1 17 6 15,-4 10 9-15,-4 13-14 16,3 18 13-16,-3 29 20 15,3 32-34-15,8 30 36 16,16 6-23-16,0-29-13 16,16-34 25-16,8-36-16 15,5-3-9-15,6 5 6 16,8 4-4-16,6 3-4 16,0-13-46-16,24-9-111 0,-13-16-103 15,-4-17-384-15</inkml:trace>
  <inkml:trace contextRef="#ctx0" brushRef="#br0" timeOffset="-188829.37">19162 7786 1842 0,'0'0'489'16,"0"0"-395"-16,0 0 66 15,0 0-103-15,0 0-45 16,0 0 47-16,122 91-36 16,-79-54 5-16,-3 2-14 15,-7 1 0-15,-4-7-8 0,-6 0-6 16,-10-6-71-16,-9-2-51 15,-4-5-146-15,-11-6-72 16,-11-6-394-16</inkml:trace>
  <inkml:trace contextRef="#ctx0" brushRef="#br0" timeOffset="-188532.53">19180 8076 1418 0,'0'0'316'16,"0"0"-161"-16,0 0 49 15,0 0-134-15,0 0-28 16,137-63-17-16,-96 53-25 16,-7 0-6-16,-3-1-151 15,-10-18-72-15,-7-6-100 16,-9 2-440-16,-5 2 666 0,0 18 103 16,0 2 542-16,-3 3-238 15,-3 0-27-15,0 4-22 16,-2 4 21-16,-1 0-124 15,-6 10-71-15,-3 19-8 16,-4 4 2-16,0 10-11 16,-1 3-47-16,5 0-16 15,5 2-2-15,7 5-140 16,0-12-182-16,6-14-532 0</inkml:trace>
  <inkml:trace contextRef="#ctx0" brushRef="#br0" timeOffset="-187360.93">20013 7718 947 0,'0'0'777'16,"0"0"-636"-16,0 0 5 15,0 0-21-15,0 0-91 0,0 0-14 16,0 0-12 0,133-46-4-16,-108 46 1 0,-2 8 2 15,-8 11 18-15,-3 4 5 16,-8 8-21-16,-4 0 7 16,0 5-7-16,-12 2-2 15,-9-3 8-15,-4-3-14 16,2-7 29-16,4-4-30 15,5-6 0-15,5-7 12 16,5-1-3-16,4-5-9 16,0-2 0-16,0 0 0 15,15 0 9-15,12 0-3 16,2 0 1-16,6 0 12 16,-1 0-11-16,1 8-8 15,-4 2 1-15,-1 7 8 0,-6 6 37 16,-6 4 20-1,-2 4 1-15,-10 1 28 0,-6 0-53 16,0-4 8-16,-9-1 6 16,-13-9-16-16,-4-2 45 15,-3-6-47-15,4-4-9 16,4-2-2-16,5-4-13 16,4 0-14-16,1 0 0 15,-2 0-82-15,6-20-42 16,0-1-357-16,3-1-521 0</inkml:trace>
  <inkml:trace contextRef="#ctx0" brushRef="#br0" timeOffset="-186626.76">20372 7213 1534 0,'0'0'524'15,"0"0"-344"-15,0 0-61 16,0 0-79-16,0 0-9 16,0 0-31-16,0 0 0 15,26 66 22-15,-19-40-21 0,0 1 29 16,-1 0 4-16,-1-5-33 16,-3-6 32-16,0-4-33 15,0-8 1-15,-2-2 25 16,3-2 5-16,0 0 60 15,-1-8 3-15,2-14-75 16,5-6 13-16,-1-4-32 16,8-5-1-16,-1 2-8 15,3 3 4-15,-1 3 5 16,-4 12 3-16,0 2 11 16,-4 9-11-16,0 6-3 15,-3 0 0-15,3 0 1 16,1 13 7-16,0 8 2 0,6 6-5 15,4 0 5 1,5 5 17-16,1-7-8 0,2 0 8 16,2-7 18-16,-4-3-30 15,-3-7 22-15,-5-4-13 16,-2-4-15-16,-1 0-6 16,4-2-3-16,4-33-97 15,0 4-267-15,-5-5-1025 0</inkml:trace>
  <inkml:trace contextRef="#ctx0" brushRef="#br0" timeOffset="-178612.99">16379 8507 1859 0,'0'0'520'0,"0"0"-428"15,0 0-78-15,0 0 5 16,0 0-12-16,0 0 1 16,37 37 8-16,-24-30-16 15,-5 0 0-15,1-3 11 16,-1 0-11-16,2-2 53 16,1-2 19-16,5 0-49 15,-1 0 30-15,5 0-41 16,0 0-3-16,4 0 4 0,7-12-3 15,9-1-10 1,8-4 56-16,5 1-32 0,0 0 11 16,3 4-35-16,-4 2 1 15,-8 4 1-15,-3 6-1 16,-8 0-1-16,-6 0 0 16,-8 0 14-16,-3 12-16 15,-5 3 2-15,-4-1 0 16,-2 5-9-16,-2-2 17 15,2-4-8-15,0-1 0 16,-3-4 1-16,2-4 4 16,1-2-5-16,-3-2 0 15,3 0 15-15,2 0-14 16,1-2 20-16,3-8-13 16,7-2 4-16,7-2-5 0,8 0-7 15,7 2 0-15,12 1-7 16,8 3 7-16,9 2 0 15,7-1 0-15,6 3 2 16,3 2 12-16,-3-2-14 16,-6 2 0-16,-16 0-6 15,-13-2 5-15,-16 2 1 16,-11-2 0-16,-12 2 0 16,-2-4 11-16,-6 2-11 15,0 0-40-15,-12 4-56 16,-13 0-227-16,-3 0-345 0</inkml:trace>
  <inkml:trace contextRef="#ctx0" brushRef="#br0" timeOffset="-177956.92">16448 9150 1617 0,'0'0'550'15,"0"0"-411"-15,0 0-112 16,0 0-5-16,29 106 25 16,-20-58-45-16,0 6 11 15,-4-2 5-15,1 1-12 16,-4-5 29-16,2-8-24 16,-1-6 3-16,-1-8 0 15,-2-8-4-15,3-10-10 16,-3-6 0-16,0-2 6 15,0-10-6-15,0-24 0 16,-10-14-10-16,-3-12-2 16,2-10 24-16,2-1-12 0,5 3 21 15,4 8-5 1,0 8 39-16,0 10 3 0,10 6 5 16,11 8-36-16,6 7-17 15,0 7-7-15,4 7-3 16,-2 5 0-16,0 2-16 15,-2 3 16-15,-4 16-14 16,-2 6 14-16,-8 5-12 16,-4 5 12-16,-7-3 0 15,-2 0 0-15,0-4 2 16,-18-5 4-16,-6-2 19 16,-8-5 14-16,-1-3-12 15,-1-5 3-15,3-3-30 0,5-5-36 16,6 0-70-16,8 0-150 15,6-2-217-15,6-3-347 0</inkml:trace>
  <inkml:trace contextRef="#ctx0" brushRef="#br0" timeOffset="-177660.09">17206 9033 2034 0,'0'0'515'0,"0"0"-451"15,0 0-29-15,0 0 53 16,-108 111-53-16,82-56-7 15,2 2 24-15,1 5-25 16,7-4 21-16,8-2-45 16,5-3 9-16,3-9-18 15,0-6 6-15,5-10-67 16,17-16-93-16,1-8-312 16,-6-4 91-16</inkml:trace>
  <inkml:trace contextRef="#ctx0" brushRef="#br0" timeOffset="-177285.17">17252 9278 1670 0,'0'0'394'16,"0"0"-304"-16,0 0 53 16,0 0-51-16,0 0-61 15,41 107 1-15,-37-88-32 16,-2-5 9-16,-2-4 0 15,0-7-3-15,0-3 20 16,0 0 4-16,0-10-28 16,0-12-2-16,0-5-43 15,9-2 8-15,2 0 16 0,5 3-6 16,2 6 24-16,-3 3 1 16,3 10 0-16,-5 3 50 15,4 4-17-15,-7 0 16 16,3 14 39-16,-1 6-30 15,-3 5 21-15,-1 2-51 16,0-2-27-16,-2 0 18 16,-2-5-19-16,-1-6-15 15,-1-3-37-15,0-10-94 16,2-6-152-16,1-18-47 16,-2-7-1037-16</inkml:trace>
  <inkml:trace contextRef="#ctx0" brushRef="#br0" timeOffset="-177097.76">17649 9010 1844 0,'0'0'549'0,"0"0"-399"15,0 0 18-15,116 58-51 16,-76-13-62-16,-5 11-30 16,-6 11 26-16,-13 4-45 15,-13 3 9-15,-3-1-15 16,-23 2-4-16,-54 27-19 15,5-18-163-15,-4-10-440 0</inkml:trace>
  <inkml:trace contextRef="#ctx0" brushRef="#br0" timeOffset="-175113.86">19830 8374 1818 0,'0'0'475'16,"0"0"-399"-16,0 0-45 16,0 0 11-16,0 0-17 15,0 0-24-15,90 60 55 16,-59-45-41-16,6-7 46 15,4 1 24-15,11-3-26 16,7-4 13-16,8-2-11 16,9 0-40-16,1 0 46 15,2-4-34-15,-2-3-7 16,-5 4-7-16,-7-1-7 16,-5 2-2-16,-12 2-10 15,-7 0-40-15,-21 6-59 16,-14 10-229-16,-6-2-517 0</inkml:trace>
  <inkml:trace contextRef="#ctx0" brushRef="#br0" timeOffset="-172895.3">20036 9029 1768 0,'0'0'391'16,"0"0"-264"-16,0 0-47 15,0 0-80-15,0 0-26 16,0 0 1-16,0 0-9 15,113-46 23-15,-97 46-7 16,-6 0 18-16,-3 0-8 16,-2 0 2-16,-5 0 6 0,0 0 0 15,0 0 7-15,0 0 3 16,0 0-10-16,0 0 1 16,0 2-3-16,0 1 10 15,0-2-8-15,0-1 9 16,0 0-8-16,0 0 72 15,0 0-13-15,0 0-24 16,0 0 8-16,0 0-43 16,0 3 12-16,0-3 4 15,0 0-16-15,0 0 27 16,0 0-20-16,0 0-1 16,0 0 23-16,0 0-30 15,0 0 25-15,0 0 6 16,0 0-20-16,0 0 20 15,0 0-24-15,0 0-7 16,0 0 24-16,0 0-22 16,0 0 7-16,0 0-6 0,0 0 7 15,0 0 1-15,0 0-11 16,0 0-7-16,0 0 1 16,0 0-121-16,-7 0-151 15,-4 1-265-15</inkml:trace>
  <inkml:trace contextRef="#ctx0" brushRef="#br0" timeOffset="-172286.39">20136 9006 1362 0,'0'0'337'0,"0"0"-191"0,0 0-73 15,0 0-39-15,0 0-12 16,0 0-15-16,0 0 8 16,-69-5 43-16,53 11 3 15,3 0 15-15,1 0-46 16,3 3-14-16,3-2 3 15,4 4-17-15,0-1-2 16,2 0 4-16,0 2 5 16,0 2 7-16,10 1-15 15,9 4 5-15,0 4 3 16,1 2 8-16,3 5-17 16,-6-2 0-16,-1 2 5 0,-7-2-6 15,-3-6 1 1,-3-2 0-16,-3-6 43 0,0-6 30 15,0 1 8-15,-16-4 7 16,-2-3-54-16,-3 0 7 16,-2-2-34-16,3 0-7 15,-2-4-33-15,6-21-132 16,3 0-146-16,4 0-176 16</inkml:trace>
  <inkml:trace contextRef="#ctx0" brushRef="#br0" timeOffset="-171739.65">20460 8763 1005 0,'0'0'909'0,"0"0"-703"16,0 0-153-16,0 0-12 16,0 0 36-16,0 0-58 15,0 0 0-15,10 112 41 0,-10-100-31 16,0-2 28-16,0-4-8 15,0-4-27-15,0-2 35 16,0 0-22-16,0 0 6 16,0 0 27-16,0-8-32 15,0-8-11-15,0-6-25 16,0 0 0-16,2 0 18 16,2 0-17-16,3 4-1 15,5 4 4-15,-1 2 11 16,-1 4-22-16,2 2 7 15,-3 3 0-15,-3 3-9 16,1 0 9-16,0 0 0 16,0 5 22-16,-1 7-22 0,5 2 31 15,1 2-12-15,-2 0-19 16,1 0 33-16,1-3-32 16,1-5 7-16,3-2-8 15,17-6-17-15,-6 0-104 16,0 0-453-16</inkml:trace>
  <inkml:trace contextRef="#ctx0" brushRef="#br0" timeOffset="-171192.9">22831 8676 1536 0,'0'0'647'15,"0"0"-362"-15,0 0-14 16,0 0-116-16,0 0-80 16,0 0-61-16,0 0-14 15,-104 95 42-15,64-40-21 16,4 6 30-16,5 3 3 16,7 4-38-16,7 3 17 15,11-1-33-15,6 0 11 16,0-4-22-16,9-6 2 15,13-6-19-15,6-10-20 16,9-11-69-16,16-21-101 0,-6-10-343 16,-4-2-559-16</inkml:trace>
  <inkml:trace contextRef="#ctx0" brushRef="#br0" timeOffset="-170755.51">23068 8905 1235 0,'0'0'697'15,"0"0"-511"-15,0 0-2 16,0 0-52-16,0 0-89 16,-129 19-15-16,110-4-20 15,6 1-8-15,7-2 0 16,4 2 9-16,2 0-8 16,0 1-1-16,11-2 0 15,13 2-13-15,5 1 14 16,2 0-1-16,-2 2 0 15,-5-2 9-15,-3-2-18 16,-11 0 9-16,-4 0 0 0,-6-2 57 16,0 0 4-16,-12-2 24 15,-8-2-12-15,-4 0-45 16,-2-4-11-16,7-4-17 16,4-2-106-16,12-8-100 15,3-17-302-15,0-2-784 0</inkml:trace>
  <inkml:trace contextRef="#ctx0" brushRef="#br0" timeOffset="-170599.28">23342 8924 1935 0,'0'0'605'0,"0"0"-419"15,0 0-42-15,135-12-144 16,-90 12-160-16,-11 9-323 15,-14 2-467-15</inkml:trace>
  <inkml:trace contextRef="#ctx0" brushRef="#br0" timeOffset="-170458.64">23342 9090 2201 0,'0'0'533'0,"0"0"-415"15,0 0-48-15,0 0-70 16,127-2-5-16,-74-3-207 16,-9 0-388-16</inkml:trace>
  <inkml:trace contextRef="#ctx0" brushRef="#br0" timeOffset="-169943.19">23965 8738 1802 0,'0'0'665'0,"0"0"-439"0,0 0-93 15,0 0-65-15,0 0-67 16,0 0 10-16,0 0-11 16,94-13 14-16,-80 13-23 15,-6 6 9-15,-3 4 0 16,-5 2-6-16,0 6 15 16,-9 2-9-16,-13 4 1 15,-5 2 11-15,3 1-3 16,-1-4-9-16,9-1 0 15,5-3-9-15,7 0 15 16,4-1-6-16,0 1 0 0,15-1 10 16,12 1-10-16,2 2 0 15,2-1 0-15,-2 2 19 16,-4-4-18-16,-9 0 31 16,-1-2 14-16,-11-5-34 15,-4 1 22-15,0-1-32 16,0-3-1-16,-19 0-1 15,1-4-9-15,-3-4-76 16,-1-10-190-16,7-18-377 16,6-6-1018-16</inkml:trace>
  <inkml:trace contextRef="#ctx0" brushRef="#br0" timeOffset="-169740.08">24563 8532 1802 0,'0'0'529'16,"0"0"-325"-16,0 0 68 16,131 131-137-16,-102-62-62 15,-8 12 5-15,-15 7-50 16,-6 6-2-16,-22 4-26 16,-28 1-18-16,-19-1-2 15,-66 26-122-15,12-21-210 16,3-21-431-16</inkml:trace>
  <inkml:trace contextRef="#ctx0" brushRef="#br0" timeOffset="-169068.39">24233 9166 1377 0,'0'0'730'0,"0"0"-530"0,0 0-71 16,0 0-129-16,0 0-160 16,-162 28-143-16</inkml:trace>
  <inkml:trace contextRef="#ctx0" brushRef="#br0" timeOffset="-155383.78">15754 10772 2212 0,'0'0'501'0,"0"0"-461"16,0 0 11-16,-1 132-20 16,1-69-11-16,7 2 1 15,-1 2-9-15,1-7 2 16,-3-5-14-16,1-13 0 16,-2-11-10-16,1-11-38 15,4-20-132-15,-1 0-284 16,3-15-280-16</inkml:trace>
  <inkml:trace contextRef="#ctx0" brushRef="#br0" timeOffset="-155196.39">15851 10485 2234 0,'0'0'553'16,"0"0"-470"-16,0 0-51 15,116-20-32-15,-65 20 0 16,3 0-31-16,-5 0-122 16,2 26-77-16,-14-4-123 15,-10 2-186-15</inkml:trace>
  <inkml:trace contextRef="#ctx0" brushRef="#br0" timeOffset="-154993.56">15871 10858 593 0,'0'0'1969'16,"0"0"-1615"-16,0 0-231 15,0 0-67-15,0 0-48 16,0 0 19-16,134 0-27 16,-74 0-9-16,-2 0-41 15,-3 0-129-15,11-12-110 16,-14 3-235-16,-11-4-339 0</inkml:trace>
  <inkml:trace contextRef="#ctx0" brushRef="#br0" timeOffset="-154759.28">16668 10512 224 0,'0'0'1913'16,"0"0"-1447"-16,0 0-365 15,0 0 13-15,0 0-31 16,0 0-26-16,-95 132 0 16,70-76 21-16,8 4-32 15,1 2-14-15,7 0 11 16,5-3-43-16,4-8 6 16,0-4-6-16,0-12-78 15,22-18-91-15,0-11-432 0,0-6-497 0</inkml:trace>
  <inkml:trace contextRef="#ctx0" brushRef="#br0" timeOffset="-154415.56">16767 10757 2169 0,'0'0'613'0,"0"0"-474"15,0 0-115-15,0 0-15 16,0 0 17-16,0 0-20 15,40 133 0-15,-34-102-6 16,-1-12-44-16,-1-6 20 16,-2-12 7-16,-2-1 17 0,6-14-10 15,0-12 8-15,3-4-9 16,5 0 10-16,3 4-44 16,1 4 34-16,1 6-7 15,2 8 18-15,-3 6 30 16,-1 2-9-16,2 2 25 15,-4 17 17-15,3 8-30 16,-5 1 11-16,-1 3-32 16,-6-4-11-16,-2-2-2 15,-1-10-27-15,-1-15-71 16,-2 0-212-16,0-11-253 0</inkml:trace>
  <inkml:trace contextRef="#ctx0" brushRef="#br0" timeOffset="-154227.91">17337 10531 1844 0,'0'0'618'15,"0"0"-416"-15,65 102 13 16,-43-43-113-16,-7 9-32 16,-7 4-60-16,-8 0-3 15,0-5-7-15,-25-7-104 16,-11-10-65-16,-35-6-56 15,8-14-135-15,1-13-197 0</inkml:trace>
  <inkml:trace contextRef="#ctx0" brushRef="#br0" timeOffset="-153790.75">15810 10361 658 0,'0'0'1480'0,"0"0"-1166"0,0 0-214 0,0 0-81 32,0 0 3-32,0 0-22 0,0 0-80 0,-23 94-58 15,15-62-113-15,4-4-121 16,4-8-674-16</inkml:trace>
  <inkml:trace contextRef="#ctx0" brushRef="#br0" timeOffset="-153478.22">18027 10782 2579 0,'0'0'488'0,"0"0"-449"16,0 0-1-16,0 0-7 31,0 0-25-31,143-39-7 16,-101 39 1-16,-3 0-54 0,-6 0-111 0,-13 0-365 15,-11 7-235-15</inkml:trace>
  <inkml:trace contextRef="#ctx0" brushRef="#br0" timeOffset="-153290.84">17977 10976 2640 0,'0'0'480'0,"0"0"-386"15,0 0-61-15,0 0-22 32,140-14-11-32,-53 10-78 0,-13 4-295 0,-10-4-873 0</inkml:trace>
  <inkml:trace contextRef="#ctx0" brushRef="#br0" timeOffset="-152728.48">19109 10421 398 0,'0'0'1564'0,"0"0"-1198"31,0 0-237-31,0 0-71 16,0 0-9-16,0 0-1 15,-143 116 37-15,107-61 31 0,7 4-19 0,7 2-23 16,11-1 2-16,9-2-55 31,2-6 3-31,2-3-12 16,15-9 1-16,6-10-14 0,2-12 1 0,-1-12-5 15,0-6-13-15,-4 0 21 0,-4-21-3 16,-7-7 0-16,-9-4 9 16,0-4-24-16,-4 2 15 15,-19 4 0-15,-1 4-7 16,-1 8 7-16,-1 7-8 16,1 6 7-16,3 5-81 15,1 0-60-15,13 5-134 16,3 2-266-16,5-2-269 0</inkml:trace>
  <inkml:trace contextRef="#ctx0" brushRef="#br0" timeOffset="-152275.43">19392 10713 2036 0,'0'0'564'16,"0"0"-527"-16,0 0-13 16,0 0 19-16,0 0-25 15,15 131 17-15,-15-88-34 16,0-4 27-16,0-7 14 16,0-9-12-16,0-7 20 15,0-9-27-15,0-4-14 16,0-3 64-16,0-8-47 15,4-20-26-15,4-12-8 16,0-10-43-16,3-3 29 0,1 5-11 16,1 8 30-16,-3 7-5 15,2 12 16-15,1 7-2 16,1 5-2-16,-1 8 7 16,3 1-5-16,1 1-2 15,-1 18-2-15,2 6 28 16,-4 6-20-16,-6 7 20 15,-1 2 1-15,-5 0-31 16,-2-2 24-16,0-1-24 16,0-7-11-16,0-9 1 15,4-10-126-15,4-11-197 16,-2 0-254-16</inkml:trace>
  <inkml:trace contextRef="#ctx0" brushRef="#br0" timeOffset="-151822.47">19598 10084 2006 0,'0'0'504'15,"0"0"-469"-15,0 0-5 16,0 0-30-16,0 0-40 16,0 0 31-16,113-22-18 15,-92 22 27-15,-5 6 0 0,-9 2 8 16,-5 3 3-16,-2-2 8 16,0 5 41-16,-12 0 23 15,-3 2-55-15,1 0 7 16,1 0-28-16,3-4 4 15,2 3 5-15,2-3-13 16,1-1-3-16,3 4 29 16,0 1-23-16,0 2 40 15,-2-1 8-15,1 2-36 16,-3-2 39-16,6-4-38 16,0-1-18-16,0 0 5 15,0-2-6-15,0 0-30 16,11-2-21-16,4 0-124 0,7 2-74 15,-4-2-230-15,0-2-318 16</inkml:trace>
  <inkml:trace contextRef="#ctx0" brushRef="#br0" timeOffset="-151119.52">19795 10331 1506 0,'0'0'925'0,"0"0"-639"16,0 0-104-16,0 0-68 15,0 0-68-15,0 0-22 16,0 0-12-16,62-6-9 16,-24 6-3-16,2 0-65 15,16 7-143-15,-9 6-442 16,-12-1-658-16</inkml:trace>
  <inkml:trace contextRef="#ctx0" brushRef="#br0" timeOffset="-150869.58">20163 10738 2542 0,'0'0'369'0,"0"0"-262"16,0 0-54-16,0 0-27 15,0 0-26-15,147 0-18 16,-112 0-72-16,-8 0-159 16,-7 0-113-16,-9 0-180 0,-4 0-721 0</inkml:trace>
  <inkml:trace contextRef="#ctx0" brushRef="#br0" timeOffset="-147838.4">21016 10583 1264 0,'0'0'709'16,"0"0"-570"-16,0 0-42 15,0 0 72-15,0 0-89 16,-136 49-15-16,115-45-8 16,2-4 34-16,3 0-8 0,5-7-34 15,5-13 13-15,6-6-49 16,0-4-4-16,2-5-18 16,17 0 8-16,8 7-19 15,2 5 11-15,2 12-24 16,-4 9 27-16,0 2 5 15,-7 18-23-15,-5 19 23 16,-9 10 2-16,-3 10 13 16,-3 2 11-16,-3 3-10 15,-11-10 27-15,-7-4 10 16,-3-13-13-16,-2-7 33 16,-5-8-30-16,-1-8 3 15,3-6-2-15,0-6-42 16,5 0 20-16,3 0-21 0,6-10 6 15,3 1 5 1,8 0-11-16,4 3 0 0,0 4-7 16,0 0-5-16,16 2 11 15,8 0-5-15,7 0 4 16,6 0 1-16,0 8 1 16,1 6 0-16,-1 1 0 15,4-2-5-15,-3-3-16 16,0-6-60-16,13-4-149 15,-9-4-147-15,-6-14-334 0</inkml:trace>
  <inkml:trace contextRef="#ctx0" brushRef="#br0" timeOffset="-147010.45">21490 10499 1996 0,'0'0'701'15,"0"0"-592"-15,0 0-10 16,0 0-35-16,0 0-64 16,0 0 13-16,0 0-13 15,-122 43 0-15,109-26-3 16,5-1 3-16,8 1-12 16,0-2 12-16,10 4-7 15,14 4 5-15,5-3 2 0,2 7 0 16,-2 3-3-16,0 0 4 15,-6 3-1-15,-8-2 5 16,-8-1 8-16,-7-2-13 16,0-6 20-16,-4-4-1 15,-18-4 50-15,1-7-44 16,-4-7 2-16,4 0-12 16,0-8-15-16,10-20-27 15,11-11-61-15,0-9-67 16,11-2-145-16,20 2-52 15,3 6 152-15,1 8 104 16,-2 10 24-16,-1 7 72 16,-6 8 7-16,-5 4 55 15,-4 5 109-15,-1 0-15 16,-5 10 31-16,1 11 27 0,-4 5-71 16,-1 4-13-16,-1 2-56 15,2 0-38-15,-2-4 17 16,-1-5-52-16,-1-8 13 15,0-5-10-15,1-6 2 16,2-4-12-16,4 0-1 16,4-22-10-16,5-8-1 15,7-6-53-15,0 2-1 16,0 1 33-16,-8 10 24 16,0 7 15-16,-7 7 36 15,-2 9-2-15,-1 0 13 16,-1 7-28-16,2 13 21 0,-1 10 4 15,-3 1-43-15,-2 0 27 16,-1-3-28-16,-3-8 2 16,0-8 4-16,0-7 1 15,0-5-7-15,1 0 15 16,7-21-15-16,3-8-1 16,2-7-21-16,5 3 8 15,0 3-1-15,-3 6 16 16,2 7-1-16,-2 8 23 15,1 6-22-15,1 3 29 16,1 0-27-16,-1 12 6 16,2 11 6-16,-4 7-8 15,-8 2-2-15,-7 2-5 16,0 0-35-16,-29 3-38 16,-4-12-250-16,-6-9-504 0</inkml:trace>
  <inkml:trace contextRef="#ctx0" brushRef="#br0" timeOffset="-146885.49">21727 10391 2345 0,'0'0'589'15,"0"0"-446"-15,0 0-50 16,0 0-93-16,0 0-78 16,122-44-415-16,-75 44-839 0</inkml:trace>
  <inkml:trace contextRef="#ctx0" brushRef="#br0" timeOffset="-146307.5">22531 10518 1689 0,'0'0'377'0,"0"0"-234"15,0 0 69-15,0 0-157 16,0 0-20-16,0 0-2 15,0 0 16-15,44 50 42 16,-35-25-16-16,-2 6 7 16,0-2-9-16,-5 2-43 15,0-3 18-15,0-8-36 16,-2-3-3-16,0-10 15 16,0-7-24-16,0 0 25 15,0-6-15-15,0-18-10 16,7-8-13-16,4-3-12 15,2 2 7-15,3 7 10 16,2 4-7-16,0 7 15 16,-1 5 0-16,1 7 6 0,-2 3 3 15,0 0-9-15,-1 1 0 16,3 17 42-16,2 5-27 16,2 3 24-16,5 2-2 15,2-5-29-15,-2-4 19 16,-3-8-15-16,-3-10 0 15,-4-1 12-15,-1-8-23 16,-4-18-2-16,14-39-40 16,-9 10-249-16,3-8-1282 0</inkml:trace>
  <inkml:trace contextRef="#ctx0" brushRef="#br0" timeOffset="-139668.41">15876 10401 690 0,'0'0'367'0,"0"0"-54"16,0 0-37-16,0 0-108 15,0 0-55-15,0 0-22 16,0-2-2-16,0 0 23 16,0 2-34-16,0-2-2 15,0 2 4-15,0 0-53 16,0 0 10-16,0 0-28 16,0 0 1-16,0 0 5 15,0 0-13-15,0 0 0 16,0 0 31-16,0 0-24 15,0 0 26-15,0 0 13 16,0 0-39-16,0 0 36 16,0 0-35-16,0 0-9 15,-2 0 30-15,-4 0-31 0,-2 0 13 16,-1 10-13-16,1 9 11 16,-4 6-10-16,3 13-1 15,3 8 0-15,-2 8 0 16,4 8 9-16,-3 1-3 15,3 3-6-15,-4 5 11 16,0 1-7-16,2 4-4 16,1-2-71-16,5 12-98 15,0-21-219-15,5-18-369 0</inkml:trace>
  <inkml:trace contextRef="#ctx0" brushRef="#br0" timeOffset="-131170.41">19236 10226 2599 0,'0'0'371'16,"0"0"-332"-16,0 0-18 15,0 0-21-15,0 0 28 16,243 119-2-16,-35-46 10 16,49 4-35-16,22 3 26 15,-3 1-15-15,-18-3 0 16,10 6 6-16,-2 4-18 16,0 3 0-16,-8-6 51 15,-19-3-51-15,-21-15 1 16,-29-11 7-16,-41-18 2 15,-45-13-7-15,-37-13-3 0,-22-9-16 16,-4-3-3-16,-19 0-80 16,-11-9-81-16,-10-10-617 0</inkml:trace>
  <inkml:trace contextRef="#ctx0" brushRef="#br0" timeOffset="-130623.7">18353 11798 1060 0,'0'0'1102'0,"0"0"-957"15,0 0-139-15,0 0 4 16,0 0 54-16,191-134-9 16,-64 80-54-16,41-16 86 15,26-8 50-15,17-5 12 16,14 0 2-16,5-1-70 16,17-9-2-16,16-1-40 15,0 1-27-15,-5 10 9 16,-8 10-13-16,-22 15-1 15,-24 8 29-15,-21 8-36 16,-23 3 29-16,-15 5-7 16,-31 5-22-16,-23 4 31 15,-26 7-30-15,-9 2 10 0,0 0-11 16,-6 2-8 0,-5 3 8-16,-32 0-59 0,-13 7-120 15,-6-2-645-15</inkml:trace>
  <inkml:trace contextRef="#ctx0" brushRef="#br0" timeOffset="-129591.13">18787 10843 1317 0,'0'0'1173'0,"0"0"-923"16,0 0-205-16,110-103-21 15,28 49 43-15,69-14-28 16,38-4 7-16,13 1-4 0,-6 8-15 16,-26 4 31-16,-10 3-57 31,-16 3 7-31,-15 5 22 16,-27 6-21-16,-15 6 4 0,-31 6 11 0,-29 8-24 15,-19 6 15-15,-7 3-15 16,11-2-32-16,29-3-58 15,-9 2-264-15,-24 2-553 0</inkml:trace>
  <inkml:trace contextRef="#ctx0" brushRef="#br0" timeOffset="-128935.02">21232 11533 1868 0,'0'0'240'15,"182"-115"-155"-15,-14 25 11 16,37-12 112-16,6 7-25 16,-12 12-111-16,-31 19-7 15,-16 11 13-15,-31 12-41 16,-32 13 14-16,-23 9-39 15,-12 6-11-15,4-1-1 0,-4 4-124 16,-8 4-332 0,-28 2-346-16</inkml:trace>
  <inkml:trace contextRef="#ctx0" brushRef="#br0" timeOffset="-113667.53">15566 12291 1311 0,'0'0'536'15,"-34"121"-218"-15,21-44-60 16,7 3-29-16,6-4-95 15,4-12-61-15,21-9-10 16,8-13-54-16,2-12 33 16,5-10-42-16,-1-15 12 0,-2-5-11 15,-1-2 10-15,-7-21-10 16,-10-11 5-16,-9-9 5 16,-10-1-1-16,0-5-4 15,-15 5-4-15,-11 9-4 16,-9 7-1-16,-7 13 3 15,-2 15 0-15,-8 0-58 16,-2 27-7-16,6 13-91 16,-6 20-114-16,13-9-78 15,15-8-404-15</inkml:trace>
  <inkml:trace contextRef="#ctx0" brushRef="#br0" timeOffset="-113042.68">15824 11989 1950 0,'0'0'340'15,"0"0"-187"-15,0 0-78 16,0 0-38-16,0 0 5 15,-124 48-34-15,92-21-8 16,3-2 0-16,3 1-3 16,5-4-6-16,8 0-87 15,11 5-187-15,2-5-13 0,0-6-475 16</inkml:trace>
  <inkml:trace contextRef="#ctx0" brushRef="#br0" timeOffset="-112589.65">16143 11537 591 0,'0'0'1549'16,"0"0"-1333"-16,0 0-175 0,0 0-20 16,0 0-11-16,40 134 21 15,-33-94-23-15,-3-7-2 16,-2-6-5-16,-2-14 7 16,0-4-4-16,0-9 44 15,0 0 20-15,0-12 51 16,0-15-93-16,0-6-19 15,2-5-7-15,7-1 14 16,3 7-14-16,-1 9 0 16,3 4 0-16,-1 9 16 15,3 8-10-15,-1 2 19 16,5 8 16-16,0 19-16 16,0 8 33-16,-4 9-28 0,1 6-28 15,-1 6 35 1,-3 3-37-16,0 1-54 0,10 8-109 15,-3-14-356-15,-3-14-487 16</inkml:trace>
  <inkml:trace contextRef="#ctx0" brushRef="#br0" timeOffset="-112417.83">16616 12334 2597 0,'0'0'551'16,"0"0"-493"-16,0 0-32 16,0 0-23-16,148-12-3 0,-74 4-98 15,-14 2-235-15,-13 0-544 0</inkml:trace>
  <inkml:trace contextRef="#ctx0" brushRef="#br0" timeOffset="-111824.16">17507 11966 1974 0,'0'0'380'16,"0"0"-258"-16,0 0 26 15,0 0-30-15,0 0-91 16,0 0-15-16,0 0-6 16,144-29-7-16,-115 33 1 0,-6 6-32 15,-15 4 26-15,-8 2-27 16,0 4 33-16,-24 2 47 16,-10 2-11-16,-7 0 13 15,3-2 12-15,4-1-31 16,10-6 38-16,7 0-56 15,15-1-12-15,2-3 0 16,5 6 0-16,21 0 0 16,10 6 0-16,7 1 1 15,1 2-1-15,1 2 0 16,-5 2 0-16,-9-2-1 16,-8 0-2-16,-10-4 3 15,-11-2 0-15,-2-1-2 16,-9-1-16-16,-16-4 16 0,-6-5-40 15,-4-4-68-15,-7-7-172 16,8-17-226-16,8-9-803 0</inkml:trace>
  <inkml:trace contextRef="#ctx0" brushRef="#br0" timeOffset="-111261.84">17840 11484 1607 0,'0'0'371'0,"0"0"-185"16,0 0 39-16,0 0-152 15,0 0-52-15,0 0-12 16,0 0 2-16,29 22-2 16,-23-6 12-16,-2 2-9 15,-2 0 68-15,-2-2-33 16,2-3-13-16,-2-4 0 0,0-4-33 15,0 0 20 1,0-5-21-16,2 0 1 0,5 0 52 16,1-17-41-16,4-8-3 15,3-5-9-15,1 2-14 16,-3 2 13-16,-1 5 1 16,-3 9 0-16,-4 9 33 15,3 3-22-15,-2 0 5 16,8 0-6-16,1 9 1 15,3 8 17-15,5 3-26 16,-4 2 7-16,2 0 24 16,-5-2-33-16,-1-4 0 15,-2-2 9-15,1-4-9 16,1-4-27-16,18-6-137 16,-4-13-337-16,0-10-654 0</inkml:trace>
  <inkml:trace contextRef="#ctx0" brushRef="#br0" timeOffset="-104388.46">17963 4321 1091 0,'0'0'401'16,"0"0"-124"-16,0 0-81 16,0 0-61-16,0 0-26 0,0 0-20 15,0-16-55-15,0 16 4 16,0 0-33-16,0 0-4 16,0 0 19-16,0 0-4 15,0 2 35-15,0 8-8 16,0 8-15-16,-4 4 39 15,1 7-24-15,3 6-8 16,0 7 24-16,0 2-39 16,0 6 15-16,0 3-3 15,0 1-31-15,0 4 47 16,0 0-26-16,0 3-10 16,5-1 16-16,2 2-22 0,2-4-4 15,-4 0-2 1,3-3 9-16,-4-4-8 0,1-2 0 15,-3-4-1-15,3-1 6 16,-1-1 3-16,0-3-9 16,1 0 0-16,1 0 1 15,-1-4 1-15,0 1-2 16,-3-4 0-16,-1-5-6 16,2-1 18-16,-3-7-19 15,0-1 7-15,0-5 0 16,0 1 4-16,0-3-4 15,0-4 0-15,0 2 0 16,0-4 10-16,2 2-10 0,3-2 0 16,-1-2 0-1,0 0-11-15,2 2 11 16,-2-1 0-16,0 0-1 16,1 1 6-16,-1 0-14 0,2 0 7 15,-2-2-29-15,4 0 29 16,-1-2-18-16,-1-2 20 15,6 0 0-15,-1 0 10 16,4-8-11-16,1-3 1 16,1 2 0-16,3-1-9 15,2 0 9-15,6 2 0 16,3 0 0-16,5 0 9 16,1-1-9-16,6 4 0 15,1-4 0-15,0 4-9 16,-1-1 10-16,-1 2-1 0,-2-3 0 15,3 2 12 1,-1-1-14-16,5-2 2 0,0 0 0 16,2-1-10-16,3 2 11 15,-6-3-1-15,3-1 2 16,-5 2 13-16,2 0-12 16,-2 1-3-16,-2 1 0 15,3 1 4-15,-1-3-2 16,1 3-2-16,3 2 0 15,1 0 12-15,0 0-14 16,1 2 2-16,-6 0 0 16,1 0-9-16,-3 2 10 15,-1-3-1-15,-4 2 0 0,1 0 15 16,0-2-14-16,0 0-1 16,-2 0 0-16,1 0-3 15,1-2 9-15,0 1-6 16,-2 0 0-16,-3 2 12 15,-1 0-12-15,-3 2 0 16,-3-2 0-16,-2 2-9 16,3-2 11-16,0 2-2 15,4 0 3-15,6-2 9 16,1 0-5-16,5 2-7 16,-3 0 0-16,0 0-12 15,1 0 19-15,-2 0-7 16,-1 0 0-16,3 2 11 15,-1 2-12-15,0 0 1 0,5 2 0 16,-1-3-9 0,5 0 10-16,2 0-1 0,3-2 0 15,-1 4 9-15,-2-4-10 16,-2 1 1-16,-1 2 0 16,-2-3-9-16,-1 2 15 15,1-1-6-15,2 0 0 16,-2-2 10-16,3 0-11 15,0 0 1-15,2 0 0 16,1 0-12-16,-2 0 19 16,2 0-7-16,0 0 0 15,-2 0 9-15,2 0-16 16,-4 0 7-16,2 0 0 16,-1 0-9-16,0 0 9 15,-2 0 0-15,1 2 0 0,4 1 13 16,-1 1-14-16,5 0 1 15,-1-1 0-15,1 4-9 16,-7-3 12-16,-2-1-3 16,-12 2 0-16,-6-4 12 15,-6 1-18-15,-7-2 6 16,-7 0 0-16,-1 0-9 16,-1 0 18-16,2 0-9 15,0-8 0-15,0 1 7 16,-3-2-3-16,4 0-4 15,-4-5 0-15,1-1-9 16,-3-5 19-16,0-1-10 0,-1-6 0 16,-3-1 8-1,2-4-10-15,-2-2 2 0,0-2 0 16,3-3-6-16,-1-1 8 16,-2-1-2-16,0-4 0 15,0 0 9-15,0 1-12 16,0-3 3-16,0-1 0 15,0-2-2-15,2-2-5 16,-2-5 6-16,0 3-11 16,2 0-23-16,0 2 28 15,0 6 4-15,3 6-5 16,-3 4-2-16,-2 3 8 16,0 6 2-16,0 1 0 0,0 1 2 15,0 1-25 1,-2 4 13-16,-3 3-25 0,1 0 34 15,0 3-31-15,-1 2 32 16,0 3-9-16,1 0 9 16,2 1 0-16,-3 2 0 15,2 0 0-15,0-1 3 16,-1 0 9-16,-3-1-12 16,-2 0 0-16,-2-2-18 15,0 0 7-15,-5 2 4 16,-2-1-8-16,0 2 7 15,-2 1-13-15,-3 2 20 16,2 0-5-16,-6 2 6 0,0 2-8 16,-4-2 8-1,-2 2 0-15,-6 0-1 0,-1 0 11 16,-4 0-10-16,-3 0 0 16,-2 0-9-16,-2 0-3 15,-3-2 0-15,-1 2 12 16,-3 0-9-16,-2 0-6 15,-2 0 0-15,-3 0-10 16,-5 0-4-16,-1 0 19 16,-4 0-35-16,-2 0 14 15,0 0 21-15,-1 0-22 16,0 0 24-16,2 0 6 16,-2 0-11-16,4 0 12 15,1 0-9-15,2 0 2 16,4 0 7-16,2 0 1 0,3 0 0 15,-3-2 0-15,-1-1 1 16,-1 2 23-16,-7-1-23 16,1 2 0-16,-5 0-1 15,2 0-2-15,-3 0 2 16,0 0-30-16,0 0 0 16,4 0 29-16,1 0-22 15,5 0 23-15,0 0 0 16,7 0 5-16,2 0-13 15,4 0 8-15,2 0 0 16,8 0-8-16,2 2 9 16,-1-1-1-16,2 2 0 0,1-1 7 15,-3 0-8 1,0 0 1-16,1 0 0 0,2 0-8 16,1 0 9-16,4-2-1 15,1 2 0-15,-2-2 6 16,0 0-7-16,-2 0 1 15,-4 4 0-15,-3 0-11 16,1 1 12-16,-6 0-1 16,0 1 0-16,2 2 7 15,0-2-8-15,1 2 1 16,7-2 0-16,2 2-9 16,7-3 10-16,2 4-1 15,4-3 0-15,2 0 9 0,3-2-10 16,4 0 1-16,7 0 0 15,2-2-10-15,7-2 11 16,0 0-1-16,2 2 0 16,0-2 8-16,0 0-19 15,0 0-8-15,0 2-113 16,-9 5-8-16,2-3-27 16,-2 1-547-16</inkml:trace>
  <inkml:trace contextRef="#ctx0" brushRef="#br0" timeOffset="-96858.98">14739 11329 1996 0,'0'0'582'0,"0"0"-429"16,0 0-141-16,0 0 3 15,0 0-15-15,0 0 11 16,-7 179 2-16,12-39-1 0,0 59 10 15,-5 25 43-15,0 7-30 16,0-17 22-16,0-33-4 16,0-19-52-16,0-21 56 15,0-35-57-15,0-29 9 16,0-32-20-16,0-15 8 16,0-8-7-16,0-11-21 15,0-11-85-15,0-77-31 16,0-9-414-16,-3-16-502 0</inkml:trace>
  <inkml:trace contextRef="#ctx0" brushRef="#br0" timeOffset="-95812.36">14621 11342 1657 0,'0'0'635'15,"0"0"-499"-15,0 0-119 16,0 0-1-16,0 0-4 16,0 0-12-16,0 0 13 15,87-10 2-15,-31 10-5 16,9-3 4-16,6-3 38 15,6-3-30-15,7-2 51 16,6 0-3-16,4-3-19 0,6-2 27 16,18-3-49-1,25-5-15-15,19-6 10 0,8-2-14 16,-14 0-4-16,-35 6-6 16,-35 8 11-16,-19 4 2 15,-6 2-13-15,10 0 1 16,8-3 1-16,12 2 11 15,-1 2-13-15,-1 1 2 16,2 3 13-16,5-2 4 16,20-1-19-16,20-5 1 15,-11-1 6-15,-12 4 8 16,-17-1-15-16,-22 9 0 16,6-1 7-16,3 2-14 0,-10 3 7 15,-9 0 0-15,-4 0-3 16,1 0 9-1,-1 4-6-15,2 2 0 0,-2 1 4 16,1-2-10-16,-6 1 6 16,-5 3 0-16,-12-3-1 15,-7 1-4-15,-13 0-5 16,-7-2 1-16,-7 4-15 16,-4 1 15-16,0 6 5 15,0 4 4-15,-4 7-1 16,-3 10 7-16,0 3-6 15,5 10 0-15,2 4 1 16,0 10-6-16,0 9 5 16,7 7 0-16,6 21-1 15,5 20 1-15,-3-9 0 0,1-12 0 16,0-14-2 0,-3-19-7-16,3 6 17 0,0 7-8 15,-3-9 0-15,-5-4 9 16,-3-9-9-16,-5-3 0 15,0-4 0-15,-13-2-3 16,-10 1 10-16,-6 0-7 16,-4 0 2-16,-5 0 4 15,-6 0-6-15,-3-4 0 16,-9-3 1-16,-4-3-2 16,-11-6 1-16,-10-2 0 15,-8-2 7-15,-26 1-5 16,-26-2-3-16,-32-1 1 15,-15-2 0-15,-4-8-3 0,-4-5 17 16,-2-4-14-16,-18 1 25 16,-11 8-24-16,-10 4 27 15,6 5-20-15,3 3-7 16,14 2 29-16,18 0-29 16,22 0 4-16,41-10 16 15,35-4-13-15,34-7 2 16,24-5-10-16,1 1 0 15,10-1-22-15,5-4 20 16,17-2-56-16,12-16-71 16,19-12-342-16,11-8-241 0</inkml:trace>
  <inkml:trace contextRef="#ctx0" brushRef="#br0" timeOffset="-93828.44">20882 12431 1590 0,'0'0'329'16,"0"0"-199"-16,0 0-106 15,0 0-24-15,0 0-36 16,0 0-7-16,0 0 15 16,2-4 13-16,-2 4 15 15,0 0 25-15,0 0 30 0,0 0 23 16,0 0-78-16,0 0-31 15,0 0-65-15,0 1-162 16,0 4-86-16</inkml:trace>
  <inkml:trace contextRef="#ctx0" brushRef="#br0" timeOffset="-92984.89">20464 12475 1415 0,'0'0'392'0,"0"0"-256"16,0 0-86-16,-117 33 87 15,78-19-89-15,-3 1-11 16,7-4-23-16,6-2-5 15,7-7 15-15,9-2-3 16,11 0 23-16,2-4 11 16,0-12-55-16,22-4-2 15,5-1 1-15,9 6-5 16,1 3-4-16,-3 7 10 0,-1 5 0 16,-2 0 10-1,-4 27-4-15,-4 11 25 0,-11 12 21 16,-7 8-23-16,-5 2 23 15,-9-1-11-15,-20-6 7 16,-13-3 64-16,-9-5-39 16,-10-5 6-16,-3-8-10 15,1-4-50-15,3-10 35 16,9-6-54-16,9-8 0 16,6-4 14-16,12 0-8 15,5-6-6-15,11-2 0 16,6 0 5-16,2 0-23 15,0 4 18-15,18 0-3 16,8 2-12-16,8 2 18 0,4 0-3 16,-1 2 0-1,5 12 8-15,-3 3 8 0,-1 2-16 16,-3 1 0-16,-2-1-8 16,-4-2 0-16,-4-7-49 15,4-10-153-15,-7-6-111 16,-4-16-67-16</inkml:trace>
  <inkml:trace contextRef="#ctx0" brushRef="#br0" timeOffset="-92141.16">20472 12012 1532 0,'0'0'326'15,"0"0"-152"-15,0 0-44 16,0 0-77-16,0 0-7 16,0 0-46-16,0 0 1 15,9-4 34-15,-7 8 2 16,0 0 12-16,0 3-9 16,-2-2-28-16,2-5 25 15,-2 0-37-15,0 0 0 16,4 0 33-16,-2 0-33 15,2 0 32-15,3-14-32 16,3-7-17-16,2-3 4 16,1-2 12-16,-2 2 1 0,1 6 21 15,-2 0-21-15,4 6 37 16,-1 2-13-16,0 4 3 16,1 4 49-16,-2 2-18 15,3 0 14-15,0 2 1 16,-1 18-25-16,1 6 12 15,-1 4-5-15,-1 4-37 16,1 0 31-16,-6-2-49 16,-1-1 17-16,-1-4-17 15,-1-1-17-15,0-1-41 16,1-3-98-16,12 3-157 16,-4-4-215-16,1-7-1095 0</inkml:trace>
  <inkml:trace contextRef="#ctx0" brushRef="#br0" timeOffset="-91891.41">21096 12658 1631 0,'0'0'1301'0,"0"0"-1093"16,0 0-169-16,0 0 7 15,0 0-46-15,0 0-6 16,118-5-25-16,-64 1-126 16,-8 0-352-16,-10-2-254 0</inkml:trace>
  <inkml:trace contextRef="#ctx0" brushRef="#br0" timeOffset="-91563.31">21715 12679 2476 0,'0'0'501'0,"0"0"-408"15,0 0-68-15,0 0 13 16,0 0-38-16,65-118-17 16,-49 101 16-16,-3 7-4 15,-7 4 5-15,-3 5-7 16,-1 1 25-16,1 0-18 16,-1 7 13-16,4 21-7 15,1 15 26-15,-1 10-5 16,4 5-26-16,-4 5 26 15,-2-3-26-15,-1-9-2 16,-3-7-30-16,-5-14-74 16,-15-10-164-16,-2-15-343 0</inkml:trace>
  <inkml:trace contextRef="#ctx0" brushRef="#br0" timeOffset="-91079.04">20423 11747 1592 0,'0'0'537'15,"0"0"-305"-15,0 0-46 16,0 0-83-16,0 0-63 16,0 0-24-16,0 0-8 15,47 47 28-15,-34-8-35 16,-3 3-1-16,-6 2-8 15,5 12-127-15,-3-12-217 16,3-10-407-16</inkml:trace>
  <inkml:trace contextRef="#ctx0" brushRef="#br0" timeOffset="-90751.05">22170 11805 2134 0,'0'0'268'0,"0"0"-188"15,118 96-6-15,-38-8 80 16,23 38-47-16,3 37-62 15,-19 13 12-15,-41-5-41 16,-46-15-16-16,-33-18 30 16,-44-3-15-16,-31-9 2 15,-23-5-7-15,-20-13 1 16,-18-15-22-16,-16-18 5 16,-16-12-43-16,-13-17-33 15,45-14-194-15,20-16-330 0</inkml:trace>
  <inkml:trace contextRef="#ctx0" brushRef="#br0" timeOffset="-90407.38">19716 11921 2068 0,'0'0'279'0,"0"0"-169"0,-113 12-66 16,58 27 31-16,-14 38 44 16,-10 40-82-16,-1 33 15 15,9 9-1-15,22-3-10 16,25-14 23-16,24-12-37 15,0 6-18-15,31 3-3 16,25-1-6-16,18-3-6 16,8-27-27-16,33 1-106 15,17-25-47-15,24-20-80 16,-16-10-15-16,-21-33-231 0</inkml:trace>
  <inkml:trace contextRef="#ctx0" brushRef="#br0" timeOffset="-89391.97">23243 12218 1965 0,'0'0'502'0,"0"0"-378"15,0 0 72-15,0 0-58 16,0 0-111-16,0 0-8 16,0 0-25-16,84-49 6 15,-56 49 0-15,-4 0-12 16,-1 0 13-16,-5 3-1 15,-7 11 0-15,-7 3 1 0,-4 8-17 16,-2 3 16-16,-20 5-12 16,-7-4-5-16,-3 0 19 15,5-2-2-15,8-7 0 16,7-4 4-16,12-2-23 16,0 5 16-16,8 0 3 15,19 8-12-15,4 5 31 16,4 4-19-16,0 4 17 15,-5 0-16-15,-5-2 34 16,-13-4-23-16,-7-4-12 16,-5-8 23-16,0-5-13 15,-25-6 13-15,-4-4-23 16,-2-7-27-16,0-3-35 0,0-55-187 16,9 2-344-1,8-8-412-15</inkml:trace>
  <inkml:trace contextRef="#ctx0" brushRef="#br0" timeOffset="-88938.98">23649 11717 880 0,'0'0'1347'0,"0"0"-1040"15,0 0-161 1,0 0-29-16,0 0-103 0,0 0 29 15,0 0-26-15,25 95-8 16,-21-62 4-16,1-7-3 16,-3-4-10-16,0-6 0 15,-2-9 12-15,0-2-1 16,0-5-10-16,2 0 0 16,0-12 31-16,0-16-32 15,6-10-32-15,3-2 25 16,-1-1-19-16,2 7 26 15,-1 9 2-15,-2 5 8 16,0 8 22-16,0 5-32 16,-1 5 24-16,6 2-2 15,-1 0-21-15,6 16 36 16,-2 9-28-16,3 6 16 16,3 7 25-16,0 2-49 0,2 1 31 15,0-3-18-15,-3-8-2 16,-4-6 6-16,0-10-18 15,0-9 0-15,2-5-9 16,6-11 9-16,26-51-15 16,-8 4-130-16,-1-8-551 0</inkml:trace>
  <inkml:trace contextRef="#ctx0" brushRef="#br0" timeOffset="-81190.72">19592 11945 2490 0,'0'0'342'0,"0"0"-225"15,0 0-53-15,0 0 8 16,0 0-54-16,0 0 19 15,40 44-37-15,49 26 9 16,51 30 6-16,54 41 0 16,26 20-2-16,11 5 2 15,-5-6-13-15,-12-17 38 0,5-5-26 16,6-10-13 0,-2-12 33-16,-13-17-32 0,-21-21-2 15,-47-24 0-15,-43-22-11 16,-45-14-1-16,-24-9-24 15,-10-3-28-15,-14-6-20 16,-6 0-1-16,-49-37-128 16,-8-5-332-16,-8-6-312 0</inkml:trace>
  <inkml:trace contextRef="#ctx0" brushRef="#br0" timeOffset="-80800.19">22457 11704 2422 0,'0'0'352'16,"0"0"-321"-16,-120-28-6 15,55 28 93-15,-8 17-71 16,-29 44-7-16,-35 44-32 16,-43 50-7-16,-27 33 70 0,-11 16-43 15,-8 1 4 1,14-14 22-16,-6-11-53 16,4-16 25-16,8-12-6 15,7-21-19-15,14-19 40 16,18-17-40-16,40-34 17 0,34-17-3 15,33-15-2-15,19-15-26 16,5-1 7-16,14-13-64 16,7 0-115-16,15-11-776 0</inkml:trace>
  <inkml:trace contextRef="#ctx0" brushRef="#br0" timeOffset="-79519.25">20603 11484 1360 0,'0'0'403'0,"0"0"-225"15,-189 172 59-15,67-41-38 16,-26 35-37-16,-5 14 30 16,5-9-69-16,19-21-11 15,23-27-12-15,19-25-58 16,20-24 19-16,20-20-34 15,7-10-13-15,-4 3 1 16,1-1-6-16,1 0-9 16,11-14 0-16,10-10-17 0,11-12 16 15,10-6-79-15,0-4-139 16,39-15-143-16,9-14-28 16,4-7-230-16</inkml:trace>
  <inkml:trace contextRef="#ctx0" brushRef="#br0" timeOffset="-79113.09">22305 11997 1517 0,'0'0'345'0,"0"0"-260"15,0 0-63-15,0 0 22 16,0 0 62-16,-77 106 3 15,29-47-7-15,-20 32 70 16,-26 37-1-16,-36 38-38 16,-16 14-8-16,-8-4-39 15,-4-13-28-15,11-21-3 16,-3-7-43-16,11-14 5 0,27-26-17 16,27-25-15-16,3-2 13 15,28-24-183-15,10-7-446 16</inkml:trace>
  <inkml:trace contextRef="#ctx0" brushRef="#br0" timeOffset="-70458.88">10142 9575 1927 0,'0'0'582'0,"0"0"-402"15,0 0 4-15,0 0-42 16,0 0-84-16,0 0 15 16,0 0-53-16,58-54-8 15,-42 54 26-15,2 5-37 16,0 20 19-16,2 11-4 15,-5 16-7-15,-1 10 27 16,-5 6-31-16,-3 5-4 16,-1-9 1-16,-3-11 9 15,0-11-11-15,0-15 0 16,1-11-8-16,-3-11-2 0,0-5 10 16,2-6 0-16,0-23 0 15,1-13-33 1,5-11-3-16,1 2 18 0,7 2-11 15,-1 11 22-15,6 8 7 16,-1 10 0-16,4 8-14 16,3 8 13-16,2 4 1 15,4 3 0-15,0 18 6 16,2 9 10-16,-7 8-10 16,-4 5-6-16,-5 1 3 15,-6 0-2-15,-7-4-2 16,-3-6-5-16,-3-9-60 0,0-13-30 15,0-18-162 1,0-23-272-16,-7-11-462 0</inkml:trace>
  <inkml:trace contextRef="#ctx0" brushRef="#br0" timeOffset="-70161.76">10704 9053 1761 0,'0'0'545'15,"0"0"-367"-15,0 0-62 16,0 0 6-16,0 0-58 16,121-41-21-16,-97 57-16 0,-4 9-27 15,-7 8 47 1,-8 5-21-16,-5 1-7 16,-7 5 34-16,-17 3-17 0,-3-5 25 15,2-4-9-15,3-5-20 16,7-10 28-16,5-7-50 15,8-4-10-15,2-2 0 16,0-3-8-16,4-2 8 16,19-1 0-16,4 1-24 15,6-4 2-15,12 7-147 16,-7-1-499-16,-7 4-701 0</inkml:trace>
  <inkml:trace contextRef="#ctx0" brushRef="#br0" timeOffset="-70005.83">11152 9901 2791 0,'0'0'537'0,"0"0"-503"16,0 0-25-16,0 0-9 15,145-27-130-15,-85 12-163 16,-4-1-828-16</inkml:trace>
  <inkml:trace contextRef="#ctx0" brushRef="#br0" timeOffset="-69646.58">11718 9468 2352 0,'0'0'460'0,"0"0"-368"16,0 0-54-16,0 0-37 16,0 0 24-16,0 0-25 15,140 47-17-15,-119-13-17 16,-15 2-20-16,-6 0 54 16,-13 2 55-16,-18 0-7 15,-8 0 42-15,2 1-6 16,5-6-41-16,8 0 2 15,11-8-36-15,11-3-7 16,2-5-2-16,4-5 13 16,21-6-11-16,10-6-2 0,11 0-20 15,10-15 20-15,4-12-108 16,11-25-85-16,-12 7-396 16,-14 5-95-16</inkml:trace>
  <inkml:trace contextRef="#ctx0" brushRef="#br0" timeOffset="-69334.14">12192 9619 1275 0,'0'0'518'0,"0"0"-298"16,0 0 39-16,0 0-32 15,0 110 7-15,0-70-119 16,0-2-51-16,-2-3-19 16,0-9-38-16,2-11 12 0,0-6-19 15,0-9 0-15,0 0 40 16,0-24-6-16,4-12-34 15,13-9-19-15,0 1-19 16,5 4 26-16,1 11-16 16,-1 8 28-16,-2 9 13 15,2 8-4-15,2 4 18 16,1 0 22-16,2 8-26 16,0 10 23-16,-3 6-23 15,-1 4-16-15,-4 2-7 16,-5 3-6-16,-3-1-21 15,0-2-67-15,-4-8-403 16,0-15-554-16</inkml:trace>
  <inkml:trace contextRef="#ctx0" brushRef="#br0" timeOffset="-69177.72">12768 9645 1410 0,'0'0'1482'0,"0"0"-1213"16,0 0-212-16,0 0-12 16,0 0-22-16,0 0-23 15,113 26-38-15,-66-12-88 16,-5-2-544-16</inkml:trace>
  <inkml:trace contextRef="#ctx0" brushRef="#br0" timeOffset="-68787.4">13068 9437 1935 0,'0'0'374'0,"0"0"-266"16,0 0-6-16,0 0 84 16,0 0-118-16,0 0-40 0,0 0-18 15,-7-15 5-15,7 15-14 16,0 0-1-16,0 0 0 16,0 0 13-16,0 0-13 15,0 0 34-15,0 0 20 16,0-1-47-16,0 1 44 15,0 0-46-15,0 0 4 16,0 0-3-16,0 0-6 16,0 0-11-16,0 0-25 15,0 0-61-15,0 0-6 16,0 0-100-16,0 7-261 16,0 3-177-16</inkml:trace>
  <inkml:trace contextRef="#ctx0" brushRef="#br0" timeOffset="-68506.22">12795 9609 1751 0,'0'0'499'0,"0"0"-313"15,0 0-15-15,0 0-30 16,0 0-59-16,0 0-44 15,137-8-22-15,-77 4 48 16,7 0-35-16,0-2 11 16,-3 1 14-16,-6-1-36 15,-10 4 21-15,-13-3-39 16,-10 3 1-16,-10 0-17 0,-9 2 13 16,-6 0-87-1,-6-2-145-15,-19 2-371 0,-1-2-388 16</inkml:trace>
  <inkml:trace contextRef="#ctx0" brushRef="#br0" timeOffset="-68303.14">13102 9413 1743 0,'0'0'588'16,"0"0"-450"-16,0 0 8 15,0 0-58-15,0 0-2 16,0 0 38-16,-7 108-65 15,4-58 18-15,1 3-60 0,2-2-7 16,0-1-10-16,-2-1-18 16,2-8-83-16,0-10-394 15,0-15-1009-15</inkml:trace>
  <inkml:trace contextRef="#ctx0" brushRef="#br0" timeOffset="-67834.49">13732 9531 2350 0,'0'0'674'0,"0"0"-583"16,0 0-47-16,0 0-25 0,0 0 31 15,82-121-50-15,-60 98 12 16,-3 4-5-16,-9 7-7 15,0 6 0-15,-8 2-3 16,0 4 18-16,-2 0-13 16,0 0-2-16,3 10 10 15,-1 15 5-15,2 11 6 16,-1 12 3-16,3 6 15 16,3 3-38-16,0 2 13 15,-1-1-14-15,2-4-7 16,-3-1-6-16,-3-10-29 15,-4-4-30-15,0-12-6 16,0-4-91-16,-9-11-3 0,-7-6 56 16,3-6 83-16,4 0 33 15,2 0 64-15,3 0 33 16,4 0 8-16,0 0-63 16,0 0-9-16,22 0-33 15,10 0 1-15,7 0 20 16,9 0-13-16,2 0-8 15,0 1-1-15,0 4-95 16,-11-2-143-16,-16 1-756 0</inkml:trace>
  <inkml:trace contextRef="#ctx0" brushRef="#br0" timeOffset="-67272.04">10011 8889 1807 0,'0'0'281'15,"0"0"-160"-15,0 0-46 16,0 0 95-16,0 0-115 16,0 0-55-16,-31 177 24 15,31-17-2-15,0 28 62 0,0 13 28 16,-2-9-36-16,-7-21-5 15,0-9-33-15,2-18-32 16,5-31 0-16,2-34-6 16,0-26 0-16,0-14-7 15,0-7-114-15,-7-23-100 16,1-5-123-16,-3-5-216 0</inkml:trace>
  <inkml:trace contextRef="#ctx0" brushRef="#br0" timeOffset="-66397.34">9715 9043 1800 0,'0'0'341'0,"0"0"-223"16,0 0 45-16,0 0 10 15,163-94-84-15,-88 71-11 16,12 2-41-16,9 1-4 16,7 4 26-16,18 0-41 15,25 6 17-15,28 4-2 16,17 4-33-16,1 2 35 16,2 0-35-16,-5 0 1 0,7 0 23 15,3 3-12 1,-1 0-11-16,-3-3-1 0,4 0 2 15,-3 0 10-15,-5-9-11 16,-10-6-1-16,-13-5 3 16,-12-1-3-16,-14 6 0 15,-28 3 0 1,-23 4 9-16,-22 4-13 0,-5 4 4 16,15 0 0-16,12 0-2 15,11 0 8-15,-2 7-6 16,-5 7 0-16,-9 4 14 15,-10 1-23-15,-9 1 9 16,-11 2 0-16,-6 2-11 16,-7 4 8-16,-9 1 3 15,-8 4 0-15,-6 5-11 0,-8 5 2 16,-6 4 9 0,-2 7 0-16,-1 5 2 0,1 0-2 15,3 6 0-15,4-3 0 16,0 0 17-16,3-1-23 15,1-3 6-15,-1 1 0 16,-6-2-9-16,-3-1 10 16,-5-2-1-16,0-2 0 15,-23-2 6-15,-10-5-12 16,-12-3 6-16,-8-2 0 16,-9-3 12-16,-14 2-6 15,-22 2 12-15,-40 3-3 16,-49-2-5-16,-31-1 14 15,-21-8-24-15,-15-3 2 16,5-6 17-16,-17 0-17 0,-4 0 22 16,4 1-4-16,0-2-19 15,10 1 16-15,11-4-17 16,11-2 0-16,18-3 33 16,20-5-22-16,27-9 32 15,41-1-6-15,39 0-35 16,29 0 19-16,18 0-21 15,4-4 0-15,1-2-1 16,4 0-23-16,14 2 14 16,10 2-5-16,2 2-51 15,3 0 2-15,-3 0-87 16,-6 0-108-16,-14 11-115 16,0-1-179-16,1-3-1057 0</inkml:trace>
  <inkml:trace contextRef="#ctx0" brushRef="#br0" timeOffset="-65897.46">8300 11726 745 0,'0'0'1980'0,"0"0"-1735"15,0 0-172-15,0 0-72 16,129-5 6-16,-58 5-7 16,21 5-118-16,-19 13-165 15,-17 0-384-15</inkml:trace>
  <inkml:trace contextRef="#ctx0" brushRef="#br0" timeOffset="-65709.71">8425 12059 2138 0,'0'0'813'0,"0"0"-688"15,0 0-114-15,0 0 22 16,0 0-27-16,140-1-6 15,-82 1-8-15,11 0-188 16,-18 0-296-16,-9 6-304 0</inkml:trace>
  <inkml:trace contextRef="#ctx0" brushRef="#br0" timeOffset="-65022.67">9392 11737 1864 0,'0'0'348'0,"0"0"-170"0,-2 112-33 15,2-58-23 1,0-2-41-16,10-4-75 0,2-10 16 15,-3-11-22-15,-3-9-26 16,-1-15 26-16,-3-3 0 16,1-16 24-16,-1-22-24 15,2-14-57-15,7-6 34 16,3-2-15-16,3 7-18 16,6 13 47-16,-1 8 13 15,2 13-4-15,3 9 39 16,0 6-12-16,4 4 26 15,-2 10 0-15,2 16-9 16,-2 12 43-16,-2 7-59 16,-7 4 7-16,-4 1-26 15,-8-4-3-15,0-5-12 0,-6-12-53 16,-2-14-132 0,0-9-165-16,0-6-265 0</inkml:trace>
  <inkml:trace contextRef="#ctx0" brushRef="#br0" timeOffset="-64585.27">9699 11164 1610 0,'0'0'638'0,"0"0"-441"15,0 0-163-15,0 0-3 16,0 0-31-16,0 0 10 15,131-9-19-15,-105 26 9 16,-6 4 0-16,-16 4 5 16,-4-2-4-16,0 4 100 0,-21-2 30 15,-3 0-25 1,0-4 36-16,4-3-72 0,1-2-11 16,11-3-16-16,3-3-34 15,5 0-5-15,0 0-4 16,19 2-60-16,10 0 28 15,8 1-39-15,24 14-146 16,-11-4-293-16,-5 2-401 0</inkml:trace>
  <inkml:trace contextRef="#ctx0" brushRef="#br0" timeOffset="-64382.18">10223 11983 2538 0,'0'0'517'0,"0"0"-488"15,0 0 23-15,0 0-25 16,0 0-18-16,145 10-9 16,-89 0-85-16,28 1-199 15,-12-4-395-15,-10-3 71 0</inkml:trace>
  <inkml:trace contextRef="#ctx0" brushRef="#br0" timeOffset="-64054.14">10773 11612 2080 0,'0'0'463'0,"0"0"-402"16,0 0-53-16,0 0 2 15,0 0 14-15,0 0-23 16,131 6-1-16,-112 15 0 16,-13 2 15-16,-6 4 16 15,0 2 71-15,-25 6-1 16,-4 3 4-16,-2 4-51 16,2 0 19-16,6-1-19 15,9-4-53-15,7-5 41 16,7-5-41-16,0-6-1 15,2-2 0-15,17-7-5 16,2-7-5-16,10-5-8 0,10 0-77 16,3-7-48-16,19-39-360 15,-12 6-159-15,-9 3-887 0</inkml:trace>
  <inkml:trace contextRef="#ctx0" brushRef="#br0" timeOffset="-63757.3">11226 11822 1273 0,'0'0'549'15,"0"0"-426"-15,0 0 128 16,0 0-4-16,4 103-55 16,-4-64-46-16,0-2-85 15,0-5-34-15,0-7 3 16,-2-10-21-16,2-9-6 16,0-6-3-16,0 0 9 0,0-23-24 15,4-12-36 1,9-5-18-16,5-2 46 0,3 2-34 15,1 7 46-15,0 10 10 16,1 5 2-16,-2 9 61 16,0 8-7-16,-1 1-10 15,2 0 20-15,0 18-51 16,-1 4 4-16,-4 6-18 16,-1 3 0-16,1 4-84 15,-1-5-248-15,-5-12-459 0</inkml:trace>
  <inkml:trace contextRef="#ctx0" brushRef="#br0" timeOffset="-63616.69">11682 11811 2271 0,'0'0'514'16,"0"0"-415"-16,0 0-47 15,0 0-32-15,151-35-20 16,-101 26-187-16,-15 3-368 15,-8-4-596-15</inkml:trace>
  <inkml:trace contextRef="#ctx0" brushRef="#br0" timeOffset="-63460.22">11876 11608 1957 0,'0'0'473'0,"0"0"-392"0,0 0 85 15,-14 120-99-15,14-57-67 16,0-13-304-16,3-13-997 0</inkml:trace>
  <inkml:trace contextRef="#ctx0" brushRef="#br0" timeOffset="-63179.25">12222 11771 2362 0,'0'0'533'0,"0"0"-436"15,0 0-1-15,0 0-86 16,0 0-10-16,58-117-12 16,-36 102-29-1,-5 4 41-15,-3 7-13 0,-5 4 13 16,-3 0 17-16,-1 0-17 15,1 19 60-15,2 10-28 16,-4 7-17-16,0 9 1 16,1 0-16-16,-3 0-13 15,4-1-58-15,0-15-207 16,-2-16-390-16</inkml:trace>
  <inkml:trace contextRef="#ctx0" brushRef="#br0" timeOffset="-62960.65">12727 11364 1562 0,'0'0'794'0,"0"0"-523"16,24 118-35-16,-5-34-77 16,0 33-55-16,-5 22-92 15,-7-6 23-15,-7-24-29 16,-11-33-6-16,-30-19-35 15,-18 8-123-15,-78 20-123 16,8-10-270-16,-11-22-671 0</inkml:trace>
  <inkml:trace contextRef="#ctx0" brushRef="#br0" timeOffset="-62460.77">9479 11378 1039 0,'0'0'161'0,"0"0"-129"0,0 0-32 16,0 0-10-16,-9-107-113 15,-5 83 23-15,-1 3 100 16,-1 7 79-16,-5 1 186 16,2 5 58-16,-1 6-127 15,3 2 19-15,-2 6-13 16,-1 21-109-16,3 16 4 15,-6 13 19-15,3 13-31 16,-4 25 58-16,2 30-1 16,5 33-60-16,9 7 14 15,8-7-42-15,4-17-39 16,17-20 4-16,5-2-19 16,1-17-1-16,-5-23-27 0,5-20-94 15,2-12-11 1,12 0-120-16,59-7-135 0,-7-10 22 15,7-18-730-15</inkml:trace>
  <inkml:trace contextRef="#ctx0" brushRef="#br0" timeOffset="-61664.07">13073 11693 2004 0,'0'0'680'0,"0"0"-534"16,0 0-107-16,0 0 65 15,0 0-4-15,130 69-83 0,-89-42 14 16,-3 0-31 0,-5 2-25-16,-10-5-16 0,-12-6-89 15,-11-4-88-15,0-6-69 16,-20-6 17-16,-13-2-72 16,-8-2-291-16,-5-16 313 15,1-7 88-15,0 2 232 16,5-4 157-16,9 5 379 15,11 4-170-15,10 7-35 16,10 3-49-16,0-1-188 16,24 4-49-16,11-4-45 15,5-3-41-15,4 1-93 16,-3-4-59-16,-10 3 34 16,-11 0-107-16,-13 2 266 0,-7 2 26 15,0 2 164-15,-7 4-10 16,-11 2 19-16,0 0-39 15,-1 4-18-15,-2 18-51 16,1 10-45-16,-2 7 12 16,2 5-56-16,-3 3-2 15,-1 8-69-15,4-11-466 16,9-12-1311-16</inkml:trace>
  <inkml:trace contextRef="#ctx0" brushRef="#br0" timeOffset="-61179.82">13790 11667 2445 0,'0'0'378'15,"0"0"-318"-15,0 0-18 16,0 0 5-16,0 0-47 16,0 0 0-16,133-70-6 15,-119 62 13-15,-7 3-7 16,-4 4 0-16,-3 1 8 16,0 0 19-16,0 6-15 0,0 15-3 15,0 15 36 1,0 11-44-16,0 8 22 0,0 4-23 15,0 0 0-15,0-3-23 16,0-6 16-16,-3-7-13 16,-11-11-11-16,-5-8-48 15,-6-8 56-15,-2-7 17 16,2-5 6-16,8-4 56 16,3 0 2-16,10 0-3 15,4 0 13-15,0 0-56 16,14 0 6-16,15-9-18 15,4 1 0-15,5 0 6 16,-4 1-6-16,-2-2-24 16,2-4-45-16,-12 2-163 15,-4-5-442-15</inkml:trace>
  <inkml:trace contextRef="#ctx0" brushRef="#br0" timeOffset="-60773.67">14087 11118 2067 0,'0'0'571'15,"0"0"-487"-15,0 0-53 0,0 0-25 16,0 0 2-16,0 0 27 15,0 0-35-15,11 117 0 16,-7-96 0-16,0-8 10 16,-2-4-10-16,1-6 1 15,-3-3 0-15,2 0 70 16,3-2-29-16,2-18-12 16,3-8-30-16,4-6-58 15,-1 2 50-15,0 2-18 16,1 9 26-16,-1 6 29 15,-1 7-12-15,1 6 8 16,-1 2 20-16,7 0-36 16,-1 18 49-16,6 6-5 0,1 4-40 15,1 2 29 1,1 0-34-16,-2-2-8 16,-12-2-23-16,-7-7-182 0,-6-8-460 0</inkml:trace>
  <inkml:trace contextRef="#ctx0" brushRef="#br0" timeOffset="-60305.03">14195 12047 1813 0,'0'0'534'16,"0"0"-534"-16,0 0-41 15,0 0-234-15,0 0-1544 0</inkml:trace>
  <inkml:trace contextRef="#ctx0" brushRef="#br0" timeOffset="-42996.6">14694 11336 1185 0,'0'0'353'16,"0"0"-184"-16,0 0 11 15,0 0 39-15,0 0-105 16,0 0-19-16,-8-17-32 16,8 17-8-16,0 0 22 15,0 0-59-15,-2 0 12 16,-1 0-17-16,1 18-7 16,0 13 30-16,-2 10-5 0,1 14-7 15,1 7 36 1,-1 12-42-16,3 24 17 0,-2-5 4 15,2 5-31-15,-2 2 32 16,0-14-27-16,2 11-12 16,-2-3 26-16,2-4-18 15,0-3-6-15,0-5 11 16,-2-8-2-16,2-4 7 16,-3-6-5-16,1-6-14 15,-2-3 5-15,2-7 16 16,-4-5-20-16,2-2-1 15,2-7 15-15,0-5-9 16,0-4-6-16,2-7 0 16,-2-2-10-16,2-2 20 15,0-1-10-15,-3-4 0 0,3 1 12 16,0-3-15-16,0-4 3 16,0-1 0-16,0 0-10 15,0 0 11-15,0 0-1 16,0 5 0-16,0 0 9 15,0 4-12-15,0 0 3 16,0 1 0-16,0-2-8 16,0 2 10-16,0 1-2 15,3-3 0-15,-1-1 12 16,-2 2-17-16,0-1 5 16,2 1 0-16,-2 3-7 15,0 2 13-15,2 1-6 16,-2 2 0-16,2-5-2 0,-1 1-13 15,6 0 15-15,-5-7-15 16,2 1 6 0,0-3-21-16,-1-2 13 0,-1-4 16 15,0 2-15-15,-2-2 6 16,2 2 10-16,0 2 0 16,0 4-17-16,6 5 16 15,0 0 1-15,2 1 0 16,3 0 9-16,0-4-20 15,0-4-5-15,3-2-23 16,-1-2 38-16,3-2-23 16,1 0 24-16,0 0 0 15,6 0 7-15,-1-2-20 16,8-2 13-16,1-3 0 0,5-2-11 16,1 1 11-16,9-2 0 15,1-2 3-15,4 2 6 16,3-2-2-16,0 0-7 15,-3 2 0-15,2 0-18 16,-1 0 30-16,1 2-12 16,2-2 0-16,-1 2 11 15,-2 0-17-15,0 2 6 16,0 0 0-16,0 2-11 16,1-2 20-16,0 0-9 15,8-2 0-15,1 0 5 16,6 0-22-16,-1-2 17 15,2-2-22-15,-2 2 22 0,-4 0-40 16,-2 2 34-16,-1 2 6 16,-5-1-13-16,3 2 12 15,1-1 1-15,-1-2-13 16,2-1 12-16,-2 3-14 16,0-1 15-16,-4-3-2 15,-2 2 10-15,-3-1-18 16,-2-1 10-16,-2 3 0 15,0-4-9-15,-2 3 12 16,-1 0-3-16,-2 2 0 16,1 1 8-16,-1-1-8 15,1 1 0-15,-1-1 0 16,2 2-10-16,1-2 16 0,-1-2-6 16,1 0 4-1,1 1 7-15,0 1-7 0,-2-3-4 16,-2 3 0-16,-2 0-7 15,-2 0 13-15,0 0-6 16,-5-3 0-16,3 2 9 16,-2-3-10-16,-1 0 1 15,3-1 0-15,-1 2-12 16,3 1 12-16,-1 0 0 16,0 0 0-16,-4 2 7 15,-4 1-13-15,-5 2 6 16,-4-1 0-16,1-1-1 0,-6 2 1 15,3-4 0-15,-1 2-1 16,6-1 10-16,2-1-15 16,2 4 6-16,-1-1 0 15,-2 0-6-15,-3-1 9 16,-3-1-3-16,-5 0 0 16,-5-2 9-16,2-3 6 15,-4-2-15-15,1-5 0 16,-4-5 25-16,3-6-24 15,-6-4 37-15,0-9-14 16,0-6-24-16,0-3 28 16,0-3-27-16,0-3-1 15,0-3 16-15,0 0-2 0,0 0-14 16,0-2 0-16,0-3 6 16,0 0-8-16,0-2 2 15,0-5 0-15,0-2-12 16,0-2-9-16,0-2 2 15,0 0-13-15,5 3 4 16,-3 6 13-16,-2 4 15 16,0 9 0-16,0 6 39 15,-18 6-29-15,0 3 20 16,-2 5-21-16,2 3 5 16,2-4-28-16,5 3 10 15,7 2-11-15,-1 1 6 16,5 2-10-16,0 5 19 15,0 0 0-15,0 4-11 16,0 0 9-16,0 2-9 0,0 1 11 16,-2 2-6-16,-4 1 15 15,1 0-9-15,0 1 0 16,3 1-15-16,0 2 14 16,0 2-4-16,0 1 5 15,-1 0-10-15,-1 1 11 16,0 4-1-16,-5 0 3 15,-3 2 14-15,-1 0-26 16,-4 0 9-16,-4 0 0 16,-1 6-15-16,-5 0 13 15,-2 0 2-15,-2-2 0 16,0 1 6-16,-5-5-6 0,-1 1 0 16,-6-1 2-16,-1 0-14 15,-10 0 18-15,-2 0-6 16,-6 0 0-16,-5 0 19 15,-2 1-25-15,-7 4 6 16,-2 1 0-16,-2 0-12 16,-5 2 18-16,-3 0-6 15,-1 2 0-15,-5 0 11 16,-3 3-20-16,-16 2 9 16,-21 6 0-16,-24 4-8 15,-7 1 5-15,7 1-7 16,13-5 10-16,16-8-51 15,2-5 51-15,5-1-6 16,1-3 6-16,16 1 18 16,21-2-17-16,14 0 33 0,6 2-1 15,-12 0-20-15,-8 4 16 16,-12 0-29-16,7 0 0 16,7 0-14-16,8-1 28 15,11-2-14-15,12-2 0 16,11 0 10-16,9-4-11 15,10 2 1-15,8-1 0 16,5 0-15-16,-2 2-23 16,4 0 2-16,-3-2-1 15,-2 2-45-15,0-2-22 16,2-2-17-16,0 0 4 16,4 0 58-16,-1 0-63 15,1 0-23-15,1 0-440 16</inkml:trace>
</inkml:ink>
</file>

<file path=ppt/ink/ink4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3:18:46.962"/>
    </inkml:context>
    <inkml:brush xml:id="br0">
      <inkml:brushProperty name="width" value="0.05292" units="cm"/>
      <inkml:brushProperty name="height" value="0.05292" units="cm"/>
      <inkml:brushProperty name="color" value="#FF0000"/>
    </inkml:brush>
  </inkml:definitions>
  <inkml:trace contextRef="#ctx0" brushRef="#br0">9976 4261 1026 0,'0'0'346'0,"0"0"-33"16,0 0-111-16,0 0-62 16,0 0-3-16,0 0 5 15,4-32 9-15,-2 28 27 16,0 0-81-16,0 0-25 15,0 2-8-15,-2 2-62 16,0 0 44-16,0 0-25 16,0 0-15-16,0 0 15 15,0 0-21-15,0 0 0 16,4 2-1-16,-2 12 15 16,0 6-14-16,-2 4 0 15,0 6 7 1,0 6-2-16,0 7 1 15,0 5-6-15,0 4 4 16,-4 3 8-16,-8 6-12 0,-3 3 0 16,-3 0 8-16,-5 2-4 15,1-1-4-15,0 1 0 16,-3-2 4-16,3 2 3 16,0 1-7-16,2-3 0 15,1 3 6-15,4 3-7 16,2-1 1-16,2 3 0 15,1 0-1-15,-1-4 11 16,3-1-12-16,-3-7 2 16,-3-2 0-16,3-5-3 15,-2 2 3-15,1 0 0 16,4-1-1-16,-3 1 15 16,1 0-14-16,4-1 0 0,-3-2 1 15,5 2-4 1,-1-2 3-16,0 1 0 0,1-3-6 15,0 3 7-15,-3-3-1 16,3 1 0-16,-4 0 6 16,2 4-22-16,-1 6 16 15,0 0 0-15,4 4-7 16,-2 3 4-16,2-3-8 16,1 4 10-16,0-5-4 15,2-4-5-15,0-1 10 16,0-3 0-16,0-1-17 15,0 0 32-15,0 4-15 16,-4-1 0-16,-1 3 1 16,-1 4-7-16,-1 3 6 15,2 2 0-15,1 1 0 16,-1-3 11-16,3 0-11 0,-1-6 0 16,0-2 7-16,-1-2-7 15,-3-2 0-15,0-2 0 16,-2 2-10-16,2 1 17 15,1-1-7-15,-1 5 0 16,2 2 1-16,3 5 8 16,0 1-9-1,0 1 1-15,0-1-11 0,-3-2 17 16,1 0-7-16,-2-2 0 0,2 4 20 16,-2-3-17-16,2 2-3 15,-3 3 0 1,3 1-9-16,2 0 20 0,-4 2-11 15,4 2 0-15,0-1 7 16,0-4-4-16,0 2-3 16,0-1 0-16,-1-5-21 15,-1 0 27-15,0-3-6 16,-6-3 0-16,2-5 18 16,-1-2-30-16,-5-2 12 15,1-2 0-15,-3 0-1 16,3 1 4-16,-2-1-3 15,1 1 0-15,1 1 13 0,-1 1-9 16,3-1-4 0,-5 2 0-16,3 2-8 0,-3 1 19 15,-1-1-11-15,-1 1 0 16,1 2 12-16,-2 3-17 16,2-2 5-1,-1 2 0-15,-1 1-19 0,4-1 19 16,1 2 0-16,2 0 0 15,-1 0 12-15,-1 3-15 16,1 1 3-16,-1 0 0 16,3 0-11-16,2-2 17 15,0 1-6-15,2-4 0 16,3-1 9-16,0 1-9 16,2-3 0-16,2 0 0 15,0 2-3-15,0 0 12 0,0 2-9 16,0 3 0-16,0-1 14 15,0 0-20-15,8-3 6 16,-1 4 0-16,2-4-11 16,-2 0 16-16,-3 2-5 15,-1 0 0-15,1 0 7 16,0 3-20-16,0 3 13 16,1 0 0-16,2 0-5 15,2-3 6-15,-1-2-1 16,2-2 0-16,-4 0 24 15,3-1-24-15,-3 1 0 16,2 1 0-16,-4-2-15 16,3 0 26-16,-1-1-11 15,0 2 0-15,0-6 10 0,0 1-16 16,-4-2 6-16,3 1 0 16,-1 1-12-16,-2-1 21 15,3-1-9-15,-3 2 0 16,-2-3 9-16,0 0-24 15,0-3 15-15,0 0 0 16,0-3-7-16,0 3 17 16,0-3-10-16,0 0 0 15,5-2 12-15,-3 0-16 16,2-6 4-16,-1 2 0 16,-1-1-12-16,0-2 19 15,0 0-7-15,-2-1 0 16,0-6 11-16,0-2-17 0,0 5 6 15,0-7 0 1,0 1-12-16,0 2 19 0,0-3-7 16,0-2 0-16,0 2 15 15,-2-4-24-15,-2-2 9 16,1 2 0-16,1-5-9 16,0-2 20-16,-3-1-11 15,3 0 0-15,0 0 9 16,-1-6-3-16,-1 3-6 15,2-2 0-15,-2-1-5 16,1 3 20-16,-1-6-15 16,2-1 5-16,0-2 11 15,-1-2-4-15,0 4-12 16,3-3 1-16,-2 1 2 16,-2 1 13-16,2 2-16 0,0 1 3 15,0-2 11-15,-1 2-10 16,1-3-4-16,0 4 0 15,-2-3-6-15,2 6 17 16,-4 3-11-16,4 2 0 16,-2 3 13-16,2 0-5 15,-3 1-8-15,3 2 0 16,0 0-12-16,-1 0 27 16,2 1-15-16,-1-2 0 15,-2 2 10-15,0 0-4 16,2-3-6-16,0-4 0 15,2 1-10-15,-2-1 16 0,2-5-6 16,0 0 0 0,0-6 9-16,0-2-24 0,0-2 15 15,0-4-44-15,0 0 2 16,-13-32-113-16,-1-8-393 16,-11-15-1179-16</inkml:trace>
</inkml:ink>
</file>

<file path=ppt/ink/ink4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3:18:51.696"/>
    </inkml:context>
    <inkml:brush xml:id="br0">
      <inkml:brushProperty name="width" value="0.05292" units="cm"/>
      <inkml:brushProperty name="height" value="0.05292" units="cm"/>
      <inkml:brushProperty name="color" value="#FF0000"/>
    </inkml:brush>
  </inkml:definitions>
  <inkml:trace contextRef="#ctx0" brushRef="#br0">507 698 129 0,'0'0'834'16,"0"0"-602"-16,0 0-95 16,0 0-28-16,0 0 42 15,0 0-37-15,-6 0-70 16,6-4 11-16,0-1 20 16,0 2-2-16,0 0 56 15,0 0 23-15,0 0-9 16,0 2-22-16,0-2-34 0,0 3 15 15,0 0-23-15,0 0-38 16,0 0 40-16,0 0-36 16,0 0 9-16,0 0 14 15,0 0-57-15,0 0 5 16,4 10-16-16,0 15 0 16,0 9 15-16,3 10-3 15,-1 8 11-15,1 2 4 16,2 4-26-16,0-1 16 15,-3-7-17-15,4-2 0 16,-4-8 3-16,-1-8-3 16,1-4 0-16,-4-10-1 15,3-2-70-15,-3-10-54 0,0-6-117 16,-2-10-29 0,0-14-65-16</inkml:trace>
  <inkml:trace contextRef="#ctx0" brushRef="#br0" timeOffset="249.94">479 633 1832 0,'0'0'689'0,"0"0"-466"15,0 0-48-15,0 0-127 16,0 0-17-16,0 0-31 0,0 0 1 15,97-18 14 1,-47 14-9-16,4 2-5 0,-5 1 5 16,-2 1-6-16,-4 0-24 15,-8 0-63-15,-6 5-129 16,-10 13-153-16,-9-1-138 16,-10 1-1152-16</inkml:trace>
  <inkml:trace contextRef="#ctx0" brushRef="#br0" timeOffset="437.39">522 950 1874 0,'0'0'475'16,"0"0"-309"-16,0 0-19 0,0 0-59 16,0 0-64-16,0 0-24 15,0 0 2-15,104 0-2 16,-66-4-66-16,0 0-46 15,7 0-164-15,-9 2-54 16,-8 2-548-16</inkml:trace>
  <inkml:trace contextRef="#ctx0" brushRef="#br0" timeOffset="859.17">1068 1101 1696 0,'0'0'575'0,"0"0"-471"0,0 0-91 16,0 0-12-16,0 0 10 16,0 0-3-16,0 0-8 15,64 110 0-15,-57-96 6 16,-3-6-5-16,-2-3 0 15,-2-5-1-15,0 0 41 16,0-5-13-16,-2-11-28 16,-2-7-91-16,2-7-41 15,2 1-9-15,0 1-31 16,11 2-8-16,7 6-68 16,0 5 173-16,-1 7 75 15,2 7 38-15,-7 1 41 16,5 0 84-16,-4 4-21 0,0 12-44 15,0 4 19-15,0 2-45 16,-3 2-22-16,1-1-28 16,-5-2-14-16,6-1-16 15,-3-6-113-15,-2-8-223 0</inkml:trace>
  <inkml:trace contextRef="#ctx0" brushRef="#br0" timeOffset="1046.95">1544 874 1750 0,'0'0'570'0,"0"0"-486"15,0 0-31-15,0 0-53 16,148-7-163-16,-114 10-129 0</inkml:trace>
  <inkml:trace contextRef="#ctx0" brushRef="#br0" timeOffset="1249.71">1621 1048 2138 0,'0'0'617'0,"0"0"-490"15,0 0-32-15,0 0-51 16,0 0-37-16,0 0-14 16,0 0-7-16,95 3-147 15,-59-3-213-15,-9 0-488 0</inkml:trace>
  <inkml:trace contextRef="#ctx0" brushRef="#br0" timeOffset="2515.03">2175 638 1192 0,'0'0'875'0,"0"0"-695"16,0 0-108-16,0 0-48 15,0 0-8-15,0 0 73 16,7 110-10-16,4-69-8 15,0 2 38-15,2 1-60 16,1-3 2-16,-1-4-12 16,-4-3-39-16,-3-3 19 15,2-4-19-15,-6-4-8 16,0-8-11-16,0 0-141 16,-2-3-79-16,0-4-73 0,0-6-219 0</inkml:trace>
  <inkml:trace contextRef="#ctx0" brushRef="#br0" timeOffset="2780.62">2182 611 1694 0,'0'0'744'0,"0"0"-570"16,0 0-98-16,0 0-67 0,0 0 55 16,122-6-4-16,-66 6-45 15,2 0 20-15,-3 0-35 16,-5 0-1-16,-8 8-27 16,-9 2-98-16,-10 3-61 15,-21 10-130-15,-2 0-64 16,0-3-332-16</inkml:trace>
  <inkml:trace contextRef="#ctx0" brushRef="#br0" timeOffset="2983.67">2255 869 1870 0,'0'0'723'0,"0"0"-541"15,0 0-25-15,0 0-78 16,0 0-24-16,0 0-55 0,0 0-9 15,35 0-4-15,-2 0 13 16,4 0-1-16,1 0-66 16,2 2-99-16,7 9-70 15,-12-3-264-15,-5 2-332 0</inkml:trace>
  <inkml:trace contextRef="#ctx0" brushRef="#br0" timeOffset="3452.31">2601 1175 857 0,'0'0'997'16,"0"0"-849"-16,0 0-37 15,0 0-53-15,0 0-5 16,0 0-12-16,0 0-29 16,57 52 25-16,-47-41-27 15,-4-4-1-15,-1-1 5 16,-3-2-7-16,-2-4 3 16,2 0 13-16,-2 0 9 15,0 0 57-15,2-6-56 0,2-10-33 16,4-4-99-1,3 1-19-15,2-2 27 16,3 3 20-16,2 7 26 16,-1 0 44-16,0 5 2 0,-3 2 21 15,0 4 40-15,-3 0 0 16,0 0 12-16,3 0 8 16,-4 0-35-16,1 10 10 15,1 2-32-15,-2 1-4 16,-3 4 3-16,3-1-17 15,-4-2-1-15,1 2-6 16,-1 1-118-16,2-6-72 16,-2-3-281-16</inkml:trace>
  <inkml:trace contextRef="#ctx0" brushRef="#br0" timeOffset="3639.79">3191 1149 2104 0,'0'0'609'15,"0"0"-558"-15,0 0-51 16,0 0-190-16,0 0-191 16,0 0-1364-16</inkml:trace>
  <inkml:trace contextRef="#ctx0" brushRef="#br0" timeOffset="4124.02">3474 1146 1872 0,'0'0'830'0,"0"0"-652"0,0 0-127 16,0 0-23-16,0 0-28 15,0 0-28-15,0 0-26 16,73-41-64-16,-57 32 21 16,-5 1 75-16,-4 3 10 15,-2 0 12-15,-5 4 33 0,2-2-32 16,-2 3 39 0,0 0-37-16,0 0-3 0,0 0-2 15,0 0-42-15,1 17 36 16,2 3 8-16,-3 8-3 15,3 4-6-15,-1 2 9 16,-2 2 0-16,0 0-8 16,0 0-2-16,0-3-30 15,0-2-49-15,-11-7-5 16,1-5 48-16,2-7-4 16,1-6 42-16,1-5 8 15,3-1 63-15,0 0 45 16,3 0 64-16,0 0-26 15,0 0-22-15,0 0-86 16,6 0-37-16,11-3 6 0,3-6-1 16,5 5-12-1,-5 1-18-15,-2 0-103 16,-10-1-68-16,-5 0-282 0,-3-2-433 16</inkml:trace>
  <inkml:trace contextRef="#ctx0" brushRef="#br0" timeOffset="4811.42">3117 1157 117 0,'0'0'1111'0,"0"0"-799"16,0 0-93-16,0 0-115 15,0 0-27-15,0 0-53 16,0 0 1-16,0-5 29 16,0 5 66-16,0 0 24 15,0 0-20-15,-2 0-21 16,2 0-1-16,0-1-69 16,0 1 6-16,0 0-11 15,0 0-28-15,0-2 24 0,2 2-16 16,10 0 24-1,1-3 36-15,5 2-40 0,2 0 14 16,4-4-6-16,3 3-21 16,2-2 19-16,-4 2-19 15,-4 2-9-15,-5-3 13 16,-5 3-8-16,-5 0-11 16,-4 0 6-16,-2 0 1 15,0 0 12-15,0 0-19 16,0 0-73-16,0 0-128 15,-8 9-279-15,2-1-145 0</inkml:trace>
  <inkml:trace contextRef="#ctx0" brushRef="#br0" timeOffset="5295.84">4087 867 1129 0,'0'0'1254'16,"0"0"-976"-16,0 0-93 15,0 0-120-15,0 0-38 0,0 0-9 16,112-35-9-16,-68 29-18 16,-4 1-40-16,-7 4-97 15,-10 1-18-15,-10-1-74 16,-13-4-4-16,0 1 29 15,-7-2-617-15</inkml:trace>
  <inkml:trace contextRef="#ctx0" brushRef="#br0" timeOffset="5483.08">4151 706 1470 0,'0'0'359'15,"0"0"-152"-15,0 0-139 16,0 0-52-16,0 0 73 0,0 0-26 15,-8 102-29-15,8-66-18 16,0 2-10-16,1-1-12 16,13 2-57-16,0-9-101 15,-3-7-219-15</inkml:trace>
  <inkml:trace contextRef="#ctx0" brushRef="#br0" timeOffset="5951.73">4526 810 1579 0,'0'0'675'0,"0"0"-599"16,0 0-51-16,0 0-16 15,0 0 22-15,0 0 37 16,0 0-39-16,49 126 3 15,-38-105-32-15,0-8 8 16,-4-3 2-16,-5-7-10 16,0-3 16-16,1 0 47 15,-3-5 20-15,4-15-83 16,2-8-16-16,6-6-55 16,1-4-14-16,5 4-68 15,2 4 11-15,-1 6 21 16,3 6 100-16,-5 5 21 15,-1 7 16-15,-3 5-2 0,3 1 50 16,-3 0-24-16,0 1 21 16,1 15 17-16,-5 6-8 15,6 5 28-15,-4 5-16 16,4 1 3-16,1 0-5 16,3 1-36-1,0-1-1-15,1-4-18 0,-2-7-19 16,0-3-12-16,0-11-38 15,20-8-134-15,-5-17-72 16,0-9-350-16</inkml:trace>
  <inkml:trace contextRef="#ctx0" brushRef="#br0" timeOffset="7154.57">339 848 1179 0,'0'0'584'15,"0"0"-388"-15,0 0-69 16,0 0-29-16,0 0-28 16,0 0-46-16,0 0 16 15,0 0-25-15,0 0 6 16,-11 0 4-16,-3 4-19 16,-3 11 6-16,-3 0 11 0,-3 5-11 15,2 2 45 1,-2 0-35-16,7 1-21 0,5-4 22 15,7 0-17-15,4-2-8 16,0-3 2-16,0 3-19 16,15-3 13-16,1-2-21 15,4-1-17-15,0-1 29 16,2 1-34-16,-1-1 37 16,-2 2-6-16,-1-1-1 15,-5 1 18-15,-5 5 1 16,-6-1 0-16,-2 1 11 15,0 4-10-15,-8 1 29 16,-7 4-8-16,-5 2-20 16,4 0 29-16,1 2-30 0,6 1-1 15,3-2 0 1,1 4-11-16,5-3 11 0,0 0 0 16,0 0-4-1,0-2-8-15,11 2 11 0,10 2-8 16,-2 2 1-16,6 3-2 15,-5 2 10-15,-5 3 0 16,-6 3 7-16,-4 0-1 16,-5 4-6-16,0 1 0 15,-7 0 35-15,-4 5-34 16,0-2 17-16,-1 3-18 16,6-3-9-16,-3 5-121 15,5-12-210-15,-1-17-753 0</inkml:trace>
  <inkml:trace contextRef="#ctx0" brushRef="#br0" timeOffset="7545.09">600 1895 1989 0,'0'0'487'0,"0"0"-398"16,0 0-45-16,0 0-44 15,0 0 1-15,0 0 43 16,42 118 41-16,-31-62-27 16,-4 5 23-16,0-2-36 15,-5 0 4-15,2-5-26 16,1-6-13-16,-3-8 1 16,0-9-11-16,0-10-14 15,0-9-26-15,-2-6-89 16,0-6-99-16,0-16-4 0,-2-8-451 0</inkml:trace>
  <inkml:trace contextRef="#ctx0" brushRef="#br0" timeOffset="7763.8">642 1851 1925 0,'0'0'635'15,"0"0"-424"-15,0 0-135 16,0 0-33-16,0 0 0 16,134-50-35-16,-89 47-8 15,-1 3 0-15,-5 0-82 0,-6 10-68 16,-12 10-89-16,-16 15-71 16,-5-7-183-16,0-2-1067 0</inkml:trace>
  <inkml:trace contextRef="#ctx0" brushRef="#br0" timeOffset="7966.87">651 2171 2163 0,'0'0'680'16,"0"0"-482"-16,0 0-121 15,0 0-20-15,0 0-49 16,0 0 2-16,0 0-20 15,60 2 4-15,-27 2-68 16,6 1-15-16,5 2-143 16,-8 2-238-16,-9-4-81 0</inkml:trace>
  <inkml:trace contextRef="#ctx0" brushRef="#br0" timeOffset="8622.94">1087 2354 2407 0,'0'0'356'0,"0"0"-221"16,0 0-109-16,0 0-14 0,0 0-12 15,0 0-2-15,0 0-59 16,114-58-15-16,-98 45 18 15,-7 6 58-15,-5 2 8 16,-4 4 59-16,0 1-6 16,0 0-52-16,0 0 13 15,0 0-22-15,0 0-4 16,0 0-8-16,0 0-9 16,0 9 1-16,0 12 19 15,0 6 2-15,0 9-9 16,0 1 8-16,0 1 0 15,0-2 7-15,0-3-7 0,0-8 0 16,0-5 0-16,0-6 15 16,0-6-16-16,0-1 1 15,0-4-1-15,0 1 1 16,0 3 0-16,-10-1 1 16,-7 0-1-16,0 0 18 15,-1-2-18-15,5 0 0 16,1-2 0-16,6-2-3 15,4 1 4-15,-1-1-1 16,3 0 6-16,0 0 4 16,0 0 2-16,0 0-7 15,0 0 2-15,0 0 17 16,0 0-23-16,13 0 15 0,6 0 26 16,5 0-30-16,8 0 30 15,-1 0-39-15,0 0 9 16,-4 0 10-16,-4 0-22 15,-6 0 11-15,-7 0 5 16,-5 0-10-16,-3 0-7 16,-2 0 1-16,0 0-51 15,0 0-23-15,0 0-162 16,-2-5-376-16</inkml:trace>
  <inkml:trace contextRef="#ctx0" brushRef="#br0" timeOffset="8857.28">1580 2132 804 0,'0'0'1881'0,"0"0"-1584"16,0 0-206-16,0 0-58 15,0 0-2-15,0 0-30 16,0 0 9-16,145-27-10 16,-102 27-126-16,-8 8-101 15,-11 11-363-15,-14-3-218 0</inkml:trace>
  <inkml:trace contextRef="#ctx0" brushRef="#br0" timeOffset="9029.12">1607 2377 2092 0,'0'0'605'0,"0"0"-497"16,0 0-89-16,0 0 5 16,0 0-24-16,122 0-30 15,-70 0-181-15,-10-6-389 0</inkml:trace>
  <inkml:trace contextRef="#ctx0" brushRef="#br0" timeOffset="9622.73">2491 2119 1610 0,'0'0'627'16,"0"0"-550"-16,0 0-40 15,0 0-12-15,0 0-11 16,0 0 45-16,0 0-59 16,-93-100-207-16,108 75 58 0,3 2 27 15,3 3 66 1,-3 6 48-16,1 4 2 0,2 4 6 15,0 4 22-15,2 2-6 16,1 2 23-16,-1 21-24 16,-1 8 10-16,-2 9 33 15,-8 6-24-15,-4 6 15 16,-5 1 22-16,-3-2-9 16,0-2 61-16,-11-8-4 15,-7-2 13-15,-7-3-23 16,-4-5-63-16,-2-6 4 15,-3-3-17-15,-1-6-32 16,-1-6 25-16,5-4-26 16,2-6-26-16,7 0 11 0,6 0-61 15,4-12-91-15,11-4-44 16,1 2 72-16,0 2 35 16,1 0 41-16,16 5 39 15,0 2 24-15,1 5 14 16,2 0 48-16,2 0 13 15,3 13-20-15,0 6 10 16,2 1-10-16,-2 2-32 16,2 0 3-16,4-2-26 15,15 2 0-15,-9-8-137 16,-1-6-176-16</inkml:trace>
  <inkml:trace contextRef="#ctx0" brushRef="#br0" timeOffset="9763.32">3220 2528 1731 0,'0'0'1197'0,"0"0"-1035"16,0 0-96-16,0 0-66 16,0 0-272-16,0 0-2309 0</inkml:trace>
  <inkml:trace contextRef="#ctx0" brushRef="#br0" timeOffset="13442.67">339 3411 1644 0,'0'0'376'0,"0"0"-175"0,0 0-163 16,0 0-11-16,0 0-27 15,0 0 6-15,67-109-22 16,-56 99 16-16,-4 5-14 15,-1 2 7-15,-3 3 5 16,-1 0 2-16,0 0 26 16,0 7 37-16,6 12 99 15,-2 13-65-15,3 7 7 16,1 7-21-16,0 2-65 16,-1-2 12-16,-1-4-30 15,0-6 14-15,-4-8-28 16,0-6-69-16,-4-20-105 15,0-2-122-15,0 0-235 0</inkml:trace>
  <inkml:trace contextRef="#ctx0" brushRef="#br0" timeOffset="14020.67">248 3177 1565 0,'0'0'371'0,"0"0"-195"15,0 0-49-15,0 0-16 16,0 0-40-16,-119 21-12 0,99 1-22 16,1 6-20-16,0 4 42 15,1 4-2-15,5 7-2 16,2 2 24-16,7 5-63 15,4 3 17-15,0-1-18 16,0 0-7-16,15-1 9 16,8-6-17-16,1 0 0 15,8-4-3-15,1-2 9 16,5-4-6-16,7-4 0 16,-1-5 6-16,5-4-13 15,2-8 7-15,5-7 0 16,0-7-5-16,4 0 13 0,1-13-8 15,3-13 0 1,-4-6 7-16,-2-5-6 0,-4-6-1 16,-8-2 0-16,-3 1 17 15,-8 1-5-15,-6-3 36 16,-7-3 6-16,-8 1-33 16,-10-2 57-16,-4-2-35 15,0-2-23-15,-6 0 11 16,-13-1-23-16,-3 3-5 15,-7 4-3-15,-2 8 15 16,-7 6-18-16,-6 9 3 16,-11 12-11-16,-2 9 10 15,-12 4-42-15,-7 16-21 16,-47 38-104-16,17-4-424 16,6-4-609-16</inkml:trace>
  <inkml:trace contextRef="#ctx0" brushRef="#br0" timeOffset="20472.3">8760 1131 1788 0,'0'0'593'16,"0"0"-432"-16,0 0 8 15,0 0-104-15,0 0-19 16,0 0-9-16,0 60 9 16,0-18 26-16,0 7-43 0,4 2-13 15,0 4 18 1,0-2-26-16,3 0-2 0,-1-5-6 15,0-4 10-15,-3-9-26 16,4-4-50-16,-2-9-103 16,-1-10-288-16,-2-12-216 0</inkml:trace>
  <inkml:trace contextRef="#ctx0" brushRef="#br0" timeOffset="20706.59">8668 1057 1833 0,'0'0'645'0,"0"0"-534"16,0 0-5-16,0 0-28 16,125-43-11-16,-70 37-6 15,5 5-61-15,0 1 0 16,-4 0-16-16,-4 0-128 15,-10 27-81-15,-13 0-120 16,-13-1-300-16</inkml:trace>
  <inkml:trace contextRef="#ctx0" brushRef="#br0" timeOffset="20894.32">8762 1445 937 0,'0'0'1283'0,"0"0"-957"16,0 0-137-16,0 0-110 16,0 0-11-16,0 0-12 15,115-12-50-15,-66 6-6 16,3 2-40-16,14 2-142 16,-12 2-282-16,-12 0-354 0</inkml:trace>
  <inkml:trace contextRef="#ctx0" brushRef="#br0" timeOffset="21300.2">9280 1532 1815 0,'0'0'303'0,"0"0"-235"0,0 0 24 16,0 0-42-16,0 0-3 16,0 0-16-16,0 0-31 15,36 94 17-15,-33-93-16 16,-3-1 11-16,0-1 33 16,0-17-45-16,0-4-14 15,4-6-1-15,7 0-25 16,5 1 23-16,1 4-20 15,3 5-12-15,1 4 48 16,-2 4-11-16,-3 5 12 16,-3 5 53-16,-1 0 27 0,-1 0-6 15,2 6 10-15,-1 8-17 16,-2 4 9-16,1 3-45 16,1 3-3-16,-4-4-28 15,5 2-88-15,-1-9-167 16,-3-4-304-16</inkml:trace>
  <inkml:trace contextRef="#ctx0" brushRef="#br0" timeOffset="21503.27">9828 1231 2143 0,'0'0'369'16,"0"0"-256"-16,0 0-98 15,0 0-15-15,129-2-27 16,-86 2-298-16,-12 6-768 0</inkml:trace>
  <inkml:trace contextRef="#ctx0" brushRef="#br0" timeOffset="21690.72">9893 1405 1746 0,'0'0'1076'16,"0"0"-880"-16,0 0-97 15,0 0-81-15,0 0-11 16,0 0-14-16,136 0-31 15,-82 0-246-15,-12 0-611 0</inkml:trace>
  <inkml:trace contextRef="#ctx0" brushRef="#br0" timeOffset="22471.79">10858 1223 1930 0,'0'0'584'0,"0"0"-468"0,0 0-21 16,0 0-59-16,0 0-25 16,0 0 71-16,0 115-36 15,0-59-18-15,2 3 5 16,7 8-27-16,0-4 5 15,2 2-11-15,-2-5-32 16,2-8-32-16,1-11-118 16,-6-15-188-16,-2-16-199 0</inkml:trace>
  <inkml:trace contextRef="#ctx0" brushRef="#br0" timeOffset="22768.6">10873 1149 1326 0,'0'0'518'0,"0"0"-441"15,0 0 1-15,0 0 8 16,116-28-28-16,-82 28 24 16,-1 12-43-16,-4 16 7 15,-8 10 22-15,-9 4-39 16,-7 2 25-16,-5-2-13 15,-2-2-11-15,-23-4 36 16,-6-7-16-16,-9-8 4 16,0-7 7-16,-1-5-49 15,8-9-12-15,7 0-34 16,12-27-139-16,10-5-139 16,4-2-454-16</inkml:trace>
  <inkml:trace contextRef="#ctx0" brushRef="#br0" timeOffset="23049.82">11551 978 2029 0,'0'0'573'0,"0"0"-448"0,0 0-25 15,0 0-47-15,0 0-19 16,-123 85 14-16,117-43-33 16,3 4 16-16,3-1-11 15,0 3-13-15,13-4 10 16,8-3-17-16,4-3 0 16,1-6-12-16,6-5-43 15,-1-12-68-15,13-15-105 16,-7 0-281-16,-5-2-695 0</inkml:trace>
  <inkml:trace contextRef="#ctx0" brushRef="#br0" timeOffset="23455.94">11773 1173 1788 0,'0'0'574'0,"0"0"-495"16,0 0-36-16,0 0-34 15,0 0 1-15,0 0 34 16,0 0-43-16,72 76 9 16,-63-58-5-16,-5-2 4 15,-2-5 0-15,-2-4-9 16,0-3 1-16,0-2 38 16,0-2-14-16,0 0 30 15,0-8-55-15,0-9-31 16,0-8-45-16,14-1-95 0,3 0-2 15,2 2 37 1,0 4 22-16,-1 5 80 0,1 6 34 16,-6 0 59-16,-1 8 52 15,0 1 21-15,1 0 1 16,1 0 29-16,-1 4-68 16,1 11-21-16,-1 3-5 15,-2 3-51-15,0 1 14 16,-2-2-31-16,0-3-62 15,-5-2-8-15,1-7-127 16,-5-4-114-16,0-4-225 0</inkml:trace>
  <inkml:trace contextRef="#ctx0" brushRef="#br0" timeOffset="23674.85">12244 954 1844 0,'0'0'350'0,"0"0"-217"16,0 0 48-16,0 0-87 15,0 0-12-15,115 123 12 16,-97-81-64-16,-7-3 0 16,-1-1-30-16,-8-3-56 15,-2-5-11-15,0-3-96 16,-2-10-165-16,-6-5-386 0</inkml:trace>
  <inkml:trace contextRef="#ctx0" brushRef="#br0" timeOffset="23877.71">12544 1146 1564 0,'0'0'862'16,"0"0"-657"-16,0 0-133 16,0 0-66-16,152-13 1 15,-94 13 5-15,0 0-12 16,2 0-21-16,-15 8-218 16,-17-3-152-16</inkml:trace>
  <inkml:trace contextRef="#ctx0" brushRef="#br0" timeOffset="24065.17">12766 1026 1753 0,'0'0'519'16,"0"0"-392"-16,0 0-69 16,0 0 59-16,0 0-51 15,-8 120-48-15,8-79 12 16,2-1-30-16,14 6-105 15,-3-10-196-15,1-12-324 0</inkml:trace>
  <inkml:trace contextRef="#ctx0" brushRef="#br0" timeOffset="24596.34">13246 1042 1765 0,'0'0'322'0,"0"0"-229"16,0 0-64-16,110-104-23 15,-91 70 1-15,-7 4-7 16,-11 4 0-16,-1 8 19 0,-1 4 6 15,-15 8 113 1,-1 4-46-16,-4 2-58 0,-2 2 32 16,6 18-54-16,-1 10-6 15,7 10 26-15,5 4-30 16,6 6 44-16,0 1-15 16,0-4-30-16,15 0 38 15,3-5-38-15,0-4 1 16,-2-11 4-16,-6-6 4 15,-3-9-20-15,-3-8 10 16,-1-4 0-16,-1 0-17 16,5-20-14-16,2-5-54 15,4-2 51-15,5-1-71 16,0 6 12-16,4 5 23 16,-2 4 11-16,0 6 58 0,-3 6 2 15,2 1 17-15,-2 0 33 16,-1 8 23-16,0 10 24 15,-3 2-51-15,0 5-36 16,-1-4-11-16,1 2-63 16,-1-9-187-16,-2-5-140 0</inkml:trace>
  <inkml:trace contextRef="#ctx0" brushRef="#br0" timeOffset="24846.24">13839 808 1862 0,'0'0'569'15,"0"0"-402"-15,0 0-11 16,0 0-68-16,0 0 12 16,0 0-47-16,-113 140-32 15,113-90 15-15,0 0-35 16,6-2 10-16,10 0-11 15,4-7-6-15,2-3 0 16,5-9-115-16,13-12-114 16,-7-7-277-16,0-10-512 0</inkml:trace>
  <inkml:trace contextRef="#ctx0" brushRef="#br0" timeOffset="25283.62">14187 898 1815 0,'0'0'316'0,"0"0"-109"16,0 0-144-16,0 0-62 16,0 0 1-16,0 0 46 15,0 0-39-15,17 115 10 0,-9-83-19 16,-4-3 14-1,-2-4-7-15,0-5-7 0,-2-6 0 16,2-6-6-16,1-5 18 16,-1-3-12-16,4 0 53 15,4-11-53-15,1-14-16 16,0-2-72-16,7-6 4 16,-3 1 14-16,1 2-5 15,-1 7 26-15,-1 2 49 16,-1 9 0-16,-2 6 67 15,-2 3-5-15,0 3 3 16,-1 0 49-16,2 13-16 16,1 7 14-16,-1 2-37 15,0 3-50-15,1 0 18 16,-6 0-35-16,6-3-8 16,-5-4-9-16,-1-7-121 15,3-8-59-15,-3-3-75 0,2 0-95 0</inkml:trace>
  <inkml:trace contextRef="#ctx0" brushRef="#br0" timeOffset="25518.25">14781 716 1448 0,'0'0'540'0,"0"0"-410"15,0 0 31-15,0 0 30 16,83 134-90-16,-58-86-14 16,-4 4 17-16,2 5-56 0,-3 0 50 15,-9 6-68-15,-11-1-24 16,-4 4-6-16,-75 24-91 16,2-14-392-16,-10-9-1118 0</inkml:trace>
  <inkml:trace contextRef="#ctx0" brushRef="#br0" timeOffset="27423.75">1673 3177 1460 0,'0'0'828'0,"0"0"-470"15,0 0-180-15,0 0-114 16,0 0-34-16,0 0-24 16,6 47 36-16,2-11-3 15,1 2-38-15,1 1 52 16,-2-3-53-16,1-2 0 16,-3-4 0-16,-1-2 11 0,-2-4-22 15,-3-2-27-15,0-8-157 16,0-4-282-16,0-10-85 0</inkml:trace>
  <inkml:trace contextRef="#ctx0" brushRef="#br0" timeOffset="27595.59">1565 3130 1776 0,'0'0'576'15,"0"0"-429"-15,0 0-98 0,0 0-42 16,0 0-14 0,127-24-101-16,-80 24-184 0,-10 7-683 0</inkml:trace>
  <inkml:trace contextRef="#ctx0" brushRef="#br0" timeOffset="27861.15">1981 3323 1950 0,'0'0'321'0,"0"0"-170"16,0 0 30-16,0 0-114 16,0 0-7-16,-2 120-2 15,7-92-57-15,6-3 34 0,-3-2-35 16,1-7 0-16,-2-6-8 15,0-6-60-15,2-4-50 16,-1-3 29-16,4-20-72 16,3-25-106-16,-1 5-211 15,-3 3-56-15</inkml:trace>
  <inkml:trace contextRef="#ctx0" brushRef="#br0" timeOffset="28314.17">2146 3276 793 0,'6'0'589'0,"1"0"-318"16,3 0-37-16,-1 11-39 15,-1 11-65-15,1 3-3 16,-2 8 23-16,0-4-88 16,-3 2-4-16,0-7-46 0,-4-8-6 15,2-8-2 1,-2-4 10-16,0-4-13 0,0 0 4 16,3-18-5-16,3-8-42 15,2-7-93-15,2 2 18 16,6-3 29-16,0 6 22 15,2 3 52-15,-1 7 14 16,1 6 0-16,-3 6 27 16,-1 6 23-16,-1 0 45 15,1 11 25-15,-5 8-34 16,-1 7-10-16,-1 2-13 16,0 3-45-16,-6-2 28 15,5-4-45-15,-4-5-1 16,0-9 0-16,0-7-47 0,0-4 47 15,5 0-1-15,5-15-57 16,1-5 56-16,3-2-19 16,-1 0 11-16,3 3 2 15,-3 6-8-15,1 3 16 16,-1 6 17-16,3 4-16 16,0 0 26-16,0 5-16 15,0 14-5-15,-3 1-6 16,-4 1-47-16,-11 4-103 15,0-7-76-15,0-8-148 0</inkml:trace>
  <inkml:trace contextRef="#ctx0" brushRef="#br0" timeOffset="28501.62">2100 2845 1181 0,'0'0'1560'0,"0"0"-1297"16,0 0-151-16,0 0-75 16,0 0-37-16,0 0-6 15,167-13-70-15,-123 34-221 16,-18 3-512-16</inkml:trace>
  <inkml:trace contextRef="#ctx0" brushRef="#br0" timeOffset="28626.62">1860 3086 2078 0,'0'0'623'15,"0"0"-507"-15,0 0-116 16,0 0-22-16,0 0-341 16,0 0-400-16</inkml:trace>
  <inkml:trace contextRef="#ctx0" brushRef="#br0" timeOffset="29376.41">3127 3202 1737 0,'0'0'560'0,"0"0"-405"16,0 0-120-16,0 0 51 0,0 0-28 16,0 144 36-16,2-98-29 15,2-3-50-15,0-5 24 16,3-10-39-16,-3-10 1 15,2-8 2-15,-4-10 15 16,0 0-18-16,2-10 0 16,3-20-49-16,-1-8-36 15,6-6-30-15,1 0-20 16,0 1-3-16,3 7 2 16,-1 9 118-16,-3 6 18 15,-3 11 44-15,-1 5 70 16,-3 5 6-16,2 3-22 15,2 17 56-15,-1 9-56 16,2 5-5-16,0 5-39 16,3 4-53-16,8-1-1 0,4-8-5 15,26-7-128 1,-7-10-126-16,0-13-252 0</inkml:trace>
  <inkml:trace contextRef="#ctx0" brushRef="#br0" timeOffset="30946.57">3637 3240 1687 0,'0'0'373'0,"0"0"-83"16,0 0-151-16,0 0-42 16,0 0-35-16,0 0-44 0,-113 119 16 15,113-83-34-15,0 1 1 16,13 0-9-16,9-4 3 15,5 0-15-15,1-5 2 16,6 1-10-16,0 0 15 16,1 1-10-16,-4 3 16 15,-5-1-7-15,-5 1 10 16,-7-3 4-16,-6-2 0 16,-6-3 10-16,-2-9-1 15,0-5 36-15,-10-7 25 16,-9-4 39-16,-5 0-70 15,0-7 4-15,-3-15 3 16,7-8-31-16,2-12 32 0,9-11-47 16,9-11-8-1,0-24-59-15,6 0-78 0,12-4-96 16,5-3-37-16,-6 20 140 16,4-9 92-16,-6 15 34 15,-6 11 12-15,-4 10 87 16,-5 12 39-16,0 12 51 15,0 7-52-15,0 9-55 16,0 8 17-16,0 0-87 16,0 20-3-16,0 16 3 15,6 12 2-15,8 8 19 16,-1 7 26-16,5 1-45 16,2 0 43-16,0 0-30 15,0-8-14-15,-2-9 1 16,-2-11-1-16,-3-12-1 0,-5-11 0 15,0-6 12-15,-2-7-12 16,5 0 0-16,7-13-12 16,1-6 12-16,6-6-58 15,-4 2 32-15,-4 1 19 16,-3 4-11-16,-5 5 18 16,-3 5 15-16,-4 4 31 15,0 4 15-15,-2 0-60 16,6 0 16-16,-2 8 8 15,5 6-25-15,-1 7 26 16,3-3-26-16,3 0 0 16,-2-4-11-16,-1-4-26 15,1-6-26-15,0-4-28 16,1 0-64-16,1-6 4 16,1-10-60-16,-4-4 43 0,-1 2 50 15,-4 0 43-15,-3 5 75 16,1 4 22-16,-4 5 72 15,2 1 50 1,-2 3-31-16,0 0-61 0,2 12 31 16,0 6-33-16,8 5 20 15,0 0-15-15,3-1-46 16,8-1 21-16,1-4-30 16,3-6 1-16,1-5 1 15,3-6-2-15,-2 0-23 0,0-17-30 16,-3-8-27-16,-3-10 25 15,-6-3 3-15,-3-2 7 16,-4 0 44-16,-6 2 0 16,-2 6 1-16,0 8 49 15,0 8-14-15,-4 8 72 16,-8 4-26-16,2 4-58 16,-3 0 3-16,1 14-20 15,1 10 28-15,-1 6-3 16,8 4-31-16,4 3 30 15,0-1-30-15,2-4 6 16,13-2-17-16,7-8 0 16,-1-8-54-16,4-8-59 0,0-6-4 15,-1-2 48-15,0-18-72 0,-1-7-48 16,-2-1-60-16,-3 1-29 16,-2 1 205-16,-3 5 84 15,1 5 98-15,-5 4 120 16,2 8-34-16,-4 4-100 15,2 0-5-15,-5 9-37 16,0 10 40-16,-2 6 5 16,-2 2-65-16,0 2 14 15,0-4-36-15,0-3 6 16,0-3-2-16,-2-10 3 16,2-2-7-16,0-7 2 15,0 0 5-15,0 0-14 16,10-18-15-16,7-5-34 0,6-2 55 15,2-3-28-15,-2 3 29 16,2 3 0-16,-5 6 6 16,-5 7 4-16,-3 5 5 15,-3 4 1-15,-3 0 35 16,-1 0-16-16,2 13 17 16,-5 6-11-16,0 0-35 15,1 2 5-15,-3-2-11 16,0-1-16-16,0-5 16 15,0-3-28-15,0-7-15 16,4-3 37-16,1 0-11 16,8 0 9-16,-2-8 5 15,2-3 3-15,1 0-10 16,-1 4 11-16,1 3-1 16,-1 4 0-16,1 0-9 0,-2 1 8 15,-3 13-24-15,-5 6-25 16,-1 3 32-16,-3-1-37 15,-3 8-17-15,-12-7-160 16,-3-4-759-16</inkml:trace>
  <inkml:trace contextRef="#ctx0" brushRef="#br0" timeOffset="31118.42">4490 3036 1989 0,'0'0'470'0,"0"0"-360"0,0 0-86 16,0 0-24-16,121-98-17 15,-84 92-223-15,-10 6-226 0</inkml:trace>
  <inkml:trace contextRef="#ctx0" brushRef="#br0" timeOffset="31274.62">4118 3033 1994 0,'0'0'492'0,"0"0"-492"0,0 0-6 16,0 0-234-16,0 0-362 15</inkml:trace>
  <inkml:trace contextRef="#ctx0" brushRef="#br0" timeOffset="31399.93">4521 3930 2133 0,'0'0'321'16,"0"0"-321"-16,0 0-877 0</inkml:trace>
  <inkml:trace contextRef="#ctx0" brushRef="#br0" timeOffset="31899.47">5914 2867 1810 0,'0'0'602'0,"0"0"-384"15,0 0-101-15,0 0-73 16,0 0-38-16,0 0 71 15,-7 109 3-15,9-53-41 16,7 6 19-16,1 0-47 0,-2 1 8 16,-1-8-16-16,0-2 6 15,0-11-18-15,-3-7-43 16,-4-12-127-16,0-11-170 16,0-12-224-16</inkml:trace>
  <inkml:trace contextRef="#ctx0" brushRef="#br0" timeOffset="32352.5">5743 3219 952 0,'0'0'907'16,"0"0"-704"-16,0 0-103 15,0 0-65-15,0 0-35 16,0 0 0-16,148-39-15 16,-92 39 15-16,-2 0-43 0,-3 8 33 15,-9 6-8-15,-8 5 18 16,-10 2 12-16,-11 3 34 15,-8 2 103-15,-2 5 26 16,-3-2-38-16,0 4-37 16,2-1-48-16,4-3-7 15,4 0-39-15,5-8 1 16,2-2 1-16,3-11-8 16,5-8-17-16,-1 0 16 15,-1-12-22-15,-1-15 22 16,-5-12 1-16,-7-4 0 15,-6-5-3-15,-4 3 4 16,0 0-1-16,-8 9 36 16,-8 8-21-16,1 8 18 15,-6 6-33-15,3 8 2 16,-1 6-13-16,0 0-30 16,4 3 5-16,3 10-10 0,6 3-57 15,4-1-10-15,2-2-47 16,0-3 28-16,11-4 11 15,9-2 25-15,3-4-28 16,6 0-98-16,15 0-59 16,-4 0-36-16,-4-6-73 0</inkml:trace>
  <inkml:trace contextRef="#ctx0" brushRef="#br0" timeOffset="32649.3">6580 3228 844 0,'0'0'343'15,"0"0"-82"-15,0 0 40 0,0 0-122 16,0 0-64-16,0 0-68 15,38 117-16-15,-38-95-4 16,0-2-21-16,0-5 41 16,2-4-11-16,2-3-35 15,6-6 23-15,3-2-24 16,5 0-11-16,4 0-34 16,5-10-110-16,-3-5-82 15,1-1-68-15,-3 1 250 16,-5 0 55-16,-3 8 227 15,-2 0 17-15,-4 7-58 16,1 0-102-16,0 0-19 16,0 19-11-16,0 5-20 0,-3 4 15 15,-1 4-49 1,-2 2 10-16,-3 2-10 0,0 10-19 16,-8-11-128-16,-7-8-386 15</inkml:trace>
  <inkml:trace contextRef="#ctx0" brushRef="#br0" timeOffset="32774.58">6159 2899 1739 0,'0'0'0'15,"0"0"-110"-15</inkml:trace>
  <inkml:trace contextRef="#ctx0" brushRef="#br0" timeOffset="32930.48">6428 2613 2096 0,'0'0'581'0,"0"0"-499"0,0 0-21 16,0 0-33-16,0 0 21 16,0 0-29-16,128 112-19 15,-128-54-2-15,0-9-185 16,-5-12-501-16</inkml:trace>
  <inkml:trace contextRef="#ctx0" brushRef="#br0" timeOffset="33711.56">6119 3027 1704 0,'0'0'582'0,"0"0"-334"16,0 0-63-16,0 0-75 0,0 0-65 16,0 0-36-16,0 0-1 15,54-74-8-15,-43 62 0 16,-4 3 8-16,-2 3 17 16,-2 1 29-16,-1 5 0 15,1 0-53-15,3 0-1 16,5 0-8-16,11 14-40 15,14 3-16-15,35 4-105 16,-6-2-209-16,-5-8-627 0</inkml:trace>
  <inkml:trace contextRef="#ctx0" brushRef="#br0" timeOffset="34258.3">7331 3140 1729 0,'0'0'557'15,"0"0"-257"-15,0 0-91 16,0 0-100-16,0 0-58 16,0 0 9-16,0 0-26 0,-96 44-34 15,71-15 40-15,4 2-32 16,2 7 11-16,7 3 10 16,6 0-13-16,6-3-13 15,0-3-3-15,6-9-15 16,6-8 5-16,7-10-34 15,0-8-12-15,4-5 48 16,4-27-107-16,-1-7-75 16,-5-10-60-16,-2-2 12 15,-4 1 112-15,-5 3-1 16,-4 8 127-16,-1 14 45 16,-5 7 136-16,2 11 130 15,-2 7-134-15,2 0-120 0,2 21 6 16,4 11 26-1,0 12-2-15,3 10-20 0,5 6-52 16,2 4 15-16,2 3-30 16,3-2-16-16,-5-4-2 15,5-3-191-15,-4-16-429 16,-6-17-1461-16</inkml:trace>
  <inkml:trace contextRef="#ctx0" brushRef="#br0" timeOffset="34695.68">7594 3360 2286 0,'0'0'654'0,"0"0"-512"16,0 0-89-16,0 0-43 16,46-116-10-16,-12 79-55 15,-3 0 10-15,-5 9-51 16,-5 7 80-16,-10 10 16 15,-7 5 40-15,-2 4 48 16,-2 2-37-16,0 0-40 16,4 11 20-16,-2 8-23 15,4 9 29-15,1 4-2 16,-1 0-26-16,4-2-6 16,-2-4-3-16,1-8 0 15,0-6-15-15,0-8 12 16,4-4-25-16,5 0 26 0,4-18-43 15,2-9 9-15,4-2-27 16,-4-1-11-16,-3 4 63 16,-6 8-17-16,-4 4 28 15,-2 8 25-15,-5 6-5 16,1 0 19-16,1 4-21 16,3 17-18-16,3 8 47 15,3 1-47-15,3 4-7 16,2-4-64-16,14-5-185 15,-5-10-339-15,-3-8-630 0</inkml:trace>
  <inkml:trace contextRef="#ctx0" brushRef="#br0" timeOffset="35320.54">8367 3096 1677 0,'0'0'765'16,"0"0"-535"-16,0 0-76 15,0 0-56-15,0 0-60 16,-118 23 1-16,104-2-39 16,7 3-2-16,3 0-16 15,4 1-97-15,0-8 21 16,0-1-21-16,4-5-13 16,3-4 49-16,3-1-24 15,-2-3 9-15,3-2 22 16,1-1 0-16,1 2 60 0,-2 0 6 15,-2 2 6 1,2 2 2-16,-2 4 23 0,-2 1 53 16,2 3 18-16,1 0-32 15,0-3 17-15,3 0-39 16,1-6-41-16,1-2 52 16,3-3-14-16,-1 0-12 15,2-16-27-15,-2-7-9 16,-1-1-76-16,-1-2-55 15,-1-1-33-15,-3 2 94 16,-5 3 27-16,-3 6 52 16,0 4 5-16,-3 6 1 15,0 5 101-15,0 1-44 16,0 0-62-16,0 0 22 0,0 11-23 16,0 1 0-16,0 0-1 15,0 0 7-15,0 2-6 16,0 2 34-16,0-2-2 15,0 2 54-15,0-4-37 16,0 1 9-16,4-5 27 16,-2-4-39-16,2-3 47 15,1-1-22-15,-1 0-24 16,2 0 32-16,4 0-55 16,3-10-8-16,2-7-16 15,1-7-69-15,2-9-73 16,-5-9-148-16,1-36-37 15,-3 10 77-15,-2-1-304 0</inkml:trace>
  <inkml:trace contextRef="#ctx0" brushRef="#br0" timeOffset="35633.01">8739 2554 1154 0,'0'0'598'0,"0"0"-369"0,0 0-14 16,0 0 13-16,0 0-83 15,0 0-79-15,0 0-45 16,9 4 50-16,-7 40 43 15,-2 8-44-15,0 7-1 16,0 1 10-16,0 5-46 16,0-2 30-16,0 2-26 15,0-4-37-15,0 0 42 16,10-7-36-16,0-4-5 16,3-4 8-16,1-6 4 15,-1-5-2-15,-1-7-11 0,1-6 1 16,-3-4-7-16,-2-7 6 15,-1-2 0-15,-5-6 0 16,-2 0-64-16,0-3 6 16,0 0-47-16,-5-22-137 15,-11-6-393-15,-1-6-1007 16</inkml:trace>
  <inkml:trace contextRef="#ctx0" brushRef="#br0" timeOffset="35726.68">8665 3073 1305 0,'0'0'563'0,"0"0"-421"16,0 0-87-16,0 0-9 0,123-61-46 16,-85 47-74-16,-4-2-828 15</inkml:trace>
  <inkml:trace contextRef="#ctx0" brushRef="#br0" timeOffset="35898.54">8596 2394 2000 0,'0'0'583'0,"0"0"-379"15,0 0-148-15,0 0-25 16,-140 110-17-16,93-37-14 16,9-11-118-16,5-10-554 0</inkml:trace>
  <inkml:trace contextRef="#ctx0" brushRef="#br0" timeOffset="37398.46">9726 3182 160 0,'0'0'1540'0,"0"0"-1224"16,0 0-133-16,0 0-66 16,0 0-13-16,0 0-54 15,0 0-33-15,-69-30 24 16,47 38-40-16,-1 14 23 16,-4 6 28-16,6 4-34 15,0 6 15-15,8 2-19 16,8 0-13-16,5 1 25 0,0-3-26 15,12-4 0-15,13-9 0 16,6-10-49 0,6-11-1-16,4-4-11 0,5-16-82 15,-1-14-9-15,-6-10-9 16,-5-4 39-16,-5-5 81 16,-7 2 6-16,-1-2 35 15,-8 5 10-15,-2 10 46 16,-4 10 37-16,-3 10 37 15,-2 9-22-15,1 5-40 16,-3 0-37-16,0 21 95 16,0 7-9-16,0 9-57 15,2 0 19-15,2 3-52 16,3-4-6-16,4-4-3 16,4-7-3-16,1-10-24 15,7-9 9-15,-1-6-21 0,4-2 10 16,1-20 11-16,-2-1-37 15,-1-4 25-15,-6 1-6 16,-4 6 18-16,-6 2 0 16,-1 9 0-16,-3 0 54 15,2 9-41-15,2 0-13 16,3 0-27-16,20 17-112 16,-5-2-122-16,2-1-131 0</inkml:trace>
  <inkml:trace contextRef="#ctx0" brushRef="#br0" timeOffset="37726.21">10545 3240 1582 0,'0'0'965'0,"0"0"-618"16,0 0-213-16,0 0-97 15,0 0-7-15,0 0-29 16,0 0-1-16,-61 56 0 15,61-33-54-15,0-5-24 16,4-4-52-16,7-6-22 16,2-4 81-16,1-4-1 15,1 0 72-15,3-6-15 16,-3-9 20-16,2 4-5 0,-8-1 1 16,2 3 20-16,-5 3 48 15,1 4-16-15,-1 1 0 16,6 1-30-16,-2 0-23 15,2 0 0-15,-1 0-107 16,-4 0-152-16,-5 0-63 16,-2 0-941-16</inkml:trace>
  <inkml:trace contextRef="#ctx0" brushRef="#br0" timeOffset="37898.33">10234 2767 1664 0,'0'0'687'16,"0"0"-494"-16,0 0-140 0,0 0-35 15,0 0-5 1,0 0-20-16,0 0 7 0,22 68-88 16,-24-30-35-16,-13-8-72 15,2-6-400-15</inkml:trace>
  <inkml:trace contextRef="#ctx0" brushRef="#br0" timeOffset="38522.91">11261 2982 1371 0,'0'0'535'15,"0"0"-372"-15,0 0 0 16,0 0-21-16,-114 14 14 16,94 7-16-16,3 10-24 15,3 7-60-15,5 8 12 0,9 2-38 16,0 2-28-16,2-2 49 15,21-3-39-15,4-5 6 16,6-8-3-16,5-8-2 16,4-11-12-16,3-8-1 15,6-5-31-15,2-14 24 16,-1-18-147-16,-3-7-128 16,-3-22-67-16,-10 10-226 15,-11 5-464-15</inkml:trace>
  <inkml:trace contextRef="#ctx0" brushRef="#br0" timeOffset="38741.71">11723 3042 1239 0,'0'0'539'0,"0"0"-285"16,0 0-71 0,0 0 93-16,0 0-93 0,0 0-27 15,15 116-53-15,-3-78-73 16,0 0 27-16,7-2-49 15,-4-4 1-15,-1-3-6 16,-4-8-3-16,-1-6-24 16,-7-8-89-16,-2-7-179 15,0-7-98-15,-11-14-994 0</inkml:trace>
  <inkml:trace contextRef="#ctx0" brushRef="#br0" timeOffset="38882.21">11522 2945 1965 0,'0'0'620'0,"0"0"-488"16,0 0-108-16,0 0-12 15,0 0-12-15,185-33-106 16,-121 30-204-16,-10 1-420 16</inkml:trace>
  <inkml:trace contextRef="#ctx0" brushRef="#br0" timeOffset="39147.8">12261 2929 502 0,'0'0'1563'0,"0"0"-1038"15,0 0-431-15,0 0-76 16,0 0 51-16,0 0 35 15,12 140-43-15,-3-99 1 16,-1 1-40-16,-1 0-20 16,-2-4 16-16,-3-1-12 15,-2-10-12-15,0-3-8 16,0-7-121-16,-5-16-54 16,-8-1-297-16,-2-1-388 0</inkml:trace>
  <inkml:trace contextRef="#ctx0" brushRef="#br0" timeOffset="39288.37">12030 2988 1770 0,'0'0'534'15,"0"0"-336"-15,0 0-107 16,0 0-46-16,0 0-45 16,131-53-29-16,-60 44-104 15,-8 0-160-15,-12 4-373 0</inkml:trace>
  <inkml:trace contextRef="#ctx0" brushRef="#br0" timeOffset="39910.06">12810 3023 1400 0,'0'0'682'0,"0"0"-455"0,0 0 6 16,0 0-203-16,0 0-9 15,0 0 4-15,0 0 11 16,4 129 44-16,2-87-45 16,0 0 0-16,-4-4-9 15,-1-5-16-15,-1-8-4 16,0-6-6-16,0-10 0 16,0-6 14-16,0-3-14 15,0-4 0-15,0-21-52 16,-1-7-78-16,-1-10 36 15,2-4-19-15,0 1-2 0,0-1 60 16,8 11-7-16,5 9 53 16,3 8 1-16,-3 12 16 15,3 6 2-15,-1 0 8 16,4 16 31-16,0 9 59 16,4 9-41-16,1 1-11 15,5 1-13-15,5-1-42 16,3-6 28-16,4-7-22 15,-1-8 9-15,-2-10 50 16,-5-4 26-16,-4-10 59 16,-2-16-53-16,-5-10-63 15,-6-6 16-15,-8-6-15 0,-3-1-36 16,-5 1 0 0,0 7-30-16,0 6-48 0,-13 11-92 15,0 11-186-15,-2 9-252 0</inkml:trace>
  <inkml:trace contextRef="#ctx0" brushRef="#br0" timeOffset="41973.07">1188 4123 1744 0,'0'0'296'0,"0"0"-130"0,0 0-93 15,0 0-50-15,0 0-14 16,0 0-9-16,123-69 0 16,-78 45-6-16,3-3-25 15,-10-2-18-15,-7 3-8 16,-8-1 30-16,-15 6-38 16,-5 1 48-16,-3 4 17 15,-3 6 0-15,-17 2 48 0,0 8-40 16,-4 0-8-16,-1 0 49 15,1 18-6-15,-1 8 13 0,8 8-1 16,3 9-15-16,7 10 37 31,7 4-40-31,0-2-5 16,16 2 26-16,9-5-58 0,1-4 16 16,-1-8-16-16,-5-8 8 15,-7-8-4-15,-3-10-4 0,-9-8 0 16,-1-6 20-16,0 0-9 15,0-2 13-15,-4-17-24 16,-3-6 1-16,7-2-2 16,0-7-24-16,0 5-53 15,16 1 5-15,7 4-13 16,5 8 49-16,4 4 20 16,-4 5 6-16,-1 6 5 15,-5 1 12-15,-4 0-2 16,-7 8 67-16,0 10-16 15,-1 6-9-15,0 0-46 16,7 0 0-16,11-2-98 16,-2-6-106-16,1-10-313 0</inkml:trace>
  <inkml:trace contextRef="#ctx0" brushRef="#br0" timeOffset="42207.39">1974 3928 2041 0,'0'0'698'0,"0"0"-496"15,0 0-120-15,0 0-40 16,0 0-35-16,0 0 11 16,-73 116-15-16,73-64-3 15,0-2 0-15,5-1-12 0,13-5 12 16,1-4-44-16,5-8-67 15,12-8-164-15,-7-10-207 16,-4-12-323-16</inkml:trace>
  <inkml:trace contextRef="#ctx0" brushRef="#br0" timeOffset="42567">2219 4070 1207 0,'0'0'929'16,"0"0"-777"-16,0 0-116 16,0 0 28-16,0 0-33 15,0 0 13-15,23 105-27 0,-21-88-5 16,-2-5 4-16,2-3-16 16,-2-7 0-16,3-2 33 15,1 0-33-15,2-11-18 16,4-7-73-16,3-1-45 15,3-3 28-15,-1 0 12 16,3 3 42-16,-5 6 54 16,1 3 45-16,-3 3 79 15,0 7 37-15,0 0-42 16,2 0 15-16,2 17-68 16,4 2-34-16,-1 2-3 15,-1-1-29-15,-1-4-67 16,-3-6-127-16,-1-6-101 0,-3-4-203 0</inkml:trace>
  <inkml:trace contextRef="#ctx0" brushRef="#br0" timeOffset="42785.38">2695 3786 1513 0,'0'0'507'15,"0"0"-343"-15,0 0-18 16,62 123-18-16,-38-73-66 16,5 1 2-16,-5 2-12 15,1-6-43-15,-10-4 51 0,-7-7-45 16,-8-8-5-16,0-4 17 16,-5 4-27-16,-11-8-127 15,3-8-408-15</inkml:trace>
  <inkml:trace contextRef="#ctx0" brushRef="#br0" timeOffset="42941.63">3182 4161 2664 0,'0'0'326'0,"0"0"-326"15,0 0-278-15,0 0-532 0</inkml:trace>
  <inkml:trace contextRef="#ctx0" brushRef="#br0" timeOffset="43910.12">760 4868 1328 0,'0'0'1074'15,"0"0"-860"-15,0 0-110 16,0 0-93-16,0 0-11 15,0 0 0-15,3 113 71 16,7-53-47-16,2 4-12 16,0 0-6-16,2-2 5 15,2-4-11-15,-3-7 0 16,1-11-112-16,-5-10 18 16,-5-14-163-16,-4-16 14 0,0-6 19 15,-7-18-460-15</inkml:trace>
  <inkml:trace contextRef="#ctx0" brushRef="#br0" timeOffset="44144.44">780 4816 1196 0,'0'0'301'0,"0"0"-81"16,0 0-83-16,0 0 16 15,0 0-55-15,130-15 13 16,-113 34-29-16,-5 9 0 15,-8 2 44-15,-4 5-44 16,0-3-18-16,-20 0 13 0,-5-2-47 16,-2-3 28-1,4-6-56-15,2-5-2 0,10-2-52 16,11-14-181-16,0 0-119 16,0-1-458-16</inkml:trace>
  <inkml:trace contextRef="#ctx0" brushRef="#br0" timeOffset="44410">1554 4550 1160 0,'0'0'1239'0,"0"0"-911"16,0 0-84-16,0 0-146 15,0 0-63-15,0 0-4 16,0 0-29-16,-91 122 40 16,66-66-20-16,0 2-22 15,3 1 36-15,0-3-36 16,2-6 1-16,6-6-1 16,3-5-34-16,7-10-31 15,4-7-119-15,0-8-272 16,0-12-121-16</inkml:trace>
  <inkml:trace contextRef="#ctx0" brushRef="#br0" timeOffset="44722.42">1881 4588 2402 0,'0'0'558'0,"0"0"-419"16,0 0-105-16,0 0 16 15,0 0-14-15,0 0-2 16,-2 121 10-16,2-71-43 16,0 0 19-16,0 1-20 15,0-1 1-15,0-1-3 16,6-7 2-16,-2-7-25 15,2-4-16-15,-6-9-62 0,0-6-35 16,-6-14-168-16,-9-2-240 16,-5 0-234-16</inkml:trace>
  <inkml:trace contextRef="#ctx0" brushRef="#br0" timeOffset="44847.45">1723 4951 1883 0,'0'0'370'16,"0"0"-102"-16,0 0-150 15,0 0-109-15,0 0 3 16,0 0-12-16,166-88-96 0,-114 72-236 16,-7 0-1097-16</inkml:trace>
  <inkml:trace contextRef="#ctx0" brushRef="#br0" timeOffset="45722.2">2195 5031 1989 0,'0'0'358'0,"0"0"-221"16,0 0-43-16,0 0-94 16,0 0-21-16,0 0-16 15,0 0-98-15,51-100 21 16,-35 82 68-16,-5 3 13 0,-2 3 33 15,-1 4 0 1,2 3 9-16,-1 3 22 0,-1 2-1 16,2 0 17-16,0 0 38 15,2 10 1-15,-1 7 13 16,-2 6-14-16,0 4-10 16,-2 4 8-16,-1-1-51 15,1-4-8-15,-1-2-14 16,3-8 6-16,-3-6-32 15,6-9 0-15,4-1-110 16,4-1 89-16,4-21-84 16,5-7-153-16,7-21-49 15,-5-2-223-15,-8 11-179 16,-8 6 511-16,-10 27 214 16,-5 5 716-16,0-1-180 15,0 4-170-15,0 0-72 0,0 0-178 16,0 6-59-16,0 11-35 15,0 8-10-15,9 0 4 16,-1 6-8-16,8-3-8 16,2-3 0-16,2-2-5 15,3-9-2-15,0-8-96 16,4-6-17-16,0 0 58 16,0-16-39-16,-2-8 8 15,2-6 37-15,-6-9-64 16,0-2-21-16,-3-9-81 15,-7-7 102-15,-3-5-33 16,-4 0-64-16,2 6 217 0,-4 8 161 16,-2 14 164-1,0 11-31-15,0 16-41 16,0 7-108-16,0 0-75 0,2 19-70 16,7 16 43-16,2 11-5 15,0 8-29-15,0 4 27 16,0 4-30-16,-2-4 7 15,-2-1 36-15,-3-7-38 16,-4-6 1-16,0-10-11 16,0-9-1-16,-6-14-10 15,-8-11 9-15,3 0-8 16,2-6 8-16,5-14-130 16,4-2 87-16,0 0 44 15,0 4 0-15,13 3 2 0,5 4-2 16,0 3 0-1,4 6-17-15,1 2 11 0,-2 0-57 16,2 8-45-16,4 14-57 16,-5-4-172-16,-7-2-720 0</inkml:trace>
  <inkml:trace contextRef="#ctx0" brushRef="#br0" timeOffset="45894.02">2552 4610 2036 0,'0'0'490'0,"0"0"-408"15,0 0-51-15,0 0-31 16,0 0-58-16,151-37-184 16,-109 37-497-16</inkml:trace>
  <inkml:trace contextRef="#ctx0" brushRef="#br0" timeOffset="46034.61">2294 4757 2165 0,'0'0'357'16,"0"0"-357"-16,0 0-114 15,0 0-214-15,0 0-696 0</inkml:trace>
  <inkml:trace contextRef="#ctx0" brushRef="#br0" timeOffset="46503.27">3699 4728 2417 0,'0'0'511'0,"0"0"-395"0,0 0-85 16,0 0-22-1,0 0-9-15,0 0 0 0,-92 110 0 16,115-77-45-16,6-6 3 16,2-7-13-16,3-11-12 15,1-9 52-15,-2-6-21 16,0-26-10-16,-3-15-154 15,-6-9-24-15,-10-8 114 16,-5-4 50-16,-9 0 33 16,0-1 27-16,0 11 10 15,0 12 231-15,-2 15 117 16,0 12-164-16,-3 13-37 16,5 6-105-16,0 0-41 15,0 27-11-15,0 15 10 16,0 10 11-16,0 12-12 0,0 4 6 15,0 2 3-15,5-6-18 16,6-4-25-16,-3-8-19 16,-4-13-141-16,-4-24-71 15,-12-11-224-15,-11-4-102 0</inkml:trace>
  <inkml:trace contextRef="#ctx0" brushRef="#br0" timeOffset="46928.93">3657 4538 1448 0,'0'0'477'0,"0"0"-353"16,0 0-96-16,0 0 11 16,122-12-26-16,-57 20 18 15,8 10-31-15,3 2-15 0,2 0-5 16,-2-2-60-16,-7-2 80 16,-11-2 183-16,-16-4-151 15,-17-1-14-15,-17-1-9 16,-8 3 61-16,-8 3 155 15,-19 3-27-15,-6 0-35 16,-1 5-28-16,3 4-99 16,2 3 6-16,6 0-33 15,10-1 3-15,5-2 4 16,8-3-16-16,0-7-16 16,0-6-4-16,8-10-111 15,13 0 3-15,3-12-12 16,2-13-223-16,-3-5 125 15,-8-2 71 1,-3 6 124-16,-8 2 43 0,-4 10 56 0,0 3 108 16,0 10 110-16,0 1-118 15,0 0-66-15,0 18-70 16,1 7 9-16,13 3 1 0,9 1-23 16,4-3-14-1,26-3-122-15,-8-9-251 0,-2-12-484 16</inkml:trace>
  <inkml:trace contextRef="#ctx0" brushRef="#br0" timeOffset="47132">4646 4690 2372 0,'0'0'589'15,"0"0"-518"-15,0 0 3 16,0 0-63-16,0 0-11 15,0 0 6-15,-56 134 12 16,56-102-30-16,16-3 12 16,4-7-60-16,4-12 24 0,1-10-84 15,6-14-50-15,-6-18-398 16,-10-7-1241-16</inkml:trace>
  <inkml:trace contextRef="#ctx0" brushRef="#br0" timeOffset="47319.45">4345 4286 1892 0,'0'0'819'15,"0"0"-625"-15,0 0-98 16,0 0-95-16,0 0 28 16,0 0 9-16,-68 123-37 15,90-80 52-15,7-3-53 16,6-3-31-16,21-2-36 15,-13-11-195-15,-2-10-382 0</inkml:trace>
  <inkml:trace contextRef="#ctx0" brushRef="#br0" timeOffset="47460.04">4359 5181 2284 0,'0'0'598'0,"0"0"-566"16,0 0-32-16,0 0-504 16,0 0-964-16</inkml:trace>
  <inkml:trace contextRef="#ctx0" brushRef="#br0" timeOffset="47804.06">5262 4263 950 0,'0'0'1017'0,"0"0"-869"0,0 0-64 16,0 0 97-16,0 0 36 16,19 144 8-16,-10-84-110 15,0 5-6-15,-3 1-39 16,2 0-50-16,-2-4 31 16,3-4-51-16,-1-8 1 15,4-7-1-15,-1-10-142 16,-5-11-221-16,0-13-561 0</inkml:trace>
  <inkml:trace contextRef="#ctx0" brushRef="#br0" timeOffset="47928.68">5212 4770 1872 0,'0'0'737'0,"0"0"-570"0,0 0-167 15,0 0-40-15,0 0-66 16,149-44-234-16,-97 35-515 0</inkml:trace>
  <inkml:trace contextRef="#ctx0" brushRef="#br0" timeOffset="48413">5564 4903 1635 0,'0'0'736'0,"0"0"-506"16,0 0-114-16,0 0-92 15,0 0 3-15,0 0-27 0,0 0-15 16,60-117 14-16,-42 88-49 16,-2 0 48-16,-3 5-12 15,-2 6-23 1,0 5 36-16,-4 6-12 0,-1 5 13 16,2 2 0-16,-2 0 2 15,1 2-2-15,1 14 18 16,0 5 4-16,-2-2 53 15,-2 6-46-15,5-6-3 16,-2 1-13-16,4-3-1 16,0-6-19-16,3-7 7 15,3-4-63-15,6 0 54 16,4-8-79-16,2-14-162 0,0-2-45 16,-2-2-236-1,-10 2 149-15,-3 6 342 0,-6 6 40 16,-5 4 374-16,-1 5 20 15,-2 3-116-15,0 0-111 16,0 5-126-16,0 11 29 16,0 4-33-16,0 2-35 15,0-1 19-15,6-4-21 16,10-3 0-16,4-5-61 16,2-5-98-16,14-4-11 15,-7-9-178-15,-2-5-382 0</inkml:trace>
  <inkml:trace contextRef="#ctx0" brushRef="#br0" timeOffset="48585.05">6223 4726 804 0,'0'0'573'16,"0"0"-344"-16,0 0-84 16,0 0-61-16,0 0 9 15,0 0-70-15,0 0 2 16,112 80-4-16,-93-48-14 16,2 7-2-16,-3-2-4 15,-3 2 4-15,-1-1 38 16,-5-4-24-16,-5-2 98 15,-4-4-117-15,-7-8-53 16,-15-6-141-16,-5-11-682 0</inkml:trace>
  <inkml:trace contextRef="#ctx0" brushRef="#br0" timeOffset="48756.95">5880 4398 2104 0,'0'0'562'16,"0"0"-451"-16,0 0-88 16,0 0 18-16,0 0-40 15,0 0 17-15,0 0-18 16,77 130-139-16,-84-92-200 16,-13-10-659-16</inkml:trace>
  <inkml:trace contextRef="#ctx0" brushRef="#br0" timeOffset="49834.48">7357 4734 1106 0,'0'0'1039'15,"0"0"-808"-15,0 0-169 16,0 0-28-16,0 0-32 16,0 0-2-16,0 0 0 15,72-123 15-15,-56 91-8 16,-3 5 11-16,-6 3 26 15,-5 6 16-15,-2 4-32 16,0 3 54-16,0 5-16 16,0 5-35-16,0 1 42 0,-2 0-73 15,-5 0-20-15,2 0-4 16,1 7-35-16,2 6 46 16,2 0-50-16,0 2-96 15,15-2-16-15,13 0-22 16,9-4 109-16,5 2 39 15,0-4-56-15,-3 4 36 16,-6 1 44-16,-9 2 25 16,-10 4 22-16,-8 2 100 15,-6 4 141-15,0 5 45 16,-4 2-81-16,-7 1-54 16,2 2-74-16,7-4-72 15,2 0 38-15,0-3-65 16,13-8 0-16,11 0 0 15,11-9-8-15,1-8 7 0,30-8-34 16,-10-16-125-16,-8-10-440 0</inkml:trace>
  <inkml:trace contextRef="#ctx0" brushRef="#br0" timeOffset="52396.39">8166 4670 1984 0,'0'0'620'15,"0"0"-321"-15,0 0-161 16,0 0-48-16,0 0-24 15,0 0-60-15,0 0 21 0,83-28-27 16,-34 20 1-16,0 0 0 16,-2 2 1-16,-5 2-4 15,-4 2-11-15,-9 2-104 16,-9 0-101-16,-7 0-302 16,-9 6-170-16</inkml:trace>
  <inkml:trace contextRef="#ctx0" brushRef="#br0" timeOffset="52599.46">8269 4838 2154 0,'0'0'661'15,"0"0"-507"-15,0 0-85 0,0 0-54 16,0 0 0-1,113-10-14-15,-68 9-1 0,-1 1-68 16,10-3-98-16,-14 3-361 16,-9-4-229-16</inkml:trace>
  <inkml:trace contextRef="#ctx0" brushRef="#br0" timeOffset="53380.53">9098 4648 1465 0,'0'0'697'0,"0"0"-465"16,0 0-39-16,0 0-103 16,0 0-61-16,0 0-18 15,0 0 10-15,63-50-21 16,-34 31 0-16,-4 0 32 16,0-6-4-16,-4 1 58 15,-2-2-9-15,-3 2-42 16,-5-1 26-16,-2 6-36 0,-2 5-4 15,-3 4 9-15,-4 6-18 16,2 1 9-16,-2 3-21 16,0 0 20-16,0 0-38 15,0 0 18-15,0 0 0 16,0 15-14-16,0 7 29 16,0 7-15-16,3 4 0 15,3 5 18-15,1 3-6 16,4-1-12-16,2 0 0 15,1 0 1-15,1-2 7 16,-1-1-8-16,-1-8 0 16,-1-3 1-16,-4-4 7 15,-1-5-8-15,-3-6 0 0,-2-2-9 16,-2-5 18 0,0 0-11-16,0-3 2 0,0 2-6 15,-15-2-1-15,-7 2 7 16,-5-1 0-16,-2-1-5 15,2 4 16-15,5-4-11 16,3 2 0-16,9-1 1 16,3-2 2-16,7 0-3 15,0 0 0-15,0 0-5 16,5 0 19-16,15 0-14 16,9 0 0-16,4 0 1 15,3 0 2-15,2-8-3 0,-2 2 0 16,-5-2 12-1,-4 4 3-15,-10 0-10 0,-3-1-5 16,-8 5 1-16,-3 0-2 16,-3 0 7-16,0 0-12 15,0 0 3-15,0 0-123 16,-17 9-254-16,-4 3-448 0</inkml:trace>
  <inkml:trace contextRef="#ctx0" brushRef="#br0" timeOffset="58442.71">8213 4638 1467 0,'0'0'529'0,"0"0"-415"16,0 0-21-16,0 0-69 15,0 0-8-15,0 0-16 16,0 0 9-16,0-2-10 16,0 2 2-16,0 0 18 15,0 0 40-15,0 0-34 16,0 4 28-16,3 4 13 16,-1 4-26-16,0 1 31 15,-2 6-45-15,0 0-10 0,0 2 15 16,0 0-29-1,0-4 13-15,0-1-9 0,0 1 3 16,0-4 11-16,0-2-15 16,-2-4-4-16,0-3-1 15,2-1 12-15,0-2-12 16,0-1 0-16,0 0 11 16,0 0-8-16,0 0-3 15,0 0 0-15,0 0-8 16,0 0 8-16,0 0 0 15,0 0 0-15,6 0 2 16,3 0-4-16,2 0 2 0,2 0 0 16,1 0-6-16,4 0 15 15,2 0-9-15,5 0 0 16,-2 0 8-16,2 0-5 16,0 0-3-16,-3 0 0 15,-2-1-11-15,-2-2 19 16,0 3-8-16,-1 0 0 15,0-2 6-15,0 0-11 16,-3-1 5-16,-3 0 0 16,-3 2-1-16,0-3 10 15,-4 1-9-15,0 3 0 16,-2-2 9-16,-2 2-12 16,3-2 3-16,-3 2 0 15,0-2 11-15,0-1 1 16,0-2 10-16,0-4-22 0,0-4 15 15,2 1-12 1,-2-3-2-16,0 0-1 0,0-1 3 16,0 1 8-16,0 0-11 15,0 1 0-15,-2-1 1 16,-3 4-9-16,1-1 8 16,2 4 0-16,2 4-1 15,-2 0 9-15,2 4-10 16,-4 0 2-16,4 0-4 15,-2 0-14-15,-2 0 10 16,0 0-20-16,-4 0 28 16,1 0-21-16,-7 0 20 15,-1 0 1-15,-6 4 0 0,0-2-2 16,-2 2 4-16,-2 0 4 16,-2 0 17-16,3 3-15 15,1-1 5-15,4-1-13 16,3 1 1-16,5 0-13 15,4-2 12-15,7 0-8 16,0 0-29-16,0-2-100 16,13 0 54-16,14-2 29 15,1 0 7-15,9 0 47 16,-4 0-48-16,-4 0 5 16,-6 0-9-16,-8-2-1 15,-6 2 33-15,-9 0 20 16,0 0 13-16,-3 0 62 15,-14 0-58-15,-8 2-3 0,-2 9-3 16,1 0-10-16,0-1 61 16,3 2-35-16,5-1-8 15,7-1 7-15,5-3-25 16,3-1-1-16,3 0 0 16,0-2-47-16,5 0-40 15,14-2 42-15,4-2 36 16,4 0-7-16,-3 0 22 15,1 0-6-15,-6-8 0 16,-5 2 7-16,-5 0-7 16,-7 1 26-16,-2 3 58 15,0 0 41-15,-6-1-64 16,-10 3-33-16,-2 0-25 0,0 0 13 16,0 0-13-16,5 0-3 15,6 6-6-15,3 0-5 16,4 2-1-16,0-2-26 15,0 2-64-15,15-4-36 16,8 1 85-16,2-5 22 16,-1 0 10-16,0 0 5 15,-6 0-29-15,-5-5 36 16,-5-1 8-16,-8 0 2 16,0 0 18-16,0 0 2 15,-10-1-5-15,-3 3 27 16,-3 0-42-16,3-1 11 15,2 1 12-15,2 2-17 0,2 0 47 16,5 0-54-16,2 2 0 16,0-2-2-16,0 2-54 15,0-2 22-15,0 0 32 16,0-2 2-16,0 0 34 16,0 0-26-16,0 0 24 15,-2 2 45-15,-7-1-23 16,-5 3-5-16,1 0-49 15,-3 0 13-15,3 0-13 16,2 0 0-16,0 0 0 16,2 0-7-16,-3 6 7 15,4 1 0-15,-3 1 0 16,-1 0 4-16,4 3-26 16,1-5 18-16,1-2-31 15,1 1 34-15,2-1-33 16,3-2 33-16,0 0 1 0,0 0-36 15,0 0-13-15,0-2-31 16,0 0 17-16,0 2 16 16,0-2-1-16,0 0 48 15,0 0 13-15,0 0 37 16,0 0 40-16,0 0-54 16,0 0-21-16,0 0-15 15,0 0-30-15,0 0 1 16,0 0 12-16,0 0 17 15,0 0 11-15,0 0 37 16,0 0 4-16,-2 2 0 0,-2-2-50 16,-1 2 15-16,3-2-17 15,0 0 0-15,2 0-14 16,0 0 14-16,0 0-92 16,0 0 31-16,9 0 25 15,2 0 35-15,-2 0 0 16,0-2-3-16,-3-4-11 15,-1 0 15-15,0 0 0 16,-3 2 16-16,-2 1-16 16,0 0 33-16,0 3-9 15,0-1-23-15,0 1 10 16,0 0-9-16,0 0-2 16,0 0 17-16,0 0-15 15,-10-2 17-15,2 2-4 16,-1 0 9-16,3-3 69 0,3 3-62 15,1 0-14-15,2 0-17 16,0 0-54-16,0 0 8 16,0 0 15-16,0 0 24 15,0 0-5-15,0 0 11 16,0 0 0-16,0 0 1 16,0 0-36-16,0-1 29 15,5-2-12-15,3 3 17 16,3 0-11-16,3 0 12 15,1 0 1-15,2 0 0 16,5 0 5-16,1 0-17 16,6-4 10-16,4 0-39 15,1-4 16-15,-3 0-38 0,-8-1 38 16,-7 5 17-16,-10 0 8 16,-3-1 157-16,-3 1-23 15,0 2-21-15,-3 2-43 16,-3 0-70-1,-4 0-57-15,4 0-103 0,2 2-84 16,1 2-556-16</inkml:trace>
  <inkml:trace contextRef="#ctx0" brushRef="#br0" timeOffset="58849.05">9957 4532 2616 0,'0'0'499'0,"0"0"-405"16,0 0-50-16,0 0-38 15,0 0-12-15,0 0-8 16,143-22-74-16,-94 22-149 16,-11 4-469-16,-17 5-1048 0</inkml:trace>
  <inkml:trace contextRef="#ctx0" brushRef="#br0" timeOffset="59005.1">10000 4742 2096 0,'0'0'605'16,"0"0"-375"-16,0 0-193 16,0 0-37-16,0 0-19 15,185-33-146-15,-102 14-201 16,-10 1-515-16</inkml:trace>
  <inkml:trace contextRef="#ctx0" brushRef="#br0" timeOffset="59301.91">10753 4403 2183 0,'0'0'617'15,"0"0"-376"-15,0 0-179 16,0 0-35-16,0 0-18 16,0 0 8-16,0 0-26 15,-87 123 9-15,116-82 0 16,12 2-14-16,15-7 15 15,6-9-1-15,7-6 0 16,2-15-42-16,-7-6 29 16,-8-14-21-16,-9-19 34 15,-9-10-14-15,-11-7 32 16,-12-3-9-16,-11-1 25 16,-4 2-34-16,-8 10 5 15,-26 11-5-15,-51 22-129 0,6 9-227 16,-4 0-551-16</inkml:trace>
  <inkml:trace contextRef="#ctx0" brushRef="#br0" timeOffset="60379.78">725 5834 1965 0,'0'0'552'0,"0"0"-424"16,0 0-10-16,0 0-13 0,0 0-79 16,0 0 15-16,0 0-41 15,-68 11 0-15,64 7-14 16,0 3 7-16,4-2 7 15,0 3 0-15,0 2-6 16,6 0 0-16,17-2 6 16,8-1-34-16,12-5-24 15,7-9-91-15,33-7-67 16,-14-14-44-16,-9-5-353 0</inkml:trace>
  <inkml:trace contextRef="#ctx0" brushRef="#br0" timeOffset="60645.34">1141 5807 1573 0,'0'0'690'0,"0"0"-459"0,0 0-49 16,0 0-54-16,0 0-27 15,0 0-14-15,0 0-55 16,-89 18-23-16,87 4 4 16,2 3-13-16,0-2 0 15,6-1 4-15,17-3 3 16,6-2-7-16,4-7 0 15,3-6-47-15,2-4 35 16,-4 0-40-16,-8-14 19 16,-6-5 33-16,-8-8-28 15,-6-2-9-15,-6-4-63 16,0-20-156-16,0 8-104 16,0-4-841-16</inkml:trace>
  <inkml:trace contextRef="#ctx0" brushRef="#br0" timeOffset="60786.23">1324 5266 2129 0,'0'0'822'0,"0"0"-696"16,0 0-51-16,0 0-74 16,0 0-1-16,-83 145 0 15,88-78-147-15,17-9-322 16,5-12-724-16</inkml:trace>
  <inkml:trace contextRef="#ctx0" brushRef="#br0" timeOffset="61192.08">1887 5682 2183 0,'0'0'669'0,"0"0"-646"16,0 0-16-16,0 0-7 15,0 0 0-15,43 119-14 16,-28-86 22-16,-1-6-8 0,-3-3 0 16,-4-8 9-16,-3-6-21 15,-4-8 12-15,0-2 0 16,0 0-6-16,0-16 0 15,0-9-44-15,5-8-12 16,6-3-43-16,0 2 32 16,3 4 8-16,-1 6 37 15,0 6 28-15,-4 6 41 16,0 8 35-16,-1 4-21 16,2 0-43-16,3 1 39 15,5 15-17-15,7 4-25 16,4 3-9-16,21-5-204 15,-7-4-270-15,-3-8-1367 0</inkml:trace>
  <inkml:trace contextRef="#ctx0" brushRef="#br0" timeOffset="62801.08">2479 5635 2259 0,'0'0'382'0,"0"0"-160"15,0 0-135-15,0 0-86 16,0 0 30-16,0 0-31 16,-99 113-12-16,99-90-39 15,7-5-65-15,6-6-8 16,-2-6-38-16,1-6-31 16,-2 0 120-16,4 0-25 15,-1-4 11-15,0-4 28 16,5 4-10-16,3 4 27 15,0 0-28-15,6 1-33 0,2 20 86 16,3 5 17-16,-1 7 9 16,-2 2 61-16,-2 5-12 15,-9 2 40-15,-5-2 15 16,-9-2 28-16,-4-5 37 16,0-3-40-16,-13-7-16 15,-9-9 25-15,-3-3-69 16,3-11 33-16,2 0-32 15,2-8-48-15,5-16 30 16,4-11-61-16,6-10-7 16,3-14-7-16,0-9-78 15,16-10-42-15,4-5-182 16,1 2 21-16,0 7 202 16,-5 10 54-16,-3 15 39 0,-7 15 88 15,-3 14 29-15,-3 10 76 16,0 8-41-16,0 2-92 15,0 6-60-15,0 22 6 16,0 10-6-16,10 12 14 16,-2 4-6-16,7 3 7 15,4-5-8-15,-1-2 7 16,-1-8 20-16,-1-8-34 16,-3-8 9-16,-2-8-5 15,-4-8 10-15,-2-6-6 16,-1-4 15-16,0 0 5 0,5-10-8 15,5-9-20 1,1-8-65-16,1 4 3 0,-1-2 21 16,-5 7 34-16,-4 6 6 15,-1 6 1-15,-5 2 77 16,0 2-42-16,0 2 1 16,0 0-27-16,2 0 6 15,0 6-9-15,4 10-5 16,2 4-1-16,3 2 4 15,-1 0 2-15,4-2-12 16,1-4-1-16,1-6-61 16,0-4-5-16,-3-6-49 15,3 0 30-15,0-10 5 0,-1-12-138 16,1-2 20-16,-3-2 0 16,-2 1-47-16,-4 5 252 15,-3 3 11-15,-4 4 219 16,0 6-7-1,0 5 13-15,0-1-3 0,0 3-85 16,0 0-106-16,0 3-1 16,3 13-17-16,3 4 2 15,0 2 2-15,6 2-20 16,3-3-1-16,1-2-7 16,2-5 10-16,4-8-4 15,1-3 3-15,4-3-3 16,2-3 26-16,-1-15-26 15,1-4 0-15,-2-6-6 0,-5-1-51 16,-7-4 39-16,-3 0-40 16,-8 4 40-16,-4 3 11 15,0 5 2-15,0 7 47 16,-6 6-14-16,-9 6-22 16,3 2 17-16,-6 0-29 15,3 13 0-15,-4 6-1 16,6 6 19-16,5 0-17 15,5 2-1-15,3-1 1 16,0-4-5-16,5-2 4 16,10-6-30-16,3-4 0 15,2-6-46-15,2-4 31 16,3 0 6-16,2-12-41 0,-2-4 48 16,-2-1-33-16,-2 2 32 15,-3 3 32-15,-3 3-20 16,-2 6 15-16,-1 3 6 15,-4 0-7-15,1 2 5 16,1 10 4-16,-6 4 10 16,2-1 25-16,-1-1-37 15,-1-1 21-15,1-3-18 16,2-2 6-16,-3-3-4 16,0-5-5-16,3 0-41 15,2 0 25-15,4-15-64 16,3-3-91-16,0-2 21 15,2 2 41-15,-1 2 80 16,-1 5 1-16,-1 6 28 0,-1 3-1 16,-3 2-1-1,-2 0 2-15,0 0 16 0,-4 12 17 16,-3-2 37-16,-2 0-42 16,0-2 6-16,0-2-15 15,2-2-12-15,0-2 3 16,0-2-10-16,5 0-37 15,1 0 36-15,4-8-10 16,1-4 11-16,1-2 7 16,-1 2-5-16,1 4 43 15,-1 6-18-15,-3 2-11 16,2 0 12-16,-3 9-26 0,0 8 8 16,0 1-10-16,-5 2-12 15,1 0 12-15,-5 5-86 16,0-8-89-1,0-3-436-15</inkml:trace>
  <inkml:trace contextRef="#ctx0" brushRef="#br0" timeOffset="62972.91">3365 5440 1684 0,'0'0'756'0,"0"0"-561"15,0 0-171-15,47-104-24 16,-4 85-19-16,20 12-63 0,-11 7-156 16,-12 0-384-16</inkml:trace>
  <inkml:trace contextRef="#ctx0" brushRef="#br0" timeOffset="63129.12">3102 5577 2405 0,'0'0'384'15,"0"0"-384"-15,0 0-3 16,0 0-522-16,0 0 156 0</inkml:trace>
  <inkml:trace contextRef="#ctx0" brushRef="#br0" timeOffset="63254.1">3501 6276 2333 0,'0'0'0'0,"0"0"-1022"0</inkml:trace>
  <inkml:trace contextRef="#ctx0" brushRef="#br0" timeOffset="64613.15">4815 5671 965 0,'0'0'644'16,"0"0"-494"-16,0 0 30 15,0 0-15-15,0 0 2 16,-125-43 7-16,96 43-20 16,-2 8-32-16,5 10 16 0,1 7-79 15,7 3-36-15,10 0 1 16,5 2-17-16,3-4-7 16,0-4 0-16,18-6-20 15,4-6 19-15,7-10-44 16,2 0 2-16,3-22-2 15,-1-16-97-15,-6-10-51 16,-7-10 30-16,-11-2 12 16,-7 0 21-16,-2 7 9 15,0 9 121-15,-11 14 63 16,-3 14 134-16,6 10 26 16,1 6-107-16,1 5-106 15,2 20 26-15,0 15 0 16,4 8 53-16,0 8 21 15,4 2-60-15,15-3 21 0,3-7-38 16,7-6-32-16,1-10 29 16,-1-10-30-16,-3-12-12 15,-2-10 11-15,1 0-41 16,2-14 24-16,-3-14-83 16,-1-6-32-16,-8 0 45 15,-4 3-11-15,-6 4 97 16,-3 7 2-16,-2 8 83 15,0 6 114-15,0 6-61 16,0 0-93-16,0 0-14 16,0 11-28-16,0 12-1 15,2 1 3-15,7 6 12 16,2-2-21-16,4-2 6 16,6-4-1-16,1-2-17 15,3-8-11-15,-1-8-23 0,3-4-17 16,0 0-59-16,-3-20-40 15,-2-4-84-15,-1-2 32 16,-8-1 56-16,-7 3 27 16,-1 4 137-16,-5 7 166 15,0 3 0-15,0 6 97 16,0 1-57-16,0 3-85 16,0 0-63-16,0 5-57 15,0 8 5-15,0 8-6 16,0 1 11-16,0 0-5 15,9 0-6-15,2-3 0 0,3 0-8 16,1-7 1-16,3-4-59 16,-1-5-17-1,4-3-30-15,-1 0 65 0,2-15-53 16,-2-6-42-16,1-2 35 16,-4-1-61-16,-5 2 54 15,-6 2 115-15,-4 6 141 16,-2 4 85-16,0 6-31 15,0 2-35-15,0 2-47 16,0 0-99-16,0 0-14 16,0 10 0-16,7 5 6 15,1 3-15-15,8 2 9 0,2 3-12 16,4 1-13 0,1-2-54-16,1 2 11 0,-4-2 26 15,-2 0 11-15,-5-2 21 16,-3 3 20-16,-4-6 7 15,1 3 86-15,-7-4-31 16,0-3 7-16,0-4-12 16,-3 0 16-16,-17 1 23 15,-22 3-106-15,2-3-198 16,2-2-504-16</inkml:trace>
  <inkml:trace contextRef="#ctx0" brushRef="#br0" timeOffset="65472.33">6058 5573 2004 0,'0'0'381'15,"0"0"-283"-15,0 0-73 16,0 0 31-16,0 0 11 16,16 124-47-16,-6-99 4 15,-2-5-17-15,1-5 6 16,-5-9-2-16,1-6-11 16,2 0 6-16,-1 0 5 15,6-18-11-15,7-6-82 16,2-5-80-16,0 5 21 15,0 6 36-15,-3 4 35 0,-1 9 37 16,-1 2 32-16,-3 3 2 16,3 0 11-16,0 0 34 15,0 7-2-15,3 0 48 16,1-1-27-16,5-1 2 16,4-5 9-16,0 0-67 15,2-14 25-15,-4-15-30 16,-1-4 11-16,-8-12-28 15,-10-5 13-15,-8 0-15 16,0 2 9-16,-3 8-6 16,-12 10 12-16,1 14 40 15,3 11-10-15,2 5-6 16,4 9-24-16,1 18 0 16,4 10 4-16,0 7-4 15,0 2 22-15,0-2-7 0,9-2-15 16,2-7 40-16,0-9-39 15,-3-11-1-15,0-6 4 16,1-9 14-16,-1 0 9 16,4-7-27-16,5-10-10 15,4-2-8-15,-1 3-11 16,-1 7 19-16,2 4 10 16,-6 5-27-16,1 0 27 15,-3 12 1-15,1 10 14 16,-1 4 46-16,3 2-44 15,1 1 0-15,6-5-17 16,4-4-71-16,19-13-133 16,-8-2-149-16,0-5-842 0</inkml:trace>
  <inkml:trace contextRef="#ctx0" brushRef="#br0" timeOffset="66144.37">7048 5536 2165 0,'0'0'541'16,"0"0"-362"-16,0 0-121 16,0 0-37-16,0 0-4 15,0 0-17-15,0 0-15 16,-62 30-70-16,62-12-50 16,1-2 4-16,11-3-71 0,1-3 8 15,0-5 80 1,-1 2-16-16,-5-6 96 0,-5-1 33 15,0 3 1-15,-2-3 63 16,0 2-11-16,2-1-19 16,5 4 15-16,2 1-24 15,4 1 42-15,2 0-9 16,1 1-43-16,-3-2 32 16,-1-1-35-16,-1 0 2 15,-3-4 26-15,6-1-38 16,-1 0 23-16,8 0-13 15,-1-6-11-15,-3-12-14 16,2-2-60-16,-4-4 18 16,-4-2 38-16,-4-4-38 15,-3-4 48-15,-4-2 7 16,0-2 2-16,0-2 7 16,0 4-8-16,0 8 53 0,0 6 140 15,0 10 3-15,0 10-33 16,0 2-105-16,0 0-49 15,0 18 0-15,0 8-9 16,5 10 0-16,3 4 4 16,4 4 8-16,-1 0-12 15,3 1 0-15,1-5 1 16,-1-5-19-16,-1-6-2 16,-5-11-70-16,-3-10-6 15,-5-8 9-15,0 0 79 16,-3-17 7-16,-10-9 0 15,3-3 1-15,0-2 65 16,6 4 86-16,4 4-15 0,0 3-102 16,14 4-20-16,14 5-14 15,3 2-93-15,5 9-83 16,-7 0-206-16,-11 6-435 0</inkml:trace>
  <inkml:trace contextRef="#ctx0" brushRef="#br0" timeOffset="66237.75">6967 5588 1382 0,'0'0'517'0,"0"0"-517"16,0-116-528-16</inkml:trace>
  <inkml:trace contextRef="#ctx0" brushRef="#br0" timeOffset="66378.69">7253 4889 2501 0,'0'0'478'0,"0"0"-426"15,0 0-41-15,0 0-11 16,-91 122-50-16,70-64-217 16,9-8-759-16</inkml:trace>
  <inkml:trace contextRef="#ctx0" brushRef="#br0" timeOffset="67081.34">6907 5370 1813 0,'0'0'520'15,"0"0"-435"-15,0 0-18 16,0 0-18-16,0 0-12 15,0 0 28-15,0 0-11 16,-6 0 43-16,6 0 34 16,0-4-56-16,4-3-8 15,0-4-59-15,2 3-1 16,-2 2 14-16,0 1-19 16,-2 2 14-16,3 0-10 0,0 2 9 15,4 1-10-15,1 0-5 16,3 0-20-16,3 0 2 15,5 0-116-15,7 0-113 16,-3 10-313-16,-3-4-853 0</inkml:trace>
  <inkml:trace contextRef="#ctx0" brushRef="#br0" timeOffset="67846.77">8247 5692 939 0,'0'0'1466'15,"0"0"-1262"-15,0 0-68 16,0 0-112-16,0 0-24 16,0 0-15-16,0 0-49 15,53-88 16-15,-31 57 42 16,-6-6 1-16,-7 1 5 15,-7 2 0-15,-2 2 1 0,0 4 49 16,-2 4-20 0,-9 8 9-16,-1 4 29 0,1 4-36 15,5 6 8-15,4 0-40 16,0 2-22-16,2 0 3 16,0 0-110-16,0 0 21 15,8 10-1-15,15-1-68 16,6 2 117-16,6-1-7 15,3-2-15-15,0 2 42 16,-5 1-20-16,-6 4 46 16,-5-1 14-16,-7 5 1 15,-3-2 106-15,-5 5 70 16,-5 2 0-16,-2 2 61 16,0 0-77-16,0 0-35 15,2-2-59-15,2-1-60 16,7-3 25-16,3-6-32 15,9-4-10-15,6-6 8 16,35-4-108-16,-9-14-146 0,2-8-395 0</inkml:trace>
  <inkml:trace contextRef="#ctx0" brushRef="#br0" timeOffset="67987.38">9093 5356 1906 0,'0'0'969'15,"0"0"-744"-15,0 0-183 16,0 0-16-16,0 0-26 16,0 0-54-16,0 0-46 15,145 10-464-15,-116 2-647 0</inkml:trace>
  <inkml:trace contextRef="#ctx0" brushRef="#br0" timeOffset="68127.97">9115 5566 2225 0,'0'0'602'16,"0"0"-476"-16,0 0-101 15,0 0-25-15,0 0-10 16,134-10-168-16,-86 1-397 0</inkml:trace>
  <inkml:trace contextRef="#ctx0" brushRef="#br0" timeOffset="68659.08">9747 5409 1545 0,'0'0'1198'15,"0"0"-1034"-15,0 0-18 16,0 0-105-16,0 0-16 15,0 0-37-15,0 0 12 16,129-87-37-16,-105 67 31 16,-6 0-32-16,-7 4 38 15,-4 3 26-15,-5 5-5 0,0 5 42 16,-2 3-28 0,0 0-34-16,2 0-1 0,0 0-8 15,5 15 8-15,-1 12-9 16,4 5 20-16,-1 8-22 15,1 4 11-15,0 2 0 16,1 0-13-16,-3-2 22 16,0-3-9-16,-6-8 0 15,-2-4-12-15,0-9 1 16,0-6-4-16,-16-5 15 16,-7-2 5-16,0-4 2 15,-2-3-2-15,2 0 16 16,8 0-9-16,6 0 46 15,4 0-44-15,5 0-8 16,0 0-2-16,0 0-4 0,2 0 0 16,15 0-10-16,7 0 10 15,4 0-9-15,9 0 9 16,5 0-11-16,7 0-11 16,22-10-129-16,-8-1-429 15,-10-1-1317-15</inkml:trace>
  <inkml:trace contextRef="#ctx0" brushRef="#br0" timeOffset="68784.03">10649 5592 2680 0,'0'0'489'0,"0"0"-381"0,0 0-108 15,0 0-105-15,0 0-427 16</inkml:trace>
  <inkml:trace contextRef="#ctx0" brushRef="#br0" timeOffset="69846.28">718 6842 1114 0,'0'0'669'16,"0"0"-453"-16,0 0-64 15,0 0-44-15,0 0 10 16,0 0-51-16,0 0-18 0,-26-4-38 16,26 4-10-1,0 0 46-15,0-2-29 0,0 2 24 16,0 0-13-16,13-4-20 16,16 1 15-16,10-3-22 15,9-1-1-15,2-3 18 16,4 1-12-16,-2 0-7 15,-6 0 0-15,-1-1-49 16,-10 1-97-16,-6-6-122 16,-11 1-70-16,-9 2-679 0</inkml:trace>
  <inkml:trace contextRef="#ctx0" brushRef="#br0" timeOffset="70018.12">1119 6641 1311 0,'0'0'247'16,"0"0"-209"-16,0 0-15 15,0 0 53-15,0 0 34 0,0 0 67 16,0 0-10-16,101 93 10 16,-99-48 9-16,-2 5-86 15,0 3 26-15,-19-1-41 16,0 0-68-16,1-4-17 16,14-2-84-16,1-12-389 15,3-16-361-15</inkml:trace>
  <inkml:trace contextRef="#ctx0" brushRef="#br0" timeOffset="70560.28">1737 6666 1861 0,'0'0'323'16,"0"0"-233"-16,0 0-59 16,0 0-30-16,104-132 12 15,-81 95-13-15,-13 3 0 16,-5 3-9-16,-5 8 23 16,0 6 15-16,-15 7 147 15,-4 5-113-15,-1 5-2 0,5 0-37 16,1 20-18-1,7 14 28-15,7 10-19 0,0 9 52 16,0 4-13 0,17-1-30-16,4 0 49 0,2-6-40 15,-1-5-17-15,-5-9 8 16,0-12-15-16,-9-9-9 16,0-9 3-16,-6-6 10 15,0 0 17-15,0-12 0 16,2-15-30-1,5-10-21-15,5-3-61 16,3 2 25-16,1 5 2 16,0 10 13-16,-2 9 42 15,-3 8 1-15,1 6 25 0,-4 0 20 16,7 2-9-16,-2 19 1 16,3 2-17-16,3 7-14 15,2 3 21-15,2-3-28 16,2-5-35-16,12-4-97 15,-7-9-235-15,-6-10-302 0</inkml:trace>
  <inkml:trace contextRef="#ctx0" brushRef="#br0" timeOffset="70856.75">2525 6417 1676 0,'0'0'578'16,"0"0"-397"-16,0 0-1 16,0 0-82-16,0 0-50 15,0 0 9-15,0 0-17 16,-65 75 44-16,59-38-18 16,-1 1-29-16,2 4 42 15,3 2-56-15,2 0 16 16,0 2-5-16,0-1-33 15,16-4 24-15,-2-3-25 16,7-2 1-16,0-11-15 16,0-3-10-16,2-6-55 0,10-16-143 15,-6 0-376 1,-2-10-740-16</inkml:trace>
  <inkml:trace contextRef="#ctx0" brushRef="#br0" timeOffset="71259.13">2855 6643 1785 0,'0'0'537'0,"0"0"-418"16,0 0-65-16,0 0-41 0,0 0 9 15,0 0-4-15,0 0-16 16,13 99 26-16,-11-84-28 0,-2-5 1 15,0-4 41-15,0-4-36 16,0-2 65-16,0 0 17 16,7-6-67-16,0-14-21 15,5-1-107-15,5-5-8 16,-2 3 42-16,3 3 12 0,-3 4 36 16,1 7 14-16,-3 3 11 15,1 3 113-15,-1 3-17 16,3 0-2-16,-3 6 41 15,3 12-80-15,-1 5 0 16,2 0-34-16,-2 4-12 16,-1-2-15-16,-4-3 6 15,-1-3-88-15,-3-14-124 16,2-2-308-16,-6-3-395 0</inkml:trace>
  <inkml:trace contextRef="#ctx0" brushRef="#br0" timeOffset="71493.45">3218 6421 2205 0,'0'0'311'16,"0"0"-213"-16,0 0 20 16,0 0-15-16,100 104 18 15,-64-58-85-15,-3 6 1 16,-4 3-29-16,-6-4 3 15,-8-1-1-15,-11-6-10 16,-4-1 0-16,0-6-15 16,-6-2 0-16,-12-6-64 0,-6-2-142 15,3-10-372 1,8-8-1250-16</inkml:trace>
  <inkml:trace contextRef="#ctx0" brushRef="#br0" timeOffset="71728.1">3850 6601 2345 0,'0'0'569'15,"0"0"-459"-15,0 0 9 16,0 0-101-16,0 0 23 15,0 0-41-15,139-40-14 0,-99 40-31 16,-7 2-160-16,-14 19-167 16,-11-6-231-16,-8-1-1260 0</inkml:trace>
  <inkml:trace contextRef="#ctx0" brushRef="#br0" timeOffset="71899.6">3869 6763 2022 0,'0'0'658'0,"0"0"-450"16,0 0-84-16,0 0-87 15,0 0 29-15,0 0-51 0,116 0-12 16,-66 0-3 0,-10 0-202-16,-11 0-448 0</inkml:trace>
  <inkml:trace contextRef="#ctx0" brushRef="#br0" timeOffset="75586.23">5165 6454 1452 0,'0'0'376'0,"0"0"-136"15,0 0-44-15,0 0-79 0,0 0 59 16,0 0-52-16,5-18-8 15,-5 18-39-15,0 0-43 16,0 0 47-16,-3 5-54 16,-13 11-20-16,-3 11 18 15,-8 4-17-15,-5 2 2 16,0 5 2-16,-4-1-4 16,-3-1 34-16,2-2-30 15,-1-4-11-15,1-1 13 16,-2-3 1-16,3-4-15 15,-1-5 0-15,3-2 10 16,3-5-34-16,4-5 24 16,7-5-13-16,5 0 4 15,4-9-21-15,4-12 4 16,4-7-26-16,3 0-6 0,0-2 56 16,0 2-41-1,3 6 29-15,6 4 2 0,0 6 11 16,4 4-1-16,1 1 2 15,1 5-7-15,5 2 6 16,5 0 2-16,2 0-1 16,2 0 37-16,4 13-36 15,1 7 33-15,1 4-1 16,-2 2-23-16,1 0 34 16,-1 3-34-16,2-4 6 15,-1 0-4-15,-3-4 2 16,-2-3-12-16,0-6-2 15,0-1-36-15,14-9-15 16,-7-2-181-16,-5 0-437 0</inkml:trace>
  <inkml:trace contextRef="#ctx0" brushRef="#br0" timeOffset="76039.27">5517 6784 1750 0,'0'0'333'16,"0"0"-110"-16,0 0-125 16,0 0 1-16,0 0-36 15,0 0-38-15,0 0 6 16,-73 4-31-16,73-4-1 16,0-4-25-16,11-2 3 15,5 1 14-15,-1 1 9 16,1 2 0-16,-3 1-13 15,-1 1 5-15,-6 0 8 16,-2 0 0-16,-1 0 0 0,-3 0 31 16,0 7 8-16,-3 2 4 15,-11-3 5-15,-1 2-47 16,2-4 21-16,4-2-22 16,9-2-78-16,0 0-117 15,0-5-184-15</inkml:trace>
  <inkml:trace contextRef="#ctx0" brushRef="#br0" timeOffset="76867.19">5916 6591 1807 0,'0'0'622'0,"0"0"-341"15,0 0-134-15,0 0-50 0,0 0-66 16,0 0-19-16,0 0-1 16,0-6-5-16,12-6-6 15,1-4 0-15,3-5 15 16,-1 0-20-16,-2-2 5 15,-2 3 0-15,-2 1-6 16,-5 5 12-16,1 2-6 16,-5 6 0-16,2 3 12 15,-2 3-15-15,0 0 3 16,0 0 0-16,0 0-9 16,0 0 4-16,0 0 4 15,0 0-4-15,3 0-7 0,1 13 12 16,1 4 1-1,1 6 8-15,3 4 15 0,0 4-14 16,2 3-7-16,0 4-3 16,1 0 13-16,-4 1-8 15,1-1-5-15,1-2 0 16,-4-3 1-16,0-5 12 16,-1-1-13-16,-3-7 0 15,-2-4 0-15,0-4 8 16,0-2-7-16,0-2 12 15,-15-3 3-15,-3 0-4 16,-7-4-3-16,1-1-9 16,2 0 1-16,1 0 17 15,10 0-12-15,5 0 6 0,4 0-3 16,2 0 6-16,0 0-28 16,0 0 13-16,4 0-12 15,9 0 0-15,7 0 24 16,0-1-9-16,2-4 10 15,1 3-1-15,-3-3-1 16,-2 4-11-16,0 1 0 16,-3 0-16-16,-1 0-26 15,-3 0-51-15,-6 0-133 16,-2 0-458-16</inkml:trace>
  <inkml:trace contextRef="#ctx0" brushRef="#br0" timeOffset="77929.42">6237 6043 895 0,'0'0'836'0,"0"0"-615"16,0 0-36-16,0 0-116 16,0 0-56-16,0 0 41 15,0 0-22-15,11 36 81 16,-5-15-48-16,1 2-25 16,-2 0 33-16,0 1-55 15,-3-4 0-15,2-1 13 0,-2-6-23 16,-2-3 15-1,0-2-18-15,0-4 13 0,0 0-10 16,0-2-8-16,0-2 0 16,0 0 31-16,0 0-30 15,2-6 5-15,3-12-6 16,1-10-80-16,4-6 36 16,1-2-57-16,0 0-15 15,7 4 70-15,-2 7 10 16,-3 10 36-16,-5 2 0 15,2 9 1-15,-4 4 53 16,1 0-23-16,-1 0 19 16,6 11 23-16,-4 7-46 15,6 4 23-15,0 3-11 16,1 5-16-16,1-3 36 0,-1 1-44 16,-1 0-3-1,-1-3-12-15,1 0-3 0,1-1-73 16,-5-6-210-16,2-8-339 15</inkml:trace>
  <inkml:trace contextRef="#ctx0" brushRef="#br0" timeOffset="78897.97">1338 6186 1401 0,'0'0'328'0,"0"0"-163"15,0 0-42 1,0 0-31-16,0 0 12 0,0 0-51 15,0 0-41-15,0-8 16 16,0 8-28-16,0 6 17 16,0 16 32-16,0 12-28 15,11 14 49-15,-1 12-43 16,4 13-2-16,4 9 30 16,2 20-5-16,3 21 6 15,0 18 29-15,0-11-12 16,-7-26 13-16,-5-32-57 15,-5-22-23-15,1 4 12 16,2 2-6-16,-2 0-12 16,-5-14 0-16,0-9 7 15,-2-14-16-15,0-9-79 16,0-10-69-16,0-17 13 16,0-18-368-16,-11-7-501 0</inkml:trace>
  <inkml:trace contextRef="#ctx0" brushRef="#br0" timeOffset="81866.28">1309 6160 851 0,'0'0'314'15,"0"0"-117"-15,0 0-70 0,0 0 17 16,0 0 14-16,0 0-66 16,0 0-20-16,-2 0-16 15,2 0-35-15,0 0 25 16,0 0-24-16,4 0-9 16,9 0 23-16,5 0-1 15,4-6 29-15,7 0-2 16,4-2-24-16,5 0 67 15,5-2-47-15,2 2-17 16,3 0 14-16,4 2-41 16,-2-1 24-16,4 2-8 15,0 1-30-15,2 2 43 0,0-1-30 16,1 2-7 0,3-2 21-16,1 0-24 0,5-2 24 15,1 2-23-15,0-1 7 16,-2-2 7-16,1-1-18 15,-1 3 0-15,1 0 15 16,2 3 0-16,-1-2-13 16,-1 0-2-16,1 0 6 15,-1 2-8-15,1-2 2 16,3 1 0-16,-3 1 0 16,-2-1 15-16,-3-1-16 15,-2 2 1-15,-6-1 0 16,-1-2-7-16,-4 0 8 0,-3 1-1 15,2-1 0 1,-4 2 11-16,1 2-11 0,-5 0 0 16,2 0 0-16,0 0-10 15,0 0 10-15,6 0 0 16,-4 0 6-16,3 0 4 16,-1 0-16-16,-1-2 6 15,-1 0 0-15,2 2-8 16,-4 0 10-16,-3 0-2 15,2 0 0-15,-3 0 12 16,0-1-18-16,-1 1 6 16,4-4 0-16,1 0-10 15,0-1 12-15,3-1-2 16,1 0 0-16,-3 0 13 16,-1 2-16-16,-4 0 3 0,1 3 0 15,-6-2-13 1,0 1 23-16,-2 2-10 0,5-2 1 15,-1 0 7-15,1-2 7 16,4 0-15-16,3 0 0 16,-1-2-6-16,1 0 15 15,-2 3-9-15,-3-2 0 16,0 3 9-16,-2 0-10 16,-2 0 1-16,-1 2 0 15,-2 0-5-15,0-2 11 16,5 2-6-16,-1-2 0 15,7-2 9-15,1 2-9 16,-1-4 0-16,3 2 0 0,-3 0-9 16,-2 1 17-1,-5 0-8-15,2 1 0 0,-6 1 7 16,5-2-6-16,1-1-1 16,3 0 0-16,3-2-9 15,-3 0 15-15,2-1-6 16,-3 4 0-16,-4-1 1 15,-4 0-4-15,-6 2 3 16,-4 2 0-16,-2-1-6 16,1 1 14-16,2-3-8 15,5 1 0-15,4-2 1 16,4 2-5-16,6-2 4 16,-1 0 0-16,0 0-1 15,-2 2 10-15,2 2-10 0,-2 0 1 16,-7 0 0-16,0 0-7 15,-2 0 7-15,-2 0 0 16,4 0 0-16,0 0 12 16,3 0-13-16,3 0 1 15,1 0-2-15,-2 0-8 16,-4 4 11-16,-3-2-1 16,-6 2 0-16,-4 0 10 15,-6 0-22-15,-2 0 12 16,-2 2-10-16,-3-2-5 15,1 0 9-15,-5-1 6 16,1 4-1-16,-3 1-30 16,0 4 30-16,0 3-17 0,0 4 17 15,0 7-13 1,-3 4 25-16,-3 4-11 0,-1 7 0 16,5 3 13-16,0 1-10 15,2 4-3-15,0 1 0 16,0 2 12-16,0 2 0 15,2 3-12-15,4 0 0 16,3 4 15-16,-2 1-14 16,0 1-1-16,-3 0 0 15,-2-1-13-15,1-2 25 16,-1-1-12-16,2-8 0 16,1-2 7-16,0-10-11 15,1-3 4-15,1-9 0 16,-3-7-9-16,0-4 10 0,-2-4-1 15,-2-3 0-15,0-2 12 16,0-1-9-16,0 0-3 16,0 1 0-16,0-1-6 15,0-2 18-15,-5 1-12 16,-3 1 0-16,0 1 12 16,-2-4-14-16,-3 1 2 15,-2 1 0-15,-5 1-9 16,-3 0 15-16,-6-2-6 15,-2 1 0-15,-2 2 2 16,-3-1-5-16,-4-2 3 16,2 2 0-16,-2-3-6 15,2 2 18-15,1-1-12 0,-4 0 0 16,1-3 6-16,-4 4-5 16,-1-3-1-16,-6 2 0 15,-1 1-1-15,-3-2 5 16,-3 3-4-16,0-3 0 15,-3 2 1-15,0 1-4 16,2-2 3-16,-1 0 0 16,3 0-1-16,-1 0 8 15,-2-2-7-15,-1-2 0 16,1 2 6-16,-4-2-15 16,-1 2 10-16,-3 0-1 15,0 2 0-15,-1 0 15 16,2-1-17-16,3 1 2 15,1 1 0-15,5-4-3 16,0 2 9-16,3 1-3 0,0-2-3 16,3 0 17-16,-6 0-11 15,-3 2-6-15,1 0 0 16,-4 0 0-16,1 1 2 16,1 1-2-16,0-2 0 15,1 3 16-15,1-1-17 16,2 0 1-16,2 0 0 15,3 0-9-15,1 0 21 16,-1-1-12-16,2-1 0 16,-2 1 7-16,-1-3-14 15,-2 2 7-15,0-2 0 16,3 0-9-16,0 0 10 16,-1 0-1-16,0-2 0 0,-1 0 15 15,-2 2-19 1,-1-2 4-16,-3 0 0 0,-3 3-14 15,-1-2 20-15,-5-1-6 16,-3 2 0-16,-3 0 14 16,1 0-20-16,-4-2 6 15,4 0 0-15,0 0-8 16,1 0 14-16,-2 0-6 16,0 0 0-16,5 0 17 15,0 0-1-15,5 0-16 16,4 0 0-16,3 2-6 15,3 0 16-15,7 1-10 0,2-2 0 16,2-1 9-16,5 2-10 16,1-2 1-16,0 3 0 15,3-3-5-15,0 0 16 16,4 0-11-16,-2 0 0 16,3 0 1-16,2 0 4 15,2 0-5-15,2 0 0 16,4 0 0-16,1 0 12 15,3 0-12-15,2 0 9 16,1 0 3-16,4 0 10 16,-3 0-22-16,-1 0 0 15,3 2 5-15,-1-2 10 16,4 1-15-16,3-1 0 16,3 0 10-16,2 3-4 15,0-3-6-15,0 0 0 0,0 0-7 16,0 0 14-16,0 0-7 15,0 0 0-15,0 0 0 16,0 0-6-16,0 0 6 16,0 0-24-16,0 0-14 15,0 0-120-15,0 0-75 16,0 0-369-16</inkml:trace>
  <inkml:trace contextRef="#ctx0" brushRef="#br0" timeOffset="84787.2">894 6565 983 0,'0'0'752'0,"0"0"-555"15,0 0-52-15,0 0-71 16,0 0 5-16,0 0-25 16,14-14-16-16,-14 11 52 0,2 2-1 15,-2 1-2-15,0 0 10 16,0 0-36-16,0 0 15 15,2 0-49-15,0 0-26 16,3 0 28-16,-1-2-28 16,2 2 5-16,-1-3 19 15,0 3-23-15,-1 0 40 16,-2 0-14-16,1 0-19 16,1 0 38-16,-2 0-47 15,0 0 21-15,2 0-8 16,1 0-1-16,2 0-6 15,0 0-6-15,-1 0 0 16,3 0-5-16,3 5 6 0,-2-1-1 16,1 2 3-16,0 0 14 15,1 0-17-15,-4-2 0 16,2 2 0-16,-1-1-3 16,-1-4 5-16,0 3-2 15,-2-1 6-15,3 0 1 16,-3-1 1-16,4 2-8 15,-4-2 0-15,1 0-5 16,-1 2 13-16,1 0-8 16,0 0 0-16,0 1 16 15,0-2-17-15,1 1 1 16,1 2 0-16,0 0-12 16,2 2 21-16,-2-2-9 15,-3-2 0-15,1 3 12 16,-2-6-15-16,-3 4 3 15,0-4 0-15,0-1-14 0,1 2 26 16,-1 1-12-16,3-2 0 16,-1 4 12-16,0-4-28 15,3 3 16-15,-5-2 0 16,2 0-18-16,-4-2 19 16,3 2-1-16,-3-2 0 15,0 0 9-15,0 0-9 16,0 0 0-16,0 0 0 15,0 0-12-15,0 0 11 16,0 2 1-16,0-2 0 16,0 2-11-16,0 4-4 0,-11 6-2 15,-7 9-7 1,-6 4 24-16,-3 12-113 0,-2 17-96 16,8-8-283-16,6-6-842 15</inkml:trace>
  <inkml:trace contextRef="#ctx0" brushRef="#br0" timeOffset="86130.64">13414 1619 1753 0,'0'0'290'0,"0"0"-74"16,0 0-99-16,0 0-96 0,0 0 64 15,0 0-27 1,-14 0-39-16,14 0-19 0,0-3-33 15,4 3 33-15,8-2 8 16,7 1-8-16,8-4 43 16,9-1-12-16,9 0 20 15,13-2 25-15,9 2-43 16,10-2 25-16,31-2-19 16,27 2-17-16,31 2 38 15,2 0-50-15,-25 1 10 16,-36 4-1-16,-41-4-19 15,-3 4 22-15,2-4-22 16,2 2 0-16,-2-2-15 16,-21 2 15-16,-17 1-49 0,-27 2-95 15,0 0-148 1,-23 0-467-16</inkml:trace>
  <inkml:trace contextRef="#ctx0" brushRef="#br0" timeOffset="88442.59">359 8386 1659 0,'0'0'734'0,"0"0"-483"15,0 0-57-15,0 0-94 16,0 0-20-16,0 0-67 0,12-18 2 16,3 12-9-1,3 0 7-15,2 1-10 0,5 1-3 16,-4 3 0-16,0 1-9 16,-3 0 15-16,-3 0-6 15,-3 8 0-15,-6 10-11 16,-6 6-6-16,0 10 17 15,-6 4 0-15,-19 1-3 16,-2 3 15-16,0-7-4 16,3-5 1-16,8-3-3 15,5-8 17-15,6-4-23 16,5-5 0-16,0-2-13 16,0-1 11-16,16 0 2 15,2-3 0-15,0 0-34 16,-1-4 8-16,1 0-104 15,1 0-73-15,-6-15-148 16,-7 0-377-16</inkml:trace>
  <inkml:trace contextRef="#ctx0" brushRef="#br0" timeOffset="88942.46">256 8260 1622 0,'0'0'370'16,"0"0"-203"-16,0 0-22 0,0 0-47 15,0 0-61-15,-113 14 11 16,91 8-47-16,1 6 22 16,0 4 19-16,0 6 2 15,3 6 20-15,1 6-21 16,5 5 10-16,6 2 9 15,6 3-54-15,0 2 14 16,24 1-22-16,12-5 14 16,8-6-6-16,12-6-8 15,7-6 0-15,6-9-1 16,2-8-10-16,0-8 11 16,1-12-6-16,1-3-5 15,3-3 2-15,-5-22 9 16,0-11 0-16,-8-6 1 15,-9-10 17-15,-10-6-11 0,-8-10 60 16,-14-7-17-16,-8-5 48 16,-14-4-47-16,0 3-13 15,-8 1 8-15,-16 11-44 16,-7 8 19-16,-4 15-20 16,-4 12 7-16,-5 11 17 15,-3 12-25-15,-4 11-15 16,-7 1-6-16,-6 28-100 15,-21 34-80-15,14-7-131 16,13-6-365-16</inkml:trace>
  <inkml:trace contextRef="#ctx0" brushRef="#br0" timeOffset="89442.3">1556 8274 1847 0,'0'0'667'15,"0"0"-450"-15,0 0-81 16,0 0-106-16,0 0 16 16,0 0 38-16,0 120-54 15,0-70 42-15,0 3-50 0,0-3-21 16,0-3 20-16,0-4-10 16,0-8-10-16,0-4-1 15,0-12-33-15,0-4-25 31,-2-15-183-31,-8-5-348 0,2-16-523 0</inkml:trace>
  <inkml:trace contextRef="#ctx0" brushRef="#br0" timeOffset="89572.42">1338 8301 2032 0,'0'0'523'0,"0"0"-425"15,0 0-98-15,0 0-4 16,160-26-240-16,-114 26-387 0</inkml:trace>
  <inkml:trace contextRef="#ctx0" brushRef="#br0" timeOffset="90322.27">1745 8410 1827 0,'0'0'354'0,"0"0"-279"0,0 0 48 15,0 0-7-15,0 0-33 16,31 139-6-16,-18-97-38 16,1 2 28-16,-3-7-22 15,2-2-45-15,-1-7 34 16,-6-10-34-16,3-8 0 15,-3-10 9-15,4 0-8 16,3-10-2-16,7-21 0 0,3-4-100 16,1-8-17-1,0 0-77-15,-1 6-31 0,-3 7 130 16,-2 8 31-16,-5 10 65 16,0 9 12-16,-2 3 5 15,-1 0 47-15,-2 21 38 16,-3 8-12-16,-1 4 24 15,-3 4-69-15,-1-1 17 16,0-7-18-16,0-4-43 16,0-7 30-16,0-11-30 15,0-4 5-15,0-3 46 16,0-9-36-16,11-18-16 16,2-9-76-16,7-5-57 0,7-1 18 15,-1 2-3 1,1 6 34-16,-2 10 70 0,-5 5 14 15,-5 12 76 1,-3 5-19-16,-1 2 3 0,-3 6 64 16,0 16-45-16,-4 8-24 15,-2 5 30-15,0-2-61 16,-2 1 6-16,0-7-29 16,0-10 11-16,0-7 3 15,2-7-14-15,5-3 12 16,4-11-13-16,5-14-31 15,2-9-17-15,4 1 8 16,2-3 2-16,-1 5 29 16,-4 6 2-16,2 6 7 15,-5 8 24-15,-1 7-3 0,-4 4 20 16,0 0-2-16,2 12-12 16,-1 8 37-16,-1 6-40 15,-3 2 3 1,2 0-14-16,-3-2-11 0,-3-4-4 15,-2-6-62-15,-2-8-48 16,0-5-108-16,-2-3-255 0</inkml:trace>
  <inkml:trace contextRef="#ctx0" brushRef="#br0" timeOffset="90493.8">2211 7913 1960 0,'0'0'653'16,"0"0"-530"-16,0 0-108 16,0 0-15-16,0 0-13 15,151 41-206-15,-120-13-326 0</inkml:trace>
  <inkml:trace contextRef="#ctx0" brushRef="#br0" timeOffset="90649.71">1747 8165 2254 0,'0'0'480'0,"0"0"-443"16,0 0-37-16,0 0-207 16,0 0-415-16</inkml:trace>
  <inkml:trace contextRef="#ctx0" brushRef="#br0" timeOffset="91321.38">3463 8430 555 0,'0'0'1488'0,"0"0"-1261"16,0 0-104-16,0 0-55 15,0 0 1-15,0 0 45 16,0 0-54-16,61 138-17 16,-52-96 12-16,1-3-53 15,-4-12 23-15,-3-7-16 16,0-8 5-16,-3-7 8 16,0-5-1-16,0 0 19 15,0-5 30-15,0-15-70 16,4-8-19-16,3-6-26 15,5 1-39-15,7 2 56 0,1 6-35 16,3 4 11-16,3 9 46 16,0 7-30-16,-1 5 36 15,0 0-1 1,-4 0 3-16,2 13 45 0,-3 7-17 16,-1 6 6-16,0 4 1 15,-1 4-37-15,2-2-30 16,17 1-90-16,-6-12-259 15,1-8-323-15</inkml:trace>
  <inkml:trace contextRef="#ctx0" brushRef="#br0" timeOffset="91732.73">4106 8486 1453 0,'0'0'543'0,"0"0"-333"0,0 0 42 15,0 0-141-15,0 0-50 16,0 0-59-16,0 0-1 16,-81 24 5-16,76-6 0 0,5 1-12 15,0-4-1-15,0-1-31 16,0-2 37-16,2 0-55 16,7-6-30-16,4 1 30 15,3-6-30-15,2-1 35 16,2 3-40-16,0 2 27 15,-3 4 63-15,6 4-11 16,-3 7 12-16,5 7 21 16,-3 3-14-16,2 6 18 15,1 2 80-15,-2 2-28 16,-6 1 3-16,-3-2-37 16,-8-3 43-16,-6-4 9 15,0-5-16-15,-14-5 32 0,-9-7 4 16,-2-5-42-1,-2-1 32-15,4-7-68 0,0-2 4 16,9 0-17-16,1 0-18 16,1-11-12-16,8-27-86 15,2 4-196-15,2-6-506 0</inkml:trace>
  <inkml:trace contextRef="#ctx0" brushRef="#br0" timeOffset="92326.35">4330 8260 667 0,'0'0'1304'0,"0"0"-1024"15,0 0-90-15,0 0-62 16,33-125-49-16,-18 89-48 15,-5 2 17-15,-4 1-20 16,-6 9-27-16,0 9 69 16,0 4-19-16,-11 10-32 15,-2 1-8-15,0 5-10 16,-3 24-1-16,1 11 0 16,3 6 3-16,5 8-3 15,3 4 12-15,4 1-3 16,0 1 24-16,0-4-25 15,7-4 5-15,5-2-10 0,2-8 18 16,-1-8-22 0,3-9 1-16,-5-8-6 0,3-8-8 15,-3-8-47-15,5-1 53 16,1 0 7-16,4-12-19 16,-2-1-6-16,1-2-36 15,-1 1 24-15,-4 6 36 16,-7 1-19-16,2 5 21 15,-6-1 0-15,1 3 13 16,-1 0-2-16,0 0-11 16,1 0 8-16,2 6 28 15,2 6-35-15,1 2 25 0,2 1-20 16,-1-5 9 0,0 2-6-16,-2-7-9 0,0-3-5 15,0-2-2-15,0 0-26 16,4-10 0-16,5-12-73 15,0-6-148-15,6-22-1 16,-3 6-141-16,-6 4-409 16</inkml:trace>
  <inkml:trace contextRef="#ctx0" brushRef="#br0" timeOffset="93278.67">4787 8342 1232 0,'0'0'497'0,"0"0"-252"16,0 0-139-16,0 0-45 15,0 0 48-15,0 0-8 16,0 0 31-16,2 86-27 15,2-54-59-15,-2 2 60 16,5 0-37-16,1-4-27 0,2 0 5 16,3-4-32-16,0-3 24 15,-1-7 3-15,1-2-41 16,-1-6 50-16,-2-2-28 16,3-5-5-16,6-1 17 15,-1 0-26-15,5-7 4 16,4-15-13-16,0-5 15 15,0-6-28-15,-1-6 13 16,0-1-18-16,-7-2 10 16,-3 2-19-16,-7 4 27 15,-3 3 0-15,-6 6 12 16,0 7-2-16,0 4-4 16,0 5 0-16,-4 5 17 0,-5 6-17 15,1 0-6-15,-2 0 0 16,-3 5 10-16,-1 10-22 15,1 10 12-15,2 3 0 16,2 4-9-16,2 4 14 16,7 2-5-16,0-1 0 15,0-6 4-15,16-1-28 16,4-8 24-16,5-5-25 16,1-8 10-16,6-9-51 15,1 0 5-15,0-7-65 16,1-14-75-16,-3-5-13 15,-4-2 12-15,-3-1 36 16,-3-5 42-16,-6 7 25 16,-4 1 69-16,-4 4 30 0,0 6 77 15,-5 6 78 1,-2 8-19-16,0 2-65 0,0 0-23 16,0 14 40-16,0 11 42 15,0 0-58-15,0 5-45 16,0 2 20-16,2-4-38 15,2-4 2-15,3-4-1 16,-2-4 5-16,-1-8-15 16,1-6 0-16,0-2 1 15,3 0 61-15,3-12-62 16,2-11-5-16,6-8-13 16,0 1-31-16,1-1-39 15,1 6-43-15,-4 3 14 0,-1 8 107 16,-5 8-10-1,-5 6 20-15,-1 0 13 0,-3 6 11 16,1 11 50-16,-3 6-32 16,0 1-24-16,0 0 35 15,0-4-43-15,0-4 8 16,0-6-6-16,0-3 0 16,0-6-10-16,0-1 10 15,9 0 65-15,4-4 8 16,5-10-83-16,6 0-1 15,-2 2-1-15,3 4 7 16,-1 4-17-16,-3 4 10 16,-2 0-8-16,0 4-4 0,-7 10 14 15,0 4-2 1,-5 4 0-16,-7 2-12 0,0 3 4 16,-9 6-86-16,-13-4-185 15,-3-10-202-15</inkml:trace>
  <inkml:trace contextRef="#ctx0" brushRef="#br0" timeOffset="93435.11">5147 8051 2163 0,'0'0'514'15,"0"0"-343"-15,0 0-125 16,0 0-17-16,0 0-29 0,137-79-79 15,-104 82-240-15,-12 10-372 0</inkml:trace>
  <inkml:trace contextRef="#ctx0" brushRef="#br0" timeOffset="93606.72">4829 8141 2163 0,'0'0'389'15,"0"0"-159"-15,0 0-140 16,0 0-30-16,0 0-60 16,0 0-49-16,0 0-98 15,51 60-346-15,-19-16-981 0</inkml:trace>
  <inkml:trace contextRef="#ctx0" brushRef="#br0" timeOffset="94262.86">5003 9228 2422 0,'0'0'555'16,"0"0"-504"-16,0 0-51 16,0 0-136-16,0 0-500 15,0 0-514-15</inkml:trace>
  <inkml:trace contextRef="#ctx0" brushRef="#br0" timeOffset="95778.11">6177 8668 1707 0,'0'0'708'0,"0"0"-468"15,0 0-60-15,0 0-59 16,0 0-71-16,0 0-41 15,0 0-5-15,84-112-4 16,-66 78 1-16,-5 0 2 16,-5-3 9-16,-6 4-8 0,-2 5 35 15,0 4-39-15,0 5 42 16,-2 8-35-16,-3 3 7 16,2 5-10-16,3 2-4 15,0 1-37-15,0 0-16 16,16 0-59-16,5 0 78 15,0 0-8-15,4 4 23 16,2 8 5-16,-3 2 14 16,3 6 0-16,0 2 0 15,-3 4 4-15,-4 3-4 16,-5 4 0-16,-1-1 0 16,-7-1 27-16,-1-4-12 0,0-7-3 15,-2-4 0 1,2-6-12-16,3-4 0 0,5-6 0 15,3 0 1 1,8-2 6-16,2-16-7 0,2-8-1 16,0-4-23-16,-2-4-49 15,-6 2 19-15,-3-1 5 16,-5 8 16-16,-3 3 23 16,-3 6 4-16,-3 6 6 15,-2 6 65-15,-2 4-21 16,0 0-6-16,2 2-38 15,-2 16 0-15,2 6 36 16,3 7-21-16,-1 0-5 0,3 1 11 16,2-1-9-1,2-6-7-15,1-5-5 0,-2-7 0 16,1-4 15 0,1-5 2-16,1-4 22 0,3 0 9 15,3 0-35-15,6-10 23 16,4-6-36-16,2-6 6 15,-2-4-6-15,0 0 1 16,-2-2-1-16,-6-1 3 16,-7 4 12-16,0-1-15 15,-5 3 0-15,-4 3 0 16,-3 3 3-16,-2 3-2 16,0 1-1-16,0 4 4 15,0 2 13-15,-7 4-17 16,-5 0 0-16,-1 3 0 15,-3 0-5-15,1 0 16 0,1 4-11 16,1 11 0-16,5 2-3 16,1 6 2-16,4 3 1 15,3-1 0-15,0 2-23 16,0-4 23-16,12 0-19 16,1-3 13-16,3-4-31 15,1-4 35-15,1-2-20 16,3-4-37-16,0-6 31 15,4 0-39-15,0 0 5 16,2-7-32-16,0-12-148 16,-1 1 6-16,-2-2 67 0,-3 2 81 15,-6 5 88 1,-1-2 13-16,-4 5 29 16,0 2 72-16,-1 2-23 0,-1 3 5 15,1 3-63 1,3 0-14-16,-4 9 38 0,3 13-7 15,-1 6 41-15,-2 5 3 16,1-2-63-16,-2-1 29 16,2-6-53-16,0-4 3 15,-1-6-4-15,2-6-6 16,3-6-35-16,5-2-9 16,1-6-12-16,6-16-63 15,0-8-82-15,-3-2 36 16,-2-2 90-16,-4 2 41 15,-3 4 34-15,-1 6 68 0,-6 6 94 16,-2 6-9-16,-1 6-33 16,-3 2-38-16,0 2-8 15,0 0-60-15,0 0 5 16,0 14-4-16,0 4-15 16,0 4 35-16,0 6-35 15,0 4 1-15,6 4-3 16,6 4 13-16,3 2-11 15,5 3 0-15,5 1 1 16,1-4 5-16,3 0 23 16,-5-7-17-16,-3 1 32 15,-10-9-38-15,-9-1-12 16,-2-4-23-16,-15-6-92 0,-35-12-76 16,9-4-182-16,-5 0-758 15</inkml:trace>
  <inkml:trace contextRef="#ctx0" brushRef="#br0" timeOffset="95918.71">7183 8055 1783 0,'0'0'509'16,"0"0"-394"-16,0 0-12 15,0 0-47-15,119-84-56 16,-84 84-157-16,-10 0-156 15,-11 0-604-15</inkml:trace>
  <inkml:trace contextRef="#ctx0" brushRef="#br0" timeOffset="96059.26">6649 8003 2162 0,'0'0'462'16,"0"0"-324"-16,0 0-59 15,0 0-79-15,0 0-147 16,0 0-510-16</inkml:trace>
  <inkml:trace contextRef="#ctx0" brushRef="#br0" timeOffset="97074.66">8519 8253 1430 0,'0'0'483'16,"0"0"-228"-16,0 0 47 16,0 0-102-16,0 0-36 15,0 0-81-15,0 0-42 16,-92-35-17-16,63 46-11 16,-4 16-13-16,-3 6 0 15,5 10 1-15,9 3 14 16,8 0-15-16,12 2 0 15,2-4 0-15,9-4 13 0,17-8-31 16,3-10 14 0,4-8-61-16,4-12 37 0,1-2-14 15,-1-18-15-15,3-16-13 16,-6-8-132-16,-2-6 26 16,-7-2 34-16,-2 4 79 15,-5 5 63-15,-7 10 10 16,-4 8 110-16,-3 12 83 15,-4 4-18-15,0 7-36 16,0 0-113-16,0 8-24 16,0 19 22-16,0 3-13 15,5 8 18-15,-1 0 6 16,5 0-44-16,4-2 14 16,3-4-15-16,5-7 1 15,0-10-19-15,4-7 12 16,2-8 0-16,4 0-2 15,5-23-20-15,3-12-32 0,0-5-54 16,-6-2-2-16,-6 2 58 16,-8 4 43-16,-7 6 15 15,-3 6 121-15,-7 9-2 16,-2 8 4-16,0 7-60 16,0 0-54-16,0 0-3 15,2 18-6-15,0 10 0 16,5 5 0-16,0 9-1 15,6-1 1-15,5-1-77 16,18-2-120-16,-3-9-117 16,-2-14-299-16</inkml:trace>
  <inkml:trace contextRef="#ctx0" brushRef="#br0" timeOffset="97418.32">9404 8328 1313 0,'0'0'1231'15,"0"0"-917"-15,0 0-199 16,0 0-38-16,0 0-76 16,0 0-1-16,0 0 0 15,-50 82 6-15,44-54-22 16,3-4 4-16,3-6-27 16,0-4 31-16,0-8-64 15,3-5-8-15,10-1 45 16,5 0 12-16,1-4 2 15,4-11-63-15,1 1-4 0,-1 0 26 16,-4 2-14-16,0 2 58 16,-6 2 17-16,-2 2-10 15,-4 4 11-15,-3 2 0 16,0 0 1-16,-1 0 2 16,1 4-3-16,0 4-7 15,-4-2-76-15,0-2-158 16,0-4-407-16</inkml:trace>
  <inkml:trace contextRef="#ctx0" brushRef="#br0" timeOffset="97590.23">9109 7891 2039 0,'0'0'478'0,"0"0"-290"15,0 0-151-15,0 0-5 16,0 0-32-16,0 0 0 15,0 0-11-15,89 81 11 16,-89-42-30-16,-8 11-61 16,-15-12-283-16,0-11-1139 0</inkml:trace>
  <inkml:trace contextRef="#ctx0" brushRef="#br0" timeOffset="98027.56">10366 8026 1896 0,'0'0'373'0,"0"0"-84"15,0 0-135 1,0 0-84-16,0 0 21 0,-127 123-37 15,117-77-9-15,7 1 0 16,3-1-45-16,0-2 36 16,19-7-36-16,4-6 0 15,3-7-7-15,5-8-3 16,4-10-14-16,6-6-35 16,19-22-120-16,-9-10-153 15,-4-4-306-15</inkml:trace>
  <inkml:trace contextRef="#ctx0" brushRef="#br0" timeOffset="98183.99">10724 8172 1681 0,'0'0'762'16,"0"0"-437"-16,0 0-172 15,0 0-124-15,0 0 34 16,0 0-1-16,0 0-53 16,41 131 27-16,-31-92-36 15,0-3 0-15,1-4-1 16,-7-8-21-16,-2-8-36 15,-2-15-144-15,-6-1-277 16,-10-1-259-16</inkml:trace>
  <inkml:trace contextRef="#ctx0" brushRef="#br0" timeOffset="98339.98">10545 8005 2045 0,'0'0'621'0,"0"0"-397"0,0 0-150 15,0 0-73-15,0 0-2 16,179-51-93-16,-125 51-398 16,-9 0-526-16</inkml:trace>
  <inkml:trace contextRef="#ctx0" brushRef="#br0" timeOffset="98699.27">11166 8041 1015 0,'0'0'405'0,"0"0"-51"16,0 0-100-16,0 0-15 16,0 0-25-16,0 0 6 15,23 104-63-15,-15-73-56 0,-2 4-5 16,1 1-59 0,-1-1-22-16,2 1 5 0,-4-4-7 15,0-2-13-15,1-4 0 16,-5-4-69-16,0-6-5 15,0-10-188-15,-16-5-305 16,1-1-419-16</inkml:trace>
  <inkml:trace contextRef="#ctx0" brushRef="#br0" timeOffset="99042.93">11203 8260 1202 0,'0'0'0'0,"0"0"-78"0</inkml:trace>
  <inkml:trace contextRef="#ctx0" brushRef="#br0" timeOffset="99730.27">11584 8175 1555 0,'0'0'387'0,"0"0"-186"15,0 0-20-15,0 0-141 16,0 0 24-16,0 0-10 16,0 0-39-16,-51 99 65 15,46-70-46-15,3 0 24 0,2-1 29 16,0-5-62 0,0 1 6-16,3-5-14 15,12-5-16-15,0-4 65 0,1-6-66 16,-1-4 7-16,2 0 13 15,-1-4-19-15,-3-12 12 16,-3-8-13-16,-2 0-34 16,-8-5 33-16,0 1-37 15,0 6 38-15,-10 3-10 16,2 6 22-16,3 4-5 16,3 5-7-16,2 2-10 15,0-1-44-15,7 2-28 16,13-2 31-16,2 3 0 15,2 0-33-15,1 0 39 16,-2 0 26-16,0 0-2 0,0 4 21 16,-1 5 1-16,-1 3 14 15,0-1 27-15,-2 1-29 16,-4 5 35-16,-6-3-5 16,-2 4-21-16,-3-2 50 15,-4 1-45-15,0-1 1 16,0-3-9-16,0-3-18 15,0-4-2-15,0-4-17 16,0-2 18-16,2 0 9 16,9 0 7-16,7-12-10 15,5-2-3-15,4-2 5 16,-1 4-16-16,0 2 4 0,-5 6-13 16,-6 4 6-16,-1 0 21 15,-6 1-10-15,-1 18 48 16,-2 0-32-16,-3 10 22 15,-2 1-1-15,0 4-37 16,-2 4-12-16,-27 4-118 16,2-8-232-16,-1-7-334 0</inkml:trace>
  <inkml:trace contextRef="#ctx0" brushRef="#br0" timeOffset="99870.99">11642 8067 2250 0,'0'0'548'0,"0"0"-399"16,0 0-38-16,0 0-98 15,-11-117-13-15,55 89-178 16,1 5-497-16,-5-2-887 0</inkml:trace>
  <inkml:trace contextRef="#ctx0" brushRef="#br0" timeOffset="99995.85">11960 7753 1721 0,'0'0'688'16,"0"0"-343"-16,0 0-213 16,0 0-46-16,0 0-85 15,0 0-1-15,-60 132-60 0,14-70-322 16,-6-10-505-16</inkml:trace>
  <inkml:trace contextRef="#ctx0" brushRef="#br0" timeOffset="100167.69">10934 8249 1028 0,'0'0'247'0,"0"0"-247"16,0 0-26-16,0 0-159 15,0 0-336-15</inkml:trace>
  <inkml:trace contextRef="#ctx0" brushRef="#br0" timeOffset="100324.19">10934 8249 897 0,'51'-10'580'0,"-51"6"-217"15,0 0-41-15,0-1-11 16,0 3-83-16,0 0-58 16,7-2-67-16,5-1-97 15,11 1 18-15,8-2-24 16,12-2 0-16,11 2-16 15,36-7-80-15,-13 5-141 16,-9-3-344-16</inkml:trace>
  <inkml:trace contextRef="#ctx0" brushRef="#br0" timeOffset="100855.02">12881 8191 1280 0,'0'0'493'0,"0"0"-326"16,0 0 62 0,0 0-58-16,0 0-100 0,0 0 21 15,0 0-29-15,-125 31 17 16,96-8 19-16,0 7-26 16,3 1 25-16,3 1-50 15,7 2-46-15,8-2 25 16,8 0-26-16,0-6-2 15,4-4-36-15,16-9-87 16,5-10 9-16,6-3-38 16,3-10-142-16,-1-14 26 15,-2-8-68-15,-6-1 199 16,-6 1 138-16,-5 9 309 16,-5 5 58-16,-7 6 139 15,0 8-279-15,-2 4-76 0,0 0-109 16,2 6-27-16,3 18 2 15,2 8-8-15,2 7 5 16,1 8-14-16,4 0-34 16,-5 12-43-16,-3-11-198 15,-1-16-427-15</inkml:trace>
  <inkml:trace contextRef="#ctx0" brushRef="#br0" timeOffset="101292.4">12992 8366 1704 0,'0'0'777'0,"0"0"-534"0,0 0-118 15,0 0-34-15,69-113-82 16,-46 91 16-16,-8 4-25 16,-1 6 0-16,-8 6 11 15,-4 4-10-15,-2 2 31 16,0 0 22-16,0 0-53 15,0 14 40-15,0 8-14 16,0 5-15-16,3 0 23 16,1 2-28-16,1-3-2 15,2-4-5-15,-1-8 15 16,1-6-15-16,-1-4 0 16,4-4 4-16,3 0-5 15,5-10 2-15,1-10-2 16,6-4 1-16,0-2-22 15,-3 2 8-15,-3 2 1 0,-2 4 13 16,-6 5-11 0,-5 8 22-16,1 0-11 0,-4 5 0 15,1 0 19-15,2 0-28 16,1 14 9-16,5 4 0 16,1 3-19-16,3 3 4 15,3-4-48-15,22-3-111 16,-6-4-355-16,1-9-214 0</inkml:trace>
  <inkml:trace contextRef="#ctx0" brushRef="#br0" timeOffset="101886.02">13634 8229 1753 0,'0'0'714'16,"0"0"-480"-16,0 0-53 15,0 0-71-15,0 0-93 16,0 0 2-16,0 0-19 15,-91 34-39-15,91-18 38 16,0 1-77-16,0-6 47 16,0 1 22-16,2-2-26 15,4 1 34-15,3 0-15 16,4 0-24-16,1 1 7 16,4 0-21-16,-1 1 0 15,0-6 17-15,1-3-15 16,1-2 52-16,2-2-9 0,1 0 9 15,0-11-13-15,5-7 26 16,-3-3-13-16,3-8 0 16,-2-3-4-16,-6-6 3 15,0-3-55-15,-10-6-50 16,-1 1 56-16,-5 5 10 16,-3 8 40-16,0 9 95 15,0 10 59-15,0 10 80 16,-3 4-114-16,-6 2-92 15,1 19 2-15,-1 12-21 16,1 5 31-16,2 6-4 16,6 2-24-16,0 2 37 15,0 0-48-15,14-1 0 16,3-4 16-16,1-6-17 16,-3-8 0-16,-3-10 0 0,-5-9-51 15,-7-6 44-15,0-4-14 16,0-2-66-16,-14-18-86 15,1-8 57-15,0-3 103 16,1 2 13-16,6-1 75 16,6 6 59-16,0 2-43 15,10 1-71-15,17 3-20 16,7 0-57-16,10-12-104 16,-8 4-184-16,-5-2-732 0</inkml:trace>
  <inkml:trace contextRef="#ctx0" brushRef="#br0" timeOffset="102026.92">13853 7550 2116 0,'0'0'463'16,"0"0"-393"-16,0 0-15 16,-163 110-34-16,89-23-21 15,12-12-113-15,8-6-457 0</inkml:trace>
  <inkml:trace contextRef="#ctx0" brushRef="#br0" timeOffset="103261.02">5326 7965 819 0,'0'0'1064'16,"0"0"-806"-16,0 0-85 15,0 0-98-15,0 0-64 16,0 0-11-16,0 0-143 16,39 42-95-16,-33-30-507 0</inkml:trace>
  <inkml:trace contextRef="#ctx0" brushRef="#br0" timeOffset="105900.7">586 1530 1030 0,'0'0'279'15,"0"0"-79"-15,0 0-18 16,0 0 11-16,0 0-50 0,0 0 12 16,-13-22-29-16,13 22-49 15,-2 0 4-15,2 0-39 16,0 0-17-16,0 0 12 16,0 0-36-16,0 0-1 15,0 0 5-15,0 0 2 16,0 0-3-16,0 0-4 15,0 0 0-15,11 0 47 16,5 0-46-16,6 0 35 16,2 0-1-16,5 0-27 15,5 0 25-15,6 0-23 16,0-5-9-16,2-2 18 0,-2 0-7 16,-1 4-9-1,-4 0-3-15,-4 3 12 16,-4 0-14-16,-3 0 2 15,1 0 0-15,2 0-9 0,4 0 20 16,0 0-11-16,4 0 0 16,3 0 6-16,1 0-6 15,-2 0 0-15,-3 0 0 16,-1 0-10-16,-2 0 16 16,-4 0-6-16,0 0 0 15,0 0 6-15,-2 0-6 16,0 0 0-16,2 0 0 15,2 0-14-15,0 0 16 16,5 0-2-16,1 0 0 16,4-1 18-16,-2-5-15 0,3 1-3 15,-4 1 0 1,-3 0-12-16,-6 3 6 0,-2 1 6 16,-5 0 5-16,-5 0 8 15,1 0-14-15,2 0 1 16,2 0 0-16,2-3-11 15,7 2 19-15,1-1-8 16,1-1 0-16,0 3 9 16,-2 0-15-16,-3 0 6 15,-2 0 0-15,-3 0-9 16,-2 0 10-16,0 0-1 16,-3 0 0-16,3 0 6 15,4 0-7-15,1 0 1 16,5-4 0-16,1 3-7 15,3 1 8-15,-4 0-1 16,2 0 0-16,-4 0 14 0,-4 0-20 16,0 0 6-16,0 0 0 15,-4 0-9-15,1 0 10 16,3 1-1-16,-1 2 0 16,0-2 12-16,-2-1-17 15,3 3 5-15,-4-1 0 16,2-2-7-16,-1 1 8 15,0 2-1-15,2 1 0 16,3-3 12-16,0 3-17 16,4-1 5-16,2-1 0 15,0-1-9-15,-2 2 15 16,4-1-6-16,-1-1 0 0,-7 2 11 16,2-1-16-16,-2-1 5 15,-2-1 0-15,-4 3-12 16,1-1 20-16,1 2-8 15,0-3 0-15,2 2 9 16,1-3-6-16,2 1-3 16,2-1 0-16,1 0-4 15,0 0 4-15,0 0 0 16,-1 0 3-16,1 5 10 16,0-3-14-16,3 0 1 15,-1 2 0-15,2-1-9 16,4-2 15-16,-2-1-6 15,5 0 0-15,0 0 12 16,1 0-14-16,-2 0 2 0,3 0 0 16,3 0-7-16,0-1 16 15,-3-4-9-15,3 1 0 16,-6 2 7-16,4-3-14 16,-5 0 7-16,2-1 0 15,-5 0 13-15,2 2-12 16,-2-2 23-16,1 1 10 15,-1 1-15-15,3 0 19 16,1 0-28-16,3 1-10 16,-1-1 18-16,7 0-8 15,2 0-10-15,2-1 2 16,-1 4 10-16,0-1-3 16,1-1-9-16,-3 2 0 0,-1-1-9 15,-2-1 22-15,-4-1-13 16,-3 2 0-16,-2 1 12 15,1-3-3-15,-3 0-8 16,1 1 1-16,-1-1 13 16,-2 0-3-16,2 1-11 15,-7 0 17-15,-1-1-18 16,-7 1 22-16,-7 1-21 16,-6 2 10-16,-2 0 23 15,-5 0-16-15,0 0 8 16,0 0 10-16,0 0-36 15,0 0 32-15,0 0-31 0,0 0-1 16,0-3 0-16,0 3 2 16,0 0-2-16,0 0 3 15,0 0 4-15,0 0-14 16,0 0-8-16,0 0-47 16,0-1-35-16,-14-4-251 15,-8-1-1168-15</inkml:trace>
  <inkml:trace contextRef="#ctx0" brushRef="#br0" timeOffset="106697.38">4544 771 1004 0,'0'0'310'16,"0"0"-177"-16,0 0-43 15,0 0 97-15,0 0-40 0,0 0-37 16,0 0-7-16,-12-18 25 15,12 17-35-15,0 1 26 16,0 0-6-16,0 0-39 16,0 0 24-16,0 0-44 15,0 0-30-15,0 0 16 16,0 0-38-16,0 0 2 16,0 0-4-16,0 0 6 15,0 0-6-15,10 10 1 16,1 4 14-16,1 4 24 15,5 4-18-15,-2 2 10 16,-1 0 4-16,-1 0-29 0,-2 1 31 16,0-6-22-16,-4-1 0 15,-5-5 12-15,0-6-15 16,0-1 9-16,-2-4-8 16,0 0-1-16,2 1-21 15,-2-2 9-15,0 5-24 16,3 0 3-16,-1 3-110 15,-2-1-227-15,3-5-500 0</inkml:trace>
  <inkml:trace contextRef="#ctx0" brushRef="#br0" timeOffset="108353.25">10568 8021 1126 0,'0'0'513'16,"0"0"-266"-16,0 0-70 16,0 0 34-16,0 0-35 15,0 0-78-15,32-20-1 16,-21 18-57-16,0 0-4 15,5-1 10-15,1 2-40 16,6-1 22-16,3-1-17 16,1 1-5-16,5 2 48 15,1 0-35-15,2 0-3 16,-1 0-4-16,-3 0 2 0,-6-1-15 16,-6 1 1-16,-5 0-6 0,-8 0-9 0,-3 0 9 15,-3 0 0-15,0 0-7 31,0 0-91-31,-9 0 42 16,-9 0-60-16,-2 0-3 0,2 0 62 0,-2 0-12 31,2 0 16-31,0 0 7 16,-1 0-34-16,0 0 39 16,-1 3 9-16,3 3-28 0,-1 1 57 0,7-1-7 15,1-2 16-15,4 0-1 16,4-2 12-16,-1 0-12 15,3 0 1-15,0-2 0 0,0 3 19 32,0-2-10-32,0 3 14 0,0 2 16 0,0 4-31 15,0 2 42-15,0 6-27 16,0 4 14-16,0 6 37 16,0 4-47-16,0 4 1 15,11 4 53-15,3 2-59 16,-1 1 35-16,1-1-17 15,-3-2-39-15,-6-6 27 16,-2-5-28-16,-3 1-123 16,0-11-182-16,0-7-1212 15</inkml:trace>
  <inkml:trace contextRef="#ctx0" brushRef="#br0" timeOffset="109852.89">11590 8003 173 0,'0'0'1389'0,"0"0"-1036"0,0 0-111 15,0 0-109-15,0 0-35 16,0 0-51-16,0 0-47 16,37-32 83-16,-28 24-13 15,-1-2-12-15,2-2 53 16,-2-1-61-16,-1 3 13 15,-1-1-27-15,1-2-35 16,0 4 41-16,-2-2-42 16,1 5 0-16,-4 5-3 0,3-2 12 15,-3 3-9 1,0 0 0-16,0 0 1 0,3 0 14 16,2 0-14-16,1 0 11 15,3 4 15-15,3 6-20 16,1 3 5-16,3 0-12 15,3 1 9-15,-2 3-28 16,6 5 5-16,-7-2-123 16,-7-4-456-16</inkml:trace>
  <inkml:trace contextRef="#ctx0" brushRef="#br0" timeOffset="110915.14">13699 8242 1011 0,'0'0'338'0,"0"0"-56"16,0 0-93-16,0 0-26 16,0 0-9-16,0 0-60 15,0 0 66-15,0-17-25 16,0 17-19-16,0 0 2 15,0 0-57-15,0 0-2 16,0 0-22-16,0 0-36 16,0 6 19-16,0 8-20 15,-5 9 0-15,1 1-3 16,2 3 9-16,-3 5-12 16,5 9-27-16,0-7-285 15,0-9-624-15</inkml:trace>
  <inkml:trace contextRef="#ctx0" brushRef="#br0" timeOffset="113310.61">562 9414 1005 0,'0'0'741'0,"0"0"-555"16,0 0-22-16,0 0-28 16,0 0 6-16,0 0-31 15,0-18-60-15,0 18 48 16,0 0 9-16,0 0-1 16,-3 0-4-16,3 0-70 15,0 0 12-15,-2 3-37 16,0 15 9-16,0 11 13 15,-2 13-6-15,-3 8 5 16,1 5 23-16,0 3-52 16,2-2 20-16,2 0-20 0,2-4 9 15,0-2-2-15,0-8-7 16,0-3 0-16,0-7-10 16,0-4 10-16,0-6-9 15,0 0-26-15,0-6-80 16,-4 0-61-16,-1-5-203 15,1-11-244-15</inkml:trace>
  <inkml:trace contextRef="#ctx0" brushRef="#br0" timeOffset="113622.99">420 9440 1733 0,'0'0'581'15,"0"0"-455"-15,0 0-14 16,0 0-59-16,0 0-22 15,144-37 30-15,-99 33-60 16,1 1 22-16,-3 1-23 16,-5 2-6-16,-7 0 6 15,-6 0-130-15,-10 10-112 16,-15 17 28-16,0-4-270 0,0-1-583 16</inkml:trace>
  <inkml:trace contextRef="#ctx0" brushRef="#br0" timeOffset="113826.07">457 9774 1829 0,'0'0'756'0,"0"0"-576"16,0 0-62-16,0 0-84 15,0 0 19-15,0 0-37 16,136-9-16-16,-87 4 0 0,-3 2-24 15,-3 2-70-15,-1 1-134 16,-8 0-291-16,-10 0-211 0</inkml:trace>
  <inkml:trace contextRef="#ctx0" brushRef="#br0" timeOffset="116325.49">1112 9294 1003 0,'0'0'973'0,"0"0"-621"15,0 0-89-15,0 0-86 0,0 0-69 16,0-12-64-16,0 12 21 15,0 0-17-15,0 0-23 16,-13 14 30-16,-7 14-49 16,-5 11 3-16,-6 8 37 15,-2 10-45-15,3 5 16 16,4 0-9-16,4 0 5 16,6-6-17-16,10-8 4 15,3-8-3-15,3-8-3 16,0-7-45-16,17-7 1 15,6-7-26-15,6-2-60 0,16-7-54 16,-8-2-335 0,-5 0-508-16</inkml:trace>
  <inkml:trace contextRef="#ctx0" brushRef="#br0" timeOffset="116747.27">1239 9613 1696 0,'0'0'480'0,"0"0"-423"16,0 0 19-16,0 0 24 16,0 0-49-16,23 116-33 0,-19-88 7 15,-4-4-16-15,2-5-5 16,-2-7-4-16,0-6 9 15,0-6 9-15,2 0 22 16,3-5 5-16,2-15-45 16,4-8-109-16,3-2 17 15,-1-2-10-15,2 4 31 16,1 6 69-16,-3 6 4 16,-2 5 4-16,-2 6 66 15,0 3-18-15,-2 2 35 16,0 0-30-16,1 0-13 15,1 5 32-15,1 8-25 16,-2 3-29-16,3 5-3 0,0-4-21 16,-2 1-68-16,0-3-89 15,3-14-144 1,-4-1-47-16,1 0-742 0</inkml:trace>
  <inkml:trace contextRef="#ctx0" brushRef="#br0" timeOffset="116950.33">1685 9378 1639 0,'0'0'472'16,"0"0"-225"-16,0 0-68 16,56 112-6-16,-37-61-109 15,-3 1-15-15,-3 2-28 16,-3-4-21-16,-6-5-1 0,-4-8-100 15,0-3-105-15,0-10-138 16,-2-11-540-16</inkml:trace>
  <inkml:trace contextRef="#ctx0" brushRef="#br0" timeOffset="117215.95">2126 9490 2111 0,'0'0'569'15,"0"0"-515"-15,0 0 32 16,0 0-5-16,0 0-57 15,133 18-5-15,-90-5-19 16,-5 1-74-16,-9 8-159 16,-9-4-300-16,-9-5-334 0</inkml:trace>
  <inkml:trace contextRef="#ctx0" brushRef="#br0" timeOffset="117387.73">2180 9768 935 0,'0'0'1495'0,"0"0"-1216"16,0 0-107-16,0 0-85 15,0 0-59-15,0 0-11 16,120-6-17-16,-66 1-65 16,-10 1-174-16,-9 0-403 15</inkml:trace>
  <inkml:trace contextRef="#ctx0" brushRef="#br0" timeOffset="117903.25">2986 9524 1711 0,'0'0'512'15,"0"0"-445"-15,0 0-37 16,0 0 104-16,0 0 0 16,36 105-61-16,-23-77-4 15,-4-3-36-15,-2 0-7 16,-3-6 34-16,0-2-54 0,-4-4 15 15,3-6-5-15,-3-5-10 16,0-2 17-16,0 0-10 16,2-5 8-16,1-16-21 15,1-11-10-15,5-6-47 16,1-5 17-16,6-2-65 16,5 2 17-16,0 10 26 15,0 4 36-15,1 11 19 16,-4 10 14-16,0 4 22 15,-3 4 30-15,1 0-23 16,-1 15 55-16,3 5-28 16,1 6-24-16,-2 4 28 15,1 2-43-15,-1 0-5 16,-1-1-4-16,-3 0-6 16,-1-3-18-16,-12-1-88 0,0-8-271 15,0-9-341-15</inkml:trace>
  <inkml:trace contextRef="#ctx0" brushRef="#br0" timeOffset="118778.37">2267 9472 1358 0,'0'0'479'16,"0"0"-329"-16,0 0-55 16,0 0-4-16,0 0-67 15,0 0 8-15,0 0-8 16,-31 0-2-16,31 0 67 16,-3 0 16-16,-2 0-1 15,1 0 24-15,-3 0-63 16,-3 0 27-16,-7 0-58 15,2 0-25-15,-1 0 21 16,3 0-28-16,5 0 4 16,2 0 16-16,6 0-7 15,0 0-13-15,0 0-2 16,0 0 6-16,0 0 13 0,6 3-10 16,7-2 3-1,2 2 15-15,7 0-15 0,3 2 0 16,6-2-5-16,5 1 5 15,3-1 18-15,2-3-30 16,-1 0 1-16,-7 0 3 16,-6 0 9-16,-8 0-13 15,-9 0 0-15,-5 0 0 16,-3 0-18-16,-2 0-28 16,0 6-117-16,0 2-297 15,-13 0-104-15</inkml:trace>
  <inkml:trace contextRef="#ctx0" brushRef="#br0" timeOffset="119075.16">2146 9833 1633 0,'0'0'615'15,"0"0"-518"-15,0 0 41 16,0 0-8-16,0 0-49 16,0 0 63-16,0 0-85 0,134 10 4 15,-110-6-34-15,-1-1-22 16,-6 1-8-16,-1-1 1 15,2 2-150-15,-7-2-324 16,-2 0-665-16</inkml:trace>
  <inkml:trace contextRef="#ctx0" brushRef="#br0" timeOffset="119747.16">3802 9543 1996 0,'0'0'395'16,"0"0"-292"-16,0 0-65 15,0 0-26-15,146-6-12 16,-98 6-174-16,-9 0-182 0</inkml:trace>
  <inkml:trace contextRef="#ctx0" brushRef="#br0" timeOffset="119934.39">3879 9731 2381 0,'0'0'603'16,"0"0"-488"-16,0 0-77 15,0 0-37-15,0 0-2 16,123-5-50-16,-42 5-138 15,-13 0-354-15,-7 0-199 0</inkml:trace>
  <inkml:trace contextRef="#ctx0" brushRef="#br0" timeOffset="120652.92">5034 9340 1625 0,'0'0'607'0,"0"0"-493"0,0 0-15 15,0 0-41-15,0 0-48 16,0 0 53-16,0 0-23 16,44 106-22-16,-33-71 43 15,3-1-22-15,-3-5 4 16,1 1-15-16,-4-9-13 15,-1-5-7-15,-3-6-8 16,-2-5 0-16,-2-2 0 16,2-3 7-16,-2 0 1 15,0 0 11-15,0 0-11 0,0 0 10 16,0 0-18 0,0-14-5-16,0-6 5 0,0-6-38 15,0-6 11-15,2-2 12 16,8-2-37-16,-1 4 39 15,4 1-32-15,1 9 15 16,-2 4 18-16,5 5 5 16,-2 6 7-16,3 0-2 15,-3 2 8-15,3 3-6 16,-3 2 6-16,-1 0 5 16,1 0 38-16,-1 0-31 15,1 14 24-15,-1 5 32 16,1 3-28-16,1 3 26 15,-3 3-16-15,1 5-24 16,-1-3 40-16,1-2-49 0,-5-4 4 16,2-2-12-1,-5-6-6-15,2-6-5 0,-2-2-4 16,-4-2 6-16,2 0-34 16,1-2 19-16,-1-3-108 15,-2-1-221-15,0 0-672 0</inkml:trace>
  <inkml:trace contextRef="#ctx0" brushRef="#br0" timeOffset="121387.12">5765 9440 557 0,'0'0'1115'0,"0"0"-838"15,0 0 34-15,0 0-81 16,0 0-115-16,0 0-36 16,0 0-59-16,0-5 22 15,0 5 28-15,4 8 14 16,9 2 1-16,0 4-34 15,6 0-17-15,-2-1 13 16,1 4-46-16,-2-3 19 16,1-1-20-16,-3 0 12 15,-1-1-34-15,-4 0-14 16,-3-5-93-16,-6-2-134 0,0-4-349 16,0-1-375-16</inkml:trace>
  <inkml:trace contextRef="#ctx0" brushRef="#br0" timeOffset="121605.81">5765 9440 1624 0,'126'-59'718'16,"-130"59"-470"-16,-3 0-47 15,-3 0-141-15,-7 18-4 16,-2 8-30-16,-1 3-17 15,-1 5 7-15,2 2-4 0,3-3-12 16,3-3 0 0,1-4-125-16,8-2-84 0,4-6-279 15,0-10-327-15</inkml:trace>
  <inkml:trace contextRef="#ctx0" brushRef="#br0" timeOffset="122949.26">6466 9467 1813 0,'0'0'710'0,"0"0"-484"16,0 0-71-16,0 0-68 15,0 0-66-15,0 0-10 16,0 0-22-16,60-53 5 16,-41 39 6-16,-4 1-9 15,-1 0 17-15,-8 3-8 16,-1 4 24-16,-3-1-24 15,-2 6 39-15,0 1-22 16,0 0-16-16,0 0 25 16,0 0-17-16,0 0-9 15,0 0 6-15,0 0 12 16,0 0-14-16,0 0-4 16,0 0 0-16,0 0-7 15,0 0 13-15,0 0-6 0,0 0 0 16,0 0 16-16,0 0-16 15,0 0 0-15,0 0 0 16,0 0-7-16,0 0 8 16,0 0-1-16,0 0 0 15,0 0 5-15,4 0-7 16,0 1 2-16,6 12-1 16,-4 4-16-16,3 5 17 15,2 3 0-15,-2 5 0 16,-2 5 17-16,2-2-18 15,0 0 1-15,-2-4 0 16,-1 1-11-16,-2-11 11 16,1-1 0-16,-5-5 0 0,0-5 12 15,0 1-25 1,0-3 13-16,-2 0-8 0,-14 0-5 16,-4 0 13-16,-3-2 0 15,2 1 1-15,1-4 20 16,3-1-21-1,7 2 0-15,3-2 11 0,5 0 7 16,2 0-18-16,0 0 0 16,0 0 0-16,7 0-2 15,11 0 2-15,3 0 0 16,4 0 6-16,2-6 27 16,-2 0-33-16,-6 2 11 0,1-2-7 15,-3 4 5-15,-5-2-18 16,-1 2-9-16,-1-2-73 15,-2-8-11-15,-3 0-244 16,-1-4-680-16</inkml:trace>
  <inkml:trace contextRef="#ctx0" brushRef="#br0" timeOffset="123636.59">6776 9060 1461 0,'0'0'330'15,"0"0"-165"-15,0 0-23 16,0 0-67-16,0 0-26 16,0 0 9-16,0 0-45 15,0-9 24-15,0 9 3 16,0 0-16-16,0 0 50 0,0 6-37 15,2 6 15-15,5 5 2 16,-2 1-31-16,1 0 21 16,0 2-7-16,1-2-28 15,0-4 30-15,-2-2-29 16,-1-4-3-16,1-2 4 16,-3-5 5-16,0-1-16 15,-2 0 38-15,2 0-17 16,2 0 53-16,1-2-44 15,7-17-28-15,3-4-2 16,1-2-42-16,3-1-1 16,-1 2 4-16,-3 5 16 15,-3 6 17-15,-3 2 6 0,-3 7 0 16,0 2 0 0,0 2 8-16,1 0-8 0,-1 0 0 15,3 0 9-15,0 10 6 16,0 3-6-16,2 5 4 15,0 0 36-15,2 2-23 16,3-2 10-16,2-6 0 16,0-3-35-16,-1-4 46 15,6-5-41-15,3 0-5 16,4-7-1-16,3-26-78 16,-8 5-261-16,-10-3-762 0</inkml:trace>
  <inkml:trace contextRef="#ctx0" brushRef="#br0" timeOffset="124429.13">5632 9438 914 0,'0'0'402'16,"0"0"-154"-16,0 0-19 0,0 0-84 15,0 0-22-15,0 0-17 16,0 0 42-16,0 0 21 15,0 0-65-15,0 0 22 16,0 0-53-16,0 0-25 16,0 0 7-16,5 0-54 15,7 0 26-15,1 0-3 16,2 0-13-16,1 6 8 16,-1 3-19-16,-1 3 0 15,1-2-12-15,-3 3-9 16,4 4-67-16,-1-3-168 15,-2-4-381-15</inkml:trace>
  <inkml:trace contextRef="#ctx0" brushRef="#br0" timeOffset="125055.36">5905 9358 674 0,'0'0'313'15,"0"0"-136"-15,0 0 11 16,0 0-105-16,0 0-57 15,0 0 52-15,0 0 27 16,-16 0 26-16,16 0-36 16,-2 0-43-16,2 0 20 15,-2 0-13-15,-1 0-1 16,1 0 29-16,-2 0-46 16,0 0 12-16,-1 2 27 15,-2 8-7-15,-2 2 28 0,-1 2-47 16,-2 3 19-16,0 2 34 15,0 3-59-15,-2 0 6 16,3 1-1-16,3-3-47 16,0-2 33-16,4-2-31 15,0-6 2-15,-1 1 2 16,1-6-6-16,2 1-6 16,-4 2 0-16,0 0-55 15,2-2-104-15,-5-2-159 16,3-2-181-16,-2-2-613 0</inkml:trace>
  <inkml:trace contextRef="#ctx0" brushRef="#br0" timeOffset="125524">5653 9414 684 0,'0'0'970'0,"0"0"-723"0,0 0-51 15,0 0-51-15,0 0-107 16,0 0 15-16,0 0 8 16,0 0-5-16,0 0 43 15,0 0-49-15,0 0 5 16,7 0 21-16,4 0-44 16,0 4 21-16,5 4-35 15,0 3-9-15,3-2 52 16,4 3-52-16,1 2 14 15,1 1-7-15,1-3-2 16,-1 0-15-16,-8-2 1 16,-1-2 0-16,-4-5 5 15,-8 2-5-15,0-1 0 16,-1-2 0-16,-3 8-105 16,0-2-118-16,0 0-339 0</inkml:trace>
  <inkml:trace contextRef="#ctx0" brushRef="#br0" timeOffset="132053.72">449 10592 147 0,'0'0'898'0,"0"0"-645"15,0 0-25-15,0 0-33 16,0 0-31-16,0 0-3 16,0-64-61-16,0 55 6 15,0 5 13-15,0 1-15 16,0 0 24-16,0 3-38 15,0 0-24-15,0 0-3 16,0 12-62-16,0 13 19 16,0 7 25-16,0 9-22 15,0 6 21-15,0 3-31 16,6 0-13-16,3-4 13 16,-3-2-4-16,2-7-10 0,-2-9 1 15,1-6-115 1,-5-16-112-16,0-5-270 0,-2-1-93 0</inkml:trace>
  <inkml:trace contextRef="#ctx0" brushRef="#br0" timeOffset="132600.47">268 10556 1551 0,'0'0'693'0,"0"0"-533"15,0 0-61-15,0 0-97 16,0 0-2-16,0 0-37 16,156-49-77-16,-108 48 13 0,-2 1 11 15,-7 0 29-15,-5 3 48 16,-7 12-13-16,-7 0 26 16,-5 2 14-16,-5 2 50 15,-4 2 73-15,1 2 19 16,-5 4-27-16,2 1 47 15,0-1-79-15,2 4-33 16,2-3-22-16,1-1-36 16,1-4 21-16,2-3-27 15,-1-7 1-15,-1-5-9 16,-2-5 4-16,3-3-31 16,1 0 17-16,1-4-17 15,7-16 35-15,0-4-84 16,2-4-87-16,-1 1 6 0,-6 6 37 15,-1 3 90-15,-8 7 38 16,-1 6 12-16,-3 5 97 16,0 0-6-16,-2 0-60 15,2 4 17-15,2 12 5 16,1 6 23-16,0 4-22 16,1 3-56-16,1-4 26 15,-3 1-36-15,3-4 6 16,-2-7-15-16,-1-6 9 15,1-5-101-15,-3-4-63 16,-2-13-70-16,0-14-48 16,0-3-1419-16</inkml:trace>
  <inkml:trace contextRef="#ctx0" brushRef="#br0" timeOffset="132725.62">1001 10662 1932 0,'0'0'625'15,"0"0"-388"-15,0 0-79 16,0 0-114-16,0 0-17 15,0 0-27-15,0 0-6 16,0 28 6-16,0-12-62 16,0 0-104-16,-5-4-180 15,-9-8-420-15</inkml:trace>
  <inkml:trace contextRef="#ctx0" brushRef="#br0" timeOffset="132881.68">805 10376 2192 0,'0'0'660'16,"0"0"-500"-16,0 0-116 15,0 0-44-15,0 0-31 16,149-17-230-16,-100 26-372 0</inkml:trace>
  <inkml:trace contextRef="#ctx0" brushRef="#br0" timeOffset="133428.37">1700 10784 1822 0,'0'0'325'16,"0"0"-202"-16,0 0 68 15,0 0-89-15,0 0-18 16,-102 126-25-16,100-93-48 15,2-5 20-15,0-2-22 16,8-8-7-16,6-8-4 0,2-7-17 16,4-3 19-16,0-11-9 15,8-22-12-15,4-8-64 16,-1-12-128-16,-4-7-56 16,-5 0 49-16,-6-3-75 15,-5 9 202-15,-5 8 93 16,-3 14 292-16,-3 13 7 15,0 9 48-15,0 10-128 16,0 0-109-16,0 7-96 16,0 19 25-16,0 8 31 0,0 9-48 15,0 2 23 1,4 4-39-16,2-3 0 0,6-2-12 16,-3-6-12-16,-3-8-95 15,-6-12-114-15,0-7-260 16,0-11-103-16</inkml:trace>
  <inkml:trace contextRef="#ctx0" brushRef="#br0" timeOffset="133787.68">1796 10593 1258 0,'0'0'839'0,"0"0"-717"16,0 0-49-1,0 0 19-15,0 0 21 0,64 103-58 16,-41-69-2-16,2-2-11 16,-1 0-30-16,1-6 35 15,-5-3-26-15,0-6-12 16,-5-5 37-16,-1-6-23 16,-1-2 49-16,1-4-10 15,-1 0-42-15,1-4 35 16,-1-12-31-16,-3-2-8 15,-2-2 25-15,-6 0-40 16,-2 3 51-16,0 2-4 16,-14 3-30-16,-1 3 27 15,-5 7-45-15,-1 2-5 16,2 0 4-16,-2 0-61 0,6 8-37 16,6-5-151-16,4-3-376 15,5 0-484-15</inkml:trace>
  <inkml:trace contextRef="#ctx0" brushRef="#br0" timeOffset="133943.9">2173 10128 2499 0,'0'0'333'15,"0"0"-216"-15,0 0-104 16,-87 141-13-16,75-59-82 15,8-12-434-15,4-15-624 0</inkml:trace>
  <inkml:trace contextRef="#ctx0" brushRef="#br0" timeOffset="134396.91">2550 10622 1976 0,'0'0'616'0,"0"0"-606"15,0 0-8-15,0 0 21 16,0 0-11-16,15 104 15 15,-6-79-18-15,-5-2-1 16,1-4-5-16,-3-8-3 16,0-8 0-16,-2 0 14 15,2-3-13-15,-2 0 17 16,5-10-18-16,-1-10-64 16,6-4-4-16,0 0-17 15,4-1 57-15,1 8 19 16,1 3 18-16,-5 6 23 15,2 2 35-15,-3 6-18 16,1 0 36-16,2 0-47 16,3 7-23-16,0 10 25 15,1 3-33-15,1 4-14 16,-1-3-2-16,10 4-122 0,-4-7-149 16,-4-11-264-16</inkml:trace>
  <inkml:trace contextRef="#ctx0" brushRef="#br0" timeOffset="134771.81">3019 10663 1813 0,'0'0'767'0,"0"0"-544"16,0 0-84-16,0 0-16 16,0 0-92-16,0 0-29 0,0 0-2 15,-91 31 9 1,76-13-9-16,5-2 0 15,6-1-23-15,1-7 23 16,3 1-43-16,0-5 1 0,0 2 22 16,5-4-47-16,9 2 36 15,3 0 22-15,6 3 1 16,2-1-2-16,4 2 10 16,0 9 0-16,0 2-15 15,0 6 8-15,-6 6 7 16,0 4 9-16,-3 4-8 15,-5-2 51-15,-5 0-22 16,-6-5-9-16,-4-6 31 16,0-6-29-16,0-7 27 0,-11 0-15 15,-2-7-26 1,-3-2-18-16,-8-4-48 0,1-10-185 16,3-9-451-16</inkml:trace>
  <inkml:trace contextRef="#ctx0" brushRef="#br0" timeOffset="136209.07">3200 10465 1852 0,'0'0'357'0,"0"0"-289"16,0 0 55-16,11-104 56 15,1 72-74-15,-2 6-16 16,1 4-59-16,-6 3 25 16,0 8-7-16,-3 3-32 15,-2 3 35-15,0 4-41 16,0 1-9-16,0 0 5 16,0 0-5-16,0 10-1 15,-2 14 0-15,-5 10-1 16,2 10 0-16,5 2 1 15,0 4 0-15,0-2-8 16,12 2 10-16,3-1-2 16,5-5 0-16,1-2 9 15,-2-7-15-15,-1-5 6 16,-3-11 0-16,-3-5-11 0,-3-8-11 16,-5-4 16-16,0-2 5 15,1 0 1-15,-1-18-21 16,3-8-50-16,2-7-65 15,-2 0 96-15,2 3-50 16,-2 4 75-16,1 5 15 16,0 7-1-16,3 6-11 15,-3 4 12-15,-1 4-19 16,1 0 13-16,0 4 12 16,-2 14 11-16,1 4 36 0,-3 5-30 15,6 0 27 1,-2 0-45-16,3-1-4 0,3-5 9 15,-1-8-10 1,3-3 0-16,1-6-34 16,1-4-5-16,0 0 37 0,4-20-50 15,-4-4-108-15,0-3-24 16,-4-4 44-16,-7 5 95 16,1 6 45-16,-6 5 19 15,0 5 118-15,-2 6 76 16,0 4-101-16,0 0-66 15,0 0-34-15,0 8 1 16,0 9 44-16,2 2-23 16,0 3 27-16,6 1-31 15,-2-4-15-15,5 0 28 0,3-3-42 16,-1-3 26 0,0-9 2-16,3-4-9 15,0 0 35-15,3 0-38 0,4-15-11 16,0-5 10-16,-4-6-15 15,-1 0-1-15,-7 0 0 16,-5 4 12-16,-3 4-16 16,-3 4 4-16,0 3 0 15,0 4 16-15,-5 4-10 16,-5 3 6-16,1 0-12 16,-3 0 10-16,1 6-17 15,3 10 7-15,-2 3 0 16,8 1-13-16,2-2 14 15,0 1-1-15,0 0 0 16,12-5-15-16,5-1 9 0,6-6-24 16,3-3-18-1,3-4 9-15,0 0-55 0,3-14-26 16,-3-4-81-16,-6-2 3 16,0 1 96-16,-5-1 54 15,-5 6 48-15,-3 5 10 16,-6 4 14-16,3 4 26 15,-3 1-41-15,0 0 6 16,3 7-5-16,0 14 27 16,-3 1-9-16,-1 0 33 15,-1 2-48-15,-2-4 12 16,2-4-17-16,-2-8-1 16,0-4 15-16,2-4-7 0,0 0 30 15,5-10-12-15,0-8-33 16,2-2-20-16,4-2-2 15,1 1-61-15,1 5 65 16,1 3-1-16,-1 2 2 16,1 5-5-16,-3 6-27 15,-4 0 23-15,0 0 18 16,-5 6-1-16,1 5 9 16,-1-2 0-16,0 0 0 15,2-1 14-15,4-2-4 16,1-3-6-16,3 0 11 15,1-3 2-15,6 0 37 16,-2 0-6-16,4 0 2 0,-2-9 29 16,3 2-64-16,-7 1 9 15,-1 2 35-15,-5 1-26 16,-5 3 30-16,-1 0-50 16,0 0-1-16,-3 4 18 15,0 10-23-15,-2 4-5 16,0 3-2-16,0 1-104 15,0 0-55-15,-4-5-172 16,-6-4-439-16</inkml:trace>
  <inkml:trace contextRef="#ctx0" brushRef="#br0" timeOffset="136381.1">4203 10375 933 0,'0'0'1360'0,"0"0"-1043"16,0 0-46-16,0 0-187 16,-7-118-56-16,25 105-28 15,2 12-140-15,-5 1-132 16,-6 15-322-16,-7 6-1028 0</inkml:trace>
  <inkml:trace contextRef="#ctx0" brushRef="#br0" timeOffset="136521.41">3703 10351 2196 0,'0'0'283'0,"0"0"-283"16,0 0-214-16,0 0-413 0</inkml:trace>
  <inkml:trace contextRef="#ctx0" brushRef="#br0" timeOffset="136646.37">4098 11281 2248 0,'0'0'552'16,"0"0"-552"-16,0 0-155 0,0 0-379 15</inkml:trace>
  <inkml:trace contextRef="#ctx0" brushRef="#br0" timeOffset="137021.29">5063 10349 1139 0,'0'0'354'0,"0"0"7"16,0 0-30-16,0 0-80 15,0 0-71-15,0 0-22 16,0 0-33-16,4 108-26 15,1-59-78-15,3 2 5 16,3 1-26-16,3 1 14 16,1-6-12-16,1-5-2 15,-5-9-46-15,-7-7-44 16,-4-12-127-16,-2-14-68 16,-15 0 14-16,-8-12-242 0</inkml:trace>
  <inkml:trace contextRef="#ctx0" brushRef="#br0" timeOffset="137443.07">4983 10583 1480 0,'0'0'371'16,"0"0"-152"-16,0 0-118 16,0 0-90-16,0 0-10 15,0 0-2-15,145-26-3 16,-108 26 4-16,-1 14 1 16,-5 5 0-16,-6 0 74 15,-6 4 57-15,-1 1 12 16,-2 0 9-16,2-1-77 15,2 2 6-15,3-3-33 16,-2-4-49-16,4-4 35 16,0-3-35-16,-6-8 6 15,1-3 21-15,-3 0-26 16,-2-2 34-16,-1-14 10 0,-4-9-17 16,-1-2 46-1,1-5-65-15,-4-3-2 0,-2 4 7 16,-4 0-2-16,0 3-12 15,0 2 0-15,0 7 1 16,-14 1 13-16,2 5-14 16,-7 7 1-16,0 4-7 15,-2 2-17-15,-3 0 16 16,-3 10-29-16,1 8-42 16,1 2 15-16,5 0-94 15,3 1-59-15,5-3-34 0,3-3-29 16,5 0-87-1,4-8-495-15</inkml:trace>
  <inkml:trace contextRef="#ctx0" brushRef="#br0" timeOffset="138161.66">5760 10568 1521 0,'0'0'658'0,"0"0"-497"0,0 0-47 15,0 0-75-15,0 0 13 16,0 0-7-16,0 0 34 16,33 68 19-16,-23-38-52 15,-1-2 10-15,-4-2-37 16,0-6-10-16,0-4 9 15,-3-8-12-15,-2-4-3 16,2-4 30-16,-2 0-20 16,3-4 49-16,1-16-62 15,5-6-14-15,2-6 5 0,4 2-54 16,1 3 32-16,-2 7 22 16,-3 8-10-16,-5 5 19 15,2 4 5-15,-6 3 3 16,2 0 26-16,3 0-34 15,-1 5 23-15,4 10 4 16,-2 4-18-16,1 4 4 16,5 0-13-16,-1-1-21 15,2-7 7-15,3-2-92 16,6-9-36-16,6-4-57 16,14-8-133-16,-6-11-259 15,-7-4-222-15</inkml:trace>
  <inkml:trace contextRef="#ctx0" brushRef="#br0" timeOffset="138380.44">6266 10593 986 0,'0'0'699'16,"0"0"-431"-16,0 0 115 0,0 0-152 16,0 0-88-1,0 0-59-15,0 0-83 0,-34 14 10 16,30 15-10-16,1 3 16 16,3 3-14-16,0 5 16 15,0-1-17-15,7 3 57 16,4 2-23-16,3 2 8 15,-3 1-2-15,2-4-41 16,-2 0 15-16,-3-12-16 16,-4-4 0-16,-2-7-16 15,-2-10 5-15,0-4-31 16,-22-6-64-16,-5-10-391 16,-2-10-770-16</inkml:trace>
  <inkml:trace contextRef="#ctx0" brushRef="#br0" timeOffset="138520.97">5437 10424 2053 0,'0'0'377'16,"0"0"-306"-16,0 0-71 16,51-117-270-16,-26 84-535 0</inkml:trace>
  <inkml:trace contextRef="#ctx0" brushRef="#br0" timeOffset="138692.78">5711 10006 1073 0,'0'0'1616'0,"0"0"-1382"16,0 0-119-16,0 0-58 16,0 0-24-16,0 0 3 15,0 0-36-15,58 120-1 16,-74-56-77-16,-15-11-240 15,2-14-983-15</inkml:trace>
  <inkml:trace contextRef="#ctx0" brushRef="#br0" timeOffset="140020.59">6903 10399 1800 0,'0'0'513'16,"0"0"-331"-16,0 0-81 15,0 0 3-15,0 0-84 16,-136 4 11-16,103 28 8 16,-3 7-18-16,5 6 36 0,4 4-29 15,5 1-12-15,7 0 13 16,7-6-22-16,6-6-7 15,2-8 0-15,7-11-34 16,17-14-23-16,10-5-47 16,2-14-60-16,8-25-157 15,-2-9-51-15,-3-6-220 16,-8-3 102-16,-7 0 490 16,-6 11 547-16,-7 10-31 15,-7 12-140-15,-4 10 88 16,0 12-283-16,0 2-78 15,0 11-64-15,0 18-37 16,-2 15 69-16,0 9-60 16,2 4-10-16,0 4 17 0,2-1-9 15,12-4-18-15,1-6-45 16,1-3-127-16,-3-18-301 16,-3-13-337-16</inkml:trace>
  <inkml:trace contextRef="#ctx0" brushRef="#br0" timeOffset="140442.37">7035 10626 2029 0,'0'0'653'0,"0"0"-450"0,0 0-130 16,40-102-49-1,-13 63-9-15,0 5-15 0,-6 2 0 16,-3 6 0-16,-9 7 0 15,-5 4 2-15,-2 9 13 16,1 4 20-16,-3 2 3 16,0 4-38-16,0 17 0 15,0 12 27-15,0 5-21 16,5 2 24-16,1 1-30 16,3-6 0-16,0-6-9 15,2-9-12-15,-2-8-14 16,2-10 19-16,3-2-37 15,-1-4 52-15,7-21-17 16,0-4-38-16,2-8 17 16,-2 1-25-16,-4 4 46 0,0 6 18 15,-8 10 12 1,-3 7 71-16,-3 4-21 16,1 5-43-16,-1 0-19 0,4 19 18 15,3 8-18-15,2 5 0 16,3 1-4-16,11 5-55 15,-8-8-171-15,3-13-432 0</inkml:trace>
  <inkml:trace contextRef="#ctx0" brushRef="#br0" timeOffset="140864.14">7854 10405 2000 0,'0'0'737'0,"0"0"-559"16,0 0-90-16,0 0-12 16,0 0-31-16,-133 27-39 15,113-6 18-15,4 1-24 16,5-2 0-16,2 0-10 16,5-6-37-16,4 0-1 15,0-6-28-15,0-2-72 16,6-4-32-16,10-2-46 15,2 0 35-15,0 0-56 16,1-8-142-16,-3 0 103 16,-3 2 286-16,-3 2 26 15,-6 2 271-15,0 2-40 0,-1 0-101 16,-1 0 9-16,2 0-1 16,0 12-40-16,4 2-52 15,0 0-61-15,3-2 32 16,3-2-42-16,3-6 0 15,2-4-1-15,0 0-3 16,2 0-14-16,-3-11-104 16,1-16-117-16,-5 5-84 15,-3 3-878-15</inkml:trace>
  <inkml:trace contextRef="#ctx0" brushRef="#br0" timeOffset="141645.22">5167 10659 1495 0,'0'0'218'0,"0"0"-146"15,0 0 65-15,0 0-30 16,0 0 25-16,0 0-13 15,0 0-79-15,-82 0-30 16,104 0 100-16,14 0-30 16,15 0-7-16,34-8 18 15,40-3-23-15,40-5 17 16,22-1-27-16,7 2-34 16,6 1 59-16,-4-1-58 15,9 2 3-15,1-2 14 0,-11 4-34 16,-12 0 11-16,-18 4-19 15,-34 0 2-15,-30 5 7 16,-32 2-9-16,-16-2 0 16,0 2 0-16,-4 0-45 15,-9 0-18-15,-24 0-116 16,-43 0-108-16,-27 0-28 16,-14 0-279-16</inkml:trace>
  <inkml:trace contextRef="#ctx0" brushRef="#br0" timeOffset="142020.15">5392 10787 1600 0,'0'0'332'16,"0"0"-233"-16,0 0 128 15,0 0 4-15,0 0-118 16,0 0 53-16,0 0-47 16,197 0-19-16,-66-9 21 0,42-12-71 15,24 0 16-15,1-2-9 16,-9 6-30-16,-19 3 32 15,-3 0-50-15,-14 2 2 16,-12 5 1-16,-32-2 1 16,-24 2-13-16,-30 6 0 15,-7-3-37-15,-4 0 14 16,-4-1-68-16,1-7-32 16,-18 2-144-16,-7 0-424 0</inkml:trace>
  <inkml:trace contextRef="#ctx0" brushRef="#br0" timeOffset="143035.51">8295 10521 1908 0,'0'0'396'0,"0"0"-174"16,0 0-7-16,0 0-126 0,0 0-25 15,0 0-10-15,0 0-46 16,130-100 40-16,-115 78-9 16,-3-1-20-16,-5 2 33 15,-7 0-34-15,0 4 18 16,0 3 4-16,-5 4-39 16,-7 4 20-16,-1 3-21 15,2 3-15-15,2 0 1 16,7 0-2-16,2 4-17 15,0 11 4-15,2 1-26 16,14-1 30-16,4 4-5 16,2-1 7-16,3 2 16 0,0 1-5 15,-4-1-2-15,-3 5 14 16,-3-1-34 0,-3 1 32-16,-5-2-16 0,-3-1 12 15,-2-2-8-15,2-1 15 16,2-6-1-16,-3-3 0 15,7-1-3-15,-2-3-6 16,4-5-6-16,3-1-27 16,3 0 36-16,4-1-8 15,1-15 7-15,3-4-14 16,1-4-56-16,-3-5 20 16,1-1 9-16,-5 0-4 15,-2 4 52-15,-5 5 0 0,-6 8 53 16,-2 6 62-1,-5 2-11-15,0 3-13 0,0 2-74 16,0 0-17-16,2 4 0 16,0 12-2-16,1 8 2 15,3 2 21-15,0 2-21 16,6-2 35-16,-1-2-35 16,2-2 1-16,3-7 4 15,-1-5 7-15,3-9-12 16,5-1 28-16,-2 0-27 15,6-11 37-15,2-11-38 16,-3-4 1-16,-2-7-16 16,-7 0-4-16,-7 0 13 0,-6 3 6 15,-4 2-3 1,0 6 1-16,-4 8 2 16,-8 3 0-16,-1 10 7 0,1 1-6 15,-2 0-1-15,5 16 0 16,-3 6 3-16,5 2-11 15,3 2 8-15,4-2 0 16,0 1-12-16,11-4 12 16,10-3-7-16,9-6-28 15,4-6-117-15,-1-6-43 16,2 0-165-16,6-18-124 16,-3-10-82-16,-9 2-351 15</inkml:trace>
  <inkml:trace contextRef="#ctx0" brushRef="#br0" timeOffset="143394.79">9381 10418 1040 0,'0'0'551'15,"0"0"-245"-15,0 0-89 16,0 0-106-16,0 0-105 0,0 0 56 16,13 13 31-16,-11 5-35 15,0 2 4-15,0 0-57 16,2-6-4-16,0-4 10 16,0-5 1-16,0-5-1 15,5 0 24-15,5-3-15 16,3-15-10-16,6-3-10 15,-1-2-64-15,4-1 2 16,-3 0-32-16,-1 4 44 16,-4 4 36-16,-7 4 14 15,-4 6 26-15,-5 4 80 16,-2 2-24-16,0 0 7 0,0 8-60 16,0 11 26-16,0 8-33 15,0 2-11-15,0 7-11 16,0-3 0-16,12 3-35 15,3 1 29-15,3-4-22 16,2 0 28-16,2-4 0 16,-2-2 7-16,-4-5-10 15,-5-2 3-15,-6-2-12 16,-5-4-40-16,-12-6-181 16,-17-2-88-16,-2-6-722 0</inkml:trace>
  <inkml:trace contextRef="#ctx0" brushRef="#br0" timeOffset="143566.94">9169 10004 2244 0,'0'0'545'16,"0"0"-383"-16,0 0-123 15,0 0 38-15,127-100-77 16,-78 96-19-16,-7 4-96 15,-10 13-424-15,-19 8-294 0</inkml:trace>
  <inkml:trace contextRef="#ctx0" brushRef="#br0" timeOffset="143691.63">8681 10046 1979 0,'0'0'520'16,"0"0"-384"-16,0 0-127 15,0 0-9-15,0 0-343 16,120-28-1280-16</inkml:trace>
  <inkml:trace contextRef="#ctx0" brushRef="#br0" timeOffset="144410.18">10327 10309 1881 0,'0'0'557'0,"0"0"-447"16,0 0 78-16,0 0-111 16,0 0-63-16,0 0 5 15,0 0-8-15,-77 90 1 16,70-52 4-16,5-1-9 16,2-2 31-16,0-5-38 15,4-1 0-15,9-10-2 0,3-6-20 16,2-10-18-16,4-3 19 15,3 0-39-15,2-21-28 16,2-8-89-16,-8-3 14 16,0-2 103-16,-8 2 44 15,-4 6 16-15,-4 6 159 16,-3 6-14-16,-2 8 59 16,0 4-96-16,0 2-71 15,0 0-16-15,0 8-7 16,0 12-5-16,0 4 0 15,0 2 0-15,4 2 14 16,7 0-23-16,5-3 0 16,9-6-1-16,4-5-8 0,6-10-21 15,9-4-39 1,4-4-87-16,-2-22-53 0,1-6-62 16,-7-8 145-1,-5-2 126-15,-6-2 47 16,-4 4 146-16,-9 6 15 0,-3 7-68 15,-6 12 25-15,-5 10-85 16,-2 5-41-16,0 0-29 16,0 7 1-16,0 15-11 15,0 6 0-15,4 2-24 16,8-2 17-16,1-2-123 16,5-4-112-16,13-10-148 15,-4-6-93-15,-5-6-138 0</inkml:trace>
  <inkml:trace contextRef="#ctx0" brushRef="#br0" timeOffset="144660.13">11118 10421 1081 0,'0'0'656'0,"0"0"-276"16,0 0-24-16,0 0-49 0,0 0-128 15,0 0-89-15,0 0-17 16,-29-39-71-16,21 50-2 16,-1 5 2-16,4 4 11 15,3 0-13-15,2 0 0 16,0-2-28-16,0-4 15 15,0-3-8-15,2-8-25 16,9 0 40-16,7-3-18 0,7 0 16 16,4-5-17-1,2-5-101-15,2-2 40 0,0 2-77 16,-6 3-61 0,-2-2 51-16,-7-1 20 0,-7 4-176 15,-7-2-333-15</inkml:trace>
  <inkml:trace contextRef="#ctx0" brushRef="#br0" timeOffset="144847.91">10620 9675 2228 0,'0'0'377'16,"0"0"-188"-16,0 0-153 0,0 0-13 15,147 46-14-15,-112-10-9 16,-14 8-6-16,-21 2-99 16,-45 11-86-16,-18-12-169 15,-6-10-828-15</inkml:trace>
  <inkml:trace contextRef="#ctx0" brushRef="#br0" timeOffset="145644.28">11968 10010 1756 0,'0'0'541'15,"0"0"-372"-15,0 0-102 16,-114 28 15-16,80 6-11 0,3 8-34 16,8 8 39-1,13 4-47-15,6 3 5 0,4-3 9 16,6-4-37-1,17-8 27-15,10-6-33 0,5-10 8 16,8-10-17-16,10-12-17 16,4-4-48-16,0-12-61 15,-4-20-91-15,-6-9-9 16,-12-6 74-16,-8-5 88 16,-7 2 73-16,-6 7 27 15,-6 11 133-15,-4 10 96 16,-2 14-71-16,-5 8-30 15,2 0-106-15,-2 14-17 16,0 16 51-16,2 9-53 16,-2 7 15-16,2 2-18 0,3-2-21 15,1-7-8-15,4-3 2 16,-2-13-91-16,1-13-107 16,-5-6-358-1,-1-4-339-15</inkml:trace>
  <inkml:trace contextRef="#ctx0" brushRef="#br0" timeOffset="145816.1">12182 9993 2555 0,'0'0'533'0,"0"0"-390"16,0 0-74-16,0 0-29 0,0 0-40 15,122-21-9-15,-71 21-45 16,11 8-105-16,-10 8-346 15,-15-2-483-15</inkml:trace>
  <inkml:trace contextRef="#ctx0" brushRef="#br0" timeOffset="146113.18">12995 9988 1674 0,'0'0'768'0,"0"0"-615"0,0 0-25 16,0 0-63-16,0 0 46 16,-7 132 9-16,7-68-73 15,0 3 46-15,0-1-63 16,0-7-18-16,0-3 8 15,0-9-13-15,2-8-7 16,3-10 0-16,-5-5-70 16,0-9 4-16,0-15-173 15,-5 0-265-15,-9-12-97 0</inkml:trace>
  <inkml:trace contextRef="#ctx0" brushRef="#br0" timeOffset="146862.73">12818 10375 1498 0,'0'0'553'0,"0"0"-290"0,0 0-39 15,0 0-122 1,0 0-73-16,143-66-22 0,-70 58 5 16,8 1-12-16,0 7-25 15,-10 0 24-15,-11 0-32 16,-18 0 33-16,-15 11 0 16,-13-3 1-16,-12 3 69 15,-2 2 58-15,-8 7-5 16,-11 5 1-16,-4 5-87 15,3-3 4-15,5 3-34 16,8-2 8-16,5-1-10 16,2-5-5-16,4-6-21 15,16-4 20-15,5-8-39 16,6-4 40-16,2-3-1 16,-2-16 6-16,-2-8-14 0,-6-5 9 15,-10-3 0-15,-6-2 6 16,-7-1 9-16,0 4-11 15,-7 6 14-15,-6 6-10 16,-1 10 23-16,3 3-31 16,5 8-10-16,-1 1 8 15,3 0-79-15,1 3 41 16,3 7-35-16,0 1-79 16,0-5 56-16,0 0-10 15,9-4-17-15,6-2 117 16,4 0 0-16,0 0 8 15,4 0 0-15,1 0 12 0,3-2 2 16,-3 0-14-16,1 2 0 16,-3 0-6-16,1 2 19 15,-3 12-13-15,-3 2 21 16,0 5 1-16,-8 0 36 16,1 2-11-16,-6-3-3 15,-1 3 15-15,-3-4-59 16,0-4 23-16,0-3-23 15,0-6 12-15,0-1-33 16,5-5 1-16,1 0-56 16,3 0 65-16,3-6-28 15,-4-1 29-15,-1-1 10 16,-1 4 0-16,-2 2 9 0,2 2-9 16,-2 0 0-1,3 2 15-15,-3 12-8 0,0 3 7 16,-4 2 10-16,0 3-23 15,0-2 25-15,0 1-26 16,0-6-1-16,0-1-23 16,-17-3-154-16,1-5-169 15,1-3-608-15</inkml:trace>
  <inkml:trace contextRef="#ctx0" brushRef="#br0" timeOffset="147003.34">13425 10032 2056 0,'0'0'570'0,"0"0"-464"15,0 0-103-15,0 0-3 16,0 0-296-16,0 0-468 0</inkml:trace>
  <inkml:trace contextRef="#ctx0" brushRef="#br0" timeOffset="147159.53">13514 9763 1910 0,'0'0'593'0,"0"0"-469"0,0 0-27 15,0 0-49-15,0 0 25 16,0 0-69-16,120 77-4 16,-120-39-52-16,-22 18-105 15,-12-8-144-15,1-12-261 0</inkml:trace>
  <inkml:trace contextRef="#ctx0" brushRef="#br0" timeOffset="147675.04">14347 10099 1551 0,'0'0'509'16,"0"0"-350"-16,0 0 75 15,0 0-93-15,-114 55-89 16,93-19 33-16,2 5-40 16,9 2-26-16,7-4 32 15,3-3-51-15,0-6 0 16,7-12-9-16,8-8-76 16,8-10 2-16,1 0-28 15,7-14-167-15,1-16-14 16,-1-8-312-16,-4-6-46 0,-4-3 650 15,-4 6 335 1,-9 8 278-16,-2 11-224 0,-6 10 79 16,-2 12-173-16,0 0-193 15,0 17-59-15,0 21 11 16,0 13-21-16,-4 11 21 16,4 5-54-16,0 1 10 15,0-4-20-15,0 11-43 16,2-19-175-16,4-17-421 0</inkml:trace>
  <inkml:trace contextRef="#ctx0" brushRef="#br0" timeOffset="148128.04">14557 10261 1984 0,'0'0'549'16,"0"0"-272"-16,0 0-182 15,48-118-21-15,-25 83-70 16,1 7 5-16,-3 5-16 16,-8 10 8-16,-5 7-1 15,-5 5 26-15,-3 1-26 16,0 0 51-16,0 13-30 16,0 11 4-16,0 8 34 15,2 5-58-15,3 1 25 0,1-2-14 16,1-6-6-16,-1-3 12 15,1-10-18-15,0-7 0 16,-1-8-18-16,3-2 8 16,8-2 10-16,2-20 0 15,6-6-16-15,1-6 14 16,-1-2-8-16,-3 4-1 16,-4 3-7-16,-4 9 23 15,-4 7-5-15,-5 6 0 16,-1 5 4-16,1 2-20 15,-1 0 11-15,3 12 5 16,2 8-15-16,-2 4 21 16,-1 0-12-16,3 2-4 15,0-3-108-15,14-8-163 16,-6-3-362-16,3-9-1309 0</inkml:trace>
  <inkml:trace contextRef="#ctx0" brushRef="#br0" timeOffset="148768.54">15309 10087 1947 0,'0'0'563'0,"0"0"-272"16,0 0-148-16,0 0-50 16,-135 3-75-16,110 19 6 15,5 3-24-15,7-2 12 16,6 1-26-16,5-5 14 15,2-5-47-15,0-5 2 0,0-4-97 16,17-5 57-16,6 0-3 16,4 0-164-16,2-6 2 15,-2-2 51-15,-8-1 67 16,-3 5 113-16,-5 3 19 16,-5 1 61-16,0 0 55 15,-4 0 47-15,2 5 2 16,1 5-55-16,1 1-42 15,3 0-4-15,2-2-56 16,7-5 53-16,2-4 16 16,7 0-63-16,2-16 16 15,0-10-30-15,-2-10 0 0,-3-8-8 16,0-5 16 0,-3-5-8-16,-2-2 0 0,-3 3 12 15,-7 12-3-15,-3 10 32 16,-3 13 40-16,-3 13 28 15,0 5-88-15,0 0-3 16,0 23-18-16,0 16 0 16,0 7 0-16,0 6 0 15,0 7 0-15,0-3 4 16,0-1 4-16,7-2-8 16,-1-7 0-16,-1-8-2 15,-3-10-8-15,-2-13-33 16,0-8-46-16,-9-7 67 15,-11-4-42-15,0-16 19 16,0-6 27-16,4-4 18 16,9-2 36-16,7-1 30 15,0 1-16-15,19-1-50 0,16-2-1 16,28-23-110-16,-10 8-175 16,-2 0-428-16</inkml:trace>
  <inkml:trace contextRef="#ctx0" brushRef="#br0" timeOffset="148909.12">15802 9262 1920 0,'0'0'261'16,"0"0"-218"-16,-182 116-43 0,101-54-61 15,7-5-239-15</inkml:trace>
  <inkml:trace contextRef="#ctx0" brushRef="#br0" timeOffset="153376.81">11709 7652 1780 0,'0'0'483'0,"0"0"-310"16,0 0-54-16,0 0-9 15,0 0-92-15,-150 66 52 16,86-4-3-16,-9 14-31 16,-6 12 55-16,-1 9-44 15,4-3 5-15,5-3-9 16,11-5-32-16,16-15-8 0,13-18-3 15,15-17-5 1,14-15-13-16,2-17-25 0,24-4-11 16,39-29 42-16,41-35 7 15,41-28 4-15,17-11-19 16,2 3-34 0,-35 23 19-16,-38 30-15 0,-24 12 37 15,-19 13-9-15,-3 4 23 16,-11 7-1-16,-10 3 0 15,-24 8 18-15,-6 8 1 16,-39 28 8-16,-38 22-3 16,-3 2 34-16,-10 6-49 15,-3 0 26-15,26-12 11 16,5 3-46-16,20-11 24 16,24-10-24-16,24-14-33 0,11-15-35 15,62-7-3 1,59-45 69-16,50-35-31 0,26-19-22 15,-1-8 15-15,-22 12-50 16,-27 14 23-16,-35 19 45 16,-36 21 0-16,-39 16 22 15,-29 13 29-15,-13 6-28 16,-6 6 169-16,-48 7-28 16,-64 48-116-16,-58 29 12 15,-17 17-28-15,4 3 16 16,50-20 19-16,50-26-35 15,33-13 45-15,23-8-55 16,16 0 5-16,11-3-19 0,19-6-36 16,68-22 14-16,67-14 13 15,58-46-25-15,21-22 30 16,-7-9-70-16,-30 6-3 16,-60 21 62-16,-36 13-6 15,-35 15 35-15,-30 12 29 16,-10 4 3-16,-14 5 98 15,-11 9 20-15,-38 7-76 16,-66 45-35-16,-46 24-25 16,-1 5-1-16,22-10-13 15,46-19 18-15,34-13-19 16,9 1 1-16,13 2-3 0,25-4-11 16,31-10-29-1,87-26 14-15,71-12 20 0,35-40-44 16,5-19 29-16,-21-3-76 15,-41 9-23-15,-40 10 96 16,-39 13 27-16,-34 16 3 16,-28 12 45-16,-11 4 7 15,-11 4 104-15,-2 4-38 16,-55 4-64-16,-50 36-47 16,-11 4 4-16,5 3-14 15,11 0 0-15,37-7 1 16,10 3 10-16,10 3-11 15,30-8-15-15,13-8 1 16,27-8-55-16,22-7 27 16,9-12 4-16,2-3-9 0,-4 0 28 15,-7-10 11 1,-13-6-78-16,-14 5-92 0,-17 2-434 16</inkml:trace>
  <inkml:trace contextRef="#ctx0" brushRef="#br0" timeOffset="156063.68">10649 7944 1403 0,'0'0'122'0,"0"0"-122"16,0 0-32-16,118-91-33 15,-85 68-173-15,-10 7 0 16,-10 5 142-16,-12 2 96 16,-1 9 411-16,-14 0-113 15,-24 5-121-15,-7 16-26 0,-11 13-8 16,-11 12 56-16,-1 7-51 15,-4 5 2-15,3 2-5 16,9-5-48 0,11-5-23-16,10-4-35 0,18-11-32 15,8-9 11-15,13-6-18 16,0-10-39-16,22-10 11 16,17 0 2-16,15-20 26 15,11-13 0-15,3-9-47 16,3-2 17-16,-5 1-25 15,-13 7 46-15,-15 10 0 16,-16 10 18-16,-13 10 56 16,-9 6 25-16,-11 6-54 15,-25 22 23-15,-8 10-41 16,-10 6 8-16,3 4 13 16,5-3-32-16,12-5 23 0,12-8-30 15,15-6-4-15,7-11-11 16,15-8-26-16,28-7 23 15,14 0 12-15,15-22-66 16,6-8-41-16,-2-5-84 16,-9 3-14-16,-14 4 127 15,-19 10 84-15,-15 6 55 16,-11 8 202-16,-8 4-46 16,0 0-67-16,-14 10-97 15,-9 14-46-15,-3 9 8 16,2 6-9-16,1 3-7 15,3 21-50-15,4-13-289 0,6-7-273 0</inkml:trace>
  <inkml:trace contextRef="#ctx0" brushRef="#br0" timeOffset="157110.31">9835 8260 1513 0,'0'0'349'0,"0"0"-258"15,0 0-34-15,0 0-37 16,0 0 20-16,0 0 23 16,0 0-25-16,38 40 30 15,-38-18-16-15,0 2 26 16,-7 4 43-16,-8 2-44 0,-8 4 29 16,-1 2-15-1,0 0-39-15,-3 1 17 0,4-2-40 16,1 0-21-16,2-8 2 15,7-3 4-15,0-5-14 16,6-7 0-16,2-7-46 16,3-5-18-16,2 0-78 15,0-22-19-15,9-11-131 16,4-6-514-16</inkml:trace>
  <inkml:trace contextRef="#ctx0" brushRef="#br0" timeOffset="157298.07">9813 8292 1160 0,'0'0'782'0,"0"0"-609"16,0 0-54-16,0 0-66 0,0 0 72 15,0 0 32-15,0 0-52 16,89 112-17-16,-65-67-40 16,5 3-47-16,4 2 1 15,2 2-2-15,-4 3-139 16,4 16-103-16,-8-14-250 15,-9-8-407-15</inkml:trace>
  <inkml:trace contextRef="#ctx0" brushRef="#br0" timeOffset="157735.22">9980 9012 662 0,'0'0'1416'0,"0"0"-1231"16,0 0-64-16,0 0-15 16,0 0-54-16,-118 0 7 15,96 16-23-15,2 6 26 0,1 3 31 16,4 6-39-16,1 1 32 16,10 4-51-16,4 2-7 15,0 0 10-15,2-4-32 16,21-2 8-16,6-5-14 15,4-7 0-15,12-11-13 16,8-7 0-16,5-2-46 16,9-11-32-16,18-32-137 15,-19 5-77-15,-10 0-235 0</inkml:trace>
  <inkml:trace contextRef="#ctx0" brushRef="#br0" timeOffset="157953.84">10416 8976 1625 0,'0'0'581'0,"0"0"-351"16,0 0-97-16,0 0-63 15,0 0-44-15,0 0 33 16,0 0 44-16,16 81-37 16,-7-48-26-16,3-1 2 15,1-3-33-15,0 2-1 16,-1-6-8-16,0-2-17 15,-3-4-5-15,-2-11-134 16,-2-8-97-16,-5 0-100 16,0-3-227-16</inkml:trace>
  <inkml:trace contextRef="#ctx0" brushRef="#br0" timeOffset="158125.71">10332 8992 1945 0,'0'0'562'0,"0"0"-267"15,0 0-117-15,0 0-99 16,0 0-57-16,0 0-8 16,0 0-14-16,71-23 0 15,-31 20-52-15,5-1-31 16,16-1-141-16,-13 1-267 16,-7-2-118-16</inkml:trace>
  <inkml:trace contextRef="#ctx0" brushRef="#br0" timeOffset="158500.65">10865 8855 1696 0,'0'0'359'0,"0"0"-214"15,0 0-58-15,0 0-57 16,0 0 112-16,0 0-20 0,39 113-31 16,-25-78 10-16,-3 4-31 15,2-2-34-15,-3 2 43 16,-2-3-62-16,-1 0 4 15,-4-2-5-15,3-2-2 16,-1-4-13-16,-3-6-1 16,0-4-37-16,2-8-8 15,1-4-133-15,5-6-44 16,2-3-120-16,1-16-197 0</inkml:trace>
  <inkml:trace contextRef="#ctx0" brushRef="#br0" timeOffset="158813.04">11208 8874 1913 0,'0'0'322'0,"0"0"-119"15,0 0-52-15,-121 29-91 16,88-8 49-16,6 2-33 15,4 1-58-15,13 0 25 16,3 0-24-16,7-1-18 16,0 1 44-16,11 0-36 15,9-2 14-15,5-1-14 16,6-3-3-16,1-1 1 0,1-5-7 16,-2-4-31-1,-2-4-7-15,-2-4-113 0,6 0-68 16,-8 0-157-1,-3-6-573-15</inkml:trace>
  <inkml:trace contextRef="#ctx0" brushRef="#br0" timeOffset="159063.26">11546 8985 1802 0,'0'0'593'0,"0"0"-531"16,0 0-23-16,0 0 34 15,0 0-31-15,-4 108 47 16,4-73-37-16,6-1-28 16,3-2 25-16,-1-2-47 15,-2-5 8-15,1-6-10 16,-4-7-57-16,0-8-63 15,-3-4-126-15,0-10-45 16,0-10-744-16</inkml:trace>
  <inkml:trace contextRef="#ctx0" brushRef="#br0" timeOffset="159219.49">11368 8979 1947 0,'0'0'586'0,"0"0"-333"16,0 0-63-16,0 0-130 15,0 0-46-15,0 0-14 16,0 0-11-16,161-48-91 16,-100 38-142-16,-11 2-332 15,-15 0-401-15</inkml:trace>
  <inkml:trace contextRef="#ctx0" brushRef="#br0" timeOffset="159719.07">11867 8966 1311 0,'0'0'522'0,"0"0"-296"15,0 0 14-15,0 0-86 0,14 126-78 16,-8-94-10-16,3-2-60 16,0-2 6-16,0-9-12 15,-3-2 17-15,-3-9-17 16,-3-6 0-16,0-2 17 15,0 0-1-15,-5-12-16 16,-5-10-36-16,0-9-68 16,1-6-65-16,3-6 63 15,-1-1 17-15,1 4 45 16,3 3 44-16,3 7 10 16,0 13 126-16,0 5 48 15,0 8-80-15,0 4-29 0,14 0-67 16,5 0-7-1,6 13 26-15,4 4-19 0,4 7 17 16,4 4 1-16,0 1-25 16,1 0 46-16,3-2-29 15,3-3-12-15,-4-8 31 16,-7-9-16-16,-4-7 48 16,-4 0 31-16,-3-21-22 15,-4-11-6-15,-2-7-57 16,-8-7-14-16,-8-3-1 15,0 2-24-15,-11 5-60 16,-40 12-119-16,1 10-337 16,2 14-40-16</inkml:trace>
  <inkml:trace contextRef="#ctx0" brushRef="#br0" timeOffset="161968.56">12172 9993 358 0,'0'0'874'16,"0"0"-736"-16,0 0 16 15,0 0 80-15,0 0-64 16,0 0-1-16,0 0-46 16,20-39 21-16,-20 39-45 0,0 0-24 15,0 0 11-15,-6 8-47 16,-19 18-7-16,-10 14 39 16,-10 14-18-16,-6 8 23 15,2 6-23-15,2 1-20 16,7-7 18-16,6-8-51 15,10-12 21-15,8-13-21 16,10-12 13-16,4-7-26 16,2-10-27-16,8 0-13 15,26-8 44-15,17-24 9 16,20-16-1-16,34-25-20 16,36-21-73-16,31-15-47 15,7 4-27-15,-32 29 5 0,-41 32 116 16,-54 25 7-16,-20 12 28 15,-10 5 11-15,-15 2-36 16,-7 0 37-16,-22 18 15 16,-32 16 54-16,-18 10 87 15,-12 6-33-15,-9 6-2 16,2 2-12-16,6-2-52 16,11-3 22-16,16-7-73 15,20-8 0-15,16-12-6 16,20-9 0-16,2-15-100 15,33-2 32-15,23-19 22 16,38-31 4-16,31-23-44 16,28-12-20-16,-13 4-14 0,-26 20 3 15,-39 26 73-15,-25 13 43 16,-6 4 1-16,-5 4 37 16,-16 5-25-16,-17 9-11 15,-6 3 118-15,-32 23-36 16,-13 12 41-16,-11 10-22 15,-6 6-52-15,2 5 18 16,3-3-30-16,9-2-25 16,13-7 5-16,11-7-9 15,19-11-18-15,5-13-24 16,33-14-74-16,45-9 84 16,50-42-27-16,40-22-7 15,17-7-47-15,-8 1-52 16,-44 18 55-16,-42 19-7 15,-24 12 76-15,-17 10 32 0,-6 2 69 16,-11 6-29 0,-13 6-7-16,-20 4-32 0,-10 10 95 15,-36 19 17-15,-12 12-15 16,-6 6 21-16,-3 3-38 16,5 3-36-16,8-3 22 15,12-3-66-15,11-5 22 16,13-10-22-16,18-8-1 15,2-10-24-15,39-12-29 16,36-6 29-16,37-38 12 16,33-23-136-16,7-7-20 15,-25 8 14-15,-33 16 10 16,-36 21 116-16,-16 4 14 0,-1 3 14 16,-10 4 90-16,-8 4-70 15,-23 12 87 1,-2 0 24-16,-33 21-60 0,-21 14-18 15,-12 11-11-15,-10 8 21 16,6 5 25-16,7-3-69 16,13-2 10-16,14-10-16 15,19-9 2-15,17-10-30 16,6-11-18-16,46-14-31 16,38-6 63-16,45-38-83 15,29-27-16-15,10-8-59 16,-32 7 60-16,-34 17 97 0,-42 18-5 15,-10 10 7-15,0-1 70 16,-5 4-18-16,-6 2 58 16,-25 10-39-16,-13 12-32 15,-7 0 39-15,-21 12-31 16,-23 22-15-16,-12 10 16 16,-4 8-48-16,2 2 34 15,9-1-23-15,12-3 5 16,19-6 6-16,10-6-22 15,8-10-7-15,25-7-7 16,46-18-31-16,49-3 38 16,44-34-75-16,15-12-72 15,-9-5-5-15,-45 11 64 0,-47 15 34 16,-31 4 60-16,-20 10 1 16,-12-1 2-16,-10-1 96 15,-5-1 99 1,-27 6-56-16,-25 5-86 0,-14 3-33 15,-13 1-19-15,-2 23-3 16,-44 29-143-16,22-7-141 16,6-5-379-16</inkml:trace>
  <inkml:trace contextRef="#ctx0" brushRef="#br0" timeOffset="162937.07">11594 10381 1557 0,'0'0'343'0,"0"0"-88"0,0 0-94 16,0 0-48-16,0 0-67 15,0 0-39-15,0 0 26 16,-25 40 74-16,7-8 18 16,-5 4-28-16,2 0-46 15,2 2 25-15,2-4-51 16,5-3-24-16,4-8 10 16,3-5-1-16,5-7-20 15,0-7-13-15,0-4-99 16,0 0-19-16,5-10 43 15,13-15-135-15,3-11-97 16,4 1-59-16,0-4-114 0,-3 6 327 16,-3 8 176-16,-2 7 208 15,-4 8 107-15,1 8-65 16,1 2-73-16,3 0-29 16,4 8 3-16,0 9-34 15,3 8-77-15,-2 7 1 16,-4 4-41-16,-5 19-34 15,-6-10-207-15,-5-5-601 0</inkml:trace>
  <inkml:trace contextRef="#ctx0" brushRef="#br0" timeOffset="163390.09">11103 10958 1637 0,'0'0'544'0,"0"0"-414"15,0 0 43-15,0 0-5 0,0 0-98 16,-118-15-7-16,87 25-26 16,-5 12-29-16,0 6 66 15,0 6-18-15,5 5-17 16,8 3 26-16,4-3-53 15,13-1 14-15,6-4-1 16,6-1-10-16,25-6 3 16,14-4-18-16,8-7-19 15,10-8 10-15,6-8-45 16,3 0-27-16,19-33-128 16,-18-2-287-16,-15 0-152 0</inkml:trace>
  <inkml:trace contextRef="#ctx0" brushRef="#br0" timeOffset="163608.78">11559 10944 2038 0,'0'0'583'16,"0"0"-429"-16,0 0-86 15,0 0-42-15,0 0 56 16,0 0-52-16,3 131 6 15,6-95-32-15,1 0 11 16,3-4-16-16,-7-6 1 16,1-6-66-16,-7-8-70 0,0-12-147 15,-11 0-45 1,-10 0-300-16</inkml:trace>
  <inkml:trace contextRef="#ctx0" brushRef="#br0" timeOffset="163765.04">11380 11019 1743 0,'0'0'613'0,"0"0"-353"0,0 0-19 16,0 0-141-16,0 0-64 16,0 0-21-16,0 0-1 15,106-47-28-15,-56 43-25 16,25-2-207-16,-13 5-280 16,-4-3-814-16</inkml:trace>
  <inkml:trace contextRef="#ctx0" brushRef="#br0" timeOffset="164249.25">12047 10850 719 0,'0'0'923'16,"0"0"-764"-16,0 0-90 16,0 0-13-16,0 0-31 15,0 0 22-15,0 0 118 16,0 53-38-16,8-25 56 16,-2 2 4-16,1 3-87 15,-1 1-6-15,1 3-33 16,0-1-37-16,0-2 27 0,-1 0-50 15,1-2 7-15,2-7-1 16,-2 0 5-16,-1-8-24 16,-2-6-27-16,1-1-91 15,-4-7-70-15,14-3-115 16,-7-5-45-16,6-13-756 0</inkml:trace>
  <inkml:trace contextRef="#ctx0" brushRef="#br0" timeOffset="164639.79">12458 10876 1748 0,'0'0'289'0,"0"0"-162"16,0 0-108-16,0 0-18 15,0 0 11-15,-118 45 0 16,82-23 2-16,-2-3 40 16,0 1 24-16,5 1 48 15,6-3-75-15,4-2-5 16,10-2-10-16,5-1-29 16,8-4 5-16,0 0-12 15,2 2 0-15,20-5 16 16,10 0-16-16,6-4 39 15,10-2 13-15,-1 0-40 16,-5 0 24-16,-7 0-36 16,-6 0 1-16,-8 2-8 15,-8 0 3-15,-7 2-37 0,-3 3-21 16,-3 6-138-16,0-1-69 16,0-2-383-16</inkml:trace>
  <inkml:trace contextRef="#ctx0" brushRef="#br0" timeOffset="164921.15">12839 10922 1106 0,'0'0'961'0,"0"0"-838"15,0 0-53-15,0 0-27 16,0 0 22-16,0 0 77 16,18 103-75-16,-14-71-9 15,1 2-20-15,1-3-37 16,-4-2 27-16,2-4-28 16,-4-6-12-16,0-5 11 15,0-5-154-15,0-8 11 16,-23-1-5-16,0-12-213 15,-2-8-899-15</inkml:trace>
  <inkml:trace contextRef="#ctx0" brushRef="#br0" timeOffset="165092.81">12600 10912 1891 0,'0'0'578'16,"0"0"-371"-16,0 0-79 15,0 0-51-15,0 0-52 16,0 0-9-16,154-42-32 15,-103 38-20-15,14 4-133 16,-11 0-190-16,-12 0-443 0</inkml:trace>
  <inkml:trace contextRef="#ctx0" brushRef="#br0" timeOffset="165577.07">13246 10903 1901 0,'0'0'363'0,"0"0"-252"0,0 0-93 15,0 0 44-15,0 0 25 16,-4 123-32-16,10-84 1 16,8-3-54-16,-1-2 19 15,1-5-21-15,-5-8 3 16,-1-7-17-16,-4-6-8 15,-1-6-14-15,-1-2 30 16,-2 0-6-16,0-20-74 16,0-7-125-16,0-9-11 15,-2-6 122-15,-9 1 28 16,2-1 72-16,3 5 2 16,1 7 42-16,2 10 70 15,3 6 51-15,0 8-78 0,0 5-19 16,14 1-58-16,6 0-9 15,9 6 5-15,2 9 7 16,2 8 1-16,8-2 10 16,-1 2-8-16,4-1 63 15,6-4-29-15,-2-7 16 16,1-4 25-16,-4-7-47 16,-7 0 36-16,-9-7-6 15,-6-13-23-15,-8-3 42 16,-4-8-68-16,-4-1-14 15,-3-1-11-15,1-14-72 16,-3 11-163-16,-2 6-522 0</inkml:trace>
  <inkml:trace contextRef="#ctx0" brushRef="#br0" timeOffset="166686.18">569 11512 1862 0,'0'0'578'0,"0"0"-483"0,0 0 12 16,0 0-64-16,0 0-31 16,0 0 18-16,0 94 23 15,0-32 13-15,0 10 39 16,0 9-62-16,0 6 12 16,0 0-32-16,0-3-17 15,0-4 27-15,0-5-33 16,-2-9-47-16,-3-10-8 15,-6-12-190-15,0-13-264 16,1-23-460-16</inkml:trace>
  <inkml:trace contextRef="#ctx0" brushRef="#br0" timeOffset="166842.73">393 12064 1580 0,'0'0'868'16,"0"0"-688"-16,0 0-95 15,0 0-39-15,120-69-46 16,-57 57-103-16,18 5-206 16,-15 6-312-16,-16 1-1041 0</inkml:trace>
  <inkml:trace contextRef="#ctx0" brushRef="#br0" timeOffset="167545.34">898 12033 388 0,'0'0'1261'0,"0"0"-975"16,0 0-37-16,0 0-32 15,0 108-68-15,0-77-57 16,0-6 5-16,0 0-73 16,0-6-9-16,0-7 4 15,0-3-7-15,2-7-17 16,2-2 5-16,4 0-26 16,5-18 6-16,7-10-25 15,5-8-127-15,1-6-4 16,3 2-51-16,-2 2 58 15,-2 5 100-15,-3 7 69 16,-6 10 38-16,-1 5 45 16,-2 10 9-16,-3 1-29 15,-1 6-23-15,-1 19 72 16,-4 4-27-16,-1 7-50 16,-3 2 23-16,0-1-37 0,0-7-3 15,0-9-12-15,0-6 7 16,0-7-8-16,0-6 11 15,0-2 54-15,4 0 51 16,1-20-106-16,4-6-15 16,4-10-85-16,2-2 9 15,6-2-43-15,-1-1-1 16,2 7 34-16,1 6 62 16,-6 6-11-16,1 10 35 15,-7 8 4-15,-2 4 2 16,-4 0 18-16,-1 14 72 15,-2 9-13-15,1 2 8 16,-1 4-60-16,0-4-7 0,2 0-4 16,1-4-12-1,-1-4 1-15,3-8-9 0,-5-3 1 16,2-3 23-16,1-3-24 16,2 0 17-16,7 0-13 15,-2-12-4-15,6-3-10 16,-2 3-13-16,-4 2 23 15,-6 5 36-15,-2 3 13 16,-4 2 29-16,2 0-20 16,1 0-58-16,3 0 22 15,1 13-22-15,7 5 0 16,-2 1-3-16,5 1 3 0,0-5-15 16,-1 0-33-16,-1-9-89 15,-3-6-94-15,-4 0-113 16,-5-15-552-16</inkml:trace>
  <inkml:trace contextRef="#ctx0" brushRef="#br0" timeOffset="167701.57">1500 11514 1793 0,'0'0'324'0,"0"0"-202"15,0 0-101-15,127-8-21 0,-87 24-71 16,-11 1-523-16</inkml:trace>
  <inkml:trace contextRef="#ctx0" brushRef="#br0" timeOffset="167842.16">948 11693 1572 0,'0'0'994'16,"0"0"-854"-16,0 0-70 16,0 0-70-16,0 0-353 15,0 0-419-15</inkml:trace>
  <inkml:trace contextRef="#ctx0" brushRef="#br0" timeOffset="168748.19">2265 11909 1617 0,'0'0'566'16,"0"0"-466"-16,0 0 24 15,0 0 25-15,0 0-85 16,-133 49-64-16,112-14 57 16,5 9-22-16,9 1-3 15,7-4 9-15,0 0-35 16,19-8 3-16,9-8-9 15,3-11-34-15,5-14 3 16,4 0-35-16,-2-28-81 16,-5-14-148-16,-6-10-46 15,-11-9-172-15,-10-5 179 16,-6-2 104-16,0-4 230 16,-2 1 20-16,-12 12 58 0,5 13 132 15,1 15 96-15,2 22 49 16,-2 9-191-16,4 13-126 15,2 26 107-15,0 11-36 16,-1 10 82-16,3 6-36 16,0 1-51-16,0-2 9 15,11-4-36-15,7-7-65 16,7-7 32-16,2-10-44 16,1-9 0-16,-1-12-43 15,0-11-68-15,2-5 41 16,0-13 10-16,0-17-182 15,-2-8-8-15,-7-5-46 16,-5-3-281-16,-4 2 43 16,-6 2 534-16,-3 6 23 15,-2 8 491-15,0 8-214 0,0 12 23 16,0 8-88-16,0 0-139 16,0 20 22-16,0 8-7 15,0 5-7-15,0 7-35 16,0-5-16-16,3 0 24 15,5-5-58-15,8-6 2 16,-1-7-12-16,8-6-9 16,-1-11-64-16,7 0-29 15,-3-12-125-15,10-31-96 16,-7-4-209-16,-7 1-202 0,-3 11 486 16,-17 19 239-1,-2 9 704-15,2 0-323 0,-2 3-18 16,0 4-37-16,0 0-207 15,2 8-64-15,0 12 38 16,4 6-53-16,3 4-3 16,5 1-37-16,1-2-55 15,14-2-87-15,-2-9-335 16,-4-10-396-16</inkml:trace>
  <inkml:trace contextRef="#ctx0" brushRef="#br0" timeOffset="169373.06">3213 11925 1435 0,'0'0'749'0,"0"0"-491"16,0 0-70-16,0 0-113 16,0 0-32-16,0 0-43 15,0 0 2-15,-69 62-2 16,65-40 13-16,4 2-13 15,0-4 0-15,0-2 15 16,0-2-19-16,2-3 4 16,4-5-30-16,2-4-15 15,-2-4-30-15,3 0 49 16,0 0 25-16,2-9-81 16,2-5-47-16,-2-2 19 15,-1 2 27-15,-4-4 60 0,-2 2-4 16,3 3 27-16,-2-2 22 15,2 3-20-15,-1 3 26 16,1 2-2-16,-1 3-3 16,2 3 27-16,-2 1-31 15,1 0 23-15,1 0 32 16,0 0-34-16,0 0 22 16,1 2-22-16,-3 7 27 15,2 1 5-15,-2 2-30 16,3 5 20-16,2-2-2 15,0 5-51-15,0 2 31 16,0 0-40-16,1-1 0 16,-4-3-2-16,4-4-7 15,-3-4-53-15,-1-7-71 16,3-3-120-16,1 0 51 16,1-18-67-16,3-4-104 15,-3-4 129-15,-1-2 127 0,-5 2 117 16,-1 1 122-16,-2 4 122 15,-2 4 11-15,-2 6-81 16,2 4-22-16,-2 0-26 16,0 3-85-16,0 4-41 15,0 0-6-15,0 0-173 16,-14 6 2-16,5 3-316 0</inkml:trace>
  <inkml:trace contextRef="#ctx0" brushRef="#br0" timeOffset="170076.03">2774 11784 1137 0,'0'0'574'0,"0"0"-405"16,0 0-35-16,0 0-72 16,0 0-3-16,0 0 24 15,0 0-46-15,125-53 24 16,-107 53 10-16,-5 0-13 0,-5 0 46 16,-8 9-30-16,0 4-4 15,0 1 9-15,0 2-61 16,-14 2-18-16,-1 7-40 15,1-2-184-15,1-7-275 0</inkml:trace>
  <inkml:trace contextRef="#ctx0" brushRef="#br0" timeOffset="170513.4">3094 11784 1928 0,'0'0'396'0,"0"0"-132"0,0 0-118 16,0 0-128-1,0 0 27-15,0 0-45 0,0 0 0 16,88 9-12-16,-74 3 4 16,-8-1 8-16,-4 1 0 15,-2 3-15-15,0-1 6 16,-6-2 4-16,-25-5-99 16,-1 0-177-16,6-7-413 0</inkml:trace>
  <inkml:trace contextRef="#ctx0" brushRef="#br0" timeOffset="170685.25">3100 11343 2172 0,'0'0'675'0,"0"0"-565"15,0 0-89-15,0 0-10 16,-56 123-22-16,50-63-185 15,6-6-504-15</inkml:trace>
  <inkml:trace contextRef="#ctx0" brushRef="#br0" timeOffset="171028.91">4016 11972 1906 0,'0'0'539'0,"0"0"-450"15,0 0 5-15,0 0 16 16,0 0-67-16,0 0 4 15,-128 65 5-15,122-40-33 16,3 0 22-16,3 0-29 16,0-5-3-16,14-5 3 15,6-4-12-15,7-11-1 0,2 0-5 16,4-14-56-16,-2-18-79 16,-2-11-159-16,-6-31-174 15,-10 10 0 1,-7 4-158-16</inkml:trace>
  <inkml:trace contextRef="#ctx0" brushRef="#br0" timeOffset="171185.13">4106 11653 1237 0,'0'0'600'16,"0"0"-385"-16,0 0-103 15,0 0 106-15,0 0-61 16,-6 138 14-16,6-82-17 16,0 2-81-16,6 1-40 15,10-4 6-15,5-5-33 16,6-5-12-16,6-7-27 0,20-14-201 15,-8-13-326 1,-1-8-645-16</inkml:trace>
  <inkml:trace contextRef="#ctx0" brushRef="#br0" timeOffset="171950.58">4461 11937 1947 0,'0'0'744'0,"0"0"-586"15,0 0 8-15,0 0-90 16,-127-21-52-16,109 42-5 16,5 6-8-16,4 2-11 15,4 3 0-15,5-1 12 0,0-5-35 16,0-2 23-16,14-7-46 16,3-3 25-16,4-7-66 15,3-7 23-15,1 0 19 16,4-8-58-16,-3-10-37 15,1-3-62-15,-7 2 91 16,-5 3 111-16,-5 3 7 16,-6 5 190-16,-2 4 68 15,-2 2-118-15,0 2-32 16,0 0-76-16,0 0-32 16,5 4 2-16,-1 9 2 15,6-1-7-15,1 2-4 16,1-1 14-16,0-2-37 15,1-5 5-15,3-5-53 0,2-1-10 16,2 0-106-16,2-16-191 16,-2-6 10-16,-3-3-200 15,-3-2 281-15,-2 1 193 16,-6 4 94-16,-1 6 394 16,-3 6-38-16,0 6-40 15,-2 2-35-15,0 2-162 16,0 0-33-16,2 4-46 15,0 11 18-15,0-1 41 16,3 7-80-16,0 0 10 16,1-2-29-16,3 1 15 15,0-2-8-15,5-2-7 16,-2-3-7-16,5-4 6 16,0 0-77-16,-1-5-7 0,1-4-26 15,-1 0-65-15,0 0 40 16,-3-7 58-16,0-5 76 15,1-2 2-15,-3 3 45 16,-5 2 126-16,2 4-18 16,-4 3-101-16,-2 2 4 15,3 0-55-15,1 0 6 16,1 16 29-16,0 6-23 16,0 6 38-16,-3 10-20 15,0 4-20-15,-3 8 30 16,-1 6-41-16,0 0-78 0,-14 10-129 15,-10-16-330 1,-5-9-1355-16</inkml:trace>
  <inkml:trace contextRef="#ctx0" brushRef="#br0" timeOffset="172060.15">4263 12569 2442 0,'0'0'548'0,"0"0"-433"16,0 0-24-16,0 0-91 15,0 0-19-15,0 0-545 0</inkml:trace>
  <inkml:trace contextRef="#ctx0" brushRef="#br0" timeOffset="172762.87">6354 12035 1172 0,'0'0'530'0,"0"0"-315"16,0 0 16-16,0 0 84 16,0 0-85-16,0 0-86 15,0 0-40-15,-31-69-84 16,31 69-20-16,0 13 11 16,0 16 2-16,0 10 34 15,0 11 24-15,0 9-50 16,6 7 53-16,2 2-47 15,5 2-26-15,3 3 21 16,2-8-11-16,0-2-11 16,-2-8 0-16,-1-10-32 0,-4-11 26 15,-2-8-76 1,-2-12-39-16,-7-14-126 0,0-2-279 16,0-17 273-16</inkml:trace>
  <inkml:trace contextRef="#ctx0" brushRef="#br0" timeOffset="173012.83">6324 12062 1594 0,'0'0'303'16,"0"0"-175"-16,0 0-43 16,0 0-1-16,129-29-25 15,-89 29 8-15,0 6 38 0,-12 17-44 16,-4 4-5-16,-18 7-4 15,-6 5-25-15,-11-1 52 16,-24-2 18-16,-13-4-40 16,-5-4 23-16,-2-4-38 15,5-5-18-15,11-4-24 16,7-5-18-16,12-10-94 16,7 0-201-16,10 0-280 0</inkml:trace>
  <inkml:trace contextRef="#ctx0" brushRef="#br0" timeOffset="173278.37">6923 11781 1921 0,'0'0'657'16,"0"0"-490"-16,0 0-43 15,-114 78-24-15,85-26-61 16,10 6-9-16,3 4 17 16,7-2-46-16,9-1 18 15,0-3-16-15,4-6 17 16,19-6-35-16,4-5 15 16,-1-12-65-16,5-7 12 15,16-20-171-15,-9 0-119 16,-3-12-614-16</inkml:trace>
  <inkml:trace contextRef="#ctx0" brushRef="#br0" timeOffset="173668.91">7175 12071 1883 0,'0'0'547'0,"0"0"-476"16,0 0 18-16,0 0 26 15,0 0-69-15,45 123-35 16,-36-97 4-16,-1-6-4 16,-6-8-11-16,0-4 6 15,-2-8 3-15,0 0 24 0,3-8-33 16,1-16-25-16,6-7-54 16,3-4-66-16,5-1-40 15,6-1-46-15,0 6 77 16,1 2 104-16,-3 12 50 15,-1 2 29-15,-4 11 155 16,-3 4-11-16,-3 0 8 16,-3 6-4-16,2 14-89 15,-1 4 33-15,-5 4-72 16,2 3-31-16,-1-4-1 16,-1 0-17-16,4-5-2 15,-6-4-53-15,0-8-129 16,0-7-154-16,-2-3-192 0</inkml:trace>
  <inkml:trace contextRef="#ctx0" brushRef="#br0" timeOffset="173918.86">7721 11722 892 0,'0'0'1029'0,"0"0"-915"16,0 0 66-16,0 0 5 16,87 147-93-16,-70-95-9 0,-5-2-7 15,-5 0-19 1,-5-7 26-16,-2-5-51 0,0-4 10 16,0-4-42-16,-5-2-8 15,-9 0-80-15,6-9-204 16,-2-4-264-16</inkml:trace>
  <inkml:trace contextRef="#ctx0" brushRef="#br0" timeOffset="174137.55">8120 11989 2316 0,'0'0'361'0,"0"0"-237"0,0 0-93 16,164-24-7-16,-101 24-24 16,6 0-107-16,-20 4-182 15,-14 6-306-15</inkml:trace>
  <inkml:trace contextRef="#ctx0" brushRef="#br0" timeOffset="174309.39">8282 12190 2140 0,'0'0'647'15,"0"0"-496"-15,0 0-46 0,0 0-59 16,0 0-46-16,138-10-49 15,-95 8-481-15,-12-3-1347 0</inkml:trace>
  <inkml:trace contextRef="#ctx0" brushRef="#br0" timeOffset="175152.97">8033 12258 876 0,'0'0'785'16,"0"0"-535"-16,0 0-67 15,0 0-43-15,0 0-62 16,0 0-72-16,0 0 19 16,4 0-10-16,5 0-3 15,0-5 69-15,4-1-29 16,1 0 15-16,1 4-7 0,1-5-21 15,4 1 11-15,0 2-24 16,5 0-1-16,2 0 48 16,-1-1-49-16,3 4 9 15,2-1-14-15,-2-1-7 16,0 3-3-16,-4 0-9 16,-3 0-30-16,-5 0-56 15,-3 5-181-15,-7 1-335 0</inkml:trace>
  <inkml:trace contextRef="#ctx0" brushRef="#br0" timeOffset="184823.09">9089 12006 1273 0,'0'0'321'15,"0"0"-155"-15,0 0-44 16,0 0-24-16,0 0-32 15,-7-23 10-15,7 21 50 16,0 0-17-16,0-1-21 16,-2 3 23-16,2 0-40 15,0 0 20-15,-2 0-13 16,2 0-48-16,0 0 15 16,-2 0-32-16,2 0-13 0,-3 0 0 15,3 0-5-15,-2 11 5 16,2 8 16-16,0 0-7 15,0 5-7-15,0 0-2 16,0 3 0-16,0-4-2 16,0 0 2-16,0 0 0 15,0-2 2-15,7-2 5 16,-5 2 2-16,2-5-9 16,-2-2 0-16,-2-4-7 15,3-2 13-15,-3-3-6 16,0-2 0-16,2 0 9 15,-2-3-18-15,0 0 9 16,0 1 0-16,0-1-11 16,0 0 22-16,0 0-11 0,0 0 16 15,0 0-10-15,2 0 51 16,-2-12-43-16,0-4-4 16,0-5-20-16,0-2 1 15,0-5 9-15,5 2-1 16,2-2-16-16,-1 1 4 15,3 5 11-15,3 0 1 16,-2 3 1-16,3 1-26 16,1 2 20-16,-1 1 3 15,3 1 3-15,-1 0-3 16,4 0 3-16,1-2 0 0,-3 2-15 16,1 3 12-1,-2-2 3-15,-5 7 0 16,-4 2-5-16,-1 2 5 0,-1 2 0 15,1 0 0-15,4 0-6 16,0 0 0-16,3 0 6 16,-1 0-1-16,-1 4-2 15,-1 6-5-15,2 3 15 16,-1 4-7-16,1 1 6 16,-1 2 13-16,-3 0-15 15,4 3-4-15,-5 0 0 16,-2 2 31-16,3-1-22 15,-4 2 15-15,1-2 7 16,0-2-30-16,-3-2 33 16,0-4-34-16,0-4 1 15,-2-4 25-15,2-2-17 0,-2 0 21 16,0-2-3-16,0 2-20 16,0 2 13-16,0 0-20 15,0-2 0-15,0 0-5 16,0-2 5-16,0-2-22 15,7-2-92-15,1 0-185 16,0 0-375-16</inkml:trace>
  <inkml:trace contextRef="#ctx0" brushRef="#br0" timeOffset="185838.52">9036 11931 1448 0,'0'0'360'0,"0"0"-215"0,0 0-43 16,0 0-60-16,0 0-41 16,0 0 18-16,0 0-18 15,0-6 23-15,0 6 56 16,0 0-33-16,0 0 9 15,0 8-30-15,0 10 46 16,0 6 3-16,0 4-75 16,0 18-5-16,4-8-143 15,3-6-228-15</inkml:trace>
  <inkml:trace contextRef="#ctx0" brushRef="#br0" timeOffset="188759.72">9780 12310 1200 0,'0'0'642'0,"0"0"-503"16,0 0-7-16,0 0-49 16,0 0-57-16,0 0 11 15,0 0-22-15,2-2 43 16,-2 2 37-16,0 0-12 15,0 0 11-15,0 0-26 16,0 0-13-16,0 0 17 16,-10 0-59-16,-5 0-13 0,-1 0-12 15,3 0 0-15,2 0 5 16,4 0 4-16,5 0-7 16,2 0 10-16,0 0-47 15,0 0 9-15,0 0 9 16,0 0 1-16,0 0 19 15,0 0 3-15,0 0 6 16,0 0-7-16,0 0 8 16,0 0-1-16,0 0 1 15,0 0-1-15,0 0-1 16,0 0-168-16,0 4-96 16,0 2 80-16,-2-2-496 0</inkml:trace>
  <inkml:trace contextRef="#ctx0" brushRef="#br0" timeOffset="197778.77">4156 8225 861 0,'0'0'328'0,"0"0"-162"16,0 0 42-16,0 0-74 15,0 0-11-15,0 0-21 16,-21-14-42-16,21 12 46 16,0 2 1-16,0-2 1 15,0 0 23-15,0 0-53 16,0 0-3-16,0 2 8 15,0-2-14-15,0 2 11 16,0 0-39-16,-2 0-29 16,2 0 34-16,0 0-45 0,0 0 20 15,0 0-3-15,0 0-10 16,0 0 2-16,0 0-10 16,0 0 0-16,0 0-14 15,0 0 23-15,2 0-9 16,7 0 0-16,5 0 14 15,0 0-19-15,1 0 5 16,1 0 0-16,1 0-6 16,-1 0 15-16,2-2-9 15,-2 0 0-15,1 0 9 16,-1 0-13-16,1 0 4 16,-1-2 0-16,5 0-6 15,-4-2 12-15,3 0-6 16,3-2 0-16,-4 0 12 15,2 0-9-15,-2-2-3 0,2 0 0 16,-3 0-10-16,-1 0 11 16,-1 2-1-16,-3-3 0 15,-1 6 14-15,-6-1-13 16,1 2-1-16,-5 0 0 16,0 0 37-1,0-2-28-15,0-2 10 0,-2-3-7 16,3 2-6-16,-3-3 23 15,0 0-29-15,0 0 0 16,0 0 5-16,0-1 2 0,-3 2-7 16,-3 1 0-1,-3 1-36-15,-5 3 18 16,-3 5-59-16,-8 1-100 16,-22 10-87-16,7 10-213 0,5-2-452 15</inkml:trace>
  <inkml:trace contextRef="#ctx0" brushRef="#br0" timeOffset="-196011.28">2934 9482 947 0,'0'0'585'0,"0"0"-442"0,0 0-2 16,0 0-53-16,0 0-32 15,0 0 34-15,-2-15-19 16,2 15 35-16,0 0 29 15,0 0-43-15,0 0 28 16,0 0-35-16,0 0-22 16,0 0 13-16,0 0-55 15,0 0 19-15,0 0-20 16,0 0-13-16,0 0 9 0,0 0-16 16,0 0 0-1,0 5-4-15,6 5 17 0,2 5-13 16,3-1 2-16,-2 4 8 15,2 0 2-15,2 2-12 16,-1 0 1-16,1 0 3 16,-2-2 6-16,-2-2-10 15,2 0 0-15,-4-4 15 16,-1 0-5-16,-1-2-10 16,0 0 0-16,-3-2 15 15,-2 1-3-15,2-3-10 16,-2-4-1-16,0 1 13 15,0-1 3-15,0-2-17 16,0 2 0-16,0-2-11 16,0 0-31-16,0 0-83 0,0 0-205 15,0 0-359-15</inkml:trace>
  <inkml:trace contextRef="#ctx0" brushRef="#br0" timeOffset="-191598.31">5067 9403 1121 0,'0'0'528'0,"0"0"-398"0,0 0-16 15,0 0 8-15,0 0-58 16,0 0-11-16,0 0-25 16,0-13-3-16,0 13 46 15,0 0-18-15,0 0 17 16,0 0-8-16,0 0-31 15,0 0 26-15,0 0-42 16,0 0-4-16,0 0 27 16,0 0-37-16,0 0 22 0,0 0-23 15,0 0 5 1,0 0-12-16,0 10 6 0,0 4 1 16,0 3 1-16,5 2 12 15,-1 2-13-15,0 1 2 16,1 0 7-16,-1 0 1 15,1 0-9-15,-2 0-1 16,1-2 15-16,0 0-14 16,-2-4 12-16,0 0-10 15,1-1 6-15,-1-4 10 16,0 1-18-16,-2-4 8 16,2 0 10-16,-2 0-8 15,0-2-7-15,0-1 5 16,2 0 3-16,-2 1-1 15,2-1-11-15,-2-2 0 0,4 3-13 16,-4-4 23-16,0 1-10 16,2-2 0-16,-2-1 10 15,0 0 11-15,0 0-1 16,0 0-11-16,0 0 10 16,0 0-5-16,0 0-14 15,0 0 0-15,0 0 7 16,0 0-2-16,0 0-5 15,0 0 0-15,0 0-9 16,0 0 20-16,0 0-11 16,0 0 0-16,0 0 12 15,0 0 8-15,0 0-7 16,1 0-7-16,4-1 21 0,-3-13-21 16,0-2-3-1,1-1-3-15,-1 1 11 0,0-2-7 16,2 2-4-16,-2-2 0 15,4 1-9-15,-2-2 17 16,0 2-8 0,1 0 0-16,-1 1 7 0,0-2-14 15,4 0 7-15,-4 2 0 16,0 1-11-16,3 2 20 16,-3 1-9-16,0-1 0 15,1 3 6-15,0 1-7 16,2 0 1-16,-3 1 0 15,0 0-11-15,3 2 17 16,-3 0-6-16,1 2 0 16,0 1 2-16,-1-3-11 0,2 1 9 15,1 1 0-15,2-1-8 16,2 1 11-16,0-3-3 16,0 2 0-16,1 3 1 15,-4-1-5-15,2 1 4 16,-2 1 0-16,1 1-11 15,1 0 16-15,-2 0-5 16,5 0 0-16,1 0 0 16,-1 0-4-16,3 0 4 15,-1 0 0-15,1 0-6 16,-5 0 16-16,0 0-10 16,-4 0 0-16,0 0 1 0,-3 1-5 15,0 4 4-15,3 0 0 16,-3 1 0-16,2 2 12 15,0 0-12-15,-2 3 0 16,3 1 11-16,-1 2 0 16,2-1-11-16,-2 1 0 15,1 3-1-15,-3-2 12 16,0 1-11-16,1 3 0 16,-2-1 9-16,-1 0 16 15,-2 0-23-15,2 0 8 16,-2 0 5-16,0 0-2 15,0-1-13-15,0 0 0 16,2-1 8-16,-2 0-4 16,0-4-4-16,0 0 0 15,0-2 8-15,0-1 4 0,0-2-12 16,0-1 0-16,0-1 9 16,0-4 3-16,0 1-12 15,0-2 0-15,0 2 11 16,0-2 5-16,0 0-13 15,0 0-3-15,0 0 6 16,0 0 13-16,0 0-19 16,0 0 0-16,0 0 0 15,0 0 9-15,0 0-21 16,0 0-2-16,0 0-76 16,0 0-56-16,0-8-522 0</inkml:trace>
  <inkml:trace contextRef="#ctx0" brushRef="#br0" timeOffset="-182264.43">7044 4051 1614 0,'0'0'475'16,"0"0"-229"-16,0 0-192 15,0 0-26-15,0 0-4 16,4 106 53-16,0-40 9 16,1 26-4-16,-1 27 3 15,-2 19-28-15,3-10-51 16,-3-25 40-16,1-32-45 15,1-18 0-15,-2 4 12 16,2 0-13-16,-1 3-21 16,1-12-95-16,0-18-148 15,2-11-208-15,-2-19-401 0</inkml:trace>
  <inkml:trace contextRef="#ctx0" brushRef="#br0" timeOffset="-181341.96">7010 4151 1458 0,'0'0'281'0,"0"0"-174"16,0 0-87 0,0 0 5-16,0 0-16 0,0 0 22 15,0 0 40-15,113-47-40 16,-76 46 26-16,5-4 29 15,4 3-60-15,6-2 41 16,-1 0-23-16,5 3-19 16,-1-5 32-16,3 2-26 15,4-3 6-15,1 0-16 16,-1-2-20-16,6 1 29 0,-2 0-28 16,1 0-1-16,2 1 26 15,-5-2-21-15,3 2 9 16,1 1 1-16,-4-3-15 15,1 3 22-15,-2-2-14 16,3 1-8-16,-2 2 29 16,3-1-30-16,-3 0 9 15,1 5-3-15,-3-4 1 16,-4 5 5-16,-1-2-12 16,3 2 8-16,-2 0 6 15,0 0-3-15,2 0-11 16,0 0 13-16,-2 0-7 0,-3 0 0 15,-1 0-6 1,-5 0 0-16,-3 0-6 0,-3 0 18 16,-3 0-12-16,-2-2 3 15,2-2 9-15,3 2-9 16,-5 0-3-16,3 0 0 16,-4 0-9-16,-6 0 17 15,-2 2-8-15,-3-2 0 16,-2 2 4-16,1-2-17 15,-2 0 13-15,-8 2-5 16,-6-3-8-16,-4 3 10 16,-3 0 3-16,-2 0 7 15,0 0 2-15,0 0 12 0,0 0-21 16,0 0-1 0,0 15-5-16,0 9 10 0,0 10-4 15,0 9 2-15,2 4 12 16,2 6-2-16,-1-1-12 15,1 4 1-15,0 2 25 16,-2 2-14-16,1 0-6 16,-3-1-3-16,0-3 12 15,0-4-5-15,0-6-10 16,0-2-1-16,0-7-75 16,-22 10-194-16,-3-10-196 15,-2-10-455-15</inkml:trace>
  <inkml:trace contextRef="#ctx0" brushRef="#br0" timeOffset="-180045.37">7393 5213 1513 0,'0'0'251'0,"0"0"-137"15,0 0-47-15,0 0-42 16,0 0 18-16,0 0 30 16,0 0-64-16,31 0 7 15,-8 0 18-15,4 0-24 16,2 0 39-16,6 0 10 16,3 0-19-16,2 0 29 0,7-4-46 15,-1 1-4-15,4-1 0 16,-1-3-17-16,-1 3 24 15,-2-1-24-15,-2 3 4 16,-1-4 32-16,-1 1-36 16,2-1 38-16,1 0-1 15,1-2-30-15,1 2 29 16,2 2-26-16,0 0-10 16,1 0 11-16,-6 4-7 15,-2-1-6-15,-4 1 0 16,-2 0 14-16,-5 0-7 15,0 0-7-15,-2 0 0 16,0 0 16-16,2 0-9 16,3-5 7-16,1 2 10 15,3-1-23-15,0-1 32 0,-2 1-33 16,0 0 0 0,-1 0 15-16,1-2-6 0,3 2-9 15,4-2 0-15,-1 2 17 16,0 0-17-16,-1 1 0 15,-3-2 0-15,-5 3-5 16,-4 2 14-16,-2-2-9 16,0 2 0-16,0-2 8 15,0 0 2-15,2-2-10 16,1 2 0-16,4-2-8 16,-3 0 17-16,-3 1-9 15,1 0 0-15,-2 0 14 16,-2 2-17-16,-3-1 3 0,1-1 0 15,-5 3-5-15,6-1 6 16,-2 1-1-16,0 0 0 16,3 0 14-1,-5 0-14-15,0 0 0 0,0 0 0 16,-4 0-9-16,0 0 15 16,-1 0-6-16,-2 0 0 15,1 0 7-15,-5 0-5 16,-1 0-2-16,-3 0 0 15,-1 0-8-15,-2 0 16 16,1 0-8-16,-3 0 0 16,2 0 6-16,1 0-11 15,-1 0 5-15,0 0 0 0,2 0-1 16,1-4 10-16,-1-2-9 16,0-4 29-16,4-2-20 15,-4-7 38-15,2-6-40 16,-1-3 2-16,-3-5-1 15,0-2-8-15,-2 0-11 16,0-2-89-16,-2 6-185 16,-13 9-256-16</inkml:trace>
  <inkml:trace contextRef="#ctx0" brushRef="#br0" timeOffset="-177952.08">10221 11637 1007 0,'0'0'412'15,"0"0"-162"-15,0 0-52 0,0 0 14 16,0 0-82-16,0 0-37 16,0-9 36-16,0 9-51 15,0 0-27-15,-5 0 29 16,-5 0-57-16,-7 16 4 16,-5 16-27-16,-7 17 10 15,-2 13 15-15,-3 15 36 16,5 6 7-16,8 3 21 15,7 0-51-15,10-3 5 16,4-5-28-16,0-6-2 16,13-6 8-16,5-7-20 15,2-8-1-15,-3-8 3 0,2-9-3 16,-4-6-9-16,1-8-41 16,-1-7-116-16,7-10-98 15,-3-3-283-15,-4 0-423 0</inkml:trace>
  <inkml:trace contextRef="#ctx0" brushRef="#br0" timeOffset="-177139.82">10559 11914 887 0,'0'0'292'0,"0"0"-199"0,0 0-93 15,0 0-16-15,0 0-6 16,0 0 22-16,0 0 58 16,0-5 68-16,-2 5-1 15,-2-1-10-15,0 1-80 16,-4 0 43-16,-3 0 14 16,0 0-85-16,-5 0 9 15,-3 0 57-15,-4 1-7 0,1 11 43 16,-3 2-34-1,2 6 5-15,-2 0 21 0,7 2-49 16,4 2-2-16,5-2-13 16,7 0-37-16,2-1 38 15,0-4-35-15,4-1 3 16,14-3-12-16,3-5-35 16,4-7 29-16,0-1 3 15,4 0-55-15,0-9-34 16,0-11-50-16,-4-5 23 15,-4-3 17-15,-8-2-94 16,-7 0 40-16,-2 2 117 16,-4 6 45-16,0 6 100 15,0 4-25-15,0 6-40 16,0 5 55-16,0 1-53 0,0 0-21 16,0 0-4-16,0 2-11 15,2 13 110-15,4 5 7 16,0 4-48-16,3 0 21 15,3 5-48-15,-2-4 4 16,3 1-26-16,-1-3-14 16,1-3-14-16,3-5-60 15,-3-5-155-15,-2-5-292 0</inkml:trace>
  <inkml:trace contextRef="#ctx0" brushRef="#br0" timeOffset="-176452.49">10931 12029 1279 0,'0'0'322'16,"0"0"-132"-16,0 0-72 15,0 0-77-15,0 0-34 16,0 0 16-16,0 0-23 0,21 99 0 16,-19-99 17-16,-2 0 9 15,0-16-26-15,0-9-18 16,2 0-32-16,0-6 15 16,5 1-38-16,4 4 28 15,0 4 20-15,2 6-3 16,3 5 28-16,-1 6 7 15,-1 5 2-15,-3 0 45 16,0 0-10-16,0 10 31 16,0 6 33-16,1 1-27 15,-1 2 10-15,0 4-23 16,-2-1-39-16,0-1 6 16,0-1-35-16,-5-2-1 0,3-2-64 15,0-4-133 1,-1-5-83-16,1-6-807 0</inkml:trace>
  <inkml:trace contextRef="#ctx0" brushRef="#br0" timeOffset="-176233.79">11440 11964 1716 0,'0'0'225'0,"0"0"-144"15,0 0-37-15,0 0-13 0,119-19-31 16,-84 19-8-16,-6 0-103 16,-10 0-222-16,-7 0-391 0</inkml:trace>
  <inkml:trace contextRef="#ctx0" brushRef="#br0" timeOffset="-176030.72">11588 11855 1590 0,'0'0'342'0,"0"0"-203"16,0 0-42-16,0 0 7 15,0 0 29-15,0 0-53 0,-2 117-37 16,2-83-16-16,0-5-27 15,0 0-33-15,0-7-158 16,10-8-127-16,-4-8-503 16</inkml:trace>
  <inkml:trace contextRef="#ctx0" brushRef="#br0" timeOffset="-175562.04">11900 11668 1748 0,'0'0'225'0,"0"0"-158"0,0 0 54 16,0 0 49-1,8 141-38-15,-4-91-64 0,2-1-13 16,1-6-54-16,-3-5 19 15,1-6-20-15,0-7 1 16,-3-9 2-16,0-9-2 16,-2-3-1-16,2-4 14 15,0 0-6-15,5-2-16 16,2-13-20-16,2-6-177 16,2-2 103-16,1 0-38 15,1 5 42-15,-1 5 78 16,-3 2-3-16,0 7 23 15,-2 2-7-15,0 2 7 16,-3 0 4-16,-1 0-2 16,-3 10 18-16,-2 3 65 0,0 2-8 15,0 1 26-15,-2 3-27 16,-11-4-12-16,-3-1 4 16,1-1-55-16,-4-4 10 15,0-3-23-15,-1-4-15 16,-1-2-51-16,0-5-131 15,4-14-120-15,5-5-938 0</inkml:trace>
  <inkml:trace contextRef="#ctx0" brushRef="#br0" timeOffset="-175249.64">12259 11489 1520 0,'0'0'220'16,"0"0"-31"-16,0 0-30 16,0 0-61-16,74 107-2 15,-54-70-48-15,-2 4 34 16,-1 3-38-16,-3 5-5 0,-3-1 41 15,-5 1-41 1,-3-2 30-16,-3 1 17 0,0 2-31 16,-7 6 17-16,-20 7-50 15,-30 23-7-15,-63 46-15 16,6-16-151-16,-11-12-473 16</inkml:trace>
  <inkml:trace contextRef="#ctx0" brushRef="#br0" timeOffset="-173656.04">12774 12253 1313 0,'0'0'521'16,"0"0"-405"-16,0 0-36 15,0 0-24-15,0 0-24 16,0 0-24-16,0 0 25 15,0 0-2-15,0 0 21 16,-4 0 64-16,-6 0-68 16,-1 0-9-16,1 0 3 15,3 0-35-15,4 0 33 0,1 0-26 16,2 0-14 0,0 0 0-16,0 0-30 0,0 0 30 15,0 0-7-15,0-1 14 16,0 1-8-16,0 0 1 15,0 0 0-15,0 0-9 16,0 0 5-16,-2 0-36 16,-7 14-36-16,0 0-79 15,0-4-223-15</inkml:trace>
  <inkml:trace contextRef="#ctx0" brushRef="#br0" timeOffset="-172953.32">13059 11969 1525 0,'0'0'340'0,"0"0"-168"15,0 0-89-15,0 0-45 16,0 0-38-16,0 0-4 16,81-105-2-16,-68 92 12 15,-5 5 5-15,-2 4 60 16,-6 2 12-16,0 2 13 16,0 0-35-16,0 0-46 15,0 4 14-15,0 19-28 16,0 6 38-16,0 9 28 15,2 3-20-15,2 3 15 0,2 2-26 16,1-6-36 0,3-5 38-16,-4-3-38 0,1-5 0 15,-5-5 3-15,-2-6 10 16,0-3-11-16,0-2-2 16,-5-1 0-16,-9-2-15 15,-1 0 3-15,2-3 12 16,4-3-8-16,4-2 17 15,5 0-21-15,0 0 12 16,0 0-1-16,14 0 1 16,8 0 9-16,7-5 36 15,0-1 16-15,-2 2-43 16,-7 0 13-16,-2 4-31 16,-7-2-9-16,-2 2-1 15,-5 0-125-15,-4-2-105 0,0-2-262 16,0-7-442-16</inkml:trace>
  <inkml:trace contextRef="#ctx0" brushRef="#br0" timeOffset="-172265.98">13320 11496 1500 0,'0'0'327'16,"0"0"-240"-16,0 0-40 16,0 0-13-16,0 0 8 15,0 0 60-15,0 0-51 16,13 78 25-16,-11-59-10 16,3-4-27-16,-3-1 23 0,0-2-14 15,0-2-33 1,-2-4 40-16,3-3-44 0,-3-3-5 15,0 0 33-15,2 0-14 16,-2 0 39-16,5 0-8 16,-1-3-44-16,5-8-12 15,2-8-18-15,0-4-29 16,2 4 33-16,3-3-40 16,-3 5 27-16,-1 0 20 15,1 5 7-15,-2 2-6 16,-2 4 6-16,2 2 0 15,-2 3-1-15,0 1 14 16,0 0-11-16,-4 0-2 16,3 0 10-16,2 0 27 15,-4 0-19-15,0 7 16 16,3 5 54-16,-1 4-61 0,0 4 39 16,1 0-21-16,5 3-35 15,-1-6 43-15,1 1-41 16,1-6 4-16,1-2-1 15,-1-6 3-15,3-4-16 16,4 0-2-16,2-20-20 16,8-30-12-16,-8 5-243 15,-9-6-670-15</inkml:trace>
  <inkml:trace contextRef="#ctx0" brushRef="#br0" timeOffset="-170920.58">9265 11503 1440 0,'0'0'388'0,"0"0"-257"16,0 0-88-16,0 0-43 15,0 0-13-15,0 0-59 16,0 0-93-16,98-75-41 16,-90 54 131-16,2 1 75 15,-6 5 11-15,-2 2 76 16,1 7 39-16,-3 3-18 16,2 0-75-16,-2 3-33 15,2 0 21-15,0 0-20 16,0 0 14-16,0 4 30 15,2 9-7-15,2 1 47 16,-2 4-19-16,3 0-4 0,-1 4 19 16,4-2-48-16,-2 2 29 15,1 0-1-15,0 0-45 16,-2-1 15 0,2-4-19-16,-6-1-10 0,2-2 14 15,-5-4-8-15,0 0-7 16,0-2 14-16,0-2-6 15,0 3 10-15,-6-2-19 16,-5-1 2-16,-1 2 13 16,2-4-5-16,-1 0 2 15,1 1 10-15,2-5-14 16,1 0 38-16,3 0 4 16,-1 0-17-16,2 0 51 15,1 0-50-15,2 0 14 16,0 0-5-16,0 0-42 0,0 0 35 15,0 0-30-15,0 0-5 16,0 0 42-16,0 0-42 16,0 0 25-16,6 0 13 15,6 0-33-15,4 0 52 16,2 0-44-16,2 0-13 16,0 0 10-16,2-3 4 15,-1 3-15-15,-2-2 0 16,-1 2 12-16,-7 0-15 15,-5 0 3-15,-8 0-48 16,-19 14-73-16,-18 0-543 0</inkml:trace>
  <inkml:trace contextRef="#ctx0" brushRef="#br0" timeOffset="-162845.3">719 12764 1689 0,'0'0'624'16,"0"0"-515"-16,0 0 67 15,0 0 23-15,0 0-122 0,0 0-22 16,-4-3-19-16,8 1-6 16,11 1 62-16,3-4-54 15,3 4 2-15,3 1 7 16,6 0-46-16,6 0 9 16,5 0-10-16,3 0-57 15,11 17-21-15,-10-1-220 16,-12-2-455-16</inkml:trace>
  <inkml:trace contextRef="#ctx0" brushRef="#br0" timeOffset="-162642.22">792 13002 1117 0,'0'0'1705'0,"0"0"-1482"0,0 0-117 16,0 0-41-16,0 0-58 15,0 0-7-15,0 0 0 16,137-16-85-16,-74 16-47 16,-14 8-213-16,-9 1-378 0</inkml:trace>
  <inkml:trace contextRef="#ctx0" brushRef="#br0" timeOffset="-161821.22">2337 12699 1285 0,'0'0'356'0,"0"0"-150"15,0 0-13-15,0 0-25 16,0 0-52-16,-115-27-30 16,73 27-5-16,-8 13 5 15,2 7 20-15,1 6 20 16,5 4-51-16,4 5-29 0,11-2-5 15,7 2-40-15,13-5 11 16,7-2-12-16,0-3-3 16,13-4-9-16,14-7 0 15,6-6-16-15,8-8 13 16,1 0-70-16,-2-10-14 0,1-12-29 16,-8-4-3-16,-4 0 33 15,-5-1 26-15,-6 6 72 16,-7 2 4-1,-2 8 50-15,-6 4 72 0,-1 5-6 16,-2 2-19-16,0 0-11 16,0 0-62-16,2 0-11 15,2 10 3-15,5 7-19 16,3-2 15-16,3 3-16 16,5-1-15-16,2-5-48 15,5-8-131-15,13-4-81 16,-8-10-121-16,-3-10-686 0</inkml:trace>
  <inkml:trace contextRef="#ctx0" brushRef="#br0" timeOffset="-161461.6">2562 12775 1612 0,'0'0'475'0,"0"0"-301"16,0 0-29-16,0 0-64 16,0 0 6-16,0 0 24 15,0 0-19-15,12 108-34 16,-8-75-35-16,-1-8 15 15,1-2-36-15,-2-9-2 16,0-6 7-16,-2-5 7 16,2-3-11-16,-2 0 22 15,3-7-1-15,1-13-10 0,6-6-14 16,-2-7-54-16,8 3 37 16,-1 0-41-16,4 6 12 15,-2 4 22-15,1 6 14 16,-1 7 2-16,2 4 8 15,-3 3 0-15,-3 0-1 16,-3 4 8-16,0 13 17 16,-4 2 10-16,1 3-22 15,-1 0 34-15,1 1-44 16,0-3-2-16,0-6 0 16,-1-4-82-16,1-6-69 15,2-4-164-15,0-14 7 16,-3-8-770-16</inkml:trace>
  <inkml:trace contextRef="#ctx0" brushRef="#br0" timeOffset="-161180.75">2896 12416 1674 0,'0'0'329'0,"0"0"-188"16,0 0-29-16,0 0-28 15,0 0-29-15,0 0-40 16,0 0 28-16,106 56 21 16,-106-27 15-16,0-2 67 15,0 0-67-15,-12-1-6 16,4-4-16-16,3-3-39 16,5-4 15-16,0-3-33 0,0-3 1 15,3-3-4 1,14-4 3-16,3 1-21 0,18-3-85 15,-5 0-194-15,-4 0-428 16</inkml:trace>
  <inkml:trace contextRef="#ctx0" brushRef="#br0" timeOffset="-160899.49">3306 12819 1787 0,'0'0'902'0,"0"0"-786"16,0 0-75-16,0 0 9 15,0 0-50-15,0 0 16 16,0 0-16-16,149 0 2 15,-117 0-11-15,-5 0-97 16,-11 0-112-16,-13 0-117 16,-3-1-133-16,0-9-763 0</inkml:trace>
  <inkml:trace contextRef="#ctx0" brushRef="#br0" timeOffset="-160743.02">3425 12719 1699 0,'0'0'533'15,"0"0"-443"-15,0 0 32 16,0 0 47-16,0 0-102 16,-2 104-27-16,2-66-40 15,2 1-7-15,10 2-77 16,-2-6-220-16,-2-11-206 0</inkml:trace>
  <inkml:trace contextRef="#ctx0" brushRef="#br0" timeOffset="-160149.72">3817 12508 1855 0,'0'0'609'0,"0"0"-532"0,0 0-53 15,0 0 7-15,0 0 26 16,0 0 13-16,7 145-19 16,0-95-35-16,2-1 18 15,-3-5-29-15,3-8-4 16,-5-7 0-16,4-7 8 15,-6-8-9-15,0-5 0 0,0-6-15 16,0-3 15-16,5 0-45 16,-1-1-5-16,8-16-5 15,5-2-182-15,4-3 14 16,2 1 53-16,-3 7 71 16,-3 7 15-16,0 5-101 15,-4 2 137-15,-1 0 48 16,-3 3 32-16,-2 11 17 15,-2 2 32-15,-5 3-13 16,-2 2 44-16,0 3-45 16,0 1 12-16,-16-1-7 15,-1 0-14-15,-4-4 60 0,-3-4 31 16,-6-4-18-16,-1-3 31 16,-2-3-77-16,-3-4-49 15,5 1-4-15,2-3-25 16,7 0-8-16,7 0 1 15,6-4-87-15,9-18-89 16,0 0-368-16,9 0-661 0</inkml:trace>
  <inkml:trace contextRef="#ctx0" brushRef="#br0" timeOffset="-159602.98">4287 12745 1465 0,'0'0'287'16,"0"0"-201"-16,0 0 16 16,0 0-22-16,0 0 31 15,0 0-34-15,0 0-3 16,45 94 17-16,-36-74-40 16,-5-3 14-16,0-6-26 0,-1-1-17 15,-3-4 18-15,3-1-31 16,-3-5-7-16,0 0 30 15,2 0-17-15,-2 0 48 16,2-18-44-16,2-4-19 16,3-7-21-16,-1 1-34 15,6 0-3-15,1 6 49 16,3 2-26-16,1 6 35 16,2 3-1-16,-4 6 2 15,3 3-12-15,-5 2 17 16,1 0-6-16,-1 10 45 15,-5 6-5-15,2 7 37 0,-4 0 7 16,-1 4-38 0,-1 1 27-16,0-5-55 0,-2 4-16 15,2-5 1-15,0-2-3 16,-4-2-106-16,0-6-243 16,0-6-680-16</inkml:trace>
  <inkml:trace contextRef="#ctx0" brushRef="#br0" timeOffset="-158150.22">2819 12578 1092 0,'0'0'515'0,"0"0"-358"15,0 0-30-15,0 0-56 0,0 0-58 16,0 0 19-1,0 0-20-15,0-12 5 0,5 8 29 16,1-1 7-16,-2-1 19 16,3-2-26-16,0 2-27 15,2-4 49-15,0 2-47 16,-1-3-20-16,2 1 12 16,-1 2-7-16,-6 1-4 15,2 2 5-15,-3 4-7 16,0-1 45-16,-2 2-38 15,0 0-5-15,0 0-2 16,0 0-60-16,0 0-142 16,0 0-77-16,0 0-1067 0</inkml:trace>
  <inkml:trace contextRef="#ctx0" brushRef="#br0" timeOffset="-155275.89">5762 10231 889 0,'0'0'1068'16,"0"0"-790"-16,0 0-148 0,0 0-41 15,0 0-68-15,0 0-8 16,-11 34-13-16,-11 10 52 16,-7 8 31-16,-5 8-18 15,0 0-28-15,4-4 19 16,3-3-21-16,4-10-29 16,13-8 24-16,3-9-30 15,7-11 1-15,0-8-1 16,15-7-58-16,19 0 50 15,14-22 1-15,15-16-24 16,6-12-63-16,5-9 7 16,-3-1-83-16,-6 4 50 15,-9 6 15-15,-14 12 87 16,-13 12 18-16,-11 12 24 16,-12 8 57-16,-6 6 0 0,0 4 1 15,-12 21 5-15,-15 14 6 16,-7 9-5-16,1 2-56 15,2-1-20-15,8-5-1 16,11-8-2-16,9-10-18 16,3-8-15-16,15-10-89 15,19-8 87-15,12-11 5 16,8-22-19-16,6-10-41 16,2-8-45-16,-2-2 58 15,-8 3 23-15,-10 8 45 16,-13 7 42-16,-13 14 40 15,-8 9 50-15,-5 10-5 0,-3 2-92 16,0 10-8-16,-13 20 21 16,-10 7-17-16,1 4 24 15,1 1-47-15,8-2-1 16,9-7-7-16,4-7 0 16,4-8-16-16,25-11-36 15,13-7 6-15,10 0 45 16,6-22-63-16,2-7-57 15,-2-4 10-15,-7-1 28 16,-6 1 64-16,-10 4 13 16,-6 5 6-16,-8 6 26 15,-10 10 8-15,-5 8 15 16,-4 0-10-16,-2 16-14 16,0 14 78-16,-6 8-13 15,-10 4-32-15,2 2-4 0,6-3-48 16,8-5-6-1,0-6 0-15,22-8-56 0,19-4 50 16,7-8 0-16,10-8-46 16,2-2-7-16,-2 0-66 15,-6-15 20-15,-10-2 47 16,-9-1 58-16,-6 1 104 16,-8 3 62-16,-5 3-60 15,-5 3 20-15,-2 3-46 16,-4 4-12-16,-1 1-21 15,-2 0-40-15,4 0 12 16,0 0-19-16,4 0-23 16,7 0 23-16,-2 0-34 0,5 1-26 15,-3-1-10 1,1 0-42-16,-5 0 49 0,-2 0 26 16,-4 0 34-16,-5 0 3 15,2 0 25-15,-2 0 41 16,0 0-17-16,0 0-48 15,0 0 2-15,0 5-3 16,0 3-100-16,-14 13 4 16,-10 2-256-16,-8-3-608 0</inkml:trace>
  <inkml:trace contextRef="#ctx0" brushRef="#br0" timeOffset="-152214.1">5510 1329 816 0,'0'0'671'15,"0"0"-469"-15,0 0-100 16,0 0-27-16,0 0-24 16,0 0-19-16,0 0 5 15,-2-58 11-15,2 48 21 16,0-5 22-16,0 2-29 15,0-5 30-15,0-1-9 16,0 0-64-16,0-1-2 16,0-2-13-16,0-2 4 15,0-3 2-15,0 0-10 0,0-4 0 16,0-1-6 0,0-1-4-16,5-4 10 15,-1-1 0-15,-2 2-2 0,0 2-4 16,-2 1 12-16,0 6-6 15,0-3 31 1,0 3-31-16,0 1 33 0,0 4-17 16,0 2-3-16,0 6 23 15,0 2-25-15,-4 3 6 16,0 5 22-16,1 0-24 16,-1-1 10-16,2 3-25 15,0-2 0-15,-1 0-9 16,2 0 9-16,-2 0-15 0,0-2 14 15,1-1-10-15,0 1 5 16,0 2 0-16,2-3-30 16,-2 1 4-16,-1 0-83 15,1-2-32-15,-2 4 44 16,0-1-3-16,-6 5 35 16,-1 0 1-16,-9 0-6 15,0 9-120-15,0 1-448 0</inkml:trace>
  <inkml:trace contextRef="#ctx0" brushRef="#br0" timeOffset="-147496.48">3840 12997 416 0,'0'0'564'0,"0"0"-434"16,0 0-78-16,0 0-4 15,0 0 0-15,0 0 20 16,0 0 31-16,0 0-1 16,0 0 29-16,0 0-2 0,0 0-54 15,0 0-8-15,0 0-15 16,0 0-29-16,0 0 25 16,0 0-25-16,0 0 12 15,0 0 26-15,0 0-23 16,0 0 19-16,0 0 0 15,0 0-32-15,0 0 17 16,0 0-26-16,0 0 9 16,0 0 37-16,0 0-26 15,2-11 23-15,2-17-55 16,0 2-63-16,-4-3-261 0</inkml:trace>
  <inkml:trace contextRef="#ctx0" brushRef="#br0" timeOffset="-145887.46">4289 12837 745 0,'0'0'538'0,"0"0"-361"0,0 0-69 16,0 0-37 0,0 0-55-16,0 0-14 0,-2 0 23 15,2 0-1-15,0 0 61 16,0 0 4-16,0 0-42 15,0 0 29-15,0 0-38 16,0 0 14-16,-2 0 18 16,0 0-52-16,2 0 4 15,0 0 0-15,0 0-22 16,0 0 22-16,0 0-22 16,0 0 0-16,0 0 0 15,0 0-5-15,0 0 5 16,0 0-1-16,0 0-11 15,0 2 12-15,0 5 0 16,2-1 0-16,4 3 2 0,-3 3-2 16,-3 15-1-16,0-4-130 15,0 0-162-15</inkml:trace>
  <inkml:trace contextRef="#ctx0" brushRef="#br0" timeOffset="-139997.92">6308 812 1290 0,'0'0'376'0,"0"0"-190"16,0 0-78-16,0 0-1 15,0 0 24-15,0 0-33 16,0 0 4-16,0 0-10 16,0 0-35-16,0 0 44 15,0 0-12-15,0 0-32 16,2 0 21-16,1 0-40 15,1-2 6-15,2-8-7 16,2-8-36-16,0-4 12 16,1-6-13-16,3-1-22 15,1-1 14-15,-5 1-23 0,4 4 22 16,-5 5 9 0,-3 9-2-16,-2 2-5 0,-2 5 7 15,2 4 0-15,-2 0-8 16,2 0-7-16,3 0-4 15,2 6 7-15,4 9 12 16,2 8 0-16,1 3 0 16,-3-1 0-16,2 0 7 15,-2 0 6-15,0-6-13 16,-1 0 0-16,-2-7 6 16,-1-2-4-16,-5-4-2 15,0-4-8-15,0-2 8 16,-2 1-60-16,0-1 9 15,0 0-22-15,-2 0 11 16,-17 0 13-16,-8-12-119 0,-6-3 62 16,-5-3 80-1,-4 0-2-15,5 0 28 0,4-1 19 16,6 6 30-16,7 3 46 16,4 2-49-16,10 3-4 15,1 3 8-15,5 0-24 16,0 1-20-16,0 1-6 15,5 0-45-15,12 0 45 16,13-3-9-16,5 0 8 16,8-3 1-16,-3 0-53 15,0 2 18-15,-7-1-14 16,-6 5-31-16,-7 0 63 16,-9 0-17-16,-7 0 25 15,-4 0 0-15,0 6 9 0,0 9 21 16,-15 5 10-16,-5 1 10 15,-2 4 11-15,0-1-39 16,1-3 4-16,4-3-11 16,-1 0-6-16,5-5-21 15,0-7-107-15,8-4-187 16,0-2-834-16</inkml:trace>
  <inkml:trace contextRef="#ctx0" brushRef="#br0" timeOffset="-139404.65">6210 489 808 0,'0'0'879'16,"0"0"-706"-16,0 0-68 15,0 0 12-15,0 0-40 16,0 0-59-16,0 0 11 16,-126 7-16-16,107 10-13 15,4 5 46-15,-3 4 2 0,5 5 12 16,1 3 7-16,6 2-48 15,1 4 16-15,5 0-26 16,0 0-8-16,7-2 33 16,13 2-34-16,7-2 1 15,7-4 10-15,7 0 5 16,9-4-16-16,5 0 0 16,5-5-11-16,4-6 8 15,4-5-34-15,1-7 7 16,-4-7 12-16,-3 0-16 15,-4-10 33-15,-4-8-15 16,-6-7 16-16,-3 0 9 0,-5-4 37 16,-5-7 7-1,-5-2 17-15,-4-2-6 0,-11-4 66 16,-3 0-51-16,-10 0 3 16,-2 0-11-16,0-1-47 15,-8 4 10-15,-13 0-8 16,-3 3-25-16,-5 4-1 15,-9 6 0-15,-6 7-33 16,-10 12-11-16,-37 9-113 16,12 8-176-16,6 10-385 0</inkml:trace>
  <inkml:trace contextRef="#ctx0" brushRef="#br0" timeOffset="-138092.39">586 13640 1322 0,'0'0'550'16,"0"0"-459"-16,0 0-63 0,0 0 73 15,0 0-2 1,0 0-16-16,9 104 22 0,-2-70-49 16,0 2 11-16,-1 2-28 15,1-1-39-15,-3-4 20 16,1-3-20-16,-2-5-14 16,-1-9-31-16,-2-5-109 15,0-11-46-15,0 0-83 16,-12 0-513-16</inkml:trace>
  <inkml:trace contextRef="#ctx0" brushRef="#br0" timeOffset="-137514.45">426 13672 1542 0,'0'0'562'0,"0"0"-385"15,0 0-54-15,0 0-47 16,0 0-70-16,0 0 1 16,0 0-7-16,110-46 13 15,-66 28-9-15,2-1-4 16,-3-1 0-16,-5 3-9 16,-7-2-31-16,-9 5-12 15,-9 3-32-15,-3 0 34 16,-8 7 50-16,-2 0-9 15,0 4 9-15,0 0-1 16,0 0-3-16,-5 13 2 0,-4 10-5 16,1 7-3-16,5 6 9 15,3 9 2-15,0-1 8 16,0 3 18-16,13 2-21 16,4-1 22-16,-5-8-28 15,2-4 7-15,-5-9-1 16,-3-10-6-16,-1-7 0 15,-5-7 10-15,0-3-10 16,0-5 0-16,0-19-74 16,0-6-45-16,0-4 33 15,0 0 6-15,0 1 32 16,0 8 24-16,9 5 11 16,6 7 13-16,2 4 1 15,2 6 25-15,1 3 40 0,3 0-32 16,1 9 38-16,0 11-3 15,1 4-35-15,0 4 1 16,2 3-34-16,2-4-1 16,15 1-98-16,-7-6-94 15,-3-11-471-15</inkml:trace>
  <inkml:trace contextRef="#ctx0" brushRef="#br0" timeOffset="-136749">1444 13703 1242 0,'0'0'973'15,"0"0"-816"-15,0 0-87 16,0 0 7-16,0 0-56 16,0 0-11-16,-116 86 23 15,99-51-27-15,3-5 19 16,8 2-13-16,3-4-5 15,3-8 2-15,0-4-9 16,11-8-32-16,7-8-6 16,5 0-11-16,-1-14 18 15,0-12-110-15,-2-3-35 16,-4-4 55-16,-7 3 31 16,-2 4 60-16,-3 6 30 15,-2 8 6-15,-2 4 50 0,2 4 61 16,-2 4-64-1,0 0-7-15,2 0-46 16,1 12 30-16,1 6 10 0,3 2-26 16,2-2 10-16,0-3-24 15,-1-2 7-15,2-1-8 16,1-6 1-16,2-4-36 16,1-2-4-16,1 0-22 15,-1-6-14-15,-2-8-7 16,0-2 16-16,-3 4 31 15,-5-4 21-15,-2 8 15 16,0 2 73-16,-2 3 30 0,0 3 21 16,0 0-49-1,0 0-35-15,0 0-7 16,0 6-23-16,5 7 25 16,2 1-11-16,6-4-22 15,0-3 7-15,8-1-9 0,-1-6-52 16,3 0-18-1,-3 0-57-15,4-13-13 0,-4-5-24 16,-1-2-116-16,-5 2 168 16,-5 2 112-16,-5 6 77 15,-4 4 161-15,0 6-95 16,0 0-38-16,0 3-72 16,0 20-8-16,2 7 29 15,5 8-30-15,2 8-11 16,0 2 11-16,0 2-23 15,-3-1 10-15,-6-5 25 16,0-6 17-16,-2-6 39 0,-15-7-28 16,-4-4-14-16,-1-3-23 15,-2-4-27-15,2 0-202 16,6-12-316-16</inkml:trace>
  <inkml:trace contextRef="#ctx0" brushRef="#br0" timeOffset="-136046.05">2323 13587 1724 0,'0'0'296'0,"0"0"-223"15,0 0-51-15,0 0 17 16,0 0 28-16,0 0-33 15,0 0-5-15,86 116 1 16,-68-97-29-16,-3-5 15 0,-1-4 23 16,-3-7-11-16,-2 0 58 15,-2-3-40-15,-1 0 3 16,-1 0 14-16,1 0-51 16,-2 0 12-16,2 0-18 15,-4 0 0-15,0-3 16 16,0 1-16-16,-2 1 18 15,2-4 23-15,0 3-41 16,-2-3 33-16,3 1-12 16,-1 0-26-16,-1 0 33 0,2 0-33 15,-1 0 1 1,-2-1 8-16,2 4 2 0,-2-2-12 16,3 1 0-16,-3 2 0 15,0 0 12-15,3-1-11 16,-3 1 20-16,0-3 17 15,0 0-29-15,2 1 22 16,-2-2-31-16,0 0 1 16,2 2 5-16,-2 0-5 15,0 2-1-15,0 0 0 16,0 0 9-16,0 0-18 16,0 0 8-16,0 0 1 15,0 0-12-15,0 0 6 16,0 0 5-16,0 0-12 15,0 0-52-15,0 0-74 0,0 0-136 16,-4 2-212 0,-6 4-99-16</inkml:trace>
  <inkml:trace contextRef="#ctx0" brushRef="#br0" timeOffset="-135171.25">2539 13696 1490 0,'0'0'369'0,"0"0"-195"15,0 0-18-15,0 0-69 0,0 0-38 16,0 0-21-16,0 0 24 16,52-88-28-16,-42 69 32 15,-3 3-2-15,-3 4-28 16,-2 4 7-16,0 4-33 15,0 2-65-15,5 2-103 16,-2 0-141-16,-1 0-175 0</inkml:trace>
  <inkml:trace contextRef="#ctx0" brushRef="#br0" timeOffset="-134733.85">2853 13555 1573 0,'0'0'277'16,"0"0"-171"-16,0 0-37 16,0 0 0-16,0 0 10 15,-135 113-29-15,118-79 38 16,8 0-41-16,6-4-5 15,3-6 1-15,0-6-35 16,6-2 15-16,9-12-23 16,1-4 1-16,3 0 2 15,2-10-3-15,1-14-18 16,-2-2-14-16,-2-2-62 0,-5 0 34 16,-4 6 21-16,-4 5 26 15,-3 6 13-15,0 2 19 16,-2 8 18-16,0 1-15 15,0 0-22-15,0 0 0 16,0 0 0-16,0 16 6 16,2 0 34-16,2 3-30 15,5 4-3-15,7-3-7 16,5 0-91-16,14-12-113 16,-2-4-134-16,1-4-674 0</inkml:trace>
  <inkml:trace contextRef="#ctx0" brushRef="#br0" timeOffset="-134499.54">3111 13669 740 0,'0'0'1278'0,"0"0"-972"15,0 0-58-15,0 0-58 16,0 0-104-16,0 0-59 16,0 0-21-16,-100 53 27 15,100-31-33-15,0 0 10 16,8-2-5-16,8-6 2 15,2-6-8-15,2-4 1 16,-3-4-5-16,2 0-7 16,-1-16 12-16,-5-8-10 15,-5-8-51-15,-5-5-87 16,-3-19-68-16,-11 6-112 16,-10 6-253-16</inkml:trace>
  <inkml:trace contextRef="#ctx0" brushRef="#br0" timeOffset="-134358.81">2776 13393 1478 0,'0'0'375'16,"0"0"-114"-16,0 0-16 16,0 0-61-16,0 0-176 15,0 0 5-15,0 0-22 16,98-28 9-16,8 24-62 16,-17 0-184-16,-10-1-367 0</inkml:trace>
  <inkml:trace contextRef="#ctx0" brushRef="#br0" timeOffset="-133734.09">3864 13441 149 0,'0'0'1432'16,"0"0"-1218"-16,0 0-128 15,0 0-48-15,0 0-5 16,0 0 69-16,0 0 54 16,-2 58 38-16,4-30-45 15,5 0-41-15,1 3 9 16,1-3-61-16,1-2 1 15,1-2-18-15,-3-6-38 16,2-3 34-16,-6-3-35 0,0-3 0 16,-1 0 5-16,-1 0 7 15,0-1-10-15,0 0-2 16,-2-2 9-16,2-2-4 16,-2 0-5-16,0-2 0 15,2-2-12-15,-2 2 21 16,0-2-9-16,0 0 0 15,0 2-19-15,0-2 18 16,0 2-33-16,0 0-3 16,0 0-2-16,0 0-42 15,0 1 22-15,2-3 2 16,-2 1-11-16,0-1-8 16,0 0-125-16,0 0-76 15,-4 0-112-15</inkml:trace>
  <inkml:trace contextRef="#ctx0" brushRef="#br0" timeOffset="-133359.18">3703 13702 1513 0,'0'0'478'16,"0"0"-280"-16,0 0 28 16,0 0-116-16,0 0-87 15,0 0-15-15,0 0-4 16,137-47-4-16,-93 38 0 15,-3 0-11-15,-8 1 11 0,-4 1-69 16,-10 0-112 0,-5 1-28-16,-5 0-20 0,-7-1-127 15,-2 0 39-15,0 1 221 16,0 0 96-16,0 2 189 16,-4 0-18-16,-1 4 43 15,3 0-10-15,-2 0-60 16,-3 0 0-16,-2 0-18 15,-9 14-12-15,0 6 24 16,-4 0-28-16,-1 3-46 16,6-1 2-16,1-6-46 15,7-1-20-15,3 0 0 16,4-3-96-16,2-4-118 16,0-2-126-16,0-6-337 0</inkml:trace>
  <inkml:trace contextRef="#ctx0" brushRef="#br0" timeOffset="-132843.68">3788 13385 1160 0,'0'0'627'16,"0"0"-515"-16,0 0 102 16,0 0-72-16,0 0-70 15,-120 40-24-15,97-14-24 16,-1 4 39-16,2 4 0 16,1 4-1-16,6 5 17 15,4 1-43-15,6 0-2 0,5 2-14 16,0 0-11-16,14-2 2 15,11-4-11-15,3-2-5 16,11-3-5-16,3-6-4 16,3-5 14-16,5-3 0 15,4-7-8-15,4-11 2 16,2-3 6-16,5-2-3 16,-3-18-8-16,0-8 13 15,-6-6-2-15,-9-6 11 16,-12-4-10-16,-10-6 38 0,-13-7 13 15,-12-2-11-15,0-4 14 16,-12 1-46-16,-11 5 19 16,-5 4 9-16,-6 9-36 15,-2 11 21-15,-3 12-22 16,-3 11-72-16,-6 10-81 16,-12 0-159-16,12 8-216 15,7 6-1333-15</inkml:trace>
  <inkml:trace contextRef="#ctx0" brushRef="#br0" timeOffset="-132156.34">4690 13357 182 0,'0'0'2114'16,"0"0"-1804"-16,0 0-207 15,0 0-97-15,0 0 9 16,-24 128 17-16,24-67-31 16,0 1 26-16,0-1-27 15,3-3 0-15,3-1-9 16,-4-11 4-16,-2-10-67 0,0-12 2 15,0-14-49 1,-13-10 42-16,-11 0-5 0,-5-16-54 16,0-14 18-16,-3-6 59 15,8-4 59-15,5 3 22 16,9 8 80-16,7 7-12 16,3 5-40-16,9 6-29 15,18 2-21-15,11 3 0 16,9 5-9-16,4-1-16 15,4-1-17-15,3 2 26 16,-4-2-24-16,-10 2 10 16,-9-2 29-16,-14 2 2 15,-11-2 11-15,-10 1 135 16,0 2 52-16,-10 0-68 16,-9 0-85-16,-2 0 8 15,3 0 4-15,1 13-56 0,3 0 11 16,5 3-13-16,5-1 2 15,4-2-13-15,0-1-38 16,4-3-23-16,12-5 11 16,2-4-1-16,1 0 20 15,2-8-4-15,1-9 2 16,-4 4 44-16,-1-2-9 16,-3 4 9-16,-3 2 20 15,-2 6-20-15,-2 1 18 16,0 2-17-16,0 0 7 15,6 9 10-15,0 10-18 0,3 3 0 16,10 2-98-16,-3-3-239 16,-3-13-852-16</inkml:trace>
  <inkml:trace contextRef="#ctx0" brushRef="#br0" timeOffset="-131922.02">5495 13479 947 0,'0'0'1450'0,"0"0"-1234"16,0 0-140-16,0 0 12 16,0 0-36-16,0 0-46 15,-67 103 21-15,83-70-27 0,9-1-16 16,8-3-32-16,5-6-77 15,22-10-104-15,-9-7-81 16,-7-6-328-16</inkml:trace>
  <inkml:trace contextRef="#ctx0" brushRef="#br0" timeOffset="-131672.08">5849 13564 1438 0,'0'0'671'0,"0"0"-453"16,0 0-8-16,0 0-126 15,0 0-45-15,0 0-31 16,0 0-1-16,-15 47 33 16,32-29-26-16,4-1-4 0,3-5 4 15,0-2-2 1,1-5-11-16,-3-2 14 0,-1-3-15 16,-8 0 52-16,-2-4-16 15,-7-9-14-15,-4 1 17 16,0 1-38-16,0-2-1 15,-11 1-49-15,-12-3-112 16,6 1-125-16,1 1-404 0</inkml:trace>
  <inkml:trace contextRef="#ctx0" brushRef="#br0" timeOffset="-131515.53">6096 12944 2201 0,'0'0'662'16,"0"0"-535"-16,0 0-20 16,0 0-69-16,0 0-38 15,0 0-21-15,-143 136-130 16,99-83-552-16</inkml:trace>
  <inkml:trace contextRef="#ctx0" brushRef="#br0" timeOffset="-129390.85">7656 13244 1597 0,'0'0'519'16,"0"0"-414"-16,0 0 49 15,0 0-27-15,0 0-89 16,0 0-32-16,-140-8 26 15,102 23-12-15,-4 3 59 16,-5 6 13-16,0 5-44 0,2 8 9 16,8 3-23-16,8 2-27 15,10-2 2-15,13-2-9 16,6-4 0-16,9-5-10 16,22-9-35-16,10-8 9 15,9-11-34-15,8-1-25 16,2-10-10-16,-2-20-160 15,-6-8 5-15,-10-6-37 16,-13-4-47-16,-9 2 228 16,-11 4 116-16,-5 10 322 15,-4 10-37-15,0 10-38 16,0 5-46-16,0 7-81 16,0 0-85-16,0 0 5 15,0 19-21-15,0 9 61 0,3 7 56 16,1 8-78-1,5 3-11-15,4-2-38 0,8-2-8 16,0-4-2-16,6-9-55 16,2-8-84-16,14-18-114 15,-7-3-58-15,-3-5-345 0</inkml:trace>
  <inkml:trace contextRef="#ctx0" brushRef="#br0" timeOffset="-129031.58">8141 13425 1493 0,'0'0'406'16,"0"0"-200"-16,0 0 44 0,0 0-106 15,0 0-16 1,27 124-68-16,-17-98-34 0,-1-4-5 16,-3-5-13-16,-2-9-4 15,-4-7 7-15,2-1-10 16,-2 0 60-16,3-18-39 15,4-12-22-15,2-8-33 16,4-4-53-16,5 0 14 16,0 5 7-16,-1 8 32 15,2 8 26-15,-2 10 14 16,1 7-7-16,-1 4 31 16,2 0 1-16,-1 4 20 15,-1 16 0-15,1 4-36 16,-3 6 39-16,-1 2-38 0,-3 0-10 15,0-2-7-15,-4-4-50 16,0-4-86-16,-5-14-154 16,-2-4-79-16,0-4-806 0</inkml:trace>
  <inkml:trace contextRef="#ctx0" brushRef="#br0" timeOffset="-128672.02">8380 12675 1476 0,'0'0'1109'0,"0"0"-956"0,0 0-12 16,0 0-109-16,0 0-4 16,0 0-28-16,0 0-10 15,112 8 1-15,-95 20-14 16,-9 4 23-16,-8 3-1 15,0-2 7-15,-19 3 9 16,-8-4 6-16,1 1-3 16,1-8 40-16,10-3-28 15,4-7 4-15,11-5-25 16,0-3 5-16,17-4 10 16,17-1-18-16,6-2-5 15,0 0 11-15,-2 0-12 16,-7 0 0-16,-8-2-25 0,-8 2-74 15,-8 0-41-15,-7 0-162 16,-5 6-283-16,-12 4-234 0</inkml:trace>
  <inkml:trace contextRef="#ctx0" brushRef="#br0" timeOffset="-122916.58">2882 12578 1045 0,'0'0'296'16,"0"0"-156"-16,0 0-12 16,0 0-29-16,0 0-45 15,0 0 6-15,0-13-24 16,0 13-15-16,0-3 18 0,0 2-18 16,0-1 1-16,0 0-4 15,0 0-17-15,-5 0 60 16,0 0-30-16,3 2-15 15,-2-3 60-15,-1 3-43 16,1-1 8-16,0 1-16 16,-1 0-19-16,1-3 22 15,1 2-27-15,1-1 0 16,2 0 48-16,0 0-19 16,0-2 37-16,0-2-27 15,-2-2-39-15,2-3 27 16,-3 1-28-16,1 1 0 15,2-2-7-15,0 4 14 0,0 0-7 16,0 1 0-16,0 1-22 16,0 0 15-16,0 0-28 15,11-2 3 1,-1-1 8-16,0 2-20 0,-1 2 23 16,-1 2 15-16,-4 0 0 15,-4 2-1-15,2 0 7 16,-2 0-10-16,2 0 9 15,0 0-44-15,1 0-121 16,0 8-118-16,0-3-712 0</inkml:trace>
  <inkml:trace contextRef="#ctx0" brushRef="#br0" timeOffset="-121791.89">8989 13447 1647 0,'0'0'616'16,"0"0"-473"-16,0 0-30 0,0 0-22 15,0 0-46-15,0 0-35 16,39-8 68-16,-7 2-25 16,3 0-15-16,6 0 2 15,1 6-34-15,-2 0-7 16,-4 0 1-16,-5 0-133 15,-5 10-83-15,-8 0-283 16,-11-2-567-16</inkml:trace>
  <inkml:trace contextRef="#ctx0" brushRef="#br0" timeOffset="-121588.8">9213 13244 2133 0,'0'0'561'0,"0"0"-522"16,0 0-30-16,0 0-9 15,2 105 0-15,8-57 8 16,1 0-8-16,0-2-1 16,-2-6-11-16,2-2-110 15,-2-4-101-15,0-10-99 16,0-7-424-16</inkml:trace>
  <inkml:trace contextRef="#ctx0" brushRef="#br0" timeOffset="-121057.68">9585 13074 1709 0,'0'0'590'16,"0"0"-566"-16,0 0-23 15,0 0 16-15,0 124-16 16,5-74 23-16,0 5-8 16,1-6-15-16,-3-2 27 15,-1-7-22-15,0-10-5 16,-2-6 9-16,0-9-1 0,0-9-9 15,2-5 0 1,0-1-19-16,0 0-11 0,6-12-31 16,3-6-129-16,-1-3 52 15,4 2 40-15,0 3 60 16,3 6 27-16,1 6 11 16,-2 4 24-16,1 0-4 15,-1 0 7-15,-1 14 14 16,1 4-22-16,-3 6 10 15,-3 2 19-15,-6 2-27 16,-4 2 57-16,0-2-16 16,0-2 7-16,-14-2 32 15,-5-5 2-15,-8-3 44 0,0-7-16 16,-2-2-50 0,0-5 1-16,2-2-54 0,5 0-7 15,0-2-21 1,4-10-10-16,3-7-62 0,5-7-109 15,8 4-164-15,2 0-233 16</inkml:trace>
  <inkml:trace contextRef="#ctx0" brushRef="#br0" timeOffset="-120620.25">10129 13487 1597 0,'0'0'483'16,"0"0"-416"-16,0 0-36 16,0 0 29-16,0 0-24 15,0 109-36-15,9-96 24 16,-2 0-24-16,-3-9-26 15,-1-4 26-15,-1 0 7 16,2-18-7-16,3-11-6 16,1-4-94-16,6-8 10 15,1 2 11-15,4 6 40 16,1 5 38-16,-1 8 2 16,0 6 52-16,-4 8 58 0,-1 6-27 15,-1 0 71-15,-2 4-63 16,2 16 14-16,0 7 15 15,1 6-47-15,-3 3-10 16,1 2-37-16,-4-3-19 16,1-6 2-16,-2-5-10 15,-4-3-75-15,-3-4-56 16,0-4-213-16,0-7-208 0</inkml:trace>
  <inkml:trace contextRef="#ctx0" brushRef="#br0" timeOffset="-120370.35">10856 13271 2400 0,'0'0'390'16,"0"0"-311"-16,0 0-30 16,0 0-47-16,0 0 14 15,144 12-16-15,-97-2-10 0,-2 6-153 16,-14-4-325 0,-11-2-525-16</inkml:trace>
  <inkml:trace contextRef="#ctx0" brushRef="#br0" timeOffset="-120198.52">10998 13558 2531 0,'0'0'537'0,"0"0"-471"16,0 0 9-16,0 0-66 15,0 0-9-15,141 0 0 16,-83 0-144-16,-12 0-236 15,-13 0-1053-15</inkml:trace>
  <inkml:trace contextRef="#ctx0" brushRef="#br0" timeOffset="-117152.36">12177 13044 1753 0,'0'0'565'16,"0"0"-394"-16,0 0 27 15,0 0-97-15,0 0-50 16,0 0-50-16,-132 10 8 0,94 19 1 15,1 4-1-15,1 4 5 16,5 0 6-16,9 1 9 16,6-1 14-16,11-1-43 15,5-3 23-15,0-1-11 16,23-5 1-16,4-6-17 16,6-13 4-16,5-5-24 15,-1-3 23-15,4-14-39 16,-3-14 13-16,-5-8-16 15,-4-2-37-15,-6 0 37 16,-8 6 0-16,-7 5 40 16,-2 11 3-16,-6 4 10 15,0 8 53-15,0 2-8 0,0 2-43 16,0 0 26 0,0 0-38-16,0 5 0 0,2 10 6 15,3 8-5-15,5 4 17 16,2 8-7-16,3 1-1 15,3 0-2-15,2-2-8 16,2-4-53-16,3-8-102 16,8-18-174-16,-4-4-158 15,-2 0-1021-15</inkml:trace>
  <inkml:trace contextRef="#ctx0" brushRef="#br0" timeOffset="-116886.79">12587 12836 2264 0,'0'0'389'15,"0"0"-229"-15,0 0-53 16,0 0-87-16,0 0 4 16,-71 117 9-16,59-62-26 15,6 3 38-15,2 4-33 16,1 3 0-16,3 0 10 15,0-1-7-15,0-1-15 16,7-5 0-16,4-4-28 16,5-8-62-16,8-3-171 15,-4-15-318-15,0-13-371 0</inkml:trace>
  <inkml:trace contextRef="#ctx0" brushRef="#br0" timeOffset="-116386.91">12774 13218 1719 0,'0'0'353'16,"0"0"-240"-16,0 0-89 15,0 0 39-15,0 0 19 0,0 0-11 16,0 0 19 0,60 85-39-16,-51-63 10 0,-5-4 0 15,1-6-42-15,-2-2 13 16,-3-6-17-16,2-4-15 16,-2 0 37-16,0 0-25 15,0 0 7-15,4-20-19 16,1-7-44-16,1-2-59 15,3-3 9-15,2 4 3 16,-2 7 85-16,0 7 6 16,-2 5 21-16,-3 4 50 15,3 5-33-15,-1 0 6 16,3 0 1-16,5 6 6 16,1 8 22-16,3 4-28 15,-3 0 7-15,4 3 6 0,-6 1-46 16,0-2 18-1,-2 2-25-15,-3-4 2 0,-2 0 1 16,-2-4-8-16,1-2-26 16,-5-2-79-16,0-4-199 15,0-6-262-15</inkml:trace>
  <inkml:trace contextRef="#ctx0" brushRef="#br0" timeOffset="-116183.83">13331 13186 1007 0,'0'0'1743'16,"0"0"-1473"-16,0 0-168 15,0 0-83-15,0 0-19 16,0 0-12-16,0 0-80 15,75 10-171-15,-52-10-346 16,-5 0-306-16</inkml:trace>
  <inkml:trace contextRef="#ctx0" brushRef="#br0" timeOffset="-115808.92">13659 13184 1906 0,'0'0'347'0,"0"0"-232"16,0 0-48-16,0 0-54 15,0 0 20-15,0 0-33 16,0 0 8-16,55-82 69 15,-55 80 58-15,0 2-3 16,0 0-38-16,0 0-58 16,3 0 22-16,-1 8-46 15,2 11 25-15,3 7 11 16,2 4-48-16,0 5 25 0,0 1-25 16,-1 1-18-16,-1-6 10 15,-3-4-81-15,2-7-77 16,-2-20-167-16,0 0-209 15,-2-4-823-15</inkml:trace>
  <inkml:trace contextRef="#ctx0" brushRef="#br0" timeOffset="-115574.3">13942 12890 1870 0,'0'0'486'0,"0"0"-435"0,0 0 89 16,22 106 15-16,-4-58-79 16,2 4 8-16,1 2-37 15,0 4-41-15,-3 0 47 16,-5 1-43-16,-6-6-10 16,-5 0 3-16,-2-9-3 15,0-5-18-15,-7-12-66 16,-14-13-168-16,-2-5-257 15,5-9-964-15</inkml:trace>
  <inkml:trace contextRef="#ctx0" brushRef="#br0" timeOffset="-115168.45">13875 12377 1758 0,'0'0'354'0,"0"0"-248"16,0 0-77-16,0 0 25 15,0 0-32-15,0 0-21 16,131-44 28-16,-100 44-28 15,-6 7 6-15,-8 5 42 0,-9 4-16 16,-8 6 15-16,-3 6 45 16,-19 7 20-16,-9-2-4 15,-1 3-58-15,4-3 7 16,3-7-4-16,9-2-33 16,9-7 11-16,7-4-32 15,0-3 1-15,10-2 25 16,16-3-25-16,13-5 2 15,7 0-3-15,28 0-141 16,-9-7-344-16,-11-5-756 0</inkml:trace>
  <inkml:trace contextRef="#ctx0" brushRef="#br0" timeOffset="-114902.89">14280 13056 1818 0,'0'0'481'0,"0"0"-434"15,0 0 91-15,0 0-43 16,127 2-37-16,-87 0-34 0,-4 2-24 15,-7-2-13-15,-9 0-100 16,-9-2-110-16,-9 0-20 16,-2 0-157-16</inkml:trace>
  <inkml:trace contextRef="#ctx0" brushRef="#br0" timeOffset="-114746.64">14492 12974 1167 0,'0'0'653'15,"0"0"-524"-15,0 0 85 16,0 0-20-16,0 0-46 16,-2 144-94-16,2-98-18 15,9 2-36-15,6 9-38 16,-3-14-187-16,-4-10-266 0</inkml:trace>
  <inkml:trace contextRef="#ctx0" brushRef="#br0" timeOffset="-114293.28">14879 12739 1510 0,'0'0'404'16,"0"0"-313"-16,0 0 101 15,0 0-19-15,0 147-33 16,10-97-46-16,-1 3-53 0,-1-2 7 16,4-5-42-1,-6-5-6-15,3-8 3 0,-2-9 6 16,-3-10-15-16,1-5 6 16,-1-9-61-16,5 0 51 15,2-4-4-15,5-13-64 16,3-1-90-16,2 0 20 15,-1 7 30-15,-3 5 38 16,-1 6 24-16,0 0 56 16,-5 0-7-16,0 0 7 15,-4 8 52-15,-3 4 24 16,-4-1 30-16,0 3-6 0,0 2-17 16,-2 1 15-16,-11 0-37 15,-10-1-24-15,-1-2 1 16,-5-3-31-16,-3-5 14 15,-1-6-21-15,2 0-43 16,0-21-94-16,7-6-227 16,8-6-1069-16</inkml:trace>
  <inkml:trace contextRef="#ctx0" brushRef="#br0" timeOffset="-113996.85">15448 12619 1881 0,'0'0'348'0,"0"0"-271"0,0 0 77 16,0 0-22-16,-76 124 4 15,56-71-32-15,0 3-57 16,2 1 21-16,0 4-35 15,4-3-12-15,2 0 12 16,5-4-31-16,3-1 4 16,4-7-6-16,0-5-3 15,0-2-15-15,13-11-69 16,11-9-131-16,-4-7-112 16,-2-12-267-16</inkml:trace>
  <inkml:trace contextRef="#ctx0" brushRef="#br0" timeOffset="-113543.83">15446 12950 725 0,'0'0'1099'0,"0"0"-943"16,0 0 7-16,0 0 10 15,0 0-23-15,40 102-65 16,-32-76-7-16,-1-2-39 0,-2-2-39 16,-3-6 34-1,0-6-33-15,-2-4-1 0,0-4 21 16,0-2-15-16,0 0 21 16,0-10-27-16,5-14-57 15,-1-6-33-15,5-6-28 16,0 0-39-16,4 3 27 15,-2 6 69-15,-1 6 61 16,0 10 39-16,-3 4-11 16,2 7 74-16,0 0-9 15,0 0-19-15,-1 3 66 16,2 11-63-16,-1 4 23 16,-1 4-23-16,2 1-46 15,-4 4 20-15,3-1-35 16,-5 1-5-16,1-6-11 15,0-1-47-15,-1-4-129 0,-2-8-151 16,0-6-360-16</inkml:trace>
  <inkml:trace contextRef="#ctx0" brushRef="#br0" timeOffset="-113340.75">15878 12922 2158 0,'0'0'371'0,"0"0"-272"0,0 0-32 16,0 0-67 0,0 0-50-16,0 0-187 0,142 1-531 0</inkml:trace>
  <inkml:trace contextRef="#ctx0" brushRef="#br0" timeOffset="-112979.02">16130 12974 2032 0,'0'0'577'0,"0"0"-467"15,0 0 17 1,0 0-60-16,0 0-59 0,0 0-10 16,0 0 2-16,56-51 0 15,-46 37 6-15,-1 5 3 16,-5-1 17-16,2 3 23 16,-4 6-17-16,-2-2 23 15,0 3-45-15,2 0 4 16,-2 0-11-16,4 3-2 15,3 12-1-15,-1 6 12 16,4 2 6-16,-2 4-18 16,-1 1 0-16,-3 0-23 0,0 0 22 15,2-6-86 1,-4-2-36-16,0-12-132 16,0-8-297-16,0 0-483 0</inkml:trace>
  <inkml:trace contextRef="#ctx0" brushRef="#br0" timeOffset="-112730.64">16435 12501 1987 0,'0'0'527'0,"0"0"-454"15,0 0-48-15,0 0 79 0,0 0-35 16,67 120 1-1,-45-60 5-15,-2 4-45 0,-2 5 31 16,-3 0-33-16,-1 6-5 16,-8 0 20-16,-6 4-41 15,0 7 20-15,-31 5-22 16,-15 3-16-16,-20-2-17 16,-58 20-182-16,15-23-410 15,4-24-1439-15</inkml:trace>
  <inkml:trace contextRef="#ctx0" brushRef="#br0" timeOffset="-110387.45">4573 752 750 0,'0'0'260'15,"0"0"-8"-15,0 0-125 16,0 0-31-16,0 0-1 15,0 0-4-15,0-4-22 16,0 4-15-16,0 0 22 16,0-2 12-16,0 2 14 15,0-2 40-15,0 0-20 16,0-1-47-16,0 3 2 16,0-1-28-16,0 1 6 15,0 0-14-15,0 0-27 16,0-2 19-16,0 2-21 0,0 0-11 15,0 0 23-15,0 0-24 16,-4 0-1-16,4 0-5 16,-1 6-1-16,-2 5-1 15,3 6 8-15,-2 2 0 16,0 4 0-16,0-2-5 16,0 2 5-16,2-2 0 15,-2 2 2-15,2-3 0 16,0 2-1-16,0-3 0 15,0-2 3-15,0-3-2 16,0-4 7-16,0-1-9 16,0-4 0-16,0-2-6 15,0-2 12-15,0-1-6 16,0 0 5-16,0 3 1 16,2-3-2-16,-2 0-3 15,0 0-1-15,0 0 11 0,0 0-10 16,0 0-1-16,0 0 0 15,0 0 0-15,0 0-6 16,0 0 6-16,0 0-19 16,-7 0-27-16,-11 0-287 15,-1 0-443-15</inkml:trace>
  <inkml:trace contextRef="#ctx0" brushRef="#br0" timeOffset="-108137.98">16695 12982 544 0,'0'0'0'15,"0"0"-262"-15</inkml:trace>
  <inkml:trace contextRef="#ctx0" brushRef="#br0" timeOffset="-107919.27">16695 12982 717 0,'-12'2'351'15,"12"-2"-92"-15,-1 0-53 16,1 0 26-16,0 0-36 16,0 0 61-16,0 0-1 15,0 0-34-15,0 0-70 16,0 0-79-16,0 0 1 16,0 0-52-16,11 0-22 15,12 0 27-15,8 0-20 0,2 0 2 16,5 0-9-1,-3 0-16-15,-4 0-24 0,1 0-186 16,-12 0-258-16,-9 0-266 16</inkml:trace>
  <inkml:trace contextRef="#ctx0" brushRef="#br0" timeOffset="-107731.53">16847 12843 2038 0,'0'0'344'0,"0"0"-220"16,0 0-33-16,0 0 61 0,0 0-74 15,0 143-65-15,0-96 17 16,0-4-30-16,0 1-97 16,0-4-98-16,4-10-289 15,4-13-371-15</inkml:trace>
  <inkml:trace contextRef="#ctx0" brushRef="#br0" timeOffset="-107263.09">17204 12897 1972 0,'0'0'268'0,"0"0"-157"16,0 0-28-16,0 0 0 16,8 109-39-16,3-76-24 15,1-6 21-15,-3-2-35 16,-3-6 20-16,-2-7-4 16,-4-6-16-16,2-4 10 15,-2-2 19-15,4 0 24 16,0-10 31-16,0-13-90 15,5-6-42-15,-1 0-12 16,6-2-23-16,-3 5 38 0,1 6 20 16,-1 5 19-16,-3 8 3 15,4 1 6-15,-1 4-8 16,2 2 10-16,-1 0-11 16,-2 2 31-16,1 14-4 15,-1 4 15-15,-3 6 34 16,3 2-37-16,0 2 10 15,-2 2-7-15,1 0-34 16,-3-2 24-16,2-6-32 16,-4-3 0-16,0-7-6 15,-1-14-42-15,-1 0-173 16,0-7-653-16</inkml:trace>
  <inkml:trace contextRef="#ctx0" brushRef="#br0" timeOffset="-104435.73">13607 13248 613 0,'0'0'914'16,"0"0"-658"-16,0 0-134 15,0 0-86-15,0 0-9 16,0 0-27-16,-2 0 0 15,2 0 15-15,0 0 2 16,0 0 73-16,0 0 2 16,0 0-5-16,0 0 18 15,0 0-55-15,0 0-11 16,0 0 20-16,5 0-29 16,3-8-2-16,2-2-1 15,1 1-26-15,-1-5 32 16,0 1-33-16,-1 2 0 0,-1-6-81 15,-1 5-156-15,-5 2-105 16</inkml:trace>
  <inkml:trace contextRef="#ctx0" brushRef="#br0" timeOffset="-102967.13">10775 13930 1530 0,'0'0'533'0,"0"0"-289"15,0 0 57-15,0 0-77 16,0 0-79-16,0 0-102 16,0 0-3-16,3-3-32 15,15 3-2-15,6 0 20 16,7 0-25-16,0 0-1 16,3 0 0-16,2 7-109 15,-7 9-153-15,-12-2-417 0</inkml:trace>
  <inkml:trace contextRef="#ctx0" brushRef="#br0" timeOffset="-102779.54">10798 14165 1350 0,'0'0'1460'0,"0"0"-1241"0,0 0-124 16,0 0 7-16,120-46-85 15,-68 42-2-15,3 4-15 16,9 4-93-16,-14 14-125 16,-15-4-568-16</inkml:trace>
  <inkml:trace contextRef="#ctx0" brushRef="#br0" timeOffset="-101623.89">11789 14078 1272 0,'0'0'506'15,"0"0"-301"-15,0 0-79 16,0 0-59-16,0 0-8 15,0 0-47-15,0 0 2 16,-89-16-2-16,56 16-12 0,-7 12 75 16,-3 7 14-1,1 7 8-15,0 2 17 0,6 6-60 16,7 1 15-16,11 7-31 16,12-9-38-16,6 1 25 15,4-4-25-15,21-12-13 16,8-8-10-16,7-10-51 15,2 0 2-15,3-19-50 16,-3-16-63-16,-6-5 28 16,-10-4 8-16,-5 0 88 15,-10 7 61-15,-7 4 18 16,-2 9 109-16,0 10-21 16,-2 5-8-16,0 8 37 0,0 1-94 15,3 0-23-15,0 6-12 16,1 12 2-16,0 8 66 15,0 6-16-15,3 2-22 16,3 2 3-16,-2-2-38 16,5-1-1-16,1-8-97 15,1-6-137-15,1-10-64 16,-5-9-372-16</inkml:trace>
  <inkml:trace contextRef="#ctx0" brushRef="#br0" timeOffset="-101248.64">11999 14135 1798 0,'0'0'342'0,"0"0"-190"16,0 0 12-16,0 0-42 16,22 118-80-16,-15-86 1 15,-2-2-23-15,1-6-14 16,-2-8 9-16,-2-7-15 15,-2-5 0-15,2-4 33 16,-2 0-23-16,5-19-10 16,0-7-16-16,4-4-68 15,-1 1 49-15,4 0 8 16,-1 8 18-16,2 2-2 0,1 7 14 16,-1 6-3-1,1 1 0-15,1 5 8 0,-1 0 11 16,-2 5-2-16,1 9 14 15,-3 6 22-15,-1 4-30 16,-5 0 4-16,0 2-20 16,-4-2-7-16,0-1-9 15,0-8-89-15,0-7-91 16,0-8-85-16,-4 0-258 0</inkml:trace>
  <inkml:trace contextRef="#ctx0" brushRef="#br0" timeOffset="-100910.2">12166 13732 1743 0,'0'0'659'0,"0"0"-497"16,0 0-31-16,0 0-95 15,0 0 3-15,0 0-39 16,0 0 6-16,80 4-6 15,-71 13-1-15,-5 6-5 16,-4-2 6-16,0 6 0 16,0-10 9-16,0 2-1 15,-6-2 18-15,1-5-8 16,3-5-11-16,2 1 2 16,0-8-9-16,0 0 9 0,0 0 49 15,0 0-32-15,2 0-1 0,9 0-5 16,4 0-13-16,6 0-14 15,1 0-31-15,9 4-142 16,-4 4-143-16,-6 0-277 0</inkml:trace>
  <inkml:trace contextRef="#ctx0" brushRef="#br0" timeOffset="-100410.65">12768 14309 1883 0,'0'0'662'16,"0"0"-489"-16,0 0-6 15,0 0-86-15,0 0-25 0,0 0-55 16,0 0 10-1,120-30-11-15,-82 30-35 0,2-4-67 16,-11 0-206-16,-9 2-312 16</inkml:trace>
  <inkml:trace contextRef="#ctx0" brushRef="#br0" timeOffset="-99020.31">13607 13997 1141 0,'0'0'633'0,"0"0"-477"16,0 0 16-16,0 0-46 0,0 0-40 16,0 0-57-16,0 0-7 15,-124-7 32-15,103 7-10 16,6-1 57-16,-1-5 2 15,7-3-34-15,1-3-8 16,6-2-52-16,2-1 0 16,0-4-18-16,0 1-28 15,6 2-1-15,9 4-9 16,3 4-15-16,3 4 34 16,0 4-9-16,2 0 7 15,0 0 29-15,-4 14-20 16,-1 10 21-16,-3 9 0 15,-3 6 0-15,-3 11 9 0,-7 5 0 16,-2 1 17-16,0-2 14 16,-9-2-31-16,-9-6 35 15,-4-10 16-15,-4-5-27 16,1-9 28-16,2-7-31 16,1-2 0-16,7-13 7 15,-1 0-36-15,0 0 15 16,6-14-16-16,0-10-55 15,6-5-17-15,4-1-7 16,0 0 15-16,0 6 21 16,12 4-15-16,0 9 49 15,4 5-6-15,4 3 6 16,3 3 8-16,1 0 2 16,-2 14 12-16,2 8 43 15,-2 2-26-15,-1 4 30 16,1-2-36-16,-2 1-24 0,1-4 0 15,-4-2-54-15,12-12-105 16,-4-3-193-16,-3-6-396 0</inkml:trace>
  <inkml:trace contextRef="#ctx0" brushRef="#br0" timeOffset="-98629.83">14062 14066 1674 0,'0'0'592'0,"0"0"-510"15,0 0 23-15,0 0-37 16,0 0-26-16,-120 27-12 16,95-1 1-16,-1 4 63 15,8-1-8-15,2 2-18 16,7-1-9-16,5-8-50 15,4 0 15-15,0-6-22 16,4 0 11-16,11-12-26 16,6-2-17-16,1-2-19 15,5-6-49-15,1-16-79 16,-3-5-55-16,-3 2 24 16,-7 0 112-16,-1 8 96 0,-7 5 74 15,-5 6 75 1,0 6 26-16,-2 0-102 0,2 0-36 15,4 6-19-15,0 12 11 16,3 4 21-16,2 3-50 16,2 2 0-16,7-3-102 15,-3-2-218-15,0-10-366 0</inkml:trace>
  <inkml:trace contextRef="#ctx0" brushRef="#br0" timeOffset="-98379.55">14383 14216 1998 0,'0'0'545'15,"0"0"-466"-15,0 0-58 16,0 0 13-16,0 0-34 15,116-11-10-15,-79 11-26 16,-6 0-105-16,-8 0-74 16,-12 0-41-16,-11 3-106 15,0-3 40-15,-13 0-397 0</inkml:trace>
  <inkml:trace contextRef="#ctx0" brushRef="#br0" timeOffset="-98176.79">14503 14093 1662 0,'0'0'532'0,"0"0"-391"15,0 0-64-15,0 0-44 16,0 0 88-16,0 0-73 16,4 102-3-16,5-68-19 15,1-2-26-15,-2 0-1 16,-1-6-130-16,2-6-132 15,-2-7-79-15,-1-10-864 0</inkml:trace>
  <inkml:trace contextRef="#ctx0" brushRef="#br0" timeOffset="-97723.79">14757 13904 1086 0,'0'0'1006'16,"0"0"-883"-16,0 0-84 16,0 0 102-16,0 0-55 15,24 123-25-15,-5-85-7 16,-4-1-42-16,1-4 10 16,-5-4-22-16,-3-10 0 15,0-7 8-15,-6-4-8 0,-2-6 0 16,0-2-2-1,2 0-1-15,0-12-29 0,3-9-64 16,1-2-70-16,3-4 83 16,0 6-11-16,0-2 91 15,-1 10-4-15,0 3 14 16,1 3 22-16,-1 7-18 16,-1 0-2-16,2 0 42 15,0 0-20-15,-3 13 8 16,1-2 44-16,-3 8-50 15,-1 4 33-15,-3 4-14 16,0-3-5-16,-5 2 23 16,-10-1-44-16,-3-2 0 15,-2-4-4-15,-2-8-22 16,-3 1 0-16,-21-6-45 16,3-4-224-16,0-2-484 0</inkml:trace>
  <inkml:trace contextRef="#ctx0" brushRef="#br0" timeOffset="-92428.15">14383 14258 1003 0,'0'0'314'0,"0"0"-173"16,0 0 10-16,0 0-72 16,0 0 11-16,0 0 27 0,0 0-7 15,0 0 47-15,0 0-27 16,0 0-7-16,0 0-4 16,0 0-58-16,0 0 8 15,0 0-26-15,0 0-31 16,0 0 31-16,0 0-29 15,0 0-3-15,-3 0 19 16,1 0-22-16,-3 0-1 16,4 0-7-16,-1 0 2 15,2 0 1-15,0 0-3 16,0 0-14-16,0 0 13 16,3-6-41-16,15 1 28 15,3 1 8-15,5 0 12 16,-1 0-18-16,2 2 12 15,-5 0-16-15,0-2 15 0,-1 2-23 16,-4-1 24-16,-3 2 0 16,-3 1 0-16,-7-2 0 15,-2 2 0-15,0 0 0 16,-2 0 2-16,0 0 8 16,0 0-10-16,0 0 0 15,-4 0-19-15,-9 0 19 16,-3 0-24-16,1 0 24 15,-6 0-1-15,4 0 5 16,-3 0-5-16,-3 0 1 16,1 0-3-16,0 0-8 15,-1 0 12-15,3 0-1 16,4 0 0-16,5 0 6 0,0 0-7 16,3 2 1-1,1-2-5-15,0 0-1 0,3 1 7 16,1-1-1-16,3 0 2 15,0 0 7-15,-2 0-10 16,2 0 1-16,0 0 0 16,0 0-9-16,0 0 15 15,0 0-6-15,0 0 7 16,0 0-1-16,0 0 12 16,0 0-18-16,0 0 1 15,0 0 8-15,0 3 2 16,0-3-11-16,0 0 0 0,0 2 6 15,0 2-5-15,0 4-1 16,2-2 1-16,3 7 3 16,-1-5 4-16,1 5-5 15,0-1 0-15,1 0 7 16,-4 1 1-16,0 3-11 16,1-5 0-16,-3 4-3 15,0-4 19-15,0-1-16 16,0-2 0-16,0-4 10 15,0 1 2-15,0-5-12 16,0 0 0-16,0 0 1 16,0 0 12-16,0 0-13 15,0 0 0-15,6 0-2 0,7 0 1 16,3 0 1 0,2-6 0-16,5-1-12 0,1 1 10 15,0 2 1-15,3-1-8 16,-4 1-12-16,1 1 9 15,-4 3 12-15,-4-2 0 16,-3 2-12-16,-1 0 15 16,-6 0-3-16,-2 0 0 15,-1 0 6-15,-1 0-13 16,-2 0 7-16,2 0 0 16,-2-1-2-16,0 1 11 15,0 0-9-15,0-3 0 16,0 0 2-16,0-2-14 15,0-1-3-15,0-2-6 16,-2 0 15-16,-3-2-39 0,1 0 35 16,0 2-20-16,2-4 6 15,-4 6 17-15,4-2 7 16,0 6 0 0,2-1-1-16,0 3 1 0,0 0-7 15,-2 0 4-15,2 0-33 16,0 0 18-16,-2 0-28 15,0 0 11-15,-5 0 27 16,-2 0-10-16,-5 0 17 16,-3 0 1-16,-5 0 0 15,1 5-6-15,-1-1 13 16,0 0-5-16,2-2 15 16,5 0-16-16,3 0 41 15,5 0-21-15,5-2-20 0,2 0-2 16,0 0 1-16,0 0-21 15,2 0-1-15,9 0 10 16,7 0 6-16,5 0 6 16,-1 0-28-16,0 0 12 15,-1 0-35-15,-9 0 38 16,-3 0 7-16,-4 0-1 16,-5 0 6-16,0 0 2 15,0 0 9-15,-2 0 28 16,-7 0-37-16,2 2 5 15,-1 0-6-15,3 0 8 16,0-2-10-16,3 4 2 16,0-4 0-16,2 0 3 0,0 0-1 15,0 0-4-15,0 0-30 16,0 0-5-16,4 0 28 16,6 0 7-16,-2 0-4 15,1 0 5-15,-5 0-94 16,-1 0-23-16,-3 0 9 15,0 0 6-15,-12 0-42 16,-7 0 1-16,-3 0 99 16,3 0 45-16,2 0 0 15,6 0 47-15,6 0 29 16,3 0-43-16,2 0 21 16,0 0-14-16,0 0-5 15,0 0 47-15,0 0-3 16,0 0 47-16,0 0-26 0,0 0-67 15,0 0 4-15,0 0-37 16,0 0-1-16,2 5-8 16,7-2-23-16,4 0 24 15,3-3 7-15,-2 0-15 16,-4 0 4-16,-1 0 12 16,-9 0 0-16,0 0 16 15,0 1-7-15,-4 1 11 16,-14 2-20-16,0 2 0 15,1 0-3-15,1 0 4 16,1 2-1-16,1 0 0 16,1-2 9-16,3 3-16 0,2-5 7 15,1 1 0 1,7-5-5-16,0 0 11 0,0 0-6 16,15 0 0-16,10 0-15 15,6 0 15-15,0-4-64 16,-6 0-39-16,-12 0-31 15,-6 2-210-15,-7 1-516 16</inkml:trace>
  <inkml:trace contextRef="#ctx0" brushRef="#br0" timeOffset="-91740.82">13262 13714 1137 0,'0'0'345'16,"0"0"-154"-16,0 0-96 0,0 0-60 16,0 0 38-16,0 0-20 15,0 0 53-15,-60 127 14 16,48-82-35-16,4 9 57 16,-1 8-13-16,3 5 1 15,0 5-11-15,4 6-58 16,2 0 27-16,0 2-50 15,23-4-17-15,10-3 22 16,7-6-43-16,7-4 12 16,-3-7-9-16,1-16-3 0,-9-9-9 15,-5-13-55 1,0-18-83-16,-8 0-118 0,-4-8-357 0</inkml:trace>
  <inkml:trace contextRef="#ctx0" brushRef="#br0" timeOffset="-91069.09">15033 13659 1181 0,'0'0'656'16,"0"0"-541"-16,0 0-54 16,0 0-41-16,0 0 19 15,0 0-32-15,0 0 52 16,83 138 6-16,-54-79-14 15,-5 7 32-15,-2 6-3 16,-6 5-19-16,-7-3 5 0,-7-3-38 16,-2-4 9-16,0-4 8 15,-19-6-38 1,-4-7 17-16,-6-4-24 0,0-6 6 16,2-9-13-16,5-5-44 15,11-12-126-15,4-8-153 16,7-6-410-16</inkml:trace>
  <inkml:trace contextRef="#ctx0" brushRef="#br0" timeOffset="-90631.7">15372 14065 1243 0,'0'0'205'0,"0"0"28"16,0 0-64-16,0 0-30 16,31 134-19-16,-25-104-33 15,0-1-29-15,-2-8-31 16,-2-9 27-16,-2-4-54 15,0-5 6-15,0-3 97 16,0-3-5-16,0-17-51 0,0-7-47 16,0-9-52-16,0-3 12 15,7-5-51-15,3 6 25 16,2 8 57-16,1 8 9 16,3 9 4-16,-5 7 24 15,3 6-7-15,-3 0 61 16,2 9-24-16,-2 9 9 15,0 5 31-15,0 5-53 16,1 5 4-16,-4-2-33 16,-1 4-16-16,-7 7-15 15,0-10-241-15,0-10-299 0</inkml:trace>
  <inkml:trace contextRef="#ctx0" brushRef="#br0" timeOffset="-86882.57">15228 13833 1370 0,'0'0'286'15,"0"0"-197"-15,0 0-51 0,0 0 31 16,0 0-3-16,0 0 63 15,-56 124-38-15,35-95-25 16,6-3 11-16,6-5-15 16,6-7-38-16,3-6 19 15,10-6-12-15,21-2-6 16,13 0 2-16,10-18-27 16,4-6-52-16,-1-2-50 15,-5 1-8-15,-12 5 69 16,-6 4 22-16,-15 10 19 15,-10 0 44-15,-6 6-13 16,-3 0 38-16,-10 14 5 16,-19 13-1-16,-6 5 19 15,-5 6-50-15,-1-3 5 16,4 0 14-16,6-8-28 16,9-4 2-16,10-9-32 0,10-4 4 15,2-9-14-15,16-1 1 16,22 0 6-16,8-11 0 15,10-9-43-15,-1-2-30 16,-3 0-30-16,-10 5 12 16,-13 8 82-16,-10 0 9 15,-15 8 9-15,-4 1 92 16,-4 0 38-16,-25 16-44 16,-10 9-44-16,-3 6 4 0,-4 1 25 15,5 2-43-15,8-8 5 16,12-2-26-1,13-8-7-15,8-6-18 0,4-2 3 16,27-8-18-16,12 0 23 16,3 0-44-16,4-4-21 15,-13-9-12-15,-8 6-13 16,-16 6 75-16,-7 1 16 16,-6 0 66-16,-6 0 47 15,-17 7-84-15,-9 11-5 16,1 8-24-16,-2 2 10 15,6-1-10-15,7-4 0 16,5 4-4-16,5-9 2 16,6-3-99-16,1 2-53 15,3-9-154-15,0-4-166 16,3-4-725-16</inkml:trace>
  <inkml:trace contextRef="#ctx0" brushRef="#br0" timeOffset="-82016.78">11920 13880 1805 0,'0'0'330'15,"0"0"-214"-15,0 0-27 16,-100 118 2-16,71-73-47 16,3-8-32-16,3 2 24 15,10-13-35-15,7-7-2 16,6-12-16-16,0-7-74 15,15 0 51-15,22-28 31 16,17-10 18-16,11-6 6 16,11-10 16-16,-1 9-3 15,-6 1-23-15,-9 15 5 16,-16 6-11-16,-16 11 1 0,-15 12 0 16,-13 0 2-1,-2 12 63-15,-29 18 74 0,-11 13-2 16,-12 7-76-16,-2 4 27 15,6-2-49-15,9-6-27 16,13-15 14-16,16-8-26 16,12-9-1-16,0-9-20 15,29-5-51-15,25-5 71 16,21-21-9-16,16-10-7 16,12-4 16-16,4-2-88 15,-7 5 19-15,-8 6 10 16,-19 8 18-16,-20 11 35 15,-26 8-1-15,-25 4 8 16,-6 14 32-16,-42 18 41 0,-10 11 13 16,-14 1-13-16,6-2-34 15,8-6 41-15,16-6-53 16,15-15-20-16,21-8-7 16,4-7-39-16,31 0-15 15,43-12 33-15,37-28 2 16,5-2 10-16,-6 2-30 15,-17 4-16-15,-26 12-8 16,-7 4 8-16,-4 3 55 16,-28 10-1-16,-23 7 2 15,-5 1 74-15,-29 26-5 0,-20 5 19 16,-7 8-15 0,-2-1-62-16,7 0 37 0,11-7-39 15,17-9-4 1,22-6-12-16,2-9-21 0,42-8-37 15,42 0 55-15,44-30-28 16,31-16 20-16,-8 2-80 16,-32 6-21-16,-44 16 65 15,-31 5-35-15,-6 3 64 16,-7 6 18-16,-14 7 12 16,-18 1 27-16,-14 0 134 15,-32 22-94-15,-17 7 24 16,-11 8-49-16,3-1 7 15,11-4 0-15,18-8-47 16,22-9-8-16,20-4-3 0,13-7-48 16,52-4 26-16,40-10-13 15,39-24 11-15,-6-2-22 16,-22 4-45 0,-36 4 9-16,-26 11-18 0,-1 0 2 15,-5 3 91 1,-13 1 2-16,-22 11 8 0,-13 2 185 15,-19 2-5-15,-29 20-83 16,-12 6-50-16,-2 6-7 16,6-7 11-16,14-2-50 15,18-8 10-15,24-5-11 16,6-8-55-16,54-4 41 16,47-4-8-16,35-22 1 0,3-2 10 15,-24 6-70-15,-38 4-22 16,-25 1 2-16,2 5 25 15,-5 1 67-15,-6-2-3 16,-18 8 12-16,-16 1 18 16,-7 2 55-16,3-1 34 15,9-1-41-15,24-2-60 16,41-3 18-16,11 1-24 16,16 3-39-16,-4 1-29 15,-32 4-15-15,-13 0 60 16,-34 6 3-16,-29 11 20 15,-16-1 32-15,-34 4 99 0,-12 0-40 16,0 0-10 0,7 2-45-16,12-4-26 0,14 16-10 15,12-4-261 1,5-6-367-16</inkml:trace>
  <inkml:trace contextRef="#ctx0" brushRef="#br0" timeOffset="-80142.19">4640 14865 1287 0,'0'0'766'0,"0"0"-471"16,0 0 17-16,0 0-101 16,0 0-90-16,0 0-79 15,-21-27-42-15,28 26 17 16,15-3-11-16,12 0 3 15,5-4 12-15,11 2-19 16,1 3-4-16,0 3 2 16,-2 0-92-16,3 12-135 15,-17 2-379-15,-12 3-943 0</inkml:trace>
  <inkml:trace contextRef="#ctx0" brushRef="#br0" timeOffset="-80001.63">4769 15127 1800 0,'0'0'703'16,"0"0"-584"-16,0 0-102 15,0 0-7-15,0 0-10 16,178-8-99-16,-118 8-163 16,-7 0-123-16</inkml:trace>
  <inkml:trace contextRef="#ctx0" brushRef="#br0" timeOffset="-79033.11">6121 14698 1378 0,'0'0'335'0,"0"0"-202"16,0 0 32-16,0 0-49 16,0 0-61-16,-145 23 39 15,110-1-8-15,1 6 0 16,3 2 18-16,4 3-24 15,7 1-13-15,8 3-19 0,9-7-48 16,3 1 34-16,0-8-34 16,15-1 0-16,7-8-10 15,9-8-3-15,3-6 11 16,3 0-13-16,2-19-47 16,-1-4 18-16,-3-7-61 15,-6-2 14-15,-4-7 35 16,-10 3-12-16,-5 5 68 15,-6 4 0-15,-4 10 32 16,0 6 65-16,0 6 20 16,0 2-8-16,0 3-27 15,0 0-72-15,-2 13 1 16,-6 5-11-16,2 9 0 16,2 8 31-16,1 1 17 15,3-1-12-15,0 1-7 0,0-5-27 16,7-4 4-16,7 0-6 15,-1-12-55-15,3-4-58 16,10-11-124-16,-2 0-133 16,-3-3-647-16</inkml:trace>
  <inkml:trace contextRef="#ctx0" brushRef="#br0" timeOffset="-78580.03">6477 14797 1711 0,'0'0'575'16,"0"0"-503"-16,0 0-55 16,0 0 50-16,0 0-12 15,39 104-37-15,-31-72 31 16,1-3-30-16,-3-6-13 15,0-4 14-15,-2-12-13 16,-4-3-3-16,2-3 13 16,-2-1-2-16,0 0 26 15,0 0-39-15,0-12-2 16,5-7-42-16,-1-8-17 16,4-4-2-16,4 5 25 0,-1 2 14 15,1 4 22-15,-1 6 16 16,-1 4 18-16,0 6 26 15,1 4-29-15,2 0 26 16,3 0-8-16,-1 9-4 16,1 12 31-16,1 1-45 15,-1 2-9-15,-3 2 2 16,-1-2-16-16,-6-2-14 16,-1-8 6-16,-3-1-76 15,-2-9-5-15,0-4-71 16,-2-11-86-16,-11-14-294 15,1-2-1049-15</inkml:trace>
  <inkml:trace contextRef="#ctx0" brushRef="#br0" timeOffset="-78251.69">6607 14414 1603 0,'0'0'493'0,"0"0"-365"16,0 0 72-16,0 0-113 15,0 0-32-15,0 0-37 16,0 0-18-16,104-67 15 16,-87 67-13-16,-7 14 8 15,-3 7 20-15,-6 2 15 16,-1 8 37-16,0 5-11 0,-10-5-29 16,-4 2 27-1,1-7-38-15,7-4 13 0,4-6-28 16,2-2-3-16,0-10-4 15,0-2 5-15,10 0-14 16,7-2 17-16,1 0-10 16,8 0-14-16,-2-2 2 15,1-4-105-15,1 6-123 16,-4-4-363-16,-5 4-399 0</inkml:trace>
  <inkml:trace contextRef="#ctx0" brushRef="#br0" timeOffset="-76701.69">7208 14935 1094 0,'0'0'286'0,"0"0"-146"0,0 0 18 15,0 0-78-15,0 0-67 16,0 0 34-16,0 0-15 16,0 0 25-16,0 0 28 15,0 0-6-15,0 0 12 16,0 0-12-16,0 0-34 16,0 0 21-16,0 0-41 15,0 0-6-15,0 0 26 16,0 0-23-16,0 0 16 15,0 0 3-15,0 0-28 16,0 0 36-16,0 0-25 16,0 0-6-16,0 0 13 0,0 0-30 15,0 0 25 1,0 0-8-16,0 0-18 0,0 0 39 16,0 0-30-16,0 0 7 15,0 0 11-15,0 0-25 16,0 0 13-16,0 0-15 15,0 0 0-15,0 0 30 16,0 0-24-16,0 0 5 16,0 0 11-16,0 0-21 15,0 0 9-15,0 0-10 16,0 0 0-16,0 0-3 16,0 0 10-16,0 0-8 15,0 0 1-15,-4 0-68 16,0 0-101-16,-3 0-402 0</inkml:trace>
  <inkml:trace contextRef="#ctx0" brushRef="#br0" timeOffset="-75795.61">7186 14979 409 0,'0'0'615'0,"0"0"-466"15,0 0 18-15,0 0-44 16,0 0 29-16,0 0-26 16,0 0 12-16,-11 0-49 15,8 0 34-15,3 0-21 16,-2 0 4-16,2 0 10 15,0 0-54-15,0 0-14 0,0 0 8 16,0 0-33-16,0 0 27 16,0 0-21-1,0 0-23-15,5 0 10 0,11 0-16 16,3 0 0-16,8-2 6 16,4 0 0-16,3-2-6 15,1-1 0-15,2 5-15 16,-6-4-1-16,-5 1-99 15,-4-1-105-15,-6-2-40 16,-11 2-326-16</inkml:trace>
  <inkml:trace contextRef="#ctx0" brushRef="#br0" timeOffset="-75545.7">7293 14784 1452 0,'0'0'380'0,"0"0"-264"15,0 0 8-15,0 0 54 16,4 107-47-16,7-67-60 16,1 0-13-16,1 0-45 15,-1-4-13-15,-4-4 10 16,1-6-10-16,-3-6-46 15,2-4-95-15,0-8-76 0,-1-3-26 16,-1-5-430-16</inkml:trace>
  <inkml:trace contextRef="#ctx0" brushRef="#br0" timeOffset="-74998.96">7908 14490 1392 0,'0'0'343'15,"0"0"-181"-15,0 0-12 16,0 0-24-16,0 0-18 0,0 0-21 16,0 0 44-16,-125 143-24 15,107-96-18-15,5 9 32 16,1 9-56-16,3 2-3 16,8 10 4-16,1-1-49 15,0-4 26-15,1-2-30 16,18-6-5-16,0-4-2 15,4-6-5-15,2-5-1 16,-1-6 0-16,-2-8-39 16,-2-5-40-16,5-12-136 15,-8-10-253-15,-3-5-259 0</inkml:trace>
  <inkml:trace contextRef="#ctx0" brushRef="#br0" timeOffset="-72999.43">7950 14958 1408 0,'0'0'628'0,"0"0"-431"15,0 0 25-15,0 0-83 16,0 0-75-16,0 0-33 15,0 0-4-15,48-3 31 16,-20 3-19-16,-1 0-24 16,2 0-15-16,-3 0-3 0,1 0-103 15,6 0-171 1,-6 0-250-16,-6 0-1245 0</inkml:trace>
  <inkml:trace contextRef="#ctx0" brushRef="#br0" timeOffset="-72608.86">8416 14748 1570 0,'0'0'340'15,"0"0"-262"-15,0 0-33 16,0 0-22-16,0 0-17 15,0 0 12-15,0 0-17 0,95 23 15 16,-95-1 76 0,0 3-28-16,0 9 20 0,-19 2-14 15,-8 5-17-15,-2 1 25 16,-2-1-34-16,4-1 28 16,2-9 2-16,10-3-45 15,6-7 3-15,6-4-21 16,3-3-10-16,0-1 13 15,12-3-13-15,5-5 17 16,4 3-10-16,1-3 1 16,3-5-18-16,1 0-39 15,0 0-92-15,16 0-107 16,-9 0-118-16,-4-14-461 0</inkml:trace>
  <inkml:trace contextRef="#ctx0" brushRef="#br0" timeOffset="-72233.99">8812 14939 702 0,'0'0'1233'15,"0"0"-991"-15,0 0-2 16,0 0-62-16,0 0-91 16,0 0-74-16,0 0 9 15,-118 10-22-15,92 12 7 16,1 4 69-16,7 2-38 0,7 1 5 15,6-4-28-15,5-2-9 16,0-2 14-16,18-3-20 16,7-7-12-16,6-4 11 15,3-7-72-15,-1 0-5 16,0-12-31-16,-4-12-74 16,-4-6 0-16,-7 2 23 15,-7-4 84-15,-2 10 76 16,-7 6 98-16,0 6 88 15,-2 6 41-15,0 4-100 16,0 0-48-16,0 0-65 16,0 8-12-16,3 7 27 15,1 6-23-15,3 3 9 16,-1 0-15-16,5-1-98 16,6-6-108-16,0-3-284 0,-1-8-928 15</inkml:trace>
  <inkml:trace contextRef="#ctx0" brushRef="#br0" timeOffset="-70624.86">9252 14971 1345 0,'0'0'480'15,"0"0"-344"-15,0 0 88 0,0 0-62 16,0 0-104-1,0 0-57-15,0 0 28 0,44-22-12 16,-17 18 7-16,2-2 13 16,0 2-35-16,0 2 11 15,-2 2-13-15,-6 0-115 16,-4 0-103-16,-7 0-106 16,-8 0-628-16</inkml:trace>
  <inkml:trace contextRef="#ctx0" brushRef="#br0" timeOffset="-70390.59">9358 14824 1696 0,'0'0'386'16,"0"0"-279"-16,0 0-93 15,0 0 48-15,0 0 19 16,0 0-35-16,0 0 12 15,0 125-40-15,0-93-8 16,5-2-10-16,1-2-111 16,6-2-115-16,-3-12-146 15,-1-6-1069-15</inkml:trace>
  <inkml:trace contextRef="#ctx0" brushRef="#br0" timeOffset="-69672.02">9595 14640 1431 0,'0'0'248'0,"0"0"-129"16,0 0-12-16,0 0 9 15,0 126-8-15,4-81-57 16,3 1 33-16,1 2-52 16,0-4-12-16,0-8 3 15,-1-6-21-15,-3-6-2 16,1-9 0-16,-3-8 0 16,-2-3-8-16,2-4 1 15,3 0-21-15,-1-13-8 16,3-12-110-16,2-3-21 0,0 0 50 15,2 2-119 1,0 3 161-16,-2 6 65 0,2 7 10 16,0 3 18-16,1 6 1 15,1 1 23-15,0 0 44 16,0 6-30-16,-2 10 30 16,3 2-39-16,-5 4 11 15,-3 0 1-15,-1 4-19 16,-3 2 18-16,-2-4-35 15,0 0 10-15,0-1 17 16,-9-8-20-16,-2-1 15 16,-5-3 46-16,1-1-25 15,-1-9 29-15,-1 1-32 16,-1 1-33-16,0-3 10 16,-2 0-34-16,2 0 6 0,0-5 3 15,5-1-15-15,2-3-21 16,2 0-41-16,7-3-115 15,2-3-50-15,0-2-46 16,13 3-551-16</inkml:trace>
  <inkml:trace contextRef="#ctx0" brushRef="#br0" timeOffset="-69078.38">10076 14993 1475 0,'0'0'396'0,"0"0"-161"15,0 0-55-15,0 0-85 16,0 0-76-16,0 0-6 16,0 0 1-16,87-22-14 15,-54 17 0-15,0 1-53 16,3-3-89-16,-9 1-83 15,-9 2-388-15</inkml:trace>
  <inkml:trace contextRef="#ctx0" brushRef="#br0" timeOffset="-68859.66">10154 14830 1341 0,'0'0'540'0,"0"0"-424"15,0 0-33-15,0 0-8 0,0 0 99 16,0 0-97-16,0 0-22 16,-2 129-31-16,4-91-24 15,2-2-12-15,5 4-166 16,-3-8-113-16,0-14-573 0</inkml:trace>
  <inkml:trace contextRef="#ctx0" brushRef="#br0" timeOffset="-68531.63">10528 15008 1084 0,'0'0'804'0,"0"0"-630"16,0 0-117-16,0 0-14 15,46-103-37-15,-32 77-6 16,-3 4-18-16,-3 2-25 16,-4 7 43-16,-2 4 24 15,0 5 19-15,-2 4 7 16,0 0 28-16,0 0-27 16,0 0-11-16,0 13-17 15,0 10 37-15,5 4 23 16,-1 10-38-16,0 1 1 0,0 2-14 15,4-4-31 1,-2 0-2-16,0-10-78 0,-3-5-119 16,-1-10-84-16,-2-7-247 0</inkml:trace>
  <inkml:trace contextRef="#ctx0" brushRef="#br0" timeOffset="-68266.08">10640 14516 1175 0,'0'0'657'0,"0"0"-560"0,0 0 78 16,0 0 10-16,133 142-83 16,-89-79-38-16,-1 5 1 15,-5-2-48-15,-9 1 3 16,-14-4-15-16,-7-5 5 15,-8-12 2-15,-3-6-12 16,-17-6-10-16,-3-7 4 16,-10-5-86-16,4-4-191 15,7-8-448-15</inkml:trace>
  <inkml:trace contextRef="#ctx0" brushRef="#br0" timeOffset="-67391.29">11203 14816 611 0,'0'0'1100'0,"0"0"-926"15,0 0-120-15,0 0-6 16,0 0 130-16,0 0-64 16,0 0-5-16,36 125-11 15,-30-95-43-15,4-6-19 16,-6-7-24-16,0-4-6 16,-1-7 10-16,-3-6-14 15,2 0 15-15,-2 0 24 0,0-15-41 16,4-8-54-16,0-8-29 15,6-4-20-15,1-1 5 16,2 4 20-16,3 3 37 16,-1 10 41-16,1 6 0 15,-3 5 4-15,3 2 11 16,-3 5-3-16,-1 1 56 16,1 0-1-16,1 1-6 15,-1 16 26-15,0 6-5 16,1 4-3-16,-2 9-10 15,2-5-38-15,-1 6 9 16,-2-3-39-16,-3-2-1 0,-2-10-50 16,0-4-119-1,-3-8-195-15,1-6-454 0</inkml:trace>
  <inkml:trace contextRef="#ctx0" brushRef="#br0" timeOffset="-66391.54">11896 14868 842 0,'0'0'193'0,"0"0"-102"16,0 0 77-16,0 0-60 0,0 0-26 15,0 0 85 1,0 0-40-16,0-3-9 0,0 3 9 16,0 0-31-16,0 0-21 15,0 0-10-15,0 0-26 16,0 0 17-16,0 0-25 15,0 0 12-15,0 0 26 16,0 0-32-16,0 0 27 16,0 0-11-16,0 0-23 15,0 0 37-15,0 0-28 16,0-4-11-16,2 2 20 16,12-2-31-16,3 0 12 15,8 0-21-15,0-5 1 16,3 4 9-16,-2 1-18 15,0-1 0-15,-6 5-2 0,-4-3-40 16,-10 0-32-16,-2 3-72 16,-4 0-94-16,0 0-71 15,0 0-295-15</inkml:trace>
  <inkml:trace contextRef="#ctx0" brushRef="#br0" timeOffset="-65110.59">11991 14714 1458 0,'0'0'392'0,"0"0"-196"15,0 0-72-15,0 0-95 16,0 0 17-16,0 0 90 15,0 0-54-15,10 75 59 16,-1-43-71-16,2 2-24 16,0 4-14-16,0 0-26 15,3-1-12-15,-1 4-8 16,0-3-109-16,7 4-94 16,-4-8-139-16,-1-8-546 0</inkml:trace>
  <inkml:trace contextRef="#ctx0" brushRef="#br0" timeOffset="-64392">12903 14977 1309 0,'0'0'382'15,"0"0"-233"-15,0 0 6 16,0 0-16-16,0 0-72 16,0 0-24-16,0 0-26 15,-122-22 62-15,95 25 5 16,0 7-4-16,-1 7 22 0,3 2-28 15,3-2-5-15,5 5-20 16,7 0-48-16,8 0 36 16,2-1-35-16,0-2 4 15,16 0-2-15,7-2-2 16,9-7-4-16,3-1-10 16,2-5-42-16,-2-4 16 15,-2 0-38-15,-4-17-12 16,-4-6-19-16,-8-4-36 15,-3-9 46-15,-9 0 21 16,-3-3 76-16,-2 6 6 16,0 7 65-16,0 12 28 15,0 6 59-15,0 3-68 16,0 5-30-16,0 0-60 16,0 0 12-16,0 19-12 0,0 2 44 15,4 8 27 1,0 1 0-16,5 1-41 0,1 0 7 15,-1-6-31-15,5-4-6 16,0-3 0-16,-1-2-21 16,10-6-119-16,-5-1-133 15,-3-9-234-15</inkml:trace>
  <inkml:trace contextRef="#ctx0" brushRef="#br0" timeOffset="-63782.78">13639 15012 1506 0,'0'0'521'0,"0"0"-354"16,0 0 12-16,0 0-65 16,0 0-71-16,0 0-25 15,0 0 25-15,89-17-25 16,-60 13 12-16,-4 2-1 15,-4-2-28-15,-3 4-2 16,-3 0-58-16,-5 0-136 16,-3 0-86-16,-5 0-310 0</inkml:trace>
  <inkml:trace contextRef="#ctx0" brushRef="#br0" timeOffset="-63220.41">14095 14674 1298 0,'0'0'610'0,"0"0"-525"16,0 0-64-16,0 0-10 15,0 0 70-15,0 0 6 16,0 0-28-16,16 133 53 0,-9-83-48 16,-3 2-3-1,3 1-12-15,1-4-38 0,-1-6 20 16,0-10-31-16,0-11 1 16,-3-8-1-16,0-5 0 15,1-9-1-15,-3 0-15 16,5 0-23-16,0-13 27 15,4-13-126-15,3-6 2 16,-1-2-4-16,5 4 8 16,-1 4 79-16,-1 9 26 15,1 8 15-15,-1 1 11 16,-3 8 2-16,3 0 9 16,-5 0 22-16,2 12-7 0,-3 5 13 15,-6 6 11 1,-2 0 12-16,-2 4 40 0,0-1-30 15,-16-4 18-15,-5-4 2 16,-6-4-38-16,-4-6 39 16,-1 1-1-16,-1-4-33 15,4 0 6-15,4-4-49 16,5-1-4-16,7 0-11 16,4 0-85-16,7 0-70 15,0 0-322-15,2 0-627 0</inkml:trace>
  <inkml:trace contextRef="#ctx0" brushRef="#br0" timeOffset="-62267.28">11224 14865 1001 0,'0'0'335'0,"0"0"-200"0,0 0 38 16,0 0-70-1,0 0-34-15,0 0-22 0,0 0 8 16,2 3 11-16,-2 3-30 15,2 7 44-15,0-5-20 16,3 6-39-16,-1-1 10 16,0 6-31-16,3-1 0 15,2 12-1-15,-2-7-148 16,-3-2-243-16</inkml:trace>
  <inkml:trace contextRef="#ctx0" brushRef="#br0" timeOffset="-61033.43">8353 14811 1175 0,'0'0'398'0,"0"0"-184"16,0 0-56-16,0 0-83 16,0 0-22-16,0 0 1 15,0 0 1-15,0 0 58 16,0 0 3-16,0 0-17 16,2 0-12-16,4 0-66 15,-4-4 1-15,2-2-15 16,3 2 1-16,1-3-8 15,4 1 0-15,1-1-35 16,3 1-8-16,3 1-76 16,-5 0-128-16,-3 1-233 0</inkml:trace>
  <inkml:trace contextRef="#ctx0" brushRef="#br0" timeOffset="-54534.96">14881 15209 857 0,'0'0'211'0,"0"0"-172"16,0 0-39-16,0 0-53 16,0 0-268-16</inkml:trace>
  <inkml:trace contextRef="#ctx0" brushRef="#br0" timeOffset="-54441.23">14881 15209 620 0,'-97'-68'140'0,"88"64"-140"16,3 0-536-16</inkml:trace>
  <inkml:trace contextRef="#ctx0" brushRef="#br0" timeOffset="-50426.36">7139 12873 1698 0,'0'0'390'16,"0"0"-226"-16,0 0 134 15,0 0-130-15,0 0-68 16,0 0-28-16,0 0-63 16,-20-14 14-16,24 19-23 15,17 14 0-15,7 7 28 16,8 12-22-16,10 6 21 0,11 9 30 15,3 7-45 1,8 4 27-16,9 7-39 16,3 1 1-16,5-2 26 15,-1 0-21-15,3-5-1 16,-2-6 1-16,-5-7 15 0,-4-7-18 16,-7-9-3-16,-11-5 0 15,-11-10 8-15,-14-3-8 16,-15-2-30-16,-18 0-67 15,-15-2-283-15,-21-8-996 0</inkml:trace>
  <inkml:trace contextRef="#ctx0" brushRef="#br0" timeOffset="-48676.95">5867 14291 1577 0,'0'0'404'0,"0"0"-248"16,0 0-35-1,0 0 64-15,0 0-103 0,0 0-72 16,0 0 81-16,121 114 1 16,-48-51-23-16,10 5 41 15,5 10-62-15,4-2 26 16,4 5-11-16,-10-5-62 16,-5-1 36-16,-12-8-37 15,-9-7 1-15,-11-7-10 16,-9-9-3-16,14-4-58 15,-12-13-203-15,-5-10-457 0</inkml:trace>
  <inkml:trace contextRef="#ctx0" brushRef="#br0" timeOffset="-42812.14">914 15839 1595 0,'0'0'330'15,"0"0"-147"-15,0 0 67 16,0 0-91-16,0 0-77 16,0 0-72-16,23-23 39 15,0 18 26-15,11-2-19 16,7-4 18-16,1 3-53 16,3 4-13-16,-1 2 4 0,-4 2-12 15,-5 0-31-15,-6 10-82 16,-8 3-124-16,-15 10-101 15,-6-5-141-15,0 0-354 16</inkml:trace>
  <inkml:trace contextRef="#ctx0" brushRef="#br0" timeOffset="-42640.3">994 15968 1624 0,'0'0'311'15,"0"0"-101"-15,0 0 54 16,0 0-176-16,0 0-34 15,0 0-54-15,0 0 0 16,136-32 0-16,-89 23-14 16,-2-3-85-16,5-1-180 15,-11 3-220-15,-10-3-498 0</inkml:trace>
  <inkml:trace contextRef="#ctx0" brushRef="#br0" timeOffset="-42452.82">1424 15704 1515 0,'0'0'387'0,"0"0"-238"16,0 0 6-16,0 0 30 15,0 0-10-15,0 0-81 16,0 0-20-16,110 115-7 16,-106-69-50-16,-4-2-17 15,0 2-18-15,0 11-142 16,-4-17-118-16,-1-8-289 0</inkml:trace>
  <inkml:trace contextRef="#ctx0" brushRef="#br0" timeOffset="-41703.01">2550 15701 1099 0,'0'0'371'0,"0"0"-212"16,0 0 3-16,0 0-7 16,0 0-86-16,0 0-30 15,0 0 48-15,0-6-46 16,-14 20-11-16,-4 0 8 15,0 2 0-15,3 1 28 0,-3 2-46 16,5-1-9 0,1-5-1-16,3 6-1 0,5-9-9 15,4 3 0-15,0-5 3 16,0 5-5-16,13-5 2 16,3 2 0-16,2 1-11 15,0 0 18-15,-4 3-7 16,-4-1 0-16,-3 0 9 15,-6 1-3-15,-1 4 3 16,0 5 12-16,-14-5 26 16,-7 3-46-16,-1-2 24 15,-3-2-16-15,6-3-8 16,-2 3 13-16,8-7-14 16,7-1 0-16,3-4-1 15,3 3-74-15,0-4 38 0,5 2-18 16,10 2 46-16,1 5 9 15,-1 6 0-15,4 7 23 16,-6 8 30-16,-5 12-20 16,0 4 41-16,-8 13 2 15,0 3 7-15,0 0 20 16,0-4-56-16,0-8-23 16,4-9-13-16,5-9-11 15,5-8-32-15,-2-16-156 16,-1-8-308-16,-1-4-410 0</inkml:trace>
  <inkml:trace contextRef="#ctx0" brushRef="#br0" timeOffset="-38850.92">2928 15691 965 0,'0'0'714'15,"0"0"-565"-15,0 0 96 0,0 0 17 16,0 0-70 0,0 0-33-16,0 0-58 0,-6 0-3 15,6 0-45-15,0 0-20 16,0 0 32-16,8 0-46 15,10 0 35-15,7 0-8 16,6 0-34-16,0 0 22 16,1 0-34-16,-5 0 0 15,-6 0-1-15,-7 0-46 16,-3 0-11-16,-9 0-66 16,-2 4-139-16,0 6-95 15,0 1-235-15</inkml:trace>
  <inkml:trace contextRef="#ctx0" brushRef="#br0" timeOffset="-38257.36">3518 15527 1423 0,'0'0'588'0,"0"0"-513"16,0 0 117-16,0 0-69 16,0 0-75-16,0 0-48 15,0 0-1-15,2-47-2 16,15 44 3-16,1-1 0 0,1 4 7 16,-1 0 5-1,2 0 0-15,-2 0 34 16,-5 10-45-16,-3 7 45 0,-6 7 14 15,-4 9-9-15,0 3 35 16,-7-2-34-16,-13 7-17 16,-5-5 21-16,-4-1-32 15,-2-3 14-15,0-4-4 16,0-6-33-16,3-4 36 16,7-5-36-16,1-9 0 15,6-1 7-15,3-3-8 16,3 0 0-16,-1-3-29 15,2-5-43-15,2-5 33 16,3 3 9-16,2-4 11 16,0 2 11-16,9 2-35 15,9 0 35-15,2 2-5 0,2 3 10 16,-4 1 1-16,3 4 4 16,-4 0 7-16,1 0 25 15,-1 4-32-15,4 5 37 16,-3 5-22-16,1-5-15 15,0 4 17-15,0-3-19 16,1 2-1-16,-1-6-27 16,7-2-144-16,-6-4-156 15,-1 0-250-15</inkml:trace>
  <inkml:trace contextRef="#ctx0" brushRef="#br0" timeOffset="-37804.36">4056 15584 1888 0,'0'0'394'16,"0"0"-248"-16,0 0-9 15,0 0-61-15,0 0-70 16,0 0 1-16,-125 27 1 15,100-11-1-15,3 2 24 16,7-1 29-16,3 4-35 0,8 0 11 16,4-4-36-16,0 1 1 15,9-1 10-15,11-7-10 16,4-1-2-16,1-9-19 16,3 0-38-16,2 0 14 15,-6-19-54-15,-2-2-42 16,-3-5 39-16,-7 4 33 15,-3 3 68-15,-3 6 67 16,-4 3 29-16,-2 6 35 16,2 1-25-16,-2 3-51 15,0 0 4-15,0 0-58 16,2 0 13-16,2 7 6 16,1 7-19-16,1 4 40 15,2 4-41-15,0-5-16 16,1 2-68-16,8-5-162 15,-3-7-248-15,2-7-798 0</inkml:trace>
  <inkml:trace contextRef="#ctx0" brushRef="#br0" timeOffset="-37491.92">4441 15643 1513 0,'0'0'363'0,"0"0"-228"0,0 0-22 16,0 0 7-16,0 0-14 15,0 0-24-15,0 0 17 16,112 0-48-16,-77-2 17 16,1-2-14-16,-3 4-54 15,-4-4-31-15,-7-2-148 16,-9 0-164-16,-5 0-313 0</inkml:trace>
  <inkml:trace contextRef="#ctx0" brushRef="#br0" timeOffset="-37304.46">4586 15527 1565 0,'0'0'653'0,"0"0"-566"0,0 0-20 16,0 0 53-16,0 0-28 16,0 0 11-16,0 0-28 15,6 106-44-15,-1-78 3 16,2 6-34-16,-5-2-7 15,5 3-108-15,-1-4-193 16,-1-13-329-16</inkml:trace>
  <inkml:trace contextRef="#ctx0" brushRef="#br0" timeOffset="-36788.96">5000 15538 1600 0,'0'0'733'0,"0"0"-661"15,0 0-36-15,0 0 73 16,0 0-83-16,0 0-6 16,0 0-20-16,51-61 12 15,-48 61-8-15,-1 0-4 16,-2 0 0-16,2 0 27 15,0 7-2-15,1 13 66 0,-3 10 2 16,2 7-63-16,-2-2 25 16,0 6-46-16,0-3-9 15,0 0 9-15,2-5-2 16,1-4-7-16,-3-3 0 16,0-8-4-16,0-6 2 15,0-1-31-15,0-7-14 16,-12 5 36-16,-5-5-22 15,-4 0 33-15,-1-2-1 16,0-2-5-16,6 2 5 16,7-2 2-16,5 0 15 15,4 0 20-15,0 0-36 16,0 0 17-16,9 0-17 16,7 0 8-16,1 0 20 15,3 0-22-15,3 0 2 16,-4-2 4-16,0 2-12 15,-2 0-20-15,3 0-102 0,-1-2-203 16,-7 2-238-16</inkml:trace>
  <inkml:trace contextRef="#ctx0" brushRef="#br0" timeOffset="-36570.25">5531 15583 2261 0,'0'0'473'0,"0"0"-408"0,0 0-38 16,0 0-19-16,0 0-16 16,0 0-116-16,140 10-191 15,-122-1-159-15,-9 4-839 0</inkml:trace>
  <inkml:trace contextRef="#ctx0" brushRef="#br0" timeOffset="-36429.67">5519 15754 1187 0,'0'0'844'0,"0"0"-687"0,0 0-25 15,0 0 22 1,0 0-75-16,0 0-79 15,141 0-6-15,-87-9-142 0,-12 5-164 16,-7-2-408-16</inkml:trace>
  <inkml:trace contextRef="#ctx0" brushRef="#br0" timeOffset="-36101.62">5999 15504 1674 0,'0'0'639'0,"0"0"-509"16,0 0-1-16,0 0-4 16,0 0-107-16,0 0 8 15,0 0-26-15,-92 84 0 0,90-54-2 16,2-3 10-16,0 1-8 16,4-2 22-16,15-4-22 15,-2-2 28-15,5-5-28 16,3-5 1-16,2-1-7 15,1-9 6-15,1 0 0 16,0-16 3-16,0-8 9 16,-6-2 0-16,-7-10-6 15,-10 1 4-15,-6-1 25 16,0 5-34-16,-27 0-2 16,-37 12-16-16,1 10-165 15,3 1-424-15</inkml:trace>
  <inkml:trace contextRef="#ctx0" brushRef="#br0" timeOffset="-30852.86">3306 16374 1137 0,'0'0'584'15,"0"0"-442"-15,0 0 60 16,0 0-52-16,0 0-52 15,0 0-1-15,-6-45-45 16,-5 40 17-16,-3 2 45 16,-1-1-29-16,-3 4-16 15,-4 0 0-15,-2 4-60 16,-5 18 30-16,-3 9-39 16,3 6 0-16,3 3 24 15,8 4-24-15,11-4 0 16,7-4-1-16,0-6 6 15,4-8-17-15,12-8-6 16,5-5-22-16,2-9 31 16,2 0-27-16,0-19 18 15,0-7-42-15,-4 0-23 0,-5-6 44 16,-5 6 11-16,-4 0 28 16,-2 8 20-16,-3 4-11 15,-2 10 41-15,2 0 18 16,-2 4-44-16,0 0 13 15,0 0-37-15,2 0 0 16,3 4 31-16,1 14-1 16,4 0-2-16,0 8-4 15,1 0-23-15,1-2-1 16,1 2-11-16,7-4-129 0,-2-4-137 16,0-5-275-16</inkml:trace>
  <inkml:trace contextRef="#ctx0" brushRef="#br0" timeOffset="-30696.32">3532 16543 1245 0,'0'0'1395'0,"0"0"-1162"16,0 0-187-16,0 0-15 15,0 0-31-15,0 0-60 16,0 0-123-16,123 18-371 15,-94-18-400-15</inkml:trace>
  <inkml:trace contextRef="#ctx0" brushRef="#br0" timeOffset="-30087.36">3921 16258 1023 0,'0'0'395'0,"0"0"-127"15,0 0-94-15,0 0 13 0,0 0-72 16,0 0-58-16,0 0-3 15,0-4-35-15,0 8 16 16,0 14 57-16,0 8 2 16,0 6 13-16,0 13-24 15,-2-1-32-15,0 0-12 16,2-5-33-16,0-2 7 16,0-9-13-16,0-12 2 15,0-2-10-15,0-14 8 16,0 0-53-16,10 0 15 15,5-18-18-15,7-9-63 16,3 2-49-16,-1 0 70 0,3 6 10 16,-5 5 2-16,1 8 52 15,-6 1 34 1,1 5 0-16,-5 0 3 16,-2 5-3-16,-4 9 1 0,-4 9 52 15,-3-2 14 1,0 3-3-16,-3 6 22 0,-13-4 7 15,-5 2 20-15,-4-6 2 16,-4 0-20-16,0-7 8 16,0-3-42-16,2-3-26 15,5-4-19-15,4-5-8 16,8 0-16-16,0 0-81 16,10-35-193-16,0 7-194 0,4-4-578 15</inkml:trace>
  <inkml:trace contextRef="#ctx0" brushRef="#br0" timeOffset="-29915.58">4476 16418 575 0,'0'0'1637'16,"0"0"-1420"-16,0 0-141 15,0 0-76-15,128 0-9 16,-84 0-329-16,-10 0-1586 0</inkml:trace>
  <inkml:trace contextRef="#ctx0" brushRef="#br0" timeOffset="-29759.37">4513 16605 2041 0,'0'0'873'16,"0"0"-774"-16,0 0-62 16,0 0-32-16,0 0-5 15,137 0-54-15,-72-7-249 16,-7-8-442-16</inkml:trace>
  <inkml:trace contextRef="#ctx0" brushRef="#br0" timeOffset="-29431.31">5020 16352 2029 0,'0'0'543'0,"0"0"-499"16,0 0 8-16,0 0 1 15,0 0-45-15,1 133 11 16,23-101-19-16,3-1-3 15,4-8-7-15,0-5-10 16,-2-9 20-16,0-9 11 16,-4 0 9-16,-6-15 89 15,0-14-29-15,-9-4-18 16,-5-3-6-16,-5-4-44 0,0 4 8 16,-20 1-20-1,-9 9-30-15,-12 8 5 0,-5 12-99 16,-16 6-81-16,10 0-174 15,12 0-298-15</inkml:trace>
  <inkml:trace contextRef="#ctx0" brushRef="#br0" timeOffset="-28931.43">6689 16022 1790 0,'0'0'521'15,"0"0"-465"-15,0 0 19 16,0 0-35-16,0 0-8 16,0 0 31-16,156 0-44 15,-96 0 12-15,0 0-29 16,-4 0-2-16,4 0-34 15,-18 0-235-15,-15 4-323 0</inkml:trace>
  <inkml:trace contextRef="#ctx0" brushRef="#br0" timeOffset="-28775.22">6780 16160 1068 0,'0'0'966'0,"0"0"-855"16,0 0-91-16,0 0-8 15,0 0-12-15,0 0-25 16,155-10-158-16,-115-3-159 16,-9 5-747-16</inkml:trace>
  <inkml:trace contextRef="#ctx0" brushRef="#br0" timeOffset="-28603.36">7139 15937 1392 0,'0'0'333'0,"0"0"-142"0,0 0 10 16,0 0-1-16,0 0-42 16,71 119-40-16,-66-73 1 15,-5-2-73-15,0 4-21 16,-5-6-25-16,-8 2-96 16,2-13-246-16,2-13-886 0</inkml:trace>
  <inkml:trace contextRef="#ctx0" brushRef="#br0" timeOffset="-27947.29">8010 15681 1030 0,'0'0'661'0,"0"0"-552"16,0 0-30-16,0 0 0 0,0 0-48 15,0 0 7-15,0 0-20 16,0 4 48-16,-12 6 6 16,3 0-47-16,-3 1 21 15,-1 4-6-15,-3-3-8 16,1 4 14-16,-6 4-28 16,-1 0-9-16,2 0 27 15,0 0-36-15,7-3 0 16,1 2 0-16,6-2 13 15,1-10-18-15,5 3 5 16,0 0-8-16,0-2 1 16,0 1 5-16,9 1 2 0,3-1 0 15,1 4 8 1,0-1-13-16,-1 1 5 0,0-2 0 16,0 1-9-16,-1 2 12 15,-3 4-3-15,4 0 0 16,-1 0 8-16,-2 4-8 15,-5 3 0-15,-2 8 0 16,-2 3 61-16,0 8-1 16,-2 2 21-16,-6 11-24 15,-1 1-41-15,2-1 28 16,7 2-37-16,0-1-7 16,0-4 12-16,0-4-5 15,0-2-14-15,0 5-87 16,3-15-173-16,-3-8-235 0</inkml:trace>
  <inkml:trace contextRef="#ctx0" brushRef="#br0" timeOffset="-27072.49">8445 15668 1448 0,'0'0'322'16,"0"0"-118"-16,0 0-2 15,0 0-21-15,0 0-29 16,0 0-50-16,0 0-31 0,-67-31-17 16,38 31-21-16,-4 1 29 15,-1 16-29-15,1 1 10 16,2 0-13-16,4 7-29 15,10-2 39-15,5 4-40 16,10-4 0-16,2 3-12 16,2-8 0-16,19-3-9 15,9-8-30-15,6-7-65 16,2 0-25-16,-3-3-114 16,-2-20-8-16,-4-2 50 15,-8-4-68-15,-6 3 128 16,-6 0 153-16,-4 8 73 15,-5 8 214-15,0 0-18 16,0 10-28-16,0 0-65 0,0 0-115 16,0 2-16-1,0 16 68-15,0 4-55 0,0 5 20 16,0-2-54-16,2 2-17 16,4 2-7-16,4-5-28 15,9-6-157-15,-2-3-297 16,2-15-459-16</inkml:trace>
  <inkml:trace contextRef="#ctx0" brushRef="#br0" timeOffset="-26916.29">8819 15668 1982 0,'0'0'752'0,"0"0"-667"15,0 0-63-15,0 0-22 16,0 0-194-16,0 0-419 0</inkml:trace>
  <inkml:trace contextRef="#ctx0" brushRef="#br0" timeOffset="-26760.06">8797 15815 2104 0,'0'0'668'0,"0"0"-543"16,0 0-66-16,25 0-26 0,24-4-33 15,-2-3-186-15,-5 1-496 0</inkml:trace>
  <inkml:trace contextRef="#ctx0" brushRef="#br0" timeOffset="-26307.03">9379 15516 1846 0,'0'0'642'0,"0"0"-463"16,0 0-81-16,0 0-4 16,0 0-91-16,0 0 3 15,0 0-12-15,84-116-28 16,-68 99 34-16,-5 0 9 15,-5 11-8-15,-3 2 40 16,-1 0-16-16,-2 4-4 16,0 0-6-16,3 4-5 15,-1 14-10-15,2 8 56 16,0 4-29-16,3 6 35 0,-1 2-50 16,2 1-6-16,-2-3 5 15,1-9-2-15,-3 0-18 16,0-9-20-16,-2-8-174 15,2-3-323-15,0-7-641 0</inkml:trace>
  <inkml:trace contextRef="#ctx0" brushRef="#br0" timeOffset="-26025.69">9913 15410 2117 0,'0'0'469'0,"0"0"-392"15,0 0-13-15,0 0 17 16,0 0 28-16,0 0-30 16,-75 124 14-16,50-78-51 15,-2 1 22-15,0 3-36 16,1-4-27-16,1 2 28 15,3-4-27-15,2-7 6 16,2-2-8-16,3-7-78 16,8-6-53-16,3-5-455 15,4-17-490-15</inkml:trace>
  <inkml:trace contextRef="#ctx0" brushRef="#br0" timeOffset="-25619.69">10210 15633 409 0,'0'0'1717'0,"0"0"-1433"15,0 0-219-15,0 0-57 16,0 0 8-16,0 0-9 0,0 0-7 15,102 4 0-15,-89 14 0 16,-8 0-1-16,-5 0-9 16,0 3 10-16,-18 4 108 15,-9 4-24-15,-6 3 14 16,2-5-5-16,2 0-47 16,6-6 17-16,8-2-36 15,6-2-12-15,9-3 1 16,0-1-3-16,7-3-4 15,22-2-6-15,11-7 11 16,4-1 4-16,3 0-18 16,-5 0 0-16,-9-6-14 15,-8-6-17-15,-11 2-27 16,-14-2-98-16,0 2-371 0,-18 3-633 0</inkml:trace>
  <inkml:trace contextRef="#ctx0" brushRef="#br0" timeOffset="-25026.11">8760 15712 1106 0,'0'0'728'0,"0"0"-504"16,0 0-37-16,0 0-46 15,0 0-43-15,0 0 15 16,0 0-31-16,97 0-8 0,-59 0-53 15,-2 0-21 1,-5 0-40-16,-7 6-227 0,-11 7-206 16,-7-3-1217-16</inkml:trace>
  <inkml:trace contextRef="#ctx0" brushRef="#br0" timeOffset="-24291.88">8454 16181 104 0,'0'0'1557'0,"0"0"-1224"15,0 0-166-15,0 0-50 16,0 0-78-16,0 0 2 16,0 0 12-16,0 59 5 15,0-28 6-15,0 0-30 16,0 5 16-16,0-6-30 15,0-1-14-15,0-8 6 16,0-8-12-16,0-3 1 16,2-6-8-16,3-4-5 15,5 0-19-15,9-4 20 16,0-14-71-16,6 4-20 16,-3-4-8-16,1 6 63 15,-6 7 37-15,-4-1-9 16,1 6 19-16,-5 0 0 0,-2 0 0 15,-3 0 18-15,1 11 5 16,-5-2 31-16,0 8 36 16,0-4-26-16,0 2 46 15,-11 1-16-15,-7 2-24 16,-3-8 21-16,-2 2-18 16,0-2-13-16,3-5-8 15,5 0-43-15,1-2 16 16,3-3-25-16,4 5-9 15,5-5-1-15,-1 0-76 16,3-5-111-16,0-3-360 16,10-11-286-16</inkml:trace>
  <inkml:trace contextRef="#ctx0" brushRef="#br0" timeOffset="-24104.41">8891 16280 1918 0,'0'0'732'16,"0"0"-587"-16,0 0-55 15,0 0-25-15,0 0-32 16,122-13-33-16,-78 13-85 16,-8 9-245-16,-11-1-314 0</inkml:trace>
  <inkml:trace contextRef="#ctx0" brushRef="#br0" timeOffset="-23932.3">8897 16437 2087 0,'0'0'648'16,"0"0"-560"-16,0 0-6 15,0 0-55-15,0 0-16 16,0 0-11-16,116 0-209 15,-76 0-363-15,-4 0-1467 0</inkml:trace>
  <inkml:trace contextRef="#ctx0" brushRef="#br0" timeOffset="-23495.21">9361 16321 1655 0,'0'0'524'16,"0"0"-423"-16,0 0-42 15,0 0 0-15,0 0-27 16,0 0-31-16,0 0 4 0,97-127-5 15,-83 97 15-15,-4-3 10 16,-2 12 36-16,-4 3 46 16,-4 10 20-16,2 0-52 15,-2 8-4-15,0 0-68 16,0 0 15-16,0 11-22 16,3 14 13-16,-1 9 24 15,-2 6 22-15,3 0-33 16,-3 5 28-16,4 1-29 15,-2-7-21-15,2 2 23 16,3-7-14-16,-5-3-18 16,2-8-2-16,-4-9-101 15,6-9-142-15,-4-5-392 0,1 0-720 16</inkml:trace>
  <inkml:trace contextRef="#ctx0" brushRef="#br0" timeOffset="-23229.61">9871 16179 1704 0,'0'0'648'16,"0"0"-550"-16,0 0-31 15,0 0 107-15,0 0 1 16,-60 123-63-16,35-73-32 15,-2 3 16-15,1 4-55 16,-1-2 11-16,5-5-17 0,0-2-28 16,6-4 8-16,3-7-15 15,2-11-9-15,1-5 9 16,2-2-94-16,5-13-29 16,1-2-343-16,2-4-476 0</inkml:trace>
  <inkml:trace contextRef="#ctx0" brushRef="#br0" timeOffset="-22807.87">10102 16405 1916 0,'0'0'650'0,"0"0"-498"0,0 0-43 15,0 0-20-15,0 0-69 16,0 0-10-16,0 0-20 16,121-44-26-16,-94 44-9 15,-7 13 45-15,-9 0-18 16,-5 5 13-16,-6 4 4 16,0 2 2-16,-2 6 5 15,-20 1 18-15,-4 11-5 16,-3-9 19-16,0 3-37 15,6-8 10-15,5-2-3 0,9-4-7 16,9-8 30 0,0-4-20-16,2-2-4 0,19-3 29 15,6-5-36 1,4 0 12-16,2 0-6 0,-4 0-6 16,-2-5 27-16,-3-3-18 15,-6 7-6-15,-7-3-3 16,-7 4-27-16,-10 0-118 15,-19 4-392-15,-13 5-915 0</inkml:trace>
  <inkml:trace contextRef="#ctx0" brushRef="#br0" timeOffset="-20963.45">11070 16248 1500 0,'0'0'406'0,"0"0"-122"16,0 0-26-16,0 0 8 15,0 0-131-15,0 0-29 16,-54-12-48-16,54 10-44 15,0 2 41-15,0 0-42 16,0-3-7-16,18 2 2 16,13-3 5-16,12-4-8 15,10 2-5-15,7 2 18 0,0-4-35 16,0 4 17 0,-6 0-75-16,-7 2-93 0,-9-7-336 15,-14 1-72-15,-13-1-486 0</inkml:trace>
  <inkml:trace contextRef="#ctx0" brushRef="#br0" timeOffset="-20782.97">11457 16087 973 0,'0'0'748'16,"0"0"-489"-1,0 0-33-15,0 0-125 16,0 0-4-16,0 0-9 16,0 0-27-16,72 0 16 15,-50 19-39-15,-8 4 24 16,-8 0-17-16,-6 6-18 0,0-2 40 15,-23 5-40 1,-8-1-27-16,-8-4-24 0,7-4-224 16,8-14-363-16</inkml:trace>
  <inkml:trace contextRef="#ctx0" brushRef="#br0" timeOffset="-20189.35">12242 15940 1883 0,'0'0'554'0,"0"0"-467"16,0 0-61-16,0 0 88 15,0 0 4-15,-14 152-73 16,14-98 6-16,0 4-8 16,0-4-34-16,2-1 21 15,8-3-30-15,-4-6 0 16,1-12-7-16,-1-7-4 0,-4-14-16 15,-2-7-1 1,0-4 7-16,0-9 12 0,-6-18-134 16,-7-17 24-16,-1-15 41 15,1-6-26-15,1-8 42 16,8-3 47-16,2 4 15 16,2 6 6-16,0 16 40 15,18 10-12-15,4 17-1 16,4 5-32-16,1 15 13 15,0 3 4-15,0 0-10 16,-4 7 27-16,-4 13 11 16,-5 6 2-16,-8 6 12 15,-6 4-47-15,0 3 36 16,-6 1 2-16,-19 0-41 16,-6-8 43-16,-2-6-38 0,-1-3-5 15,3-10-10 1,7-5-51-16,1-8-88 0,8-4-324 15,8-18-1005-15</inkml:trace>
  <inkml:trace contextRef="#ctx0" brushRef="#br0" timeOffset="-19720.72">12696 15942 584 0,'0'0'1588'0,"0"0"-1336"16,0 0-162-16,0 0-70 16,0 0 45-16,0 0 11 15,-5 106-52-15,10-78 18 16,-5 2-20-16,0-5-20 15,0-6 31-15,0-9-32 16,0-2-1-16,0-8 22 16,0 0-21-16,0 0 49 15,0-18-50-15,0-12-10 16,3-6-4-16,10 0-41 0,0 1 31 16,3 8 14-16,1 4 10 15,2 6 1-15,3 2-1 16,-1 7 0-16,2 8 12 15,-3 0-6-15,-2 0 31 16,0 0 5-16,-3 14-16 16,1 4 29-16,-1 3-24 15,-1 1-23-15,1 2-5 16,-3 2-3-16,-3-4-72 16,-9-8-162-16,0-5-346 15,-16-4-403-15</inkml:trace>
  <inkml:trace contextRef="#ctx0" brushRef="#br0" timeOffset="-19377.05">12670 15691 1699 0,'0'0'380'0,"0"0"-234"15,0 0 4-15,0 0-83 16,0 0-44-16,0 0-21 16,0 0 69-16,-29 71 53 0,11-27-38 15,-3 5-7 1,2 5 24-16,2-4-64 0,3 4 9 15,2-1-37-15,5 1 2 16,7-1 5-16,0-3-18 16,7-11-40-16,15-3-53 15,28-13-150-15,-6-14-108 16,-4-9-362-16</inkml:trace>
  <inkml:trace contextRef="#ctx0" brushRef="#br0" timeOffset="-19064.63">13198 15629 654 0,'0'0'1402'0,"0"0"-1234"15,0 0-125-15,0 0 104 16,0 0-52-16,79 132-19 16,-58-78 18-16,-4 4-54 15,-3 0 31-15,-8-3-20 16,-6-1-19-16,0-2 26 16,0-2-43-16,-15-6 13 15,-3-4-16-15,-2-4-3 16,2-8-18-16,2-7-66 0,10-15-190 15,4-6-316-15,2 0-716 16</inkml:trace>
  <inkml:trace contextRef="#ctx0" brushRef="#br0" timeOffset="-18892.8">13610 15833 2060 0,'0'0'480'0,"0"0"-407"0,0 0-73 15,0 0-45-15,0 0-233 16,133-4-595-16</inkml:trace>
  <inkml:trace contextRef="#ctx0" brushRef="#br0" timeOffset="-18689.72">13543 16062 2421 0,'0'0'664'16,"0"0"-596"-16,0 0-8 16,0 0-13-16,0 0-46 15,0 0-2-15,151 0-52 16,-109 0-243-16,-13 0-938 0</inkml:trace>
  <inkml:trace contextRef="#ctx0" brushRef="#br0" timeOffset="-14893.6">14212 15597 1313 0,'0'0'553'16,"0"0"-358"-16,0 0-4 16,0 0-68-16,0 0-40 15,0 0-29-15,0-4-39 0,0 8 31 16,4 14 18-16,5 4 27 15,-3 6-6-15,2 2-57 16,-2 2 19-16,-2-3-34 31,1-2 3-31,-3-6-6 16,-2-10-10-16,2-5 0 16,-2-2-9-16,0-4 18 15,2 0-9-15,-2-6 0 16,2-14-67-16,1-8-15 0,6-12-14 0,4 0 16 15,3 0 13-15,1 4-6 32,4 5 63-32,-4 9 9 0,5 7 2 0,-1 2 23 15,-2 9-8-15,4 3-3 16,-1 1 32-16,3 0-36 0,-1 9 22 16,0 10 2-16,-4 3-24 15,-2 1 39-15,-2 8-20 16,-5-2-10-16,-4 4-18 15,-2-5-17-15,-5-2-26 16,0-9-97-16,0-6-119 16,0-7-131-16,-2-4-1294 0</inkml:trace>
  <inkml:trace contextRef="#ctx0" brushRef="#br0" timeOffset="-14362.61">14920 15374 1141 0,'0'0'490'0,"0"0"-374"15,0 0-40-15,0 0 18 16,0 0-69-16,0 0 4 16,0 0 99-16,-12-8-18 15,4 26 0-15,-3 12 60 16,-5 10-39-16,3 6 23 0,3 6-68 15,2 7-22 1,5-8 2-16,3 3-52 0,0 1 7 16,0-10-21-16,3-5-9 15,5 0 3-15,2-13-72 16,1-1-113 0,-3-7-148-16,-1-14-292 0</inkml:trace>
  <inkml:trace contextRef="#ctx0" brushRef="#br0" timeOffset="-13706.52">15020 15566 1305 0,'0'0'353'16,"0"0"-261"-16,0 0-13 15,0 0 26-15,0 0-53 16,4 102 22-16,1-75-7 15,-1-4-25-15,0-2 1 16,-1-4-34-16,0-11-8 16,-3-2 28-16,2-4-28 15,0 0 56-15,0-7-57 16,2-15-30-16,1-3-20 0,1-6-11 16,4 5-5-16,1-2 51 15,2 7 5-15,0 8 10 16,0 4 13-16,1 5-5 15,1 4 52-15,1 0-23 16,-3 3-6-16,4 11 44 16,-2 4-33-16,1 0 30 15,-3 4-42-15,1 0-18 16,-4 0 13-16,-1 0-25 16,-5-2-78-16,1-5-135 15,-2-9-102-15,-1-6-801 0</inkml:trace>
  <inkml:trace contextRef="#ctx0" brushRef="#br0" timeOffset="-13534.65">15388 15580 1822 0,'0'0'500'15,"0"0"-378"-15,0 0-34 16,0 0-57-16,116-6-31 15,-81 6-10-15,1 0-213 16,-11 0-126-16,-10 0-606 0</inkml:trace>
  <inkml:trace contextRef="#ctx0" brushRef="#br0" timeOffset="-13331.3">15515 15446 1969 0,'0'0'512'0,"0"0"-429"16,0 0 11-16,0 0-13 15,0 0-19-15,0 133-56 16,0-97-12-16,0 0-4 16,2-6-127-16,2 1-86 15,-2-8-119-15,0-9-433 0</inkml:trace>
  <inkml:trace contextRef="#ctx0" brushRef="#br0" timeOffset="-10894.06">15993 15548 1588 0,'0'0'560'0,"0"0"-375"0,0 0 12 16,0 0-36-16,0 0-82 16,0 0-57-16,0 0 13 15,0-8-32-15,8-9 6 16,2-4-14-16,1-1 5 15,3-4-1-15,-4 2 0 16,3 2-59-16,-5 5 35 16,1 9-5-16,-5-1 30 15,-2 9-14-15,3 0 14 16,0 9 0-16,-1 16 44 16,3 11 8-16,-3 8 40 15,3 2-51-15,-2 3-13 0,-1-3 1 16,1-7-19-16,-1-12-10 15,-2-6 0-15,-2-14-54 16,2-7-28-16,-2 0-82 16,4-46-172-16,-1 2-354 15,-1-5-380-15</inkml:trace>
  <inkml:trace contextRef="#ctx0" brushRef="#br0" timeOffset="-10644.11">16304 15236 1227 0,'0'0'666'0,"0"0"-492"0,0 0-66 16,0 0-33-1,0 0 5-15,0 0 16 0,0 0 17 16,79 101-50-16,-54-59 56 16,2 2-51-16,-4 1-15 15,-2 8 8-15,0 0-49 16,-9 0 28-16,-4 1-28 15,-8 0-4-15,0-4 1 16,-18 2-9-16,-51 13-69 16,4-13-206-16,-5-13-575 0</inkml:trace>
  <inkml:trace contextRef="#ctx0" brushRef="#br0" timeOffset="-9894.3">14222 16084 1573 0,'0'0'499'0,"0"0"-426"16,0 0 2-16,0 0-41 15,0 0 6-15,0 0 14 16,156-14-13-16,-69 6 87 16,24 0-52-16,28 2-15 15,22 1-2-15,10 2-30 16,-13-1 27-16,-11 2-27 16,-18-2-28-16,-2-4 39 15,-18-2-39-15,-24 2 4 0,-23 2-2 16,-15 1 12-1,-5 2-30-15,-2-6-7 0,-9 5-89 16,-15 3 29-16,-16 1-49 16,-10 0 48-16,-19 0-186 15,-10 4-342-15</inkml:trace>
  <inkml:trace contextRef="#ctx0" brushRef="#br0" timeOffset="-9269.35">14719 16368 1273 0,'0'0'529'15,"0"0"-452"-15,0 0-8 16,0 0-23-16,0 0 46 16,0 0-55-16,0 0-8 15,-31-12 42-15,31-1-40 0,0-1-30 16,18-4-1 0,6-3-14-16,5 7 14 0,2 0-1 15,0 4 2-15,0 6-7 16,1 4 6-16,-6 0 0 15,-1 10 4-15,-7 12 9 16,-7 9-8-16,-6 5 22 16,-5 4-4-16,0 4 57 15,-11 2-26-15,-12-2 15 16,-4-9 19-16,-6-2-19 16,-3-3 1-16,-3-7-27 15,-4-10-22-15,1 1 7 16,2-6-19-16,0-8-7 15,8 0-2-15,5 0 0 16,9-12-26-16,10-7-126 0,8-8-46 16,0 1 57-1,8-2 59-15,10 11 59 0,5 8 21 16,-1 5 4-16,3 4 22 16,2 0 11-16,1 8 29 15,1 10 51-15,5 4-48 16,4 0 20-16,2 0-23 15,7-1-54-15,1-6-10 16,24-15-3-16,-7 0-189 16,-8 0-388-16</inkml:trace>
  <inkml:trace contextRef="#ctx0" brushRef="#br0" timeOffset="-6301.38">11841 15386 1160 0,'0'0'647'0,"0"0"-527"16,0 0-47-16,0 0 46 0,0 0 6 15,0 0-82-15,-85 10-25 16,76-6 13-16,2-2-30 16,3 2 25-16,-1-2 23 15,3-2-24-15,2 2 40 16,0-2-23-16,0 0-2 15,0 0 11-15,0 0-44 16,7 4 23-16,9-4-6 16,7 0-23-16,6 0 52 15,6 0-41-15,7 0 4 16,4-4 17-16,8 0-33 16,2 0 32-16,-1 2-20 15,4-2-6-15,-5-1 26 16,2 1-32-16,2 0 12 0,0-5 0 15,0 1 2 1,5 2-8-16,-1-4-6 0,-2 3 0 16,3 5 5-16,-3 2 8 15,0 0-13-15,0 0 0 16,1 0 12-16,1-4-6 16,2 1-6-16,1-1 0 15,2-2-2-15,1 2 13 16,2-4-11-16,-2 0 3 15,2 2 12-15,-3 1-15 16,-3 2 0-16,-2-3 0 16,1 2-8-16,2 0 20 15,4-6-12-15,4 6 0 0,4-6 6 16,2 1-1-16,2 0-5 16,-2 1 0-16,-2 0-9 15,-4-2 21-15,-1 1-12 16,-5 3 0-16,-3 0 0 15,1 5-1-15,-3-8 1 16,0 5 0-16,5-1-11 16,2 0 16-16,5-3-5 15,-2 2 0-15,5-2 7 16,-1 3-1-16,-2-2-6 16,-3 1 0-16,0 2-9 15,-2-2 20-15,3 2-11 16,1 0 0-16,7 1 6 15,0-3-5-15,7-1-1 16,2 5 0-16,5-6-1 0,-1 2-2 16,3-2-6-16,-5 1 0 15,-6-2-21-15,-4 3 19 16,-10-4-2-16,-9 2 13 16,-8 4-8-16,-6-5 14 15,-2 5-6-15,-5 4 0 16,-1-4 0-16,1 4-3 15,-3 0 3-15,-3 0 0 16,1 0-1-16,-3 0 10 16,-4 0-15-16,-4 0 6 0,-10 0 0 15,-3 0-12 1,-6 5 12-16,-4 7 0 0,-2 0 7 16,0 9-1-16,0 4 15 15,0 9-16-15,-2 8 1 16,-6 11 21-16,-2 9-26 15,-1 11 12-15,-3 24 4 16,1 20-9-16,5-9 18 16,1-7-14-16,7-15-5 15,0-19 31-15,0 7-26 16,0 9-8-16,7-9 16 16,1-16-8-16,-3-4-5 15,-3-14-7-15,-2-9 0 16,0-3-15-16,-59 2-45 15,-2-6-106-15,-9-8-508 0</inkml:trace>
  <inkml:trace contextRef="#ctx0" brushRef="#br0" timeOffset="-4786.13">11887 15418 1227 0,'0'0'514'0,"0"0"-375"0,0 0-64 15,0 0-1-15,0 0-53 16,0 0-15-16,0 0 25 15,-13-16-6-15,11 16 16 16,0 4-1-16,-1 17-12 16,-2 6 67-16,1 13-29 15,2 6-11-15,0 12 24 16,2 12-60-16,0 5 36 16,0 7 8-16,0 20-23 15,0 19 14-15,4 17-35 16,5 6 8-16,0-12 19 0,-2-27-31 15,-5-30 18 1,0-21-2-16,0-7-30 0,-2 8 37 16,0 3-31-16,0 4-1 15,0-12 12-15,0-6-6 16,0-12-12-16,0-6 0 16,0-8 8-16,0-9-8 15,0-4 0-15,0-5 0 16,0 0-1-16,0 0 7 15,5 0-6-15,1 4 0 16,4-4 6-16,3 0-16 16,5 0 16-16,7 0-6 15,4 0 0-15,2 0 0 16,6-8 0-16,5-2 0 16,8 2 6-16,8-2-20 15,6-4 23-15,7-2-9 0,10 2 8 16,6-4 2-16,1 4-7 15,7 0-3-15,5 2 1 16,15-2-7-16,21 0 18 16,20 3-12-16,7-4 0 15,-12 7 1-15,-17 2-2 16,-33 2 1-16,-17 4 0 16,-15 0-4-16,0-4 10 15,16 4-6-15,11 0 10 16,11 0 5-16,19 0-9 15,13 0-6-15,19 0 0 0,2 0-1 16,-13 0 4 0,-11 0-3-16,-31 0 0 0,-20 0 9 15,-18 0-7-15,-7 0-2 16,9-5 0-16,8 2-12 16,8-2 19-16,-6-4-7 15,-6 1 0-15,-2-2 18 16,-6 1-19-16,0 3 1 15,-1-1 0-15,-1-1-11 16,-1 2 12-16,0 2-1 16,-4 4 0-16,-2-4 9 15,-5 4-18-15,-4-4 9 16,-3 2 0-16,-1-2 0 16,-1-1 8-16,4 2-9 15,6-3 1-15,2 2 0 0,0-4-7 16,-8 4 7-1,-6-2 0-15,-14 2-6 0,-9 0 22 16,-7-4-16-16,-5 2 12 16,-4-8-6-16,2 1 23 15,2-1-20-15,0 2-3 16,-1 2-6-16,0-2 6 16,1 6-6-16,-1-2 0 15,0 3 7-15,-4 1-17 16,0-5 10-16,0 1 0 15,-4 2-1-15,-16-2-46 16,-20-2-78-16,2-2-370 16,-1-2-913-16</inkml:trace>
  <inkml:trace contextRef="#ctx0" brushRef="#br0" timeOffset="-2437.18">15924 698 1547 0,'0'0'550'0,"0"0"-368"16,0 0-116-16,0 0-18 16,0 0-48-16,0 0 0 15,0 0-4-15,45 98 13 16,-27-56-9-16,2 4 0 15,-5 4 10-15,1 4 0 16,-8 4 10-16,-1 3 24 16,-1 7 23-16,-6 2 4 15,2 6-6-15,2 6-18 16,3 4-5-16,11 17 31 0,11 19-49 16,9 21 0-1,3 2 14-15,-1-9-37 16,-5-17 12-16,-14-26-13 0,-3-17 1 15,-5-16 3-15,-1-2-3 16,-1 12-1-16,0 11 4 16,0 13 13-16,0 0-23 15,-4 0 6-15,2 2 0 16,0 2 1-16,0 1 5 16,1-2-3-16,2-1-3 15,5-2 6-15,4 15-12 16,8 14 6-16,0 20 0 15,-4-16-13-15,-6-25 19 0,-7-28-6 16,-4-17 0 0,3 14 10-16,3 14-8 0,3 9-2 15,4 2 0-15,2-2-12 16,10-2 12-16,-2 1 0 16,2-1 0-16,0 0 18 15,1 14-25-15,1 21 7 16,3 19 0-16,-6-12-15 15,-9-23 15-15,3-5 0 16,5-3 0-16,2-3 16 16,3 2-22-16,-7-28 6 15,-5-16-7-15,10 15-8 16,6 11 12-16,13 25 3 16,7 16 0-16,7 19 9 0,1 7-17 15,-6-8 8 1,-9-15 0-16,-6-17-12 0,-3-4 21 15,-1 0-9-15,-1-1 0 16,0-1 11-16,3 2-17 16,4 0 6-16,-4-17 0 15,-5-14-9-15,9 14 18 16,7 19-9-16,4 19 0 16,5 18 0-16,-15-11-15 15,-9-16 15-15,-6-4 0 16,-3-5 0-16,-1 1 1 15,-4 1-1-15,-4-2 0 16,0-1 0-16,-5-15 12 0,-5-16-12 16,-4 12 0-1,-4 14-1-15,-3 21 4 0,-2 17-4 16,0-9 1 0,0-15 0-16,-2-2-10 0,-5-2 10 15,2-3 0-15,3 3 3 16,0-17 11-16,0-17-15 15,2-13 1-15,-4-9 0 16,-1 31-8-16,-1 24 9 16,-4 29-1-16,1 0 0 15,-1-10 3-15,2-27-11 16,2-28 8-16,-1-14 0 16,1 0-3-16,-6 25 9 0,-4 26-6 15,1 0 0 1,2-11 15-16,-1-13-16 0,3-16 1 15,0 12-1-15,0 11-20 32,4 1 20-32,3 0 1 0,2 15 0 15,2-13 5-15,0 1-19 16,0 0 14 0,0-16 0-16,-5 10-10 0,-1-1 11 15,-6 17-1-15,1-13 0 16,0 2 17-16,0 2-17 15,2-14 0-15,1 12 0 16,0-5-15-16,2 1 18 16,-1-3-3-16,1 1 0 15,-2 0 8-15,4 0-16 16,2 3 8-16,2-4 0 16,0-5-4-16,0-4 11 0,0-4-7 15,0-4 0 1,0-4 12-16,0-6-15 0,0-3 3 15,0-9 0-15,-5-6-4 16,-3-8 13-16,-1-4-9 16,0-12 0-16,2 2 1 15,1-10-1-15,-1 1 0 16,2-2 0-16,1-1-6 16,-1-4-4-16,1 2-16 15,0-6-33-15,-1 2-86 16,3-3 3-16,-5-5-104 15,-2 0-116-15,0-19-1344 0</inkml:trace>
  <inkml:trace contextRef="#ctx0" brushRef="#br0" timeOffset="-1265.54">16328 1141 1523 0,'0'0'629'0,"0"0"-315"16,0 0-60-16,0 0-127 15,0 0-61-15,0 0-6 16,91-13-60-16,-44 9 25 15,2-1-20-15,4 0 5 16,-1 2-1-16,-4 0-9 16,-7 3-34-16,-10 0-107 15,-22 5-219-15,-9 10-154 16,0 2-461-16</inkml:trace>
  <inkml:trace contextRef="#ctx0" brushRef="#br0" timeOffset="-1109.17">16439 1309 1048 0,'0'0'730'0,"0"0"-511"16,0 0-93-16,0 0 74 16,0 0-20-16,0 0-104 15,0 0-17-15,140-7-59 16,-90-1-34-16,3-15-122 16,-13 3-200-16,-11 0-405 0</inkml:trace>
  <inkml:trace contextRef="#ctx0" brushRef="#br0" timeOffset="-906.24">16772 969 1532 0,'0'0'591'0,"0"0"-438"0,0 0-70 16,0 0 57-16,0 0-24 16,0 0 16-16,0 0-39 15,104 108-57-15,-90-66 13 16,-6 0-37-16,-8 2-12 15,0-4-21-15,-37 11-123 16,-6-8-92-16,-1-11-277 0</inkml:trace>
  <inkml:trace contextRef="#ctx0" brushRef="#br0" timeOffset="93.47">17221 869 1525 0,'0'0'356'0,"0"0"-159"15,0 0-68-15,0 0-29 16,0 0-2-16,0 0-10 16,0 0-35-16,20 15 47 15,-13 9-12-15,-1 12 18 16,0 6-2-16,-4 10-51 16,0 5-8-16,-2 0-34 15,2 2-2-15,2-7 11 16,-1-4-20-16,-1-8-1 15,-2-8-54-15,2-12-99 16,-2-18-120-16,0-2-238 16,0-7-82-16</inkml:trace>
  <inkml:trace contextRef="#ctx0" brushRef="#br0" timeOffset="265.31">17194 794 1401 0,'0'0'703'16,"0"0"-554"-16,0 0-74 16,0 0 50-16,116-62-66 15,-73 51-2-15,-1 6-38 16,-2 2-19-16,-5 3-79 16,-3 13-130-16,-10 7-110 15,-13 4-547-15</inkml:trace>
  <inkml:trace contextRef="#ctx0" brushRef="#br0" timeOffset="452.77">17168 1066 2140 0,'0'0'632'16,"0"0"-511"-16,0 0-58 15,0 0-54-15,0 0 6 16,0 0-15-16,169-3-2 15,-104 1-34-15,12 2-173 16,-11 0-174-16,-18 0-344 0</inkml:trace>
  <inkml:trace contextRef="#ctx0" brushRef="#br0" timeOffset="874.59">17838 1229 1117 0,'0'0'912'0,"0"0"-766"16,0 0-88-16,0 0 50 16,0 0-21-16,0 0-57 15,0 0 6-15,65 107-36 16,-60-102 10-16,-3-2 5 15,0-3-3-15,-2 0 64 0,2-12 44 16,-2-11-103-16,5-3-16 16,-1-5-1-16,2 2-24 15,4 2 15-15,1 6 2 16,4 3 7-16,1 7-1 16,-1 6 2-16,1 3 2 15,-3 2 9-15,5 0 3 16,1 0 48-16,-2 13-50 15,1 4 17-15,2 5-21 16,-4 0 5-16,-1 0-17 16,-1-2 3-16,-5-2-115 15,4-6-64-15,-6-3-291 16,1-9-296-16</inkml:trace>
  <inkml:trace contextRef="#ctx0" brushRef="#br0" timeOffset="1046.33">18449 867 1498 0,'0'0'1078'16,"0"0"-852"-16,0 0-164 16,0 0-10-16,0 0-46 15,0 0-6-15,118-11-16 16,-80 22-193-16,-11 4-338 0,-11 3-368 15</inkml:trace>
  <inkml:trace contextRef="#ctx0" brushRef="#br0" timeOffset="1218.3">18511 1119 1759 0,'0'0'727'16,"0"0"-517"-16,0 0-56 15,0 0-72-15,129 0-18 16,-88 0-64-16,1 4-84 16,-11 1-238-16,-10 2-516 0</inkml:trace>
  <inkml:trace contextRef="#ctx0" brushRef="#br0" timeOffset="3891.84">10426 858 1000 0,'0'0'330'15,"0"0"-226"-15,0 0-44 16,0 0 79-16,0 0-35 16,0 0-27-16,0 0-46 15,0-16 41-15,0 16 7 16,0 0-37-16,0-2 1 15,0 0-28-15,0 0-15 0,0-1 0 16,0 2-22-16,0-1 22 16,0 2 17-16,0 0-16 15,0 0 46-15,0 3-20 16,0 16-26-16,0 9 31 16,-2 9-18-16,0 7 14 15,2 3-2-15,0 8-20 16,0 1 34-16,0 6-19 15,0 2-6-15,4 0 20 16,-2 3-27-16,-2-5 29 16,2-2 12-16,0 0-31 15,1 1 29-15,-3 0-35 16,0-1 12-16,2-2 15 0,-2-5-39 16,0-8 13-1,0-9-11-15,2-11 13 0,0-7-15 16,0-10 0-16,0-6 0 15,3-2-1-15,0 0-9 16,4 0 10-16,1 0 0 16,9-4 9-16,3-8-3 15,4 0-6-15,7 1 0 16,6 0-2-16,5 1-4 16,6-2 5-16,6 0 0 15,4 2-23-15,2-3 18 16,5 4-6-16,-3-2 12 0,1 4-7 15,-1-2-5 1,1 4 11-16,-1-1 1 0,5-1 0 16,3-1 4-16,1-1-4 15,8-4 0-15,1 2-1 16,3-6 7-16,-1 2-6 16,-1 0 0-16,-1 0 1 15,-4 2-3-15,-2 3 3 16,2 0-1-16,-2 2 1 15,2-2 10-15,-1 0-5 16,4 2-6-16,2-2 10 16,-1 0 10-16,1-2-20 15,3 2 0-15,-4-2-1 16,-6 2 5-16,-5-1-10 16,-4 4 6-16,-9 1 0 0,-4 2-3 15,-5 2 15-15,-2-2-10 16,0 4 14-16,1-2-10 15,6-2 27-15,3 0-33 16,2-1 6-16,-1-1 7 16,0 3-7-16,-5 0-4 15,-4 0 2-15,-5 0 5 16,-1 2-1-16,-5 1-8 16,0-1 0-16,-1-2 29 15,4 1-26-15,3 0 16 16,5-2 6-16,4 2-24 15,1-2 21-15,-2 1-22 16,-4 3 0-16,-5 0-5 0,-3 0 6 16,-7 0-1-1,1 0 0-15,-3 0 14 0,4 3-16 16,2-3 2-16,0 0 0 16,3 0-3-16,0 0 17 15,3 0-13-15,-1 0 1 16,1 0 11-16,-4 0-1 15,-1 0-12-15,-2 0 0 0,-5 0-6 16,-4 0 21-16,-7-4-15 16,-7-5 21-16,-1-3-2 15,-3-3 43-15,-1-6-52 16,1-7-10-16,3-5 5 0,-4-6 5 16,-1-3-10-16,-3-5 0 15,-1 0 15-15,-3 0-14 16,0 0-1-16,0 0 0 15,-7 2-7 1,-4 2 14 0,0 1-14-16,-1 0 7 0,2 2-12 15,-1 4 0-15,-3 3 12 16,1 6 0-16,1 4 9 16,-1 6 3-16,-1 3-3 15,4 4-9-15,-1 1 0 16,1 3-12-16,4 0 12 0,-3 1 0 15,0 1 0-15,-4-3-21 16,-5 3 21 0,-2-2 0-16,-5 3 0 0,-2-1-3 15,-2 2 3-15,-4 2 0 16,-3-3 0-16,1 3 10 16,-1-2-11-16,1-2 1 15,2 0 0-15,-2 0-6 16,2-2 6-16,-3 1 0 15,3-2 0-15,-2 1 11 16,-1-1-19-16,-1 0 8 16,-6 3 0-16,-2 0-18 15,-4 0 18-15,-7 0-14 16,-4 2 13-16,-7-2-33 16,-6 0 21-16,-8 0-47 15,0-1 12-15,-2 1 48 0,-2 0-13 16,2-1 13-16,4 1 12 15,-2 0-5-15,1 2-1 16,0 2 7-16,-1 0-12 16,2 0 8-16,0 0 0 15,-3 0-9-15,0 0 0 16,-5 2-1-16,-3 4-5 16,-3 2 6-16,-1-1 0 15,5 2-12-15,2-3 13 16,5 0-1-16,4 0 0 0,5 0 15 15,2-2-21 1,-1 2 6-16,5 0 0 0,-2 0-7 16,0 1 13-16,-3-2-6 15,1 1 0-15,3 1 10 16,-2-2-10-16,5 2 0 16,5-1 1-16,7 1 15 15,2 1-3-15,1 3-11 16,2 1-2-16,1-2 13 15,2 0 2-15,0-2-15 16,3-1 8-16,5 3 17 16,1-4-19-16,5 3 0 15,2-3-6-15,4-1 9 0,3 2 9 16,-1-3-7-16,2 1-1 16,-2-3 14-16,-2 4-17 15,-1 0 1-15,-1 0-8 16,5 1 7-16,4-3 1 15,7-2-8-15,5 0 0 16,0-2 6-16,6 0 5 16,0 0-12-16,0 0 1 15,0 0-32-15,0 0 16 16,0 2-68-16,0 6-147 16,0-1-230-16,0-1-319 0</inkml:trace>
  <inkml:trace contextRef="#ctx0" brushRef="#br0" timeOffset="11390.34">19311 896 1279 0,'0'0'528'0,"0"0"-395"16,0 0 79-16,0 0-11 15,0 0-96-15,0 0-26 16,2-12-48-16,0 12-31 16,0 0 3-16,4 0 3 15,0 12-6-15,2 6 41 16,-1 2-24-16,3 4 41 0,-4 2-32 16,-1-2-5-16,1-4 4 15,-4-3-24-15,3-7-1 16,-3-4 1-16,0-4 8 15,1-2 21-15,-1 0-23 16,3-5 14-16,1-12-21 16,5-11-16-16,5-5-56 15,-1-3 30-15,3 2-45 16,1 1 39-16,-2 8 3 16,-3 5 45-16,-1 7-13 15,0 4 22-15,1 5-9 16,-2 4 10-16,2 0-4 15,-1 0 22-15,3 14-8 0,0 2 4 16,0 4 28-16,-3 4-30 16,0 0 2-16,0-1-21 15,-2 0-3-15,1-7-36 16,5-6-113-16,-1-6-160 16,2-4-175-16</inkml:trace>
  <inkml:trace contextRef="#ctx0" brushRef="#br0" timeOffset="11624.68">19969 613 1864 0,'0'0'646'16,"0"0"-470"-16,0 0-40 15,0 0-86-15,0 0-49 16,0 0 36-16,0 0-30 15,-74 119-6-15,61-77 3 16,5 3 9-16,6-4-13 16,2 1 0-16,0-4-63 15,10-4-15-15,14-3-99 16,-4-10-174-16,-2-10-157 0</inkml:trace>
  <inkml:trace contextRef="#ctx0" brushRef="#br0" timeOffset="12062.08">20156 760 1318 0,'0'0'361'0,"0"0"-204"16,0 0 25-16,0 0-76 16,0 0-25-16,0 0-4 15,11 109-60-15,-9-96 7 0,-2-5-12 16,2-4-5 0,-2-2 24-16,0-2 52 0,0 0-8 15,0-8-26-15,0-11-49 16,2-6-34-16,3 1-11 15,4-2-81-15,0 3 49 16,-1 5 40-16,1 4 32 16,1 7 4-16,-4 2 2 15,1 5 18-15,1 0 7 16,4 0-1-16,-2 5 42 16,5 9-25-16,-2 2-10 15,1 5 6-15,0 2-37 0,0 1-2 16,2 4-58-1,-3-9-175-15,-2-4-113 0</inkml:trace>
  <inkml:trace contextRef="#ctx0" brushRef="#br0" timeOffset="12249.54">20468 733 1962 0,'0'0'596'16,"0"0"-500"-16,0 0-41 16,0 0-55-16,0 0 0 15,146 0-48-15,-92 0-202 16,-11 3-218-16,-14-3-812 0</inkml:trace>
  <inkml:trace contextRef="#ctx0" brushRef="#br0" timeOffset="12437">20622 638 1570 0,'0'0'653'0,"0"0"-493"16,0 0-103-16,0 0-56 15,0 0 27-15,0 0-28 16,-3 124-149-16,3-90-122 15,0-10-921-15</inkml:trace>
  <inkml:trace contextRef="#ctx0" brushRef="#br0" timeOffset="12796.28">20933 792 1315 0,'0'0'1071'16,"0"0"-833"-16,0 0-123 15,0 0-11-15,0 0-89 0,0 0-15 16,0 0-46 0,34-68-11-16,-23 61 57 15,-2 2-6-15,-5 3 6 16,-1 2 45-16,-1 0-17 0,-2 0 20 15,0 0-18-15,4 0-29 16,3 0 18-16,2 6-19 16,4 5 1-16,0 8 8 15,1 5 0-15,-1 2-9 16,-1 2 0-16,-4 0-25 16,-1-3-57-16,-3-2-75 15,3-13-136-15,0-6-81 16,-1-4-773-16</inkml:trace>
  <inkml:trace contextRef="#ctx0" brushRef="#br0" timeOffset="12999.63">21334 501 1667 0,'0'0'292'16,"0"0"-138"-16,0 0-30 15,0 0-22-15,0 0 8 16,107 137-45-16,-89-83-42 16,-5 2-8-16,-9 2-15 15,-4 3-23-15,-4-2-54 16,-46 20-86-16,0-18-26 16,-4-6-184-16</inkml:trace>
  <inkml:trace contextRef="#ctx0" brushRef="#br0" timeOffset="13514.87">19516 1261 1302 0,'0'0'388'0,"0"0"-94"16,0 0-192-16,0 0-31 16,0 0 71-16,165-32-1 15,-107 30-37-15,9 2-33 16,5 0-2-16,9 0 45 0,27 0-51 15,25 0 0-15,-11 0-17 16,-7 0-34-16,-15 0 23 16,-20 0-35-16,9-2 0 15,7-2-7-15,-8 0-19 16,-7-2-61-16,-5 2-98 16,-21 2-198-16,-26 2-182 0</inkml:trace>
  <inkml:trace contextRef="#ctx0" brushRef="#br0" timeOffset="13999.13">19997 1642 1694 0,'0'0'360'0,"0"0"-47"16,0 0-156-16,0 0-21 16,0 0-32-16,0 0-49 15,0 0-55-15,66-34 0 16,-35 18-2-16,2 0 4 16,-2 6-2-16,-4 4 0 15,-3 2 0-15,-6 4-14 16,-3 0 14-16,-3 0 0 15,-6 4 0-15,-6 10-11 0,0 4 2 16,0 4 9-16,-13 6 0 16,-11 0 13-16,-5 0-11 15,0 0-2-15,6-3 0 16,8-6 9-16,8-2-21 16,7-3 3-16,0-2 9 15,11-1 10-15,16-1-4 16,7-2 32-16,3-1-1 15,0-5-7-15,-1-1 31 16,-7-1-44-16,-2 0-10 16,-2 0-2-16,4 0-5 15,2-1-27-15,27-17-69 0,-7-1-254 16,-6-1-469-16</inkml:trace>
  <inkml:trace contextRef="#ctx0" brushRef="#br0" timeOffset="14436.53">21775 1201 2203 0,'0'0'494'0,"0"0"-424"16,0 0-19-16,0 0-15 15,145-22 22-15,-96 22-48 16,0 0-10-16,-1 0-20 0,-9 0-132 15,-12-8-102-15,-12 0-112 16,-10 0-631-16</inkml:trace>
  <inkml:trace contextRef="#ctx0" brushRef="#br0" timeOffset="14639.6">21891 1020 1679 0,'0'0'492'0,"0"0"-410"16,0 0 69-16,0 0 22 0,0 0-60 16,21 108-56-1,-4-73-10-15,3-2-47 0,3 0-5 16,-4-5-98-16,10-6-160 16,-6-7-96-16,-3-10-989 0</inkml:trace>
  <inkml:trace contextRef="#ctx0" brushRef="#br0" timeOffset="15170.73">22885 777 1482 0,'0'0'726'0,"0"0"-560"16,0 0-141-16,0 0 37 16,0 0 48-16,0 0-58 15,-54 113 4-15,30-76-13 16,0 0 3-16,-1-5 24 16,2-2-56-16,2-5 2 15,0-10 6-15,1 0-22 16,1-8 37-16,-3-3-10 15,1-1-26-15,-1-3 26 16,2 0-21-16,-1-4-2 16,8-13-4-16,-1 0-43 0,6-6-2 15,3-3-34 1,1 1-5-16,2 0 47 0,2 3-3 16,0 7 40-16,0 8-9 15,0 6 10-15,2 1-8 16,13 0 7-16,8 0 0 15,4 1 34-15,4 12-19 16,4 6 19-16,3 4 14 16,3 0-26-16,-4 5 40 15,3 0-40-15,-4 1-7 16,-3-4 16-16,-6 0-30 16,-2-6-2-16,-9-1-22 15,-3-9-172-15,-5-5-183 16,-3-4-533-16</inkml:trace>
  <inkml:trace contextRef="#ctx0" brushRef="#br0" timeOffset="15514.39">23306 1121 388 0,'0'0'1397'15,"0"0"-1148"-15,0 0-167 0,0 0-46 16,0 0 11-16,-116 0-4 16,103 0-42-16,6 0 14 15,5 0-15-15,2 0 0 16,0 0-3-16,0 0 9 15,0 0-6-15,0 0 0 16,0 0 2-16,5 0 44 16,1 0-11-16,-3 0-11 15,-1 0 16-15,-2 0-40 16,0 0 22-16,0 0-22 16,0 0-62-16,0 0-163 15,0 0-571-15</inkml:trace>
  <inkml:trace contextRef="#ctx0" brushRef="#br0" timeOffset="15998.65">23693 864 1729 0,'0'0'512'0,"0"0"-360"16,0 0-8-16,0 0-99 16,0 0-23-16,0 0-22 15,0 0-12-15,99-112 12 0,-84 96 1 16,-6 6 23 0,-4 4 64-16,-5 3 0 0,2 3-34 15,-2 0-36 1,0 0-2-16,0 16-14 0,3 13 6 15,1 5-8-15,0 8 23 16,0 6-14-16,1 0-5 16,-1 1-4-16,-4-4-1 15,0-4 0-15,0-5-56 16,0-10-30-16,-9-6 14 16,-1-8 3-16,1-4 30 15,2-4 31-15,2 0 9 16,5-2 49-16,0-2-7 15,0 2 0-15,19 2-7 0,12-2-34 16,4 0 35-16,3 1-18 16,-3-2-6-16,-6-1-24 15,-6 0 0-15,-5-6-108 16,-7-8-132-16,-2-4-435 0</inkml:trace>
  <inkml:trace contextRef="#ctx0" brushRef="#br0" timeOffset="16561.02">24146 419 1765 0,'0'0'539'15,"0"0"-431"-15,0 0-62 16,0 0-38-16,0 0 13 16,0 0-5-16,0 0-4 15,6 60 6-15,0-50-11 16,-2-3 11-16,-2-4 18 15,-2-3-23-15,2 0 59 0,-2 0 19 16,0 0-32 0,3 0 20-16,-3 0-46 0,2-10-7 15,2-4-17-15,0-5-9 16,3 0 0-16,2 1 0 16,0 0 1-16,0 2-16 15,2 2 15-15,0-1 0 16,0 4-1-16,1 1 1 15,-6 3 0-15,-1 3 0 16,-1 3-2-16,-4 1-14 16,4 0 16-16,1 0 0 15,0 0 11-15,3 12-2 16,1 8 9-16,3 8 5 16,3 6-23-16,1 5 39 15,-1 1-39-15,1-1 10 0,-3-1-10 16,-4-12-118-1,-2-10-422-15</inkml:trace>
  <inkml:trace contextRef="#ctx0" brushRef="#br0" timeOffset="17561.12">23306 1151 1418 0,'0'0'335'0,"0"0"-171"0,0 0-88 15,0 0-25-15,0 0-45 16,0 0 3-16,0 0 8 16,-33 0-17-16,29 0 27 15,1 0 63-15,3 0-50 16,0 0 46-16,0 0-39 16,0 0-38-16,5 0-9 15,6-5-24-15,-1 4 23 16,0 1 0-16,-4 0-10 15,-1 0 4-15,-3 0 7 16,-2 0 0-16,0 0 49 16,0 0 16-16,0 0 21 0,-4 6 15 15,-7-2-44 1,-3 2 7-16,1-3-34 0,-1 2-21 16,3-5 36-16,3 0-36 15,0 0 10-15,6-6-19 16,2-11-9-16,10-18-71 15,16 1-168-15,6-1-307 0</inkml:trace>
  <inkml:trace contextRef="#ctx0" brushRef="#br0" timeOffset="18748">24139 513 1128 0,'0'0'358'0,"0"0"-82"16,0 0-109-16,0 0-28 15,0 0-15-15,0 0-30 16,0 0 38-16,0-4-13 0,0 1-25 16,0 3 33-16,0-1-41 15,0 1-26-15,0-3 1 16,0 0-59-16,3-2 23 16,7-4-25-16,4-3 9 15,-1-5-6-15,6 2-2 16,-4-5-1-16,1 1 0 15,-3 2 12-15,-2 1-12 16,-2 3 0-16,-5 4 0 16,1 0 16-16,-3 6-14 15,0 1-2-15,-2 2 1 16,2-2 15-16,-2 2-16 16,0 0 0-16,2-3 0 0,-2 3-3 15,0 0 9-15,0 0 0 16,0 0 13-16,0 0-8 15,0 0 0-15,0 0-11 16,0 0 0-16,0 0-12 16,0 0 13-16,6 3-1 15,0 7 0-15,3 1 16 16,-1 4-16-16,4 1 0 16,-1 0 0-16,1 2-8 15,-2 0 17-15,1-1-9 16,-1 2 0-16,-2-2 15 15,-1-3-6-15,-3 3-9 16,3 2 0-16,-2-5 5 16,-3 5 5-16,2-1-8 15,1 1-2-15,-3-1 18 0,0-5-21 16,0-1 3-16,-2-4 0 16,0 0-8-16,0-4 16 15,0 1-8-15,0-4 0 16,0-1 12-16,0 3-11 15,0-3-1-15,0 0 0 16,-2 0-13-16,-5 0 23 16,1 0-10-16,-1 0 0 15,0 0 18-15,5 0-10 16,0 0-8-16,2 0 0 16,0 0-4-16,0 0 17 15,0 0-13-15,0 0 0 16,0 0-15-16,6 0 5 0,8 0 10 15,4 0 0-15,0 0 0 16,1 0 10-16,-1 0-10 16,-4 0 0-16,-3 0-16 15,-7 0 4-15,-4 0-162 16,-8 0-517-16,-15 0-1464 0</inkml:trace>
  <inkml:trace contextRef="#ctx0" brushRef="#br0" timeOffset="19928.05">7601 6368 1664 0,'0'0'637'16,"0"0"-311"-16,0 0-166 15,0 0-105-15,0 0 8 0,0 0-54 16,0 0-9-16,0-4 3 15,-17 4 8-15,-2 6-11 16,-8 6 0-16,-4 4 10 16,-2 0-10-16,-8 1 0 15,-1 2 0-15,-2 2-1 16,-1-1-3-16,5-2-5 16,7-2-69-16,12-5-78 15,19-2-74-15,2-3-126 16,0-6-377-16</inkml:trace>
  <inkml:trace contextRef="#ctx0" brushRef="#br0" timeOffset="20209.49">7619 6465 1627 0,'0'0'281'0,"0"0"-69"15,0 0-70-15,0 0-37 16,-130 32 18-16,94-18-43 16,3 0-66-16,2-3 30 0,4 0-32 15,10-5 11 1,5-2-1-16,3-2-22 0,3 0-1 15,-1-2-99-15,-2 0-114 16,2 0-26-16,3 0-133 0</inkml:trace>
  <inkml:trace contextRef="#ctx0" brushRef="#br0" timeOffset="20506.03">7297 6370 1024 0,'0'0'650'16,"0"0"-416"-16,0 0-37 16,0 0-56-16,0 0-29 15,0 0-53-15,0 0 1 0,-37 16-32 16,16 5 25 0,2 1 55-16,-1 3-68 0,1 2 6 15,4 1 17-15,1-1-54 16,8-2 39-16,4-5-41 15,2-4-7-15,0-2 1 16,22-3 15-16,12-8-16 16,12 0 0-16,8-3-4 15,17 0-90-15,-13-3-222 16,-13-5-402-16</inkml:trace>
  <inkml:trace contextRef="#ctx0" brushRef="#br0" timeOffset="23411.92">16789 2329 1557 0,'0'0'508'0,"0"0"-353"16,0 0-68-16,0 0 20 0,0 0-43 15,0 0 29-15,16 67 67 16,-5-27-63-16,-1 6-2 16,2 2-17-16,-1 3-52 15,-1-4 11-15,-2 0-36 16,-1-1 5-16,-5-2-12 16,-2-7-41-16,0-6-95 15,-8-13-182-15,-7-12-226 16,0-6-575-16</inkml:trace>
  <inkml:trace contextRef="#ctx0" brushRef="#br0" timeOffset="24020.83">16504 2242 1685 0,'0'0'267'0,"0"0"-197"15,0 0 24-15,0 0-25 16,0 0-23-16,0 0-46 16,0 0 9-16,-2-9-9 15,2 9 22-15,0 0 77 16,0 0 52-16,0 0-45 16,0 0 7-16,0 0-26 15,0 0-59-15,0 0 39 0,0 0-32 16,0 0-13-16,0 0 28 15,0 0-49-15,0 0 18 16,0 0-13-16,0 0 7 16,0 0 2-16,0 0-15 15,0 0 0-15,0 0 16 16,0 0-4-16,0 0-4 16,0 0-4-16,0 0 10 15,0 0 16-15,0 0-24 16,0 0 4-16,0 0 32 15,0 0-41-15,0 0 23 16,0 0-24-16,0 0 13 16,0 0-1-16,0 0-12 0,0 0 0 15,0 0 0 1,0 0 6-16,0 0-6 0,0 0 0 16,0 0 0-16,0 0 0 15,0 0 0-15,0 0 0 16,0 0-1-16,0 0 13 15,0 0-12-15,0 0 0 16,0 0 1-16,0 0-6 16,0 0 6-16,0 0-1 15,0 0 0-15,0 0 5 16,0 0-14-16,0 0 0 16,-5-1-89-16,1-2-204 15,-6-2-732-15</inkml:trace>
  <inkml:trace contextRef="#ctx0" brushRef="#br0" timeOffset="25161.18">16795 2277 1508 0,'0'0'615'0,"0"0"-500"0,0 0-78 16,0 0-7-16,0 0 75 15,123 111-12-15,-72-65-41 16,3 2 17-16,0 2-51 16,-4 0 4-16,-7-1-2 15,-7-9-13-15,-11-7-1 16,-8-6-6-16,-9-9-43 16,-4-6 0-16,-4-6-156 15,-14-4-61-15,-7-2-102 0</inkml:trace>
  <inkml:trace contextRef="#ctx0" brushRef="#br0" timeOffset="25333.02">16816 2524 1691 0,'0'0'675'16,"0"0"-544"-16,0 0-38 15,0 0-11-15,0 0-48 16,0 0 14-16,169-26-48 15,-104 22-57-15,22 0-84 16,-18 0-221-16,-11 2-225 0</inkml:trace>
  <inkml:trace contextRef="#ctx0" brushRef="#br0" timeOffset="25551.72">17497 2490 753 0,'0'0'986'0,"0"0"-817"15,0 0 46-15,0 0-32 16,0 0-12-16,31 124-54 16,-21-80-44-16,1 6-6 15,0 3-49-15,3 3-10 16,-4-2-8-16,-1-6-56 16,-2-8-24-16,-2-11-46 15,-3-14-41-15,-2-15-23 16,0 0 14-16,0-14-372 0</inkml:trace>
  <inkml:trace contextRef="#ctx0" brushRef="#br0" timeOffset="25786.2">17505 2528 937 0,'0'0'757'16,"0"0"-546"-16,0 0-19 16,0 0-24-16,0 0-76 15,59-107-12-15,-25 107-54 16,2 0-26-16,-1 5 15 15,-1 15-13-15,-8 5-4 16,-3 5-2-16,-14 1 2 16,-9 1 2-16,0-1 9 15,-32-3 18-15,-13-2 32 16,-10-4-59-16,-5-4 0 16,-14-18-148-16,18 0-204 15,12-14-1222-15</inkml:trace>
  <inkml:trace contextRef="#ctx0" brushRef="#br0" timeOffset="25942.25">17445 1702 2462 0,'0'0'513'0,"0"0"-404"15,0 0-94-15,0 0-15 16,0 0-34-16,-61 150-137 15,61-67-298-15,9-7-438 0</inkml:trace>
  <inkml:trace contextRef="#ctx0" brushRef="#br0" timeOffset="26551.52">18623 2557 1403 0,'0'0'258'0,"0"0"-38"0,0 0-92 16,0 0 27-16,0 0-59 16,0 0-1-16,-134-23-24 15,112 33 18-15,2 4-20 16,2 2-31-16,4 2 41 16,6 0-52-16,6 3 3 15,2-3-6-15,0-3-17 16,2-4-14-16,13-5-8 15,7-6-15-15,5 0 24 16,5-20-47-16,1-18-47 16,-4-11-93-16,-7-11-32 15,-6-10 72-15,-8-5-33 16,-5-5-17-16,-3 8 203 0,0 12 151 16,0 18 95-16,0 18 56 15,-3 15-68-15,1 9-91 16,2 0-143-16,0 19-18 15,0 15 18-15,0 13 27 16,0 6 34-16,5 6 2 16,4-1-29-16,2 0 23 15,3-2-38-15,-1-6-18 16,-1-6 16-16,0-5-16 16,1-11-2-16,-1-6-47 15,3-13-140-15,10-9-70 16,-3-12-107-16,0-10-522 0</inkml:trace>
  <inkml:trace contextRef="#ctx0" brushRef="#br0" timeOffset="27113.85">18897 2442 1222 0,'0'0'847'0,"0"0"-545"16,0 0-103-16,0 0-62 15,0 0-53-15,0 0-62 16,0 0 7-16,4 54 22 15,3-30-50-15,-1-2 12 16,6-4-12-16,-3-1 13 16,4-7-28-16,1-5-20 15,1-5-39-15,5 0-3 0,2 0-84 16,2-15-82 0,-3-5 12-16,-5-3 22 0,-5 3 100 15,-5 4 108-15,-4 4 115 16,-1 6 155-16,-1 2 6 15,0 4-65-15,0 0-86 16,0 0-92-16,4 0 6 16,-1 0-39-16,1 10 0 15,2 6 22-15,1 1-14 16,2 1-1-16,2-1-7 16,0-1 9-16,3-4-27 15,1-3-31-15,3-4-44 16,2-5 4-16,2 0-87 15,1 0 16-15,-6 0 38 16,-1-1 54-16,-5-2 68 16,-5 2 22-16,-3 1 46 15,2 0 54-15,-1 0-42 0,4 0-1 16,6 4-9-16,8 9-21 16,5 6 14-16,4 0-48 15,3 8-7-15,-1-1 1 16,-6 0 3-16,-4 1-12 15,-11-2 12-15,-7-6-4 16,-5 0 83-16,-2-5-46 16,-22 1-20-16,-7-2-25 15,-21-9-64-15,7-4-199 16,5 0-355-16</inkml:trace>
  <inkml:trace contextRef="#ctx0" brushRef="#br0" timeOffset="27379.42">18999 2895 2234 0,'0'0'821'0,"0"0"-699"0,0 0-122 16,0 0-96-16,0 0-199 15,0 0-679-15</inkml:trace>
  <inkml:trace contextRef="#ctx0" brushRef="#br0" timeOffset="27801.21">20127 2463 1117 0,'0'0'1323'16,"0"0"-852"-16,0 0-384 15,0 0-75-15,-141 3 2 16,117 25-14-16,6 10 0 0,6 3-15 15,10 0 12-15,2-1-6 16,5-5 1-16,19-7-38 16,5-12 2-16,7-11-45 15,3-5-28-15,2-17-70 16,-1-22-173-16,-4-12-136 16,-7-14 197-16,-9-7 35 15,-5-8 151-15,-7-1 113 16,-4 8 339-16,-4 11 251 15,0 19-100-15,0 20-155 16,0 12-101-16,0 11-154 16,0 0-37-16,0 24-43 0,0 16 0 15,0 14 7 1,0 13 5-16,0 7-4 0,9 0-4 16,-1-4 11-16,0-6-30 15,-6-7-36-15,-2-13-210 16,-17-14-363-16,-2-20-740 15</inkml:trace>
  <inkml:trace contextRef="#ctx0" brushRef="#br0" timeOffset="28301.07">19973 2294 1234 0,'0'0'1254'0,"0"0"-958"15,0 0-225-15,0 0-71 16,0 0-39-16,171-28-82 15,-94 39-71-15,-2 18-115 16,-6 7-17-16,-11 2 32 0,-11 2 270 16,-10 0 22-16,-12-4 153 15,-12-4-43-15,-8-6 54 16,-5-2 102-16,0-3-7 16,0-1 4-16,0 0-120 15,0-2-61-15,0-2-9 16,0-2-64-16,0-2 6 15,0-3-15-15,7-2 9 16,4-3-1-16,7-4-8 16,2 0 0-16,9-8 19 15,4-16-10-15,2-9-9 16,-1-2 0-16,-3-6-2 0,-6 4-13 16,-7-2 15-16,-7 7 0 15,-9 6-1-15,-2 6 18 16,0 4-17-16,-2 8 3 15,-13 4 13-15,-6 4-14 16,-1 0-2-16,2 23 0 16,2 4-6-16,5 9-6 15,6 2 12-15,7 2-1 16,0 1-40-16,22-3 40 16,11-6-41-16,8-7-22 15,5-8-49-15,6-13-120 16,13-10-88-16,-12-18-19 15,-9-6-318-15</inkml:trace>
  <inkml:trace contextRef="#ctx0" brushRef="#br0" timeOffset="28644.74">21141 2408 1562 0,'0'0'612'0,"0"0"-264"16,0 0-104-16,0 0-163 16,0 0-65-16,0 0-16 15,0 0 5-15,-37 74-5 16,31-43 0-16,4-2 0 15,2-2 0-15,0-5 0 16,0-6 0-16,0-6 0 16,8-3-14-16,6-4-8 15,4-3 1-15,6 0-21 16,1-10-24-16,2-8-84 16,-2-3 9-16,-6 1 74 0,-5 4 67 15,-5 6 137-15,-5 4 8 16,0 3-42-16,-4 3 2 15,4 0-81-15,2 0-23 16,0 7 2-16,3 11 14 16,3 7-16-16,-2 4-1 15,-1 4-18-15,-2 1-14 16,-7-1-124-16,0-6-194 16,0-11-317-16</inkml:trace>
  <inkml:trace contextRef="#ctx0" brushRef="#br0" timeOffset="28879.05">20635 2182 2590 0,'0'0'477'16,"0"0"-325"-16,0 0-82 15,0 0-28-15,0 0-42 16,0 0-10-16,0 0 4 16,95-38-53-16,-61 35-16 15,-3 3 11-15,-4-2-110 16,2-7-114-16,-7 0-241 0,-5-5-241 16</inkml:trace>
  <inkml:trace contextRef="#ctx0" brushRef="#br0" timeOffset="29004.36">21066 1820 1888 0,'0'0'683'16,"0"0"-525"-16,0 0-49 15,121-44-109-15,-71 44-5 16,-11 0-230-16,-14 0-590 0</inkml:trace>
  <inkml:trace contextRef="#ctx0" brushRef="#br0" timeOffset="29144.65">20528 1929 2410 0,'0'0'487'16,"0"0"-442"-16,0 0-32 16,0 0-13-16,0 0-487 15,0 0-527-15</inkml:trace>
  <inkml:trace contextRef="#ctx0" brushRef="#br0" timeOffset="30519.45">20882 2115 1714 0,'0'0'347'0,"0"0"-172"16,0 0 37 0,0 0-129-16,0 0-19 0,0 0-30 15,0 0-23-15,49-6 28 16,-32 6-39-16,8 0-56 16,-2 0-137-16,-9 0-278 0</inkml:trace>
  <inkml:trace contextRef="#ctx0" brushRef="#br0" timeOffset="30894.25">21179 1652 1872 0,'0'0'570'15,"0"0"-474"-15,0 0 1 16,0 0 12-16,0 0-75 15,0 0-1-15,0 0 65 16,17 28-53-16,-3-20 38 0,-1-2-39 16,5 2-36-16,1 0 38 15,4-2-45-15,4 4-2 16,6 0-27-16,16 5-174 16,-5-3-341-16,-6-2-824 0</inkml:trace>
  <inkml:trace contextRef="#ctx0" brushRef="#br0" timeOffset="31222.25">22016 1941 2158 0,'0'0'325'15,"0"0"-242"-15,0 0-13 16,-2 154 36-16,4-83 34 16,11 2-61-16,5 4-49 15,1-1 23-15,-2-5-42 16,-1-11 6-16,-5-10-17 15,-5-16-12-15,-2-13-21 0,2-8-88 16,-3-13-79 0,22-17-58-16,-3-12-230 0,3-9-835 0</inkml:trace>
  <inkml:trace contextRef="#ctx0" brushRef="#br0" timeOffset="32175.15">22411 2180 453 0,'0'0'1719'16,"0"0"-1374"-16,0 0-144 16,0 0-66-16,-127-7-32 15,98 28-40-15,4 6-62 16,5 5 32-16,7 3-33 16,6-3 0-16,7-2-2 15,0-3 13-15,9-2-11 0,11-3 0 16,6-4 4-16,5-3-13 15,6-8 9-15,-2-7-23 16,5 0-13-16,-2-1-76 16,0-20-48-16,-3-2-89 15,-1-10-90-15,-7-1 59 16,-5-2-9-16,-6 3 182 16,-5 7 107-16,-5 8 220 15,-3 8 12-15,-1 7-5 16,-2 3-132-16,0 0-27 15,0 1-67-15,0 16 46 16,0 6 88-16,0 8-61 16,0 3 37-16,7 0-5 15,1 2-69-15,8-4 27 16,4-3-45-16,0-6-5 0,3-5 4 16,1-8-9-16,0-5-3 15,1-5 13-15,5 0-19 16,2-23 32-16,0-7-32 15,-1-6 0-15,-4-4-8 16,-7-2-8-16,-7 0 16 16,-7 6 0-16,-3 5 8 15,-3 9 13-15,0 8 3 16,0 9 11-16,-3 2-6 16,-3 3-23-16,-1 0-6 15,-1 12 0-15,-4 10-9 16,3 9-8-16,3 1 17 15,6 2 0-15,0 3-13 16,0-6 2-16,15-4 10 16,8-4-22-16,6-7-36 0,6-10 17 15,5-6-97-15,3-6-36 16,-1-20-100-16,-5-8-56 16,-5-3 20-16,-5-2 129 15,-7 3 143-15,-9 4 39 16,-3 8 253-16,-2 8-70 15,-6 9 58-15,0 7-160 16,0 0-47-16,0 4-34 16,0 16 0-16,0 7 43 15,0 2-12-15,-6 2-7 0,4-3-1 16,0-2-17-16,2-6 8 16,0-6-14-16,0-3-5 15,0-10-12 1,0-1 10-16,4 0 7 0,10-16 41 15,3-6-27-15,4 0-14 16,-1 0 12-16,0 4-11 16,-2 4 53-16,-2 4-31 15,-1 6 6-15,3 4-16 16,2 0-1-16,0 10-24 16,1 14 3-16,-4 4-33 15,-3 2-11-15,-12 12-115 16,-2-10-47-16,0-8-177 0</inkml:trace>
  <inkml:trace contextRef="#ctx0" brushRef="#br0" timeOffset="32346.99">23132 1899 1333 0,'0'0'1257'16,"0"0"-995"-16,0 0-178 15,0 0-18-15,0 0-66 16,0 0-64-16,139-94-128 16,-102 112-321-16,-12 1-162 0</inkml:trace>
  <inkml:trace contextRef="#ctx0" brushRef="#br0" timeOffset="32487.95">22667 1878 2022 0,'0'0'490'0,"0"0"-387"16,0 0 40-16,0 0-143 15,0 0-49-15,0 0-292 16,0 0-252-16</inkml:trace>
  <inkml:trace contextRef="#ctx0" brushRef="#br0" timeOffset="32644.12">23117 3234 2595 0,'0'0'532'0,"0"0"-458"16,0 0-47-16,0 0-27 16,104-128-223-16,-41 76-1102 0</inkml:trace>
  <inkml:trace contextRef="#ctx0" brushRef="#br0" timeOffset="33103.86">24380 2203 2215 0,'0'0'378'15,"0"0"-245"-15,0 0-53 16,-124 6-11-16,95 23-41 16,8 9-17-16,10 6-4 15,9-1-7-15,2-4-21 16,7-9 15-16,17-10-62 16,3-14 8-16,7-6 8 15,1-18-58-15,1-24-133 16,-3-14-34-16,-9-16 47 15,-8-22-87-15,-7 6 103 0,-9-5 214 16,0 6 56-16,0 28 306 16,0 6 174-16,-7 23-187 15,0 19-109-15,3 11-129 16,0 2-110-16,-3 29 0 16,0 19-1-16,3 14 9 15,-1 11-8-15,3 7-1 16,2 4 0-1,0-2 5-15,0-3-5 16,0-11-46-16,0-12-153 0,-4-18-153 0,-14-16-38 16,0-19-361-16</inkml:trace>
  <inkml:trace contextRef="#ctx0" brushRef="#br0" timeOffset="33853.71">24177 2199 1612 0,'0'0'526'15,"0"0"-365"-15,0 0 11 16,0 0-67-16,62-105-105 0,-6 96-9 15,9 9-25-15,4 0-15 16,-2 0 26-16,-10 4-15 16,-12 3 36-16,-15 0-8 15,-15-1 5-15,-8-2 5 16,-7-2 58-16,0 4 55 16,0 3 77-16,-12 5-98 15,-8 9-14-15,3 5-15 16,-2 6-63-16,7 4 19 15,3 1-19-15,7-3-3 16,2-4-16-16,0-4 7 16,4-6-39-16,13-10-9 15,4-10-49-15,6-2 24 16,-1-6-33-16,1-20-69 0,-5-9 45 16,-4 0 27-16,-9-3 115 15,-5 4 49 1,-4 9 81-16,0 10 113 0,0 7-19 15,0 8-127-15,-3 0-48 16,-5 4-49-16,0 18 0 16,-2 3 2-16,4 6 10 15,3 0-12-15,3-2 0 16,0-3 0-16,7-4-1 16,9-7 1-16,1-6-8 15,4-9-16-15,1 0-41 0,-2-9-5 16,2-14-30-1,-4-9-30-15,-3-2 89 0,-1 0 39 16,-7 3 2 0,-3 10 115-16,-4 8 26 0,0 9-18 15,0 4-85 1,0 0-37-16,0 4-1 0,0 15-5 16,0 5 5-16,0 2 9 15,2-1 2-15,5 0-11 16,2-3 0-16,2-4 0 15,4-4-12-15,1-7 9 16,5-7-5-16,3 0 8 16,0-9-87-16,-1-13-14 15,-1-2-14-15,-7-1 115 16,-4 6 11-16,-3 5 84 16,-6 6 54-16,-2 4-32 15,0 4-83-15,0 0-11 0,0 1-23 16,2 17-3-16,2 7-15 15,2 3 4-15,-1 2-17 16,-1 0-101-16,-4-2-140 16,0-7-241-16,-4-12-850 0</inkml:trace>
  <inkml:trace contextRef="#ctx0" brushRef="#br0" timeOffset="34088.21">24518 2015 2163 0,'0'0'706'0,"0"0"-571"16,0 0-8-16,0 0-55 16,0 0-72-16,0 0 18 15,0 0-18-15,89-70-3 16,-68 69-5-16,-4-2-34 15,1 3-27-15,7-2-80 16,-4 0-419-16,0-6-492 0</inkml:trace>
  <inkml:trace contextRef="#ctx0" brushRef="#br0" timeOffset="34217.6">24960 1713 2400 0,'0'0'586'0,"0"0"-467"16,0 0-81-16,0 0-37 16,0 0-2-16,115 51-174 15,-86-19-651-15</inkml:trace>
  <inkml:trace contextRef="#ctx0" brushRef="#br0" timeOffset="35045.54">17476 3671 1670 0,'0'0'620'15,"0"0"-433"-15,0 0-89 16,0 0-64-16,0 0 63 15,0 106 54-15,0-43-72 16,0 6 2-16,0 4-11 16,0-1-39-16,3 1 20 15,7-9-51-15,-2-4 8 0,2-10-10 16,-4-10 3-16,1-12-2 16,-5-11-31-16,-2-8-76 15,0-9-55-15,0-17-35 16,-6-12-490-16</inkml:trace>
  <inkml:trace contextRef="#ctx0" brushRef="#br0" timeOffset="35264.21">17357 3502 1982 0,'0'0'679'16,"0"0"-555"-16,0 0-42 0,0 0-61 15,0 0 22 1,136-11-7-16,-82 11-35 0,2 0 32 16,-4 10-33-1,-2 4-6-15,-10 2 0 0,-7 2-109 16,-8 2-78-16,-23 16-134 16,-2-3-144-16,-2-4-283 0</inkml:trace>
  <inkml:trace contextRef="#ctx0" brushRef="#br0" timeOffset="35436.06">17351 3967 1790 0,'0'0'626'16,"0"0"-489"-16,0 0-60 0,0 0-61 16,0 0 56-16,115-4-26 15,-63 0-28-15,1 4 3 16,-2 0-21-16,9 0-113 15,-10 0-183-15,-13 0-322 0</inkml:trace>
  <inkml:trace contextRef="#ctx0" brushRef="#br0" timeOffset="35904.71">17934 4177 2206 0,'0'0'609'16,"0"0"-522"-16,0 0-44 16,0 0-29-16,0 0-13 15,0 0-2-15,104-117 1 16,-90 99 0-16,-6 6 6 16,-4 5 23-16,-2 2 35 15,-2 5 2-15,0 0-60 16,0 0-8-16,2 2 2 15,2 16-7-15,3 8-7 16,2 8 14-16,-2 7 0 16,2-1 0-16,-1 2 13 15,2 0-13-15,-4-2 0 16,-1-4-5-16,-3-2-13 16,-2-8 5-16,0-6-33 15,0-5 22-15,-7-8 10 0,-7 0 14 16,1-6 9-1,5-1-8-15,0 0 64 0,8 0-36 16,0 0 11-16,0 0-26 16,19 0 1-16,5-6-15 15,3-3 0-15,-1-2 1 16,-3 4-21-16,-7-2 17 16,-10 1-54-16,-6-9-44 15,-8 0-368-15,-13-2-477 0</inkml:trace>
  <inkml:trace contextRef="#ctx0" brushRef="#br0" timeOffset="36513.96">17426 3463 1228 0,'0'0'633'0,"0"0"-427"16,0 0-20-16,0 0-29 16,0 0-84-16,0 0 1 15,0 0-49-15,0-2 2 16,0 2 39-16,0 0-25 15,0 0 9-15,0 0-6 16,0 0-33-16,0 0 23 16,0 12-34-16,0 10 1 15,0 8 21-15,0 8-15 0,0 8 9 16,0 7 12 0,1 5-27-16,7 4 33 0,-4 4-15 15,4 2-2-15,-2 0 38 16,1 1-34-16,-1-8 16 15,4-2-4-15,-2-7-27 16,1-6 23-16,0-4-29 16,0-9 1-16,-2-3-3 15,-1-11 16-15,-4-5-14 16,0-6 0-16,0-4-69 16,-2-4-51-16,0 0-228 15,0 0-280-15</inkml:trace>
  <inkml:trace contextRef="#ctx0" brushRef="#br0" timeOffset="36842.07">18540 3890 2179 0,'0'0'659'0,"0"0"-562"16,0 0-25-16,0 0-71 15,0 0 26-15,0 0-27 16,133-23-10-16,-85 23-16 16,1 0-179-16,-11 0-287 15,-13 0-508-15</inkml:trace>
  <inkml:trace contextRef="#ctx0" brushRef="#br0" timeOffset="37013.81">18652 4177 1923 0,'0'0'688'0,"0"0"-482"0,0 0-57 15,0 0-89-15,120-4 3 16,-49-12-63-16,-10 0-86 16,-12-2-485-16</inkml:trace>
  <inkml:trace contextRef="#ctx0" brushRef="#br0" timeOffset="39409.46">19251 3584 1562 0,'0'0'498'16,"0"0"-348"-16,0 0 45 0,0 0-73 16,0 0 5-16,0 0-11 15,0 0-44-15,0 0 10 16,0 0-49-16,0 0-15 15,8-7 15-15,9-7-24 16,3-10-9-16,1-4 0 16,2-6-12-16,-5 0 4 15,-3 2-2-15,-3 6 8 16,-5 8-13-16,-3 5 17 16,-2 7-2-16,-2 6 0 15,2 0-14-15,0 0 5 16,3 0 2-16,1 11 7 15,2 8-14-15,0 10 29 0,-1 7 5 16,-1 5 14-16,0 2-26 16,0 3 25-16,-2-2-33 15,3-4 0-15,-2-4 0 16,4-6-44-16,-5-7-68 16,7-13-164-16,-3-6-322 15,4-4-702-15</inkml:trace>
  <inkml:trace contextRef="#ctx0" brushRef="#br0" timeOffset="39768.74">19837 3254 1739 0,'0'0'394'0,"0"0"-228"15,0 0-25-15,0 0-106 16,0 0 23-16,0 0 31 16,0 0 7-16,-76 124 35 15,65-81-41-15,2 1-20 16,3 2-9-16,1 0-29 0,3-2 8 15,2 0-40 1,0 0 15-16,0-4-19 0,0-3 4 16,4-5-17-16,3-7-7 15,-1-6-106-15,8-19-128 16,-3 0-370-16,0-4-610 0</inkml:trace>
  <inkml:trace contextRef="#ctx0" brushRef="#br0" timeOffset="40143.65">19964 3551 1773 0,'0'0'562'0,"0"0"-433"16,0 0-53-16,0 0-33 16,0 0-28-16,0 0-3 15,0 0-13-15,56-97 1 16,-48 86 0-16,0 5 6 16,-4 1 14-16,-4 4 44 15,2 1 4-15,-2 0-45 16,2 0 12-16,0 0-35 15,5 8 0-15,3 7 41 16,0 8-32-16,-2 2 13 0,3 7-7 16,-3-3-3-16,1 0-24 15,-3-4-22-15,4-4-140 16,-4-8-126 0,-1-11-267-16</inkml:trace>
  <inkml:trace contextRef="#ctx0" brushRef="#br0" timeOffset="40315.49">20221 3451 1898 0,'0'0'492'0,"0"0"-428"15,0 0-63-15,0 0-2 0,124-12-4 16,-84 10-131-16,10-3-63 15,-13 2-145-15,-10-3-565 16</inkml:trace>
  <inkml:trace contextRef="#ctx0" brushRef="#br0" timeOffset="40518.56">20387 3341 1639 0,'0'0'576'0,"0"0"-453"16,0 0-82-16,0 0 22 16,0 0 24-16,-4 102-54 0,4-66-32 15,0-2-1-15,0-1-1 16,0 3-112-16,0-13-121 16,0-7-274-16</inkml:trace>
  <inkml:trace contextRef="#ctx0" brushRef="#br0" timeOffset="40971.58">20742 3469 1827 0,'0'0'665'0,"0"0"-555"16,0 0 77-16,0 0-101 15,0 0-60-15,0 0-17 16,0 0-3-16,32-84-6 15,-22 58 0-15,-1-1 12 16,0 5-1-16,-2 0-10 16,-3 8 10-16,-2 3 40 15,0 7-45-15,-2 2 18 16,2 2-24-16,-2 0 16 0,5 0-26 16,2 3 10-16,2 13 0 15,4 9 24 1,3 5-18-16,-3 6 6 15,1 1-12-15,-3 2 8 0,-3-5-28 16,-1-2-8-16,-2-7-80 16,-3-17-98-16,0-1-282 15,-2-7-50-15</inkml:trace>
  <inkml:trace contextRef="#ctx0" brushRef="#br0" timeOffset="41205.95">21223 3110 1510 0,'0'0'325'0,"0"0"-137"16,0 0 29-16,37 141-55 16,-25-82-69-16,-1 8-47 15,-3 4-40-15,-4 2-12 16,-4 1-13-16,-6-2-127 15,-23-1 44-15,-11-7-9 16,-33 14 10-16,7-16-12 16,3-12-281-16</inkml:trace>
  <inkml:trace contextRef="#ctx0" brushRef="#br0" timeOffset="41830.75">19396 4054 1920 0,'0'0'261'16,"0"0"22"-16,0 0-166 15,0 0-90-15,0 0-25 16,123-45 51-16,-36 34-22 16,35 3 2-16,36 0 36 15,11 0-27-15,-1 5 6 16,-15 2-2-16,-40 1-40 16,-21 0 21-16,-22 0-27 15,-12-3 0-15,-1 2-1 16,1-1-31-16,-7 1-60 15,-17 1-77-15,-28 0-133 16,-6 0-31-16,-2 1-177 0</inkml:trace>
  <inkml:trace contextRef="#ctx0" brushRef="#br0" timeOffset="42361.88">20044 4365 1906 0,'0'0'261'0,"0"0"34"16,0 0-167-16,0 0-23 16,0 0 30-16,0 0-56 15,0 0-4-15,-75-6-75 0,88-7 0 16,9 1-15-16,7-3 0 15,1 3 5-15,1 1 10 16,-2 6 0-16,-3 3-9 16,0 2 5-16,-1 0 4 15,-4 0 0-15,-2 9-9 16,-1 10-6-16,-5 6 15 16,-3 6 0-16,-8 5-13 15,-2 3 22-15,0-3-9 16,-14 0 16-16,-13-4-4 15,-6-2 50-15,-5-3-40 16,-2-6-10-16,3-3 3 16,2-7-5-16,14-9-10 15,5-2 0-15,9 0-49 16,5-17-48-16,2-4-106 16,0 2 36-16,2 1 111 0,9 5 24 15,3 6 32-15,-1 2 61 16,3 4 5-16,3 1 28 15,4 0-14-15,4 1-29 16,4 14 0-16,7-1-50 16,7 5 22-16,5-6-23 15,31-3-39-15,-14-6-216 16,-7-4-491-16</inkml:trace>
  <inkml:trace contextRef="#ctx0" brushRef="#br0" timeOffset="42830.82">21441 4023 1551 0,'0'0'476'16,"0"0"-93"-16,0 0-276 15,0 0-74-15,0 0 17 16,143-25-36-16,-92 17-14 0,-4-2-5 15,-2 1-120 1,-12-5-88-16,-9-3-93 0,-14 3-609 0</inkml:trace>
  <inkml:trace contextRef="#ctx0" brushRef="#br0" timeOffset="43018.34">21642 3829 1512 0,'0'0'272'0,"0"0"-10"15,0 0-98-15,0 0 49 16,0 0-81-16,-4 135-59 16,10-95 6-16,9 0-66 0,6-2-13 15,1-2-32 1,18-3-172-16,-7-13-174 0,-4-9-668 0</inkml:trace>
  <inkml:trace contextRef="#ctx0" brushRef="#br0" timeOffset="43517.92">22529 3621 1709 0,'0'0'246'0,"0"0"-32"16,0 0-113-16,0 0 16 16,0 0 16-16,-25 113-33 15,11-77-17-15,-3 1 11 16,-3 4-40-16,-5-5 3 16,-1-3 18-16,-1-2-53 15,0-9 19-15,-2-6-12 16,2-6-29-16,-4-5 33 15,2-5-33-15,-2 0 0 16,2-15-11-16,4-8-22 16,6-6 1-16,5-2-9 15,7-2-37-15,5 5 66 16,2 2-32-16,0 8-31 0,13 4 27 16,5 3-14-1,5 8 45-15,1 3 17 16,3 0-1-16,-1 0 1 0,4 7 0 15,-1 12 0-15,0 2 29 16,2 8-28-16,0 3 14 16,-2 3-14-16,0-2 14 15,-2 3-9-15,-8-5-6 16,-3-3-38-16,-9-6-41 16,-3-7-205-16,-4-9-378 0</inkml:trace>
  <inkml:trace contextRef="#ctx0" brushRef="#br0" timeOffset="43861.57">22868 4018 1437 0,'0'0'295'16,"0"0"-61"-16,0 0-134 16,0 0-53-16,-114-14 43 15,103 11-67-15,6 0-21 16,5 1-2-16,0 0-34 16,0 0 4-16,1 2 20 0,7 0 10 15,-1 0 4-15,-3 0 33 16,0 0 3-16,1 0 28 15,-3 0-40-15,-2 0 3 16,0 0-31-16,0 4-10 16,0 3 9-16,0-1-70 15,0-1-140-15,5-5-402 0</inkml:trace>
  <inkml:trace contextRef="#ctx0" brushRef="#br0" timeOffset="44455.23">23257 3619 1508 0,'0'0'352'16,"0"0"120"-16,0 0-331 16,0 0 9-16,0 0-23 15,0 0-27-15,0 0-74 16,9-8 38-16,4-7-40 16,0-2-24-16,1-3 46 15,-3 2-31-15,-1 4 2 16,-4 6 24-16,-4 2-40 15,0 6 26-15,1 0-27 16,-1 0 0-16,2 0-12 0,3 16 12 16,6 10 0-16,0 10 6 15,3 8 4-15,2 6-10 16,0 4 0-16,-3 3 6 16,1-1-6-16,-3-4 0 15,-4-3 1-15,-4-10 2 16,-5-7 15-16,0-8-31 15,0-8 13-15,-18-3 0 16,-2-8 10-16,-3 0-1 16,3-5-9-16,7 0 41 15,4 0-32-15,7 0 24 0,2 0-33 16,0 0 0-16,0 0 18 16,0 0-17-16,0 0-1 15,0 0 0-15,7 0 4 16,4 0-16-16,0-5 11 15,3 0-46-15,-1-2 20 16,1-9-98-16,-6 4-168 16,-1-2-421-16</inkml:trace>
  <inkml:trace contextRef="#ctx0" brushRef="#br0" timeOffset="47641.89">24411 458 872 0,'0'0'603'16,"0"0"-376"-16,0 0-55 16,0 0-35-16,0 0 26 15,0 0-51-15,0 0 2 16,-4-12 32-16,4 11-41 0,0 0 1 16,0-2-16-1,0-1-46-15,0 2 30 0,0-4-46 16,0 0-17-16,0-3 5 15,0 1-5-15,0-2-11 16,0 1 0-16,4-1 4 16,3 0-11-16,2 1 7 15,2 3-1-15,2 3 0 16,6-1-14-16,1 1 14 16,8 2-7-16,-1 1-12 15,4 0 7-15,0 0 13 16,0 0 0-16,-2 0-11 15,-4 0 14-15,0 4-3 16,-6 3 0-16,2 4-3 16,-1 0-12-16,-1 4 15 0,4-2 0 15,2 6-3 1,-1 1 14-16,0 2-11 0,0 0 0 16,-3-1 0-16,-6 0-3 15,-1-2 4-15,-3 0-1 16,-2-3 36-16,-4-2-26 15,1-4 22-15,-3-2-10 16,1-2-21-16,-2 1 28 16,0-6-29-16,-2 2 0 15,2-2 0-15,-2-1-26 16,0 0-75-16,0 0-263 16,-6 0-434-16</inkml:trace>
  <inkml:trace contextRef="#ctx0" brushRef="#br0" timeOffset="48688.51">24144 515 1255 0,'0'0'606'0,"0"0"-471"0,0 0-45 15,0 0 3-15,0 0-77 16,0 0-2-16,0 0 5 16,56-80-18-16,-46 66 16 15,0 1 20-15,-6 6 62 16,-1 2 41-16,-1 4-57 16,-2 1-17-16,0 0-11 15,0 0-45-15,0 0 16 16,0 0-26-16,0 0 1 15,2 0 2-15,2 0 6 16,0 0-9-16,5 7 16 16,1 5-7-16,1 5 16 0,2 1 2 15,-2 2-26-15,0 3 39 16,1-4-32-16,-1 3 16 16,-1 0 6-16,2-2-30 15,-4 0 30-15,1-2-29 16,-1 0 1-16,-2-4 43 15,1 0-38-15,-5-3 20 16,2-4 4-16,-2-1-29 16,-2 0 31-16,0-1-33 15,3-4 1-15,-3-1 5 16,0 3 3-16,2-3-9 16,-2 0 0-16,0 0 20 15,0 0-13-15,0 0-7 0,0 0 0 16,0 0 19-1,0 0-19-15,0 0 30 0,0 0 6 16,0-6-28-16,0-6 21 16,2-6-29-16,1-6-9 15,1-3 0-15,3-1-1 16,-1 0 10-16,1 2 0 16,0 3-1-16,-2 5-11 15,-1 3 12-15,0 3 0 16,0 2-1-16,3 3 4 15,3-4-3-15,0 1 0 16,3 0-6-16,3-1-8 16,3 3 14-16,-4-3-1 15,3 2-11-15,-1 2-3 16,-1-2 15-16,1 3 0 16,0 3 0-16,0-1-12 0,-1 1 12 15,-1 2-16-15,-1 1-20 16,-5 0-117-16,-5 4-207 15,-4 7-572-15</inkml:trace>
  <inkml:trace contextRef="#ctx0" brushRef="#br0" timeOffset="50345.01">23188 3713 393 0,'0'0'1231'0,"0"0"-942"16,0 0-144-16,0 0 42 15,0 0-31-15,0 0-38 16,0 0-5-16,0 0-56 16,2-7 16-16,9-4-21 15,1-2-29-15,1-2 44 16,1-3-51-16,1 3 1 15,-1-4 13-15,1-1-29 16,1 0 18-16,-3 0-19 16,-3 4 1-16,0 2 10 15,-6 4-10-15,-1 4 7 16,-1 4 38-16,-2 2-45 16,0 0 34-16,0 0-35 0,0 0 0 15,0 0 13-15,0 0-13 16,0 0 0-16,0 0 0 15,0 0 9-15,0 0-11 16,2 4 2-16,2 6 0 16,3 7 2-16,0 0-2 15,2 3 0-15,2 1 17 16,2 6 1-16,0 1-18 16,3 0 0-16,2 2 1 15,-2 0 11-15,-1 1-6 16,-1-3-6-16,-6 2 0 15,1-2 26-15,-1 0-26 16,-2-2 0-16,-2 0 1 16,1-2-2-16,-1 0 11 0,0 1-10 15,1-4 0 1,0 0 12-16,-1-2-18 0,1-1 6 16,-1-2 0-16,-1-3 2 15,0-3-1-15,-1-5-1 16,-2 2 0-16,3-5 11 15,-3-1-13-15,0 2 2 16,0-3 0-16,0 1-13 16,0-1 14-16,0 2-1 15,0-2 0-15,-3 3 15 16,-9-1-21-16,-9 2 6 16,2 0 0-16,-4-1-1 0,1 1 7 15,-1-4-6 1,1 3 0-16,2-3 12 0,0 0-6 15,7 0-5-15,2 0-1 16,6 0 34-16,3 0-32 16,2 0 4-16,0 0-6 15,0 0-3-15,2 0 1 16,16-3-11-16,7-1 13 16,4-1-11-16,2-3 13 15,2 2-2-15,-2 2 0 16,-4 0 13-16,-4 2-29 15,-8-1 1-15,-7 3-60 16,-5 0 1-16,-3-5-175 16,-18 1-229-16,-2-5-739 0</inkml:trace>
  <inkml:trace contextRef="#ctx0" brushRef="#br0" timeOffset="51485.35">23248 3102 1174 0,'0'0'650'0,"0"0"-435"16,0 0-62-16,0 0-61 15,0 0-1-15,0 0-43 0,0 0 1 16,0 0 50-1,0 0 1-15,0 0 27 0,7-2-35 16,7-8-60-16,-1-3 23 16,5-2-43-16,1-5-10 15,2-2 17-15,-1-2-5 16,-4 1-14-16,-1 2 1 16,-4 1-1-16,-2 4 31 15,-5 5-29-15,1 4 5 16,-5 4 37-16,0 2-43 15,0 1 13-15,0 0-14 16,0 0 16-16,0 0-29 16,2 0 13-16,3 9 0 0,1 7-17 15,5 9 25 1,3 2-8-16,1 8 0 0,1 1 9 16,-1 1-8-1,3 3-1-15,0-5 0 0,-2-1-9 16,0-8 18-16,-5-8-9 15,-5-4 0-15,-4-8 14 16,-2-4-19-16,0 1 5 16,0-3 0-16,0 2 0 15,0 2 9-15,-11 2-9 16,-5-1 0-16,-3 3 14 16,-1-2-16-16,-3 0 2 15,1-2 0-15,4-1 9 16,5-2 3-16,6-1 6 15,2 2 6-15,5-2-15 16,0 0 15-16,0 0-24 16,0 0 0-16,0 0-9 0,3 0 3 15,13 0 6-15,3 0 0 16,10 0 6-16,7 0 10 16,2-2-16-16,2-2 0 15,2 0-1-15,-3 1 1 16,-8-1 0-16,-10 1 0 15,-5 1 7-15,-9 2-1 16,-5 0-6-16,0 0-31 16,-2 0-5-16,0 0-129 15,0 5-367-15,-13 2-180 0</inkml:trace>
  <inkml:trace contextRef="#ctx0" brushRef="#br0" timeOffset="52563.51">23994 3655 2148 0,'0'0'586'0,"0"0"-452"15,0 0-20 1,0 0-62-16,0 0 3 0,0 0-41 16,0 0-13-16,137-16 18 15,-96 9-18-15,0-2-1 16,-8 3 0-16,-4 2-66 15,-13 4-116-15,-9 0-327 16,-7 0-228-16</inkml:trace>
  <inkml:trace contextRef="#ctx0" brushRef="#br0" timeOffset="52735.06">24069 3852 1635 0,'0'0'666'0,"0"0"-424"15,0 0 8-15,120-14-92 16,-76 5-43-16,2 3-88 16,-3 3-7-16,-8 0-20 15,1 3-110-15,-13 0-173 16,-10 0-488-16</inkml:trace>
  <inkml:trace contextRef="#ctx0" brushRef="#br0" timeOffset="55999.97">24692 3288 1790 0,'0'0'569'16,"0"0"-510"-16,0 0 51 15,0 0-59-15,0 0-30 16,0 0 17-16,-74-10-38 16,74 6-22-16,5-1-5 15,10-4-14-15,4 0 41 16,-2 0-8-16,3 1 8 15,3 4-12-15,-4 2 18 16,2 2-6-16,-1 0 0 16,-1 0 5-16,0 10-16 15,-2 9 11-15,1 4 0 16,-5 7-13-16,-1 8 25 16,-8 5-12-16,-2 1 24 15,-2 2-17-15,0-4 67 0,-8-6-17 16,-11-6 3-16,0-6 28 15,-3-5-30-15,-3-8 5 16,0-3-15-16,0-6-48 16,4-2 34-16,0 0-34 15,6 0-6-15,6-8 6 16,4-8-87-16,5-4-23 16,0 0-14-16,7 4-28 15,7 4 88-15,-1 3 22 16,1 9 22-16,-1 0 11 15,3 0 18-15,1 9 16 16,8 9 42-16,2 4-45 0,4 6 33 16,2 5-43-16,5 0-11 15,22 14-1-15,-9-10-184 16,-6-9-427-16</inkml:trace>
  <inkml:trace contextRef="#ctx0" brushRef="#br0" timeOffset="60264.53">18438 5392 100 0,'0'0'267'0,"0"0"-175"0,0 0-52 16,0 0-15-16,0 0 15 15,0 0 31-15,13-19-22 16,-13 18 15-16,2-4 12 16,-2 4 12-16,0-1-14 15,0-1 7-15,0 2-20 16,0 0 11-16,0-2-7 16,0 3-30-16,0-2-2 15,0 2-23-15,0 0 16 16,0-2 1-16,0 2-19 15,0 0 17-15,0-2-25 0,0 2 0 16,0 0 4 0,0-2 4-16,0 2-6 0,0 0-2 15,0 0-9-15,0 0 8 16,0-2-41-16,0 2-84 16,0 0-87-16</inkml:trace>
  <inkml:trace contextRef="#ctx0" brushRef="#br0" timeOffset="62217.2">17447 5359 1694 0,'0'0'395'15,"0"0"-147"-15,0 0-61 16,0 0-84-16,0 0-40 0,0 0 36 16,0 0-39-16,144-15-34 15,-82 9 29-15,8 2-46 16,-1 2 4-16,-5-1-13 16,-6 3-10-16,-13 0-71 15,-16 0-140-15,-16 5-148 16,-13 5 33-16,-9 2-14 15,-27 2 32-15,-10 0 26 16,-8-2 253-16,-2-2 39 16,3-2 246-16,4-2-3 15,14-3 44-15,10 0-102 16,11-3 16-16,10 0-34 16,4 0-96-16,0 0-18 15,20 0-29-15,11 0 9 16,11 0 38-16,6 0-61 0,2-4 10 15,4-4-20-15,0 0-58 16,12-8-113-16,-14 4-122 16,-12-2-502-16</inkml:trace>
  <inkml:trace contextRef="#ctx0" brushRef="#br0" timeOffset="62404.65">18117 5209 1590 0,'0'0'480'15,"0"0"-248"-15,0 0-66 16,0 0-90-16,0 0-41 16,0 0 26-16,0 0 42 15,45 75-63-15,-45-36 5 0,0 5-6 16,-16 5-33-16,-13 2-6 16,-13 12-76-16,4-11-434 15,11-16-934-15</inkml:trace>
  <inkml:trace contextRef="#ctx0" brushRef="#br0" timeOffset="63045.13">19217 5264 722 0,'0'0'1247'16,"0"0"-1059"-16,0 0-68 0,0 0-63 16,0 0 26-16,-106 120 17 15,77-82 8-15,0-1-14 16,-5-2-59-16,-4-3 38 15,0-4-25-15,1-5-14 16,3-9 3-16,7-7-36 16,5-5 19-16,7-2-13 15,6-8-7-15,4-18-30 16,5-8-65-16,0-4-17 16,7-2 46-16,11 6 7 15,0 6 59-15,-3 8 0 16,3 8 0-16,-3 6 45 15,4 6-12-15,-1 0-1 0,-1 6 26 16,6 14-26-16,-4 4 14 16,4 6 5-16,-3 0-45 15,-1 3 31-15,4 0-37 16,-3-3 6-16,3-2-13 16,-4-6-10-16,4-5-72 15,14-16-93-15,-5-1-309 16,-1 0-393-16</inkml:trace>
  <inkml:trace contextRef="#ctx0" brushRef="#br0" timeOffset="63201.71">19661 5388 1698 0,'0'0'1032'15,"0"0"-788"-15,0 0-87 16,0 0-130-16,0 0-21 15,0 0-12-15,0 0-15 16,156-6-78-16,-112 16-198 16,-10-2-506-16</inkml:trace>
  <inkml:trace contextRef="#ctx0" brushRef="#br0" timeOffset="63388.8">19619 5624 2457 0,'0'0'515'0,"0"0"-427"16,0 0-19-16,0 0-54 15,0 0-14-15,0 0-1 16,174 3-28-16,-116-3-191 16,-10 0-505-16</inkml:trace>
  <inkml:trace contextRef="#ctx0" brushRef="#br0" timeOffset="68075.19">20503 5430 1672 0,'0'0'324'0,"0"0"14"15,0 0-100-15,0 0-168 16,0 0-57-16,0 0 16 31,76-50-19-31,-41 20-9 16,2-4 5-16,-4-3 8 15,-6 1-12-15,-6 4-2 16,-7 10 0-16,-5 9 24 16,-5 6 8-16,-4 5 24 15,0 2-21-15,0 0-28 0,0 11-13 0,0 17 6 0,0 8 0 16,-8 11 30 0,1 8-29-16,0 5 35 15,2 3 14-15,5 2-43 0,0-5 20 16,0-4-18-16,0-9-1 15,3-7 3-15,2-10-10 16,-3-6 7-16,-2-8-7 16,0-4 16-16,0-4-17 15,-14 1 0-15,-11-7 0 16,-4 1 3-16,0-1 6 31,-2-1-9-31,7-1 23 0,6 0-11 0,7 0 37 16,9 0-38-16,2 0-2 15,0 0 15-15,22 0-23 16,9 0-1-16,8 0 36 0,2 0-30 16,2 0 33-16,-1 0-31 15,-4 0 1-15,-2 0 14 16,-1 0-15-16,-4 0-8 16,-4 0 0-16,0 0-21 31,0 0-25-31,17-13-88 15,-5-3-205-15,-4-2-904 0</inkml:trace>
  <inkml:trace contextRef="#ctx0" brushRef="#br0" timeOffset="68200.17">21684 5691 2550 0,'0'0'352'0,"0"0"-146"16,0 0-206-16,0 0-6 15,-118 4-219-15,84 14-527 0</inkml:trace>
  <inkml:trace contextRef="#ctx0" brushRef="#br0" timeOffset="69043.72">18191 6728 1536 0,'0'0'359'15,"0"0"-198"-15,0 0-53 16,0 0-74-16,0 0-16 15,0 0 104-15,0 148-16 0,0-78-16 16,-2 6 7-16,-1 2-72 16,1-1-2-16,-1-7-4 15,1-8-19-15,-6-12-31 16,-3-14-129-16,-6-12-37 16,-12-21-14-16,4-3-158 15,2-11-400-15</inkml:trace>
  <inkml:trace contextRef="#ctx0" brushRef="#br0" timeOffset="69637.33">17977 6803 1239 0,'0'0'496'15,"0"0"-314"-15,0 0-19 0,0 0-104 16,104-110-34-16,-61 108 27 16,4 2-32-16,2 11 5 15,-5 18 5-15,-1 12-29 16,-8 10 23-16,-8 12-14 15,-7 5-10-15,-11 6 40 16,-9 1-29-16,0-3 38 16,-20-6-3-16,-18-10 6 15,-13-11 31-15,-12-8-26 16,-6-11-20-16,-3-9 20 16,-1-11-57-16,4-6 22 15,5-3-16-15,10-19 4 16,9-7 2-16,14-4-12 15,16-3 6-15,10 5-25 16,5-2 11-16,18 5 7 16,20 1 0-16,15 4-18 0,17-2 9 15,12 1 10 1,27-4-5-16,27-8-13 0,27-5-49 16,8-2-36-16,-32 5-20 15,-35 10 62-15,-41 8 49 16,-14 0-48-16,-3-2-44 15,-6-3 13-15,-3 4 10 16,-20 4 81-16,-13 5 56 16,-4 9 85-16,-6 3 22 15,-21 0 2-15,-7 24-73 16,-5 11 35-16,-9 18-25 16,2 11 14-16,-3 9-23 0,0 6-54 15,5 1 40 1,5-4-58-16,10-5 5 15,7-11 13-15,7-10-32 0,8-9-4 16,2-14-3-16,5-9-16 16,0-10 15-16,0-8-81 15,40-17-108-15,3-18-126 16,2-7-623-16</inkml:trace>
  <inkml:trace contextRef="#ctx0" brushRef="#br0" timeOffset="69996.92">19565 6742 2018 0,'0'0'277'16,"0"0"-80"-16,-134 11-69 15,76 11-101-15,5 6 23 16,9 5 13-16,12 0-63 15,14 4 24-15,14 1-24 16,4-2-12-16,14 2-3 16,21 0 15-16,9 0 0 15,6-1-12-15,4 0 20 16,-8-2-8-16,-6-2 1 0,-11-4 7 16,-11-6 54-16,-16 0 8 15,-2-6-5 1,-20-3 65-16,-25 3-78 0,-10-2-8 15,-10-4-44-15,-2-1-17 16,9-6 16-16,14-4-94 16,17-14-270-16,20-10-622 0</inkml:trace>
  <inkml:trace contextRef="#ctx0" brushRef="#br0" timeOffset="70465.25">20227 6769 2078 0,'0'0'523'0,"0"0"-331"0,0 0-126 15,0 0-50-15,0 0 11 16,11 119 66-16,1-54-51 16,1 2-13-16,-1 4 13 15,2-2-40-15,-1-4 13 16,1-11-15-16,-5-5-3 15,0-16-6-15,-4-9-84 16,-5-20-131-16,0-4-354 0,0-4-258 16</inkml:trace>
  <inkml:trace contextRef="#ctx0" brushRef="#br0" timeOffset="70637.42">20200 6840 1855 0,'0'0'626'15,"0"0"-474"-15,0 0-104 16,0 0 13-16,163-88-33 16,-103 74 14-16,-2 7-42 15,-9 5-36-15,-13 2-134 16,-23 16-195-16,-9 8-128 16,-4 0-475-16</inkml:trace>
  <inkml:trace contextRef="#ctx0" brushRef="#br0" timeOffset="70808.92">20185 7064 1654 0,'0'0'515'0,"0"0"-438"15,0 0 23-15,0 0 5 16,0 0 52-16,0 0-46 16,146-3-94-16,-85-4-17 15,19 3-75-15,-17 1-302 16,-12 3-352-16</inkml:trace>
  <inkml:trace contextRef="#ctx0" brushRef="#br0" timeOffset="71199.5">20703 7160 1957 0,'0'0'365'15,"0"0"-254"-15,0 0 8 16,0 0-16-16,0 0-9 15,52 117-27-15,-41-83-61 16,0-4 19-16,-4-6-25 16,-3-4 1-16,-4-8 3 15,0-6 2-15,0-6 3 16,0 0 57-16,0 0-27 16,0-21-17-16,0-6-22 15,0-7-43-15,5-8 25 16,4-2-36-16,0 0 33 15,2 7 15-15,0 10 8 0,2 9-3 16,0 8 1-16,1 5 0 16,-1 5 21-16,1 0-13 15,-1 0 27-15,1 9 16 16,1 6-31-16,-1 3 25 16,-1 5-27-16,0 0-17 15,-1 4 14-15,-2-5-15 16,2-4-1-16,-1-4-64 15,9-10-170-15,-2-4-271 16,-2 0-416-16</inkml:trace>
  <inkml:trace contextRef="#ctx0" brushRef="#br0" timeOffset="71355.7">21285 6930 2335 0,'0'0'494'15,"0"0"-410"-15,0 0-83 16,0 0-1-16,125-13-28 16,-82 13-315-16,-10 0-709 0</inkml:trace>
  <inkml:trace contextRef="#ctx0" brushRef="#br0" timeOffset="71543.2">21326 7131 2713 0,'0'0'491'0,"0"0"-369"0,0 0-49 15,0 0-46-15,0 0 19 16,0 0-46-16,175-18-36 16,-90 18-45-16,-16 0-121 15,-15 0-556-15</inkml:trace>
  <inkml:trace contextRef="#ctx0" brushRef="#br0" timeOffset="72433.55">22012 6523 1540 0,'0'0'627'0,"0"0"-496"16,0 0 75-16,0 0-98 15,0 0-77-15,0 0 22 16,0 0 6-16,48 44 8 16,-32-14 15-16,3 4-51 15,-7 2 32-15,-1-6-46 16,-1-4-17-16,-6-7 12 15,0-9 0-15,-4-6-12 0,3-4 10 16,-3 0-4 0,0 0 27-16,0-14-33 15,0-15-17-15,0-9 16 0,2-6-59 16,9-2 3-16,3 2 5 16,0 8 10-16,3 10 35 15,-2 10 4-15,-1 7 3 16,-1 9-14-16,1 0 32 15,1 0-9-15,1 7 30 16,1 11-29-16,1 4 44 16,0 5-19-16,0 2-34 15,-2 3 20-15,-3 1-12 16,-2-4-9-16,-2-1 0 16,0-5-19-16,-3-8-62 15,8-15-174-15,-3 0-335 0,2-1-784 0</inkml:trace>
  <inkml:trace contextRef="#ctx0" brushRef="#br0" timeOffset="72667.92">22710 6259 1382 0,'0'0'1147'0,"0"0"-962"15,0 0-117-15,0 0-60 16,-75 104 96-16,60-50-20 16,1 1-33-16,8 7-5 0,4-5-34 15,2-3-7-15,0-6-5 16,0-3 15-16,13-8-30 16,3-9-6-16,1-6-108 15,10-19-71-15,-5-3-281 16,-1-3-229-16</inkml:trace>
  <inkml:trace contextRef="#ctx0" brushRef="#br0" timeOffset="73058.59">22839 6486 1793 0,'0'0'330'0,"0"0"-227"16,0 0 2-1,0 0-3-15,0 0 38 0,0 0-55 16,0 0-52-16,17 111 16 16,-13-101-43-16,-2-4-5 15,-2-4 20-15,0-2-21 16,0 0 79-16,3-12-79 16,-3-12-9-16,5-4-14 15,1-6-50-15,3 2 34 16,-1 4 14-16,6 6-26 15,-3 5 50-15,1 8-9 16,-1 4 10-16,-2 5 17 16,0 0-11-16,0 0 57 15,-1 6-5-15,-1 11-31 0,2 4 45 16,-2 6-47-16,1 1-4 16,-1 3-6-16,2-2-15 15,0-3-46-15,2-6-120 16,1-7-301-16,-4-10-147 0</inkml:trace>
  <inkml:trace contextRef="#ctx0" brushRef="#br0" timeOffset="73230.55">23177 6414 2068 0,'0'0'545'0,"0"0"-370"16,0 0-130-16,0 0-9 0,0 0-36 15,131-28-48 1,-86 27-102-16,-12 1-317 0,-8-4-211 0</inkml:trace>
  <inkml:trace contextRef="#ctx0" brushRef="#br0" timeOffset="73417.69">23304 6294 1377 0,'0'0'965'0,"0"0"-778"16,0 0-132-16,0 0-43 15,0 0 47-15,0 0-46 0,-4 128-13 16,6-85-142 0,7-10-216-16,-1-6-468 0</inkml:trace>
  <inkml:trace contextRef="#ctx0" brushRef="#br0" timeOffset="73698.86">23473 6431 2015 0,'0'0'475'0,"0"0"-343"16,0 0-17-16,0 0-74 15,58-115-34-15,-40 93 2 16,-3 2-9-16,-1 5 0 15,-5 4 21-15,-5 5-15 0,-2 2 70 16,0 4 6 0,-2 0-41-16,0 0 8 0,3 0-48 15,-1 9-1-15,3 10 6 16,-1 6 6-16,3 2-7 16,-3 5-5-16,-2-1 0 15,3-3-14-15,-1-5-63 16,1-7-106-16,0-5-162 15,-1-11-313-15</inkml:trace>
  <inkml:trace contextRef="#ctx0" brushRef="#br0" timeOffset="73917.73">23872 6092 1766 0,'0'0'343'0,"0"0"-190"15,0 0 7-15,37 130-56 16,-20-74-56-16,-5 8 13 16,0 4-54-16,-7 1-6 15,-5-6-1-15,-3-2-41 16,-21-7-19-16,-10-4-53 16,-8-5-42-16,-30 5-37 15,12-12-170-15,2-9-719 0</inkml:trace>
  <inkml:trace contextRef="#ctx0" brushRef="#br0" timeOffset="74479.95">22292 7049 1759 0,'0'0'327'15,"0"0"-50"-15,0 0-100 16,0 0-135-16,0 0 25 0,150-46 22 16,-73 35-40-16,13 1 11 15,7 2-14-15,24 1-8 16,-12 1 44-16,2 4-45 16,-1-3-11-16,-17-1-1 15,7 2-16-15,-8 0-9 16,-14 0 0-16,-20 4-68 15,-22 0-58-15,-23 0-207 16,-20 4-161-16,-24 10 161 16,-7-1-762-16</inkml:trace>
  <inkml:trace contextRef="#ctx0" brushRef="#br0" timeOffset="74886.09">22918 7359 1943 0,'0'0'359'0,"0"0"-84"16,0 0-84-16,0 0-121 16,0 0-46-16,0 0-15 15,134-4-6-15,-85 4-3 16,-4 0 1-16,-9 2-2 15,-10 6 1-15,-11 2 0 16,-8 1 0-16,-7 4 7 16,0 3-4-16,-17 2 19 15,-10 2 5-15,0 2 32 0,2-2-31 16,6-1 17-16,5-6 1 16,10-1-46-16,4-4 33 15,0-2-33-15,10 0 0 16,17-3 54-16,7-3-53 15,4-2 14-15,6 0-15 16,1 0-12-16,0-2 2 16,-3-4-59-16,-2-1-93 15,9-2-132-15,-8 0-323 16,-8-1-643-16</inkml:trace>
  <inkml:trace contextRef="#ctx0" brushRef="#br0" timeOffset="75292.28">24269 6900 1756 0,'0'0'490'16,"0"0"-279"-16,0 0-72 15,0 0-86-15,0 0-35 16,131-10-9-16,-98 8-18 16,-4 0-52-16,-6-6-177 15,-9 2-50-15,-12-5-528 0</inkml:trace>
  <inkml:trace contextRef="#ctx0" brushRef="#br0" timeOffset="75464.09">24378 6756 697 0,'0'0'999'0,"0"0"-732"0,0 0-35 16,0 0-90-16,0 0 68 16,0 0-50-16,0 0-45 15,-7 107-73-15,7-66-3 16,0-1-29-16,5 2-10 15,6-4-40-15,2-2-185 16,0-8-299-16,-2-13-721 0</inkml:trace>
  <inkml:trace contextRef="#ctx0" brushRef="#br0" timeOffset="76010.83">24761 6775 1903 0,'0'0'245'0,"0"0"-59"16,0 0-109-16,0 0-77 15,91-122 61-15,-75 100-26 16,-3 6-24-16,-6 8 57 0,-5 4 4 15,0 4-5 1,-2 0-6-16,0 2-51 0,2 21 37 16,1 4 32-16,0 9-42 15,-1 8 22-15,2 5-34 16,0 1-9-16,1 2 19 16,1-2-25-16,4 0 5 15,-4-4-15-15,1-4 12 16,-3-6-6-16,-2-5-6 15,-2-5 0-15,0-7-13 16,-2-2 2-16,-13-5 11 16,-2-5 0-16,1-2 12 15,-3-3-18-15,6 0 6 16,4-2 0-16,7 0 5 16,2 0 7-16,6 0-12 0,23 0 6 15,14 0 12 1,6 0-27-16,0-2 9 0,-9 0 0 15,-12 0-17-15,-13-2-7 16,-15 1-10-16,-10 0 17 16,-34-3-204-16,-54-3-135 15,9 3-123-15,2 0-578 0</inkml:trace>
  <inkml:trace contextRef="#ctx0" brushRef="#br0" timeOffset="76760.65">19841 6047 628 0,'0'0'769'0,"0"0"-552"15,0 0 20-15,0 0-75 16,0 0-44-16,0 0-14 15,0 0-32-15,14 25-33 16,-8 13 85-16,5 16 9 16,3 16-48-16,1 30 23 15,-1 31-51-15,-3 33 15 16,-7 18-12-16,-4 1-38 16,0-17 35-16,0-17-32 15,0-11-5-15,5-7 38 16,4-6-50-16,4-24 37 15,-1-20-26-15,1-23-10 0,0-13 16 16,1 2-25 0,-1-7 0-16,-2-6-15 0,-2-18 0 15,-7-16-44 1,-2-32-32-16,0-16-217 0,-4-15-456 16</inkml:trace>
  <inkml:trace contextRef="#ctx0" brushRef="#br0" timeOffset="77651.06">19745 6154 842 0,'0'0'692'0,"0"0"-503"16,0 0-49-16,0 0-82 15,0 0-57-15,0 0 65 16,0 0 46-16,94 0-33 16,-45 0-12-16,7-6-19 15,9-2 47-15,6 0-27 16,3-2-29-16,3 2 25 15,2-2-40-15,0 2-3 16,4-2 29-16,4-1-14 16,-1 0 13-16,9-1 2 15,20-6-38-15,21-2 38 16,23-6-28-16,5 1-23 16,-12 5 22-16,-32 5-5 0,-33 4-14 15,11 1-3-15,-15 2 9 16,1 0-15-16,14 1 6 15,-16-2 0-15,17 3 15 16,12-4-5-16,-1 2 2 16,-4-2-9-16,1 3 6 15,-4-2 3-15,-3 1-11 16,-4 0-1-16,1 2 9 16,-2-2 8-16,-5-2-17 15,5 0 0-15,-2 0-2 16,1 0-8-16,-1 2 10 15,1 0 0-15,-5 3 6 0,-3 2 6 16,-1 1-7 0,-2 2-5-16,2-2 1 0,-1 2-2 15,5 0 1-15,4 0 0 16,2 0 18-16,0 0-6 16,-6 0-11-16,-9 0-1 15,-11 2 0-15,-11 0-1 16,-10 2 1-16,-9-4 0 15,-5 0 0-15,-1 0 9 16,5 0-15-16,3 0 6 16,-2 0 0-16,1 0-10 15,-7 0 11-15,-10 0-2 16,-16 0-7-16,-7 0-75 0,-63 0-114 16,-8 0-375-16,-9 0-844 15</inkml:trace>
  <inkml:trace contextRef="#ctx0" brushRef="#br0" timeOffset="79093.38">20192 8099 1654 0,'0'0'235'16,"0"0"-165"-16,0 0-23 15,0 0-3-15,0 0 74 16,0 0 12-16,0 0-86 16,0-13-29-16,0 13 30 15,0 0 6-15,0 0 33 16,0 0-41-16,15 0-15 16,14-1 69-16,10-3-33 15,13 2-1-15,6-3-8 16,7 0-37-16,6 1 18 15,3-2-8-15,5 2-17 16,2 2 31-16,6-2-41 16,2 4 17-16,5-2 7 15,17-2-25-15,23-3 13 16,20 3-13-16,4-2 0 16,-11 4-5-16,-14-1 6 15,-17-1-1-15,3 2 2 0,-17-2 10 16,-15 0-18-16,-16 2 6 15,14-4 0-15,31-2-8 16,28-2 9-16,-1 0-1 16,-29 2 3-16,-32 3 11 15,-20 1-23-15,10 3 9 16,6-2-17-16,6 2 2 16,-3-1 18-16,-8 2-3 15,0 0 0-15,-1-3 9 16,1 3-18-16,1 0 9 15,2-1 0-15,-1-1-10 0,-1 2 13 16,-3 0-3-16,-2 0 0 16,-4 0 16-16,-1 0-22 15,-4 0 6-15,-2 0 0 16,-2 0 3-16,2 0-1 16,-2 0 2-16,2 0-4 15,0 0 12-15,-5 0-18 16,1 0 6-16,-5 0 0 15,-5 0-18-15,-6 0 29 16,-7 0-11-16,-6 0 0 16,-5-3 6-16,-5 1-12 15,-1-2 6-15,4 0 0 16,4 1-5-16,5-1 17 16,2 1-12-16,0-1 0 0,-4 3 3 15,-6 1-4 1,-7 0 1-16,-6-3 0 0,-3 3 6 15,-3 0 1-15,0 0-2 16,2 0 1-16,0-2 7 16,4 1-19-16,3-3 6 15,5-2 0-15,-1 2-16 16,-4-1 28-16,-2 2-12 16,-5 3 3-16,-2-3 6 15,0 3 19-15,0-1-28 16,-4-2-18-16,-12 2 9 15,-4-2-88-15,-2 1-53 16,-3 0-89-16,-15-8-56 0,5 3-25 16,1-8-968-16</inkml:trace>
  <inkml:trace contextRef="#ctx0" brushRef="#br0" timeOffset="80249.28">22858 7459 1151 0,'0'0'268'15,"0"0"-78"-15,0 0-66 16,0 0-86-16,0 0-1 16,0 0-36-16,0 0 16 15,2 0 34-15,0-2 8 16,4-2 7-16,-2 0-17 15,2-2-21-15,3-2 24 16,1 2-40-16,-2-1 11 0,1-2-20 16,-1 3-2-1,-2 0-2-15,-4-2-81 0,0 0-83 16,-2 2-646-16</inkml:trace>
  <inkml:trace contextRef="#ctx0" brushRef="#br0" timeOffset="86685.28">22899 7372 183 0,'0'0'1152'15,"0"0"-925"-15,0 0-86 16,0 0-59-16,0 0-59 16,0 0 6-16,0-9 37 15,0 9-13-15,0 0 70 16,0 0 20-16,0 0-14 16,0 0 19-16,-2 0-48 15,2 0-36-15,0 0 10 16,0 0-53-16,0 0 12 0,0 0 0 15,0 0-32 1,0 0 34-16,0 0-34 0,0 0-1 16,0 0 34-16,0-2-32 15,0 0 11-15,0 2 1 16,0-2-4-16,4 0 11 16,0 2-21-16,3-2 1 15,-1 0 9-15,6 0-2 16,-1-2-7-16,2 1 1 15,-2 2 11-15,-4-2-10 16,-1 1-3-16,-3 2 0 16,-1 0-3-16,3 0 12 15,-1 0-9-15,3 0 0 16,1 0 2-16,1 0 4 16,3 0-6-16,-4 0 0 0,1 0-8 15,1 0 14-15,-4 0-6 16,1 0 0-16,-1 0 11 15,2 0-11-15,0 0 0 16,-1 0 0-16,1 0-17 16,2 0 23-16,-2 2-6 15,1-2 0-15,-2 3 6 16,-2-2-6-16,-1-1 0 16,-2 3 0-16,0-3-10 15,1 2 16-15,-1-2-6 16,-2 2 0-16,2 0 0 15,2 0 0-15,1 0 0 16,0 2-1-16,-1 0-17 0,1 0 28 16,-3 1-10-1,0-3 0-15,0 2-1 16,-2-3-5-16,2 2 6 0,-2 4 0 16,0-1-17-16,0 4 14 15,0 0 3-15,0 0 0 16,0 1 11-16,0-2-20 15,0-1 9-15,0-2 0 16,0-2-17-16,0 0 19 16,0 1-2-16,-2-2 0 15,-7 3 15-15,0 1-11 16,0 0-4-16,0 1 0 16,1 0-12-16,-2 0 12 15,2 1 0-15,-1-4 1 16,-1 1 14-16,2 1-18 15,-1-1 3-15,1-1 0 0,-4-1-5 16,0 2 6-16,1-1-1 16,3-2 12-16,1 1-6 15,3 0 5-15,2-1-11 16,-1-1 0-16,3 0-9 16,0-2 18-16,0 2-9 15,-2-2 0-15,2 0 1 16,0 0 7-16,-2 0-8 15,2 1 0-15,-3-1-3 16,1 3 10-16,2-3-2 16,0 0-5-16,0 0 12 15,0 0-11-15,0 0-1 16,0 0 1-16,0 0 7 0,-2 0-7 16,2 0 18-16,-2 1-13 15,-3 2 2-15,1-1 7 16,0 0-14-16,1-2-1 15,1 2 7-15,2-2 4 16,0 0-11-16,0 0 0 16,0 0 13-16,0 0-20 15,0 0 7-15,0 0 0 16,0 0 0-16,0 0 9 16,0 0-9-16,0 0 0 15,0 0 15-15,0 0-15 16,0 0 0-16,0 0 0 15,0 0-19-15,0 0 20 0,0 0-1 16,0 0 1-16,0 0 17 16,0 0-22-16,0 0 4 15,0 0 0-15,0 0-6 16,0 0 6-16,0 0 0 16,0 0 12-16,0 0 1 15,0 0-4-15,0 0-9 16,0 0 0-16,0 0-4 15,0 0 16-15,-4 1-12 16,-1 3 0-16,0-2 13 16,3 1-26-16,-2 0 13 15,0 2 0-15,-3-1-8 16,0 1 20-16,0 0-12 16,3-1 0-16,2 0 2 15,0-4 0-15,2 3-2 0,0-3-6 16,0 0-6-16,0 0 10 15,0 0 2-15,0 0 3 16,0 0 9-16,0 0-18 16,2 0 6-16,11 0 0 15,1 0-9-15,3 0 26 16,3 0-17-16,-2 0 0 16,2 0 15-16,0 0-29 15,1 0 14-15,-4 0 0 16,-1 0-16-16,-1 0 23 0,-1 0-7 15,-1 0 0 1,1 0 8-16,1 0-16 0,3 0 8 16,-3 0 0-16,1 0-13 15,0 0 8-15,0 0 5 16,-3 0 0-16,0 0 11 16,0 0-28-16,-2 0 17 15,1 0 0-15,-1 0-9 16,-3 0 11-16,4 0-2 15,-5 0 0-15,0 0 7 16,-1 0-17-16,1 0 10 16,-5 0 0-16,2 0-2 15,-1 0 7-15,-1 0-5 0,-2 0 0 16,0 0 12-16,2 0-18 16,-2 0 6-16,0 0 0 15,0 0-11-15,0 0 5 16,0 0-19-16,0 0-31 15,2 0-115-15,-2 0-183 16,2 0-220-16</inkml:trace>
  <inkml:trace contextRef="#ctx0" brushRef="#br0" timeOffset="86857.12">23600 7606 2241 0,'0'0'498'0,"0"0"-304"0,0 0-134 16,0 0-60-16,0 0-463 15</inkml:trace>
  <inkml:trace contextRef="#ctx0" brushRef="#br0" timeOffset="108273.93">18690 11656 601 0,'0'0'136'0,"0"0"-78"15,-23 119-50-15,23-85-8 16,0-10-69-16,2-10-149 0,12-8 130 16,-1-6-55-16,1 0 143 15,-5 0 80-15,-3-8 142 16,-5-3-3-16,-1 5-219 16,0 0-225-16</inkml:trace>
  <inkml:trace contextRef="#ctx0" brushRef="#br0" timeOffset="109086.4">18455 12224 199 0,'0'0'970'16,"0"0"-811"-16,0 0-107 15,0 0-52 1,0 0-132-16,0 0-656 0</inkml:trace>
  <inkml:trace contextRef="#ctx0" brushRef="#br0" timeOffset="110195.53">18561 11684 1264 0,'0'0'332'0,"0"0"-195"0,0 0-14 16,0 0-34 0,0 0-17-16,0 0-6 0,0 0-16 15,0-12 19-15,0 12 54 16,0 0-62-16,0 0 8 15,0 0-9-15,0 0-26 16,0 0 46-16,0 0-38 16,2 0-41-16,13 0 33 15,10 0-33-15,12 0 17 16,13 0 3-16,10-1 2 16,9-3 23-16,11-3-30 15,12 1-4-15,17-5 23 16,29-1-29-16,16-5 8 15,-12 3-9-15,-28 4 7 16,-34 3 6-16,-15 2-18 0,10-1 1 16,12 0 8-16,11-2 12 15,0 1-21-15,1 3 1 16,-4 1 10-16,3-1 5 16,2-2-5-16,0 2-10 15,21-2 4-15,-12 0 5 16,0 2-10-16,5 0 5 15,-19 0 11-15,13 1-10 16,-6 0-6-16,-8 0 0 16,-7 2 0-16,-8-2 4 15,0 0-5-15,-1-1 1 16,-2 2 0-16,2-2-4 0,2 0 4 16,2 0 0-1,3 0-6-15,-3 2 16 0,-1 2-10 16,-6 0 0-16,-3 0 8 15,-3 0-14-15,-5 0 7 16,-1-2-1-16,1-3 0 16,1 4 10-16,1-4-10 15,-1 2 0-15,2 0 1 16,0 3 7-16,0 0-8 16,2 0 0-16,-3 0-12 15,2 0 15-15,-6 0-3 16,-1 0 0-16,-4 0 0 15,-4 0 0-15,3 0 0 0,-2 0 0 16,2 0 5-16,-1 0 4 16,1 0-9-16,0 0 0 15,-5 0 1-15,0 0 5 16,-4 0-6-16,-3 0 0 16,3 0 0-16,-3 3 21 15,6 0-21-15,1 2 0 16,2-1 2-16,5 0 28 15,2 2-30-15,-4-2 0 16,-5 2 1-16,-8-2 5 16,-10-1-6-16,-10-2 0 15,-9 2 11-15,-4-3-22 16,-3 0 20-16,-1 1-9 16,7-1 0-16,6 2 20 15,4 2-20-15,3-1 0 0,-7 4-35 16,-19 7 34-1,-12-1-225-15,-29-4-501 0</inkml:trace>
  <inkml:trace contextRef="#ctx0" brushRef="#br0" timeOffset="117428.23">11983 6334 1101 0,'0'0'388'0,"0"0"-147"15,0 0-78-15,0 0 10 16,0 0-5-16,0 0-2 16,-28-36-22-16,28 32-61 15,0-4 8-15,0-2-32 16,0-2-58-16,15-2 35 16,4-4-25-16,4 2 4 15,2 3-11-15,1 2-3 16,-1 7-1-16,-1 4 0 0,-4 0-16 15,-4 8 5-15,-5 12 1 16,-4 6-1-16,-7 2 10 16,0 0 2-16,-11 1 13 15,-12-3-14-15,1-2 12 16,-2-4 10-16,4-4-21 16,4-7-1-16,7-4-34 15,5-5-88-15,4-10 14 16,8-13-274-16,10-4-204 0</inkml:trace>
  <inkml:trace contextRef="#ctx0" brushRef="#br0" timeOffset="117646.95">12284 6128 975 0,'0'0'830'16,"0"0"-431"-16,0 0-162 15,0 0-44-15,0 0-103 16,0 0-66-16,0 0 14 15,-38 45-37-15,26-12 20 16,6-1 22-16,0-2-42 16,6 0 25-16,0 0-26 15,0-4 0-15,6-3-15 16,14-3 11-16,6-8-70 16,24-12-64-16,-7 0-171 15,-4 0-198-15</inkml:trace>
  <inkml:trace contextRef="#ctx0" brushRef="#br0" timeOffset="117865.59">12665 6224 2248 0,'0'0'541'0,"0"0"-488"15,0 0-35-15,0 0-11 16,0 0-7-16,0 0-6 16,138 0-103-16,-94 0-132 15,-10-4-147-15,-12-2-566 0</inkml:trace>
  <inkml:trace contextRef="#ctx0" brushRef="#br0" timeOffset="118599.84">13202 6097 1458 0,'0'0'404'0,"0"0"-90"15,0 0-155-15,0 0-120 16,0 0-39-16,0 0 0 0,0 0 0 16,82-22-10-1,-64 26 9-15,-5 13-8 0,-3 4 9 16,-6 6 21-16,-4 5 19 16,0 1 34-16,-9 0-35 15,-9-3 23-15,-5 1-11 16,4-7-45-16,1-4 24 15,5-7-30-15,3-5-17 16,6-8-43-16,4-5-94 16,6-22-72-16,13-3-305 0</inkml:trace>
  <inkml:trace contextRef="#ctx0" brushRef="#br0" timeOffset="118789.56">13472 5997 1483 0,'0'0'604'0,"0"0"-241"16,0 0-253-16,0 0-68 16,0 0-15-16,0 0-21 15,0 0 12-15,-41 117-18 16,39-77-9-16,2 0 3 16,0-2-107-16,18 4-99 15,4-10-63-15,0-10-363 0</inkml:trace>
  <inkml:trace contextRef="#ctx0" brushRef="#br0" timeOffset="119133.21">13649 6306 1373 0,'0'0'510'0,"0"0"-314"15,0 0-149-15,0 0-26 16,0 0-21-16,0 0 0 15,0 0-8-15,-13 58 14 16,13-44-6-16,0 2 33 16,0 0 20-16,0 3 31 0,0 2-25 15,11 1-36 1,3 0 30-16,1-1-52 0,3-2 20 16,0-8-10-16,0-8-10 15,-3-3 5-15,2 0-6 16,0-6 0-16,-4-11 11 15,-4-5 1-15,-5 0-12 16,-4 2 17-16,0 1-11 16,0 8 50-16,-13 2-56 15,-3 5-25-15,-1 4-82 16,-8-1-137-16,5 1-41 16,7-4-718-16</inkml:trace>
  <inkml:trace contextRef="#ctx0" brushRef="#br0" timeOffset="119414.4">13986 5923 1270 0,'0'0'391'0,"0"0"-212"16,0 0-66-16,0 0-21 15,120 123 2-15,-101-63-44 16,-9 7-38-16,-3 10 27 16,-7 1-29-16,0-2-10 15,-17 1 0-15,-13-3-28 0,-12-6-13 16,-12-6-50 0,-51 13-48-16,12-19-14 0,2-13-212 15</inkml:trace>
  <inkml:trace contextRef="#ctx0" brushRef="#br0" timeOffset="119804.93">11932 5873 1358 0,'0'0'392'16,"0"0"-148"-16,0 0-31 15,0 0-56-15,0 0-56 16,-134-6 3-16,98 25-19 15,-1 8-26-15,-3 7 35 16,-3 12-28-16,5 13-14 16,3 25 17-16,17 27-54 15,11-5 9-15,7-9-24 0,18-11 9 16,18-17-22 0,14 5 13-16,15 0-62 0,9-11-75 15,33-23-103-15,-18-18-107 16,-9-18-294-16</inkml:trace>
  <inkml:trace contextRef="#ctx0" brushRef="#br0" timeOffset="120507.9">13984 5372 1363 0,'0'0'289'0,"0"0"-162"15,0 0-105-15,0 0 50 16,0 0-8-16,0 0-2 0,0 0 20 16,93 48 40-16,-83-26-35 15,-4 3 33-15,-1 2-47 16,-3 1 22-16,-2 0-65 15,0-4 3-15,0-6-2 16,0-6-25-16,0-3-1 16,0-9-5-16,0 0 1 15,0-7 68-15,0-15-41 16,0-9-13-16,0-2-15 16,0-1-21-16,4 2 9 15,5 4-16-15,7 5-29 16,4 2 27-16,2 5-31 15,0 4 26-15,1 4 5 16,-6 6 18-16,-1 2 12 16,-5 0 13-16,1 2 4 0,-1 13 63 15,-1 4-41-15,0 4 20 16,1 2 10-16,-3 3-53 16,4 0 14-1,-3-2-30-15,-1-2 6 0,1-5-6 16,-2-6 0-16,-2-5-18 15,-4-4-9-15,-1-1-44 16,0-2 35-16,0-1-28 16,0 0-46-16,-3 0 27 15,-7 4-68-15,1-2-62 16,1 1-174-16</inkml:trace>
  <inkml:trace contextRef="#ctx0" brushRef="#br0" timeOffset="121023.4">14325 5442 159 0,'0'0'801'16,"0"0"-584"-16,0 0-41 15,0 0-66-15,0 0-8 16,0 0 5-16,0 0-22 16,51-39-24-16,-30 32 20 0,0-1-53 15,-1 2 55 1,1 2 14-16,-4 4-54 15,1 0 17-15,-5 0-2 16,1 10 7-16,-5 6-10 0,2 6-20 16,-5 2 8-16,4 4-22 15,-2 3-15-15,-1 1-12 16,2 15-43-16,-2-8-191 16,-1-9-75-16</inkml:trace>
  <inkml:trace contextRef="#ctx0" brushRef="#br0" timeOffset="121273.48">14761 6130 1976 0,'0'0'335'16,"0"0"-207"-16,0 0-85 15,0 0 7-15,0 0-45 16,163 0-5-16,-103 6-64 16,-11 6-214-16,-16 0-325 0</inkml:trace>
  <inkml:trace contextRef="#ctx0" brushRef="#br0" timeOffset="121460.79">14821 6382 973 0,'0'0'1508'0,"0"0"-1216"0,0 0-137 15,0 0-135-15,0 0 11 16,152-32-31-16,-82 24-85 15,28-4-173-15,-19 2-361 16,-9 0-388-16</inkml:trace>
  <inkml:trace contextRef="#ctx0" brushRef="#br0" timeOffset="121773.23">15590 5909 2006 0,'0'0'546'15,"0"0"-328"-15,0 0-86 16,0 0-96-16,0 0-19 16,0 0-7-16,0 0-9 15,-75 130-1-15,75-77 9 16,0 1-3-16,22 0-6 16,4-6 0-16,11-4 5 15,7-8-7-15,5-10 2 16,2-12 0-16,5-14-9 15,-3 0 15-15,-4-27-6 0,-4-16 0 16,-7-13 9 0,-12-8 0-16,-10-4 5 0,-11 1-2 15,-5 8 14-15,-16 10-18 16,-26 15-16-16,-37 22-29 16,-58 18-187-16,10 22-315 15,-3 4-799-15</inkml:trace>
  <inkml:trace contextRef="#ctx0" brushRef="#br0" timeOffset="122663.64">13736 6364 1348 0,'0'0'399'16,"0"0"-174"-16,0 0-203 16,0 0-22-16,0 0-246 15,0 0-851-15</inkml:trace>
  <inkml:trace contextRef="#ctx0" brushRef="#br0" timeOffset="123788.38">14338 4957 1440 0,'0'0'382'15,"0"0"-199"-15,0 0-75 16,0 0-53-16,-140 28-26 15,93 2 39-15,-6 6 20 0,-1 5 5 16,0 8 2-16,6 1-40 16,8 2 36-1,11 3-25-15,6 1-57 0,12 4 46 16,11 4-37-16,0 0-9 16,9 3 19-16,22-1-22 15,9-6 0-15,10-4-6 16,4-6 13-16,12-6-4 15,3-6-9-15,4-6 9 16,5-9-25-16,0-8 8 16,0-11 0-16,-5-4-22 15,-6-2-14-15,-2-20 43 16,-9-6-10-16,-3-10 11 16,-1-8 1-16,-7-12 8 0,3-24 6 15,-8-26 10 1,-9 1-24-16,-12 12 44 0,-17 13-10 15,-2 25 17-15,-8-4 56 16,-18 1-57-16,-12 10-2 16,-6 8-31-16,-12 8-9 15,-7 6-1-15,-5 10-8 16,-7 6-17-16,-5 12 5 16,-6 0-76-16,-48 28-66 15,18 2-233-15,9-4-960 0</inkml:trace>
  <inkml:trace contextRef="#ctx0" brushRef="#br0" timeOffset="138968.23">7048 4010 1349 0,'0'0'326'0,"0"0"-150"16,0 0-16-16,0 0-73 16,0 0 0-16,0 0-52 15,0-9-22-15,0 9 16 0,0 0-28 16,0 0 16-16,0 0 0 15,0 0-11-15,0 0 0 16,0 0-6-16,0 3 0 16,0 11-7-16,0 5 16 15,0 4-9-15,0 5 0 16,0 1 6-16,0-4-8 16,0 4 2-16,2-2 0 15,0 0-10-15,0 1 7 16,1-2 1-16,-1-4-11 15,-2 0-15-15,0-3 19 16,0 0-4-16,0-1-17 16,0 1 17-16,2-1-34 15,0 0 7-15,3 1-23 0,0 0-7 16,-1-3 53-16,0-2-10 16,-2 0 21-16,1-4-5 15,-1 2 4-15,-2 0 7 16,2-1 0-16,-2 1-2 15,2 5-5-15,0-1 7 16,1 0 0-16,2 2-2 16,-1 1 5-16,0 0-3 15,3-1 0-15,-4 0 1 16,2-2-4-16,-1-2 3 16,-4-1 0-16,0-2 0 15,0 1 9-15,0-1-9 16,0 1 0-16,0 1 0 15,0 2-18-15,0 1 12 16,0 10-141-16,0-7-65 16,0-1-191-16</inkml:trace>
  <inkml:trace contextRef="#ctx0" brushRef="#br0" timeOffset="168506.68">18964 12078 1033 0,'0'0'628'0,"0"0"-475"16,0 0-17-16,0 0-29 15,-71-16-62-15,61 16-34 16,6 0-11-16,2 0-59 15,0 0 1-15,-1 0-11 16,-1 0 53-16,-6 0-34 16,0 2-137-16,-4-2 3 15,-1 0-55-15,2 1 47 16,-3-1 82-16,3 0-43 16,6 0-643-16</inkml:trace>
  <inkml:trace contextRef="#ctx0" brushRef="#br0" timeOffset="169537.94">18634 11885 1298 0,'0'0'749'0,"0"0"-471"15,0 0-128-15,0 0-83 16,0 0-30-16,-27 116 8 0,18-59 28 15,3 4-36 1,4 2-11-16,-1-4 21 0,1-6-47 16,0-7 14-16,-1-9-11 15,3-11-3-15,-2-11 0 16,-3-9-63-16,1-6 8 16,-4-8 43-16,-4-24-173 15,-1-13-40-15,2-11 73 16,1-5 56-16,4 5 96 15,4 8 11-15,2 9 62 16,0 12 58-16,0 10-45 16,0 5 3-16,8 10-34 15,9 2-46-15,0 0 39 0,7 7-14 16,3 12 2-16,0 9 14 16,4 5-44-16,-2 0 18 15,-2-1-6-15,0-3-11 16,-5-5 8-16,0-9-15 15,-3-6 0-15,-2-9 19 16,3 0-7-16,1-22 42 16,0-16-8-16,2-12-44 15,-3-11 23-15,-5-4-25 16,-3 0 9-16,-8 7-9 16,-4 8 13-16,0 14-10 15,0 12 14-15,0 12-7 16,0 8 21-16,-2 4-31 15,-5 6-13-15,2 24 11 16,1 12-8-16,2 12 10 16,2 4 0-16,0 1 7 0,0-5-17 15,4-7 10-15,5-6 0 16,-2-10-8-16,0-6 8 16,-4-11 0-16,2-8-25 15,-2-6-17-15,3 0 42 16,6-12 0-16,3-11 6 15,3-1-15-15,3 1 0 16,-4 1 9-16,1 8 0 16,-1 3 8-16,-3 8-11 15,1 3 3-15,-1 0 0 16,3 0-12-16,2 14 4 16,0 1 7-16,6 6-21 15,16 1-145-15,-8-7-133 0,0-5-190 16</inkml:trace>
  <inkml:trace contextRef="#ctx0" brushRef="#br0" timeOffset="170225.27">19498 12069 2036 0,'0'0'376'0,"0"0"-175"15,0 0-22-15,0 0-143 16,0 0-30-16,0 0-6 15,0 0-18-15,-98 57-97 16,98-43 9-16,0-2-37 16,5-5 40-16,3-2 35 0,2-1 34 15,-2-4 34-15,1 0-15 16,-1 0 15-16,0 0 0 16,-4 0 2-16,1 0 8 15,-3 0-10-15,0 0 0 16,6 0-1-16,0 0 8 15,5 0-7-15,5 4 0 16,5 0 6-16,-2-2-19 16,2 0 13-16,0 0-17 15,-8-2 11-15,-1 2-7 16,-4 0 13-16,-3-1 6 16,2 2-5-16,0 1 30 15,2 4-24-15,3 2-7 0,1 4 3 16,1 1 3-16,-3 8-7 15,-2 2 1-15,-2-2 0 16,-5 2 2-16,-4-4-2 16,0-2 1-16,0-5 40 15,0-1 20-15,0-7 16 16,0 0 12-16,-2-6-32 16,-2 0 34-16,-1 0-39 15,-2-13 7-15,1-18-41 16,-3-11-10-16,3-10-9 15,-2-2 1-15,6-1 0 16,2 9 30-16,0 6-21 16,0 10 6-16,14 8 3 0,1 7-8 15,3 8-10-15,2 6 0 16,0 1-4-16,-4 0-6 16,-1 15 10-16,-4 5-4 15,-5 5-4-15,-6-2-14 16,0 1 8-16,-5-2-31 15,-11-3-22-15,-9-9-18 16,-4-10-72-16,3-7-64 16,6-16-144-16</inkml:trace>
  <inkml:trace contextRef="#ctx0" brushRef="#br0" timeOffset="170365.87">19701 11453 1413 0,'0'0'929'0,"0"0"-671"15,0 0-37-15,0 0-123 16,0 0-62-16,0 0-36 16,-153 87-101-16,115-21-183 15,5-1-356-15</inkml:trace>
  <inkml:trace contextRef="#ctx0" brushRef="#br0" timeOffset="170850.14">20557 11841 2177 0,'0'0'295'16,"0"0"-197"-16,-33 104 48 15,19-48-54-15,5 5-44 16,3-4-6-16,4 2-41 15,-2-7-1-15,4-10-5 16,-2-8-86-16,-2-16-62 16,-3-18-136-16,1-8-43 15,-4-19-593-15</inkml:trace>
  <inkml:trace contextRef="#ctx0" brushRef="#br0" timeOffset="171021.95">20425 11843 1614 0,'0'0'352'0,"0"0"-154"15,0 0 79-15,0 0-118 16,0 0-61-16,132-100-50 16,-90 94-33-16,-1 6-6 15,3 0-9-15,-6 0-150 16,-9 25-142-16,-9 2-249 16,-14-4-458-16</inkml:trace>
  <inkml:trace contextRef="#ctx0" brushRef="#br0" timeOffset="171162.56">20427 12114 2194 0,'0'0'368'0,"0"0"-148"0,0 0-85 16,0 0-123-16,0 0-12 16,114 0-29-16,-33 0-187 15,-15 0-290-15,-8-5-445 0</inkml:trace>
  <inkml:trace contextRef="#ctx0" brushRef="#br0" timeOffset="171568.7">20946 12108 1993 0,'0'0'559'0,"0"0"-356"15,0 0-36-15,0 0-59 16,0 0-72-16,0 0-35 15,0 0 13-15,67-73-14 16,-55 71 0-16,-6 2-12 16,-1 0 18-16,-1 0-6 15,0 0 0-15,4 13 6 16,-2 5-11-16,1 7 5 16,-3 5-1-16,0 4-10 15,-2 0-53-15,-2 1-38 16,0-4-11-16,0-1-103 15,-4-7 42-15,-15-5 54 16,-6-3 61-16,-4-8 59 0,-2-1 0 16,4-4 71-16,6-2 137 15,11 0-21-15,5 0-15 16,5 0-93-16,0 0-60 16,21 0 1-16,10 0-13 15,9-7-7-15,2 0 0 16,18-7-82-16,-11 0-137 15,-9-2-368-15</inkml:trace>
  <inkml:trace contextRef="#ctx0" brushRef="#br0" timeOffset="171725.23">21497 11905 2390 0,'0'0'343'0,"0"0"-198"16,0 0-132-16,0 0-13 16,131-18-194-16,-90 18-434 0</inkml:trace>
  <inkml:trace contextRef="#ctx0" brushRef="#br0" timeOffset="171881.16">21503 12103 2270 0,'0'0'389'16,"0"0"-267"-16,0 0-1 15,0 0-121-15,141-17-46 16,-95 4-305-16,-7-1-1050 0</inkml:trace>
  <inkml:trace contextRef="#ctx0" brushRef="#br0" timeOffset="177621.37">22288 11847 1813 0,'0'0'342'16,"0"0"-169"-16,0 0-121 15,0 0 12-15,0 0-52 16,0 0-11-16,0 0 5 16,-118 14 8-16,97-14-5 15,1 0 20-15,3-16-15 16,4-8 47-16,3-4-36 0,10-4-24 16,0 2-1-1,10 2-5-15,14 6-4 0,5 5-3 16,4 11-25-16,1 4 31 15,-3 2-15-15,-2 8 17 16,-7 18-10-16,-4 10 7 16,-9 10 7-16,-7 8 16 15,-2 5-5-15,-2-1 29 16,-19-2-9-16,-4-3-7 16,-7-8 36-16,-1-6-35 15,-4-7 18-15,4-6 6 16,0-4-32-16,6-8 26 15,3-4-42-15,4-6-1 16,6-4 0-16,1 0-11 16,7-8-31-16,1-8-41 15,3-2 5-15,2 2 69 16,0 2-14-16,0 6 23 0,4 3-6 16,7 5 7-16,5 0-1 15,4 5 19-15,4 13-2 16,10 2 33-16,6 4-18 15,9-3-7-15,11-4 20 16,5-9-45-16,6-8 0 16,38-19-22-16,-19-12-220 15,-13-11-408-15</inkml:trace>
  <inkml:trace contextRef="#ctx0" brushRef="#br0" timeOffset="178496.17">18694 12952 1553 0,'0'0'311'15,"0"0"-128"-15,0 0 20 16,0 0-59-16,0 0-77 16,0 0-31-16,0 0 42 15,-7-2-32-15,7 2 45 16,0 0-25-16,0 14-44 16,0 12 56-16,0 12 1 15,0 10-10-15,0 9-15 0,0 4-53 16,0 6 28-1,0-6-29-15,0 0 12 16,0-9-8-16,0-12-4 0,0-12-28 16,0-12-26-16,0-14-97 15,5-20-137-15,-1-20-93 16,0-11-1346-16</inkml:trace>
  <inkml:trace contextRef="#ctx0" brushRef="#br0" timeOffset="178730.54">18710 12937 1197 0,'0'0'841'16,"0"0"-585"-16,0 0-58 15,0 0-68-15,0 0-77 16,0 0-43-16,0 0 23 0,135-69-33 16,-105 66-6-16,-6 3-73 15,-4 0-111-15,-11 14-11 16,-7 7-86-16,-2 1-263 0</inkml:trace>
  <inkml:trace contextRef="#ctx0" brushRef="#br0" timeOffset="178855.49">18605 13194 1523 0,'0'0'682'0,"0"0"-422"15,0 0-19-15,0 0-136 16,0 0-78-16,0 0-26 15,0 0 22-15,111 9-23 0,-59-8 0 16,-1-1-91 0,21 3-192-16,-18-2-220 0,-6 2-574 0</inkml:trace>
  <inkml:trace contextRef="#ctx0" brushRef="#br0" timeOffset="179339.81">19169 13293 1942 0,'0'0'502'0,"0"0"-367"15,0 0 11-15,0 0-64 0,0 0-70 16,0 0-12-16,0 0-29 16,-34-22-2-16,39 5 9 15,6-1 1-15,2 0 21 16,1 3-3-16,-1 5 9 15,0 6-5-15,0 1-1 16,4 3 9-16,-4 0-18 16,-3 18 9-16,2 6 0 15,-5 6-1-15,-5 9 1 16,-2-2 0-16,0 4 22 16,-5-1-21-16,-13-4 47 15,-6-2-27-15,-5-4-2 16,-4-6 26-16,-3-4-15 15,2-6-3-15,5-4 4 16,6-4-23-16,2-2 8 0,10-4-16 16,4 0 0-16,7 0 9 15,0 0-9-15,2 0-15 16,21 0 14-16,8 0 1 16,9 0-2-16,5-4 2 15,1 2 0-15,-3 1-10 16,-3 1 10-16,-5-3-87 15,-4 2-104-15,-8-4-304 16,-10 1-435-16</inkml:trace>
  <inkml:trace contextRef="#ctx0" brushRef="#br0" timeOffset="179902.08">19627 13054 2002 0,'0'0'376'0,"0"0"-150"16,0 0-59-16,0 0-140 16,0 0 7-16,139-18-34 15,-99 18-36-15,-7 0-56 16,-6 0-192-16,-9 11-71 16,-11 2-248-16</inkml:trace>
  <inkml:trace contextRef="#ctx0" brushRef="#br0" timeOffset="180027.07">19681 13222 1491 0,'0'0'614'0,"0"0"-462"15,0 0 25 1,0 0-78-16,0 0-65 0,122-14-34 16,-72 6-212-1,-12-3-500-15</inkml:trace>
  <inkml:trace contextRef="#ctx0" brushRef="#br0" timeOffset="184494.76">20503 12825 1744 0,'0'0'338'16,"0"0"-121"-16,0 0-3 15,0 0-56-15,0 0-103 16,0 0-55-16,0 0 1 15,-10-14 10-15,6 14-11 0,2 0 22 16,-4 4-22-16,-7 14 27 16,-8 10 25-16,-5 7-20 15,-8 6 15-15,-1 2-45 16,-1 1 16-16,1-4-14 16,4-2 11-16,8-4-10 15,5-8-5-15,7-8 0 16,9-4-6-16,2-4 15 15,0-3-9-15,18-6 0 16,18-1 10-16,10 0 1 16,12-1-11-16,9-14 0 15,-1-3 0-15,-3 0-6 16,-10 2-23-16,-11 0-1 0,-10 0-37 16,-12 1 24-16,-8 2 7 15,-8-1 3-15,-4 0 33 16,0-1-41-16,-21 2 35 15,-3 3-2-15,-1 2 12 16,1 1-4-16,4 6 2 16,4 1 16-16,7 0 22 15,5 0-26-15,2 0 3 16,0 8 0-16,0 10 22 16,-3 8 31-16,3 4-28 15,2 6-12-15,0 2 30 16,0 4-59-16,0 1 22 15,0-2-17-15,0 0 6 16,0-1-24-16,4-6-10 0,3-6-120 16,8-14-128-1,1-8-285-15,-1-6-406 0</inkml:trace>
  <inkml:trace contextRef="#ctx0" brushRef="#br0" timeOffset="184635.34">21075 13261 1896 0,'0'0'317'16,"0"0"-32"-16,0 0-86 15,-28 132-77-15,6-70-72 0,-18 36-50 16,3-15-40 0,6-14-432-16</inkml:trace>
  <inkml:trace contextRef="#ctx0" brushRef="#br0" timeOffset="185994.4">23306 12773 753 0,'0'0'1317'0,"0"0"-1149"15,0 0-58-15,0 0 106 16,152 121-76-16,-75-71-66 16,13 3 33-16,3 6-59 15,1-1-24-15,-9-1 6 16,-15-6-21-16,-11-2-9 15,-20-11 0-15,-12-10-36 16,-11-10-4-16,-11-9-63 16,-5-9-34-16,0-17-52 15,-15-15-363-15,-4-8-899 0</inkml:trace>
  <inkml:trace contextRef="#ctx0" brushRef="#br0" timeOffset="186228.71">23959 12708 1729 0,'0'0'396'0,"0"0"-240"16,0 0-67-16,0 0 64 16,-98 117-77-16,58-60 3 15,-5 8 7-15,-5 6-53 0,-9 7 21 16,-5 4-32-1,-4 2-20-15,2 5 15 0,3 1-17 16,-14 16-101-16,14-21-384 16,14-23-1526-16</inkml:trace>
  <inkml:trace contextRef="#ctx0" brushRef="#br0" timeOffset="188207.37">18407 14258 1515 0,'0'0'518'15,"0"0"-248"-15,0 0-37 0,0 0-50 16,0 0-98-16,0 0-73 16,0-6 23-16,0 6-35 15,0 14 0-15,6 11 49 16,1 7-37-16,-1 9 36 16,2 4-21-16,-4 8-15 15,0 3-1-15,3 2-11 16,-3 0-17-16,0-2-44 15,4-7-214-15,-2-16-241 16,-1-15-337-16</inkml:trace>
  <inkml:trace contextRef="#ctx0" brushRef="#br0" timeOffset="188410.5">18386 14332 2013 0,'0'0'506'0,"0"0"-381"16,0 0-7-16,0 0-42 16,0 0-70-16,0 0-6 15,148-91 0-15,-106 85-7 16,-4 2-41-16,-7 4-52 16,-3 0-111-16,-7 4-32 15,-9 10-37-15,-8 2-358 0</inkml:trace>
  <inkml:trace contextRef="#ctx0" brushRef="#br0" timeOffset="188582.3">18457 14583 1428 0,'0'0'955'0,"0"0"-774"15,0 0-110-15,0 0-36 16,0 0-35-16,126-9-79 15,-51-1-180-15,-10 6-265 16,-11-3-601-16</inkml:trace>
  <inkml:trace contextRef="#ctx0" brushRef="#br0" timeOffset="189041.12">18862 14591 1722 0,'0'0'390'16,"0"0"-249"-16,0 0 5 16,0 0-143-16,0 0 13 15,0 0-32-15,0 0 1 0,52-5 15 16,-42 5 0-16,-1 0 0 15,-7 0-11-15,0 0 11 16,-2 0-12-16,0 3 11 16,0 8 2-16,-13 5 16 0,-3 1 29 15,-1 0-21 1,1 1 34-16,9-6-50 0,7 2-9 16,0 4 3-16,9 0 10 15,13 0-13-15,3 5 0 16,-1 3 6-1,0 1 5-15,-1 4 2 0,-8 1 12 16,-6-3 18-16,-6 4-37 16,-3-5 38-16,-3 3 8 15,-17-8-19-15,-4 0 25 16,-3-8-58-16,1-1-6 16,-5-14-67-16,6-14-247 15,7-12-412-15</inkml:trace>
  <inkml:trace contextRef="#ctx0" brushRef="#br0" timeOffset="189228.57">19298 14396 2118 0,'0'0'566'0,"0"0"-468"16,0 0-80-16,0 0-8 16,154-28-10-16,-106 28-208 15,-7 0-337-15</inkml:trace>
  <inkml:trace contextRef="#ctx0" brushRef="#br0" timeOffset="189400.41">19411 14614 1303 0,'0'0'1290'0,"0"0"-1090"15,0 0-137-15,0 0-19 16,159-23-44-16,-92 16-73 16,-7-3-461-16</inkml:trace>
  <inkml:trace contextRef="#ctx0" brushRef="#br0" timeOffset="195258.4">19888 14241 342 0,'0'0'1995'16,"0"0"-1723"-16,0 0-56 15,0 0-156-15,0 0-50 16,0 0-10-16,34 4 0 16,1 3 3-16,8-1-2 15,-1-5-1-15,0 1 6 16,-1-2 0-16,-8 0-12 0,-4 0-9 15,-7 0-52 1,-8 0 55-16,-6 0-16 0,-5 0 28 16,-1 0-9-16,-2 4 8 15,0 6-5-15,0 12-3 16,0 4 9-16,0 10 29 16,0 10 6-16,0 7-13 15,0 5 24-15,0 0-46 16,0 1 25-16,0-8-25 15,0-1 8-15,0-5-16 16,0-9 8-16,0-10-58 16,0-10-49-16,-7-16-221 15,-8 0-40-15,-1-10-831 0</inkml:trace>
  <inkml:trace contextRef="#ctx0" brushRef="#br0" timeOffset="195383.41">20065 14614 1716 0,'0'0'364'15,"0"0"-58"-15,0 0-20 16,0 0-107-16,113-92-90 16,-66 78-60-16,1 2 2 15,6 5-31-15,19 0-75 16,-13 2-180-16,-10 4-402 0</inkml:trace>
  <inkml:trace contextRef="#ctx0" brushRef="#br0" timeOffset="195945.74">20853 14627 225 0,'0'0'1583'15,"0"0"-1402"-15,0 0-131 16,0 0-50-16,0 0-39 15,0 0-337-15</inkml:trace>
  <inkml:trace contextRef="#ctx0" brushRef="#br0" timeOffset="196914.58">22486 13924 1243 0,'0'0'381'15,"0"0"-234"-15,0 0-26 16,0 0-71-16,0 0-13 16,0 0 11-16,0 0 23 15,62 53 38-15,-23-22-41 16,6 9 43-16,14 9 33 16,10 7-67-16,12 7 21 15,2 0-10-15,9 1-37 16,-1-2 31-16,-7-3-50 15,-4-7-26-15,-14-10 9 0,-14-9-15 16,-14-10 0-16,-14-8 0 16,-11-8 11-16,-4-3 7 15,-7-3-18-15,0-1-13 16,-2 0-7-16,0 3-104 16,0-3-24-16,0 0-151 15,0 0-171-15,0-8-720 0</inkml:trace>
  <inkml:trace contextRef="#ctx0" brushRef="#br0" timeOffset="197585.98">23302 13864 895 0,'0'0'577'16,"0"0"-396"-16,0 0-49 16,0 0-65-16,0 0-20 0,0 0-35 15,0 0 39 1,-114 108 45-16,76-58-1 0,-7 8 17 15,-2 9 23-15,-9 7-9 16,-5 7 17-16,-7 3-43 16,0 6-36-16,1-4 7 15,2 2-41-15,10-8 20 16,8-9-14-16,9-7-23 16,11-14 42-16,11-14-54 15,8-12 12-15,3-10-8 16,5-10-5-16,0-2-18 15,0-2-33-15,2 0-110 16,9 0-112-16,-2-6-290 0</inkml:trace>
  <inkml:trace contextRef="#ctx0" brushRef="#br0" timeOffset="198242.07">22078 14829 1410 0,'0'0'333'0,"0"0"-194"16,0 0-29-16,0 0-47 15,0 0 9-15,0 0 2 16,125-35-45-16,-65 20 84 15,9-2-29-15,10-2 4 16,8-2-5-16,4-3-49 16,9 0 30-16,18-6-19 15,20-4-18-15,-11-2 25 16,-13 3-29-16,-16 8-10 16,-18 2 8-16,12-4-15 15,8-2 15-15,-11 6-21 0,-12 5 7 16,-11-1 8-1,-13 7-7-15,-16 5-8 0,-8 1 0 16,-10 3-15-16,-9 3-40 16,-8 0-156-16,-2 6-153 15,-6 7 17-15,-11-2-1345 0</inkml:trace>
  <inkml:trace contextRef="#ctx0" brushRef="#br0" timeOffset="199038.77">23471 14668 707 0,'0'0'532'16,"0"0"-406"-16,0 0 32 16,0 0-28-16,0 0-66 15,0 0-36-15,0 0-27 16,0 0 14-16,0 0 1 16,0 0 36-16,0 0 56 15,0 0-3-15,0 0-2 16,0 0-32-16,0 0-49 15,0 0 17-15,0 0-29 16,0 0 9-16,9 0 30 0,0 4-37 16,4-2 9-16,3 4 4 15,-1 4-24-15,3 0 36 16,0 2-37-16,0 3 1 16,0 1-2-16,-3 3-113 15,-4-2-128-15,-6-6-667 0</inkml:trace>
  <inkml:trace contextRef="#ctx0" brushRef="#br0" timeOffset="199523.09">22357 14382 660 0,'0'0'1449'16,"0"0"-1204"-16,0 0-37 15,0 0-110-15,0 0-98 16,0 0-30-16,0 0-210 0,38 0-79 16,-27 0-578-16</inkml:trace>
  <inkml:trace contextRef="#ctx0" brushRef="#br0" timeOffset="199835.45">22872 13802 2152 0,'0'0'270'15,"0"0"-145"-15,0 0-125 16,0 0-147-16,0 0-149 16,0 0-177-16</inkml:trace>
  <inkml:trace contextRef="#ctx0" brushRef="#br0" timeOffset="200148.16">23564 14065 1515 0,'0'0'714'15,"0"0"-612"-15,0 0 12 0,0 0-114 16,0 0-58 0,0 0-252-16,0 0 64 0,-39 37-241 0</inkml:trace>
  <inkml:trace contextRef="#ctx0" brushRef="#br0" timeOffset="200741.77">22319 14977 1704 0,'0'0'373'0,"0"0"-141"0,0 0-31 16,0 0-152-16,0 0-49 16,0 0-172-16,0 0 8 15,20 0-61-15,-4 2-319 0</inkml:trace>
  <inkml:trace contextRef="#ctx0" brushRef="#br0" timeOffset="201038.62">23286 14997 1864 0,'0'0'313'16,"0"0"-208"-16,0 0 9 16,0 0-111-16,0 0-3 15,0 0-305-15,0 0 116 16,4-6-605-16</inkml:trace>
  <inkml:trace contextRef="#ctx0" brushRef="#br0" timeOffset="201288.21">24229 14627 1631 0,'0'0'487'0,"0"0"-393"16,0 0-71-16,0 0-23 0,0 0-83 15,-125-13-181-15,92 21-652 16</inkml:trace>
  <inkml:trace contextRef="#ctx0" brushRef="#br0" timeOffset="201756.86">23092 14472 1694 0,'0'0'350'0,"0"0"-190"16,0 0 19-16,0 0-96 15,0 0-83-15,0 0-161 16,0 0-332-16</inkml:trace>
  <inkml:trace contextRef="#ctx0" brushRef="#br0" timeOffset="203225.27">18451 15330 1433 0,'0'0'281'0,"0"0"-155"16,0 0 133-16,0 0-181 15,0 0-53-15,0 0 64 16,10 11-2-16,-6 10 65 16,2 8-20-16,1 13-54 15,-1 5 10-15,-1 7-33 16,-2 9-42-16,-1-1 29 15,0-5-42-15,0 4 0 16,0-5-22-16,-2-14-120 16,3-4-125-16,-1-15-89 0,0-13-290 15</inkml:trace>
  <inkml:trace contextRef="#ctx0" brushRef="#br0" timeOffset="203428.34">18492 15364 2036 0,'0'0'538'16,"0"0"-389"-16,0 0-29 15,0 0-38-15,0 0-76 16,0 0 6-16,148-73-12 16,-98 69-44-16,-6 4-32 15,-6 0-119-15,-9 4-104 0,-14 29 16 16,-8-1-119-1,-7-2-396-15</inkml:trace>
  <inkml:trace contextRef="#ctx0" brushRef="#br0" timeOffset="203600.19">18529 15668 1386 0,'0'0'762'0,"0"0"-627"15,0 0-20-15,0 0-27 16,0 0-82-16,0 0 7 15,0 0-13-15,138 5-91 16,-80 1-132-16,-8 0-81 16,-11 0-388-16</inkml:trace>
  <inkml:trace contextRef="#ctx0" brushRef="#br0" timeOffset="203943.84">18970 15716 1046 0,'0'0'822'16,"0"0"-597"-16,0 0-34 15,0 0-79-15,0 0-47 16,0 0-30-16,0 0 2 16,-85 119 16-16,72-95-38 15,7-4 10-15,4-3-8 16,2-4-11-16,0-4 1 16,8 0-7-16,11-5-31 0,-2 1 3 15,1-5-54 1,-1 0-35-16,-3 0-12 0,-4-9-14 15,0 0 94-15,-8 0 18 16,0 5 31-16,-2-2 49 16,0 5 24-16,0 1 14 15,0 0-32-15,0 1-40 16,0 18 34-16,0 9 15 16,0 2-15-16,0 7 4 15,0 4-51-15,0-3 8 16,0-1-10-16,0-2-101 15,5-9-185-15,0-12-531 0</inkml:trace>
  <inkml:trace contextRef="#ctx0" brushRef="#br0" timeOffset="204131.44">19325 15737 2112 0,'0'0'474'15,"0"0"-466"-15,0 0-8 16,0 0-11-16,119 8-331 16,-82 1-564-16</inkml:trace>
  <inkml:trace contextRef="#ctx0" brushRef="#br0" timeOffset="204303.15">19371 15905 2359 0,'0'0'472'0,"0"0"-394"15,0 0-40-15,0 0-38 16,127 0-88-16,-69 0-294 15,-11 0-599-15</inkml:trace>
  <inkml:trace contextRef="#ctx0" brushRef="#br0" timeOffset="208708.37">19849 15584 1844 0,'0'0'508'0,"0"0"-361"16,0 0 117-16,0 0-175 16,0 0-68-16,0 0 22 15,-6 0-42-15,6-4 14 16,12-11 5-16,3-6-13 16,3-7 2-16,0-2-9 15,-2 2 0-15,-3 0-4 16,-2 4 13-16,-4 8-9 15,-3 9 1-15,-2-2 11 16,1 9-16-16,-3 0 4 16,0 0 0-16,0 0-12 15,0 0 13-15,0 22-1 16,0 6 26-16,0 14-4 0,0 8 26 16,0 5-23-16,0-2-13 15,0 2 12-15,0-3-15 16,0-8-9-16,0-4 0 15,2-7-61-15,5-8-38 16,2-15-199-16,-5-1-299 16,0-9-533-16</inkml:trace>
  <inkml:trace contextRef="#ctx0" brushRef="#br0" timeOffset="208911.73">19942 15877 1925 0,'0'0'497'0,"0"0"-302"0,0 0 69 16,0 0-204-16,0 0-32 15,0 0-16-15,0 0-1 16,82 0-20-16,-60 0 9 16,1 0-83-16,6 0-73 15,-7-2-197-15,-2 0-217 0</inkml:trace>
  <inkml:trace contextRef="#ctx0" brushRef="#br0" timeOffset="209458.23">20329 15677 2056 0,'0'0'373'0,"0"0"-168"15,0 0-11-15,0 0-142 16,0 0-39-16,0 0-13 16,67-103-20-16,-45 77 19 15,-5 5-1-15,-7 2 2 16,-3 5 17-16,-5 6 20 16,-2 5 29-16,1 3-41 15,-1 0-2-15,0 0-20 16,0 0 11-16,0 1-28 15,0 17 14-15,3 10 0 16,-1 8 22-16,4 4-21 16,-4 5 13-16,2-5-5 15,3 0 0-15,-3-5 6 0,0-3-15 16,-2-5 0-16,-2-4-6 16,0-6 12-16,0-3-6 15,-6 3 0-15,-11-8 1 16,-4 1-4-16,-3-2 3 15,-1 0 0-15,3 1-10 16,4-3 20-16,7-3-10 16,5-3 0-16,6 0 15 15,0 0-21-15,15 0 6 16,16 0 0-16,9 0 21 16,7 0-10-16,-1-3-1 15,-3-6-10-15,-7 3 14 16,-11 2-22-16,-10 4 8 15,-7 0-28-15,-5 0-4 16,-3 0-77-16,-8 0-73 0,-10 0-381 16,-7 0-436-16</inkml:trace>
  <inkml:trace contextRef="#ctx0" brushRef="#br0" timeOffset="209989.3">21350 15741 1560 0,'0'0'308'0,"0"0"-132"15,0 0-11-15,0 0 12 16,0 0-140-16,0 0 0 16,0 0-37-16,-30 42 0 0,-5 4-9 15,0-2-253 1,-3-8-644-16</inkml:trace>
  <inkml:trace contextRef="#ctx0" brushRef="#br0" timeOffset="213214.81">22152 16136 479 0,'0'0'287'15,"0"0"-209"-15,0 0-78 16,0 0-46-16,0 0-84 0</inkml:trace>
  <inkml:trace contextRef="#ctx0" brushRef="#br0" timeOffset="214229.91">23032 15091 439 0,'0'0'690'0,"0"0"-496"16,0 0-49-16,0 0-1 15,0 0-46-15,0 0-49 16,0 0-34-16,-25 32 27 15,8 8 26-15,-5 15 46 16,-10 35 2-16,-5 42-20 0,-8 43 6 16,-4 16 30-16,4 7-61 15,7-16 18-15,9-21-37 16,5-13-20-16,6-32 6 16,5-31-29-16,2-27 20 15,4-10-23-15,-2-7 1 16,-2 3 6-16,2-2-12 15,0-17-2-15,2-6 1 16,1-12-99-16,-1-7-150 16,-2-12-109-16,4-10-601 0</inkml:trace>
  <inkml:trace contextRef="#ctx0" brushRef="#br0" timeOffset="-214470.11">22421 15186 616 0,'0'0'312'15,"0"0"-217"-15,0 0 44 16,0 0-74-16,0 0 44 16,0 0-84-16,0 0-14 15,-44 1 7-15,44-1 28 16,0 0 81-16,0 0-15 16,0 0-29-16,0 0 38 15,0 0-77-15,0 0 16 16,0 0-4-16,0 3-50 15,0 6 33-15,11 1 7 16,7 8 22-16,4 9 44 16,9 6-50-16,8 10-2 0,5 11 2 15,10 10-23 1,6 9 34-16,6 8-14 16,8 12-14-16,2-3 18 0,6 6-29 15,5-1 12-15,2-1-3 16,2-4-35-16,-4-6 26 15,-9-7-34-15,-10-15 2 16,-16-8-1-16,-11-14 8 16,-16-13-9-16,-14-14 0 15,-5-9-21-15,-6 0 2 16,-4-4-104-16,-15 0-183 16,-4 0-513-16</inkml:trace>
  <inkml:trace contextRef="#ctx0" brushRef="#br0" timeOffset="-213735.96">22328 16306 823 0,'0'0'237'0,"0"0"-64"16,0 0-25-16,0 0-16 16,0 0-27-16,0 0 6 15,0 0 16-15,4 0-52 16,14 0 40-16,7-4 6 15,11-10-58-15,10-3 70 16,10-6-5-16,10-2-37 16,11-2 4-16,10 4-17 15,24-13-19-15,29 1 4 16,21-9-35-16,3-1 13 16,-12 5-16-16,-36 9-23 0,-34 12 20 15,-19 1-21-15,-12 9 14 16,4-6-3-16,4 3-6 15,-6-1 1-15,-13 9-7 16,-11-5 1-16,-11 5-1 16,-9 2 0-16,-3 0-19 15,-6 2-20-15,0 0-106 16,0 0-130-16,0 0-251 0</inkml:trace>
  <inkml:trace contextRef="#ctx0" brushRef="#br0" timeOffset="-211095.95">24360 15446 1066 0,'0'0'327'15,"0"0"-180"-15,0 0-34 0,0 0-44 16,0 0-60-16,0 0 13 16,0 0-14-16,0 0 13 15,0 0 42-15,0 0-15 16,0 0 30-16,0 0-4 16,-4 0-47-16,-9 0 1 15,-3 12-28-15,-3-2 0 16,2 2 0-16,-1 2 7 15,-2 0-7-15,0 2 11 16,0-2-10-16,-2 0 17 16,2 5-17-16,-1-6 0 15,4 5 25-15,-3 1-20 0,1 1 12 16,0 1 6-16,-1 4-23 16,-3 0 27-16,-1-2-26 15,0 3-2-15,-5 2 21 16,-3-2-14-16,3 0 11 15,-4 6 3-15,2-3-20 16,-5 0 20-16,3 3-21 16,-2-2 0-16,-2-1 14 15,4 1-12-15,-3-3 11 16,3 0 5-16,0-2-12 16,1 4 23-16,-1-3-23 15,0-4-6-15,1 4 9 16,1 2 1-16,-2 0-10 15,0 3 5-15,-4 4 6 16,0 0 4-16,-3 1-6 0,0-1 0 16,-1 2 12-16,1-5-14 15,3 2 2-15,1-6-9 16,0 2 14-16,0-2-1 16,3-2-3-16,-3 1-2 15,3 0 23-15,0 0-31 16,-1-5 19-16,3 2-4 15,0 2-14-15,-1 0 38 16,2-3-32-16,1 4-1 16,-3-4 19-16,1-2-25 15,0 5 13-15,-1-4-7 16,0 0 2-16,-2-2 8 16,3 2-15-16,0 0 8 0,4 0 20 15,0 1-29-15,5-1 17 16,1-5-10-16,2 6 2 15,0-5 14-15,4-4-23 16,-1 4 8-16,3 0 14 16,-3 0-22-16,3-2 31 15,-3 2-22-15,1-4 0 16,-1 0 16-16,1 3-8 16,-1 0-8-16,1-3 7 15,1 0-7-15,3-6 5 16,5 2-14-16,-2-6 0 15,6 0 21-15,0 0-21 0,2-4 0 16,0 0 0-16,0 0 12 16,0 0-12-16,0 0 0 15,0 0-24-15,0-4 9 16,12-22-102-16,34-24-154 16,-3 3-272-16,1-3-655 0</inkml:trace>
  <inkml:trace contextRef="#ctx0" brushRef="#br0" timeOffset="-210018.04">23930 15909 834 0,'0'0'273'15,"0"0"-125"-15,0 0 0 16,0 0-35-16,0 0-69 15,0 0 18-15,0 0-12 16,0-4 4-16,0 1 22 16,0 3-21-16,0 0 16 15,0 0 12-15,0 0-21 16,0 0 13-16,0 0-37 16,0 0-17-16,0 0-12 0,0-3-7 15,0 2-2 1,8-1 0-16,6-2 6 0,-1-1 4 15,1-1-10-15,-1 2 0 16,3 0-6-16,4-4 8 16,2-1-2-16,7 1 0 15,2-3 6-15,5-1-5 16,-1 2-1-16,6-1 0 16,-3 0-1-16,0 1 1 15,-5 4 0-15,-4 4 0 16,-7-2 1-16,-2 4 8 15,-4 0-9-15,-5 0-9 16,-4 0 0-16,-5 4-95 16,-2 0-65-16,0 2-340 0</inkml:trace>
  <inkml:trace contextRef="#ctx0" brushRef="#br0" timeOffset="-209065.18">22629 16808 819 0,'0'0'302'16,"0"0"-151"-16,0 0-13 15,0 0-41-15,0 0 3 16,0 0-4-16,0 0-28 15,0 0-11-15,0 0-37 16,0 0-17-16,0 0 11 16,0 0-13-16,0 0 41 15,0 0-3-15,0 8-12 16,-4 2 48-16,-1 7-14 0,0 6-26 16,1 3 3-1,-3 6-37-15,3 8 25 0,-3 4 9 16,-2 4-16-1,2 7 27-15,-1 7-3 0,-1 2 3 16,2 10 10-16,-4 7-20 16,2 8 28-16,1 2-15 15,-2-3-28-15,3-8 16 16,3-8-35-16,-1-14 4 16,2-14 2-16,-1-17-7 15,4-13-2-15,-2-14-8 16,2-14-152-16,-2-16-173 0</inkml:trace>
  <inkml:trace contextRef="#ctx0" brushRef="#br0" timeOffset="-208031.52">23561 16477 1007 0,'0'0'263'16,"0"0"-144"-16,0 0-47 15,0 0-56-15,0 0-3 0,0 0 12 16,0 0 6-1,0 0 46-15,0 0-15 0,0 0-5 16,0 0-4-16,0 0-44 16,0 0 20-16,0 0 38 15,0 4-39-15,0 2 43 16,0 2-6-16,11 1-21 16,0-1 9-16,-1 1-32 15,6-1 37-15,-3 2-24 16,3 5-17-16,0-4 31 15,-1 3-13-15,-1 0-8 16,2 4 23-16,-3 4-9 16,1 4 20-16,-2 1-3 15,1 0-20-15,3 3 20 16,2 3-35-16,-2-7-13 16,4 2 16-16,-3-2-20 15,4-8 2-15,-4 0-8 0,1 0 8 16,-3-10-4-16,-5 3-4 15,-3-9-58-15,-7-2-109 16,0 0-293-16,-5 0-750 0</inkml:trace>
  <inkml:trace contextRef="#ctx0" brushRef="#br0" timeOffset="-206797.44">24079 15662 776 0,'0'0'268'15,"0"0"-67"-15,0 0-56 16,0 0-74-16,0 0-29 15,0 0-13-15,0 0 0 0,23-25 13 16,-17 21-36-16,1-2 12 16,-3 2 21-16,0-1-14 15,2 2 17-15,0-1 12 16,-2-5-3-16,5 4-1 16,1-5-50-16,1 2 11 15,-1-5 0-15,4 4-4 16,-3-1 16-16,2-3-22 15,-1 3 0-15,-2-2 22 16,2-2-4-16,-1 0 22 16,2 3-15-16,-1-4-26 15,1 3 28-15,1 2-16 16,1-2-12-16,-1 6 23 0,0-6-22 16,3 2 18-1,-2-2 2-15,3 2-19 0,2-2 22 16,0-2-23-1,0 3 0-15,2-2 10 0,-2-5-5 16,1 2 2-16,-2-2 23 16,-1 4-30-16,-3-4 30 15,-3 4-21-15,-1 1-3 16,-5 4 20-16,-1 1-27 16,2-1 20-16,-6 4-20 15,5 0 14-15,-4 0-28 16,0 2 4-16,-2 2-55 15,0 1-47-15,0 0-154 16,0 0-595-16</inkml:trace>
  <inkml:trace contextRef="#ctx0" brushRef="#br0" timeOffset="-205969.49">24349 15766 889 0,'0'0'347'0,"0"0"-222"16,0 0-54-16,0 0-57 15,0 0-14-15,0 0-5 16,0 0-48-16,11 0 53 0,-9 0 26 15,-2 0 15-15,2 0 123 16,-2 0-33-16,0 0-37 16,0 0-34-16,0 0-46 15,0 0 8-15,0 0-22 16,0 0 0-16,2 0-12 16,3 0 21-16,2 0-9 15,4 0 29-15,2 0-27 16,5 0 29-16,3 0-14 15,2 0-16-15,3-5 18 16,4 3-13-16,1-3 4 16,0 0 5-16,1-1-15 0,-1 0 28 15,0 0-19-15,-6 2-8 16,-9 4-1-16,-14 0-84 16,-2 0-111-16,0 4-296 0</inkml:trace>
  <inkml:trace contextRef="#ctx0" brushRef="#br0" timeOffset="-204540.85">22087 16365 1024 0,'0'0'284'0,"0"0"-188"16,0 0-50-16,0 0-44 15,0 0 9-15,0 0-4 16,0 0-6-16,2-4 24 15,-2 4 132-15,2 0-116 16,2-5 16-16,2 5-20 16,3-4-20-16,1 0 16 15,6-1-33-15,0 0 0 0,2-4 3 16,2 1-2-16,0 4-1 16,-4-7 0-16,-1 7 9 15,-3 0-15-15,-4 0 6 16,1 3-19-16,3-2-29 15,11-3-107-15,0 2-44 16,-1-5-530-16</inkml:trace>
  <inkml:trace contextRef="#ctx0" brushRef="#br0" timeOffset="-202869.08">22754 15246 360 0,'0'0'1182'0,"0"0"-940"16,0 0-131-16,0 0-44 16,0 0-25-16,0 0-41 15,0 0 10-15,-38 26-11 0,36-26 9 16,2 0 4-16,0 0-12 15,0 0-1 1,0 0 15-16,0 0-14 0,0-2-1 16,0 0 5-16,0 2 4 15,0 0-9-15,0 0 0 16,0 0 0-16,0 0-11 16,4 12 14-16,0-5-3 15,1 4 0-15,-1-3 2 16,-2-2 2-16,-2-2-4 15,0-4 0-15,0 0 59 16,0 0 21-16,-4 0-43 16,-5-4-37-16,1-4 1 0,-2 2-2 15,4-1-29-15,-7 7-77 16,-1 0-102-16,3 2-701 0</inkml:trace>
  <inkml:trace contextRef="#ctx0" brushRef="#br0" timeOffset="-202244.53">22486 15699 1437 0,'0'0'354'16,"0"0"-229"-16,0 0-34 16,0 0-66-16,0 0-16 15,0 0-6-15,0 0 8 16,-48 40-9-16,40-36 11 16,2-4 5-16,3 0 27 15,1 0-2-15,2 0 0 16,0 0-43-16,0-6-15 15,0 0 5-15,0-7-68 16,0 7 38-16,5-2 37 0,-1 3-3 16,-4 5 6-16,0 0 18 15,0 0-18-15,0 0-21 16,2 0-106-16,3 10-65 16,2-3-158-16</inkml:trace>
  <inkml:trace contextRef="#ctx0" brushRef="#br0" timeOffset="-201697.78">23440 15473 918 0,'0'0'796'0,"0"0"-631"16,0 0-40-16,0 0-79 16,0 0-46-16,0 0-17 15,0 0-2-15,-36 4 19 16,25 2 6-16,0-3 7 15,4-1 18-15,3 0-18 16,2-2 3-16,2 0-16 16,0 0 10-16,0 0-18 15,0 0 8-15,0 0-18 16,0 0 11-16,0 0-7 0,0 0 14 16,0 4 0-16,0 0-16 15,0 5 16-15,-3 8-101 16,-10 2-201-16,-3-1-907 0</inkml:trace>
  <inkml:trace contextRef="#ctx0" brushRef="#br0" timeOffset="-201166.66">22893 15959 1340 0,'0'0'309'0,"0"0"-180"0,0 0-60 16,0 0-68-16,0 0-1 16,0 0-35-16,0 0 28 15,0 0 7-15,0 0 20 16,0 0-1-16,0-4-6 16,0 3-13-16,0-4-19 15,0 2 19-15,0 3 17 16,0 0-17-16,0 0 0 15,-6 0-37-15,-5 0-17 16,-7 3-20-16,5 11-60 0,-1-1-181 16</inkml:trace>
  <inkml:trace contextRef="#ctx0" brushRef="#br0" timeOffset="-200573.05">22301 16506 1328 0,'0'0'287'16,"0"0"-152"-16,0 0-57 16,0 0-51-16,0 0-25 15,0 0 24-15,0 0-26 16,54-38 1-16,-54 38 12 15,0 0 34-15,0 0 62 16,0 0-35-16,0 0-24 16,-11 5-3-16,-1 3-27 15,4-4 6-15,1-4-8 16,3 2-11-16,2-2-4 16,-2 2-3-16,4-2-19 15,0 0-29-15,0 2-117 16,14-2-34-16,4 0-141 0</inkml:trace>
  <inkml:trace contextRef="#ctx0" brushRef="#br0" timeOffset="-200104.31">23045 16411 965 0,'0'0'323'0,"0"0"-158"15,0 0 1-15,0 0-39 16,0 0-47-16,0 0 2 16,0 0 51-16,-11 0-50 15,-4 0-26-15,-3 0 14 16,0 0-47-16,3 0 96 15,4 0-46-15,1 0-53 0,4 0-1 16,4 0-9-16,-1 0-4 16,3 0-7-16,0 0-47 15,0 0-20-15,3-2-101 16,23-6-11-16,-1 4 14 16,1-5-403-16</inkml:trace>
  <inkml:trace contextRef="#ctx0" brushRef="#br0" timeOffset="-199572.86">23533 16066 1228 0,'0'0'362'15,"0"0"-235"-15,0 0 17 16,0 0-117-16,0 0-4 16,0 0-19-16,0 0 2 15,-15-29 16-15,3 26 3 16,-3 3 64-16,-1 0 1 15,1 0-23-15,1 0 8 16,3 0-19-16,0 0-31 16,5 0 12-16,-4 2-35 15,4 5 8-15,2-2-8 16,1-1 5-16,3-4-14 16,0 0 1-16,0 2-76 0,0 2 69 15,0 4-27-15,0 2-83 16,0 1-45-16,0 4-312 0</inkml:trace>
  <inkml:trace contextRef="#ctx0" brushRef="#br0" timeOffset="-198948.07">22185 17311 1139 0,'0'0'316'0,"0"0"-245"15,0 0 33-15,0 0-45 16,0 0-25-16,0 0 24 16,0 0-57-16,89 14 14 15,-84-14-15-15,-5 4 1 16,0-4 100-16,0 4 21 15,-3 2-40-15,-10 3-16 16,-2-1-35-16,-1 1 8 16,3 1 9-16,0-6-25 15,10 0 30-15,-1-4-26 0,4 0-8 16,0 0-7-16,0 0-11 16,0 0-2-16,0 0-20 15,0 0-79-15,20 0 0 16,0-4-58-16,2-6-216 0</inkml:trace>
  <inkml:trace contextRef="#ctx0" brushRef="#br0" timeOffset="-198542.18">23350 17084 1458 0,'0'0'306'16,"0"0"-132"-16,0 0 47 15,0 0-61-15,0 0-1 16,0 0-97-16,0 0-11 16,-118 9 28-16,94-5-47 15,2-3 25-15,4 3 3 16,2-4-32-16,8 0 1 16,6 0-22-16,-1 0-7 0,3 0 0 15,0 0 0-15,0 0-42 16,9 0-72-16,8-4-14 15,19-15-142-15,-2 2-92 16,-5-7-716-16</inkml:trace>
  <inkml:trace contextRef="#ctx0" brushRef="#br0" timeOffset="-198151.56">24146 16204 1765 0,'0'0'362'16,"0"0"-170"-16,0 0-14 15,0 0-85-15,0 0-41 16,0 0-50-16,0 0-1 0,0 19 14 16,-2-16-8-16,-11 1-2 15,-3-4-5-15,1 0 12 16,-1 0 2-16,3 0-14 15,1 0 1-15,5-4-2 16,1-4-22-16,4-10-154 16,2-1-120-16,0-2-501 0</inkml:trace>
  <inkml:trace contextRef="#ctx0" brushRef="#br0" timeOffset="-197729.83">24596 15458 1765 0,'0'0'222'0,"0"0"-172"15,0 0 35-15,0 0-69 16,0 0 6-16,0 0 9 15,0 0-29-15,15 19 50 16,-15-19-5-16,0 3 52 16,-2 1 53-16,-11 0-82 15,2 2-21-15,-4 0-11 16,-2 1-37-16,0 2-1 16,-14 9-104-16,2-4-215 15,0 0-523-15</inkml:trace>
  <inkml:trace contextRef="#ctx0" brushRef="#br0" timeOffset="-195995.87">19988 15875 884 0,'0'0'248'16,"0"0"-136"-16,0 0-25 16,0 0-48-16,0 0 6 15,0 0-13-15,0 0-19 16,-15-20 16-16,11 17 54 15,-1-1 6-15,-4-1-24 16,0 3 30-16,1 0-35 16,-4 0-24-16,-1 2-35 15,1-2 21-15,4 2-21 16,-1-2 10-16,-1 2 3 0,2-4-8 16,-1 0 32-1,-4 4 1-15,4-6 14 0,2 3 43 16,1 2-25-16,4 1 14 15,2 0-20-15,0-4-53 16,0 4-6-16,10-5-6 16,15 5 0-16,8-4 1 15,7 1-1-15,3 3-33 16,12 0-143-16,-12 12-126 16,-12 2-610-16</inkml:trace>
  <inkml:trace contextRef="#ctx0" brushRef="#br0" timeOffset="-195386.54">19541 16288 2027 0,'0'0'295'16,"0"0"-231"-16,0 0-64 15,0 0-170-15,0 0-30 16,0 0-415-16</inkml:trace>
  <inkml:trace contextRef="#ctx0" brushRef="#br0" timeOffset="-195230.45">19574 16606 1818 0,'0'0'223'15,"0"0"-164"-15,0 0-59 16,0 0-116-16,0 0-181 16,9 117-867-16</inkml:trace>
  <inkml:trace contextRef="#ctx0" brushRef="#br0" timeOffset="-195089.78">19550 16902 1607 0,'0'0'331'0,"0"0"-224"0,0 0 95 15,0 0-162-15,0 0-21 16,0 0-19-16,28 106-141 16,-12-80-72-16,-7 2-528 0</inkml:trace>
  <inkml:trace contextRef="#ctx0" brushRef="#br0" timeOffset="-167342.45">20151 8149 1075 0,'0'0'233'0,"0"0"-85"16,0 0-12-16,0 0-32 15,0 0-30-15,0 0-26 16,49-40 14-16,-45 36-23 16,-1 2 32-16,-3 2 2 15,2-2-17-15,-2 2 28 16,0 0-46-16,0 0 1 15,0 0 11-15,0 0-34 16,0 0 5-16,0 0 11 16,0 0-31-16,0 0 22 15,0 0-23-15,0 0 0 16,0 0 36-16,0 0-35 0,0 0 26 16,0 0 4-1,0 0-31-15,0 0 37 0,0 0-13 16,0 0 0-16,0 0 17 15,0 0-33-15,0 0 4 16,0-2-12-16,0 0 19 16,0 0-20-16,0 0 1 15,0 0 0-15,0-1-14 16,0 3-2-16,0-2-39 16,0 2-41-16,0 0-157 15,0 0-64-15,-11 0-599 0</inkml:trace>
  <inkml:trace contextRef="#ctx0" brushRef="#br0" timeOffset="-165628.26">6009 1169 722 0,'0'0'553'0,"0"0"-305"16,0 0-92-16,0 0-26 15,0 0-32-15,0 0-41 16,0-5 28-16,0 5-69 0,0 0 8 16,0 0 20-16,0 0-37 15,0 0 14 1,0 0-21-16,0 0-2 0,-6 0-5 15,-12 9 8-15,-6 7-1 16,-13 10 4-16,-7 10 11 16,-9 9-12-16,-10 17-3 15,-3 7 0-15,-19 28-8 16,-15 31 10-16,-16 27-2 16,11-10 0-16,25-26 3 15,27-41-9-15,16-28 6 16,0 3 0-16,-1-1-12 15,0 0 12-15,5-12-9 16,6-10-25-16,7-8-68 16,0-1-14-16,9-10-58 0,1-7-327 0</inkml:trace>
  <inkml:trace contextRef="#ctx0" brushRef="#br0" timeOffset="-165409.52">5410 2049 418 0,'0'0'1243'16,"0"0"-1071"-16,0 0-100 15,-151 104-43-15,91-41-22 16,-27 41-14-16,13-14-101 16,8-12-984-16</inkml:trace>
</inkml:ink>
</file>

<file path=ppt/ink/ink4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3:36:59.755"/>
    </inkml:context>
    <inkml:brush xml:id="br0">
      <inkml:brushProperty name="width" value="0.05292" units="cm"/>
      <inkml:brushProperty name="height" value="0.05292" units="cm"/>
      <inkml:brushProperty name="color" value="#FF0000"/>
    </inkml:brush>
  </inkml:definitions>
  <inkml:trace contextRef="#ctx0" brushRef="#br0">8104 7553 129 0,'0'0'1141'0,"0"0"-922"16,0 0-111-16,0 0-2 15,0 0-24-15,0 0-30 16,-3 0 16-16,3 0-39 15,0 0-1-15,0 0 22 16,0 0-17-16,0 0 30 16,3 0-11-16,3 0-14 15,6 0 27-15,5-1-22 0,4-1 5 16,8-1-16-16,2 2-11 16,2 1 13-16,3-3-6 15,-1 3-16 1,4-1 33-16,-2-2-45 0,3 2 15 15,0 1 12-15,5 0-26 16,-3 0 25-16,5 0-26 16,-2 0 6-16,2 0 17 15,-3 0-23-15,0 0 19 16,3 0 19-16,-4 0-32 16,0 0 29-16,0 0-27 15,2 0-2-15,2 0 14 16,2 0-19-16,3 0 16 0,-2 1-17 15,0 3 12-15,1 0-18 16,0 1 6-16,0-1 0 16,3 1-3-16,-1-3 6 15,3 2-3-15,2-2 0 16,-2 1 13-16,2-1-12 16,0 2-1-16,2-3 0 15,5 2-6-15,1 1 19 16,3 0-10-16,-2-1 0 15,-5 1 9-15,-2 3-10 16,-4-4-2-16,4 1 0 16,1-2-3-16,1 1 4 15,3-1-1-15,-5-1 2 0,-2-1 16 16,-2 0-20 0,-4 0 2-16,2 0 0 0,4 0-1 15,5 3 7-15,3-3-6 16,6 2 0-16,-1 2 1 15,2-2-6-15,1 1 5 16,2 2 0-16,2-3-6 16,0 0 14-16,-4 0-8 15,1 0 0-15,-4-2 10 16,3 0-7-16,-3 0-3 16,2 0 1-16,-1 0-7 15,1 0 24-15,4 0-18 16,-2-4 3-16,3-6 12 15,2 0-3-15,1-1-12 16,4 2 0-16,-1 3 24 16,-1 2-23-16,3 0 7 15,-6 4-8-15,1-2 12 0,1-1-7 16,2 2-5-16,3-2 0 16,5 2 1-16,3-2 8 15,-1 0-9-15,-1-2 0 16,-1-1 15-16,-7 2-12 15,-5 0-3-15,-4 1 0 16,-2-1 26-16,-3 0-25 16,-2 0 24-16,-3-1-16 15,1 1 4-15,1 0 6 16,0 1-19-16,6 0 0 0,0 0-6 16,2-2 7-1,10 4-1-15,3 1 0 0,5 0 14 16,2 0-9-16,-5 6-5 15,-4 2 0-15,-9 0-3 16,-7-5 4-16,-2 1-1 16,-4-1 0-16,-1-2 12 15,-1 2-9-15,-3-3-3 16,-2 0 0-16,-6 0-7 16,-4 0 19-16,-1 0-12 15,0 0 0-15,0 0 13 16,-1 0-6-16,1-4-7 15,-3 0 0-15,2-1-2 16,-2 4 17-16,-1-3-15 16,1-2 0-16,-4 1 8 15,-3 1-2-15,0 1-6 0,-2-1 0 16,-1 0 2-16,-1-1 10 16,0 3-12-16,-4 2 0 15,0 0 1-15,-4 0 2 16,-4 0-3-16,0 0 0 15,-3-2-1-15,-5 2 10 16,0 0-9-16,-1-1 0 16,-6 1 1-16,1 0 11 15,-3-3-11-15,1 3 0 16,0-1 4-16,-1 1 5 16,-2 0-10-16,0 0 0 15,-2 0 0-15,2 0-2 0,-2 0 2 16,0 0-10-16,0-5-29 15,0 1-139-15,0-1-528 0</inkml:trace>
  <inkml:trace contextRef="#ctx0" brushRef="#br0" timeOffset="2577.51">19255 7415 1092 0,'0'0'264'15,"0"0"-61"-15,0 0-80 16,0 0 8-16,0 0-67 15,0 0 21-15,137 0-13 16,-87 0-37-16,8 0 31 16,2 0-32-16,5 0 0 0,5 0 27 15,1 0-26-15,2 0 22 16,8 0 6-16,1 0-45 16,8 0 39-16,3 0-20 15,5 0-2-15,4 0 22 16,8 0-42-16,12 0 18 15,20 0 7-15,18 0-34 16,4 4 28-16,-10 2-28 16,-12-2-4-16,-12 3 33 15,-1 0-35-15,-5 2 22 16,-3-2 8-16,-19 0-28 16,-19-4 29-16,-17 2-26 15,-5-4-4-15,5-1 8 0,5 0-1 16,5 0-5-1,-13 0-3-15,-9 0 10 0,-12 0-5 16,-9 0-5-16,-11-1 0 16,-9-4-7-16,-8 3-11 15,-5 2-75-15,-31 0-163 16,-9 0-362-16,-12 0-774 0</inkml:trace>
  <inkml:trace contextRef="#ctx0" brushRef="#br0" timeOffset="4155.6">1184 8057 1119 0,'0'0'204'0,"0"0"-101"0,0 0-55 16,0 0 52 0,0 0 30-16,0 0-41 0,0 0 3 15,82-21-14-15,-68 17-33 16,-1 3 49-16,1 1-34 16,1-2-32-16,1 2 30 15,1 0-17-15,6 0 2 16,1 0 26-16,5 0-46 15,3 0 28-15,1 0-25 16,7 0-12-16,4 0 30 16,5 0-30-16,7 0 14 15,2 0 3-15,5 0-23 16,1 2 25-16,3 3-26 16,-1 2-7-16,3-1 28 15,3 2-19-15,-1 0-9 0,-2 1 6 16,3-4 10-16,-1 2-10 15,0 2-6-15,1-3 0 16,1 0 4-16,-2 0 4 16,1 0-8-16,-5 0 0 15,-3 0 6-15,-1-1-6 16,-3 0 0-16,0-1 0 16,0 2-3-16,0-2 4 15,3 2-1-15,-1-2 0 16,0 0 12-16,1 2-8 15,-1-2-4-15,-2 0 0 16,1-1-12-16,-1 4 13 16,0-5-1-16,-2 0 12 15,1 0-10-15,1-2 52 0,-1 2-46 16,-6-2-2-16,-5 2-5 16,-7-2 7-16,-5 0-8 15,-7 0 4-15,-4 0 2 16,-10 0 30-16,-6 0-35 15,-2 0-1-15,-7 0 21 16,0 0-12-16,0 0-18 16,-9 0 5-16,-13 0-165 15,-7 0-417-15</inkml:trace>
  <inkml:trace contextRef="#ctx0" brushRef="#br0" timeOffset="24705.4">7678 5748 1654 0,'0'0'352'16,"0"0"-140"-16,0 0-57 16,0 0-100-16,0 0 19 15,0 0-47-15,-17-17-15 16,17 17 15-16,-5 0-27 16,-4 0 48-16,-2 0-20 15,-6 0-27-15,-4 0 39 16,-3 3-18-16,-4 5-10 15,0 7 20-15,-3 1-26 0,-1 2 4 16,1 4-10 0,2 1 1-16,-2 4 21 0,4 5-22 15,3 1 6 1,4 2 9-16,0 4-9 0,5 1 9 16,1 2-4-16,3-3-10 15,0 4 36-15,4 1-26 16,-2 2 4-16,5-2 14 15,2 3-28-15,-1-3 10 16,3 0-11-16,0-4 1 16,0-2 5-16,7-4-6 15,4 0 0-15,3-4 0 16,3-2 9-16,3-1-9 16,7-4 0-16,2-1 0 15,2-4-11 1,7-4 17-16,0-4-6 15,2-3 0-15,2-4 6 16,2-3-7-16,2 0 1 16,-2 0-11-16,1 0-1 15,-4-6 12-15,1-2 0 16,-3 1 0-16,3-6 9 0,1 0-9 16,1-6 0-1,0 1 1-15,4-2-7 0,-6 2 6 16,1-1 0-16,-4 0 9 15,-1 0 3-15,-2-6-16 16,0 0 4-16,-3-8 0 16,-1-5-14-16,-3-4 15 15,-3-2-1-15,-2-3 3 16,-3 3 8-16,-6 2-11 16,1 2 9-16,-5 0 0 0,-5-1 20 15,-1 0-28-15,-5-3 31 16,0-2 8-16,0-1-25 15,-14 1 48-15,-5 0-23 16,-6 4-19-16,-4 4 35 16,-4 0-34-16,-10 1 5 15,-5 2-27-15,-13 0-2 16,-13 5 1-16,-32 13-38 16,-59 17-51-16,20 19-99 15,2 13-566-15</inkml:trace>
  <inkml:trace contextRef="#ctx0" brushRef="#br0" timeOffset="30039.9">7796 13203 1600 0,'0'0'374'15,"0"0"-130"-15,0 0-29 16,0 0-28-16,0 0-38 16,0 0-82-16,0 0-6 15,0 0-11-15,0 0-34 16,0 0 26-16,0 0-40 0,0 0-2 15,0 0 0 1,0 0-24-16,0 0-85 0,5 0-169 16,11 0-328-16,2 0-204 15</inkml:trace>
  <inkml:trace contextRef="#ctx0" brushRef="#br0" timeOffset="30805.33">7814 13212 1505 0,'0'0'400'16,"0"0"-311"-16,0 0-50 15,0 0-3-15,0 0-16 0,0 0-20 16,0 0-76 0,30 0-19-16,7 0-8 0,-2 0-226 15,3 0-633-15</inkml:trace>
  <inkml:trace contextRef="#ctx0" brushRef="#br0" timeOffset="31711.34">11137 13189 1672 0,'0'0'392'15,"0"0"-295"-15,0 0-51 16,0 0-46-16,0 0-12 0,0 0-104 16,0 0-241-1,-12 7-488-15</inkml:trace>
  <inkml:trace contextRef="#ctx0" brushRef="#br0" timeOffset="37076.44">12602 13248 1081 0,'0'0'390'16,"0"0"-204"-16,0 0-75 16,0 0 35-16,0 0-25 15,-19-23-37-15,19 19-34 16,0 1 49-16,-2 1-37 16,2 0 15-16,0 2 7 31,0-2-40-31,-3 2 26 0,0 0-15 0,1-1 0 0,-2 1 12 15,-3 0-56-15,-1-3 7 32,-2 3-17-32,-1-1 7 15,1 1-2-15,-3 0-6 16,5 0 0-16,4 0-6 16,2 0 10-16,2 0-4 15,0 0 0-15,0 0 0 16,0 0-7-16,0 0 8 0,0 0-1 0,0 0 0 15,0 0-13-15,0 0 13 16,0 0 0-16,10 1 1 16,7 7 8-16,7 1-2 0,4-1 2 15,11-1 8-15,5 0-10 16,8 0-1-16,4 0-6 16,6-2 12-1,5 1 0-15,0 0-12 0,3 0 7 16,0 1-7-16,-3 0 10 15,-3 0-10-15,-1-1 0 16,-3-1 1-16,-2 1 8 16,-3-1-8-16,-4-1-1 15,-1-1 2-15,-8 2 10 16,-5-3-12-16,-8 0 0 16,-6 0 7-16,-5 0 6 15,-9-2-13-15,-3 0 0 16,-4 0 28-16,-2 0-27 15,0 0 21-15,0 0-5 16,0 0-16-16,0 0 35 0,0 0-28 16,0 0 2-16,0 0 1 15,0 0-11-15,0 0-15 16,0 0-58-16,0 0-166 16,0 0-455-16</inkml:trace>
  <inkml:trace contextRef="#ctx0" brushRef="#br0" timeOffset="42233.4">14193 13236 810 0,'0'0'257'16,"0"0"-102"-16,0 0-44 15,0 0-63-15,0 0 23 16,0 0-45-16,0 0 6 16,-9-15 26-16,8 15 49 15,1-3 4-15,-3 3-47 0,0-2 21 16,3 2-1-16,-2 0-32 15,0 0-5-15,-2 0-18 16,-1 0-28-16,-1 0 11 16,-3 0-12-16,0 0 0 15,-2 0 0-15,0 0 0 16,1 0 0-16,4 0 0 16,-1 0 1-16,5 0 8 15,2 0-9-15,0 0 0 16,0 0 0-16,0 0-18 15,0 0 18-15,0 0 0 16,0 0 0-16,0 0 2 16,0 0-1-16,2 0-1 0,3 0 16 15,-1 0-16-15,0 0 21 16,3 2-5-16,3 1-15 16,0-2 31-16,6 2-22 15,-1-1 2-15,6 1 9 16,0 0-19-16,4-2 11 15,2 4-13-15,2-4 1 16,-1 2 10-16,4-2-11 16,-3 2 0-16,0-2 5 15,0 4-4-15,-2-4 11 16,0 2-12-16,2 1 1 16,-1-3 5-16,3 2-6 15,4-3 1-15,0 1 10 16,1-1-2-16,-1 0-8 0,1 3-1 15,-3-3 0-15,0 2 1 16,1-1 1-16,-3 2-2 16,3-1 0-16,-1-1 9 15,3 1-15-15,-1-2 6 16,-1 0 0-16,1 0-3 16,-4 0 3-16,1 0 0 15,-1 0 3-15,-2 0 8 16,0 0-13-16,0 0 2 15,-1 0 0-15,4 0-7 16,-1 3 7-16,3-3 0 16,1 1 5-16,4-1 1 15,-2 0-9-15,1 3 3 0,-2-3 0 16,-1 0-1-16,0 0 2 16,2 0-1-16,-2 0 1 15,1 0 5-15,2 0-3 16,-1 0-3-16,2 0-3 15,-2 0-3-15,-1 0 7 16,0 0-1-16,-3 0 0 16,-2-3 8-16,0 2-9 15,-2-2 1-15,0 1 0 16,0-1-7-16,0 0 8 16,-2 2-1-16,2-1 0 15,2-1 6-15,-2-1-12 16,-2 0 6-16,-2 3 0 15,3-3-9-15,-4-1 11 16,-1 1-2-16,-2 0 0 0,-2 0 10 16,2 2-11-16,-6-2 1 15,1 2 0-15,-1-1-6 16,-3-1 7-16,0 1-1 16,-3-1 9-16,1 1-3 15,-4-1 6-15,-1 1 1 16,-1 3 9-16,-4-1 43 15,2 1-14-15,-2-3 9 16,0 3-8-16,0 0-46 16,0 0 19-16,0 0-25 0,0 0 0 15,0 0 5 1,0 0 4-16,0 0-8 16,0 0 4-16,0 0 5 15,0 0-20-15,0 0-68 0,0 0-220 16,0 0-100-16</inkml:trace>
  <inkml:trace contextRef="#ctx0" brushRef="#br0" timeOffset="46248.09">17317 12358 1190 0,'0'0'218'0,"0"0"-8"0,0 0-81 0,0 0-36 31,0 0 20-31,0 0-5 16,0 0 10-16,-5-75 45 15,-1 66-55-15,-3 1-10 0,-5 0-24 0,1 3-60 32,-3 2 22-32,-1 0-35 0,-3 2 4 0,-5 1-5 15,-4 0 9-15,-4 0-7 0,-1 0-2 32,-3 0 0-32,1 0 22 0,1 1-21 0,1 5 13 15,5 3-7-15,0-1 5 16,1 0-12-16,5 0 0 15,0-3 0-15,2 4-4 16,-2-1 10-16,-2-2-3 16,3 4 12-16,0-1-8 15,0-1 3-15,-1 5-10 16,6-1 0-16,-4 0-5 16,3 0 6-16,3 2-1 0,-1 0 7 15,3 2-1-15,-2-2-7 16,7 2 1-1,0 1-9-15,-1 0-3 0,0 1 21 16,0 3-9-16,0-1 3 31,-2 0 9-31,4-2-13 0,1 2 1 0,1 0 0 16,3 0-5-16,2 2 11 16,0 0-6-16,0 4 11 15,0 1-1-15,0 0 1 31,0 2-11-31,2 0 7 0,3-1 11 0,-3 1-18 16,2-4 9-16,0 2-6 16,2-3 13-16,0-3-13 0,1 4-1 15,1-2 5-15,4 0 14 16,-1 1-20-16,4 0 17 16,1 2-15-16,2-2 6 15,4 0 6-15,0 3-15 31,3-4 0-31,2 0 3 16,2 0-2-16,2 0-1 16,3-4 12-16,-1 0-3 0,2-1-12 0,1-2 3 15,-1-2 0-15,3-2 6 16,1 1-5-16,-2-2-1 16,-1-3 1-16,1 0 13 15,2 0-17-15,-1-2 3 16,1 0 0-16,1-3-8 0,3-2 19 15,-3-1-11-15,2 0 0 16,-1 0 12-16,3 0-12 16,-1-10 0-16,3-4 0 15,-1-2-8-15,-3 0 16 16,0-2-8-16,-5-1 0 16,-2 2 9-16,-4-1-6 15,-5-3-3-15,1 2 0 16,-2-1 21-16,-3-4-21 15,-3-2 17-15,2-3-5 16,-3-1-12-16,0-2 26 16,-2-2-26-16,-3-2 1 15,1 3 31-15,-4-3-30 16,-1 5 13-16,-2 1-5 0,0 2-4 16,-6-2 21-16,2-1-21 15,-3-1 2-15,0 0 16 16,0-2-24-16,0 0 13 15,0 2 15-15,-4 0-27 16,-6 2 30-16,-3 0-30 16,-2 1 0-16,-3 1 17 15,-7 2-6-15,-6-1-8 32,-6 0-4-32,-13 1-19 15,-12 1 13-15,-32 3-15 0,-39 9-25 0,-56 5-28 16,17 6-267-16,9 0-1035 0</inkml:trace>
  <inkml:trace contextRef="#ctx0" brushRef="#br0" timeOffset="51935.18">13753 13366 965 0,'0'0'265'0,"0"0"-159"16,0 0-41-16,0 0-52 16,0 0-7-16,0 0-6 15,-3-5 0-15,3 5 39 16,0 0 65-16,0-2 40 15,0 2-20-15,0-2-41 16,0 0 5-16,0-2-13 16,0 0-28-16,9 0-3 15,0-2-30-15,2-3 12 16,2 2-11-16,2-5-14 16,4 0 7-16,1-1 21 15,-1 1-21-15,2 1 26 16,-1-2-25-16,-3 5 8 0,2 1 12 15,-6-1-4 1,3 1 3-16,-3 3-8 0,1-2-19 16,1 1 47-16,1-2-42 15,-3 1 9-15,1 2-8 16,-6 1 2-16,-1-2-6 16,-3 5-3-16,-2-1 0 15,0 1 0-15,-2-3 6 16,0 3-3-16,3-2 1 15,-3 1 4-15,0-2-16 16,0 1 1-16,0 0-66 16,0 2-77-16,0-2-40 0,0 2-86 15,-9 0-526-15</inkml:trace>
  <inkml:trace contextRef="#ctx0" brushRef="#br0" timeOffset="89510.62">8750 13141 230 0,'0'0'604'0,"0"0"-464"16,0 0-98-16,0 0-4 15,0 0 14-15,0 0-39 16,0 0 13-16,0 0 17 16,0 0 24-16,0 0 47 15,0 0-22-15,0 0-14 16,0 0-9-16,0 0-36 0,0 0-7 15,0 0-8 1,2-1-12-16,0 1 51 0,-2-1 7 16,2 1 34-16,-2 0 51 15,0 0-57-15,0 0 4 16,0 0-18-16,0 0-37 16,0 0 13-16,0 0-44 15,0 0-2-15,0 0-8 16,0 0-80-16,4 0-86 15,-2 0-186-15,4 0-478 0</inkml:trace>
  <inkml:trace contextRef="#ctx0" brushRef="#br0" timeOffset="90432.16">8768 13139 1538 0,'0'0'277'0,"0"0"-171"16,0 0-62-16,0 0 35 15,0 0-79-15,0 0-26 16,0 0-54-16,-2-9-5 16,2 9-39-16,6 0-71 15,1 0-199-15</inkml:trace>
  <inkml:trace contextRef="#ctx0" brushRef="#br0" timeOffset="94463.9">12720 13768 1393 0,'0'0'354'16,"0"0"-151"-16,0 0 20 16,0 0-28-16,0 0-36 15,0 0-71-15,0 0 10 16,0-42-5-16,-4 38-65 15,-5-2 48-15,-2 2-53 16,-7 1 14-16,-4 3-1 16,-7 0-36-16,-4 0 13 15,-3 17-13-15,5 3 2 16,2 4 5-16,6 0-1 0,10 2-6 16,4-2 0-16,9-2-7 15,0-2 7-15,0-2-1 16,18-10-21-16,7-2 22 15,2-2-32-15,2-4 1 16,0 0-19-16,0-18-53 16,-8-2-5-16,0 0 14 15,-8-3-13-15,-4 6 37 16,-2-1 25-16,-5 8 45 16,-2 4 5-16,0 2-5 15,0 4 22-15,0 0-22 16,0 0 2-16,2 0 5 15,2 14 30-15,1 6 46 16,-1 6 7-16,3 2-55 16,2 2-2-16,2 2-31 0,3-6-2 15,3-2 0-15,1-6-104 16,11-10-91-16,-3-5-103 16,0-3-263-16</inkml:trace>
  <inkml:trace contextRef="#ctx0" brushRef="#br0" timeOffset="94776.34">13231 13655 1868 0,'0'0'544'0,"0"0"-444"16,0 0-79-16,0 0 19 15,0 0-37-15,0 0 4 16,-96 107 5-16,85-83-12 16,4 0 0-16,5-1 2 15,2-2-2-15,0-1 0 16,0 0-1-16,6 0 8 16,11 0-14-16,0-2 7 15,3-2 0-15,1 0-2 16,0-2-47-16,-3 0-58 0,-3-4-34 15,-5-2-115 1,-3-1-81-16,-7-1-339 0</inkml:trace>
  <inkml:trace contextRef="#ctx0" brushRef="#br0" timeOffset="94963.79">12907 14015 1512 0,'0'0'481'0,"0"0"-317"16,0 0-22-16,0 0-62 16,0 0-42-16,0 0-24 15,0 0 9-15,111 46-23 16,-79-29-11-16,-5 6-47 16,0 0-127-16,-10-2-90 0,-3-5-356 15</inkml:trace>
  <inkml:trace contextRef="#ctx0" brushRef="#br0" timeOffset="95632.1">13634 13569 1558 0,'0'0'365'15,"0"0"-235"-15,0 0-41 16,0 0-24-16,0 0-59 16,0 0 19-16,0 0-25 15,-33 50 1-15,33-29 35 16,0 1-8-16,0 2 12 0,4 2 1 16,7 1-20-16,2 2 19 15,3 0-39-15,0 2 6 31,-1-3 13-31,-1 0-10 16,-3-2-10-16,-2-2 5 0,-2-1 9 16,-5-6-5-16,-2-1-7 15,0-4-2-15,-5 1 13 16,-10-4-2-16,-8 0-10 0,1-5 19 16,0-4-19-16,2 0 17 15,2 0-6-15,7-10 11 16,6-9 27-16,5-3-50 15,0-6 9-15,11-2-9 16,14-4 0-16,2-2-2 16,2 2 2-16,0-4 0 15,-5 4-6-15,-6 0 15 16,-2 3-9-16,-8 6 0 16,-3-1 11-16,-3 1-13 15,-2 5 2-15,0 4-31 16,-2 5-32-16,-38 11-124 15,2 0-113-15,-5 13-376 0</inkml:trace>
  <inkml:trace contextRef="#ctx0" brushRef="#br0" timeOffset="109894.36">13253 13623 722 0,'0'0'377'0,"0"0"-235"16,0 0-36-16,0 0-37 15,0 0-31-15,0 0-2 0,0-5-34 16,2 5 24-16,-2-3 29 16,0 3-10-16,3 0 11 15,-3 0-8-15,0-1 21 16,0 1 8-16,0 0-29 15,0 0 17-15,0 0 5 16,0 0-30-16,0 0 22 16,0 0-33-16,0 0 9 15,0 0-2-15,0 0-27 16,0 0 16-16,0 0-21 16,0 0 4-16,0 0 3 15,0 0-10-15,0 0 4 16,-8 5 20-16,-4 3-10 0,-1 1 27 15,-6 1-14-15,3-1-9 16,-1 4 27-16,-1-4-30 16,1 1-1-16,0 0 2 15,2 1-11-15,4-3 4 16,0 2-9-16,2-4-1 16,0 1 17-16,-2 0-16 15,2 0 14-15,0 2-7 16,0-3-2-16,-1 2 6 15,7-1-12-15,-5-4 0 16,6 1-1-16,-2 0 2 16,2-2-1-16,-2 2 10 15,1-2-2-15,1 2-6 16,0-4-2-16,2 0 0 16,0 2-6-16,0-2 7 0,0 0-1 15,0 0 2 1,0 0 7-16,0 0-5 0,0 0-4 15,0 0 0-15,0 2-7 16,0-2 16-16,0 0-9 16,0 0 0-16,0 0 6 15,0 0 16-15,0 0-11 16,0 0-10-16,0 0 18 16,0 0-9-16,0 0-2 15,4 4 25-15,7 2-17 16,1 2 23-16,1 3-30 15,3-3 1-15,-1 5 20 0,5 1-28 16,3 2 13-16,-1 0 6 16,0 0-20-16,1-2 26 15,-4 0-15-15,-1 0-3 16,-3-1 18-16,-1-4-25 16,-3-1 8-16,-4 0-10 15,-2-3 14-15,-1-4-10 16,-2 2-4-16,-2-2-9 15,0 3-25-15,0 4-128 16,0 1-146-16,-9-3-238 0</inkml:trace>
  <inkml:trace contextRef="#ctx0" brushRef="#br0" timeOffset="123125.79">8004 13134 225 0,'0'0'656'0,"0"0"-504"15,0 0-13 1,0 0 20-16,0 0-27 0,0-10-30 16,2 8 9-16,-2 0-12 15,0 0-26-15,0 2 16 16,0 0-5-16,0 0-9 15,0 0 0-15,0 0-35 16,0 0 7-16,0 0-23 16,0 0-13-16,0 0 22 15,0 0-17-15,0 0 9 16,0 0 7-16,0 0-24 16,0 0 21-16,0 0-23 15,0 0-5-15,0 0-2 16,0 0-8-16,0 0-74 15,0 0-101-15,0 0-176 0,-2 2-772 0</inkml:trace>
  <inkml:trace contextRef="#ctx0" brushRef="#br0" timeOffset="124683.46">9920 13189 1582 0,'0'0'507'16,"0"0"-397"-16,0 0 1 15,0 0 45-15,0 0-58 16,0 0-67-16,0 0 6 16,14-21-35-16,-10 19 8 15,0 2 10-15,-4 0-19 16,2 0 20-16,-2 0 6 15,0 0-5-15,0 0 33 16,0 0-31-16,0-2-4 16,0 2 1-16,0 0-14 15,0 0 0-15,0 0-7 16,0 0 0-16,0 0 5 16,0 0-5-16,0 0 0 0,0 0-1 15,0 0 13-15,0 0-13 16,0 0 1-16,0 0 0 15,0 0-8-15,0 0 8 16,0 0-6-16,0 0-24 16,0 0-64-16,-2 0-116 15,-14 7-157-15,-2 2-402 0</inkml:trace>
  <inkml:trace contextRef="#ctx0" brushRef="#br0" timeOffset="125105.21">7645 13186 1003 0,'0'0'0'15,"0"0"-91"-15,0 0-821 0</inkml:trace>
  <inkml:trace contextRef="#ctx0" brushRef="#br0" timeOffset="-198802.76">7527 12461 1035 0,'0'0'327'0,"0"0"-159"16,0 0-60-16,0 0 10 15,0 0-41-15,0 0 22 16,0 0-35-16,-45-84 9 15,39 73 23-15,2 5-21 16,-1 2-5-16,3 2 39 16,2 2-45-16,-3 0 21 15,3 0-36-15,-4 0-28 16,-1 23 10-16,-1 21-29 16,-3 36 7-16,0 38 20 15,2 34-9-15,3 13 42 16,2-15-5-16,-1-33-24 15,3-37 36-15,0-20-68 16,0-12 16-16,0 2-16 0,0-4 11 16,0-4-24-16,0-18 11 15,0-16-80-15,3-8-101 16,12-46-105-16,-1-11-90 16,-6-10-1388-16</inkml:trace>
  <inkml:trace contextRef="#ctx0" brushRef="#br0" timeOffset="-197625.99">7380 12412 1410 0,'0'0'263'15,"0"0"-181"-15,0 0-22 16,0 0 10-16,0 0 9 16,0 0-60-16,0 0-11 15,53-29 54-15,-10 20-23 16,5 1 5-16,8-2-9 16,4 1-35-16,3 2 42 15,3 1-4-15,6 2-14 16,3-2 32-16,7 2-21 15,9-4 10-15,19-2-11 16,23-2-16-16,20-2 44 0,5 0-48 16,-7 2 2-16,-12 2 7 15,-12 4-22-15,3-2 12 16,-4 0-3-16,-1-1-10 16,-2 2 16-16,-17 1-16 15,-19 1 0-15,-18 4-1 16,-4-2 4-16,11 0-3 15,9-1 24-15,11 0-5 16,-3 0 26-16,0 0-23 16,1 0-8-16,2-1 5 15,2 4-13-15,4-4-1 16,3 4-5-16,2-4 0 0,4 4 9 16,-3-1-9-1,5 2 0-15,-3 0 0 0,-2 0 6 16,2 0-6-16,-2 0 0 15,2 0 0-15,-1 0-11 16,15 0 21-16,17 0-10 16,19 2 1-16,5-1 8 15,-13-1-10-15,-18 3 1 16,-16-3 0-16,-1 2-1 16,2-2 2-16,3 1-1 15,3 2 0-15,0-3 7 16,-3 2-13-16,1-2 6 15,-3 0 0-15,5 0-6 0,2 0 8 16,7-2-2 0,-1-4 3-16,-1 0 6 0,-3-1-17 15,-7 3 8-15,-4 3 0 16,-1 1-7-16,-3 0 5 16,-4 0 2-16,4 0 7 15,-14 0 4-15,-15 0-10 16,-16-3-1-16,1 3 0 15,12-1-7-15,15-1 13 16,13 2-6-16,2-3 0 16,-4 2 1-16,2 1 2 15,-3 0-3-15,-2 0 0 16,-1 0-12-16,17 0-2 16,18 0 14-16,-12-3-27 15,-13 2 0-15,-16-3 21 0,-19 2 6 16,8 2-15-1,10 0 6-15,-1 0 4 0,-4 0 5 16,-3 0 0-16,2 6 4 16,1 4-5-16,-1-1 1 15,-2 6 0-15,0-1-13 16,-7 4 2-16,-6 1 2 16,-5 6 2-16,-2 0 7 15,1 5-2-15,-1 1 2 16,-2 1 0-16,-9 3-7 15,-8-2-5-15,-7-1 6 16,-7-1 6-16,-7-1 0 0,-2-4 0 16,-5 0 0-16,-7-7-2 15,-4 0-11-15,-6-7 7 16,-3-5 6-16,-2-1 0 16,0 0 6-16,-16 3-19 15,-40 1-2-15,6 1-241 0,-11-5-638 16</inkml:trace>
  <inkml:trace contextRef="#ctx0" brushRef="#br0" timeOffset="-196985.2">7638 13411 1657 0,'0'0'522'0,"0"0"-401"0,0 0-103 15,0 0 10-15,0 0 12 16,163-62-21-16,-60 38-1 15,53 0-18-15,-19 6-61 16,-12 1-232-16</inkml:trace>
</inkml:ink>
</file>

<file path=ppt/ink/ink4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3:39:37.440"/>
    </inkml:context>
    <inkml:brush xml:id="br0">
      <inkml:brushProperty name="width" value="0.05292" units="cm"/>
      <inkml:brushProperty name="height" value="0.05292" units="cm"/>
      <inkml:brushProperty name="color" value="#FF0000"/>
    </inkml:brush>
  </inkml:definitions>
  <inkml:trace contextRef="#ctx0" brushRef="#br0">8293 6463 1156 0,'0'0'218'0,"0"0"-154"15,0 0-44-15,0 0 30 16,0 0-1-16,-6-4-12 15,6 4-13-15,0 0-22 16,0 0 12-16,0 0-13 16,0 0 19-16,0-2 58 15,0 2-38-15,0 0 6 16,0-3 12-16,0 2-49 16,0 1 20-16,0-3-1 15,-3 3-13-15,3 0 44 16,0 0-8-16,0 0-3 15,0 0-5-15,0 0-31 16,0 0 26-16,0 0-7 16,0 0-31-16,0 0 27 15,0 0-20-15,0 0-2 0,0 0 11 16,0 0-15-16,0-2 17 16,0 2-6-16,7-1-5 15,5-2 30-15,1 1-37 16,3 2 10-16,1-1-5 15,2-1 7-15,7-2-4 16,-2 1-2-16,3 2-5 16,2-3 17-16,0 2-11 15,2-2-7-15,0 1 5 16,-2-1 8-16,2 3-9 16,-2-2-4-16,-2 3 0 15,-2-1 3-15,-3 1 6 16,-2-2-9-16,0 2 11 15,0-3-1-15,-2 2-1 0,2 1-9 16,-1-3 0-16,4 1 17 16,0 1-16-16,-1-2-1 15,0 1 15-15,3 2-15 16,-1 0 10-16,1 0-10 16,2 0 1-16,-1 0 7 15,3 0-1-15,0-1-7 16,2 1 1-16,-2 0 11 15,0-2-13-15,-2 2 1 16,-5-3-3-16,0 2-7 16,1-2 16-16,-3 3-6 15,2-1 9-15,-2 1-2 16,2-3 13-16,-1 2-7 0,3-2-13 16,0 1 28-16,2 0-27 15,6 2 7-15,2-2-1 16,-1 1 2-16,0-2-3 15,-1 3-6-15,-1 0 0 16,-2 0-3-16,0 0 5 16,0 0-2-16,0 0 0 15,2 0 12-15,0 0-13 16,2 0 1-16,1 0 0 16,-1 0-6-16,0 0 12 15,2 0-6-15,-2 0 0 16,0 0 12-16,1 0-19 15,-3 0 7-15,0 0 0 16,3 3-2-16,-1-3 3 0,2 1-1 16,-1-1 0-16,1 0 12 15,-4 0-14-15,-2 0 2 16,-2 0 0-16,0 0-8 16,0 0 9-16,0 0-1 15,0 0 13-15,2 0-12 16,-2 0-2-16,1 0 1 15,3 0 0-15,3 0 2 16,2 0-1-16,-1 0 4 16,3 0-5-16,-1 0 7 15,-1 0-8-15,0 0 1 16,-4 0 0-16,-1 2-10 0,-2 0 11 16,2 0-1-16,2 1 0 15,3-2 9-15,-1-1-10 16,3 0 1-16,0 0 0 15,-2 0-11-15,-4 0 13 16,3 0-2-16,-6 0 0 16,0 0 13-16,0 0-13 15,2 0 0-15,5 0 0 16,-3 0-11-16,4 0 12 16,1 0-1-16,3 0 0 15,1 0 12-15,-2 3-13 16,1-2 1-16,-4 2-3 0,-4-2-7 15,1 4 11 1,-5-4-1-16,0 1 0 0,-2 1 12 16,0-3-12-16,-2 1 0 15,5 1 0-15,-1-2-11 16,2 3 12-16,-2-2-1 16,-2-1 0-16,2 3 12 15,-3-3-12-15,6 0 0 16,-1 0 2-16,0 2-7 15,2-2 11-15,1 0-6 16,-3 1 0-16,-2-1 8 16,-2 0-17-16,0 0 7 15,0 0 2-15,-3 0-1 16,0 0 7-16,0 0-6 16,4 0 0-16,-2 0 12 0,1 0-18 15,0 0 6-15,2 0 0 16,2 0-9-16,1 0 9 15,1 3 0-15,-3-2-1 16,0 2 18-16,1-2-23 16,-2 2 6-16,2-2 0 15,5 4-6-15,-1-3 12 16,3 1-6-16,2 1 3 16,-4-1 12-16,0 0-15 15,2 2 0-15,-1-4 0 16,8 4-7-16,2-1 13 15,0 0-6-15,-3 0 0 16,1 2 7-16,-3 0-7 0,-2-2 0 16,-5 0 0-16,0-3-9 15,-4 2 17-15,-5-3-8 16,-3 0 0 0,-1 0 10-16,-7 0-11 0,-1 0 1 15,-6 0 0-15,1 0 3 16,-1 0-1-16,-4 0 2 0,0 0 21 15,0 0-19-15,1 0 14 16,-3 0-20-16,0 0 0 16,0 0 4-16,0 0-2 15,-2 0-2-15,4 0 4 16,-4 0 10-16,0 0-9 16,0 0-5-16,0 0 0 15,0 0 6-15,0 0-5 0,0-3-1 16,0 3 5-16,0 0 7 15,0 0-12-15,0 0 0 16,0 0 0-16,0 0-5 16,0 0 7-16,0 0-2 15,0 0 0-15,0 0 16 16,0 0-18-16,0 0 2 16,0 0 0-16,0 0-11 15,0 0 12-15,0 0-1 16,0 0 1-16,0 0 12 15,0 0-24-15,0 0 11 16,0 0-32-16,0 0 17 0,0 0-85 16,-4 0-101-16,-15 0-270 15,-14 0-735-15</inkml:trace>
  <inkml:trace contextRef="#ctx0" brushRef="#br0" timeOffset="4202.14">5371 7241 1438 0,'0'0'319'15,"0"0"-221"-15,0 0-98 16,0 0 15-16,0 0-14 16,0 0 14-16,52 10 64 15,-31-6-30-15,1-1-19 16,2 4 22-16,1-3-44 0,0 2 29 15,-1-2-10 1,3 2-26-16,0-3 38 0,1 1-20 16,6 1 6-16,4-3 9 15,2 0-34-15,7-2 24 16,1 0-24-16,8 0 16 16,5 0-10-16,3 0-5 15,1-9-1-15,-1 3 4 16,-2 3 5-16,1-1-9 15,-7 2 0-15,0 0 1 16,-5 2 0-16,0 0-1 16,0 0 0-16,1 0-6 15,-4 0 8-15,2 0-3 16,-4 0 1-16,-1 0-14 0,-7 0 3 16,-5 4 5-16,-4 5 6 15,-2 4-6-15,-4-1 3 16,-2 3 3-16,0-5 0 15,-1 3 0-15,-3-1-1 16,-3-3 1-16,-1-2 0 16,-4-1-1-16,-2 0 4 15,-5-4-3-15,0-2 0 16,-2 2 1-16,0-2-1 16,0 0 6-16,3 0-6 15,-1 0 3-15,2 0 13 16,3 0-16-16,1-9 0 15,2 2 0-15,1 0 0 0,-1-2 0 16,2 3 0 0,3 0 0-16,5 0-2 0,8-3 2 15,5 2 0-15,7-1 1 16,5 0-14-16,3 0 13 16,2 2-25-16,-4 2 18 15,3 0-19-15,-5 1 16 16,2 1 1-16,-4 1 2 15,-4-1-1-15,0 0 8 16,-1 0 0-16,-1-2-8 16,2 3 16-16,0-4-9 15,2 1 1-15,-2 0 0 16,-1 0-8-16,2 0 8 16,-1 0 0-16,-1-1 1 15,3 3 9-15,3-2-10 0,-1 1 0 16,0-1 6-16,1 0-8 15,-1 2 3-15,-1-1-1 16,-2 2 6-16,-1-2 5 16,0 2-9-16,-3-1-2 15,0 2 9-15,-7-2-6 16,1 2-2-16,-2-2-1 16,-1 0 17-16,6 0-16 15,-1-2 14-15,4 0 7 16,4-1-20-16,-4 3 14 15,1 1-16-15,-3 1 0 16,1 0 0-16,-3 0 6 16,0 0-6-16,-4 0 0 15,0 0 1-15,0 0 0 16,-4 0-1-16,4 0 0 0,-2 0 19 16,-3 0-18-16,1 0 10 15,-6 0-11-15,1 0 1 16,0 0 3-16,0 0-2 15,2 0 2-15,2 0 26 16,0 0-30-16,1 0 10 16,-4 0-10-16,-3 0 8 15,-3 0 3-15,-1 1-10 16,-3-1-1-16,-5 2 7 16,-2-2 5-16,0 0-12 15,1 0 19-15,-3 0-19 16,2 0 41-16,3 0-17 0,-1 0-2 15,1 0 11-15,-1 0-25 16,-3 0 9-16,4 0-11 16,0 3 0-16,-3-3 8 15,3 0-14-15,-3 0 0 16,-2 2-1-16,3-2 5 16,-3 0-4-16,0 0 0 15,0 0 1-15,0 0-16 16,0 0-31-16,0 1-82 15,0 3-118-15,0-1-325 0</inkml:trace>
  <inkml:trace contextRef="#ctx0" brushRef="#br0" timeOffset="8560.84">10282 7291 1073 0,'0'0'247'0,"0"0"-126"16,0 0-37-16,0 0 48 15,0 0 13-15,0 0-33 16,-17-17 17-16,15 17-60 16,2 0-54-16,0 0 43 15,0 0-13-15,0 0-21 16,0 0 23-16,0 0-45 16,0 0 8-16,0 0-10 15,0 0 10-15,0 0 16 0,9 7-12 16,4 4-2-1,5 2 33-15,6 3-39 0,3-1 10 16,4 2 3-16,6-3-5 16,0 1-1-16,3-2-12 15,2-1 0-15,-1-2 10 16,1-2-2-16,0-2-9 16,1-2 0-16,1-3 11 15,1-1-8-15,-3 0-3 16,3 0 0-16,-3 0-1 15,1-7 2-15,1 0-1 16,0-4 0-16,1 1 2 16,-3 0-16-16,0 1 14 15,1 2-9-15,-1 1-2 16,1 0-10-16,-3 0 20 16,-2 2 1-16,-3 2-17 0,-2 0 6 15,1 2 9-15,-5 0 2 16,-2 0-9-16,0 0-1 15,-1 8 10-15,3 4 0 16,0 1-2-16,5 4-4 16,-1-1 6-16,-2 0 0 15,0 2-11-15,-2-4 2 16,-6 1 9-16,-6-4-1 16,-3 2-23-16,-5-5 18 15,-3-2-1-15,-4-3 7 16,1 0-12-16,-3-3 16 15,2 0-4-15,-2 0 0 16,0 0 9-16,0 0 4 16,0 0-11-16,2 0 13 0,3-3-2 15,0-5-4 1,-1 0-9-16,0 0 0 0,3 1 9 16,2 0-15-16,0 1 6 15,2 0 0-15,0 0-12 16,5 0 4-16,0 1 8 15,5 0 0-15,2 1 6 16,6 2 3-16,0 0-9 16,4 2-4-16,3 0-10 15,-1 0 16-15,4 0-2 16,-2 0 0-16,-1 0 12 16,-1 0-10-16,1 0-2 0,-1 0 0 15,-1 0-10 1,0 0 18-16,2 0-8 0,-1 0 8 15,1 0 0-15,-1 0 13 16,1 0-21-16,2 0 0 16,-2 0 3-16,1 0 7 15,-3 0-10-15,-1 2 0 16,0 0 2-16,-2 2 8 16,1-2-10-16,-1 2 1 15,0-2 24-15,2 2-13 16,2-2-6-16,2 0-6 15,-3 2 13-15,1-2-2 16,-1 1-11-16,-1 0 0 16,-4 0-10-16,0 0 19 15,-2-1-9-15,0 0 0 0,-4-2 10 16,4 3 6 0,-2-3-16-16,4 1 0 0,-2-1 9 15,2 3 2-15,-2-3-4 16,0 1-5-16,-1 1 10 15,-2 2-3-15,-3-1-9 16,-1-2 0-16,-3-1 2 16,-1 0 5-16,-2 0-7 15,1 0 10-15,0 0-2 16,-1 0 20-16,1 0-22 16,2 0-5-16,-2 0 14 15,2 0-5-15,-1 0-10 16,2-1 0-16,-3-2 15 0,1 3-10 15,-4-2-5-15,3-2 0 16,-2 3-8-16,-2-6 25 16,3 3-17-16,-3-2 0 15,3 0 1-15,-4 0 19 16,3 0-20-16,1-2 0 16,-1 0 3-16,3 2-1 15,-5-1-2-15,1 1 0 16,-1-3 9-16,-3 3 9 15,-1-2-17-15,2 0 7 16,-4 2 15-16,-1 0-14 16,0 2 0-16,-2 3 0 0,1-1 0 15,-1-1 3 1,-2 3-12-16,0 0 0 0,0 0-9 16,0 0-11-16,0 0-29 15,0 0-96-15,0 3-138 16,-13 7-36-16,-3 3-182 0</inkml:trace>
  <inkml:trace contextRef="#ctx0" brushRef="#br0" timeOffset="12356.84">14831 7297 485 0,'0'0'993'15,"0"0"-789"-15,0 0-70 16,0 0-46-16,0 0-13 16,0 0-21-16,0 0 0 15,-18 0-33-15,18 0-14 16,0 0 0-16,0 0-6 0,0 0-1 16,0 4 22-16,4 2-21 15,8 2 15-15,1 2 11 16,5 1-27-16,3 0 54 15,8 1-37-15,3-2-17 16,3 2 15-16,-3-2-7 16,8-2-7-16,-2-2 2 15,2-4 9-15,2 0-6 16,1-2-6-16,2 0 0 16,-6 0 3-16,-1-4 6 15,-2-6-9-15,-3-3 0 16,-2 3 10-16,-2-3-10 15,0-1 0-15,-2 1 0 16,-2 5-11-16,-3-3 8 16,0 5 2-16,-2 4 1 15,1 2-22-15,-2 0 21 0,4 0-9 16,-3 0 2-16,2 0-1 16,-4 10 9-16,2 3 0 15,-5-3 0-15,4 3 1 16,-4 1-2-16,-5-1 1 15,2-2 0-15,-3-1-6 16,-3-2 12-16,0-2-6 16,-4-2 0-16,-2-2 6 15,2 1-6-15,-2-3 7 16,0 0-1-16,0 0 55 16,2 0-41-16,2 0 13 0,3-11-33 15,4-1 10 1,0-1-20-16,2 5 9 0,1-1-16 15,-1 1 11-15,3 2-11 16,4 0 5-16,4 2 12 16,3 0-12-16,2-1 4 15,2 4 4-15,1-2 4 16,-1 3-1-16,0 0 2 16,0 0-1-16,3 0 0 15,1 0 5-15,-2 0-6 16,3 0 1-16,2 0 0 15,-2 0-12-15,-1 0 21 16,1 0-9-16,-3 3 6 16,3-3 1-16,-3 1 11 0,1 1-9 15,-2-2 0-15,-1 3 16 16,-2-2-23-16,-1 2 8 16,3-1 0-16,-2 0-8 15,2-2 17-15,0 2-19 16,1-2 0-16,-1 2 21 15,3 2-15-15,-6-2-2 16,1 0 1-16,-2 0 10 16,0 0-5-16,-5 0-9 15,2-2-1-15,-1 0 43 16,1 2-34-16,1-2 14 16,4 0 12-16,2 0-26 15,1 0 31-15,1 0-31 16,0 0-9-16,-2 0 32 15,1 0-31-15,-3 0 11 16,-3 0 10-16,-1 0-21 0,-8-2 19 16,0-2-10-16,-7 2-10 15,0 0 37-15,-1 0-31 16,-1-2 21-16,3 0 3 16,3-3-30-16,1 0 30 15,1 1-30-15,-3-2 1 16,3 2 18-16,-5 0-9 15,1 2-10-15,-4 0 0 16,-1 2-3-16,-3 2-12 16,-4 0-107-16,-2 0-266 0,-21 0-815 15</inkml:trace>
  <inkml:trace contextRef="#ctx0" brushRef="#br0" timeOffset="20261.49">3341 5522 517 0,'0'0'331'0,"0"0"-184"0,0 0-98 15,0 0-11-15,0 0 27 16,0 0-30-16,2-6 25 16,-2 4-3-16,0-1-14 15,0 3 24-15,0-1 10 16,0 1 19-16,0 0 16 15,0 0-58-15,0 0 10 16,0 0-14-16,0 0-28 16,0 0 21-16,0 0-20 15,0 0 5-15,0 0 21 16,0 0-38-16,0 0 3 16,0 0 15-16,0 0-28 0,0 0 24 15,0 0-25-15,0 0 0 16,0 0 10-16,0 0-4 15,0 0-6-15,0 0 10 16,0 0-9-16,0 0 27 16,0 10-17-16,0 2-11 15,0 4 24-15,0 2-18 16,0 4 14-16,0 3-20 16,0 1 8-16,0 6 7 15,0 0-7-15,0 6-6 16,0 0 24-16,0 4-25 15,0 4 26-15,0 3 7 16,0 5 0-16,0-1 24 16,0 6-9-16,0 3 7 15,0 0 13-15,0 2-49 0,0 0 16 16,0 0 7-16,0-1-20 16,0-5 33-16,0-6-41 15,0-4-4-15,0-8 7 16,0-6-8-16,0-5-10 15,0-6 0-15,0-7 14 16,0-5-7-16,0-4-7 16,0-7-22-16,0 0-42 15,-2-22-108-15,-4-10-202 16,2-8-389-16</inkml:trace>
  <inkml:trace contextRef="#ctx0" brushRef="#br0" timeOffset="22370.4">3348 5494 1084 0,'0'0'283'0,"0"0"-109"0,0 0-40 16,0 0-31-16,0 0 7 16,0 0-40-16,0 0-1 15,-1 0-25-15,1 0-12 16,0 0 39-16,0 0-10 15,0 0 17-15,0 0-1 16,0 0-53-16,0 0-2 16,0 0-4-16,0 0-17 15,0 0 38-15,0 0-39 16,0 0 13-16,0 0 6 16,0 0-17-16,15 0 36 15,4 0-8-15,0-2-18 16,6 0 34-16,-1-2-31 0,3 2-4 15,2 0 21-15,-1 0-32 16,2 0 13-16,-5 2-8 16,-1 0 1-1,-2 0 11-15,1 0-17 0,-3 0 0 16,0 0 6-16,0 0 6 16,-3 0-12-16,4 0 0 15,-3 0 1-15,1 0 24 16,2 0-25-16,-1 0 0 15,0 0-2-15,0 0 13 16,0 0-11-16,0 0 0 16,2 0 1-16,1 0 2 15,-2 0-3-15,4 0 0 16,0 0-1-16,0 0 12 16,-4 0-11-16,-4 0 0 0,1-2 1 15,-6 0 0-15,-5 2-1 16,-1-2 0-16,0 2-1 15,-3 0 8-15,-3 0-7 16,3 0 0-16,-3 0 1 16,0 0-5-16,0 0 4 15,0 0-5-15,0 0 4 16,0 0-37-16,0 0 6 16,0 0-47-16,0 0-42 15,0 0-5-15,0 0-33 16,0 0 4-16,0 0 63 15,2-2-27-15,0-2 45 16,3-1 14-16,1 3 26 16,-1-3 25-16,-2 1-1 15,1 0-26-15,-2 2 8 0,-2 0-9 16,2 0 37-16,-2 2 0 16,0 0 0-16,0 0 24 15,3 0 3-15,-3 0 8 16,0 0 27-16,0 0-35 15,0 0 14-15,0 0-17 16,0 0-22-16,2 0 43 16,0 0-26-16,2 0-10 15,-2 0 12-15,0 0-20 16,3 0 15-16,-4 0 0 0,3 0-5 16,-4 4 43-1,2 2-31-15,0 3 7 0,1-2 6 16,-1 1-35-16,2 0 11 15,0 2-12-15,1-2 0 16,-3 1 1-16,3-2-1 16,-3-1 0-16,0 0 12 15,1 0-5-15,-3 1-4 16,0-4-3-16,2 1 1 16,-2 2 5-16,0-1-4 15,0 2-2-15,2 1 20 16,-2 2-19-16,0 3 27 15,0 0-15-15,0 1-12 16,0 3 39-16,0-1-30 16,0 0 2-16,0 2 18 0,0 0-24 15,-2 2 25-15,-3 2-11 16,3 0-19-16,0 3 33 16,-1 2-33-16,3 3 9 15,-2 1 18-15,2 2-27 16,-2 0 25-16,-1 0-10 15,1 2-15-15,0-3 37 16,-2 2-27-16,2-3 10 16,-3 5 15-16,1-5-34 15,-1 1 12-15,3 0-14 16,-1-2 1-16,3 2 13 16,0-1-13-16,0-2 7 15,0-1-3-15,0 1 7 0,0-8-12 16,0-2 0-1,0-2 1-15,0-9-10 0,0 1 19 16,0-1-10-16,0-4 0 16,0 0 9-16,0-2-9 15,0-2 0-15,0 2 0 16,0-2 5-16,0 2-4 16,-2 0-1-16,-2 2 7 15,-5 1 8-15,-2-3-16 16,-2 4 1-16,-6-1 0 15,-2 1 22-15,-4 0-8 16,-6 0 19-16,-5 2 13 0,-7 0-40 16,-5 0 28-1,-12 2-34-15,-7-2 9 0,-7 2 19 16,-1-2-26-16,-4-2 28 16,4-2 6-16,8 0-18 15,9 0 31-15,13-4-10 16,14 0-39-16,9 0 32 15,11 0-26-15,6 0-6 16,5 0 0-16,0 0-42 16,0 0-18-16,3 4-176 15,13 0-246-15,-1 0-270 0</inkml:trace>
  <inkml:trace contextRef="#ctx0" brushRef="#br0" timeOffset="36274.56">420 7463 1553 0,'0'0'285'0,"0"0"-156"16,0 0-100-16,0 0-11 0,0 0 9 15,0 0 13-15,-67 119 45 16,53-29 10-16,8 38-6 15,6 29 14-15,0 5-42 16,4-15-16-16,12-37 9 16,-3-37-44-16,-4-21 14 15,0-4-24-15,0-1 9 16,-1 3-24-16,1-5-10 16,1-19-102-16,-4-14-131 15,-2-12-335-15</inkml:trace>
  <inkml:trace contextRef="#ctx0" brushRef="#br0" timeOffset="39238.33">306 7556 1553 0,'0'0'231'0,"0"0"-176"16,0 0-55-16,0 0-13 16,0 0 13-16,0 0 0 0,0 0 36 15,49 0-2-15,-18 0-27 16,5 0 31-16,4 0-14 15,-1 1 11-15,2 3 26 16,-1 1-33-16,0-2 18 16,1 2-12-16,-2 0-25 15,3-1 36-15,1 3-27 16,1-4 16-16,4 4 24 16,0-3-42-16,6-2 20 15,0-2-20-15,4 0-15 16,2 0 36-1,2 0-31-15,-2 0 6 16,0-4-3-16,-4-1 3 0,-1 1-5 16,-3 3-7-16,-1-1 0 15,0 0 9-15,3 0-1 16,2-1-2-16,2 3 9 16,-1 0-9-16,3 0 5 15,-2 0-6-15,0 0-4 16,0 0 20-16,-2 0-15 0,0 0-5 15,-3 0 4 1,3 0 4-16,-5 0-10 0,3 0 1 16,-1 0-1-16,3 0-5 15,2 0 7-15,2-4-1 16,0-1 0-16,5-3 7 16,1 2-7-16,3-2 0 15,1-1 1-15,-1 1-3 16,-3 1 3-16,-3 1-1 15,-5 0 0-15,-4 1 3 16,-6 4-3-16,-3-2 0 16,-3 2 1-16,-2-3-10 15,1 1 15-15,1-3-6 16,0 2 0-16,1-2 7 16,-1-2-7-16,3 2 0 15,-1 0 0-15,-2 0-9 0,3 2 18 16,-5-2-9-16,3 2 3 15,-6 0 6-15,3 1-10 16,0 0 1-16,1 1 0 16,1 0-11-16,3 1 12 15,1-2-1-15,3 2 0 16,4-4 11-16,3 1-17 16,2 0 6-16,0 0 0 15,-1-2-5-15,2 2 6 16,-6 0-1-16,1 0 8 15,-5 1 1-15,0 3-1 16,2 0-8-16,-1 0 1 16,2 0 65-16,0 0-40 15,-1 0 0-15,0 0-20 0,1 0 6 16,-1 0-9-16,5 0-2 16,1 0 6-16,6 0 17 15,-1 0-15-15,0 0-8 16,2 0 16-16,-2 0-10 15,-3 0 3-15,-1 0-10 16,-4 0 0-16,2 0-12 16,0 0 18-16,0 0-6 15,-1 3 3-15,-2-1 12 16,1 0-17-16,2 0 2 16,1-2 0-16,3 2-9 15,0-2 11-15,1 0-2 0,1 2 1 16,-2-2 14-1,2 2-21-15,-3 2 6 0,-1 0 0 16,0 2-6-16,2 3 8 16,2-4-2-16,5 2 0 15,2 0 15-15,1-1-24 16,-2-2 9-16,-1 2 0 16,0 1-8-16,-3-4 20 15,-1 3-12-15,-5 2 0 16,-3 2 11-16,-1 0-26 15,-5 3 15-15,-2-1 0 16,-1-1-11-16,1 2 17 16,3-2-6-16,-2 1 0 0,2 3-5 15,0-1-1-15,2-2 6 16,-1 2 0-16,-4 0-14 16,-4-2 10-16,-3 0 4 15,-5 2 0-15,-4-2 11 16,-4 0-23-16,-10 0 12 15,-3 2-5-15,-5 1-5 16,-5-2 7-16,-4 5 3 16,0 4 0-16,0 0 9 15,0 3-14-15,0 0 5 16,0 2 0-16,-2-4-1 16,-2 4 7-16,-1-4-6 15,-3 2 0-15,-2 2 12 16,2-2-21-16,-3 0 9 15,1-2 0-15,2-1-9 0,-1-2 10 16,0-4-1-16,2-2 0 16,-2-2 14-16,1-2-10 15,-6-2-4-15,-4 2 1 16,-4 3-3-16,-5-2 10 16,-4 1-8-16,-5 3 0 15,-4-3 12-15,-2-1-9 16,-5 2-3-16,0-3 0 15,-1-3-14-15,-4 2 19 16,4-6-5-16,-4 1 0 16,0-4 10-16,-1 3-7 15,-2-3-3-15,-5 0 1 0,-8 0-7 16,-1 0 7-16,-2 1-1 16,-5-1 0-16,-2 0 11 15,0 0-17-15,3 3 6 16,-4-3 0-16,6 0-11 15,0 0 20-15,-1 0-9 16,1 0 0-16,-4 0 9 16,-2 0-9-16,-3 0 0 15,-4 0 0-15,2 2-10 16,-3 2 13-16,2 0-3 16,1 0 0-16,6-3 9 15,-1 2-11-15,2-1 2 16,1-1 0-16,-4-1-1 0,-1 3 3 15,-1 0-2 1,-1 0 0-16,3 0 9 0,0 2-12 16,2-3 3-16,0 0 0 15,0 0-5-15,2-2 14 16,1 0-9-16,-2 0 0 16,4 0 9-16,2 0-4 15,-1 0-5-15,1 0 0 16,-2 0-9-16,1 0 16 15,1 0-7-15,-2 6 0 16,1 0 8-16,1 1-3 16,2-5-5-16,0 4 0 15,0-3-10-15,2 0 19 16,0 0-9-16,3-1 0 0,-1-2 9 16,3 0-11-16,2 0 2 15,1 0 0-15,2 0-7 16,1 0 14-16,-2 0-7 15,-5 0 0-15,1 0 8 16,-3-5-7-16,-1-1-1 16,1-1 0-16,1 1-7 15,1-2 20-15,1 0-13 16,-3-1 0-16,3 3 12 16,0 0-6-16,1 3 0 15,1-1-6-15,2-3 18 16,2 4-6-16,3-1-7 15,0 1-5-15,1 2 13 0,1-2-8 16,4 3-5-16,0 0 0 16,5 0 12-16,2 0 0 15,2 0-12-15,0 0 0 16,5 0 9-16,-1 0-6 16,1 0-3-16,2 0 0 15,-2 0 5-15,-1 0 2 16,1 0-7-16,-6 0 13 15,4 0-5-15,-5 0 23 16,-2 0-23-16,-3 0-8 16,-1 0 16-16,-2 0-2 15,2 0-14-15,3 0 12 16,5 0 0-16,1 0 6 0,1 0-18 16,-2 0 0-16,2 0-1 15,-1 0 11-15,1 3-10 16,3-2 0-16,2 2 8 15,4-1 1-15,2 0-9 16,2 0 0-16,-2 2-12 16,4-3 24-16,-4 3-12 15,3 1 0-15,2-1 6 16,1-2-4-16,5 2-2 16,2-2 0-16,2-1-5 15,1 2 16-15,-1-1-11 16,4 0 0-16,-1 0 10 15,-1 0-13-15,0 1 3 16,0 0 0-16,-1-1-1 16,3 0 11-16,0-2-10 0,4 2 0 15,0-2 9-15,2 0-12 16,0 2 3-16,-2-2 0 16,2 0-1-16,0 0 5 15,0 0-4-15,0 0 0 16,0 0 6-16,0 0-9 15,0 0 3-15,0 0 0 16,0 0-6-16,0 0 15 16,0 0-9-16,-2 0 0 15,-1 0 6-15,1 0-4 16,-5 2-2-16,4 1 0 16,-3-3-5-16,2 1 5 15,2 0 0-15,0-1 0 0,2 0 11 16,-3 0-23-1,3 0 12-15,0 0 0 0,0 0 0 16,0 3-5-16,0-3-5 16,0 3-20-16,-4 16-84 15,-2-1-49-15,-4-5-496 0</inkml:trace>
  <inkml:trace contextRef="#ctx0" brushRef="#br0" timeOffset="44908.87">7422 7269 1637 0,'0'0'609'0,"0"0"-377"16,0 0-62-16,0 0-36 16,0 0-76-16,0 0 18 0,-2-2-30 15,2 2-45-15,0 0 35 16,0 0-30-16,0 0 3 15,0 0 34-15,0 0-42 16,0 0 37-16,0 0-19 16,0 0-11-16,0 0 28 15,0 0-21-15,0 0-5 16,0 0 8-16,0 0-6 16,0 0-9-16,0 0-3 15,0 0 1-15,0 0 4 16,0 0-5-16,0 0 0 0,0 0 0 15,0 0 13 1,0 0-13-16,0 0 0 0,0 0 1 16,0 0-4-16,0 0 3 15,0 0 0-15,0 0 3 16,0 0 7-16,0 0-10 16,0 0 0-16,0 0 1 15,0 0-13-15,0 0 12 16,0 0 0-16,0 0 5 15,0 0 8-15,0 0-13 16,0 0 0-16,0 0-9 16,0 0 9-16,0 0 0 15,0 0 0-15,0 0 3 0,0 0 6 16,0 0-10 0,0 0 1-16,0 0 0 0,0 0-9 15,0 0 10-15,0 0-1 16,0 0 0-16,0 0 7 15,0 0-19-15,0 0 12 16,0 0-40-16,0 0 34 16,0 0-35-16,0 0 16 15,0 0 8-15,0 0-56 16,0 0 3-16,0 0-69 16,-4 0-73-16,-7 0-39 15,-3 0-87-15,1 0-489 0</inkml:trace>
  <inkml:trace contextRef="#ctx0" brushRef="#br0" timeOffset="46299.13">12560 7452 1528 0,'0'0'588'0,"0"0"-318"16,0 0-14-16,0 0-82 15,0 0-89-15,0 0 22 16,0 0-48-16,0 0-35 16,0 0 2-16,0 0-14 15,0 0-12-15,0 0 0 16,0 0 10-16,0 0-20 16,0 0 10-16,0 0-38 15,0 0 8-15,-2 0-100 16,-21 3-120-16,-2 9-327 15,0-1-882-15</inkml:trace>
  <inkml:trace contextRef="#ctx0" brushRef="#br0" timeOffset="47580.14">16758 7461 1647 0,'0'0'366'16,"0"0"-152"-16,0 0 4 15,0 0-78-15,0 0-61 16,0 0 41-16,0 0-66 16,-3 0-36-16,3 0 16 15,0 0-32-15,0 0 35 16,0 0 5-16,0 0-27 15,0 0 33-15,0 0-36 16,0 0-2-16,0 0 16 0,0 0-16 16,0 0-5-1,0 0-1-15,0 0 11 0,0 0 1 16,0 0-16-16,0 0 0 16,0 0-9-16,0 0 16 15,0 0-7-15,0 0 0 16,0 0 14-16,0 0-38 15,0 0 24-15,0 0-48 16,0 0-55-16,0 0-399 16,0-2-418-16</inkml:trace>
  <inkml:trace contextRef="#ctx0" brushRef="#br0" timeOffset="51313.71">8681 7578 251 0,'0'0'97'0,"0"0"-97"15,0 0-49-15,0 0-160 0</inkml:trace>
  <inkml:trace contextRef="#ctx0" brushRef="#br0" timeOffset="51735.37">8681 7578 398 0,'-11'10'284'0,"9"-10"-89"16,2 0-35-16,0 0 24 0,-3 0-75 15,3 0-38 1,0 0-19-16,0 0-39 0,0 0-1 15,0 0 5-15,-2 0-1 16,2 0 70-16,-3 0-39 16,2 0-1-16,-4-2 61 15,3-1-62-15,0 2 18 16,0-2 21-16,-3 2-48 16,3-2 26-16,0 2-11 15,2-1-5-15,0-1 22 16,0 1-27-16,0 1-1 0,0-2-9 15,0 3-31 1,0-2 19-16,0 1-19 0,0-2 0 16,7 3-12-1,-1 0 13-15,1 0-1 0,-1 0 0 16,-1 4 1-16,0 9-7 16,-5 1 6-16,0 4 0 15,0 0 15-15,0 2-13 16,-7-1 7-16,-5 0-9 15,2-1 6-15,-2-2-14 16,1-4-38-16,2-2-94 16,4-5-33-16,4-5-103 15,1 0-127-15</inkml:trace>
  <inkml:trace contextRef="#ctx0" brushRef="#br0" timeOffset="52016.54">8764 7556 1255 0,'0'0'354'16,"0"0"-177"-16,0 0-109 16,0 0-40-16,0 0-1 15,0 0-14-15,0 0 38 16,-36 41 10-16,29-22-11 15,3-2 21-15,1 4-19 0,3-3-5 16,0 0 6 0,0-2-42-16,0 0 14 0,0-4-24 15,7-2-1-15,3-1-22 16,0-6-62-16,13-3-49 16,-6 0-28-16,-1-7-223 0</inkml:trace>
  <inkml:trace contextRef="#ctx0" brushRef="#br0" timeOffset="52360.21">8933 7409 189 0,'0'0'1372'16,"0"0"-1136"-16,0 0-136 16,0 0-77-16,0 0 20 15,0 0 21-15,0 0-30 16,-7 74 14-16,8-64-40 15,7 0-1-15,-2-3-7 16,2-4-35-16,-4-3 2 16,7 0-40-16,-3-7-88 15,-1-10-495-15</inkml:trace>
  <inkml:trace contextRef="#ctx0" brushRef="#br0" timeOffset="52469.56">8910 7218 1239 0,'0'0'496'16,"0"0"-399"-16,0 0-97 16,0 0-178-16,0 0-469 0</inkml:trace>
  <inkml:trace contextRef="#ctx0" brushRef="#br0" timeOffset="53375.62">6923 7238 773 0,'174'-9'0'16,"11"-3"-309"-16</inkml:trace>
  <inkml:trace contextRef="#ctx0" brushRef="#br0" timeOffset="54500.32">12319 7718 107 0,'0'0'1540'0,"0"0"-1333"0,0 0-151 16,0 0-41-16,0 0-21 16,0 0 6-16,0 0 0 15,54 25-1-15,-43-15-6 16,-1 3 7-16,-8 1 0 16,-2 3 0-16,0 2 27 15,0 6 9-15,-10 2 26 16,-5 4 13-16,-3-2-48 15,-2 1 8-15,0-2-32 16,2-1 9-16,5-8-24 0,4-4 8 16,9-9-135-16,0-4-74 15,0-2-293-15</inkml:trace>
  <inkml:trace contextRef="#ctx0" brushRef="#br0" timeOffset="54828.66">12520 7750 1343 0,'0'0'310'0,"0"0"-195"16,0 0-17-16,0 0-54 15,0 0-18-15,0 0 46 16,0 0-43-16,-67 26 43 16,49-5 11-16,0 2-9 15,3 7 28-15,1 2-35 16,6 3-36-16,3 1 10 16,5-3-39-16,0 2 16 15,0-7-18-15,15-6-21 16,8-8-30-16,20-14-92 15,-5 0-111-15,-3 0-239 0</inkml:trace>
  <inkml:trace contextRef="#ctx0" brushRef="#br0" timeOffset="55468.86">12734 7638 947 0,'0'0'267'0,"0"0"-122"16,0 0-53-16,0 0 34 16,0 0-18-16,-18 102-19 15,18-74-10-15,0 1-56 16,0-4 21-16,0-3-4 16,0-3 5-16,0-8 28 15,0 0-20-15,0-5-10 0,0-4 7 16,-4-2-41-1,-1 0-9-15,-3-15-26 0,3-10-236 16,-2-4-531-16</inkml:trace>
  <inkml:trace contextRef="#ctx0" brushRef="#br0" timeOffset="55593.89">12734 7638 1618 0,'-69'-139'328'15,"69"137"-241"-15,0 0-87 16,0-1-153-16,0 0-765 0</inkml:trace>
  <inkml:trace contextRef="#ctx0" brushRef="#br0" timeOffset="56859.47">16001 7734 1565 0,'0'0'255'0,"0"0"-173"16,0 0-54-16,0 0-26 15,0 0 11-15,0 0 3 16,0 0-7-16,84 138 19 16,-73-93-15-16,-4-1 29 15,-7 0 1-15,0-6-29 0,-7-6 35 16,-13-8-27-16,0-4 5 15,-2-8 29-15,4-4-41 16,5-4-15-16,3-4-9 16,10-7-70-16,0-14-141 15,16-6-466-15</inkml:trace>
  <inkml:trace contextRef="#ctx0" brushRef="#br0" timeOffset="57109.42">16228 7804 1674 0,'0'0'308'0,"0"0"-168"0,0 0-37 16,0 0-77-16,0 0 74 16,0 0 14-16,-127 106-59 15,113-67 21-15,5-3-47 16,7 0-5-16,2-4 5 15,0-3-17-15,9-4-7 16,7-6-5-16,4-4-95 16,11-13-25-16,-2-2-107 15,-3 0-251-15</inkml:trace>
  <inkml:trace contextRef="#ctx0" brushRef="#br0" timeOffset="57843.3">16292 7572 1413 0,'0'0'244'0,"0"0"-130"0,0 0-45 16,0 0-63-16,0 0 27 15,0 0 2-15,14-106-29 16,-12 85 27-16,-1 5-17 16,-1 0 23-16,0 6 45 15,0 4-46-15,0 0 2 16,0 6-27-16,0 0-3 16,0 0-11-16,0 0 1 15,0 18 0-15,-1 8 3 16,-3 8 3-16,-2 8 6 15,4 3-12-15,2-1 1 16,0-2 21-16,0-4-21 0,0-8-1 16,0-8 8-1,0-7 0-15,0-8-5 0,0-5-3 16,0-2 0-16,0-2-8 16,0-18-19-16,12-8-75 15,1-4 4-15,5-2-15 16,0 4 22-16,2 3-31 15,-3 10-9-15,1 3 81 16,-5 5 4-16,-3 5 32 16,-4 3 13-16,-3 1 2 0,-3 0 74 15,0 0 75 1,-11 0-60-16,-10 5 18 0,3 9-33 16,1 3 29-1,3 1-38-15,8 1-47 0,6 2 11 16,0-1-30-16,0-4 3 15,18-4-9-15,19-12-65 16,-5 0-37-16,-1 0-191 0</inkml:trace>
  <inkml:trace contextRef="#ctx0" brushRef="#br0" timeOffset="59068.85">12770 7492 740 0,'0'0'266'16,"0"0"-162"-16,0 0-29 15,0 0 47-15,0 0-32 16,0 0-18-16,0 0 43 16,19-7 3-16,-19 7-30 15,0 0 5-15,2 0-40 16,-2 0-19-16,6 0 16 16,-2 0-32-16,0 0 7 15,1 0-16-15,-3 0 1 16,-2 0 11-16,0 0-20 0,0 0 11 15,0 0 56-15,0 0-25 16,-2 0 6-16,-5 0-21 16,3 0-28-16,2 0 36 15,0 0-24-15,2-2-1 16,0-2-11-16,0 3-17 16,-4-2 17-16,2 3-48 15,-4 0-71-15,-5 0-43 16,-7 10-72-16,0 7-36 15,2 0-124-15</inkml:trace>
  <inkml:trace contextRef="#ctx0" brushRef="#br0" timeOffset="59584.34">12705 7660 1220 0,'0'0'245'0,"0"0"-118"16,0 0-92-16,0 0-22 15,0 0 28-15,0 0 13 16,0 0-3-16,2-3-10 16,-2 3-5-16,0-1 33 15,0 1-38-15,0 0 13 16,0 0 23-16,0 0-24 15,0 0 19-15,0 0-17 16,0 0-18-16,0 0 29 16,0 4-22-16,0 10 26 15,0 0-22-15,-2 2-13 16,2 2 18-16,0 0-10 16,0-4-11-16,0 0 26 15,0-4-30-15,2-2 12 0,7-4 3 16,2-1-33-16,5-3 0 15,4 0-41-15,12-19-113 16,-3-6-132-16,-6-6-421 16</inkml:trace>
  <inkml:trace contextRef="#ctx0" brushRef="#br0" timeOffset="59724.94">12741 7411 1652 0,'0'0'397'16,"0"0"-366"0,0 0-31-16,0 0-665 0</inkml:trace>
  <inkml:trace contextRef="#ctx0" brushRef="#br0" timeOffset="63005.41">8918 7263 390 0,'0'0'947'0,"0"0"-657"16,0 0-157-16,0 0-41 15,0 0-20-15,0 0 10 16,0 0 28-16,0-2-54 0,0 2-8 15,0 0 38-15,0 0-9 16,0 0 20-16,0 0-11 16,0 0-65-16,-5 0 25 15,-4 2-45-15,0 4 0 16,-2 0 3-16,2 2 5 16,0-3-9-16,5-1 0 15,-1 1-18-15,3-5 17 16,2 0-32-16,0 0 11 15,0 0 21-15,0 0-32 16,0 0 13-16,0 0 13 16,0 0-23-16,0 0 23 15,0 0-51-15,7 0-24 0,2 0-32 16,2 0-115 0,0 0-257-16</inkml:trace>
  <inkml:trace contextRef="#ctx0" brushRef="#br0" timeOffset="68572.62">10713 6872 1989 0,'0'0'391'16,"0"0"-155"-16,0 0-141 15,0 0-77-15,0 0 3 16,0 0-21-16,2 0-106 15,16 12-93-15,0 0-120 16,2-2-363-16</inkml:trace>
  <inkml:trace contextRef="#ctx0" brushRef="#br0" timeOffset="69947.12">15165 6888 1932 0,'0'0'262'0,"0"0"-185"16,0 0-77-16,0 0-158 15,0 0 45-15,0 0-77 16,0 0-392-16</inkml:trace>
  <inkml:trace contextRef="#ctx0" brushRef="#br0" timeOffset="78301.55">9020 7590 1341 0,'0'0'483'16,"0"0"-237"-16,0 0-68 15,0 0-52-15,0 0-34 16,0 0-16-16,0-8 35 0,0 8-42 16,0 0-8-16,0 0 15 15,0 0-42-15,0 0 11 16,0 0-28-16,0 0-8 16,0 0-11-16,0 0 2 15,0 0-89-15,-25 0-129 16,0 0-319-16,-4 0-1236 0</inkml:trace>
  <inkml:trace contextRef="#ctx0" brushRef="#br0" timeOffset="78926.39">7339 7275 1614 0,'0'0'300'16,"0"0"-197"-16,0 0-101 15,0 0-2-15,0 0-15 16,0 0-22-16,0 0-80 15,-60 6-611-15</inkml:trace>
  <inkml:trace contextRef="#ctx0" brushRef="#br0" timeOffset="80363.88">12836 7816 435 0,'0'0'0'0</inkml:trace>
</inkml:ink>
</file>

<file path=ppt/ink/ink4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3:41:55.284"/>
    </inkml:context>
    <inkml:brush xml:id="br0">
      <inkml:brushProperty name="width" value="0.05292" units="cm"/>
      <inkml:brushProperty name="height" value="0.05292" units="cm"/>
      <inkml:brushProperty name="color" value="#FF0000"/>
    </inkml:brush>
  </inkml:definitions>
  <inkml:trace contextRef="#ctx0" brushRef="#br0">620 3048 1258 0,'0'0'190'0,"-13"-27"-148"16,8 18-45-1,1-1 3-15,-1 0 47 16,0 3-39-16,1 1 27 15,-2 4-35-15,-10 2-33 0,5 0-31 16,-4 0-200-16</inkml:trace>
  <inkml:trace contextRef="#ctx0" brushRef="#br0" timeOffset="577.98">406 2735 674 0,'0'0'1045'16,"0"0"-894"-16,0 0-73 16,0 0-9-16,0 0 48 15,0 0-6-15,0 0-29 16,-15 0-18-16,21 6-53 16,12-1 52-16,6 4 9 15,7 1-34-15,10 2 59 16,10-1-46-16,9 0-15 15,18-3 40-15,27 0-52 16,38-2 28-16,33-2-3 16,9 0-47-16,0-4 52 15,-14 0-41-15,-9 0-11 16,8 0 30-16,2 0-24 0,-8-4 5 16,-6 0-8-16,-10 2 16 15,-13 2-20-15,-21 0 0 16,-27 0-1-16,-22 0 14 15,-11 0-4-15,0 0-4 16,2 0-6-16,-2 0 1 16,-10 0 5-16,-13 0-6 15,-6 0 6-15,-9 0-13 16,-5 0-4-16,-7 0-5 16,-4 0-37-16,0 0-65 15,0 0-143-15,-13-4-557 0</inkml:trace>
  <inkml:trace contextRef="#ctx0" brushRef="#br0" timeOffset="7670.09">5126 2624 929 0,'0'0'282'0,"0"0"-158"16,0 0-15-16,0 0 6 15,0 0-19-15,-29 0 10 16,29 0-40-16,0 0-40 16,0 0 24-16,0 0-16 0,0 0 48 15,0 0 3 1,-3 0-25-16,3 0 26 0,0 0-48 16,0 0-14-16,0 0 11 15,0 0-34-15,0 0 20 16,0 0 0-16,0 0-20 15,0 0 35-15,0 0-36 16,0 0 0-16,0 0 6 16,0 0 3-16,0 0-9 15,0 0 0-15,0 0 12 16,11 0 4-16,0 0-16 16,5 0 0-16,-1 0 7 15,3 0-1-15,0 4-6 16,0-1 0-16,0-2 19 15,-1 2-14-15,4-1-5 0,1 0 2 16,2 0 32 0,1-1-26-16,2 2 2 0,-1 1-10 15,1-2 9-15,0-1 2 16,2 1-11-16,-1 1 0 16,1-2-3-16,0-1 15 15,-2 0-10-15,2 0-2 16,-4 0 6-16,2 0-6 15,-1 0 0-15,-2 0 0 16,1 0-1-16,0 0-1 16,-1 0 2-16,1 0 0 15,-3 0 14-15,0 0-10 16,0 0-4-16,4 0 0 16,-3 0-4-16,5 0 5 0,4 0-1 15,0 0 0-15,1 0 10 16,4 0-19-16,-4 0 9 15,2 0 0-15,-1 0 1 16,-3 0 5-16,0 0-6 16,-2 0 0-16,-2 0 9 15,-2 0-14-15,-2 0 5 16,1 0 0-16,4 0-5 16,-1 0 12-16,2 0-7 15,0 0 0-15,2 0 6 16,2 0-7-16,-4 0 1 15,0 0 0-15,-2 0-8 16,0 0 16-16,-3 0-8 0,-2 0 0 16,3 0 6-16,-2 0-7 15,0 0 1-15,2 0 0 16,0 0-8-16,0 0 16 16,1 0-8-16,-2 0 0 15,1 0 1-15,2 0 10 16,0 0-11-16,-1 0 0 15,1 0-7-15,2 0 8 16,3 0-1-16,-3 0 0 16,2 0 8-16,-2 0-5 15,-1 0-3-15,1 0 0 16,-2 0-3-16,0 0 12 16,-3-1-9-16,-3 1 0 0,-2 0 7 15,-1 0-1-15,-5 0-6 16,1-3 1-16,-5 3-3 15,-1 0 10-15,-1 0-8 16,-1-2 0-16,2 2 1 16,-2-1 0-16,6-1-1 15,1-1-10-15,10-1-104 16,-2 1-259-16,-1-4-416 0</inkml:trace>
  <inkml:trace contextRef="#ctx0" brushRef="#br0" timeOffset="7857.52">8135 2591 1827 0,'0'0'518'0,"0"0"-402"15,0 0-116-15,0 0-3 16,0 0-187-16,0 0-89 15,0 0-47-15</inkml:trace>
  <inkml:trace contextRef="#ctx0" brushRef="#br0" timeOffset="10763.09">6535 4137 1166 0,'0'0'536'0,"0"0"-413"15,0 0-38-15,0 0-12 16,0 0 34-16,0 0 94 16,-31 0-69-16,31 0-42 0,0 0-41 15,0 0-23-15,0 0 33 16,0 0-33-16,-2 0 23 15,2 0 2-15,0 0-43 16,0 0 42-16,0 0-32 16,0 0-17-16,0 0 36 15,0 0-36-15,4 0 11 16,19 0-3-16,8 0 2 16,12 0 22-16,10 0-12 15,9 0-12-15,12 0 17 16,8 0-25-16,9 0 21 15,7 0-3-15,5 0-13 16,-1 0 13-16,-2-2-19 0,-6-2 0 16,-10 0-3-1,-9 0 17-15,-13-1-14 16,-14 1 6-16,-12 3 10 0,-9-3-22 16,-12 2 6-16,-7 2 0 15,-6 0 35-15,-2 0-29 16,0 0 12-16,0 0-5 15,0 0 5-15,0 0-36 16,0 0 8-16,0 0-113 16,0 10-222-16,-10-3-767 0</inkml:trace>
  <inkml:trace contextRef="#ctx0" brushRef="#br0" timeOffset="12215.89">8895 4121 1650 0,'0'0'632'0,"0"0"-408"16,0 0-136-16,0 0 23 15,0 0-51-15,0 0 0 16,0 0-33-16,0 2-26 0,0-2 27 16,0 0-27-16,0 0-2 15,0 0-7-15,0 0-98 16,2-2-125-16,-2-10-499 0</inkml:trace>
  <inkml:trace contextRef="#ctx0" brushRef="#br0" timeOffset="13966.76">9873 4044 1385 0,'0'0'264'0,"0"0"-153"0,0 0-49 16,0 0 48-16,0 0 40 15,0 0 18-15,0 0-61 16,-20-20-95-16,20 20 18 16,0 0-6-16,0 0-23 15,0 0 32-15,0-1-31 16,11 1 13-16,11-3 49 16,7 1-24-16,9-3 10 15,11-1 6-15,7 0-24 16,5-3 41-16,3 3-49 15,1 0-16-15,-5 2 11 16,-2 2-8-16,-8-1-8 16,-2 3-3-16,-9-1 6 0,-5 1 8 15,-9 0-14-15,-5 0 0 16,-9-3-7-16,-5 3 22 16,-5 0-15-16,-1 0 0 15,0 0 0-15,0 0-14 16,-3 3-207-16,-10 3-453 0</inkml:trace>
  <inkml:trace contextRef="#ctx0" brushRef="#br0" timeOffset="15278.95">11279 3913 763 0,'0'0'143'16,"0"0"-46"-16,0 0-50 15,0 0 4-15,0 0-16 16,0 0-21-16,2-4 22 15,-2 4 1-15,0 0 32 16,0 0 9-16,0 0-11 16,0 0 28-16,0 0 11 15,0 0-35-15,0 0 21 16,0 0-22-16,0 0 4 16,0 0-10-16,0 0-39 15,0 0 4-15,0 0-29 16,7 0 6-16,4 0 11 15,2 1-16-15,1 5-1 0,-1-1 4 16,1 2-4 0,-1-3-15-16,9 2-71 0,-4-4-65 15,2-2-204-15</inkml:trace>
  <inkml:trace contextRef="#ctx0" brushRef="#br0" timeOffset="16434.93">12406 4010 927 0,'0'0'297'16,"0"0"-166"-16,0 0-38 0,0 0-14 15,0 0 34-15,0 0 21 16,0 0-56-16,-12 0-37 16,12 0-7-16,0 0-23 15,0 0 23-15,0 0 6 16,0 0-14-16,0 0 21 15,0 0-28-15,0 0-7 16,0 0 7-16,0 0-10 16,0 0-8-16,0 0 14 15,10 0-14-15,5 0 29 16,8 0-8-16,6 0 5 16,4 0 29-16,10 0-34 15,1 0 21-15,8 0-16 16,1 0-26-16,2 0 28 15,4 0-23-15,-1 0-5 0,2 3 26 16,0-2-18-16,-4 1-8 16,-3 0 16-16,-4-2-8 15,-7 2 5-15,-9-2-13 16,-6 0 9-16,-8 0 13 16,-11 0-22-16,-1 0 54 15,-7 0 11-15,2 0-17 16,-2 0 28-16,0 0-41 15,0 0-13-15,0 0 9 16,0 0-31-16,0 0 6 16,0 0-7-16,0 0 14 15,0 0-36-15,0 0-8 16,0 0-47-16,0 6-61 0,0 2-202 16,0-1-131-16</inkml:trace>
  <inkml:trace contextRef="#ctx0" brushRef="#br0" timeOffset="20199.66">17030 2424 1129 0,'0'0'285'0,"0"0"-13"16,0 0-127-16,0 0-35 16,0 0-28-16,0 0-25 15,0 0 14-15,0-40-48 16,-3 33 17-16,1 4 19 16,-4-2-3-16,-4-4 23 15,-1 3-8-15,-4-2-16 16,-3 0 0-16,-5-1-24 15,1 1-11-15,-4 1 11 16,-1-1-29-16,-4 2 14 16,0-2 5-16,0 2-12 15,-3-1 25-15,-4 4-17 16,-2-2-17-16,-4 4 18 16,-6 1-11-16,-3 0-7 15,-2 0 0-15,-1 0 9 0,-2 0 2 16,2 1-11-16,-3 7 0 15,2 1-8-15,-3-1 22 16,-1 2-14-16,4 0 8 16,-3 1-7-16,2 4 17 15,4-1-12-15,3 0-6 16,4 0 15-16,5 2-6 16,0 0-9-16,2 2 0 15,-1 2 9-15,1 0-9 16,0 0 0-16,3 2 0 15,-2 0-6-15,6 0 16 16,-1 0-10-16,5 3 0 16,0-1 8-16,2-1-10 0,4 2 2 15,-2 0 0-15,2 4-3 16,1 1 11-16,3 1-8 16,0 2 0-16,2 1 7 15,-1 3-5-15,5 0-2 16,0 1 0-16,3 1-1 15,-1 1 8-15,2-2-7 16,0 2 0-16,1 1 12 16,-4 2 3-16,1 2-15 15,0-2 0-15,0 3 2 16,0 1 7-16,-1-1-9 16,6 1 0-16,-1-1 13 0,1-3-11 15,3-1-2-15,-1 1 0 16,2-2-3-16,-1-1 18 15,3 3-15-15,-2 0 0 16,2 1 1-16,0 4 11 16,0-2-12-16,0 3 2 15,0-2-4-15,0-6 10 16,2 1-8-16,10-3 0 16,-2-3 15-16,6 0-21 15,0-2 6-15,-1-2 0 16,1-2 0-16,2 1 12 15,-3-6-12-15,3 2 0 16,-3-2 0-16,6-1 10 0,-3-3-10 16,4-4 0-16,0 2-8 15,3-5 7-15,2-3 1 16,0 4 0-16,-4-5 13 16,2 2-17-16,0-2 4 15,-5-1 0-15,2 0 0 16,0-1 11-16,3 0-11 15,4-3 0-15,4-2 7 16,2-3-13-16,6 0 6 16,2 0 0-16,1 0-7 15,1 0 21-15,1 0-15 16,1 0 1-16,2 0 0 16,0-6-7-16,0-2 7 15,4-2 0-15,1 0 0 16,0-2 7-16,-1 0-7 0,0 0 0 15,1-2-6-15,2-2-5 16,-1-1 11-16,5 0 0 16,0-2-6-16,0 0 2 15,1-2 3-15,-5 1 1 16,-3 0-1-16,-2 0-8 16,-2 1 9-16,-1-4 0 15,2-3 0-15,4-4 6 16,2-2-6-16,2-5 0 15,-3-3 0-15,-2-2 0 16,1-3 6-16,-4-4-6 16,-4-1 12-16,-1 0-5 15,-5-1 6-15,-4-2-13 0,-3-1 8 16,-7-6 22 0,-1 0-29-16,-8-5 14 0,2 3 7 15,-6 2-13-15,1 6 6 16,-4 2-13-16,-1 5 5 15,-2 1 16-15,-2 2-23 16,-3 1 0-16,-2-2 22 16,0 1-16-16,0 0 7 15,-2-3-13-15,-8 1 6 16,1 1 5-16,1 1-10 16,-1 1-1-16,0 5 12 15,0 2 0-15,-2 4-3 0,-3 2 5 16,-1 2-7-16,-3-1 25 15,-2 2-31-15,-2-3 4 16,-2 2 16-16,1-4-19 16,-2-1 1-16,-3-1-3 15,-1 0 0-15,-5 2 2 16,-6 0-2-16,-9 6-20 16,-31 8-23-16,-70 18-63 15,17 0-66-15,-6 14-542 0</inkml:trace>
  <inkml:trace contextRef="#ctx0" brushRef="#br0" timeOffset="26510.68">3946 5550 605 0,'0'0'245'0,"0"0"-186"15,0 0-15-15,0 0 28 16,0 0 15-16,0 0 75 16,0 0-52-16,-8-16-24 0,8 14 63 15,0 0-80 1,0 0-24-16,0 2 8 0,0-2-7 15,0 2 22-15,0-2-5 16,-3 0-6-16,3 2 1 16,0 0-31-16,0 0 19 15,0 0-21-15,0 0 0 16,0 0 31-16,0 0-38 16,0 0 17-16,0 0-23 15,0 0-5-15,0 0-1 16,0 0-6-16,0-2 0 15,0 2 6-15,5 0 0 16,5 0 0-16,4 0 14 0,-1 0-18 16,3-2 29-1,1 2-31-15,4 0 7 0,4-2 26 16,0 0-31-16,0-1 16 16,2 1-3-16,0-1-5 15,-2 1 12-15,-3 2-12 16,0 0-9-16,0 0 32 15,3 0-32-15,2-1 15 16,2 1 9-16,2-3-24 16,3 1 23-16,1 1-16 15,3-4-7-15,3 1 8 16,-2 2 0-16,1-2-9 0,3 0 0 16,-1 0 12-1,0 0-13-15,3 0 1 0,-3 2 0 16,0-2-2-16,0-2 4 15,-1 2-2-15,-1 0 7 16,-2 2-1-16,2 0-6 16,-2 0 0-16,3 0 0 15,0 0-1-15,1 2 1 16,4-2 0-16,0 0 0 16,1 0 11-16,4 0-11 15,0-3 0-15,3 2 0 16,2 0 1-16,-6 2 0 15,0-1-1-15,-4 2 0 16,-1 0 9-16,-3 0-5 16,-1 0-4-16,1 0 0 0,-2 0-19 15,3 0 20-15,-1 0-1 16,0 0 0-16,1 0 13 16,-4 0-18-16,3 0 5 15,1 2 0-15,-1-1-6 16,-2 4 12-16,3-4-6 15,-2 2 0-15,5-1 10 16,0 0-4-16,2 0-6 16,-3 0 1-16,3 0 2 15,-6 0 9-15,0 0-11 16,-1 0 2-16,-1 0 8 16,0 0 5-16,3 0-16 15,1 3 1-15,3-2 13 0,-1 1-13 16,4-3-1-16,0 4 5 15,2-1 2-15,2 0 10 16,-1-2-17-16,-1 2 0 16,3-4-6-16,-4 2 16 15,-2-2-10-15,-2 0 0 16,-1 0 12-16,-1 0-12 16,2 2 0-16,2-2 0 15,1 0-1-15,-2 0 1 16,1 0 0-16,0 0 0 15,2 0 11-15,-1 0-10 16,0 0-1-16,0 0 0 16,0 0-7-16,2 0 14 15,-3-2-7-15,0-2 0 0,-4 0 12 16,-3 0-7 0,0 0-5-16,-1-1 0 0,-2 3 2 15,7-3 14-15,-2 1-16 16,0 0 0-16,5 2 9 15,-1-2-9-15,-2 2 0 16,1 2 1-16,-1-2-3 16,2 2 11-16,2-2-9 15,4 2 2-15,2-2 9 16,0 0 15-16,-4 0-20 16,2 2-6-16,-4-2 6 15,-2 2 11-15,-3-3-18 16,1 2 1-16,2-1 0 0,0-1-4 15,2 2 4-15,3 1 0 16,-2-2-5-16,-2-1 14 16,1 3-9-16,-2-1 0 15,-1 1 6-15,0-1-7 16,-2 1 1-16,-1-3 0 16,3 3 4-16,-1 0-3 15,0-2-1-15,-2 2 0 16,1-1 1-16,-1 1 1 15,-2-3-2-15,1 3 0 16,-3-2 4-16,2 2-2 16,3-2-2-16,1 2 0 15,1 0 1-15,-3 0-1 0,-1 0 0 16,-3 0 0 0,-2 0 2-16,3 0 5 0,1 0-7 15,-1 0 0-15,2 0 1 16,-1 0-6-16,-2 0 5 15,-4 0 0-15,-2 0 0 16,-3 0 9-16,-2 0-18 16,-1 0 9-16,-1 0 0 15,-1 0-7-15,-2 0 7 16,-7 0 0-16,-1 0 0 16,-3 0 9-16,-5 2-10 15,4-2 1-15,-5 2 0 16,0-2-6-16,-3 0 15 0,1 0-7 15,-5 0-2-15,0 0-23 16,0 0-23-16,0 0-162 16,0 0-398-16,-7-6-923 0</inkml:trace>
  <inkml:trace contextRef="#ctx0" brushRef="#br0" timeOffset="28354.02">5078 2566 827 0,'0'0'143'16,"0"0"-128"-16,0 0-15 16,0 0-1-16,0 0-42 15,0 0-27-15,0 0-77 16,0-9-5-16,0 9 152 15,0 0 19-15,0 0 107 0,0 0-6 16,0 0-50-16,0 0-3 16,0 0-14-16,0 0-8 15,0 0 25-15,0 0-11 16,2 0-24-16,1 0-8 16,-1 0-15-16,0 0-1 15,0 0-2-15,3 3-9 16,0 1 0-16,1 1-64 15,3-4-133-15,-3 2-837 0</inkml:trace>
  <inkml:trace contextRef="#ctx0" brushRef="#br0" timeOffset="73979.25">6466 11212 1328 0,'0'0'371'0,"0"0"-159"0,0 0-57 15,0 0 4-15,0-5-5 16,0 5-83-16,0 0-23 15,0 0 19-15,0 0-24 16,0 0 33-16,0 0-30 16,0 0-28-16,0 0 46 15,0 0-31-15,0 0 5 16,0 0 8-16,0 0-37 16,0 0 25-16,0 0-29 15,0 0 4-15,0 0 12 16,0 0-20-16,0 0-1 0,0 0 2 15,0 0 13 1,0 0-16-16,0 0 1 0,0 0 0 16,0 0-9-16,0 0 9 15,0 0 0-15,0 0 0 16,0 0-21-16,0 0 21 16,0 0-8-16,0 0-8 15,0 0 7-15,0 0-47 16,0 0-93-16,0 0-147 15,0 0-203-15,-4 0-76 0</inkml:trace>
  <inkml:trace contextRef="#ctx0" brushRef="#br0" timeOffset="74385.38">5967 11231 1265 0,'0'0'292'16,"0"0"-214"-16,0 0 3 15,0 0 66-15,0 0-71 16,0 0-8-16,0 0-53 16,-17 0-7-16,17 0 13 15,0 0-21-15,0 0 0 16,0 0 29-16,15 0-5 15,5 2 45-15,9-2 17 16,9 2-21-16,9-2 33 0,8 0-30 16,6 0 6-1,8 0 7-15,1 0-50 0,4 0 29 16,0 0-32 0,-2 0-22-16,-8 0 34 0,-8 0-34 15,-5 0 0-15,-16 0 3 16,-8 0-9-16,-11 0-16 15,-9 0-53-15,-3 0-60 16,-2 4-45-16,2 0-162 16,1 0-228-16</inkml:trace>
  <inkml:trace contextRef="#ctx0" brushRef="#br0" timeOffset="75057.14">7817 11245 1152 0,'0'0'347'15,"0"0"-227"-15,0 0 42 0,0 0 39 16,0 0-68-16,0 0-18 15,0 0-79-15,-29 0-11 16,29 0 2-16,6 0-26 16,21 0 53-16,13 0 38 15,9 0-26-15,11 0 17 16,5 0-44-16,4 0 1 16,1 0 8-16,-2 0-23 15,-1 0 21-15,-8 0-10 16,-2 0-36-16,-13 0 35 15,-10 0-34-15,-10 0 9 16,-11 0-9-16,-7 0 11 0,-4 0-18 16,-2 0 6-16,0 0-70 15,0 0-24-15,2 6-235 16,4 0-175-16,3-1-326 0</inkml:trace>
  <inkml:trace contextRef="#ctx0" brushRef="#br0" timeOffset="75775.67">10635 11383 1000 0,'0'0'270'0,"0"0"-177"16,0 0-41-16,0 0 43 15,0 0-18-15,0 0-13 16,0 0-36-16,-78-44-18 16,74 41 82-16,0 0-19 15,-2 2-9-15,4 1 27 16,2-3-29-16,0 3 7 16,0 0-19-16,0 0-26 15,0-1 48-15,10-4-31 0,19 1-9 16,11-1 13-16,15-3-24 15,12 2 34-15,4 2 0 16,8 0-16-16,-2 1 47 16,-1 3-49-1,-3-2 14-15,-4 0 16 0,-4 0-41 16,-9 0 23-16,-7-1-27 16,-13 0-21-16,-12 1 43 15,-11 0-43-15,-5 0 17 16,-6 2 11-16,0 0-19 15,-2 0-2-15,0 0-8 16,0 0-21-16,0 0 14 16,0 0-143-16,0 10-170 15,-10 4 20-15,-5-1-561 0</inkml:trace>
</inkml:ink>
</file>

<file path=ppt/ink/ink4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4:04:21.002"/>
    </inkml:context>
    <inkml:brush xml:id="br0">
      <inkml:brushProperty name="width" value="0.05292" units="cm"/>
      <inkml:brushProperty name="height" value="0.05292" units="cm"/>
      <inkml:brushProperty name="color" value="#FF0000"/>
    </inkml:brush>
  </inkml:definitions>
  <inkml:trace contextRef="#ctx0" brushRef="#br0">14031 1453 1196 0,'0'0'359'0,"0"0"-171"16,0 0-87-16,0 0-25 15,0 0 12-15,0 0-46 16,0-14-6-16,0 14-14 15,0-1-9-15,0 1 46 16,0 0 2-16,0 0-2 16,0 0 10-16,0 0-29 15,0 0 12-15,0 0-25 16,0 0-8-16,0 0 32 16,0 11-9-16,0 6 2 15,0 5 3-15,0 4-34 16,0 4 14-16,0 2-17 15,0 8-8-15,0 2 28 16,0 7-17-16,0 7 11 0,0 4 4 16,-4 6-14-16,-4 3 22 15,0 8-20-15,-1 1-10 16,-1 4 24-16,2 5-29 16,-3 0 18-16,-1-4 1 15,-2 2-20-15,4-3 18 16,-4-5-17-16,2 0 0 15,0-5 27-15,3-4-22 16,1-5 16-16,-1-7-8 16,1-6-13-16,4-11 17 15,2-8-18-15,0-13 0 16,0-6-3-16,2-12 3 16,0 0-11-16,0-16-18 0,-2-56-84 15,2 1-145-15,-3-4-436 16</inkml:trace>
  <inkml:trace contextRef="#ctx0" brushRef="#br0" timeOffset="1640.23">13875 1556 841 0,'0'0'186'15,"0"0"-133"-15,0 0-53 0,0 0-52 16,0 0 15-16,0 0 37 15,0 0 15-15,24-29 34 16,-17 29 32-16,0-1-6 16,-3 1 26-16,0-2 13 15,1-1 25-15,-3 3-5 16,3 0-13-16,2 0-42 16,0 0 42-16,10-1-34 15,5 0 11-15,5-4-24 16,8 3 16-16,8 0-17 15,3 0-33-15,6-3-9 16,6 5 9-16,4-4-12 16,5 1 15-16,0-1 5 0,-1-2-37 15,-1 0 23-15,-4 0-19 16,1-1 0-16,-4 3 23 16,-3 3-21-16,-1-3 7 15,-3 2 12-15,0-2-35 16,1 1 29-16,-1 2-23 15,2-3-5-15,3-1 28 16,2-2-24-16,0 1 12 16,2-3-2-16,1 4-14 15,1-2 16-15,-2 5-18 16,-3 0 1-16,1 2 9 16,-2 0-3-16,2 0-5 0,0 0 1 15,3 0 3 1,-1 0-3-16,0 0-3 0,-2 0 0 15,2 0 10-15,0 0-10 16,-3 0 0-16,1 0-2 16,-2 0 5-16,0 0-4 15,-4 0 1-15,-4 0 0 16,4 0-3-16,-1 4 9 16,0 0-6-16,1-1 0 15,1-2 6-15,-2 2-1 16,-3-3-5-16,4 1 0 15,-5-1-8-15,3 3 14 16,-4-3-6-16,-1 1 7 16,-3 1-1-16,0 1 4 15,1-3-10-15,-1 1 0 0,5 4-4 16,-1-4 11 0,4 2-7-16,-4-1 0 0,1-1 2 15,0 1 4-15,-2 5-6 16,1-2 0-16,-1 4-6 15,-1-1 13-15,-4-2-7 16,-3 0 0-16,-8 0 2 16,-4-2-1-16,-2 0-1 15,0-1 0-15,-6 1-6 16,1-1 12-16,-2-3-6 16,-7 2 0-16,-4-2 1 15,1 0 2-15,-6 0-3 16,0 2 0-16,0-2-1 0,0 0 5 15,0 0-4 1,0 0 0-16,0 2 1 0,0-2-8 16,0 2 7-16,0 0 0 15,0 2 0-15,-11 2 6 16,-3 0-6-16,1 0 0 16,0 0 1-16,-1 0-7 15,1-2 6-15,-1-2 0 16,3-2-1-16,3 2-5 15,-2-2-3-15,2 0 6 16,3 0-6-16,1 0 2 16,0 0 7-16,4 0 0 0,0 0-2 15,-4 0 5-15,4 0-4 16,-2 0 1-16,-6 6-14 16,-1 4 15-1,0 4-1-15,-5 4 1 16,4 6 11-16,-4 6-11 15,3 8-1-15,2 8 0 16,2 4 9-16,0 8-1 16,1 3-8-16,-3 1 7 15,0 4-6-15,-4 2-1 16,2 0 2-16,-5 3-1 16,2-3 15-16,1 0-10 15,-2-4 2-15,3-2-5 16,-1 1 7-16,2-8-4 15,0 2-6-15,2-7 0 0,-2-4-3 16,2-4 15-16,0-4-12 16,3-8 0-16,1-5 9 15,3-9-10-15,0-7 1 16,2-5 0-16,0-1-3 16,0-3 12-16,0 0-9 15,0 0 0-15,0 0-15 16,0-7 3-16,-6-5-50 15,-19-4-98-15,-2 2-388 16,-10 0-358-16</inkml:trace>
  <inkml:trace contextRef="#ctx0" brushRef="#br0" timeOffset="3327.33">13863 3104 1046 0,'0'0'256'0,"0"0"-95"15,0 0-44-15,0 0-37 16,0 0-9-16,0 0 11 16,0 0-15-16,0-10-36 15,0 10 6-15,0-2 11 16,0 2-1-16,0 0 23 15,10 0-8-15,5 0 13 16,8 0 5-16,3 0-44 16,8 0 5-16,6 0-21 15,7 0-13-15,3 0 33 16,8 0-7-16,3 0-2 16,3 0 14-16,3 0-21 0,-1-2 13 15,4 0-9 1,-1 0-27-16,2-2 33 0,-1 1-32 15,3 0-1-15,-2-3 27 16,1 2-27-16,-1 0 11 16,-2-1-10-16,-5 2 7 15,-1-1 3-15,-5 2-12 16,-2 2 0-16,0 0 25 16,-4 0-24-16,2 0 15 15,0 0-4-15,2 0-6 16,0 0 15-16,1 0-19 15,3 0 7-15,2 0 1 16,1 0-2-16,-3 0-5 16,2 0-3-16,-2 0 8 0,-2 0-8 15,0 0 0-15,-4 0 0 16,0 0 0-16,-3 2 4 16,-2-2-4-16,-3 0 0 15,1 0 2-15,0 0 7 16,0 0-9-16,-3 0 0 15,3 0 0-15,0 0 10 16,-2 0-10-16,1 0 0 16,-1 0 1-16,-3 0 2 15,3 0-3-15,-3 0 0 16,-2 0 0-16,-1 0 9 16,-4 0-9-16,-4 0 0 15,1 0-3-15,-3 0 3 0,2 0 1 16,2 0 0-16,0 0 2 15,-1 0 6-15,1 0-9 16,-4 0 0-16,-2 0 0 16,-2 2-6-16,-6 0 7 15,-3 1-1-15,-5 0 0 16,-3-3 8-16,-2 2-10 16,-3-2 2-16,2 0 0 15,-3 0-1-15,1 0 8 16,-1 0-7-16,0 0 2 15,0 0 4-15,0 0-12 16,0 0 6-16,4 0 0 16,-4 0-5-16,0 0 7 0,2 0-2 15,1 0 0 1,-1 0 9-16,0 0-11 0,0 0 2 16,4 0 0-16,-4 0-7 15,-1 0 8-15,-1 0-1 16,0 0 2-16,-2 0 5 15,2 0-10-15,-2 0 3 16,0 0 0-16,0 0-1 16,0 0 6-16,0 0-5 15,0 0 0-15,0 0 7 16,2 0-8-16,-2 0 1 16,0 0 0-16,0 0 2 15,0 0 7-15,0 0-9 16,0 0 0-16,0 0 6 0,0 0-4 15,0 0-2 1,0 0 0-16,0 0-8 0,0 0 5 16,0 0 2-16,0 0-14 15,0-5-54-15,0-4-92 16,-13 0-210-16,-1-3-464 0</inkml:trace>
  <inkml:trace contextRef="#ctx0" brushRef="#br0" timeOffset="11870.84">6707 5653 1692 0,'0'0'319'0,"0"0"-222"16,0 0-46-16,0 0-43 16,0 0 17-16,0 0 61 15,-6-11-51-15,6 11-8 16,0 0-20-16,0 0-6 15,0 0 19-15,0 0-19 0,0 0 19 16,0 0 5-16,0 0-14 16,0 0 26-16,0 0-18 15,0 0-1-15,0 0 13 16,0 0-31-16,-3 0 9 16,-1 0-8-16,3 0 10 15,-1 0-6-15,0 0-5 16,2 0 0-16,0 0-1 15,0 0-5-15,0 0 6 16,0 0 0-16,0 0 9 16,0 0-9-16,0 0 0 15,0 0 0-15,-2 0-1 16,2 0 2-16,0 0-1 0,0 0 0 16,0 0 9-16,0 0 0 15,0 0-3-15,0 0-5 16,0 0 26-16,0 0-21 15,0 0 21-15,2 0 6 16,7 6-20-16,0 0 23 16,4-1-24-16,3-1-2 15,1 0 15-15,4-3-24 16,-1 2 14-16,0-1-15 16,0 0 11-16,0 0 3 15,0 0-14-15,0 0 0 16,3-2 4-16,-5 0 5 15,8 0-9-15,-4 0 0 16,5 0 9-16,0 0 0 0,2-2-9 16,-1-4 1-16,1 1 9 15,2 1-2-15,-2 0-8 16,0 3 0-16,0-1 0 16,1-1 5-16,-1 2-5 15,0 1 0-15,-1-3-1 16,-1 3 8-16,2-2-7 15,-3 1 0-15,2-4 0 16,-2 4-3-16,-1-1 3 16,-1-1 0-16,-1 3 2 15,2 0 5-15,-4 0-8 16,4 0 1-16,0 0 0 16,-1 0-6-16,0 0 12 0,1 0-6 15,0 0 0 1,1-1 5-16,1 1-7 0,0-3 2 15,2 2-1-15,2-3-7 16,-2 1 16-16,-1 2-8 16,1-2 0-16,-2 3 4 15,0 0-5-15,-4 0 1 16,-1 0 0-16,0 0-12 16,-2 0 21-16,3 0-9 15,-2 0 0-15,2 0 6 16,0 0-6-16,1 0 0 15,3 0 0-15,-3 0-9 16,-2 0 10-16,1 4-1 16,-4-1 0-16,2 1 6 15,-1 0-7-15,0-3 1 0,2 2 0 16,1 0-6 0,-1 2 7-16,0-2-1 0,0 1 0 15,1 2 9-15,2-3-12 16,-2 1 3-16,4 0 0 15,0-2 0-15,0 0 3 16,0 0-3-16,2 0 0 16,2 0 7-16,0-2-9 15,0 1 2-15,3 2 0 16,-1-2-5-16,-1 2 7 16,1-1-2-16,0 2 0 15,-2-2 6-15,2-1-1 16,3 1-5-16,-3-2 0 0,5 0-9 15,-2 3 16 1,2-3-7-16,-3 0 0 0,3 0 1 16,1 0-7-16,-2 0 6 15,1 0 0-15,0 0 0 16,0 0 1-16,2 0-1 16,2 0 0-16,3 0 2 15,-2 0 2-15,6 0-4 16,-5 0 0-16,1 0-6 15,-3 0 5-15,0 0 1 16,1 0 0-16,-1 0 7 16,-2 0-11-16,0 1 4 0,2 2 0 15,-4 1-1-15,3 0 7 16,-1-2-6-16,1-1 0 16,2 2 0-16,-1-2 0 15,4-1 0-15,-2 0 0 16,0 0-4-16,1 0 5 15,-1 0-1-15,-1 0 0 16,-2 0 7-16,0 0-7 16,-1 3 0-16,0-1 0 15,0 0-1-15,5-2 5 16,-3 0-4-16,2 0 0 16,-1 0 0-16,-1 0-6 15,1 0 6-15,-1 0 0 0,-2 0 0 16,1 0 9-1,1 0-10-15,-3 0 1 0,2 0 0 16,1 0-9-16,-2 0 10 16,3 0-1-16,1 0 0 15,-1 0 6-15,3 0-7 16,-2 0 1-16,2-2 0 16,-7 0-9-16,1-1 9 15,-3 2 0-15,-2-2 1 16,-4 2-1-16,1-1-1 15,-3 2-6-15,-3-2 7 16,0 2-4-16,1-2 6 16,2 2-2-16,0 0 2 15,2-2 4-15,-2 0-5 16,3-1-1-16,-1 2 0 0,-2-2-4 16,2 1 5-16,0 1-1 15,0 1 0-15,1-2 10 16,-1-1-11-16,2 3 1 15,-2-1 0-15,5-1-12 16,2-2 18-16,2 1-6 16,4 2 0-16,1-1 12 15,-3 2-18-15,-1 0 6 16,-5 0 0-16,-3 0-6 16,0 0 14-16,5 0-8 15,0 0 0-15,2 0 6 16,1 0-6-16,0 0 0 0,0 0 0 15,-6 0-11-15,-3 0 17 16,-1 0-6 0,-4 0 0-16,2 0 6 0,-2 0-3 15,1 0-3-15,1 0 0 16,2 0-7-16,2 0 8 16,4 0-1-16,-4-2 0 15,2 0 2-15,-1 0 3 16,-3 0-5-16,0 2 0 15,-2 0-6-15,0 0 12 16,-2 0-6-16,-2 0 0 16,-4 0 7-16,0 0-8 15,-1 0 1-15,0 0 0 16,0 0-8-16,-3 0 7 16,1 0 1-16,2 0 0 0,-2 0 6 15,3 0-7-15,1 0 1 16,-3 0 0-16,0 0-1 15,1 0 0-15,-3 0 1 16,-1 0 0-16,2 0 7 16,-3 0-7-16,-1 0 0 15,2 0 0-15,-3 0-6 16,1 0 5-16,-1 0 1 16,0 0 0-16,3 0 2 15,-1 0-4-15,3-3 2 16,5 2 0-16,-2-2 1 15,8 2-1-15,4-2 0 16,6 3 1-16,1 0 0 16,4 0 18-16,-1 0-19 15,3 0 0-15,2 0 8 0,-2 0-1 16,3 3-6-16,1-2-1 16,-4 3-1-16,-2-1-1 15,1-1 2-15,-5 0 0 16,-5 2 0-16,-3-2 8 15,-6-1-10-15,-3-1 2 16,0 0 0-16,-6 0-9 16,-1 0 15-16,-1 0-6 15,-3 0 0-15,-1 0 9 16,-3 0-16-16,4 0 7 16,-1 0 0-16,0 0-2 15,0 0 3-15,4 0-1 16,1 0 0-16,2 0 10 0,2 0-17 15,3 0 7-15,-1 0 0 16,8 0 4-16,3 0-3 16,-5 0 11-16,3 0-12 15,-2 3 9-15,-4 1-9 16,-1-1 0-16,1 2 0 16,-2-2-5-16,0 0 13 15,-2-2-8-15,-1 2 0 16,-7-1 6-16,-4 0-14 15,-2 0 8-15,-5-2 0 16,-2 0-6-16,2 2 12 16,-2-2-6-16,0 0 0 0,0 2 1 15,0-2 12-15,0 1-13 16,-4 2 0-16,-3 1-2 16,0-2 13-16,3 0-11 15,0 0 0-15,-1 1 12 16,1-2-14-16,1 0 2 15,-2 2 0-15,1-1-1 16,-1-2 5-16,5 1-4 16,-1-1 0-16,1 0 8 15,0 3-4-15,0-3-4 16,0 0 0-16,0 0-1 16,0 0 5-16,0 0-4 15,0 0 0-15,0 0 8 0,0 0-13 16,0 0 5-16,0 0 0 15,0 0-9-15,0 0 9 16,0 2 0-16,0 2 0 16,0 0 12-16,0 2-6 15,0 2-6-15,0 2 0 16,1 0-8-16,-1-1 18 16,0 4-10-16,0-1 0 15,3 0 0-15,-1 0 0 16,-2 0 0-16,0 2 0 15,0-1 0-15,0 0 3 16,0-1-3-16,0 0 0 16,0 0 1-16,0-4 0 15,0 2-1-15,0-4 0 0,4 1-1 16,1-1 7-16,0-3-12 16,-3 1 6-16,3-2 0 15,-1 1-3-15,2-2 3 16,6 3 0-16,-1-1-1 15,4-3 1-15,1 1-1 16,-1-1 1-16,3 0 0 16,-3 0 2-16,4 0-1 15,-3 2-1-15,1 0 0 16,1 3 9-16,0-4-9 16,2 2 0-16,0-2 0 15,2-1-8-15,3 0 14 16,-1 3-6-16,3-3 0 0,0 1 12 15,2 2-12-15,2-1 0 16,5-1 0-16,4 2-6 16,7-1 15-16,1-1-9 15,6 4 0-15,0-1 6 16,2-1-12-16,-4 1 6 16,2 0 0-16,-2 0-6 15,-2 1 12-15,2-1-6 16,-3-3 0-16,-2 3 9 15,-2-1-10-15,-3-1 1 16,0-1 0-16,-2 1-11 0,0-2 13 16,0 3-2-1,-5-3 0-15,4 0 12 0,-3 0-14 16,1 0 2-16,-1 0 0 16,-1 0-9-16,-1 0 3 15,1 0 6-15,2-3 0 16,0 1 6-16,1 1-7 15,2-1 1-15,0 2 0 16,2 0-8-16,0 0 11 16,1 0-3-16,-1 0 0 15,1 0 1-15,-1 0-7 16,2 0 6-16,-1 0 0 16,1 0-6-16,2 0 3 15,-7 0 3-15,1 0 0 16,-3 0 6-16,0 0-15 15,-6 0 9-15,-2 0 0 16,-5 0-7-16,-6 0 10 0,-1 0-3 16,-7 0 0-1,1-3 6-15,-4 2-9 0,0-2 3 16,-3 0 0-16,1 1-3 16,-5-3 9-16,2 4-6 15,-2 1 0-15,0-3 10 16,0 3 2-16,0 0-12 15,0 0 0-15,0 0 17 16,0 0-16-16,0 0 9 16,0 0-10-16,0 0 6 15,0 0-5-15,0 0-1 16,0 0-13-16,0 0 13 0,0 0-47 16,0-1 1-1,0-3-62-15,0-5-139 0,0 2-114 16,0 1-436-16</inkml:trace>
  <inkml:trace contextRef="#ctx0" brushRef="#br0" timeOffset="11980.19">18112 6002 867 0,'0'0'369'0,"0"0"7"15,0 0-110-15,0 0-48 16,0 0 18-16,0 0-53 16,0 0-43-16,2-3-119 15,-23 1-21-15,-4 0-302 16,-8-4-1344-16</inkml:trace>
</inkml:ink>
</file>

<file path=ppt/ink/ink4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4:02:46.601"/>
    </inkml:context>
    <inkml:brush xml:id="br0">
      <inkml:brushProperty name="width" value="0.05292" units="cm"/>
      <inkml:brushProperty name="height" value="0.05292" units="cm"/>
      <inkml:brushProperty name="color" value="#FF0000"/>
    </inkml:brush>
  </inkml:definitions>
  <inkml:trace contextRef="#ctx0" brushRef="#br0">13253 9192 1317 0,'0'0'397'0,"0"0"-209"0,0 0-11 16,0 0 24-16,-63 134-75 15,55-92 14-15,1 0-73 16,5 1-3-16,2-2 0 16,0 0-43-16,6 0 22 15,15 1-12-15,4-3-25 16,3-1 26-16,10-2-31 16,2-2 0-16,6-7 13 15,6-6-5-15,4-6-7 16,2-14-2-16,0-1-29 15,-2-10 28-15,-7-20-44 16,-2-8-30-16,-8-8 10 16,-8-6 0-16,-6 0 49 0,-8 0 6 15,-3 4 4-15,-5 8 6 16,-3 11 1-16,-1 10 26 16,-5 9 41-16,3 6-17 15,-3 4-5-15,4 0-18 16,3 19-28-16,6 17 45 15,5 13 4-15,4 9-1 16,2 5 29-16,1 0-46 16,0-1-10-16,-3-5-11 15,-5-12-1-15,-1-9 3 16,-7-10-12-16,-2-9 0 16,-3-13 0-16,-4-4-48 15,0-22-35-15,0-10-219 16,-11-6-758-16</inkml:trace>
  <inkml:trace contextRef="#ctx0" brushRef="#br0" timeOffset="249.95">13678 9454 1832 0,'0'0'598'16,"0"0"-396"-16,0 0-122 16,0 0-48-16,0 0-14 15,129-46 19-15,-75 38-19 0,-2 2-5 16,-8 0-13-16,-6 5-4 16,-10-1-89-16,-7 2-139 15,-9 0-255-15,-8 0-178 0</inkml:trace>
  <inkml:trace contextRef="#ctx0" brushRef="#br0" timeOffset="640.47">13616 9021 1652 0,'0'0'333'0,"0"0"-186"16,0 0-87-16,0 0-27 15,-138 11-33-15,89 25-34 16,11-4-139-16,3 0-309 0</inkml:trace>
  <inkml:trace contextRef="#ctx0" brushRef="#br0" timeOffset="1405.92">14420 9406 1313 0,'0'0'810'15,"0"0"-696"-15,0 0 89 0,0 0-52 16,0 0-52 0,37 119 17-16,-22-85-71 0,1-5-36 15,-3 1 3-15,0-7-3 16,-4-1-18-16,-2-4-14 15,6 0-131-15,-1-5-128 16,-4-7-249-16</inkml:trace>
  <inkml:trace contextRef="#ctx0" brushRef="#br0" timeOffset="2124.48">14940 9344 1119 0,'0'0'568'0,"0"0"-414"15,0 0-5-15,0 0-23 16,0 0-11-16,-136 12 7 15,107 10 11-15,-3 6-53 16,4 4-8-16,3 2 40 16,8 2-68-16,5 0-6 15,8-1-14-15,4-1-23 16,0-4 20-16,16-4-21 16,8-6 2-16,5-4-10 0,4-8 7 15,0-8-17-15,4 0-27 16,-4-10-49-16,-2-17 13 15,-2-4-78-15,-7-7-35 16,-4-2 23-16,-7 4 48 16,-7 2 83-16,1 5 33 15,-5 11 7-15,0 5 71 16,0 7 27-16,0 3-10 16,0 3-3-16,2 0-68 15,3 15 14-15,1 7 5 16,3 1-9-16,3 4 44 15,1-1-19-15,3 0-18 16,3-5 3-16,4-2-37 16,-1-5 12-16,-2-6-12 0,2-6-33 15,-4-2 19-15,2-5-15 16,-4-16-51-16,1-9-43 16,-1-4-17-16,-5-2 79 15,1 3 36-15,-3 5 25 16,-3 9 75-16,-2 7 57 15,-2 5 28-15,4 7-19 16,-2 0-92-16,5 11 18 16,2 12-1-16,5 8-38 15,1 3 17-15,3-1-44 16,-2 0 14-16,-2-9-15 16,-6-6-68-16,-2-18-52 15,-6 0-147-15,-2-12-99 0</inkml:trace>
  <inkml:trace contextRef="#ctx0" brushRef="#br0" timeOffset="2327.86">15103 8691 1612 0,'0'0'685'0,"0"0"-397"16,0 0-157-16,0 0-46 15,0 0-2-15,0 0-27 16,0 0 0-16,82 80-46 0,-82-46-9 16,0 4-2-16,-51 20-80 15,-3-8-153-15,-6-9-377 0</inkml:trace>
  <inkml:trace contextRef="#ctx0" brushRef="#br0" timeOffset="2468.19">14383 9116 1407 0,'0'0'849'0,"0"0"-554"16,0 0-128-16,0 0-12 16,0 0-49-16,0 0-106 15,0 0-16-15,2 6-128 16,37 8-365-16,2 0-444 0</inkml:trace>
  <inkml:trace contextRef="#ctx0" brushRef="#br0" timeOffset="2608.75">15111 9206 2453 0,'0'0'352'16,"0"0"-203"-16,0 0-149 16,0 0-133-16,0 0-537 0</inkml:trace>
  <inkml:trace contextRef="#ctx0" brushRef="#br0" timeOffset="3046.15">16533 9106 1708 0,'0'0'330'16,"0"0"-21"-16,0 0-35 0,0 0-133 15,-147-20-16 1,93 26-7-16,-1 15-64 0,-3 10 15 16,2 5-17-16,12 4-22 15,10 2 26-15,12 3-38 16,12 4 1-16,10-1-1 16,0 1-6-16,29-5-9 15,10-4-3-15,7-6 1 16,8-10-7-16,8-12-28 15,5-12-29-15,35-8-66 16,-17-20-219-16,-9-2-384 0</inkml:trace>
  <inkml:trace contextRef="#ctx0" brushRef="#br0" timeOffset="3671.01">17048 9232 1780 0,'0'0'499'16,"0"0"-313"-16,0 0 79 15,-147 24-142-15,111-4-16 16,7 5-19-16,9 6-68 16,11 4 23-16,7-2-43 15,2 4 0-15,2-6 3 16,15 0 7-16,6-5-10 15,2-4 0-15,-1-8 0 0,0-6-10 16,-2-6-1-16,1-2-23 16,0-6 20-16,-6-16-41 15,-1-9 3-15,-5-2-36 16,-5-6-45-16,-4-1 49 16,4 4-11-16,-4 4 48 15,2 7 45-15,3 8-13 16,-1 3 15-16,4 8 0 15,0 4 7-15,3 2-1 16,1 0 9-16,1 2-2 16,2 15 38-16,-2 0-27 15,1 5 25-15,1 2 3 16,-1-2-33-16,-3 2 41 16,3-3-29-16,-5-3-30 15,1-4 18-15,-2-6-18 0,1-8 0 16,2 0-1-16,3-4-5 15,7-17-1-15,1-5-73 16,1-2-4-16,-3-1 38 16,0 2-13-16,-1 5 54 15,-6 6 4-15,-1 4 11 16,-1 8 58-16,-3 4-12 16,2 0 5-16,1 4 23 15,1 12-43-15,-1 3 1 16,0 6-31-16,3-3-12 15,-1-2-21-15,14-6-147 16,-2-3-173-16,-2-11-272 0</inkml:trace>
  <inkml:trace contextRef="#ctx0" brushRef="#br0" timeOffset="3889.7">17790 9332 692 0,'0'0'567'0,"0"0"-44"16,0 0-152-16,0 0-4 15,0 0-95-15,0 0-146 16,0 0-101-16,-23 19 34 15,23 18-19-15,0 7-4 16,0 9-2-16,11 0-28 16,5 2 6-16,-5-1-12 15,-2-4 2-15,-4-5-4 16,-5-9 4-16,0-8-2 16,0-10 4-16,-16-10 11 15,-4-8-30-15,-21-17-6 16,6-17-166-16,-3-5-526 0</inkml:trace>
  <inkml:trace contextRef="#ctx0" brushRef="#br0" timeOffset="4045.91">16830 8953 2458 0,'0'0'350'0,"0"0"-157"15,0 0-111-15,0 0-5 16,-54-127-17-16,94 106-60 15,22 1-33-15,14 6-49 16,39 6-160-16,-14 6-389 0,-15-1-342 16</inkml:trace>
  <inkml:trace contextRef="#ctx0" brushRef="#br0" timeOffset="5046.75">18184 8675 2318 0,'0'0'368'0,"0"0"-256"15,0 0-31-15,31 132 40 16,-5-65 19-16,8 8-92 0,2 8-7 16,0 3-32-1,-7-3-8-15,-7 0-2 0,-7-9-10 16,-10-11-7-16,-5-13-15 15,0-16-52-15,-18-15-29 16,-13-19-53-16,-8-9-55 16,-5-30-35-16,-1-16 96 15,3-15 114-15,11-5 47 16,9-1 1-16,17 2 71 16,5 5 2-16,19 9-6 15,18 8 4-15,15 2-71 16,8 6 12-16,0 0-6 15,3 8-5-15,-11 3 57 0,-7 10 42 16,-13 7 8 0,-15 8 21-16,-10 8-56 0,-7 0 25 15,0 26-42-15,-5 18-29 16,-6 14 41-16,5 10-40 16,6 4-17-16,0 4 12 15,13-1-17-15,14-5-7 16,2-6 0-16,-3-12 20 15,-5-14-20-15,-6-14 0 16,-9-14-17-16,2-10 17 16,-2-12-30-16,3-24 9 15,5-10-36-15,3-4-54 16,1 2 18-16,-3 8-13 0,2 10 44 16,-7 12 54-1,-1 8 4-15,-2 10 4 0,2 0 22 16,2 8 36-16,1 18 21 15,-2 4-16-15,3 4-19 16,1 2 14-16,-1 1-46 16,3-6 9-16,-1-5-11 15,1-6-9-15,0-8 28 16,2-10-29-16,-1-2 0 16,6-6-9-16,-1-18-5 15,3-8-16-15,-1-6-32 16,-4-2-7-16,-2 3 51 15,-5 6 9-15,-6 11 9 16,-3 8 55-16,-4 9 4 16,0 3-9-16,0 3-30 0,0 16-20 15,0 12 49-15,0 1-34 16,7 4-1-16,2-3-4 16,2 0 1-16,5-7-10 15,-1-6-1-15,3-6 9 16,-1-9-21-16,4-5 0 15,-1-6 0-15,5-21 2 16,-3-7-62-16,2-5 3 16,-2-3-19-16,-2 4-9 15,-4 8 74-15,-3 9 23 16,-3 6 14-16,-6 10 77 16,-2 5-10-16,0 0-13 0,1 12-38 15,1 10-3-15,2 6 14 16,6 4-41-16,1-2 0 15,5 0-31-15,7-4-155 16,19-5-33-16,-6-8-88 16,-6-9-201-16</inkml:trace>
  <inkml:trace contextRef="#ctx0" brushRef="#br0" timeOffset="5265.7">19745 9046 2068 0,'0'0'568'0,"0"0"-369"16,0 0 9-16,0 0-108 16,0 0-55-16,0 0-3 15,0 0-21-15,-104 104-6 0,104-66-5 16,0 0-4-16,2-4 8 16,13 0-14-16,4-6 1 15,1-6-11-15,2-6-16 16,4-16-46-16,-3 0-112 15,-7-11-601-15</inkml:trace>
  <inkml:trace contextRef="#ctx0" brushRef="#br0" timeOffset="5437.24">19296 8795 2290 0,'0'0'541'0,"0"0"-402"0,0 0-24 15,0 0-31-15,0 0-72 16,0 0-12-16,0 0-28 16,97 37-298-16,-52-37-675 15</inkml:trace>
  <inkml:trace contextRef="#ctx0" brushRef="#br0" timeOffset="5593.46">19763 8438 1976 0,'0'0'836'16,"0"0"-711"-16,0 0-84 0,-82 122-41 15,67-68-262-15,7-4-1034 16</inkml:trace>
  <inkml:trace contextRef="#ctx0" brushRef="#br0" timeOffset="6077.76">21010 9047 2507 0,'0'0'470'0,"0"0"-391"15,0 0-13-15,0 0-13 16,0 0-41-16,-126 57 9 16,107-10-18-16,2 6 3 15,7 3 15-15,5-4-20 16,5-8-1-16,0-7 4 16,15-13-3-16,10-19-2 15,6-5-16-15,7-23-33 16,5-27-35-16,-1-21-147 15,0-25-225-15,-4-33-10 16,-4-27-88-16,-8 14 49 16,-12 33 506-16,-10 45 270 15,-4 44 509-15,0 7-290 16,0 4-197-16,0 9-86 16,0 11-143-16,0 37-5 0,0 29 23 15,0 35-17-15,18 26-2 16,2 5-53-16,0-24 6 15,-5-33-15-15,-7-34-8 16,-8-11-11-16,0-2-73 16,0-7-89-16,-3-26-114 15,-15-6-205-15,2-13-401 0</inkml:trace>
  <inkml:trace contextRef="#ctx0" brushRef="#br0" timeOffset="6499.5">21009 8761 1862 0,'0'0'485'16,"0"0"-407"-16,0 0 41 15,0 0 14-15,0 0-23 16,149 102-46-16,-84-72-7 16,1-2-46-16,2-2-10 15,-8 1 7-15,-7-6-8 16,-8-4 0-16,-12-5 0 15,-8-8 9-15,-10-4 7 16,-4 0 25-16,-6-10-19 16,-5-11-4-16,0 0-6 15,-5 2-8-15,-12 1 11 16,-4 5-7-16,-3 11 37 16,0 2-18-16,-3 0-9 0,2 8 27 15,0 17-29-15,3 6 28 16,7 2-21-16,6 8-22 15,7-2 29-15,2 4-20 16,9-1-8-16,18-4 26 16,8-5-26-16,5-6 7 15,5-7-9-15,1-12 3 16,-1-8-20-16,0-5 17 16,-3-20-43-16,-4-13-11 15,-7-30-79-15,-9 5-195 16,-12 6-533-16</inkml:trace>
  <inkml:trace contextRef="#ctx0" brushRef="#br0" timeOffset="6655.7">21289 8599 2232 0,'0'0'496'16,"0"0"-266"-16,0 0-107 15,0 0-59-15,0 0-64 16,133-69-34-16,-65 89-152 15,-5 12-577-15</inkml:trace>
  <inkml:trace contextRef="#ctx0" brushRef="#br0" timeOffset="6780.68">21615 9906 2381 0,'0'0'317'0,"0"0"-317"15,0 0-98-15,0 0-1365 0</inkml:trace>
  <inkml:trace contextRef="#ctx0" brushRef="#br0" timeOffset="7233.7">22793 8893 2483 0,'0'0'354'0,"0"0"-243"15,0 0-51-15,-139-25 4 16,103 26-16-16,0 29-47 16,4 14 26-16,1 10-18 15,4 11-8-15,8 3 35 16,5 1-35-16,5-6 14 15,6-7-9-15,3-11 6 16,0-14-9-16,3-12-3 16,18-15-14-16,7-4 7 15,13-30-40-15,3-17-49 16,3-13-55-16,-1-10-14 16,-5 0 63-16,-8 4 59 15,-8 10 43-15,-8 17 166 16,-7 13-10-16,-6 16 19 15,-1 10-59-15,-3 2-85 0,0 29 4 16,0 17 4-16,0 16-7 16,0 11 16-16,0 11-42 15,4 3 2-15,4 4-8 16,4 20-62-16,-3-25-56 16,-3-17-500-16</inkml:trace>
  <inkml:trace contextRef="#ctx0" brushRef="#br0" timeOffset="8217.84">22988 9196 2572 0,'0'0'495'15,"0"0"-426"-15,0 0 20 16,44-108-52-16,-11 71-31 15,3 4 11-15,-5 4-17 16,-6 8 0-16,-9 6-9 16,-10 7 18-16,-3 8-8 15,-1 0 19-15,-2 8-19 16,0 18 29-16,0 14-1 16,2 10-8-16,2 9 6 0,5 1-18 15,3-2 0 1,3-5-9-16,1-14 1 0,-1-9-7 15,1-16 6-15,-1-11-24 16,8-3 23-16,1-27-40 16,5-13 11-16,2-14-16 15,-2-6-23-15,3-6 27 16,-5 3-18-16,-6 7 29 16,-3 12 25-16,-7 14 12 15,-7 14 24-15,-1 11 45 16,-3 5-39-16,0 0 9 15,0 21-44-15,0 10 19 16,0 12 8-16,0 6-28 16,3-1 16-16,5-2-16 15,5-7 0-15,1-6 0 0,1-13 0 16,1-10 0-16,4-10 0 16,0 0-8-16,7-21 7 15,0-12-35-15,2-5-6 16,-4-6 33-16,-2-2-12 15,-1 2 21-15,-3 3-1 16,-6 13 11-16,-6 8 17 16,-3 14 21-16,-4 6-28 15,0 0 23-15,0 20-37 16,0 10 19-16,0 6-4 16,0 3-13-16,0-1 3 15,0-4-11-15,9-6 0 16,9-6-17-16,2-11 17 0,7-8-12 15,2-3 11 1,4-16-41-16,1-16 25 0,1-8-35 16,-4-10-15-16,1-3 34 15,-3 2-23-15,-5 7 29 16,-6 7 27-16,-4 15 0 16,-8 12 6-16,-4 10-6 15,-2 0 6-15,0 26 0 16,0 12 1-16,0 12 10 15,0 11 14-15,-6 7-16 16,-3 3 17-16,2 9-17 16,2 1 1-16,-2 5 2 0,6 3-10 15,-1 0-8 1,-1-1 0-16,1-2 15 0,-2-5-27 16,-6-5 12-16,-3-11 0 15,-7-12-1-15,-3-20-7 16,-6-15 8-16,-4-18 0 15,-7 0 1-15,0-31 6 16,3-8-7-16,6-7 2 16,8 0-13-16,9 2 7 15,8 5-22-15,6-1-28 16,0 11-94-16,0 4-532 0</inkml:trace>
  <inkml:trace contextRef="#ctx0" brushRef="#br0" timeOffset="9202.04">13969 10724 1431 0,'0'0'291'16,"0"102"-67"-16,15-39-127 16,0 5-75-16,1-8 1 15,-2-10-21-15,-3-14 7 16,-3-14-9-16,0-16-9 16,0-6-13-16,5-17-5 15,3-22-91-15,4-10 8 16,4-1-112-16,5-1-28 15,5 4-19-15,1 9-145 16,4 12 414-16,-1 12 205 0,-5 14-5 16,-5 10-72-1,-4 26-5-15,-14 12-23 0,-8 8-27 16,-2 6-2-16,-6 1 79 16,-21-3 18-16,-8-4-35 15,-8-8 72-15,-6-6-28 16,-2-8 10-16,-1-10-26 15,6-7-65-15,8-14-29 16,7-3-57-16,8-3-10 16,10-24-55-16,13-17-157 15,13 6-283-15,14 3-252 0</inkml:trace>
  <inkml:trace contextRef="#ctx0" brushRef="#br0" timeOffset="10045.53">14699 10846 2191 0,'0'0'508'0,"0"0"-357"16,0 0-62-16,0 0 18 15,-132 66-78-15,112-24 13 16,5 7-28-16,6-1-1 15,9 2-5-15,0-6-8 16,0-7 0-16,15-7 0 16,8-11-21-16,4-13 1 0,4-6-13 15,5-11-26 1,-1-22 20-16,-2-13-106 0,-4-8-36 16,-4-5-33-1,-7 3 24-15,-7 9 137 0,-7 10 53 16,-4 13 113-16,0 12 121 15,0 8-1-15,0 4-113 16,0 0-58-16,0 14-62 16,0 11 26-16,0 4-1 15,0 7-17-15,0 0 36 16,0 1-17-16,7-4-3 16,3-4 5-16,0-7-23 15,1-6 0-15,5-6-6 16,1-6 4-16,6-4-19 15,4 0 15-15,2-20-15 0,2-4-15 16,0-2-50 0,-4-2-3-16,-2 0-36 0,-6 3 8 15,-5 6 76-15,-3 5 8 16,-7 6 27-16,-2 4 73 16,-2 4 2-16,0 0-8 15,0 0-41-15,3 1-19 16,-1 13 18-16,0 0-11 15,5 5 4-15,0-1-3 16,1-1-8-16,1-1 2 16,3 0-9-16,1-7 1 15,1 0 6-15,1-7-1 16,5-2-6-16,5 0 0 0,2-6-31 16,1-11-37-1,-3-1-36-15,-5 0 41 16,-3 1 63-16,-5 6 0 0,-3 3 16 15,1 3 38-15,0 5-44 16,3 0 19-16,3 9-10 16,1 13-8-16,1 10 26 15,0 5-21-15,-2 10 11 16,-3 3 2-16,-1 2-19 16,-6 2 19-16,-6-4-16 15,0-4 1-15,0-6 21 16,-16-10-23-16,-6-5 5 15,-2-13-17-15,-16-12-66 16,7-12-175-16,0-15-694 0</inkml:trace>
  <inkml:trace contextRef="#ctx0" brushRef="#br0" timeOffset="10248.61">14610 10441 2673 0,'0'0'472'0,"0"0"-412"16,0 0 10-16,0 0-62 15,0 0 2-15,0 0-10 16,0 0 9-16,47 87-19 0,-7-68-17 16,0-9-47-16,9-10-81 15,-8-1-397-15,-13-18-386 0</inkml:trace>
  <inkml:trace contextRef="#ctx0" brushRef="#br0" timeOffset="10373.6">14971 10196 664 0,'0'0'1642'16,"0"0"-1098"-16,0 0-405 16,0 0-60-16,153-53-50 15,-74 53-29-15,-15 0-226 16,-3 0-791-16</inkml:trace>
  <inkml:trace contextRef="#ctx0" brushRef="#br0" timeOffset="10936.25">16030 10766 2218 0,'0'0'637'15,"0"0"-571"-15,0 0-27 16,0 0 24-16,0 0 17 16,127-23-24-16,-67-13-55 0,-4-8 7 15,-10-10-8-15,-13-4-36 16,-15-2 34-16,-13 1-23 15,-5 12 23-15,-5 11 2 16,-11 13 1-16,-3 21 31 16,-1 2-32-16,1 25 15 15,6 21-26-15,5 16 19 16,2 12-8-16,6 4 22 16,0 3-14-16,4-3 5 15,6-7-13-15,-1-10 1 16,3-15-1-16,-7-11 1 15,1-19-2-15,0-14 0 16,5-2-37-16,5-27 37 0,9-17-88 16,4-8-70-16,4-4 25 15,0 8 30-15,1 8 63 16,-3 14 40-16,-4 12 1 16,0 12 62-16,-4 2 33 15,2 10-15-15,-3 14 21 16,3 8-54-16,2 1-16 15,2 2-25-15,2-3-6 16,22 2-66-16,-7-7-174 16,-1-13-397-16</inkml:trace>
  <inkml:trace contextRef="#ctx0" brushRef="#br0" timeOffset="11842.26">17188 10586 2367 0,'0'0'511'16,"0"0"-323"-16,0 0-98 16,-127 43 3-16,96-4-69 15,6 5 12-15,8 6-30 16,7 2 12-16,7-2-14 16,3-4-4-16,0-6 2 15,17-9-17-15,2-9 9 16,4-14-18-16,4-8-6 15,0-10-22-15,2-24 5 16,-2-11-81-16,-1-11-70 16,-4-3 30-16,-6 2-81 15,-5 7 150-15,-7 12 99 16,-4 12 127-16,0 12 108 0,0 7-35 16,0 7-86-16,0 0-53 15,0 21-61-15,0 6 41 16,0 9 9-16,0 1-49 15,0 1 49-15,0-2-29 16,8-3-5-16,0-6 10 16,5-7-25-16,5-6-1 15,3-6 0-15,3-8-33 16,5 0 21-16,4-19-60 16,3-12-71-16,-2-5-65 0,-5 3-62 15,-6-3 140 1,-2 11 69-16,-8 5 61 0,-6 8 38 15,-2 8 108 1,-3 4-44-16,0 5-27 0,-2 18-2 16,2 6-1-16,2 7-29 15,-2-1-15-15,3-1 37 16,0-2-37-16,-1-5 5 16,3-10 0-16,-1-5-27 15,1-8 1-15,2-4-7 16,3-1 17-16,10-20-31 15,-1-7 14-15,6-6-49 16,-2-2-11-16,2 2-43 16,-5 6 40-16,-4 6 32 15,-2 8 31-15,-6 6 37 16,1 6-2-16,-3 2-2 16,0 0 19-16,-1 14-15 0,-3 7 10 15,0 4-7-15,-4 0-18 16,0 5 31-16,0-5-31 15,0-3 7-15,0-2-5 16,0-7-23-16,6-5 11 16,5-8-12-16,7 0 0 15,3-8-13-15,4-16 1 16,2-5-24-16,-2-1 16 16,1 2-14-16,-2 4 32 15,-3 4-14-15,-1 9 8 16,-5 6-4-16,-1 5 15 0,-1 0-3 15,-2 10 20 1,0 8-19-16,0 4 24 0,-2 0-25 16,-4 3-27-16,-3-6 0 15,-2-5-172-15,-2-3-267 16,-12-9-389-16</inkml:trace>
  <inkml:trace contextRef="#ctx0" brushRef="#br0" timeOffset="12029.71">17197 10143 2290 0,'0'0'459'16,"0"0"-363"-16,0 0-46 0,134-3-38 15,-43 3-12-15,32 3-59 16,61 12-402-16,-25 2-1109 15,-10-4 1083-15</inkml:trace>
  <inkml:trace contextRef="#ctx0" brushRef="#br0" timeOffset="12482.73">19635 10371 1881 0,'0'0'327'15,"0"0"-179"-15,0 0-19 16,0 0 12-16,0 0-100 15,0 0 62-15,-130 55-57 16,112-30-21-16,4 0 4 16,11 2-23-16,3 3 1 15,9 0-7-15,17 3 5 16,5 0-20-16,3 4 9 0,2-3-2 16,-5 0 2-16,-4-2-8 15,-10-2 14-15,-8-4 2 16,-9-4 11-16,0-4 84 15,-18-2-4-15,-11-5 6 16,-6-4-15-16,4-3-54 16,6-1 6-16,7-3-35 15,11 0 5-15,5 0-12 16,2-35-76-16,20 4-137 16,2-6-466-16</inkml:trace>
  <inkml:trace contextRef="#ctx0" brushRef="#br0" timeOffset="12717.05">19841 10592 1958 0,'0'0'328'0,"0"0"-118"16,0 0 68-16,0 0-103 16,0 0-54-16,27 132-46 15,-11-99-35-15,1 3-29 16,4-7 19-16,-3-7-30 15,-1-6 0-15,-1-6 0 16,2-10-6-16,0 0-19 16,2-10-49-16,8-16-66 15,1-8-162-15,10-23-218 16,-8 6 0-16,-7 3-970 0</inkml:trace>
  <inkml:trace contextRef="#ctx0" brushRef="#br0" timeOffset="13498.11">20240 10507 675 0,'0'0'1058'0,"0"0"-845"15,0 0-65-15,0 0 26 16,0 0-6-16,0 0-36 16,25 106 9-16,-21-66-6 15,2 3-49-15,0-1 7 16,-4 0-8-16,2-6-50 16,-2-6 19-16,1-6-32 15,-3-10-14-15,0-5 11 16,0-8-11-16,0-1-1 15,0 0 1-15,0-7-7 16,0-16-1-16,0-9-8 16,0-4-10-16,0-7-1 15,6-3-35-15,4 2 12 0,0 3-18 16,1 2-16-16,3 9 47 16,1 10-2-16,1 6 23 15,-1 7-10-15,1 7 14 16,2 0 4-16,0 13 0 15,-1 13 15-15,1 9-3 16,3 1-11-16,-2 4 7 16,2-1-8-16,3-4 6 15,1-5-6-15,-1-9 3 16,3-12 3-16,0-9 15 16,-1 0-20-16,-1-16 0 0,0-18 8 15,-1-12-9 1,-2-10 0-16,3-13 0 0,2-27-38 15,-3 4 6-15,0-7-81 16,-1 5 8-16,-13 28 77 16,0 10 28-16,-8 21 20 15,-2 16 123-15,0 17-72 16,-2 2-5-16,-12 24-57 16,-1 20-8-16,-1 16 38 15,5 11-26-15,3 8 35 16,0 2-17-16,6-1-31 15,2-6 30-15,0-6-30 16,0-9 0-16,0-12-6 16,0-7 14-16,4-17-8 0,-1-13 0 15,2-8 12-15,-1-2-3 16,7-12-9 0,3-11-21-16,3-7 19 0,1 3-13 15,4 3 15-15,3 4 0 16,1 6-2-16,3 8 2 15,0 6 0-15,3 0 0 16,-6 11 4-16,1 13 5 16,-2 7-9-16,-6 1 6 15,0 4 4-15,-4 1-7 16,-8-4-3-16,-7-3-43 16,-5-5-116-16,-19-12-178 15,-7-11-472-15</inkml:trace>
  <inkml:trace contextRef="#ctx0" brushRef="#br0" timeOffset="13654.38">19955 10156 2711 0,'0'0'354'0,"0"0"-200"15,0 0-76-15,0 0-32 16,0 0-46-16,0 0-25 15,0 0-207-15,-60-18-730 0</inkml:trace>
  <inkml:trace contextRef="#ctx0" brushRef="#br0" timeOffset="14669.71">20867 10343 730 0,'0'0'912'16,"0"0"-688"-16,0 0-65 0,0 0 27 15,118-69-86-15,-90 48-35 16,1-1 2-16,-5-2-52 15,-3-2 18-15,-4-2 32 16,-3 1 5-16,-1 1 12 16,-5 2 27-16,-3 2-23 15,-2 5 1-15,-3 0-45 16,0 4 15-16,0 5 4 16,0 2-28-16,-4 1 6 15,-8 3-39-15,-1 0-9 16,-3 2 0-16,-3 0-31 15,-2 4-10-15,-12 12-113 0,4 0-414 16,4-6-1016-16</inkml:trace>
  <inkml:trace contextRef="#ctx0" brushRef="#br0" timeOffset="30410.9">14046 1467 1382 0,'0'0'497'15,"0"0"-330"-15,0 0-17 16,0 0-37-16,0 0-32 16,0 0-14-16,2-14-49 15,0 14 37-15,-2 0 13 16,0 0-4-16,0 0 30 16,0 0-33-16,0 0-16 15,0 0 7-15,0 0-40 16,0 0 21-16,0 0-27 15,0 3 5-15,0 12-1 16,0 10-4-16,0 3-3 0,0 8 2 16,0 8 10-16,0 9-8 15,0 4-7-15,0 9 0 16,0 6 3-16,0 5 6 16,0 1-9-16,0 6 12 15,0 2-10-15,0 4 12 16,0 3-14-16,0-1 1 15,0-3 18-15,0-3-18 16,3-6 9-16,6-6-7 16,0-9 10-16,-3-6-20 15,1-7 7-15,-2-10 0 16,-3-3 15-16,-2-11-9 16,2-6 3-16,-2-8-9 0,0-8-13 15,0-6 7-15,0 0-27 16,0-42-46-16,-2-4-266 15,-7-12-455-15</inkml:trace>
  <inkml:trace contextRef="#ctx0" brushRef="#br0" timeOffset="31707.47">14033 1389 1101 0,'0'0'252'15,"0"0"-194"-15,0 0-36 16,0 0-11-16,0 0-11 16,0 0 27-16,0 0-19 15,-41 41 34-15,41-38 52 16,-2 0-33-16,2-1 0 15,-2 1-20-15,2 1 0 16,0 3 4-16,0-3-26 0,0 2-3 16,0-1 5-16,0 2-20 15,7-1 17-15,2-3-2 16,2 3 13-16,3-3 49 16,1-1-34-16,3 0 12 15,-1 0-6-15,6-1-14 16,0 2 23-16,1-2-18 15,4-1 4-15,3 0 18 16,8 0-39-16,3 0 48 16,7 0 6-16,4 0-57 15,6 0 21-15,5 0-26 16,3 0-8-16,2-1 8 16,-2-3-5-16,2 0-10 0,-3-2 1 15,0 1 10 1,-4 2-5-16,3-3 2 0,-1-1-8 15,3 2 19-15,2-4-12 16,0 4 4-16,-3-4-3 16,0 3-2-16,-4 3-2 15,1-4-5-15,-1 4 0 16,-4-1 0-16,-1 1 7 16,-3-1-7-16,-5 3 12 15,0-2-3-15,0 1 4 16,0 0-13-16,2-1 0 15,3-1 16-15,2-2-8 16,0 0-5-16,-2 0-3 16,0 1 9-16,-2 1-17 15,-4 4 8-15,-1 0 0 16,-2 0-1-16,0 0 7 16,-4 0-6-16,5 0 0 0,0-2 1 15,1-2 15-15,0 2-16 16,0-2 0-16,-3 0 3 15,-2 2 6-15,-3-2-9 16,-4 3 0-16,-4 1 0 16,-3 0 2-16,0 0-2 15,-1 0 0-15,-1 0 3 16,3 0 6-16,2 0-10 16,3 5 1-16,4-1 0 15,2 1-3-15,2-4 9 16,-1 1 1-16,-3 0-5 0,1 0 8 15,-3 0-11 1,0 0 1-16,0 0 0 0,-3 0-6 16,2-2 8-16,-1 0-2 15,-1 0 1-15,-2 0 11 16,-4 0-13-16,-4 0 1 16,-8 0 0-16,-6 0-7 15,-2 0 16-15,-5 0-9 16,-2 0 23-16,0 0-22 15,0 0 31-15,0 0-19 16,0 0-5-16,0-2-16 16,0 2-20-16,-4-2-98 15,-15 2-181-15,4-2-235 16,-3 2-181-16</inkml:trace>
  <inkml:trace contextRef="#ctx0" brushRef="#br0" timeOffset="32222.96">17690 1307 1343 0,'0'0'271'0,"0"0"-203"15,0 0-42-15,0 0 37 16,0 0 16-16,0 0-6 15,0 0-46-15,0 101-5 0,0-70 29 16,0 1 0-16,0 5 26 16,0 3-21-16,0 2-11 15,0 4 59-15,0 6-39 16,0 2-19-16,0 2 11 16,0 1-30-16,0-1 25 15,0 2-20-15,0 2-26 16,0 0 23-16,0-1-29 15,0 0 6-15,4 0 7 16,0-4-1-16,1-2-12 16,-3-7 0-16,2-6 1 15,0-6 21-15,-1-2-21 16,-1-6 0-16,-2-1 32 16,0-3-32-16,1-2 36 15,-1-4-18-15,0 0-13 0,0 0 24 16,4-2-29-16,0-1-1 15,-2-3 3-15,1-1 9 16,-1-3-12-16,0 0 0 16,0-4-3-16,5-2-11 15,0 0-41-15,4 0-72 16,0-6-183-16,-5-4-486 0</inkml:trace>
  <inkml:trace contextRef="#ctx0" brushRef="#br0" timeOffset="33738.21">14050 2957 1553 0,'0'0'294'0,"0"0"-95"16,0 0-127-1,0 0 35-15,0 0-12 0,0 0-67 16,0 0 0-16,25 0-28 15,-2 0 15-15,1 0 22 16,3 2-15-16,7 2 36 16,3 0-6-16,7-1 4 15,8 0 8-15,5 1-41 16,11-2 25-16,0 1-9 16,4-2-38-16,-1-1 25 15,3 0-26-15,0 0 0 16,-1 0 23-16,3 0-17 15,-3 0 4-15,0 0 8 16,-1-4-16-16,-1-2 21 16,-2 3-22-16,-2-4 0 15,1 1 11-15,-6 1 0 16,0 1-10-16,-3 0 4 0,-3 1-5 16,-2 1 10-16,0 2-11 15,0-1 0-15,0-2 6 16,2 1 7-16,2 1-13 15,0 1 9-15,1-3 3 16,-1 3-13-16,0-2 1 16,-1 1 0-16,1-2-6 15,-2 1 15-15,-1 0-9 16,-3 0 0-16,-1 1 9 16,-2-2-8-16,-3 2-1 15,2-4 0-15,-2 3-6 0,3-4 12 16,-1 2-6-1,0-2 0-15,1 0 2 0,0 2 4 16,-2 1-6 0,-5-2 0-16,-4 1-8 0,0 0 17 15,-4 0-9 1,-1 0 0-16,-4 0 1 0,-1 2-4 16,-3-2 3-16,0 3 0 15,-1-4-1-15,1 4 13 16,0-4-12-16,-4 4 0 15,2-2 0-15,-3-1 3 16,0 4-3-16,-2-2 1 16,0 0 5-16,-1 0 5 15,2 2-12-15,-2-2 1 16,1 0 0-16,-3 2-5 0,3 0 6 16,-5 0-1-1,3 0 0-15,-3 0 12 0,1 0-18 16,1 0 6-16,4 0 0 15,-4 0-6-15,1 0 8 16,-3 0-2-16,-1 0 0 16,-6 0 13-16,-3 0-19 15,-3 0 6-15,0 0 0 16,0 0 0-16,0 0 12 16,0 0-12-16,0 0 0 15,3 0 13-15,-3 0-17 16,0 0 4-16,0 0 0 15,0 0-5-15,0 0 14 0,0 0-9 16,0 0 18-16,0 0-18 16,0 0 37-16,0 0-20 15,0 0-17-15,0-10 0 16,0-34-18-16,0 0-163 16,0-2-598-16</inkml:trace>
  <inkml:trace contextRef="#ctx0" brushRef="#br0" timeOffset="46969.8">4594 14024 1483 0,'0'0'357'0,"0"0"-178"16,0 0 0-16,0 0-29 16,0 0 5-16,0 0-3 15,8-74-31-15,-6 68 1 16,0 3-51-16,-2 2-7 15,0 1-7-15,0 0-57 16,2 0 26-16,3 14-26 16,8 21 0-16,7 37-1 0,7 50 2 15,6 54 28 1,-2 25 7-16,-2 5-30 16,-4-23 17-16,-8-36-23 0,2-16 0 15,-6-28 2-15,-2-25 10 16,-2-22-12-16,0-8 0 15,-3 5 10-15,4-3-10 16,-2-3 0-16,-1-10-58 16,-3-18-8-16,-2-14-123 15,-2-29-46-15,-8-16-112 16,-7-18-859-16</inkml:trace>
  <inkml:trace contextRef="#ctx0" brushRef="#br0" timeOffset="48984.91">4553 14021 1307 0,'0'0'366'0,"0"0"-251"16,0 0-26-16,0 0-27 15,0 0-3-15,0 0-41 16,0 0-17-16,2-31 20 0,0 31-14 15,0 0 65 1,2 0 12-16,8-1-16 0,3-2 60 16,10 1-68-16,6 1-11 15,7-2 23-15,9 0-51 16,9 0 26-16,1-3 5 16,8 2-34-16,0-2 36 15,4-2-18-15,2-1-12 16,3 2 21-16,3 0-44 15,0 2 30-15,0-3-13 16,2 2-10-16,0-2 19 16,2-2-26-16,4-3-1 15,-1-4 15-15,3-3-3 16,2-2-12-16,0-5 0 16,0 2 9-16,-2-1-7 15,-1 2-2-15,-3-1 0 0,-4 6-9 16,-6-4 19-16,-6 6-10 15,-5-1 0-15,-6 1 9 16,-5 3-9-16,-7 2 0 16,-4 0 0-16,-3 2-12 15,-8 2 21-15,-8 2-9 16,-5 2 0-16,-5 2 6 16,-4 2-6-16,-2 0 0 15,-5 0 0-15,2 0-7 16,2-2 11-16,5 2-4 15,7-4 0-15,4 0 1 0,2-1-2 16,3-1 1 0,-6 1 0-16,-3 1-1 0,-3 2 8 15,-5 0-7 1,-4 2 0-16,-2 0 0 0,0 0-9 16,3 0 9-16,1 0 0 15,1 0-9-15,2 0-3 16,0 0 12-16,-1 0-1 15,-1 0-4-15,-2 0-5 16,0 0 10-16,-1 0 0 16,-2 0 0-16,0 0 3 15,0 0-12-15,3 7 6 16,-1 2-3-16,1 5-3 16,2 2 10-16,-5 7-1 15,2 2 0-15,-4 5 12 16,0 3-8-16,0 2-4 15,0 4 0-15,0 1 20 0,0 0-12 16,0 1-8-16,5 1 0 16,-1-1 16-16,3 3-14 15,0 3-1-15,-3-3 0 16,0 5 32-16,1 1-32 16,-1 2 20-16,-2-2-13 15,6 0 7-15,-4-2-6 16,4-4-9-16,1-5 0 15,1-2-9-15,1-1 16 16,-1 0-7-16,0-1 0 16,-4 1 11-16,1-1-13 0,-1 1 2 15,-3 5 0-15,1-1-9 16,1 2 18-16,-1 2-9 16,3-4 0-16,-1 0 6 15,1-8-7-15,0 0 1 16,0-4 0-16,-3-4-11 15,-2-2 17-15,0-3-6 16,1-6 0-16,-1 1 9 16,-1-2-12-16,-1 2 3 15,3 0 0-15,0 3-7 16,-3-7 13-16,0 2-6 16,0-2 0-16,0-2 6 0,0-7-8 15,0 4 2 1,0-3 0-16,0 0 7 0,0 2 4 15,0-1-11 1,-3 0 0-16,-3 0 6 16,-5 2-5-16,0-1-1 0,-5 0 0 15,-2 2 5-15,-6 2 10 16,-3-4-15-16,-8 3 0 16,-10 4 0-16,-4-3 16 15,-5 2-15-15,-8 3 4 16,-3-1 20-16,-4 7-25 15,-4 0 19-15,-3-2-10 16,0 1-7-16,-2 4 33 16,-4-4-34-16,-5 5 13 15,-7 0-2-15,1 1 0 16,-3 0 0-16,2 2-12 16,0-3 0-16,3 1 8 0,2 0-8 15,2-1 10-15,0 4-10 16,5-6 19-16,0 4-19 15,6 0 0-15,2-2 1 16,7-6 16-16,6 2-16 16,5-3 16-16,11-2-12 15,2 0 13-15,8-4-18 16,3 3 0-16,6-7 0 16,4 1-1-16,2-3 13 15,3 2-12-15,5-2 0 16,1 0 18-16,1 0-10 15,-1 5-8-15,3-8 0 16,-4 8-6-16,1-6 19 16,-3 2-1-16,6-4 9 0,-1 2-15 15,3-2 30-15,1-1-31 16,2 4-4-16,1-4 9 16,0 0 2-16,0 0-12 15,2 0 6-15,0 0 7 16,0 0 1-16,0 0-14 15,0 0 0-15,0 0-11 16,0 0 19-16,0 0-10 16,0 0 2-16,0 0-61 15,0 0 23-15,0 0-68 16,6-8-56-16,6-5-201 16,1-10-735-16</inkml:trace>
  <inkml:trace contextRef="#ctx0" brushRef="#br0" timeOffset="49141.12">4976 15704 2020 0,'0'0'120'15,"0"0"-120"-15,0 0-349 0,0 0-360 16</inkml:trace>
  <inkml:trace contextRef="#ctx0" brushRef="#br0" timeOffset="51187.82">15856 3398 1664 0,'0'0'314'0,"0"0"-42"16,0 0-171-16,0 0 42 16,0 0-68-16,0 0-5 15,6-9-53-15,0 9-7 16,6 0 5-16,3 2-13 16,3 11 9-16,5 10 13 15,1 7-15-15,5 9 52 0,0 11-22 16,2 15-12-16,2 9 33 15,6 27-35-15,5 22 10 16,-4-9-2-16,-1-10-24 16,-6-14 23-16,2 0-21 15,7 29-5-15,8 33 28 16,-4 4-34-16,-7-8 28 16,-8-9 16-16,-5-13-37 15,-2 0 29-15,3 5-36 16,-2-5 2-16,-2-21 2 15,-4-19 2-15,-3-21-6 16,-3-6 0-16,1 12 14 16,1 10-17-16,-2 12 3 15,-1 1 0-15,-1-4-6 16,-5 3 12-16,-1-3-6 16,-2 0 0-16,-1-2 21 0,-2-4-26 15,2 0 5-15,-2 1 0 16,0-6-4-16,0 1 17 15,0-7-13-15,0-7 0 16,0-8 17-16,0-10-6 16,0-5-11-16,0-9 0 15,2-4-9-15,0-1 19 16,0-4-10-16,-2 0 0 16,2 0 11-16,-2 1-13 15,0-2 2-15,0-2 0 16,0 0 2-16,0-6 13 15,0-1-15-15,0-3 0 16,0-6 16-16,0 0-15 16,0-1-1-16,0 4 0 0,0-1-1 15,0 4 11-15,0 1-10 16,0-1 0-16,0 3 6 16,0-3-12-16,0 0 6 15,0-2 0-15,0 0-1 16,0-2 14-16,0 0-13 15,0-1 0-15,0-3 0 16,0-1-6-16,0-3 6 16,0 3 0-16,0-3 0 15,0 0 14-15,0 0-14 0,0 0 0 16,0 0 0 0,0 0-4-16,0 0 4 0,0 0 0 15,0 0 0-15,0 0 2 16,0 0-8-16,0 0-15 15,0 0-63-15,0-17 14 16,0-5-150-16,0-4-666 0</inkml:trace>
  <inkml:trace contextRef="#ctx0" brushRef="#br0" timeOffset="51687.41">16363 6974 1894 0,'0'0'270'0,"0"0"-91"15,0 0-118-15,0 0 6 16,0 0-14-16,0 0-4 15,0 0-26-15,-26-34-16 16,26 34-7-16,9 0 0 16,4 0 11-16,1 0 20 15,3 6 30-15,1 7 2 16,-1 0 23-16,4 5-49 16,-1 3 19-16,0 6-1 0,2 9-38 15,3 7 56-15,2 7-46 16,-3 4-21-16,0 2 40 15,1-2-38-15,-3-6 2 16,-1-8-10-16,-4-7 14 16,-1-10-7-16,-5-5-7 15,0-8 0-15,0-2 3 16,0-8 15-16,10 0-15 16,8-9 29-16,15-30-26 15,12-17 46-15,15-36-45 16,-5-1-6-16,-3-7 2 15,-7 4 9-15,-13 24-24 16,-6 0-10-16,-6 9-65 0,-13 22-80 16,-9 12-613-16</inkml:trace>
  <inkml:trace contextRef="#ctx0" brushRef="#br0" timeOffset="53858.81">17050 11339 1612 0,'0'0'288'0,"0"0"-83"15,0 0-80-15,0 0-27 16,0 0-30-16,0 0 9 0,-58 103-49 15,40-55 48-15,3 6-46 16,-2 8 13-16,2 6 29 16,-5 9-23-16,0 5 5 15,-2 1 0-15,-3 4-35 16,-2-3 30-16,1 1-31 16,-6-5-7-16,3 2 34 15,-4-4-45-15,2 0 33 16,0 1 0-16,0-3-32 15,-1 0 43-15,1-4-43 16,0 0 7-16,-2-1-4 16,-1-4 8-16,-3 2-12 15,-6-2 0-15,-1-3 18 16,-6 2-8-16,-3-4-9 16,-2 0-1-16,-4-4 0 0,-3-6 13 15,0-3-14-15,-1-10 1 16,1-1 0-16,0-3 18 15,-1-5-18-15,1-2 1 16,0-1 23-16,1-2-17 16,-1-2 10-16,0 0-14 15,-3-3 4-15,-3 0 10 16,2 0-11-16,-1-2-6 16,0 0 6-16,3-1 9 15,-1-2-14-15,1-1-1 16,-2 1 0-16,2 1-4 15,-5-1 5-15,-2 1-1 16,-7 3 2-16,-2 0 20 0,-5 2-22 16,-4-2 0-16,0 1 0 15,-3 1-8-15,-1-5 16 16,1-3-8-16,3 0 3 16,0-5 15-16,-3-2-15 15,1-2-3-15,-2 1 0 16,-1-5 8-16,0 0-2 15,3 0-6-15,0 0 0 16,-3 0 19-16,3 0-16 16,-3 0-3-16,1 0 0 15,-3 0-6-15,5 0 6 16,1-7 0-16,4-9-1 0,4-4 22 16,3 0-19-16,4-1-2 15,1 4 0-15,-2 1-12 16,-2 2 16-16,-6 2-4 15,-5-1 0-15,0 0 12 16,-1 1-13-16,5-3 1 16,4 0 0-16,2-2-9 15,4 1 18-15,-1 2-9 16,-2 3 0-16,0 0 12 16,-5 5-20-16,1 2 8 15,-5 2 0-15,2 0-10 16,2-2 4-16,4-2 6 15,0-2 0-15,6 1 18 16,-2-4-25-16,-1 3 7 16,-2 2 0-16,-7-2-8 0,0 2 16 15,-3 3-8 1,2 2 0-16,2 1 6 0,2 0-5 16,-1 0-1-16,3 0 0 15,0 0-1-15,2 0 10 16,-2 0-10-16,-1 0 1 15,-1 0-12-15,2 6 0 16,-1 6 12-16,6-2 0 16,-1 7 0-16,2 6 0 15,-1 2-6-15,-1 2-2 16,-2 4 7-16,2-6-16 16,5-3 23-16,4-1-6 0,3-6 2 15,3 2 8-15,3 0-10 16,-2-3 0-16,2 3 0 15,2 2-7-15,0-5 14 16,6 1-7-16,5-3 0 16,7-1 12-16,9-6-6 15,2-1-6-15,5 0 0 16,2 0-5-16,-5 2 14 16,1-4-9-16,-1 2 5 15,-1-2 8-15,-2 0-17 16,7-2 4-16,0 0 0 15,6 0 10-15,4 0 1 16,2 0-11-16,4 0 0 0,3 0 16 16,2 0-32-16,-2 0 11 15,2-2-29-15,-4-6 10 16,0-2-102-16,-2-16-84 16,2 1-337-16,4 0-438 15</inkml:trace>
  <inkml:trace contextRef="#ctx0" brushRef="#br0" timeOffset="54655.45">7694 13800 1290 0,'0'0'503'0,"0"0"-361"16,0 0-71-16,0 0 48 15,0 0-53-15,0 0-13 16,0 0 14-16,-2 14-26 15,-9 0 47-15,-1-1 14 16,-3 6-45-16,-3 4 60 16,-2 0-51-16,-2 5-11 15,-3 4 6-15,-2 4-50 0,-2 1 19 16,0 1-30-16,3-1 7 16,-1-4 17-16,5-3-23 15,4-8 20 1,3-7-8-16,5-4 1 0,6-5-10 15,-1-2-4-15,5-4 0 16,-2 4 3-16,2-4-3 16,-2 0 0-16,2 4 8 15,-2-2 1-15,2 2-9 16,0-1 0-16,0-2 0 16,0 4 10-16,0-5-8 15,0 0 26-15,0 0 5 0,0 0-33 16,0 0 36-16,0 0-36 15,0 0 0-15,0 0-6 16,0 0 17-16,0 1-11 16,0-1 4-16,0 2 7 15,0 1 16-15,4 2-18 16,9 1-8-16,3 4 29 16,7 2-22-16,3 2-1 15,6 2-7-15,1 6 17 16,5 2-6-16,2-1-11 15,0 0 0-15,0 1-21 16,-4-3 39-16,-5-3-18 16,-8-7 0-16,-6-2 13 15,-3-3-20-15,-8-2 8 16,-4-4-1-16,1 0 20 0,-3 0-19 16,2 0-1-16,-2 0 0 15,0 0 13-15,0 0-32 16,0-23-34-16,0-7-291 15,-7-7-1625-15</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2:27:07.464"/>
    </inkml:context>
    <inkml:brush xml:id="br0">
      <inkml:brushProperty name="width" value="0.05292" units="cm"/>
      <inkml:brushProperty name="height" value="0.05292" units="cm"/>
      <inkml:brushProperty name="color" value="#FF0000"/>
    </inkml:brush>
  </inkml:definitions>
  <inkml:trace contextRef="#ctx0" brushRef="#br0">6874 3856 332 0,'0'0'1138'0,"0"0"-832"16,0 0-132-16,0 0-30 15,0 0-18-15,0-6-31 0,0 6 4 16,0 0-47-16,0 0 3 16,0 0 26-16,0 0-37 15,0 0 26-15,0 0-22 16,0 0-34-16,0 0 44 15,0 0-43-15,0 0-5 16,0 0-10-16,0 0 6 16,0 0-7-16,0 0 1 15,0 0-17-15,2 0 10 16,5 0 7-16,2 0 0 16,2 0 7-16,5 0 12 0,-1 0-10 15,8-2-9 1,-1 2 13-16,7-2-2 0,2 2-5 15,3 0 0-15,1-2 0 16,3 0 12-16,-3 2-18 16,-1 0 0-16,-3 0 0 15,-4 0 2-15,0-2-2 16,-3 2 0-16,-1 0-1 16,-2 0 16-16,0-2-15 15,-1 2 0-15,0 0 0 16,0 0-6-16,3 0 6 15,-2 0 0-15,2 0-1 0,3 0 13 16,1 0-18-16,2 0 6 16,-3-2 0-16,2 2-13 15,-2 0 13-15,1 0 0 16,-2-2-1-16,1 2 16 16,1 0-16-16,-2-2 1 15,2-1 0-15,-3 3-10 16,-2 0 10-16,3 0 0 15,-3 0 4-15,0 0 7 16,1 0-13-16,-1 0 2 16,3 0-3-16,-1 0-6 15,0 0 10-15,1 0-1 16,0 0 0-16,-2 0 12 0,4 0-12 16,0 3 0-1,0-1-4-15,0-2-7 0,2 2 12 16,-4-2-1-1,1 2 2-15,0-2 13 0,1 0-15 16,0 2 0-16,0-2-6 16,2 2-6-16,2 0 13 15,5 2-1-15,1-2 12 16,3 0-6-16,-1 2-6 16,1-1 0-16,-3-2 0 15,0 2-6-15,-2-2 7 16,-4-1-1-16,3 0 3 15,-5 2 9-15,2-2-19 0,-2 0 7 16,2 0 0-16,2 0-6 16,3 0 13-16,2 0-7 15,2 0 0-15,2 0 9 16,0 0-16-16,3 1 7 16,0 2 0-16,0-3-14 15,-3 1 14-15,2-1 0 16,-1 0 2-16,-6 0 10 15,-1 0-21-15,-3 0 9 16,-2 0 0-16,-2 0-6 16,-2 0 12-16,0 0-6 15,-2 0 0-15,-3 0 10 0,0 0-2 16,0 0-8-16,-1 0 1 16,-2-1 26-16,0-2-26 15,-4 2 11-15,-4 1-6 16,-2-2 3-16,-3 2 12 15,1-1-21-15,0 1 0 16,-2-3 20-16,-1 3-10 16,0 0 1-16,1 0-11 15,-3 0 6-15,-2 0 9 16,2 0-15-16,-2 0 0 16,0 0-18-16,0 0-3 0,-17 0-139 15,-10 0-471-15,-11 0-1106 16</inkml:trace>
  <inkml:trace contextRef="#ctx0" brushRef="#br0" timeOffset="2970.32">10541 3892 423 0,'0'0'567'0,"0"0"-415"0,0 0-23 15,0 0-45-15,0 0-9 16,0 0 23-16,-6-2-58 16,6 2-10-16,0-2-14 15,0 2-3-15,0 0 73 16,0 0 7-16,0 0 17 16,0 0 20-16,0 0-24 0,0 0 14 15,0 0-48-15,0 0-32 16,0-2 30-16,0 0-27 15,0-2 8-15,8 0-8 16,6-2-42-16,1 0 35 16,6-2-29-16,1 2-7 15,3 2 47-15,4-2-25 16,4 0 2-16,5-2 3 16,2 2-26-16,5 2 30 15,-1-2-16-15,5 3-9 16,2 0 12-16,3 1-12 15,4 0-2-15,2 0-4 16,2 0 12-16,3-1-22 0,-3 2 10 16,-2-2 0-16,-2 2-8 15,-4-3 16-15,-3-1-8 16,-4-1 0 0,-5 0 10-16,-4 1-8 0,-3-1-2 15,-8 2 0-15,-3 0-3 16,-5-1 3-16,-4 1 0 15,-3 0 6-15,-2 3 0 16,-3-1 18-16,-3-1 1 16,4 3-19-16,-4 0 30 15,1-2-35-15,-1 2 7 16,0 0 1-16,-2-1 7 16,3 1-8-16,-3 0 4 0,-2-3-6 15,3 3 32 1,-3 0-38-16,0 0 18 0,2 0-10 15,-2 0 13-15,0 0-10 16,0 0-11-16,2 0 0 16,-2 0-9-16,0 0 23 15,0 0-14-15,0 0 0 16,0 0-22-16,0 0-14 16,0 0-96-16,0 0-322 15,-9 3-260-15</inkml:trace>
  <inkml:trace contextRef="#ctx0" brushRef="#br0" timeOffset="4525.08">12707 3866 1250 0,'0'0'296'15,"0"0"-73"-15,0 0-84 16,0 0-12-16,0 0-7 16,0 0-1-16,0 0-34 15,0 0-50-15,0 0 26 16,0 0-21-16,0 0 2 16,0 0 26-16,0 0-35 15,3-2-2-15,10-2 1 0,7 3-31 16,3-4 31-16,6 3 0 15,5 0-15-15,9 2 34 16,9 0-50-16,6 0 32 16,10 0-10-16,10 0-21 15,5 2 28 1,2 9-30-16,-1-3 1 0,-6 5 9 16,-5-3-1-16,-7 0-9 15,-14-1 0-15,-7-6 7 16,-9-2 1-16,-9-1 1 15,-8 0-9-15,-5 0 43 0,-5 0-23 16,-5 0 41 0,-4 0-10-16,2 0-30 0,-2 0 22 15,0 0-43-15,0 0 0 16,0 0-3-16,0 0 3 16,0 0 0-16,0 0-15 15,0 0-41-15,0 0 8 16,0 0-125-16,0 7-182 15,0-1-240 1,-2-2-1032-16</inkml:trace>
  <inkml:trace contextRef="#ctx0" brushRef="#br0" timeOffset="6079.46">14652 3886 1401 0,'0'0'287'15,"0"0"-102"-15,0 0-16 16,0 0-62-16,0 0 17 16,0 0 23-16,-4-23-83 15,4 19-33-15,0-1 5 16,13 1-36-16,3 0 37 16,4-2 21-16,4 0-28 15,7 1 26-15,9 2-17 16,12 0 7-16,10 1-3 15,12 2-42-15,12 0 34 16,8 0-14-16,9 0-14 16,-1 0 21-16,0 0-28 0,-3 0 0 15,-5 2-1-15,-10-2 12 16,-6 3-11-16,-11-3 0 16,-13 0 7-16,-12 0 10 15,-13 0-17-15,-9 0 0 16,-9-5 26-16,-5 0-26 15,2 1 48-15,-6-2-42 16,2 2 10-16,-2 2-6 16,-2 2-10-16,0 0-15 15,0 0-19-15,-31 0-195 16,-2 0-365-16,-6 0-682 0</inkml:trace>
  <inkml:trace contextRef="#ctx0" brushRef="#br0" timeOffset="9894.84">16996 3846 801 0,'0'0'230'0,"0"0"-52"0,0 0-35 15,0 0-57-15,0 0 12 16,0 0-26-16,0 0-34 16,-4-4 1-16,4 4-39 15,-2 0 28-15,2 0 20 16,0-2-10-16,0 2 37 15,0 0-40-15,0 0-7 16,0 0 9-16,0 0-36 16,0 0 11-16,0 0-12 15,0 0 7-15,0 0 3 0,0 0-9 16,0 0 22 0,0 0 29-16,0 0-34 0,0 0 10 15,0 0-28-15,-2-4 11 16,-1 2 2-16,-2-3-13 15,0 4 0-15,5-1 24 16,0-1-24-16,0 3 31 16,0 0 0-16,0 0-22 15,0 0 25-15,0 0-34 16,0 0 0-16,0 0 5 16,0 0 6-16,0 0 6 15,0 0 34-15,0-2-28 16,0 2 46-16,0 0-45 0,0 0-9 15,0 0 0 1,0 0-2-16,0 0-13 0,0 0 0 16,0 0 2-16,0 0-7 15,0 0 7-15,0 0-2 16,0 0 10-16,0 0 5 16,0 0-15-16,0 0 0 15,0 0 1-15,0 0-10 16,0 0 9-16,0 0 0 15,0 0-4 1,0 0 10-16,0 0-6 0,0 0 0 16,0 0 0-16,0 0-2 15,10 0 2-15,1 0 0 0,7 0 9 16,2 0 4 0,5 0-10-16,-1 0-3 0,2 0 1 15,4 0-8-15,-1 0 7 16,2 0 0-16,-5 0 7 15,1 0 2-15,0 2-10 16,0-2 1-16,0 0-1 16,2 3-7-16,0-3 9 15,2 0-1-15,2 2 4 16,1-2 5-16,1 1-9 16,1 2 0-16,2-1-5 15,0 0 4-15,2 2 1 0,0-2 0 16,2 2 0-16,3 0 9 15,2-2-10-15,-1 0 1 16,1 0-3-16,0-2 2 16,1 3 1-16,-1-3 0 15,3 1-5 1,-1-1 14-16,2 0-1 0,5 3-8 16,4-3 0-16,0 0 23 15,0 0-22-15,-2 0-1 16,-2 0 4-16,-5 0 8 15,-2 1-12-15,-2-1 0 0,0 0 0 16,-1 2 16 0,4-2-16-16,3 0 9 0,0 0 3 15,3 0 3-15,-5 0-16 16,1 0 1-16,-6 1 0 16,-4-1 10-16,-1 3 6 15,-5-3-16-15,-7 0 15 16,-3 0-9-16,-4 0 19 15,-2 0-1 1,-1 0-5-16,2 0 23 0,2 0-42 16,-1 0 20-16,1 0-19 15,-4 0 13-15,2 0-7 16,-6 0-7-16,-3 0 0 16,-2 0-5-16,-1 0 5 15,-4 0 0-15,0 0-1 0,-1 0 9 16,-2 0 11-1,-2 0-10-15,0 0-8 0,2 0 52 16,-2 0-52-16,0 0 21 16,0 0 6-16,0 0-22 15,0 0 21-15,0 0-19 16,0 0-7-16,0 0 2 16,0 0-2-1,0 0-2-15,0 0-21 0,0 0-62 16,0 0-52-16,-8 0-248 15,-11 0-656-15</inkml:trace>
  <inkml:trace contextRef="#ctx0" brushRef="#br0" timeOffset="20025.74">1048 6625 838 0,'0'0'986'16,"0"0"-776"-16,0 0 3 15,0 0-77-15,0 0-38 16,0 0 27-16,-3-34-67 16,3 32 22-16,0 2-11 31,0 0-33-31,0 0 47 16,0 0-44-16,0 0-10 15,0 0-8-15,0 6-9 16,0 18-12-16,0 12 26 0,0 14-12 15,0 12 41-15,0 11-31 16,0 9-10-16,0 2 23 16,0 2-37-1,0-6 26-15,0-8-25 0,0-11 17 16,0-13 0-16,0-15-18 16,0-6 0-16,0-11-7 15,0-6 5-15,0-8-23 16,0-2-37-16,0-2-58 15,7-38-34-15,-3 0-560 16,4 0-760-16</inkml:trace>
  <inkml:trace contextRef="#ctx0" brushRef="#br0" timeOffset="20450.09">1413 6735 631 0,'0'0'1065'16,"0"0"-780"-16,0 0-88 15,0 0-39-15,0 0-15 16,0 0-66-16,0 0-22 16,0 8-54-16,-9 16 50 15,-7 9 99-15,-6 9-54 16,-6 8-9-16,-7 6 2 16,2 0-44-16,0 0-6 15,4-6-25-15,7-3-1 16,2-12-10-16,9-9-3 15,4-8-27-15,2-10-3 0,5-8-64 16,0 0 9-16,0-19 9 16,10-20-153-16,14-30-246 15,0 5 95-15,-3 5-424 0</inkml:trace>
  <inkml:trace contextRef="#ctx0" brushRef="#br0" timeOffset="20638.75">1415 6766 1326 0,'0'0'405'0,"0"0"-198"16,0 0-37-16,0 0 24 15,0 0-68-15,0 0-9 16,102 137-19-16,-75-98-43 0,2 5 13 16,-2 0-25-16,-2-2-42 15,-1-4 21-15,-6-6-22 16,-6-6-9-16,-4-6-57 15,-8-11-117-15,0-6-151 16,0-3-240-16</inkml:trace>
  <inkml:trace contextRef="#ctx0" brushRef="#br0" timeOffset="20827.47">1356 7010 1776 0,'0'0'557'16,"0"0"-318"-16,0 0-42 0,0 0-86 15,0 0-40-15,0 0-71 16,0 0 11-16,32-10-1 16,-3 9-10-16,7-4-10 15,5 3-96-15,11-6-185 16,-5 4-255-16,-9-2-580 0</inkml:trace>
  <inkml:trace contextRef="#ctx0" brushRef="#br0" timeOffset="21581.75">1928 6735 1134 0,'0'0'864'16,"0"0"-607"-16,0 0-69 16,0 0-108-16,0 0-78 15,0 0 30-15,0 0 9 16,-2 67 0-16,2-33 28 16,0 2-24-16,0 3 26 15,0 3-8-15,0-1-44 0,4 1 44 16,7-4-30-16,3 1-15 15,-2-8 10 1,2-3-17-16,2-6-11 0,-5-3 1 16,3-5 8-16,-4-6 8 15,1-5-16-15,-1 0-1 16,3-3 30-16,1 0-20 16,1 0 25-16,3-5-31 15,4-9 11-15,0-4 5 16,3-1-20-16,0-3 0 15,-4-3 8-15,0-3 7 16,-3 0 1-16,-5-4-16 0,-3 0 8 16,0-4 9-16,-6 0-17 15,1 1 0-15,-5 2-8 16,0 5 22-16,0 1-14 16,0 7 0-16,0 1 12 15,0 2-21-15,0 2 9 16,0 1 0-16,-2 5-1 15,2 3-2-15,-3 5-8 16,3-2-17-16,-2 3-56 16,0 0 25-16,-2 0-86 15,-2 0-94-15,1 0-258 16,2 0-151-16</inkml:trace>
  <inkml:trace contextRef="#ctx0" brushRef="#br0" timeOffset="21989.79">2598 6766 1132 0,'0'0'781'16,"0"0"-602"-16,0 0-45 15,0 0-84-15,0 0-38 16,0 0 105-16,0 0-28 0,-2 132-1 16,2-82-15-1,2 2-57-15,3 2 17 0,-4-2-33 16,5-5-27-16,-4-8-30 16,0-9-171-16,0-11-78 15,-2-13-438-15</inkml:trace>
  <inkml:trace contextRef="#ctx0" brushRef="#br0" timeOffset="22428.96">2603 6739 1523 0,'0'0'517'0,"0"0"-382"15,0 0-48-15,0 0-25 16,0 0-35-16,0 0-17 15,118-30 8-15,-96 30-18 16,-6 14 0-16,-7 1 0 16,-7 3-5-16,-2 1 5 15,0 2 20-15,-15 0 6 16,-3 2 31-16,-3-4-56 16,6-2 19-16,3-3-20 15,6-4-17-15,4-1-4 0,2-5-75 16,0 0-5-16,0 1 89 31,14 1-10-31,2 0 22 0,5 4 5 0,4 5 1 16,2 2 42-16,-3 4-33 15,-4 4 4-15,-5 2 39 16,-5-2-30-16,-6 4 23 16,-4-4 16-16,0 0-9 15,-9-3 31 1,-7-3-41-16,-1-2-27 0,-3-6 3 15,-5-2-24-15,0-7-39 16,1-2-66-16,-8-11-143 16,9-11-84-16,4-1-1283 0</inkml:trace>
  <inkml:trace contextRef="#ctx0" brushRef="#br0" timeOffset="23292.85">3180 6713 1373 0,'0'0'584'16,"0"0"-407"-16,0 0 21 16,0 0-129-16,0 0-40 31,0 0-26-31,0 0 22 15,0 15-17-15,-3 2 50 16,3 7-26-16,0 3 58 16,0 2-26-16,0 6-16 15,0 1 28-15,0 2-57 16,0 2 23-16,0 2-14 0,5-2-26 16,2-2 34-1,2 0-36-15,-1-3 13 0,1-5 8 16,1-5-12-16,0-5 0 15,-1-5-9-15,3-3 6 16,-1-6 5-16,3 0-10 16,-1-4-1-16,-1 0 12 15,2-2-1-15,-1 0-2 16,1 0-7-16,-1 0 8 16,3-2 17-16,2-10-25 15,0-4 8-15,-3-3 8 16,3-4-7-16,-3-5 1 15,-1-7-12-15,-1 2 6 16,-3-6-6-16,-4 1 7 16,-2-2-7-16,1 3 5 0,-5 2 7 15,0 5-13-15,0 1 1 16,0 6 0-16,0 0-4 16,0 3 5-16,0 5-1 15,0 0 6-15,0 5-5 16,0 3-2-16,0 3-25 15,0-1-42-15,0 0 18 16,0 1-51-16,0 0-85 16,0 1-102-16,0 3-221 15,0 0-584-15</inkml:trace>
  <inkml:trace contextRef="#ctx0" brushRef="#br0" timeOffset="23810.97">4075 6773 1607 0,'0'0'346'16,"0"0"-56"-16,0 0-53 0,0 0-81 15,0 0 2 1,0 0-91-16,0 0-53 0,-119-28 47 16,88 44-33-16,-4 5 14 15,4 4 36-15,5 6-63 16,4 4 28-16,3 5-28 16,13 7 0-16,6 2 0 15,0-2-15-15,6 3 0 16,17-3-6-16,6-8 23 15,2-4-17-15,7-11 0 16,2-10-31-16,5-10 31 16,4-4-54-16,0-16-43 15,11-40-93-15,-11 1-411 16,-11-1-483-16</inkml:trace>
  <inkml:trace contextRef="#ctx0" brushRef="#br0" timeOffset="24219.38">4488 6492 1684 0,'0'0'348'0,"0"0"-183"15,0 0-62-15,0 0-29 16,0 0 15-16,0 0 62 16,6 139-50-16,3-81-10 15,1 9 19-15,0 2-53 16,-3 10 25-16,3 1-14 15,-4 0-47-15,-2 0 39 0,3-6-26 16,-3-9-16 0,0-7 0-16,-1-13-3 0,2-9-13 15,-3-11-2-15,-2-9-3 16,0-7-18-16,0-7-11 16,0-4-58-16,0-17-88 15,0-9-739-15</inkml:trace>
  <inkml:trace contextRef="#ctx0" brushRef="#br0" timeOffset="24659.62">5178 6861 2144 0,'0'0'328'15,"0"0"-55"-15,0 0-127 16,0 0-59-16,0 0-27 16,0 0-43-16,0 0 22 15,108-9-31-15,-58 9 1 16,6 0-2-16,2 0-7 15,2 0-16-15,17 0-60 16,-18 0-211-16,-12 0-357 0</inkml:trace>
  <inkml:trace contextRef="#ctx0" brushRef="#br0" timeOffset="24848.33">5245 7135 2218 0,'0'0'526'16,"0"0"-387"-16,0 0-13 16,176 1-58-16,-98-1 25 15,2 0-72-15,-1-1-4 0,-8-3-17 16,0 0-114-16,-20 1-125 16,-17 3-492-16</inkml:trace>
  <inkml:trace contextRef="#ctx0" brushRef="#br0" timeOffset="30722.22">2890 6519 1008 0,'0'0'629'0,"0"0"-460"16,0 0-69-16,0 0-6 16,0 0-78-16,0 0-16 0,0 0 24 15,11-16 3-15,-11 14 129 16,0 2-10-16,0 0-66 16,0 0 39-16,0-3-65 15,0 3-20-15,0-1-14 16,-5-2-20-16,2 1 0 15,-4 2-1-15,1-1 2 16,-4-1 27-16,3-1-28 16,-1 2 14-16,-4 1 2 15,-1 0 1 1,2 0-2-16,-3 0-15 0,4 0 12 16,-1 0-7-16,-1 0-4 0,3 0-1 15,1 0 10-15,-2 0 4 16,-1 1-10-16,3 2 1 15,-4-1 2-15,1-1 25 16,0 4-31 0,0-4 12-16,0 4 8 0,-4-3-11 15,5 2 10-15,-1-2-17 16,0 2 12-16,-2 0 4 16,1 0-19-16,1 2 0 15,0-1 16-15,2-3-6 16,-2 4 1-16,0-1-11 0,2 1 9 31,-1 0 10-31,2 0-19 0,0 0 0 0,-2 1 7 16,1 0 7-16,1 0-13 15,1 2-1-15,0-1 0 16,0 0 4-16,1 3-3 16,-3-3-1-16,2 5 9 15,-2 1 4 1,3 1-19-16,-3 0 6 0,2 1-9 15,2-2 0-15,-1 2 18 16,-1 1-4-16,1-4 10 16,-4 3-3-16,4-1 4 15,-1 1-16-15,1-3 2 0,1 1-10 16,0 2 19 0,3-3-5-16,0 1 0 0,2 3 12 15,-2-3-19-15,-1 3 1 16,3 2 0-16,0-2 5 15,-1 1-5-15,1 0 0 16,0 0 14-16,0 2-7 16,0-3-7-16,0 4 0 15,0-3 1 1,0 0-7 0,0 0 12-16,6 3-6 0,-2-1 6 15,1 2 6 1,2-3-6-16,0 1-6 0,-1 3 1 15,1-5 3-15,0 2-3 16,-1-2-1-16,1-3 0 16,-1 2 6-16,3-1-7 15,1 0 1-15,-4-2 0 16,3 2-3-16,0-2 4 16,0 0-1-16,0 0 0 15,2 0 15-15,0-2-15 16,-2 1 0-16,-1-2 0 15,2-1-4-15,-1-1 11 16,-1-2-7-16,0 2 0 0,0-4 11 16,-1 4-17-1,1-1 6-15,4-1 0 0,-3 4-2 16,2-3 10 0,-1-1-8-16,2 2 0 0,-1-1 6 15,1 0-6-15,-1 0 0 16,0-1 0-16,0 2-6 15,2-1 13-15,1-1-7 16,-2 4 0-16,5-3 11 16,-2 2-17-16,1-2 6 15,-1 1 0-15,0-1-3 16,4-1 4-16,-1 1-1 16,-3-2 0-16,3-2 9 0,0 0-16 15,-2 0 7-15,0-1 0 16,-1-1-6-16,1-1 18 15,1 2-12-15,1-3 0 16,2 1 6-16,2 2-9 16,3 0 3-16,0-2 0 15,2 2-6-15,2-3 12 16,-6 0-6-16,2 2 0 16,-2-2 6-16,-2 0-14 15,-1 0 8-15,-1 0 0 0,-2 0-1 16,-1 0 2-1,-1 0-1-15,-1 0 0 0,1 0 9 16,2 0-15 0,2 0 6-16,1 0 0 0,0 0-1 15,0 0 4-15,2 0-3 16,-1 0 0-16,-4 0 1 16,1 0-5-16,-3 0 4 15,2 0 0-15,-5 0-14 16,2 0 29-16,1 0-15 15,2 0 0-15,0 0 1 16,3 0-10-16,1 0 9 16,-2-2 0-16,4 2-10 0,-3-3 16 15,-1 3-6 1,0-1 0-16,-4-2 1 16,1 2-9-16,-1-2 8 0,1 0 0 15,2 2-1-15,-3-4 5 16,4 1-4-16,-2 2 0 15,1-2 2-15,1 0-19 16,2-2 17 0,-4 2 0-16,1-3-1 0,1 4 5 15,-5-3-5-15,1 2 1 16,0-2-10-16,-1 2-4 16,-2-2 14-16,5 0 0 15,-2 0-1-15,3 0-2 0,-1-3-3 16,1 1 6-1,1-5-9-15,-2 3-8 0,3-3 17 16,-2 2 0-16,0 1-1 16,2 0 11-16,-6 0-10 15,3-1 0-15,-4 3 0 16,-2-2-13-16,1 0 14 16,-6 1-1-16,3-4 0 15,-2 1 15-15,0-2-15 16,-1 1 0-16,1-2 0 15,-1 1-10-15,-1 2 10 16,2-2 0-16,-3-2 7 0,1 0 5 16,-1 0-13-16,0-4 1 15,-1 2 0-15,1 0-15 16,1 0 16-16,-3 0-1 16,3 2 6-16,-3-4 3 15,0 0-10-15,-2-2 1 16,0 0 0-16,0-2-9 15,0 2 16-15,0-3-7 16,0 1 0-16,0 1 15 16,0-2-12-16,0 2-3 15,0 2 2-15,-4-2-4 16,-1 4 3-16,1-1-1 16,-3 2 6-16,0-2 3 0,-2-1-3 15,-1 2-6-15,2-3 1 16,0 0 14-16,-1-2-15 15,-3 2 0-15,1 1 0 16,-3 1 15-16,4 0-10 16,-1 0-5-16,-1 0 0 15,0 2 6-15,0 0-5 16,-2 2-1-16,2-2 3 16,-7 2 8-16,2 0-22 15,-1 1 11-15,0 2 0 16,0 1-9-16,0 0 24 15,3-1-15-15,-1 5 0 0,1-4 12 16,1 1-10-16,-1 0-2 16,1 2 0-16,-1-1-2 15,-2 0 14-15,3 2-12 16,-5-1 0-16,4 3-1 16,-5 0-17-16,3 0 18 15,-2 2 0-15,1 0 1 16,1 3 10-16,1-4-11 15,-1 1 0-15,0 3 12 16,0-3-8-16,1 1-4 16,-1-1 0-16,-4 2-7 0,3 2 22 15,-1-1-15-15,-2 1 0 16,1 0 0-16,1 0 0 16,-2 0 7-16,-1 0-7 15,1 0 4-15,4 0 14 16,0 0-18-16,-1 0 0 15,-1 0 10 1,4 0-13-16,-1 0 3 0,3 0 0 16,-1 0-1-16,1 0 14 15,-2 0-13-15,-1 0 0 16,0 1 15-16,-1 4-19 0,-1-1 4 16,0 0 0-16,0-1-11 15,1 1 25-15,-1 0-14 16,-1-1 0-16,4 1 7 15,-1 0-5-15,3-2-2 16,2 1 0-16,0 0-11 16,0-2 25-16,2 1-14 15,-3 1 0-15,2 1 9 16,-3-1-21-16,-1 1 12 16,-1 0 0-1,-1 3-2-15,-3-1 11 0,4 2-9 16,-3-3 0-16,1 1 8 15,1 3-13-15,-2-3 5 16,2 1 0-16,-1 0-18 0,-1 0 36 16,-3 1-27-16,-2 5 9 15,-6-1-56 1,-9 4 20-16,-20 4-102 0,6-2-164 16,1-6-903-16</inkml:trace>
  <inkml:trace contextRef="#ctx0" brushRef="#br0" timeOffset="36544.08">1359 6743 810 0,'0'0'623'0,"0"0"-448"16,0 0-72-16,0 0-52 15,0 0-50-15,0 0 38 16,0 0 2-16,0 0 12 15,0 0 26-15,0 0-15 16,0 0 38-16,0 0-14 16,-3 0-39-16,3 4 15 15,-1 1-29-15,-1 0-12 16,-2 1 17-16,-1 3-39 16,-1 1 36-16,-2 1-16 15,2 2-14-15,-1-2 23 0,1 4-19 16,-4 0-10-16,4 1 8 15,-3 1 3-15,1 1-11 16,-2 0 9-16,1 0-9 16,1 1 33-16,1-2-33 15,0-1 11-15,2 2 25 16,-1-2-36-16,2-2 27 16,-1 2-28-16,0-2 15 15,1 0-4-15,-1 2-11 16,1-1 0-16,0-2 6 15,0 1 12-15,-3 3-18 16,0-3 7-16,0 1 1 0,1 0 26 16,1 1-24-16,1-2-1 15,-1-5 5-15,3 2-1 16,-3-3-7-16,1 0-6 16,2-4 11-16,-3 3 16 15,1-4-26-15,0-1 12 16,2 2 7-16,-1-2-10 15,3-2-7-15,0 0-3 16,0 0-30-16,0 0-25 16,3-10-116-16,7-12-69 15,3-6-406-15</inkml:trace>
  <inkml:trace contextRef="#ctx0" brushRef="#br0" timeOffset="37172.91">1488 6756 955 0,'0'0'726'16,"0"0"-556"-16,0 0-99 15,0 0-23-15,0 0-32 16,0 0-15-16,0 0 30 16,0-14 21-16,0 14 141 15,0 0 25-15,0 0-60 16,0 0-40-16,0 0-57 15,-2 0-37-15,2 0 32 0,0 0-39 16,0 0-1 0,0 0-8-16,0 0-7 0,0 0-1 15,0 10 0-15,0-1 8 16,0 3 10-16,0 4-17 16,0 1 18-16,6 0 9 15,2 3-17-15,3 0 17 16,3 3-21-16,-1 0-1 15,3 0 6-15,-1-1 0 16,3 4-12-16,-1-2 5 16,2 2 10-16,-4-2-11 15,3 0-4-15,-5-3 0 16,-1-3 2-16,-4-7 7 0,-3-3-9 16,-1-2 0-16,-2 1 10 15,0-3-16-15,-2 0 6 16,4-1-21-16,-4 0 8 15,0 1-80-15,0-3-55 16,0-1-123-16,-8 0-100 16,-3-1-108-16</inkml:trace>
  <inkml:trace contextRef="#ctx0" brushRef="#br0" timeOffset="37377.25">1371 7010 1927 0,'0'0'490'0,"0"0"-285"15,0 0-35-15,0 0-131 16,0 0-37-16,0 0-2 16,0 0-3-16,24-11-3 15,-2 11 6-15,25-2-42 16,-4-3-205-16,-4 1-345 0</inkml:trace>
  <inkml:trace contextRef="#ctx0" brushRef="#br0" timeOffset="42862.3">6257 6477 335 0,'0'0'1651'15,"0"0"-1358"-15,0 0-208 16,0 0-21-16,0 0-15 16,-5 115 48-1,5-52 19-15,9 10-53 0,1 5 35 16,0 8-34-16,1 4-40 0,-1-2 51 15,-2-5-61 1,1-7 6-16,-4-13 0 0,2-10 1 16,-7-12-15-16,0-8-6 15,0-11 0-15,0-8-24 16,0-6 18-16,0-8-50 16,0 0-31-16,0-16-100 15,2-9-301-15,4-11-393 0</inkml:trace>
  <inkml:trace contextRef="#ctx0" brushRef="#br0" timeOffset="43272.28">6828 6597 1744 0,'0'0'651'0,"0"0"-485"0,0 0-57 15,0 0-36-15,0 0-27 16,-75 126 43-16,50-74-57 16,-9 9-2-16,7-1 35 15,-2 0-59-15,0-2 22 16,5-8-28-16,3-8 19 16,4-10-45-1,5-7 26-15,6-13-60 0,3-12-39 0,3 0-89 16,3-57-28-16,15-2-294 15,1-6-515-15</inkml:trace>
  <inkml:trace contextRef="#ctx0" brushRef="#br0" timeOffset="43476.25">6757 6628 1410 0,'0'0'484'15,"0"0"-267"-15,0 0-81 16,0 0 27-16,0 0-12 15,0 0-60-15,77 111 14 16,-52-66-67-16,2 3-11 16,2 0 9-1,-4 0-28-15,0-4-1 0,-3-2-7 0,-5-3-37 16,-6-10-47-16,-9-7-163 16,-2-9-242-16,0-10-448 0</inkml:trace>
  <inkml:trace contextRef="#ctx0" brushRef="#br0" timeOffset="43649.33">6672 6980 1109 0,'0'0'1096'0,"0"0"-840"16,0 0 9-16,0 0-146 16,0 0-58-16,0 0-23 0,0 0-37 15,106-42-1 1,-50 34-30-16,19-12-228 0,-11 2-338 15,-16-5-721-15</inkml:trace>
  <inkml:trace contextRef="#ctx0" brushRef="#br0" timeOffset="43900.62">7260 6432 2273 0,'0'0'494'16,"0"0"-348"-16,0 0-84 16,0 0-52-16,0 0 23 15,15 123 34-15,-1-56-32 16,1 8 20-16,-1 6-47 16,-1 1 23-16,-5 0-22 15,0 0 9-15,-4-6-19 16,-2-8 1-16,0-9-39 15,-2-12 13-15,5-6-126 16,-1-14-186-16,6-12-424 0</inkml:trace>
  <inkml:trace contextRef="#ctx0" brushRef="#br0" timeOffset="44136.27">7707 6792 1989 0,'0'0'382'0,"0"0"-277"16,0 0-29-16,0 0-34 15,0 0 66-15,168-36-26 0,-106 36-41 16,3 0-25-16,-3 0-16 15,7 5-57-15,-19-3-154 16,-11-2-427-16</inkml:trace>
  <inkml:trace contextRef="#ctx0" brushRef="#br0" timeOffset="44341.08">8037 6578 1709 0,'0'0'693'0,"0"0"-553"16,0 0 0-16,0 0-5 0,-9 107-78 16,9-69-5-16,13 2-11 15,6 0-32-15,0-1-18 16,1-3-68-16,5-1-158 16,-4-8-108-16,-4-11-241 0</inkml:trace>
  <inkml:trace contextRef="#ctx0" brushRef="#br0" timeOffset="44670.9">8614 6306 2212 0,'0'0'336'15,"0"0"-172"-15,0 0-46 16,0 0-102-16,0 0 54 16,-5 135 66-16,5-63-88 15,0 12 35-15,0 5-22 16,0 4-32-16,0 1 60 16,0 3-74-16,0-7-4 15,0-8 17-15,0-9-19 0,3-14-9 16,-3-18 0-16,0-11-79 15,0-14 28-15,0-14-93 16,-3-2-164-16,-10 0-859 0</inkml:trace>
  <inkml:trace contextRef="#ctx0" brushRef="#br0" timeOffset="48108.6">3489 6364 1275 0,'0'0'407'16,"0"0"-226"-16,0 0-47 16,0 0-66-16,0 0 10 0,0 0 52 15,0 0-68-15,-17-4 18 16,13 3-20-16,-1-2-25 15,-3 0 70-15,2 0-53 16,-2 3-17-16,-4-2 18 16,1 2-53-16,-2 0 20 15,-3 0-9-15,-1 0 0 16,1 0-10-16,1 0 0 16,-4 0-1-16,3 2 11 15,1 2 4-15,-3 1-15 16,1-1 0-16,-4 0 1 15,-1 1 4-15,-2 0-4 16,0 0-1-16,-1 2 21 0,0-2-11 16,4 1-8-16,2 1-2 15,-1-1 1-15,5-2 12 16,-3 0-7-16,2 2-6 16,0-2 9-1,1 0 6-15,-3 2-11 0,3-3-4 16,-1 1 0-16,1 1-3 15,0-4 9-15,3 4-6 16,0-3 12-16,3-2 0 16,-1 2-6-16,-2-2 2 0,1 2-7 15,0 0 36 1,2 2-36-16,0-3 5 0,0 2 6 16,1 1-3-1,-2-2-7-15,2 1-2 0,-1-1 0 16,-1 1-15-16,2-1 16 15,-1 1-1-15,0 1 6 16,-2 1 1-16,2 1-5 16,-3 0-2-1,2 0 0-15,-1 2 2 0,-2-1-1 16,3 2-1-16,2 1 0 16,-2-2-7-16,4 2 7 15,-3-2 0-15,1 0 2 16,0 2-1-16,1-2 13 15,-1 0-14-15,-1 2 0 0,2-1 14 16,-2 0-28-16,3 1 14 16,-1 0-8-16,0 0-10 15,2 1 23-15,-1-2-5 16,1 1 0-16,-1 0 10 16,0 0-10-16,-2-2 0 15,-1 3 12-15,1-4 11 16,-2 4-22-1,2-2 11-15,1 1-12 0,-1 3 12 16,0-3-18-16,2 1 6 16,1 4 0-16,1-3-10 0,0 2-14 15,0-1 24-15,3 0 3 16,-4-1 13-16,3 0-13 16,-2-3 2-1,1 4-4-15,-1-1-2 0,2 3-2 16,2-5 2-16,0 5-7 15,0-3 8-15,0 2-16 16,0 0 16-16,0 2 0 16,0 0 7-16,0 2 11 15,0 2-18-15,0-2 0 0,0 3 11 16,0-1-14 0,0-3 3-16,4 1 0 0,1 0-8 15,1 0 0-15,4 0 8 16,-4-1 0-16,-2-1 20 15,3-2-19-15,-5 2-1 16,3-2 0-16,0 1-9 16,-1-2 20-1,0 1-11-15,3 0 0 0,-1-1-3 16,4 2-3-16,-2-1 6 16,1-1 0-16,3-1 1 15,-6 1 10-15,2-1-11 16,2 1 0-16,-1-2 7 0,2 1-19 15,0 1 12 1,3-1 0-16,-4-1-6 0,2 2 21 16,-1-3-15-16,-2 0 0 15,0-2 2-15,2 0-5 16,-4 0 3-16,1-2 0 16,2 0-8-16,-2-2 20 15,3 1-12-15,1 0 0 31,-1-2 0-31,3 4-8 0,-4-3 8 0,3 2 0 16,1 0 8-16,1 1 8 16,1-2-16-16,0-2 0 15,0 1-1-15,-3 3-11 0,1-3 12 16,-4 0 0 0,1 0 1-16,-1 2 11 15,-2-2-12-15,1 2 0 0,1-2 0 16,0 0-9-16,3 2 9 15,-1-3 0-15,1 2 1 16,1-1 15-16,-1 0-28 16,-2 0 12-16,3 0 0 15,-1 2-3-15,0-2 3 16,3 1 0-16,-3 0 3 16,3-3 9-16,-2 2-20 0,1-3 8 15,3 2 0 1,-3-1-4-16,3 0 4 0,-3-2 0 15,1 0 4-15,-1 2 2 16,2-2-12-16,-5 0 4 31,2 2 2-31,-3-2 0 16,0 2 1-16,1 0-1 16,-4 0 0-16,3 0 16 15,1-2-26-15,-1 0 10 16,3 0 0-16,-1 0-5 15,0 0 6-15,3 0-1 16,-1 0 0-16,1 0 13 16,1 0-23-16,-1 0 10 15,-1 0 0-15,1 0-8 0,-1 0 10 16,-1 0-2-16,1 0 0 16,-3 0 15-16,1 0-24 15,-1-2 9-15,-1 2 0 16,-1-2-8-16,1 0 9 15,3 0-1-15,0 0 0 16,1 0 14-16,-2 0-23 16,1 2 9-16,-1-2 0 15,-1-1-12-15,1 2 8 16,-2-2 4-16,2 2 0 16,0-1-2-16,1 1-12 15,-1-3 14-15,0 2 0 16,-3-2-9-16,1 1 14 0,-2 1-5 15,0 0 0-15,-1 0 0 16,4-2 3-16,1 0-3 16,0 0 0-16,1 0-13 15,1-3 3-15,1 2 10 16,1-1 0-16,0 0 2 16,-2 0-11-16,-1 0 9 15,-2 0 0-15,0 0-12 16,-1-1 14-16,-3 1-2 15,4 1 0-15,-3-1 1 0,0 2 1 16,0-2-2-16,-2 2 0 16,1-2-11-16,-1-1 20 15,3 1-9-15,-2 0 0 16,1 3 0-16,-1-4-6 16,0 2 6-16,0 1 0 15,-1-2-12-15,3-1 31 16,-5-1-19-16,2 2 0 15,2-2 0-15,-2 2-2 16,0 1 2-16,2-2 0 16,-3 1-12-16,3 1 24 15,-2-2-12-15,2 0 0 0,-3-1 5 16,1-1-14-16,0-3 9 16,2 3 0-16,-3-4-8 15,3 1 16-15,-2 4-8 16,0 0 0-16,-3 1 1 15,1 0-10-15,-1-1 9 16,0 2 0-16,1-2-6 16,-2-1 15-16,1-2-10 15,-2-3 1-15,2 0-9 16,-1-2-10-16,-1 0 19 16,0 0 0-16,0 0-9 15,0 2 13-15,0-2-4 16,0-1 0-16,2 2-15 0,-4-3 5 15,0 0 10-15,0-3 0 16,0 1-6-16,0-4 10 16,0 1-5-16,0-2 1 15,0 0 0-15,-6 2-9 16,4 2 9-16,-2 2 0 16,2 1-2-16,-3 0 14 15,3 2-12-15,0 0 0 16,0-2-4-16,0 2-5 0,0-3 9 15,-4 2 0 1,4 0 0-16,-4-1 7 0,-1 3-8 16,1-2 1-16,-6 1 0 15,3 0-10-15,-1 0 10 16,-4 1 0-16,1-2 15 16,0 2-5-16,1-2 1 15,-1 1-11-15,-1-1 6 16,3-2 26-16,-5 3-31 15,1-2 18-15,-3 0 6 16,-4-3-16-16,-2 4 12 16,-5-3-6-16,-5 1-14 15,-4 1 32-15,-2 0-27 0,-2 0-4 16,-4-1-2-16,3-2-35 16,-2 1 4-16,-13-8-30 15,11 6-156-15,4 3-343 0</inkml:trace>
  <inkml:trace contextRef="#ctx0" brushRef="#br0" timeOffset="48941.11">8839 6711 1889 0,'0'0'285'15,"0"0"-78"1,0 0-133-16,-2 136-27 0,6-89-47 16,12-5-74-16,2 2-155 15,-2-13-47-15,-8-10-409 0</inkml:trace>
  <inkml:trace contextRef="#ctx0" brushRef="#br0" timeOffset="49365.35">8851 6655 1763 0,'0'0'353'0,"0"0"-166"16,0 0-128 0,0 0-24-16,0 0-35 0,125-27 3 15,-100 27-21-15,-4 0 6 16,-13 7-64-1,-8 7 32-15,0 4 22 0,-15 1 22 16,-14 2 37-16,-2 0-12 16,2-2 25-16,2-3-23 15,12 0-9-15,6-3-18 16,9-2-40-16,0 2 22 16,14-4-15-16,10 4 33 15,7-1-10-15,1 1 19 16,-1 2-9-16,-5 3 0 0,-4 2 10 15,-6 0-2 1,-5 4 26-16,-7 0 6 0,-4 1 37 16,0-6-24-16,0 2 8 15,-15-9 8-15,-3 1-35 16,1-7 18 0,-1-4-52-16,-1-2-15 0,-1-8-73 15,7-13-213-15,4-6-281 0</inkml:trace>
  <inkml:trace contextRef="#ctx0" brushRef="#br0" timeOffset="49946.13">9456 6622 1487 0,'0'0'819'0,"0"0"-640"0,0 0-18 15,0 0-127-15,0 0-21 16,0 0-13-16,0 0 0 0,-11 19 26 16,11 3-26-16,0 1 57 15,0 7 13-15,0 1-41 16,0 4 60-1,0 5-62-15,0-1 0 0,0 4 12 16,5-3-33-16,3 0 3 16,2-2-6-16,3-4 18 15,-2-4-15-15,1-6-6 16,-2-3 0-16,-1-10-1 16,1 0 17-16,-2-7-16 15,3-2 0-15,3-2 14 16,1 0-2-16,3 0 1 15,-2-10-11-15,4-4 13 16,-2-7-6-16,-5-2 1 0,0-7-10 16,-1-1 12-1,-4-7 11-15,1-4-22 0,0-4 1 16,-3 1 19 0,1-4-8-16,-2 5-8 0,-5 3-5 15,0 5 0-15,0 6 2 16,0 5-2-16,0 2 0 15,-2 7-1-15,-3 6-28 16,3 4 11-16,-2 6-37 16,2 0-68-16,-3 5-85 15,2 8-378-15,1 1 40 0</inkml:trace>
  <inkml:trace contextRef="#ctx0" brushRef="#br0" timeOffset="50416.99">10327 6635 1303 0,'0'0'537'0,"0"0"-395"15,0 0 67-15,0 0-80 16,0 0-18-16,0 0-12 16,0 0 22-16,-90-24-45 15,65 24-8-15,-4 2 38 16,-2 13-28-16,-2 0-16 15,-1 5-7-15,3 6-40 16,2 2 25-16,4 4-37 16,7 4 5-16,7 4-2 0,5 1 6 15,6 2-11 1,0-4-1-16,11 1 2 0,13-4-2 16,10-6 0-16,5-6 9 15,11-10 9-15,0-7-17 16,6-7-2-16,-3 0-1 15,-8-17-49-15,-6-4-6 16,-8-4-91-16,-4-19-161 16,-8 6-222-16,-3 0-1454 0</inkml:trace>
  <inkml:trace contextRef="#ctx0" brushRef="#br0" timeOffset="50747.94">10543 6206 481 0,'0'0'1642'0,"0"0"-1387"16,0 0-155-16,0 0-42 15,0 0 1-15,19 118 68 16,-9-56-33-16,0 9-33 0,-1 7 53 15,-1 9-56-15,2 16 2 16,-4-6 22-16,-1 1-58 16,-1 0 23-16,-2-17-30 15,-2 1-16-15,0-12 26 16,0-16-27-16,0-17 1 16,0-10-15-16,0-15-28 15,0-11-31-15,0-8-47 16,4-21-98-16,8-10-684 0</inkml:trace>
  <inkml:trace contextRef="#ctx0" brushRef="#br0" timeOffset="51031.1">11034 6702 2451 0,'0'0'319'15,"0"0"-108"-15,0 0-138 16,0 0-52-16,0 0 64 16,127-21-56-16,-74 18 1 0,1 0-30 15,-10 1 13-15,-8 1-22 16,-12-2 9-16,-8 3-42 15,-8 0-10-15,-8-3-179 16,0-2-334-16,0-3-573 0</inkml:trace>
  <inkml:trace contextRef="#ctx0" brushRef="#br0" timeOffset="51672.82">12155 6097 1408 0,'0'0'732'0,"0"0"-491"0,0 0-11 16,0 0-152-16,0 0-38 15,0 0-16-15,0 0 25 16,0 120 70-16,11-49-50 16,3 23 28-16,3 25-7 15,8 23-49-15,-3 3 4 16,0-24-29-16,-8-31-2 16,-6-30 19-16,1-10-23 15,-2 1-4-15,0 2-6 16,-1-5 13-16,-1-14-29 15,-5-14 16-15,0-10-40 16,0-7 5-16,0-3-94 0,-13-7-76 16,-6-9-539-16</inkml:trace>
  <inkml:trace contextRef="#ctx0" brushRef="#br0" timeOffset="53436.8">12888 6491 1594 0,'0'0'700'0,"0"0"-399"16,0 0-200-16,0 0-30 31,0 0 36-31,-72 116-37 16,47-66-5-16,0 6 8 15,-5 0-58-15,4 0 27 16,1-3-42-16,5-8-6 0,7-7-8 16,4-7-41-16,5-13-77 15,4-18-80-15,0 0-284 16,4-13 182-16</inkml:trace>
  <inkml:trace contextRef="#ctx0" brushRef="#br0" timeOffset="53668.08">12849 6521 1681 0,'0'0'654'15,"0"0"-423"-15,0 0-128 0,0 0-15 16,0 0 12-16,0 0-36 16,108 120 10-16,-75-70-68 15,1 4 12-15,-3 3-6 16,-2 0 3-16,-5-5-20 15,-6-3 5-15,-4-5-55 16,-6-6 7-16,-3-10-127 16,-5-7-173-16,0-15-278 0</inkml:trace>
  <inkml:trace contextRef="#ctx0" brushRef="#br0" timeOffset="53840.85">12743 6898 2453 0,'0'0'496'0,"0"0"-346"16,0 0-77-16,0 0-73 15,0 0 31-15,127-35-31 16,-65 32-66-16,24 3-97 16,-14 0-321-16,-14 0-180 0</inkml:trace>
  <inkml:trace contextRef="#ctx0" brushRef="#br0" timeOffset="54515.61">13620 7064 98 0,'0'0'1584'16,"0"0"-1267"-16,0 0 23 16,0 0-130-16,0 0-102 15,0 0 7-15,0 0-67 16,-23-22-18-16,13 6 22 15,-4-1-39-15,4-6 52 16,-4-3 6-16,4-2-59 16,2-1 48-16,6-7-43 15,2-2-2-15,0-3-5 16,2-4 8-16,16-3-18 16,3 0 0-16,0 2 8 15,2 4-7-15,-3 6-1 0,3 5-3 16,0 6-6-16,0 2-4 15,4 8 13-15,0-1 0 16,0 6-8-16,-4 1-7 16,0 6 15-16,2 3 0 15,-3 0-9-15,3 0 10 16,1 13-1-16,1 8 0 16,2 7-2-1,0 3-14-15,-2 4 16 0,-3 1 0 16,-4 4-21-16,-2 0 25 15,-5 0-4-15,-3 2 0 16,-6-3 0-16,-2 1 5 0,-1-4-4 16,-1-2 28-16,0-6 17 15,0-5-45-15,0-2 17 16,0-9-18-16,0-3 0 16,0-7-3-16,0 0 3 15,0-2 0-15,0 0 0 16,0 0-33-16,-1 0-72 15,-10 0-133-15,-3 0-459 0</inkml:trace>
  <inkml:trace contextRef="#ctx0" brushRef="#br0" timeOffset="56257.01">14120 6960 1309 0,'0'0'347'0,"0"0"-163"16,0 0-77-16,0 0-81 16,0 0-14-16,0 0 31 15,0 0-31-15,0-54 87 0,0 42 44 16,0 0-38-16,0-1 17 16,0 0-34-16,0-1-9 15,-2-3-5-15,-3-1-53 16,3 0 24-16,-3-2-12 15,1-2-32-15,-3 0 53 16,1 2-27-16,-1 0 7 16,-4 2 37-1,2 0-61-15,-3 3 45 0,2-2-46 16,1 3 5-16,-1 0 2 16,4 0-14-16,-1 0-2 15,1 1 21-15,-1 1-15 16,0 1 6-16,1 1-12 0,-3 0 0 15,2-1 6 1,-2 2-6-16,-1-1 0 0,3 2 5 16,0 0 10-16,0-1-15 15,0 3 0-15,1 1-2 16,-1 1-16-16,0 0 20 16,-1 0-2-16,1-1 0 15,0 4-2-15,-2-3 2 16,2 1 0-16,3 2-3 15,0-2-3-15,-1 3 8 16,-1 0-2-16,0 0 4 16,-2 0 11-16,-1 0-16 15,1 0 1-15,-4 0 0 0,1 0 2 16,2 0-1-16,-2 0-1 16,0 0 6-1,-1 0 5-15,-1 3 5 0,0 1-16 16,0 1 1-16,1 4 0 15,1-4 0-15,0 3-1 16,2 1 2-16,0-1 13 16,0-1-13-16,3 2-2 15,-4 0 0-15,3 2 10 16,1-1-9-16,0 0-1 0,1 2 0 16,1 0 2-16,-3 0-3 15,2 0 1-15,-1 2 0 16,-1 2 3-16,1-2 10 15,1 2-11-15,-2 0-2 16,3 2 13-16,-1 2-20 31,1-2 7-31,0 2 0 0,2-2-3 0,-3 0 22 16,2-2-19-16,1 3 0 16,-2 0 9-16,0 2 2 15,3 1-11-15,1 0 8 16,0 0-18-16,0-3 17 15,0 4-7-15,0-3 0 16,0-2 17-16,0 2-14 0,0-3 6 16,0 0-2-16,0-3 4 15,0-3 7-15,0-5-14 16,0-4-4-16,0-2 2 16,0 0 1-16,0 0-3 15,0 0-53-15,0 0-36 16,-2-5-188-16,-11-11-1059 0</inkml:trace>
  <inkml:trace contextRef="#ctx0" brushRef="#br0" timeOffset="58346.68">14648 6324 1375 0,'0'0'754'0,"0"0"-544"15,0 0-88-15,0 0-21 16,0 0-7-16,-93 124 15 16,79-78-51-16,1 7 28 15,6 1-23-15,2 4-24 16,3 0 43-16,2 4-43 15,0 1 2-15,0 1 14 0,5-3-55 16,10 2 27-16,3-9-27 16,2-6-5-16,0-8-3 15,1-9-50-15,-2-9-50 16,8-16-116-16,-5-6-352 16,-2 0-342-16</inkml:trace>
  <inkml:trace contextRef="#ctx0" brushRef="#br0" timeOffset="58593.9">14951 6525 1765 0,'0'0'555'0,"0"0"-294"15,0 0-212-15,0 0-12 16,0 0-23-16,0 0 3 16,15 136 13-16,-8-86-21 15,-3 0-15-15,-1-1 6 16,-1-5-100-16,3 0-78 16,-3-12-170-16,0-14-484 0</inkml:trace>
  <inkml:trace contextRef="#ctx0" brushRef="#br0" timeOffset="59064.87">14924 6465 1068 0,'0'0'1263'16,"0"0"-1001"-16,0 0-148 15,0 0-106-15,0 0 10 16,0 0-18-16,125-87-7 15,-96 87 6-15,-9 0-37 16,-7 7 22-16,-8 6 8 0,-5 3 1 16,0 6 7-16,-11 3 30 15,-9 0-22-15,-5 2 46 16,2-4-54-16,2 0 0 16,5-4 0-16,7-5-8 15,7-1-10-15,2-5-22 16,0 1-33-16,17-2 66 15,8-1-25-15,4 0-6 16,0 0 24-16,0 0-21 16,-4 7 35-16,-1 0 0 15,-2 7 1-15,-4 3 17 16,-5 0-17-16,-5 4 40 16,-8-3 61-16,0-1-29 15,-8 1 35-15,-11-1-14 0,-10-3-51 16,0-3 25-16,-3-4-36 15,3-3-20-15,5-2-12 16,3-4-21-16,6-4-79 16,-3 0-137-16,5-10-343 15,2-7-1434-15</inkml:trace>
  <inkml:trace contextRef="#ctx0" brushRef="#br0" timeOffset="59598.25">15481 6435 1669 0,'0'0'368'0,"0"0"-59"16,0 0-204-16,0 0-84 0,0 0-15 16,0 0 81-1,0 0-18-15,0 80 13 0,0-53 15 16,0 6-43-16,0 1 17 16,0 2-18-16,5 3-35 15,1-1 46-15,1 0-36 16,0-1-10-16,4 0 14 15,2-4-20-15,3 0 1 16,1-7-13-16,1-6 1 16,3-7 6-16,-3-9 2 15,4-4-7-15,0 0 11 16,0-3-4 0,0-15 3-16,1-8-12 0,-6-4 2 0,1-4 20 15,-2-8-22 1,-1-7 13-16,-2-3-2 0,-1 0 2 15,-3 2-8-15,-3 6-5 16,-4 9 0-16,-2 8 0 16,0 7 0-16,0 4 0 15,0 5-18-15,0 1-74 16,0 2-35-16,-4 3-188 16,2 1-532-16</inkml:trace>
  <inkml:trace contextRef="#ctx0" brushRef="#br0" timeOffset="60037.49">16386 6385 1465 0,'0'0'338'0,"0"0"-7"16,0 0-133-16,0 0-66 0,0 0 39 16,0 0-65-16,0 0-15 15,-94-8-9-15,69 23-21 16,-2 6 36-16,4 7-56 15,-2 2-11-15,7 6 31 16,3 4-60-16,6 4 37 16,6 1-37-16,3 4 16 15,0-3 3-15,5-2-20 16,15-2 0 0,4-5-8-16,5-5 31 0,5-8-22 15,1-6-1-15,3-6-15 0,0-8 14 16,0-4-56-1,4 0-39-15,16-10-85 0,-6-8-429 16,-8-2 5-16</inkml:trace>
  <inkml:trace contextRef="#ctx0" brushRef="#br0" timeOffset="60414.21">16749 6178 1846 0,'0'0'362'0,"0"0"-63"16,0 0-197-1,0 0-58-15,0 0-44 0,0 0 49 16,87 125-17-16,-56-65-31 16,-4 6 58-16,-3 2-23 15,-6 4-3-15,-2 0 20 16,-3 3-45-16,-4-6 70 16,-9 0-66-16,0-12 9 15,-9-7-8-15,-22-8-13 16,-9-9-16-16,-5-9 2 0,-6-10-100 15,11-8-156-15,13-6-565 0</inkml:trace>
  <inkml:trace contextRef="#ctx0" brushRef="#br0" timeOffset="60963.64">17315 5845 1652 0,'0'0'540'0,"0"0"-278"0,0 0-91 16,0 0-121-16,0 0 9 16,0 0-59-16,0 0 13 15,0-9 38-15,2 26-20 16,5 9 30-1,2 11 22 1,-1 10-34-16,4 12 41 16,-1 9-51-16,2 9 3 15,3 22 0-15,4 21-35 16,-2 22 32-16,2 3-8 16,-3-5-30-16,-1-7 48 15,-1-11-34-15,2-22 32 16,-5-17-1-16,0-25-45 15,-5-10 33-15,-1 2-29 16,1 0 1-16,0-4-2 16,-3-14-2-16,-1-14-2 0,-1-10 0 15,-2-8-29-15,0 0 7 16,2-8-56-16,-2-23-49 16,0 1-22-16,0-3-390 0</inkml:trace>
  <inkml:trace contextRef="#ctx0" brushRef="#br0" timeOffset="64148.38">3692 6382 637 0,'0'0'713'16,"0"0"-533"-16,0 0-47 16,0 0-58-16,0 0 13 15,0 0-37 1,0-1 21-16,0-2 70 0,0-1 25 16,-4 0 3-16,2 2-54 15,-2 1-24-15,-1-2 11 16,-2 3-83-16,3-1-14 15,-3 1-3-15,-4-3 6 16,0 3-15-16,-2 0 6 16,-1 0 0-16,-4-1 14 0,0 1-14 15,-4 0 15-15,0 0-6 16,-5-3 3-16,0 3-18 16,0 0 6-16,-2-2 0 15,3 1-3-15,-3 1 15 16,3-3-12-16,-1 3 0 15,0 0 14-15,2 0-22 16,0 0 8-16,1 0 0 16,2 0 12-16,-2 0-11 15,-1 0-1-15,-2 0 3 16,2 3 9-16,1-2-18 16,0 4 6-16,1-1 0 15,1 0 10 1,-2 1-9-16,1 0-1 0,-1-1 8 0,-1 1 4 15,0 1-8-15,2 0-4 16,-2 3 0-16,4-3 14 16,2-2-14-16,1 1 16 15,3 0-11-15,-1 0 8 16,3-1-16-16,-1 2 3 16,1 0 0-16,-1 3 8 15,1-1-7-15,-2-1-1 16,5 2 0-16,-3 1 12 15,2-3-15-15,0 2 3 0,-1-3 0 16,3 2 1 0,1-1 7-16,-1 0-8 0,-1 0 0 31,2 2 9-31,1-3-14 0,-1 2 5 0,-2 0 0 16,4 0-10-16,-1 0 5 15,3 0-32-15,-4 0-33 16,4 6-102-16,0-4-161 15,-1-3-574-15</inkml:trace>
  <inkml:trace contextRef="#ctx0" brushRef="#br0" timeOffset="69733.07">6208 6367 1382 0,'0'0'514'15,"0"0"-250"-15,0 0-100 16,0 0-80-16,0 0-46 16,0 0-31-16,0-7 9 15,0 7-7-15,0 0-7 16,0 0 57-16,0 0-34 15,0 0 25-15,0 14-1 0,0 9-9 16,0 7 12-16,0 11-27 16,0 8-2-16,0 7 34 15,0 2-45-15,2 6 7 16,5 1-19-16,1-2-4 16,4 6-10-16,8 29-98 15,-4-18-144-15,-1-12-319 0</inkml:trace>
  <inkml:trace contextRef="#ctx0" brushRef="#br0" timeOffset="71490.03">8864 7061 766 0,'0'0'1049'0,"0"0"-802"16,0 0-124-16,0 0-88 15,0 0-31-15,0 0 8 16,0 0-15-16,25 0 3 16,-23 0-7-16,-2 0-14 15,0 0-98-15,0 0-408 0</inkml:trace>
  <inkml:trace contextRef="#ctx0" brushRef="#br0" timeOffset="75684.03">8843 6645 1018 0,'0'0'534'16,"0"0"-310"-16,0 0-86 16,0 0-56-16,0 0 12 0,0 0 0 15,0 0 27-15,0-2-35 16,0 2-43-16,0 0 45 15,0 0-38-15,0 0-5 16,0 0 7-16,0 0-50 16,0 0 36-16,0 0-38 15,0 0 8 1,2 0-14-16,-2 0 6 0,3 0 0 16,0 10 27-16,1 0-26 15,-2 2 25-15,-2 2-9 16,3 0-16-16,-3 0 43 15,0 0-25-15,0 0 5 16,0 2 3-16,0 1-26 16,0-3 16-16,0 1-17 15,0 0 0-15,0-1 0 0,0-3 6 16,0 3 2-16,0-2 10 16,0 1-11-16,0-1 20 15,0 0-27-15,-3 0 11 16,3-2-13-16,0-2 8 15,0 0-6-15,0 0 6 16,0-3 8-16,0 4-13 16,0-1-1-16,0 2 8 0,0 1-8 15,0-1 1-15,-2-1 4 16,0 3-2-16,0-2 12 16,-1 3-14-16,3-5-1 15,-3 3 0 1,3-3-5-16,0 0 6 0,-2-2-1 15,2-1 0-15,0 0 10 16,-2 0-16-16,2-1 6 16,-2 0 0-16,2-1-1 15,0 1 1-15,0-1 0 16,0 1 8-16,0-3 7 16,0-1-23-16,0 0 8 15,0 3 0-15,0-3-4 0,0 0 4 16,0 0 0-1,0 0-1-15,0 0-51 0,0 0 10 16,0-3-102-16,0-7-340 16,9 1-284-16</inkml:trace>
  <inkml:trace contextRef="#ctx0" brushRef="#br0" timeOffset="76791.85">4925 8207 1639 0,'0'0'573'0,"0"0"-433"0,0 0 17 16,0 0 3-16,0 0-74 16,0 0 5-16,0 0-34 15,138-48-38-15,-92 44 28 16,6 0-46-16,6 0 14 15,4 4-12-15,-1 0-3 16,-4 0-48-16,-4 4-155 16,-17 8-367-16,-16 0-509 0</inkml:trace>
  <inkml:trace contextRef="#ctx0" brushRef="#br0" timeOffset="76964.11">4980 8444 2189 0,'0'0'578'16,"0"0"-513"-16,0 0-65 16,0 0 11-16,0 0 1 15,119-12 21-15,-57 6-20 16,3 0-13-16,-1 4-114 16,19-3-198-16,-19 5-228 15,-6-3-96-15</inkml:trace>
  <inkml:trace contextRef="#ctx0" brushRef="#br0" timeOffset="77434.52">6101 7967 1781 0,'0'0'478'16,"0"0"-325"-16,0 0 9 15,0 0-85-15,0 0-50 16,0 0-9-16,0 0-17 16,-7 58 51-16,14-9 28 15,-1 6-8-15,0 11 34 16,-2 7-42-16,-2 5-7 16,2 2 2-16,1 0-52 15,-1-4 14-15,-1-8-21 16,0-10 11-16,3-13-14 15,-6-16 3-15,2-10-29 0,-2-9 8 16,0-10-66-16,2 0 4 16,7-32-92-16,-1-10-441 15,0-4-39-15</inkml:trace>
  <inkml:trace contextRef="#ctx0" brushRef="#br0" timeOffset="77779.86">6466 8135 1709 0,'0'0'563'0,"0"0"-320"0,0 0-133 16,0 0-40-1,0 0-39-15,0 0-22 0,0 0 61 16,-20 90-23-16,2-43 14 15,-4 5 24-15,-3 4-27 16,2 2 23-16,-4 1-36 16,4-5-34-16,1-1 44 15,2-8-54-15,2-7-1 16,5-10 13-16,1-6 1 16,8-10-28-16,2-6 7 0,0-4-65 15,2-2 52-15,0 0-76 16,0 0-10-16,0-8 5 15,0-12-129-15,4-24-236 16,5 3 67-16,2 3-591 0</inkml:trace>
  <inkml:trace contextRef="#ctx0" brushRef="#br0" timeOffset="78077.98">6368 8266 696 0,'0'0'696'0,"0"0"-490"15,0 0-66-15,0 0 9 16,0 0-7-16,0 0 24 0,0 0 7 16,74-40-66-16,-63 45-4 15,2 13 44-15,3 8-77 16,2 9 26-16,0 5-33 16,1 4-42-16,2 2 40 15,-1 2-42-15,-3-4-8 16,-1-2 4-16,-3-3 3 15,-1-9-18-15,-5-6 0 16,-1-9-51-16,-4-4 25 16,-2-5-93-16,0-6-107 15,-4 0-134-15,-14-12-119 16,-2-4-511-16</inkml:trace>
  <inkml:trace contextRef="#ctx0" brushRef="#br0" timeOffset="78235.05">6373 8538 841 0,'0'0'868'0,"0"0"-560"15,0 0-6-15,0 0-90 16,0 0 14-16,0 0-100 16,0 0-49-16,-2-44-17 15,26 38-42-15,5 2 16 16,7 0-34-16,-1 0-27 16,3 2-6-16,9-2-172 15,-9 2-308-15,-5-4-162 0</inkml:trace>
  <inkml:trace contextRef="#ctx0" brushRef="#br0" timeOffset="78564.48">6903 8071 715 0,'0'0'1639'16,"0"0"-1367"-16,0 0-141 15,0 0-94-15,0 0 16 16,0 0 12-16,27 112 16 16,-9-52 4-16,-5 7-46 0,-1 3 35 15,-2 4-28-15,-1 2-11 16,3 2 35-16,-1-1-36 16,-1-5 16-16,4-5-13 15,-5-12-31-15,0-10 12 16,-3-12-18-16,-3-11 0 15,-1-8-12-15,-2-8-24 16,0-6-28-16,0 0-24 16,0-31-76-16,0-6-182 15,0-5-1903-15</inkml:trace>
  <inkml:trace contextRef="#ctx0" brushRef="#br0" timeOffset="79004.75">7389 8394 1862 0,'0'0'353'0,"0"0"-136"0,0 0-53 16,0 0-51-16,0 0-25 15,0 0-48-15,0 0 7 16,153-16-20-16,-99 16-26 16,0 0 22-16,-6 0-23 15,-2-2-36-15,-5-5-54 16,-12 1-221-16,-11-3-224 0</inkml:trace>
  <inkml:trace contextRef="#ctx0" brushRef="#br0" timeOffset="79191.07">7698 8161 1084 0,'0'0'1229'15,"0"0"-953"-15,0 0-57 0,0 0-104 16,0 0-3-16,-37 107-4 15,32-56-69-15,3 4 6 16,2-1-45-16,0-2-28 16,11 6-43-16,7-14-190 15,-3-16-484-15</inkml:trace>
  <inkml:trace contextRef="#ctx0" brushRef="#br0" timeOffset="82363.35">8199 8021 1468 0,'0'0'489'0,"0"0"-273"15,0 0-30-15,0 0-106 16,0 0-52 0,0 0 9-16,-2 15-19 0,2 12 51 15,0 11 69-15,0 12-36 16,0 10 17-16,0 11-38 15,0 7-32-15,0 6 28 16,8 2-68-16,-2-2 10 16,1-4-10-16,-1-9 5 15,1-17-28-15,-3-14 14 0,1-14-51 16,-3-14 3-16,1-10-92 16,1-10-59-16,0-15-134 15,0-10-888-15</inkml:trace>
  <inkml:trace contextRef="#ctx0" brushRef="#br0" timeOffset="82631">8394 8249 1610 0,'0'0'555'0,"0"0"-416"16,0 0-57-16,0 0-70 15,0 0 7-15,0 0 39 16,4 141-58-16,3-93 24 16,-1 0-24-16,1-2-4 15,2-6-26-15,0-8-194 0,0-10-109 16,-2-13-724-16</inkml:trace>
  <inkml:trace contextRef="#ctx0" brushRef="#br0" timeOffset="83070.72">8413 8205 2039 0,'0'0'513'0,"0"0"-404"15,0 0-66-15,0 0-43 16,0 0 1-16,0 0-24 16,123-52 3-16,-100 52-8 15,-7 0 28-15,-8 4-57 0,-8 11 41 16,0-1 0-16,-2 9 16 16,-18-1 5-16,-3 3-4 15,2-2 6-15,-2-1 22 16,7-1-16-16,7-5-10 15,9-3-3-15,0 2-45 16,0-3 30-16,9 0 6 16,9 2 9-16,3 2 5 15,2 2 4-15,2 0-9 16,0 2 0-16,-3 3 13 0,-5-2 8 16,-3 2 0-16,-7 0 4 15,-7-1 54-15,0-2-18 31,-4-2 35-31,-17-1-22 0,-4-3-39 0,2-4 22 16,-2-5-57-16,0-5-8 16,5 0 8-16,5 0-87 15,3-35-53-15,7 2-180 16,5-3-380-16</inkml:trace>
  <inkml:trace contextRef="#ctx0" brushRef="#br0" timeOffset="83399.83">8781 8011 1945 0,'0'0'593'0,"0"0"-451"31,0 0-128-31,0 0-13 0,0 0 8 0,0 0 4 15,47 121 62-15,-38-67-11 32,-3 7 24-32,2 4 11 0,-2 1-45 0,-1 2 30 31,1 2-35-31,1-4-34 0,-3-2 35 16,1-7-49-16,0-9 18 15,-3-11-19-15,0-8-17 16,-2-11 8-16,0-8-51 15,2-6-52-15,-2-4-12 16,0-8-136-16,0-12-483 0</inkml:trace>
  <inkml:trace contextRef="#ctx0" brushRef="#br0" timeOffset="83651.31">9026 8454 1987 0,'0'0'587'0,"0"0"-481"16,0 0 12-16,0 0-100 16,0 0 10-16,125-32-17 15,-73 28 1-15,-1 2-2 16,-8 2-10-16,-6 0-9 15,-13 0-73-15,-7 0-143 16,-17-3-150-16,0 2 67 0,0-5-393 16</inkml:trace>
  <inkml:trace contextRef="#ctx0" brushRef="#br0" timeOffset="83870.86">9218 8231 1943 0,'0'0'533'0,"0"0"-329"16,0 0-91-16,0 0-112 16,0 0 74-16,0 0-9 15,11 123-21-15,-4-76-2 16,-3 3-35-16,3-2 14 16,0-4-22-16,0-7-28 15,-1-7 13-15,3-8-98 16,7-13-125-16,-5-9-256 0,2 0-158 15</inkml:trace>
  <inkml:trace contextRef="#ctx0" brushRef="#br0" timeOffset="84216.14">9637 8061 2008 0,'0'0'355'0,"0"0"-171"15,0 0-156-15,0 0 5 16,0 0 64-16,27 108-34 16,-21-53 47-16,1 4-35 15,-3 5 13-15,1 1 18 16,0 3-50-16,-3-1 14 15,2-1-33-15,-2-4-36 16,0-8 36-16,1-9-36 16,-1-14-1-16,-2-10 0 0,0-6-20 15,2-9-9 1,-2-4-38-16,0-2-35 0,0 0-6 16,0 0-110-16,0-4-393 15</inkml:trace>
  <inkml:trace contextRef="#ctx0" brushRef="#br0" timeOffset="84703.1">10102 8272 671 0,'0'0'1242'0,"0"0"-937"16,0 0-68-16,0 0-100 0,0 0-10 15,0 0-69 1,0 0 9-16,-79-30-12 0,56 30-22 16,1 9 41-16,1 8-18 15,0 0-18-15,3 8 31 16,2 1-68-16,0 4 38 16,6 4-26-16,5 0 1 15,5 0-22-15,0-1 8 16,9 0 0-16,13-5-6 15,10-2 7-15,5-8-2 16,7-7 1-16,4-10-62 16,3-1 28-16,-5-12-98 15,8-32-114-15,-16 2-267 0,-8-2-231 16</inkml:trace>
  <inkml:trace contextRef="#ctx0" brushRef="#br0" timeOffset="84954.59">10366 7977 1776 0,'0'0'591'0,"0"0"-467"16,0 0-47-16,0 0 63 16,0 0-55-16,0 145 12 0,4-93-45 15,3 3-11 1,-1 4 29-16,2 3-55 0,-4-2 18 15,-2-2-24-15,0 0 9 16,0-6-1 0,-2-4-17-16,2-7 0 0,-2-9-8 15,0-9-34-15,0-7-38 16,0-7-125-16,3-7-359 16,-1-2-306-16</inkml:trace>
  <inkml:trace contextRef="#ctx0" brushRef="#br0" timeOffset="85253.47">10682 8333 2239 0,'0'0'465'16,"0"0"-398"-16,0 0-25 16,0 0 31-16,0 0-34 15,127-5 28-15,-87 5-58 16,-4 0 3-16,-12 0-12 16,-6 0 14-16,-9 0-14 0,-5 0 0 15,-4 0-15-15,2 0-42 16,0 0-130-16,4 0-539 0</inkml:trace>
  <inkml:trace contextRef="#ctx0" brushRef="#br0" timeOffset="85567.02">11353 8045 1635 0,'0'0'301'0,"0"0"-148"16,0 0-12-16,0 0 7 15,0 0 35-15,8 131-62 16,1-78-33-16,-1 1-2 15,-2 1-75-15,0-3 21 16,-1-4-32-16,-1-6-4 16,-2-8-17-16,3-8-124 0,-2-10-194 15,1-12-224-15</inkml:trace>
  <inkml:trace contextRef="#ctx0" brushRef="#br0" timeOffset="86022.75">11396 8101 1521 0,'0'0'508'0,"0"0"-386"15,0 0 39-15,0 0-119 0,0 0 8 16,0 0-8 0,0 0-40-16,121-56 35 0,-105 56-37 15,-5 6 0-15,-4 10-12 16,-7 3 32-16,0 6-19 15,-7 3 28-15,-13 2-28 16,-2 0 45-16,-2-3-37 16,3 0-7-16,4-5 1 15,5-4-3-15,8-1 0 16,4-3-6-16,0-2-43 16,0-5 40-16,11 4-13 15,7-3 22-15,2 2 1 16,2 1 21-16,0 5-20 15,-1-2-2-15,-2 5 7 16,-3 0 7-16,-3 4-3 16,-5 2 22-16,-6-2 27 0,-2 2-32 15,0-2 44-15,-15 1 14 16,-4-4-35-16,-5-3 42 16,1-2-59-16,1-3-11 15,7-2-14-15,1-2-9 16,7-3-45-16,1-5-106 15,1 0-131-15,3-9-221 0</inkml:trace>
  <inkml:trace contextRef="#ctx0" brushRef="#br0" timeOffset="86619.3">12003 8614 1699 0,'0'0'383'0,"0"0"-229"16,0 0-5-16,0 0-51 0,0 0-40 15,0 0 40-15,0 0-50 16,-16-4-12-16,5-7 37 15,3-4-4-15,-6-5-4 16,3-1-2-16,0-6-52 16,2-1 33-16,2-4-26 31,3-2-17-31,4 0 21 0,0-4-7 0,0 0-15 16,4 0 0-16,7 3 9 15,1 5-9-15,1 4 0 16,-2 4 0-16,2 2-18 15,2 3 29-15,6-4-11 0,-1 4 0 16,3 2 6 0,-4 3-17-16,4 4 11 0,-6 2 0 15,3 2-18-15,-3 1 29 16,-2 3-11-16,1 0 0 16,-1 0 6-16,-1 15-20 15,3 8 14-15,1 10 0 16,-1 7 0-16,2 4 12 31,-2 5-12-31,1-2 0 16,-4 0 13-16,-3-7-16 15,-5-4 3-15,1-4 0 16,-5-8-6-16,-2-6 18 16,0-5-12-16,0-5 0 0,0-1-48 15,5-3-10-15,2-4-202 16,-1 0-375-16</inkml:trace>
  <inkml:trace contextRef="#ctx0" brushRef="#br0" timeOffset="86980.2">12781 8026 1733 0,'0'0'339'16,"0"0"-100"-16,0 0-59 15,0 0-44-15,0 0-70 16,0 0 7-16,0 0-15 16,-125-2-16-16,96 21 63 15,0 3-59-15,2 6 3 16,3 4 25-16,6 4-62 15,7 2 30-15,6 5-42 16,5 0 18-16,0 0-14 16,16 1-3-16,9-6-1 15,8-2 9-15,5-6-9 0,7-6-13 16,-1-6-34-16,0-10-75 16,10-8-30-16,-11 0-179 15,-14-16-355-15</inkml:trace>
  <inkml:trace contextRef="#ctx0" brushRef="#br0" timeOffset="87278.5">13111 7780 1982 0,'0'0'301'0,"0"0"-70"16,0 0-128-16,100 119-1 16,-63-57-15-16,-3 3-59 15,-6 6 32-15,-5 1-21 16,-7 1 34-16,-11 3-6 16,-5 2-65-16,-8 2 19 15,-23 6-21-15,-11-2-42 16,-14-1 9-16,-8-9-67 0,-7-9-69 15,-43-8-48-15,16-14-277 16,5-19-267-16</inkml:trace>
  <inkml:trace contextRef="#ctx0" brushRef="#br0" timeOffset="88079.23">11145 7982 517 0,'0'0'931'0,"0"0"-739"16,0 0-18-16,0 0-20 15,0 0-62 1,0 0 76-16,0 0-17 0,0-24-35 16,0 24 43-16,0 0-49 15,0 0-17-15,0 0-19 16,0 0-59-16,0 0 20 15,0 7-28-15,0 14-7 16,7 12 54-16,-1 9-30 16,4 10 16-16,-2 9 11 15,3 7-37-15,3 3 29 16,-1 8-22-16,1-1-10 0,1 3 40 16,1 0-35-16,-3-5 17 15,3-3-2-15,-3-9-25 16,1-10 23-16,-5-14-25 15,-3-10-2-15,-1-10-4 16,-5-10 2-16,2-6-6 16,-2-4-30-16,0 0-61 15,0-28 6-15,2-6-158 16,2-10-990-16</inkml:trace>
  <inkml:trace contextRef="#ctx0" brushRef="#br0" timeOffset="89069.04">13171 7827 1141 0,'0'0'353'15,"0"0"-58"1,0 0-53-16,0 0-31 0,0 0-1 16,0 0-97-16,0 0-28 15,-2 0-15-15,2 3-59 16,0 17 50-16,0 8 21 16,0 8-24-16,0 8 29 15,2 6-36-15,0 9 3 16,2 0 16-16,1 8-55 0,-1 2 23 15,6 1-23 1,-4 2-14-16,3 0 33 0,1-4-34 16,0-2 15-16,-3-8 6 15,-1-9-15-15,-2-13 10 16,-2-13-16-16,1-6 1 16,-3-11 16-16,0-6-16 15,0 0 11-15,0 0 12 16,0-20-16-16,0-12-16 15,0-16 4-15,0-13-12 16,0-15 15-16,-3-8-37 16,1-8 23-16,0-1 8 15,2 7-11-15,-2 11 12 16,2 17 6-16,-2 10 0 0,0 16 7 16,-3 6 5-16,5 8-5 15,-2 4-7-15,2 6 6 16,0 5-10-16,0 0 4 15,0 3 0-15,0 0-9 16,0 9 0-16,0 18 9 16,0 14 22-16,0 13-15 15,11 15 39-15,3 6-45 16,1 7 6-16,1 7 27 0,-1 0-28 16,1 1 11-1,-3-5 9-15,-2-6-25 0,-1-11 29 16,-4-15-30-16,-2-9 0 31,1-15-1-31,-1-10 3 0,-4-12-8 0,2-3-27 16,-2-4-86-16,0 0 43 15,0-16-108-15,-11-4-488 0</inkml:trace>
  <inkml:trace contextRef="#ctx0" brushRef="#br0" timeOffset="91393.28">8211 7699 487 0,'0'0'1207'0,"0"0"-977"15,0 0-32-15,0 0-125 16,0 0-58-16,0 0 12 16,0 0-8-16,-43 0 34 15,35 0 49-15,-3-3-1 16,-3 3 23-16,-1 0-59 16,-4 0-24-16,0 0-3 15,-3 0-30-15,-1 0 4 16,-2 0-12-16,-2 0 18 15,4 0-5-15,0 4-13 16,3-1 0-16,7-3 15 16,4 1-3-16,4-1-6 15,3 0-6-15,2 0 10 16,0 0-4-16,0 0 0 0,0 0-6 16,0 0 10-1,0 0 4-15,0 0-17 0,0 0 3 16,0 0 0-16,0 2-14 15,0-1 14-15,0 5 0 16,0 3 23-16,0 1-13 16,2 2 8-16,0 1-18 15,1 0 8-15,-1 1-10 16,3 2 8-16,-3 2-6 16,2 0 44-16,-2 4-44 15,1 5 28-15,-3-2-16 16,0 6-10-16,0 0 48 15,0 4-49-15,0 1 7 0,0 2 16 16,0 3-15-16,0 2 4 16,0 3-13-1,1 5 0-15,-1 0 20 0,3 4-20 16,-3 1 12-16,2 2 3 16,-2 0-5-16,0 1 1 15,0-4-11-15,2 2 1 16,-2-5-6-16,0-2 11 15,2-8-6-15,-2-2 3 16,0-6 14-16,0 0-17 16,0-2 0-16,0 2 0 0,0 0 19 15,0 0-19-15,0-1 0 16,0-1-1-16,0 0 8 16,0-4-7-16,0 0 0 15,0-4 1-15,0 1 1 16,0-4 7-16,0 2-9 15,-2-2 0-15,0 2 7 16,0-4-7-16,2 3 0 16,-3-1 0-16,3 1-12 15,-1-3 18-15,1 2-6 16,0-3 0-16,0-3 11 16,0-2-16-16,0-5 5 15,0-4 0-15,0-2-10 0,0-2 7 16,0 0 2-16,0 0 1 15,0 0-31-15,0 0 19 16,6 0 16-16,8 0-4 16,5 0 12-16,6 0 3 15,6 0-7-15,5 0 23 16,2 0-29-16,2 0 38 16,-4 0-40-16,-5 3 0 15,-6-1-10-15,-10 1-15 16,-6-1 2-16,-7-2-14 0,3-2-71 15,-1-14-24-15,0-10-772 16</inkml:trace>
  <inkml:trace contextRef="#ctx0" brushRef="#br0" timeOffset="92885.76">13383 7369 1557 0,'0'0'691'0,"0"0"-477"16,0 0-29-16,0 0-118 15,0 0-61-15,0 0 4 16,0 0 14-16,44 10-7 16,-20-7 33-16,6 0-33 15,1-2 11-15,2 2-28 16,-2 1 15-16,0-2 9 16,-4 2-24-1,0 2 0-15,-3 0 2 0,-4 0 8 0,-2 1-10 16,-5-2 0-16,-4 2-1 15,1 2-7-15,-4 3 10 16,-2 0-2-16,1 4 40 16,-3 5-39-16,2 5 37 15,-1 5-18-15,2 8-19 16,-3 3 50-16,0 4-43 16,0 4 19-16,-2 4 9 15,0 1-36-15,2 0 35 16,-2 4-5-16,0-1-21 0,0 2 33 15,2 2-35-15,1 4 16 16,1 3-1-16,0 3-20 31,5 2 29-31,-2 2-31 0,4 2 1 0,-1-2 3 16,-2-1 8-16,3-7-12 16,-1-8 8-16,-4-4 1 15,1-7-3-15,-3-8 5 16,-2-2-10-16,-2-7 12 15,1-5-6-15,-1 0-4 16,3-4-3 0,0 0 2-16,2-1 2 15,-1 0-4-15,1 3 1 16,-3-4-4-16,2-1 14 16,0-3-11-16,-2 0 0 15,1-3 1-15,-1-3 0 16,0 0-1-16,1 2 0 15,-1-2-9-15,0 1-1 16,1 1 10-16,-3-3 0 16,0-2 0-16,0-4-15 15,0 2 15-15,0-5 0 16,0 4-20-16,0-2 38 16,0 1-18-16,0-2 0 15,0 2 9-15,-3-1-22 16,1-2 13-16,0 2 0 0,-5 1-9 15,-2 2 15-15,-4-1-6 16,-5 5 0-16,-5 1 12 16,-1 1-23-16,-4 2 11 15,-4 2 0-15,-4-2 3 16,-1 0 14-16,1 2-17 16,-5-2 0-16,3 0 9 15,5-3-36-15,9-3 24 16,6-3-47-16,7-5-14 15,4-6-81-15,4-16-96 16,3-10-1043-16</inkml:trace>
  <inkml:trace contextRef="#ctx0" brushRef="#br0" timeOffset="93845.42">13186 7760 98 0,'0'0'1450'0,"0"0"-1165"16,0 0-89-16,0 0-57 15,0 0-79-15,0 0-48 16,0 0 40-16,4-34-51 15,-2 34 48-15,-2 0 75 0,0 0-39 16,0 0 13-16,0 0-22 16,0-2-55-16,0 2 31 15,0-4-32-15,0 2-10 16,0-3-5-16,0 2 10 16,0 3-3-16,0-3 4 15,0 3-4-15,0 0 33 16,0 0-28-16,0 0-16 15,0 0 1-15,0 11 20 16,4 11-22-16,0 12 30 0,-1 8-30 16,5 9 61-16,-2 4-50 15,-2 4 7 1,4 1 31-16,1 0-48 0,-3 0 43 16,0 1-40-16,2-1 5 15,-4 0 21-15,-2-3-24 16,1-2 17-1,-1-2 13-15,0 0-35 0,0 0 26 16,2-6-27-16,1 0 9 16,0-5-5-16,-1-4-2 15,1-1-2-15,-1-8 10 16,-4-1 5-16,2-2-9 16,-2-7-6-16,0 0 1 0,0-5 2 15,2-2-2-15,0-4-1 16,1-4 13-16,-2 1 2 15,-1-5-13-15,0 0-2 16,0 0 0-16,0 0 4 16,0 0-4-16,0 0-12 15,0 0-24-15,0-7-73 16,0-11-21 0,0 0-180-16,0 4-631 0</inkml:trace>
  <inkml:trace contextRef="#ctx0" brushRef="#br0" timeOffset="95305.86">11958 8688 1159 0,'0'0'339'16,"0"0"-100"-16,0 0-74 15,0 0-84-15,0 0 14 16,0 0-18-16,0 0-14 16,-4 0 30-16,4 0-14 15,0 0 36-15,0 0-10 16,0 0-25-16,0-3-1 0,0-4-31 16,0-4-17-16,0-2 38 15,0-3-63-15,0-2 16 16,0-2-4-1,0 0-9-15,0-2 15 0,0-2-24 16,0 0 6-16,1-2 16 16,2 2-14-16,-1 0 2 15,4 4-10-15,-2 0 15 16,0 4 3-16,1-1-18 16,-1 0 1-16,-2-1 1 15,2 0 14-15,-2-3-16 16,2 1 0-16,-2 2 14 0,0 0-17 15,0 1 3-15,2 0 0 16,-2 1-9-16,3 1 25 16,-1-2-16-16,1 2 0 15,0 4 6-15,-3 1-12 16,2 2 6 0,-3 2 0-16,3 0-12 0,-2-1 35 15,2 4-23-15,0-3 0 16,1 2 0-16,2-2 4 15,-3 2-4-15,3-2 0 16,-3 2-4-16,1 2 13 16,-1-2-9-16,-1 4 0 15,-1-2 0-15,0 2-1 0,3-2 10 16,-1 2-9-16,0 0 0 16,3 0 9-16,0 0-10 15,0 0 1-15,-1 0-2 16,-2 0-10-16,2 0 12 15,-1 0 0-15,3 0 5 32,0 2 13-32,1 4-20 0,1 2 2 0,0 0 0 15,3 2-12-15,-1-1 20 16,-1 4-8-16,3 1 0 16,-3-3 13-16,-3 4-14 0,1-3 1 15,0 3 0-15,-2 0 8 16,-3 1-8-1,1 3 10-15,-1 1 14 0,1 2-22 16,-1 1 23-16,1 1-25 16,1 2 6-16,2 3 11 15,0-3-5-15,-3-1-12 16,-1 2 7-16,0-4 2 16,1 0 17-16,-3-3-16 15,2-2-8-15,-2-2 18 16,3-5-11-16,-2 0-9 15,-1-7 0-15,-2 0-3 0,0-4-6 16,0 0-55-16,-7-2-65 16,-13-16-146-16,-7-4-2310 15</inkml:trace>
  <inkml:trace contextRef="#ctx0" brushRef="#br0" timeOffset="97050.1">8785 7386 1577 0,'0'0'344'0,"0"0"-119"16,0 0-119-16,0 0-59 15,0 0-8-15,0 0-8 16,0 0 13-16,106 23-15 15,-79-10 3-15,-1-2 46 16,2 5-47-16,1-2 12 16,6 1 2-16,-2-5-35 15,5-3 35-15,-1-3-32 16,5-4-11-16,1 0 17 16,-1 0-4-16,-2 0-15 15,-1-11 0-15,-8-2 10 16,-2-1-11-16,-2 0 1 0,-3 0 0 15,0 0-7-15,3 2 23 16,4 2-16-16,5-1 0 16,-1 6-16-16,4 3 1 15,-1 2 4-15,-3 0-1 16,1 0 2-16,-3 7 1 16,-2 6 9-16,-4 1 0 15,-2 1 1 1,-8-2-5-16,-1-1 4 0,-7 1 0 15,-3-4 3-15,-3-1 15 0,-1-2-5 16,-2-2-4 0,0-2 3-16,0-2 27 0,0 0-21 15,0 0-8-15,0 0 50 16,0 0-59-16,5 0 32 16,-1 0-33-16,3-3 15 15,1-8-28-15,8 2 13 16,1 0-13-16,8 1 12 15,6 0-8-15,8 2 9 16,5 1 0-16,8 2-6 16,3-1-13-16,7 0 19 15,2 3-12-15,0-1 2 16,-4 2 10-16,-5 0-1 16,-8 0 1-16,-7 0-4 0,-11 0-4 15,-6 0 10-15,-10 0-2 16,-2 0 13-16,-6 0-2 15,-3 0 1-15,-2 0-12 16,0 0-10 0,0 0 10-16,-9 0-177 0,-13 0-578 0</inkml:trace>
  <inkml:trace contextRef="#ctx0" brushRef="#br0" timeOffset="102875.42">14258 8456 2070 0,'0'0'570'0,"0"0"-379"16,0 0-138-16,0 0 3 16,129 0-48-16,-62 0 31 0,7 0-36 15,-3 0 16-15,-11 0-10 16,-11 0-9-16,-18 0 0 16,-15-2-1-16,-10-1 1 15,-6 2-12-15,0-3-84 16,-11-2-456-16,3 0-961 0</inkml:trace>
  <inkml:trace contextRef="#ctx0" brushRef="#br0" timeOffset="104493.14">15546 7958 1547 0,'0'0'576'16,"0"0"-290"-16,0 0-121 16,0 0-7-16,0 0-110 15,0 0-8-15,0 0-38 16,0 73 28-16,0-11 74 16,0 31-44-16,0 39 19 15,0 38 1-15,8 14-40 0,9-7 26 16,-2-20-24-16,-1-31-15 15,-1-22 30-15,-6-22-51 16,-2-22 12-16,1-10 3 16,-2 3-20-16,-2-5 22 15,-2-3-23-15,2-20 0 16,-2-11-12 0,0-12-26-16,3-2-31 0,1-30-41 15,0-8-157-15,0-8-562 0</inkml:trace>
  <inkml:trace contextRef="#ctx0" brushRef="#br0" timeOffset="105593.67">16489 8268 1179 0,'0'0'700'15,"0"0"-387"-15,0 0-84 16,0 0-120-16,0 0-19 16,0 0-28-16,0 0 32 15,-97 145-17-15,62-88-17 16,-1 1 34-16,1 2-37 15,1 1-5-15,3-6-22 0,6-6-22 16,5-11-7-16,5-10-1 16,8-12-54-16,5-10 9 15,2-6-88-15,0-3-26 16,7-26 13-16,20-45-214 16,-1 6-16-16,-4-3-606 0</inkml:trace>
  <inkml:trace contextRef="#ctx0" brushRef="#br0" timeOffset="105829.2">16423 8219 584 0,'0'0'1018'0,"0"0"-720"15,0 0 10-15,0 0-115 0,0 0-88 16,0 0-72-16,0 0 69 16,60 38-24-16,-35 5-24 15,4 11 35-15,2 8-56 16,5 8 10-16,-1 4-10 15,4 1-31-15,-1-6 29 16,-3-4-31-16,-4-9 1 16,-4-10-10-16,-10-10-40 15,-3-12-29-15,-14-10-80 16,0-8-190-16,0-6-209 0</inkml:trace>
  <inkml:trace contextRef="#ctx0" brushRef="#br0" timeOffset="106033.12">16350 8725 107 0,'0'0'2067'0,"0"0"-1605"15,0 0-266-15,0 0-89 16,0 0 13-16,0 0-120 16,0 0 0-16,9-43 33 15,29 42-32-15,4-4 18 16,5 4-19-16,2-2-106 15,0 3-42-15,22 0-219 16,-13 0-296-16,-7 0-1083 0</inkml:trace>
  <inkml:trace contextRef="#ctx0" brushRef="#br0" timeOffset="106723.78">17239 8847 651 0,'0'0'1092'0,"0"0"-886"15,0 0 73-15,0 0-92 16,0 0-92-16,0 0 3 16,0 0-25-16,-31-40-28 15,22 18 34-15,0-5-37 16,2-2 17-16,1-6 10 16,4-2-57-16,2-3 32 15,0-3-32 1,0-1-11-16,0 2 11 0,10 3-3 15,7 0-9-15,0 7 0 0,3 0 1 16,3 5 3 0,-2 1-4-16,0 2 0 0,1 2-6 15,0 1 17-15,-2 6-11 16,1 1 0-16,-4 2 9 16,1 2-9-16,-1 4 0 15,2 2 0-15,-3 4-14 16,-1 0 20-16,3 0-6 15,-3 0 0-15,3 11 11 16,0 6 1-16,0 6-12 16,2 3 0-16,0 6 16 0,2 6 1 15,-1 6-10 1,-2 4-7-16,1 4 12 0,-2 2 5 16,-2-2-10-16,-3-1 10 15,1-6 25-15,-4-3-36 16,-1-4 19-16,1-5-11 15,-6-9-5-15,-1-4 25 16,3-6-33 0,-4-5 16-16,-2-4 0 0,0-3-2 15,0-2-16-15,0 0 1 16,0 0-40-16,0-4 22 16,0-36-81-16,0 2-71 15,0-7-436-15</inkml:trace>
  <inkml:trace contextRef="#ctx0" brushRef="#br0" timeOffset="107006.09">18181 8209 2038 0,'0'0'335'0,"0"0"-161"0,0 0-97 16,0 0 32-16,3 116-15 15,10-58-27-15,0 8 5 16,5-1-71 0,1-1 20-16,-2-1-21 0,1-8-15 15,-5-7 7-15,-1-7-156 16,-8-15-159-16,-4-13-313 0</inkml:trace>
  <inkml:trace contextRef="#ctx0" brushRef="#br0" timeOffset="107461.03">18210 8306 1839 0,'0'0'399'15,"0"0"-102"-15,0 0-108 16,0 0-94-16,27-115-94 15,0 100 12-15,0 7-13 16,2 5-10 0,-5 3-8-16,-2 0 18 0,-6 0-5 15,-3 10-7-15,-6 4-22 16,-4 4 33-16,-3 4 1 16,0 2 0-16,-19 2-9 15,-3 1 9-15,-4-5 0 16,-1-3 10-16,5-3 4 15,5-3-7-15,13-3-7 16,4-2-37-16,0-1 2 16,10 2-26-16,11-3 61 0,4 2-12 15,2 0 24-15,4 4-15 16,-2 1 3-16,0 8 0 16,-2 2 0-16,-5 8 6 15,-4 1 30 1,-7 4 16-16,-6 1-34 0,-5-2 39 15,-5 0 0-15,-19-7-32 16,-5-6 38-16,-2-4-57 16,-3-8 1-16,5-4-7 15,0-6-118-15,7-15-150 0,6-6-902 16</inkml:trace>
  <inkml:trace contextRef="#ctx0" brushRef="#br0" timeOffset="108826.85">19126 8125 1280 0,'0'0'749'15,"0"0"-475"-15,0 0-121 16,0 0-3-16,0 0-101 16,0 0-49-16,0 0 0 15,-6 0 1-15,6 20 45 16,0 4 19-16,0 8-27 15,0 9 62-15,4 2-52 16,5 8-25-16,2 3 35 16,0 2-57-16,3-1 28 15,1 0-29-15,-2-3 18 16,3-6-2-16,-1-1-15 16,4-9-1-16,-1-2 24 15,-1-8-6-15,3-4-7 0,3-4-11 16,-1-6 9-16,0-4-2 15,1-4-7-15,-4-2 0 16,4-2 12-16,-3 0 2 16,-4 0-2-16,6-8-12 15,-2-7 7-15,2-2-1 16,0-5-6-16,-1-3 11 16,-2-5 1-16,-1-1-5 15,-2-6-7-15,-3-1 0 16,-4-4 8-16,0-3-13 15,0 0 14-15,-2-1-9 16,-1-1 17-16,-2 3-8 0,2 4 10 16,-4 0-18-16,-2 7 6 15,0 2 41-15,0 3-47 16,0 6 18-16,0 2-19 16,0 0 21-16,0 0-26 15,0 0 5-15,0 1-1 16,0 2-14-16,0 1 0 15,0 8 13-15,0 2 2 16,0 3-49-16,-2 3 37 16,2 0-46-16,-3 0-16 15,3 0 14-15,0 0-80 0,0 0-68 16,0 0-479 0,0 5-422-16</inkml:trace>
  <inkml:trace contextRef="#ctx0" brushRef="#br0" timeOffset="109941.84">20595 8076 1341 0,'0'0'294'0,"0"0"-87"16,0 0-115-16,0 0-58 16,0 0-24-16,0 0-4 15,0 0 15-15,4 0-15 0,-4 0 51 16,0 0 63-16,0 0-72 15,0 0 12-15,0 0-24 16,0 0-35-16,0 0 38 16,0 0-37-16,0 0 5 15,0 0-2 1,2 0 15-16,-2 0-20 0,0 0 0 16,0 0 1-16,0 0-6 15,0 0 5-15,0 0 0 16,0 0 0-16,0 0 10 15,0 0-10-15,0 0 0 16,0 0 2-16,0 0 8 0,0 0-10 16,0 0 0-16,0 0-4 15,0 0 5-15,0 0-1 16,0 0 0-16,0 0 2 16,0 0-1-16,0 0-1 15,0 0 0-15,0 0 0 16,0 0 12-16,0 0-12 15,0 0 0 1,0 0 1-16,0 0 32 0,0 0-33 16,0 0 1-16,-2 10 22 15,-7 13 8-15,-2 7 30 16,-7 12-14-16,-2 6-17 16,-5 8 27-16,-4 5-23 0,2 3 8 15,-1-2 0 1,6 0-41-16,-1-2 27 0,8-5-28 15,1-11-2-15,6-8-7 16,3-12-45-16,3-12-62 16,2-10-21-16,0-11-142 15,0-17-3-15,7-7-799 0</inkml:trace>
  <inkml:trace contextRef="#ctx0" brushRef="#br0" timeOffset="110223.96">20570 7988 1677 0,'0'0'388'15,"0"0"-96"1,0 0-190-16,0 0-24 0,0 0-71 16,0 0 44-16,0 0 29 15,73 131-40-15,-55-74 30 16,3 6-41-16,-2 1-7 15,-2 2 29-15,5 1-48 16,-3-3 16-16,2-6-19 16,-4-6-8-16,-1-9 7 0,-4-11-89 15,-1-10-65 1,-7-18-111-16,-4-4-268 16,0 0-709-16</inkml:trace>
  <inkml:trace contextRef="#ctx0" brushRef="#br0" timeOffset="110396.67">20403 8516 1430 0,'0'0'876'0,"0"0"-611"16,0 0-116-16,0 0-31 16,0 0-68-16,0 0-43 15,0 0 11-15,156-50-18 16,-101 41-106-16,17-4-153 0,-16 3-306 15,-12-2-830-15</inkml:trace>
  <inkml:trace contextRef="#ctx0" brushRef="#br0" timeOffset="111766">21305 8676 1294 0,'0'0'377'16,"0"0"-172"-16,0 0 28 16,0 0-92-16,0 0-15 15,0 0-31-15,0 0-19 16,-31-66-9-16,27 44-31 16,0-6 40-16,-2-4-33 15,0-2-12-15,-1-4 25 16,-1-2-40-16,3-2 41 15,0 4-2-15,3-1-54 0,2 4 63 16,0-1-64-16,0 5 0 16,14 1 11-16,3 0 4 15,4 2-15-15,-1 0 0 16,-1 2 12-16,0 4-18 16,-1 2 6-16,-3 6 0 15,3 2-9-15,-1-1 15 16,2 6-6-16,0 0 0 15,4 6 0-15,-1 1-14 16,3 0 14-16,-1 0 0 16,5 6-10-16,-3 12 23 15,6 4-13-15,-3 6 0 16,2 2-4-16,-2 4-6 0,0 2 10 16,-2 2 0-16,-5 0-7 15,-3 4 7-15,-4 2-1 16,-5 1 1-16,-1 0 0 15,-1 2 16-15,-2-3-10 16,0-4 0-16,-1-5 0 16,-1-8 3-16,-2-4-9 15,0-9 0-15,2-7 2 16,-4-3 2-16,0-2-2 16,0 0-2-16,2-2 0 15,-2 3 0-15,2-3-8 16,1 0-57-16,13-3-104 0,-2-11-186 15,1-4-411-15</inkml:trace>
  <inkml:trace contextRef="#ctx0" brushRef="#br0" timeOffset="112282.65">22346 8026 1527 0,'0'0'272'15,"0"0"11"-15,0 0-122 16,0 0-27-16,0 0 24 0,0 0-82 16,0 0 22-16,-105-27-35 15,76 27 10-15,0 6 24 16,-2 10-52-16,2 8 22 15,-3 6-25-15,7 6-33 16,2 6 30-16,7 4-33 16,7 2 1-16,9 5-5 15,0-3 8-15,18 1-16 16,16-1 6-16,8-1 0 16,5-5 4-16,6-6-4 15,-2-6 0-15,0-9 0 0,-4-14-59 16,-4-6 18-1,-5-3-69-15,6-29-171 0,-9-7-327 16,-8-4-1071-16</inkml:trace>
  <inkml:trace contextRef="#ctx0" brushRef="#br0" timeOffset="112667.96">22899 7654 1190 0,'0'0'716'0,"0"0"-601"16,0 0 42-16,0 0-73 15,0 0 0-15,0 110 84 16,0-54-65-16,0 10 4 15,2 6 35-15,2 8-81 16,3 7 14-16,-1 19 1 16,6 20-49-16,3 27 48 15,5 1-35-15,-2-27 16 16,0-33-10-16,-9-36-33 0,2-9 2 16,-2-2-15-16,0 0 12 15,-3-7-12-15,1-16 0 16,-4-17-16-16,-1-7 4 15,-1 0-79-15,-1-39-17 16,0-1-233-16,-6 0-1192 0</inkml:trace>
  <inkml:trace contextRef="#ctx0" brushRef="#br0" timeOffset="116426.24">13518 7082 398 0,'0'0'822'15,"0"0"-536"-15,0 0-151 16,0 0-17-16,0 0-64 16,0 0 8-16,0 0 10 15,0 0-19-15,0 0 56 16,-2 0-7-16,2 0-40 16,-2 0 27-16,2 0-39 15,-2-4 4-15,2 0 23 16,-2-2-49-16,2-2 16 15,-3 2-19-15,1-1-19 0,0-4 22 16,-1 3-28-16,1 0 0 16,-1-1 27-16,1 2-21 15,2 0 11-15,-2 0-17 16,2-1 10-16,-2 0 2 16,2-3-6-16,-2 4 0 15,2-3 2-15,-2-2 8 16,2 0-16-16,-2-1 0 15,2-2 0-15,0-1 0 16,0 1 0-16,0 4 0 16,0-1 0-16,0 0 11 0,0 1-11 15,0 1 0 1,0-1 0-16,0 0-6 0,2-1 12 16,0 2-6-16,0 3 0 15,0-2 13-15,-2 1-14 16,2 0 1-16,0 0-2 15,3-2-11-15,0 0 26 16,-3 0-13-16,3 1 3 16,-3 0-1-16,2 0-2 15,-2 2 0-15,3 1 7 16,-3 0-8-16,2 0 2 16,-1-1-1-16,2 1 0 0,-3-3 15 15,2 1-21-15,-2 0 6 16,2 0 0-16,1-1-9 15,-1 4 10-15,1-1-1 16,0 0 0-16,-2 0 5 16,2 2-5-16,0-2 9 15,-3 4-9-15,2-1 0 16,-2 0 0-16,4 0 0 16,0 2 0-16,1-4 7 15,-1 4-7-15,0 0 0 16,1-2 0-16,3 1-7 15,-4 1 13-15,6-2-6 16,-1-1 0-16,-1 2 6 16,4-2-8-16,-3 2 2 15,0 0 0-15,-2 0-7 0,0 0 20 16,0 0-13-16,0 2 0 16,0-2 8-16,0 2-11 15,2-2 3-15,0 2 0 16,-2-3-8-16,-3 3 19 15,2 0-11-15,-2 0 0 16,1 0 7-16,-1 0 5 16,1 0-12-16,2 0 0 15,0 0 11-15,-1 0-3 16,2 0-8-16,-1 0 0 16,-2 0 1-16,4 0 4 0,-2 0-5 15,-3 0 1-15,3 0 13 16,2 0 2-16,-2 0-16 15,2 0 0-15,-2 5 2 16,0-1-1-16,0 0-1 16,-3 0 0-16,2 0 16 15,-2 0-7-15,1 1 9 16,-3-2-18-16,2 5 10 16,2-2 4-16,-2 4-13 15,1-2-1-15,1 2 6 0,0 1 8 16,-2-3-14-16,1 3 0 15,-3-1 0 1,0 0-6-16,4 1 8 0,-4-4-2 16,-2 1 0-16,3 2 16 15,-1-2-16-15,0 3 0 16,-2-3 0 0,3 3-13-16,-3-3 13 0,1 0 0 15,-1 1 0-15,-2-3 12 16,2 1-13-16,-2 1 1 15,3 1 0-15,-1 0-6 16,-2 2 13-16,2-4-7 16,-2 2 0-16,2-1 8 15,-2-2-19-15,0 2 11 16,0-1 0-16,0 4-10 0,0-1 20 16,0-1-10-16,0 4 0 15,0-4 15-15,0 2-10 16,0-3-5-16,0 0 0 15,0-1-15-15,0-1 23 16,0-2-8-16,0 5 0 16,0-3 10-16,0 4-17 15,0-2 7-15,0 2 0 16,0-3-6-16,0 2 17 16,0-1-11-16,0-2 0 15,0-2 8-15,0 0-1 0,0 1-7 16,0-4 0-1,0 2-18-15,0-2 27 0,0 1-9 16,0 1 0-16,0-3-12 16,0 1 1-16,0-1 1 15,0 0 10-15,0 0 1 16,0 0 11-16,0 0-12 16,0 0 0-16,0 0 9 15,0-6 7-15,0-6-16 16,0-2 0-16,-4-3-5 15,-1-2 28-15,1-1-32 0,-1-4 9 16,-2-1-5 0,-1 2-8-16,-1-4 13 0,-1 1 0 15,0 2 13 1,-1 0-12-16,-1 0-1 16,3 2 0-16,1 3-1 0,0-2-14 15,2 1 15-15,-3 0 0 16,2 2 1-16,-2-2 16 15,1 2-18-15,-1-1 1 16,0 2-2-16,0 3-21 16,-2 0 23-16,2 3-3 15,0 3-6-15,-2-1-18 0,0 1 27 16,-2 0-15 0,4 2 9-16,-5-3 5 0,3 4 2 15,2-2 13-15,-3 2-11 16,6-1 8-16,-1 2-4 15,1 0-7-15,2 1 0 16,-2 3-12 0,0-1 3-16,-1 1 9 0,1-2 2 15,0 2 11-15,-4 0-7 16,3 0-6-16,1 0 0 16,-3 0-1-16,0 0 14 15,0 0-13-15,-2 7 0 16,0 0 8-16,0 3-13 15,-3-2 5-15,1 1-19 16,0 4 17-16,-3 1-80 0,-5 8-115 16,4-4-188-16,1 1-372 0</inkml:trace>
  <inkml:trace contextRef="#ctx0" brushRef="#br0" timeOffset="117446.07">12140 6073 939 0,'0'0'324'16,"0"0"-91"-16,0 0-44 15,0 0-62-15,0 0-4 16,0 0-25-16,0 0-1 16,-3-21-2-16,0 21-57 0,3 0 14 15,0 0-6 1,-2 0-28-16,2 0 38 0,0 0-41 15,0 2-6-15,0 11 47 32,0 8-35-32,0 2 45 0,0 8-37 0,0 3-23 15,0 1 41-15,0 8-33 16,0 0 4-16,0 2 35 16,7 2-52-16,-1-1 33 15,4 3-33-15,1-4 10 16,0 4 4-16,0-4-15 15,-2-1 1-15,-3-2 5 16,0-2-6-16,-4-5-16 16,-2-6-29-16,0-2-67 15,0-6-23-15,-8-4-237 0,2-7-357 0</inkml:trace>
  <inkml:trace contextRef="#ctx0" brushRef="#br0" timeOffset="118608.85">13828 6431 1335 0,'0'0'708'0,"0"0"-399"15,0 0-109-15,0 0-130 16,0 0-31-16,0 0-39 16,0 0-96-16,-83 10-39 15,55 3-211-15,-4 0-600 0</inkml:trace>
  <inkml:trace contextRef="#ctx0" brushRef="#br0" timeOffset="118985.98">13657 6472 1565 0,'0'0'327'0,"0"0"-123"16,0 0-204 0,0 0-18-16,0 0-99 0,0 0-95 15,0 0-499-15</inkml:trace>
  <inkml:trace contextRef="#ctx0" brushRef="#br0" timeOffset="121137.74">17391 8199 1461 0,'0'0'578'16,"0"0"-457"-16,0 0-81 15,0 0-40-15,0 0-306 16,0 0-80-16</inkml:trace>
  <inkml:trace contextRef="#ctx0" brushRef="#br0" timeOffset="122409.77">16143 9142 390 0,'0'0'942'0,"0"0"-772"15,0 0 0-15,0 0-45 16,0 0-25-16,0 0 31 16,0 0-33-16,0-9-11 0,0 9-49 15,0 0-7 1,0 11 43-16,0 2-24 0,11 2 28 15,7 3-22 1,4 2-25-16,9 0 24 0,7 1-54 16,7 0 14-16,4-3-12 15,0-2 14-15,3-6-17 16,-2-4 0-16,-5-6 9 16,-3 0-15-16,-8-2 6 15,-6-14 0-15,-3-1-8 16,-2-10 22-16,1-1-14 15,5-3 0-15,2 2 10 0,4 6-16 16,2 2 6-16,3 6 0 16,-1 6-7-16,1 5 16 15,-1 4-9-15,-2 0 0 16,-3 0-2-16,-3 13-13 16,-4 6 15-1,-2 0 0-15,-6 2-9 0,-1-1 27 16,-5-2-14-16,-1-2 2 15,-3-4 10-15,-3-4-8 16,-2-4-8-16,-4-3 6 16,2-1 25-16,4 0-2 15,2 0 6-15,10-7-30 16,4-7 14-16,7-3-19 0,0 0 8 16,2 1-7-16,1 2-1 15,1 4 20-15,5 0-29 16,9 2 9-16,7 0 0 15,6 2-11-15,9 1 11 16,2 4 0-16,5 1-1 16,-1 0-2-1,1 0 3-15,0 0 0 0,-5 0-7 16,-5 0-4-16,-8 0 13 16,-10-8-2-16,-13-10 1 15,-8-5 17-15,-14 0-18 16,-5-2 0-16,-8 3-7 15,-3 4 7-15,-44 11-100 16,0 2-90-16,-2 5-420 0</inkml:trace>
  <inkml:trace contextRef="#ctx0" brushRef="#br0" timeOffset="124135.88">20281 8939 1500 0,'0'0'246'0,"0"0"13"0,0 0-32 16,0 0-110-16,0 0 49 15,0 0-75-15,-2-36-26 31,2 36 29-31,0 0-54 0,0 0 20 0,0 0-49 16,0 0-1-16,0 0 9 16,0 0-19-16,0 2 0 15,10 11 14-15,17 0-7 0,9 5 2 16,6 4-6 0,7 0 5-16,3 1-2 15,0-1 3-15,2-3-5 0,-2-1-4 16,-4-5-1-16,-3-8 0 15,-7-2 0-15,-7-3-24 16,-4 0 14-16,-4-14 12 16,-4-5-1-16,1-5 12 15,-2 1-3-15,2-4-18 32,0 4-2-32,0 2-1 15,2 5-3-15,3 5 14 16,2 2-26-16,2 3 15 15,2 6-25-15,0 0 19 0,1 0-8 16,-1 0 26-16,0 12-19 16,-2 2 27-16,-2 2-8 15,-4 1 0-15,2-3 4 16,-4 3-4-16,-6 0 0 16,1-6 0-16,-5-3-6 15,-5-2 19-15,-1-3-13 16,0-3 6-16,-5 0 3 15,2 0 41-15,2-10-34 16,0-2-10-16,5-5-6 16,1 1 2-16,5 2-2 0,3-2 0 15,7 0 7 1,6 3-14-16,4 1 7 0,7-1-6 16,8 1-3-1,3 4-21-15,2 0 15 0,6 2-3 16,3 2-37-16,-2 0 40 15,1 2-25-15,-1 0 20 16,-6 0 14-16,-2-2-7 16,-8 0 13-16,-5-4 0 15,-6-1 1-15,-10 2 32 16,-6-1 1-16,-7-2 22 16,-5 4 18-16,-3-1-45 15,-4 6 26-15,0-1-54 16,0 2-1-16,0 0 0 15,0 0-110-15,0 3-118 16,-13 4-366-16</inkml:trace>
  <inkml:trace contextRef="#ctx0" brushRef="#br0" timeOffset="128329.74">19082 8057 468 0,'0'0'990'0,"0"0"-749"16,0 0-98-16,0 0-45 15,0 0-64-15,0 0-5 16,0 0-23-16,0 0 21 16,0 0 62-16,0 0 15 15,0 0 28-15,0 0-16 16,0 0-40-16,-2 0 10 15,2 0-53-15,0 0-2 16,0 0-1-16,0 0-29 0,0 0 19 16,0 0-20-1,0 0 0-15,0 0 4 0,0 0 5 32,0 0-9-32,0 0 21 15,0 0-20-15,0 0 30 16,0 0-25-16,0 4-5 15,0-2 26-15,0 4-18 16,0-1 3-16,0 2-4 16,0 0 5-16,0 2 10 15,0-1-23-15,0 2 0 0,0 0 4 16,0-3 12-16,0 4-16 16,0-3 0-16,0 0 17 15,0 1 5-15,0-2-22 16,0 1 0-16,0-2 10 15,0 2 6-15,0 0-14 16,0 0-1-16,0 3 13 16,0-4 14-16,0 4-28 15,0-2 0-15,0 0 2 16,0-1 13-16,0-2-15 16,0 2 0-16,0-2 7 15,0-1-5-15,0 2-2 16,0-1 0-16,0-2-3 15,0-1 18-15,0 3-15 0,0-1 0 16,0-1 7-16,0 1-14 16,0 2 7-16,0 0 0 15,0 2-5-15,0-3 17 16,0 1-12-16,2 0 0 16,-2-1 2-16,0-2-7 15,2 2 5-15,-2-2 0 16,0 0 15-16,0 2-2 15,0 0-7-15,0-2-6 16,2 2 9-16,-2 0-12 16,2 0 5-16,-2 0-2 15,0 3 12-15,3-2 0 0,-3 0-12 16,2 4 0-16,0-3-4 16,0 0-5-16,0 1 9 15,-1-4 0-15,-1 3 5 16,4-2 8-16,-1 0-13 15,-1 0 0-15,-2 1-2 16,2 0-9-16,0-1 19 16,0 0-8-16,0-2 0 15,3 2 3-15,-3 0-5 16,2 2 2-16,-2-1 0 16,3-1-6-16,0 1 7 15,-3 1-1-15,3-2 0 0,-3 2 15 16,0-2-16-16,-1 1 1 15,4-1 0-15,-3-1-12 16,1 2 19 0,1-2-7-16,1 1 0 0,0-2 5 15,-1 3-7-15,-2-1 2 16,2-2 0-16,1 2-13 16,-1-1 20-16,1 2-7 15,-1-3 0-15,1 0 9 16,-3 2-7-16,2-2-2 15,-2 0 1-15,3 0-15 0,-3-1 22 16,2 2-8 0,-1 1 0-16,2-2 10 0,-1 2-11 15,3-2 1-15,-1 2 0 16,-2 0-12-16,4 0 15 16,-2-2-3-16,-1 2 0 15,1-3 9-15,-3 4-10 16,4-3 1-16,-3 0 0 15,0 0-9-15,1 0 13 16,-1 0-4-16,0-2 0 16,0 2 14-16,4 0-20 15,-2-3 6-15,0 2 0 16,-1-1-9-16,2-1 21 16,-2 2-12-16,1-1 0 0,-1-1 1 15,-1-1-7-15,3 3 6 16,-3-1 0-16,5 0-9 15,-2-2 23-15,2 2-14 16,-1-2 0-16,2 0-4 16,-2 0-8-16,1 0 12 15,1 0 0-15,-2 0-1 16,-1 0 10-16,1 0-9 16,0 0 0-16,-2 0-1 0,3 0-8 15,0 0 9-15,0-6 0 16,0 0 0-1,-1-3 12-15,2 0-12 0,-1-3 0 16,-1 0 0 0,1-2-6-16,1-2 6 0,-4 2 0 15,0-4-2-15,1 2 11 16,0-3-9-16,0 1 0 16,2 0 0-16,-3 1-3 15,1-2 3-15,-2-1 0 16,-1-2 1-16,-2-2 14 15,3 3-15-15,-1-4 0 0,-2 1 0 16,2 2 4-16,-1 2-3 16,0-2 8-16,-1 2 2 15,-2 2-2-15,2-2 10 16,-2 1-19-16,2 0 8 16,-2-2-7-16,2 2 11 15,-2-3-12 1,2 1 0-16,1 1 20 0,-1 2-13 15,0 0-2-15,-2 1-4 16,0-2 32-16,2 1-23 16,-2 2 1-16,0-2 1 15,0 2 1-15,0 2 1 16,0 2-14-16,0 2 0 16,0 2-11-16,0 2 20 15,0 3-9-15,0 2 0 16,0 1 14-16,0 0-19 0,0 0 5 15,0 0 0-15,0 0-9 16,0 0-13-16,0 0 11 16,0 0-2-16,0 0-41 15,0 0 53-15,0 0-57 16,0-2-38-16,-9-1-43 16,-1 2-455-16</inkml:trace>
  <inkml:trace contextRef="#ctx0" brushRef="#br0" timeOffset="129413.13">15546 7853 1283 0,'0'0'311'0,"0"0"-111"16,0 0-79-16,0 0-28 16,0 0 39-16,0 0-16 15,0 0-6-15,0-12-9 16,0 12-34-16,0 0 29 15,0 0-51-15,0 0-11 16,0 0-23-16,0 8 7 16,0 7-18-16,2 9 22 15,2 6-16-15,3 5 54 0,2 0-41 16,-2 6-10 0,-1 1 28-16,1 5-35 0,-1 0 34 15,0 6-8 1,0 1-27-16,-2-1 47 0,3 4-34 15,-1 1-13-15,0 2 38 16,-2 0-27-16,-2 6 3 16,-2 2-6-16,0 1 4 15,0-1 22-15,-6 0-35 16,-6-1 8-16,3-4 11 16,1 1-5-16,0 0-7 15,4-3-7-15,2-3 15 16,0-2-6-16,2-6-9 0,0-4 0 15,0-3 38 1,0-9-32-16,0-4 16 0,0-6-17 16,0-4 5-16,0-6 18 15,0-4-28 1,0-4 0-16,0-2-1 0,0-2 8 16,0-2-9-16,0 0 2 15,0 0-8-15,0 0-8 16,0 0 1-16,0-4-23 15,0-16-26-15,0-36-152 16,0 6-303-16,0-7-1100 0</inkml:trace>
  <inkml:trace contextRef="#ctx0" brushRef="#br0" timeOffset="130999.09">22968 7666 1086 0,'0'0'525'0,"0"0"-342"16,0 0 12-16,0 0-50 15,0 0-69-15,0 0 3 16,0 0-50-16,0-6 8 16,0 3 41-16,0 3-12 15,0 0 26-15,0-1-19 16,0-1-30-16,0 0 39 15,0 0-57-15,0-2 8 0,-3 2-4 16,1-4-23-16,-2 1 17 16,-1-2-23-16,-2 0 1 15,-1-1 20-15,1 3-21 16,-1 1 9-16,4-1 10 16,2 4-19-16,2-2 25 15,0 3-25-15,0 0 0 16,0 0 12-16,0 0-2 15,0 0-10-15,0 0 0 16,0 0 11-16,0 0-17 16,0 0 6-16,0 0 0 15,0 0-1-15,0 0 15 16,0 4-14-16,-2 9 3 0,2 1 7 16,-2 4 18-16,0 1-28 15,0 4 0-15,2-1 5 16,0 4 13-16,0 2-18 15,0 2 0-15,0 4 9 16,0 0 19-16,0 1-28 16,0-1 0-16,0 0-3 15,0-1 25-15,0-1-22 16,0 3 0-16,0-3 15 16,0 1-8-16,0 0-7 0,0-3 0 15,0-1 0 1,0-2 16-16,0 2-16 0,0-3 0 15,0-2 9-15,0-1-1 16,0-1-8-16,0-1 0 16,0 1 8-16,0-2 4 15,0 2-5-15,0 2-7 16,0-1 9-16,0 2-21 16,0 0 12-16,0 2 0 15,0 1-4-15,2 1 20 16,2-1-16-16,-2 2 0 15,2 2 1-15,-4-2-6 16,2 2 5-16,-2-2 0 16,0 0 0-16,0-2 14 0,4 2-16 15,-2-4 2-15,2 2-4 16,1-2-10-16,-3-1 14 16,2 0 0-16,0 2 3 15,-3-1 8-15,6-1-11 16,-5 4 0-16,0-3-2 15,0 0-7-15,0 0 10 16,-2 0-1-16,3-2 7 16,-1-1 2-16,-2-4-9 15,0-7 0-15,2-2 3 16,-2-6-15-16,0-2 12 16,0-2-1-16,0 0-19 0,0-3-80 15,0-12-53-15,-11-1-576 16</inkml:trace>
  <inkml:trace contextRef="#ctx0" brushRef="#br0" timeOffset="133747.01">16074 9106 669 0,'0'0'838'0,"0"0"-631"16,0 0-36-16,0 0-57 15,0 0-35-15,0 0-61 16,0 0 20-16,0-9 2 0,0 9-15 16,0 0 68-16,0 0-9 15,0 0 8-15,0 0 24 16,0 0-68-16,0 3 38 31,0 7-20-31,2 4-56 0,4 0 50 0,4 2-40 16,1 2-3-16,2 2 35 15,1-2-51-15,-1 2 25 16,1 0-26-16,-2 2 24 16,5 0-9-16,-5-2-15 15,7-2 0 1,-2-4-6-16,6 0 24 0,1-4-18 16,4 1 0-16,2-4 9 0,-1 1-18 15,-3-1 10-15,1-4-1 16,0 1 12-16,0-1 3 15,4-3-16-15,0 0 1 16,2 0 0-16,1 0-5 16,-5-5 5-16,0-4 0 15,-4-5-6-15,-5-1 15 16,-3-1-9-16,-1 0 0 16,-3 2 0-16,-2 0-3 15,-1 3 3-15,0-1 0 16,-1-1 2-16,3 1-1 15,-1 1-1 1,-1 0 0-16,2-1-2 0,-3 0-12 0,-1 2 15 16,0 3-1-16,1-2 0 15,-3 1 3-15,6 2-10 16,-4 2 7-16,5 0-12 16,1-1 0-16,1 4 3 15,-1-1 9 1,1 2-1-1,1 0 0-15,-3 0-11 16,0 0 10-16,1 0 2 16,-1 6-13-16,-1 4 12 15,1 2 1-15,-1 1 0 16,1 4 11-16,2 1-13 0,1 0 2 16,-1 2 0-16,1-1-3 15,-1-5 11-15,-1-1-8 16,-5-3 0-16,-5-3 6 15,-4-4-21-15,0 0 15 16,0-3-14-16,0 1 8 16,0-1-6-16,0 0 12 15,0 0 0-15,0 0 14 16,0 0 13-16,0 0-17 16,0-10-9-16,0-8 2 15,-2-4 15-15,0-2-18 16,2-2 0-16,0 0 9 0,0 0-12 15,11 2 3-15,7 5 0 16,2 0-14-16,3 2 25 16,2 5-11-16,5 3 0 15,0 0 1-15,7 5-10 16,1 3 9-16,2-2 0 16,2 3-4-16,1 0 16 15,-2 0-12-15,5 3 0 16,-2 5 1-16,-1 2-6 15,7 1 6-15,0 1-1 16,-4-1 2-16,1 1 16 0,-3-3-18 16,1 0 0-16,-3-3-9 15,3-3 0-15,-5 0 9 16,-2-3 0-16,-5 0 5 16,-4 0 11-16,-8 0-13 15,-4-4-3-15,-5-1 6 16,-6-1 45-16,1-1-24 15,-3 1 9-15,-2-2 13 16,0 2-40-16,-2 0 29 16,2 1-25-16,-2 4-2 15,0 1 13-15,3 0-23 16,-3 0-1-16,0 0 0 16,0 0-10-16,0 0-5 0,0 0-29 15,0-2-52-15,0-13 5 16,0 2-241-16,0-6-1660 0</inkml:trace>
  <inkml:trace contextRef="#ctx0" brushRef="#br0" timeOffset="135978.47">20187 8871 1182 0,'0'0'374'0,"0"0"-143"0,0 0-7 15,0 0-85-15,0 0-21 16,0 0-56-16,0 0-39 16,-2-2 8-16,2 2-16 15,0 0 51-15,2 7 7 16,7 6-24-1,2-1 27-15,5 5-61 0,1 0 30 16,3 3-27-16,1 0-17 16,2 0 31-16,2 1-32 15,0-2 1-15,4-3-4 16,0 1 13-16,4-6-10 16,1 0 0-16,-3-4 14 15,0 2-3-15,-4-3-10 0,0 0 4 16,-3-2 0-16,2 0 5 15,1-2-10-15,2 0 0 16,2-2 11-16,1 0-11 16,-3 0 0-16,2 0 0 15,-2-11-8-15,-2-1 20 16,0-2-12-16,-5-1 0 16,-5 0 9-16,2 2-3 15,-6-2-6-15,0 4 0 16,0-1-10-16,3-1 22 0,4 2-12 15,0-2 0 1,1 0-11-16,-4 0 2 0,-1 1 9 16,-5 1-7-1,-3 3-8-15,-2 2 12 0,-2 3 3 16,-3 1 0-16,5 0-18 16,-2 2 2-16,4 0 12 15,4 0 2-15,5 0-13 16,4 0 18-16,1 7-3 15,2 2 0-15,1 2-1 16,0 4-9-16,-4 0 11 16,2-1-1-16,-1 3 2 15,1 2 4-15,-6-2-6 0,-1 0 0 16,-5-3-21-16,-4-3 15 16,-4 0-18-16,-1-3 24 15,-2-5 7-15,0 1 1 31,0-1-8-31,0-3 0 0,0 1 0 0,0-1 22 16,0 0 5-16,0 0 12 16,0 0 3-16,-5-8-42 15,2-3 21-15,3-5-21 16,0-3-5-16,0-3-11 16,12 0 16-16,11-2 0 15,6 4-6-15,-1 2-5 0,4 1 10 16,5 5 1-16,-1-1 0 15,2 1-20-15,4 4 20 16,7 0 0-16,7 2-8 16,5 4-35-16,3 0 31 15,-4 2-25-15,-4 0 3 16,-12 0 25-16,-7 7-8 16,-10 0 17-16,-6-1 0 15,-8 0 8-15,-4 0 2 16,0-2 11-16,-1 2 9 15,1-2 35-15,1 2-39 16,1 0 19-16,-1-1-5 0,0-4-39 31,-1 0 62-31,-5 2-54 16,-2-3 0-16,-2 0 4 16,0 0-4-16,0 0-18 15,-11 0-43-15,-13 0-257 16,-6 0-989-16</inkml:trace>
  <inkml:trace contextRef="#ctx0" brushRef="#br0" timeOffset="137078.17">4399 11612 1952 0,'0'0'626'15,"0"0"-467"-15,0 0 28 16,0 0-94-16,0 0-38 15,0 0 12-15,118-8-40 16,-62 1 18 0,4 0-25-16,5 0-19 0,-3 0 5 15,-7 3-6-15,-4 0-62 0,1 4-59 16,-16 0-224 0,-14 0-566-16</inkml:trace>
  <inkml:trace contextRef="#ctx0" brushRef="#br0" timeOffset="137250.87">4505 11891 2340 0,'0'0'618'0,"0"0"-500"16,0 0-42-16,0 0-40 16,0 0-22-16,132-19 19 15,-56 6-33-15,2-3-6 16,29-8-89-16,-22 2-217 15,-10 0-707-15</inkml:trace>
  <inkml:trace contextRef="#ctx0" brushRef="#br0" timeOffset="138413.91">5622 11221 1827 0,'0'0'575'15,"0"0"-419"-15,0 0-79 16,0 0-30-16,0 0 12 0,-9 126-23 16,9-61 37-16,0 7-7 15,0 8-9-15,0 6 43 16,0 3-51 0,2-2 10-16,3-5-8 0,-1-11-51 15,1-11 29-15,-2-13-29 16,5-14-44-16,-4-12-4 15,3-11-89-15,4-10-125 16,0-17-125-16,-2-8-154 0</inkml:trace>
  <inkml:trace contextRef="#ctx0" brushRef="#br0" timeOffset="138712.73">6007 11328 107 0,'0'0'1728'0,"0"0"-1342"15,0 0-109-15,0 0-133 16,0 0-63-16,0 0-57 0,0 0-8 16,-37 91 81-16,14-38-30 15,-4 3-7-15,0 5 34 16,-4 0-67-1,3-3 15 1,-1-1-36-16,4-11 15 16,5-8-37-16,7-12 16 15,5-12-62-15,6-10 1 16,2-4-94-16,0-27 29 16,23-46-188-16,-3 1-321 15,0 1-1101-15</inkml:trace>
  <inkml:trace contextRef="#ctx0" brushRef="#br0" timeOffset="138917.72">5985 11394 849 0,'0'0'788'0,"0"0"-579"15,0 0 9-15,0 0-56 16,0 0-29-16,0 0-35 16,132 36-59-16,-99-8 30 15,1 3-39-15,-3 2-3 16,-3-1 6-16,-5 1-32 15,-5-4-2-15,-7-1-58 16,-9-5-81-16,-2-6-75 16,-9-5-76-16,-11-5-341 0</inkml:trace>
  <inkml:trace contextRef="#ctx0" brushRef="#br0" timeOffset="139074.76">5949 11681 620 0,'0'0'1388'0,"0"0"-1070"15,0 0-57-15,0 0-103 16,0 0-53-16,0 0-86 16,0 0 8-16,127-50-27 15,-80 37-10-15,14-5-34 16,-15 5-242-16,-5-4-375 0</inkml:trace>
  <inkml:trace contextRef="#ctx0" brushRef="#br0" timeOffset="139357.67">6531 11114 1580 0,'0'0'944'0,"0"0"-732"16,0 0-132-16,0 0-20 15,0 0-8-15,30 119-5 16,-11-56 29-16,-4 6-25 15,-1 6 6-15,-1 1 37 0,1 1-70 16,-5-2 36 0,-3 0-45-16,1-7-3 0,-5-7-3 15,0-7-9-15,-2-14-20 16,0-11-5-16,0-12-68 16,0-14 0-16,0-3-56 15,0-16-122-15,-6-8-569 0</inkml:trace>
  <inkml:trace contextRef="#ctx0" brushRef="#br0" timeOffset="139629.14">6780 11512 2133 0,'0'0'480'16,"0"0"-355"-16,0 0 31 16,0 0-67-16,0 0-68 15,0 0 13-15,114-18-26 16,-64 18 2-16,-7 0-20 16,-2 0-1-16,-8 0-52 0,-11 0-52 15,-8-8-192-15,-9-4-271 16,-5-3-641-16</inkml:trace>
  <inkml:trace contextRef="#ctx0" brushRef="#br0" timeOffset="139797.01">7010 11293 1930 0,'0'0'510'16,"0"0"-346"-16,0 0-2 15,0 0-35-15,0 0-7 16,0 135-52-16,9-89-47 15,-3 0 26-15,4 0-47 16,-4-6-24-16,3-6-9 16,0-6-122-16,0-7-129 15,-2-14-352-15</inkml:trace>
  <inkml:trace contextRef="#ctx0" brushRef="#br0" timeOffset="140095.71">7460 11185 2145 0,'0'0'380'0,"0"0"-276"0,0 0 53 15,5 108-17-15,4-50-56 16,1 10 31-16,-1 7-61 15,1 3-6-15,-4-2 20 16,1 1-58-16,-3-5 24 16,3-5-34-16,-4-6 9 15,1-11-34-15,-2-10 15 16,0-14-56-16,2-9-15 16,3-17-103-16,3-2-172 15,-6-23-323-15</inkml:trace>
  <inkml:trace contextRef="#ctx0" brushRef="#br0" timeOffset="140346.6">7756 11351 864 0,'0'0'1404'0,"0"0"-1212"0,0 0-134 15,0 0 21-15,0 0-7 16,0 0 54-16,3 139-49 16,-1-83-36-16,0 6 25 0,0 1-60 15,2-6 8 1,4-4-14-16,-2-8-64 0,1-7-18 16,1-19-170-16,0-11-315 15,-6-8-585-15</inkml:trace>
  <inkml:trace contextRef="#ctx0" brushRef="#br0" timeOffset="140786.34">7785 11293 1573 0,'0'0'291'0,"0"0"-165"15,0 0 44-15,0 0-101 0,0 0-8 16,0 0-18-16,121-42-37 15,-104 42 19-15,-3 2-25 16,-7 10-6 0,-7 2 6-16,0 4 21 0,-16 4 31 15,-10 2 3-15,-6 1-21 16,1-3 43-16,6-5-37 16,5-1-28-16,11-3-12 15,7-2-4-15,2 0-24 16,0-1-26-16,18 0 54 0,6 2 5 15,3-1-4-15,6 6-1 16,1 2 10-16,-1 2 5 16,0 1-15-16,-3 4 0 15,-6 5 6-15,-3-1 22 16,-8-1-5-16,-9 0 13 16,-4-3 23-16,0-2-35 15,-17-6 36 1,-10-6-27-16,0-2-21 0,0-6 8 15,4-4-20-15,2-8-26 16,5-14-118-16,5-6-456 0</inkml:trace>
  <inkml:trace contextRef="#ctx0" brushRef="#br0" timeOffset="141054.31">8145 11078 1788 0,'0'0'677'0,"0"0"-571"15,0 0-3 1,0 0-3-16,25 104 17 0,-12-45-18 16,3 7-67-16,-2 6 44 0,-1 0-42 15,-1 1-13-15,-3-3-1 16,-1-6-7-16,-1-4-13 15,2-9 0-15,0-11-19 16,4-8 19 0,1-9-98-16,11-23-135 0,-4 0-330 15,0-11-528-15</inkml:trace>
  <inkml:trace contextRef="#ctx0" brushRef="#br0" timeOffset="141273.51">8456 11423 2174 0,'0'0'459'16,"0"0"-419"-16,0 0 63 16,0 0-43-16,127-17-21 15,-78 17-4 1,0 0-35-16,-2 0-1 0,-11 0-63 15,-7-6-100-15,-14-2-203 16,-11-5-436-16</inkml:trace>
  <inkml:trace contextRef="#ctx0" brushRef="#br0" timeOffset="141461.73">8692 11185 1564 0,'0'0'565'0,"0"0"-405"16,0 0 40-16,0 0-32 15,0 0-13-15,0 138-81 16,7-93-10-16,4 1-22 16,0-4-42-16,3-2 0 31,-3-8-33-31,9-6-135 0,-5-12-331 0,1-10-324 0</inkml:trace>
  <inkml:trace contextRef="#ctx0" brushRef="#br0" timeOffset="141744.64">9176 11089 1861 0,'0'0'497'0,"0"0"-443"16,0 0 108-16,-21 104-16 15,21-48-13-15,0 10-4 0,6 6-75 16,4 3 28 0,1-3-19-16,-1 0-33 0,-4-6 48 15,3-5-50-15,-3-5-16 16,0-11 1-16,0-8 1 16,1-11-28-16,-5-9 5 15,2-10-86-15,-2-7 29 16,2-20-73-16,1-15-145 15,0-5-490-15</inkml:trace>
  <inkml:trace contextRef="#ctx0" brushRef="#br0" timeOffset="142133.81">9566 11221 1679 0,'0'0'500'16,"0"0"-368"-16,0 0 35 15,0 0 6-15,0 0-70 16,0 0-18-16,-123 16 6 15,101 9-57-15,-3 2 38 0,6 7-8 16,0 5-38-16,6 2 35 16,4 6-43-16,9-1 6 15,0-2-3-15,4-1-9 16,19-10-13-16,6-6 1 16,6-12-24-16,8-9 18 15,8-6-56-15,3-14-10 16,19-42-70-16,-13 5-321 15,-11-3-245-15</inkml:trace>
  <inkml:trace contextRef="#ctx0" brushRef="#br0" timeOffset="142373.7">9915 10958 2000 0,'0'0'326'0,"0"0"-58"15,0 0-92-15,0 145-47 16,0-80 5-16,11 4-85 16,1 8 33-16,-3-1-8 15,-1 2-28-15,2-2 42 0,-4-2-59 16,1-3-19 0,1-7-5-16,0-6-5 0,-2-5-2 15,-1-9-62-15,-3-9-71 16,-2-13-1-16,0-12-458 0</inkml:trace>
  <inkml:trace contextRef="#ctx0" brushRef="#br0" timeOffset="144257.87">10414 11414 1542 0,'0'0'687'15,"0"0"-481"1,0 0 5-16,0 0-113 0,0 0-19 16,0 0-3-16,74 0-40 15,-38-2 20-15,2-3-46 16,-5 1 17-16,-6 2-25 16,-5 2 10-16,-4 0-24 15,-5 0-23-15,7 0-61 16,-4 0-168-16,-3 2-523 0</inkml:trace>
  <inkml:trace contextRef="#ctx0" brushRef="#br0" timeOffset="144682.07">11419 11047 1916 0,'0'0'390'0,"0"0"-219"16,0 0-54-16,0 0 20 0,-2 110-2 15,2-52-53-15,9 12 12 16,3 4-27-16,1 7-46 16,0 1 51-16,1 0-49 15,-4-3-7-15,4-8 19 16,-5-6-25-16,-3-13-4 15,1-12-6-15,-5-16-38 16,0-10 18-16,-2-14-56 16,0 0-32-16,0-38-118 15,0-2-482-15,0-5-1295 0</inkml:trace>
  <inkml:trace contextRef="#ctx0" brushRef="#br0" timeOffset="144939.67">11588 11329 1590 0,'0'0'582'16,"0"0"-514"-16,0 0 5 15,0 0 63-15,0 0-22 16,0 0 3-16,35 103-55 0,-27-59-53 15,1 2 34-15,-1 0-43 16,-2-2 12-16,-2-6-12 16,-4-5-80-16,0-8-57 15,0-8-191-15,0-11-167 0</inkml:trace>
  <inkml:trace contextRef="#ctx0" brushRef="#br0" timeOffset="145452.54">11584 11285 1748 0,'0'0'545'0,"0"0"-422"0,0 0 20 16,0 0-100-16,0 0-6 16,0 0-37-16,127-104 15 15,-84 98-15-15,-8 2 0 16,-4 4 0-16,-8 0-9 15,-10 0 6-15,-9 5-16 16,-4 10-3-16,0 6 22 16,-17 2 13-16,-10 6-1 15,-2-1-3-15,-2 1 24 16,0-3-26-16,6-1 11 16,5-7-18-16,9-5 13 15,7-2-38-15,4-6 19 16,0 2-28-16,4-3 22 0,16 0 12 15,9-1 15-15,7 2-15 16,6 0 6-16,3 4-26 16,-3 3 19-16,-5 2-15 15,-5 5 5-15,-10 6 14 16,-9 3-3-16,-9 2 28 16,-4 2 1-16,0 0 42 15,-17-2-23-15,-3-1 0 16,-5-8 14-16,1-2-29 15,2-8 17-15,4-2-37 0,3-4-5 16,4-2-16-16,5-3-10 16,2 0-70-16,4-17-91 15,0-7-315-15,0 2-128 0</inkml:trace>
  <inkml:trace contextRef="#ctx0" brushRef="#br0" timeOffset="146221.22">12309 11765 1341 0,'0'0'405'16,"0"0"-252"-16,0 0-12 15,0 0 3-15,0 0-60 16,0 0-4-16,0 0 27 16,-5 2-39-16,5-2 39 15,0 0-19-15,-2-6-59 0,-1-8 39 16,-3-5-42-16,1-2-2 15,-1-5 32-15,1-5-56 16,1-3 38-16,2 1-8 16,-1-6-29-16,3-2 36 15,0 0-37-15,0-2 0 16,0 0 0-16,0 0 15 16,0 3-15-16,5 3 0 15,-1 2 8-15,5 5-16 16,0 7 8-16,2 0 0 15,2 4-5-15,3 2 21 16,4 3-17-16,0 1 1 0,5 4-4 16,0 3-11-1,-2 3 15-15,4 3 0 0,-2 0-1 16,0 0 26-16,-1 9-26 16,-2 7 1-16,1 4 0 15,-1 3 16-15,-3 4-14 16,2 3-2-16,-1 0 28 15,-2 2-19-15,0 2 5 16,-1 2-14-16,1 0 0 16,1 3 10-16,-4 1-9 15,1 2 42-15,-3 2 13 16,-5-2-40-16,2 0 25 16,-4-2-17-16,1-2-23 0,-1-5 38 15,2-7-39 1,-4-7 15-16,0-6-3 0,1-5 2 15,-5-4-7-15,2-4-7 16,-2 0 1-16,0 0 20 16,0-3-21-16,0-12-17 15,0-10-32-15,0-5-63 16,0-24 5-16,0 8-153 16,0 2-528-16</inkml:trace>
  <inkml:trace contextRef="#ctx0" brushRef="#br0" timeOffset="146645.87">13396 11168 1594 0,'0'0'377'0,"0"0"-138"16,0 0-69-16,0 0-15 16,0 0-85-16,-125-29 13 15,96 29-26-15,-4 10-24 16,1 9 43-16,-1 4-12 15,2 5-15-15,4 6 38 16,7 5-72-16,4 2 40 16,10 4-19-1,6-1-34-15,0 0 29 0,13-2-31 16,16-3 0-16,9-2-9 0,5-7 17 16,3-5-16-1,3-10 8-15,-2-7-61 0,0-8 37 16,9-4-105-16,-14-15-162 15,-11-6-338-15</inkml:trace>
  <inkml:trace contextRef="#ctx0" brushRef="#br0" timeOffset="147022.03">13861 10768 1839 0,'0'0'517'0,"0"0"-424"16,0 0 59-1,-2 119-48-15,2-62 12 0,12 10-34 16,1 4-26-16,0 2-10 15,1-2-25-15,-2 0 40 16,-2-3-11-16,-1 3-8 0,-1-6 37 16,1 0-37-16,-2-5 16 15,2-8-17-15,-2-5-35 16,-1-10 15-16,-4-10-21 16,0-9 0-16,1-10-12 15,-3-4-18-15,0-4-29 16,-3-3-39-16,-12-10-108 15,-7-12-654-15</inkml:trace>
  <inkml:trace contextRef="#ctx0" brushRef="#br0" timeOffset="147871.57">14351 11368 1582 0,'0'0'554'0,"0"0"-298"16,0 0-61-16,0 0-67 0,0 0-65 16,0 0 2-1,94-9 17-15,-61 7-47 0,1 1 46 16,-5 1-5-16,-3 0-51 16,-5 0 35-16,-4 0-60 15,-3 0-8-15,-5 0 7 16,-2-3-125-16,2-3-140 15,-5-5-971-15</inkml:trace>
  <inkml:trace contextRef="#ctx0" brushRef="#br0" timeOffset="148608.73">15496 10415 1337 0,'0'0'306'0,"0"0"-125"16,0 0-18-16,0 0-83 15,0 0 22-15,0 0 17 16,0 0-9-16,-62 66 19 15,43-35-35-15,-4 4 7 16,-2 8 11-16,1 4-65 16,0 10 44-16,4 5-45 15,-1 8-25-15,2 8 52 16,1 21-61-16,-3 20 18 16,10 24 6-16,9 1-36 15,2-7 47-15,15-15-41 16,14-15 6-16,0-17 12 15,-4-18-12-15,0-18-9 0,-5-8 0 16,4 3 13-16,1 1-11 16,-1-2-5-16,-1-10 0 15,-10-10-8-15,-2-12 10 16,-4-6-4-16,-3-6-23 16,-2-4-50-16,2 0 9 15,1-14-126-15,-1-11-342 16,1-4-1710-16</inkml:trace>
  <inkml:trace contextRef="#ctx0" brushRef="#br0" timeOffset="154701.79">16011 9107 1039 0,'0'0'304'0,"0"0"-145"16,0 0-17-16,0 0-70 15,0 0 20-15,0 0 10 16,54 56 7-16,-43-41 30 16,0 1-36-16,0-3-9 15,0 2 8-15,1-1-65 16,1 1 27-16,3 0-25 15,1-1-23-15,4 2 38 16,6-2-36-16,2-2 11 16,2 0 19-16,2-3-47 15,-2-2 22 1,3-1-23-16,-3-2 9 0,4-1 7 0,1-3-15 16,4 0 19-16,0 0 3 15,-2 0-22-15,0-9 13 16,-5-2-14-1,-6-2 0-15,-2 1 0 0,-3-2 0 16,-2-2 0 0,2 0 0-16,3 0 8 0,2-2-10 15,2 2 2-15,4 0-16 16,3 2 5-16,-1 2-20 16,-2 0 13-16,-6 1 7 15,-6 4-11-15,-8 1 21 16,-7 2 1-16,-2 0 0 15,-1 4-6-15,0 0 12 0,3 0-6 16,1 0 0 0,3 0-12-16,1 0 1 0,3 6 11 15,-3 6 0-15,-1 2-15 16,-2 2 24-16,-1 1-9 16,-1 0 0-16,-1 1 9 15,0-4 1 1,-1 0-10-16,0-4 0 0,-2-4-1 15,1-2 10-15,1-1-9 16,3-3 0-16,4 0 6 16,2 0-9-16,3-7 3 15,1-5 0-15,4-5-10 16,1 0 17-16,1-1-7 16,0 1 0-16,5-2 12 0,-2 5-22 15,-1 4 10-15,2 4 0 16,-2 2-11-16,1 4 22 15,2 0-11-15,4 0 0 16,1 5 9-16,1 6 12 16,1 1-20-16,1 2-1 31,2-2 15-31,0-2-9 16,0-2 7-16,-2 0-13 15,-3-2 11-15,-2 0 3 16,-2-4-14-16,0 1 0 0,0-3 22 15,5 0-22-15,1 0 19 16,1 0-19-16,-1-5 1 16,-1-3 6-16,-3 0-7 15,-6 2 0-15,-3-3 6 16,-5 3 3-16,2 4-9 16,-7-5 0-16,5-1 0 15,0 0 1-15,3-2-1 16,1-2 0-16,1 2 6 15,-2-2 1-15,0 4-7 16,-7 0 0-16,-1 2 0 16,-6 2 38-16,1-2-32 15,-1-2 10-15,1-1-4 0,2 0 0 16,2-3-6-16,-2-3-6 16,2 0 0-16,-2-4 2 15,2 1 7-15,-2-2-5 16,0 0 21-16,0-3-14 15,0-2 1-15,4-1-12 16,-2-4 0-16,3-2-6 16,-1-5 7-16,-4 2-1 15,2-4 0-15,-4 3 13 0,-3 1-7 16,2-1-6 0,-2 5 0-16,0 1-3 15,-2 0 9-15,-2 0-6 0,0 0 0 16,0 0 15-16,0 0 0 15,-12-3-15-15,-1 1 0 16,-5 3-13-16,-1-4 13 16,-2 3 0-16,-1-2 0 15,0 3 18-15,2 0-12 16,-5 1-6-16,0 1 0 16,-4 2-14-16,-4 3 2 15,-2 0 12-15,-3 2 0 16,-2 2 11-16,1-2-6 0,2 2-5 15,1 0 0 1,3 1-6-16,-3 3 27 0,1 5-21 16,-4-2 0-16,-3 5-3 15,-4 2 2-15,-3 3 1 16,-3-2 0-16,-4 3-19 16,-1 0 40-16,-3 0-21 15,0 0 0-15,0 0 7 16,4 0-26-16,0 0 20 15,2 0-1-15,-1 0 15 16,-1 7-3-16,-2 0-12 16,-2 4 0-16,-5 1 9 15,-3 1-10-15,-3 4 1 0,3-3 0 16,1 2 14-16,5-2-8 16,2 1-6-16,4 2 0 15,2-3 0-15,4 1 0 16,2 2 0-16,2-1 0 15,1 1 15-15,3 2-5 16,2 2-14-16,1-2 4 16,4 3 0-16,2 0-8 15,-1 4 14-15,3 2-6 16,2 1 5-16,4 0 4 16,4 3-10-16,3 1 1 15,2-1 0-15,5 2 7 0,-2 0 1 16,1 3-5-16,3 1 16 15,1 1-11-15,3 3 5 16,3 4-13-16,2 1 0 16,0 0 18-16,0 2-10 15,0-3-7-15,0 0 5 16,0 0 6-16,0-2 6 16,7 0-18-16,4-2 0 15,2-1 2-15,3-3 5 16,0-6-7-16,-1-6 0 15,-2-6 15-15,-4-6-7 16,-4-9-8-16,-5 0 0 16,2-5-9-16,0 0-52 0,21-12-46 15,-4-14-107-15,8-12-790 0</inkml:trace>
  <inkml:trace contextRef="#ctx0" brushRef="#br0" timeOffset="156680.91">21505 7543 1235 0,'0'0'353'16,"0"0"-107"-16,0 0-26 15,-142-8-17 1,103 8-96-16,-4 0 6 0,3 0-18 16,-3 0-28-16,1 3 15 15,-2 5-51-15,-2-1 24 0,-2 1-5 16,-53 14 9 0,53-12-39-16,1 3-7 15,2 0 8-15,8 0-7 16,0 1-10-16,4 0-4 15,3 0 15-15,0 2-2 16,-4 0-13-16,-3 0 0 16,-3 2 21-16,-1-1-6 15,-1 4-3-15,5 0-8 16,3-2 19-16,5 4-11 16,2-1-12-1,4 1 0-15,1 1 1 0,3 1 23 0,-2-2-24 16,2 4 0-16,-1-1 20 15,-1-1-15-15,6 2-5 16,3-2 0-16,6 5-7 16,4-3 17-16,0 2-10 15,2 0 0-15,0 1 14 16,0 0-14-16,0 0 1 16,0-1-1-16,0 0 15 15,0 2-2-15,0-1-10 16,0 0-3-16,2 2 2 15,6 0-7-15,4-1 6 16,-1-2-1-16,0 1 18 16,-2-2-11-16,-2 1 8 0,-1-4-15 15,-1 0 9-15,2-3-1 16,0 0-8-16,-1-2 0 16,5-2 0-16,1 2-3 15,1-1-3-15,3-2 3 16,-1 1 3-16,3-2 0 15,-1-2 1 1,4 0-1-16,1-2 6 0,0-1 11 16,2 0-16-16,3-1-1 15,4-2 0-15,5 0 13 16,-1 3-4-16,4-6-9 16,-1 4 5-16,-1-4 7 15,-1 1-11-15,-1-2-1 0,4 0 0 16,-4 1-5-16,1-4 6 15,-1 2-1-15,5-1 0 16,1-1 11-16,3-1-20 16,1 2 9-16,-3 1 0 15,0-2 3-15,-3 2-3 16,-4-2 0-16,-1-1 0 16,-1 3 6-1,3-3-4-15,3 0-2 0,6 0-11 16,2 0 4-16,2 0-34 0,-3 0 40 15,2 0 1-15,-9-4 0 16,-3 0-5 0,-3-1 5-16,-4 2 0 0,-2-3-6 15,0 2 24 1,2-3-18-16,-2 3 0 0,2-2 2 16,2 2-5-16,-3-2 3 15,2 1 0-15,-3-1-15 16,-5-3 18-16,-2 3-3 15,-2 0 0-15,-5 0 13 16,0 2-20-16,1-2 7 16,1 1 0-16,1 0-6 15,5-1 15-15,-2 0-9 0,4 0 0 16,-3 0-2-16,1-2-10 16,0 1 12-16,-3-1 0 15,-1-1 7-15,2-3 10 16,-2 0-17-16,1 0 0 15,-1-4 0 1,4 0-6-16,-1 0 6 0,3-2 0 16,-3-2 0-16,4-1 13 15,-4-1-13-15,0-2 0 16,0-2-3-16,-5-4-3 16,3-2 6-16,-1 0 0 0,-2-4 2 15,1 2 10 1,-3-1-13-16,0 2 1 0,-2 1 0 15,0 2-9-15,-4 2 9 16,0-3 0-16,-5 2 0 16,-2-4 12-16,0 1 15 15,0 1-26-15,0-5 5 16,-7 1 24-16,-2-3-29 16,1 0 8-1,1-1-9-15,-3 3 17 0,2 0-13 0,-5 3-4 16,-1 1 0-1,-3 1 12-15,-6 1-3 16,-4 2-3-16,-3-2-6 16,-2 3 20-16,-1-2-19 0,-3 5 6 15,-3 0-6 1,4 5 2-16,-5 5 6 0,-2 3-9 16,-3 4 0-16,-1 1 5 15,-8 4-14-15,-6 2 9 16,-5 0-17-16,-6 0 11 15,-9 0-82-15,-25 15-3 16,-60 21-52-16,23 0-159 16,-5-2-488-16</inkml:trace>
  <inkml:trace contextRef="#ctx0" brushRef="#br0" timeOffset="157999.71">15909 10707 1317 0,'0'0'280'15,"0"0"-86"-15,0 0 5 16,0 0-57-16,0 0-31 16,0 0 18-16,-2-38-58 15,2 38 21-15,0 0-4 16,0 0-55-16,0 17 14 16,0 10 3-16,0 16 26 15,0 11 28-15,0 12-48 16,0 7 9-16,4 6 15 15,3 2-50-15,1-1 31 16,-1-1-32-16,-1-10-28 16,2-5 32-16,-4-9-21 0,1-14-10 15,-3-10-2-15,0-12 9 16,0-6-26-16,-2-9-7 16,0-2-52-16,2-2 7 15,1 0-82-15,-1-22-100 16,1-2-408-16,-3 0-480 0</inkml:trace>
  <inkml:trace contextRef="#ctx0" brushRef="#br0" timeOffset="158392.84">16296 10782 1696 0,'0'0'398'0,"0"0"-140"0,0 0-166 16,0 0 6-16,0 0-74 15,0 0 58-15,0 0 42 16,-37 143-45-16,16-87 28 16,2 2-20-16,1 4-51 15,0-1 40-15,2-5-53 16,3-5-16-16,4-11-7 16,2-7-1-16,3-11-5 15,2-13-48-15,2-9-43 16,0 0 19-1,0-20-87-15,11-44-202 0,3 6-215 0,-4-1-996 16</inkml:trace>
  <inkml:trace contextRef="#ctx0" brushRef="#br0" timeOffset="158628.4">16250 10884 1322 0,'0'0'318'0,"0"0"-13"16,0 0-124-16,0 0-31 15,0 0-27-15,0 0-34 16,0 0 30-16,109 74-37 16,-85-33-12-16,3 4 12 15,-2 6-52-15,0 1 3 16,-4 0-17-16,2-4 5 0,-3-3-31 16,-3-9 10-16,-5-7-69 15,-3-8-53-15,-9-16-195 16,0-5-218-16,0 0-547 0</inkml:trace>
  <inkml:trace contextRef="#ctx0" brushRef="#br0" timeOffset="158801.46">16240 11243 143 0,'0'0'1885'0,"0"0"-1398"15,0 0-271-15,0 0-64 16,0 0-77-16,0 0-60 0,0 0-5 15,54-25 5-15,-18 21-15 16,-2-3 0-16,6 1-24 16,4 0-142-16,-11 0-165 15,-6 2-279-15</inkml:trace>
  <inkml:trace contextRef="#ctx0" brushRef="#br0" timeOffset="160387.17">16820 11373 720 0,'0'0'512'15,"0"0"-280"-15,0 0-68 16,0 0-44-16,0 0 46 16,0 0 22-16,0 0-79 15,0 0 51-15,0 0-55 16,0-4-5-16,0 0-29 15,0-2-19-15,0-2 14 16,0-1-48-16,0-4 16 16,0-2 19-16,0-3-52 15,0-5 52-15,0-3-21 16,-2-2-2-16,0-4 13 0,2-4-29 16,0-4-9-16,0-2-5 15,0-1 20-15,2 1-4 16,6 4-16-16,2 4 0 15,-1 6 1-15,1 4 15 16,2 3-16-16,3 0 0 16,4 3 9-16,0 2-15 15,-1 2 6-15,0 1 0 16,-2 6-10-16,-5 1 25 16,0 2-15-16,0 2 0 15,1 2 0-15,3 0-14 16,1 0 14-16,1 0 0 15,3 2-6-15,1 8 23 0,-4 2-17 16,1 2 0 0,0 3 1-16,-2 2-18 0,-1-1 17 15,1 3 0-15,-3 4-6 16,1 2 15-16,-1 1-10 16,-3-1 1-16,2 5 0 15,-3 3-9-15,-1-1 9 16,1 2 0-16,-4-3 34 15,0 4-33-15,-1-3 26 16,-2 0-15-16,3-3-3 0,-3-2 23 16,3-7-26-1,-3-1 12-15,-2-10 6 0,2-2-18 16,-2-6 5-16,0 0-11 16,0-3 0-16,0 2-1 15,0-2 1-15,0 0-15 16,0 0-26-16,0-7-82 15,0-11-25-15,0-7-603 0</inkml:trace>
  <inkml:trace contextRef="#ctx0" brushRef="#br0" timeOffset="160673.15">17690 10820 2082 0,'0'0'261'0,"0"0"-139"16,0 0-100-16,0 0 58 16,0 0 41-16,19 105-97 15,-10-59 27-15,-2 0-11 16,0 2-22-16,-1-4 52 0,1 0-65 15,0-6-4 1,2-7-2-16,-3-6-48 0,1-7-39 16,-1-14-155-16,-1-4-380 15,0 0-452-15</inkml:trace>
  <inkml:trace contextRef="#ctx0" brushRef="#br0" timeOffset="161124.65">17718 10751 1758 0,'0'0'379'16,"0"0"-108"-16,0 0-180 0,0 0-14 15,0 0-52 1,0 0-24-16,132-57 13 16,-113 57-3-16,-3 13-11 0,-7 10 0 15,-5 0 1-15,-4 8 5 16,0-1-6-16,-13 2 2 15,-13 0 20-15,-4-2-22 16,-2-4 13-16,6-3-11 16,7-8 11-16,5-3-23 15,12-3 10-15,2-5-67 16,0 0 16-16,9-1 24 16,9 0 27-16,4-2 0 15,2 2 1-15,3 1 3 0,0 5-2 16,0 1 8-1,-3 7 38-15,1 5-42 0,-5 4 38 16,-2 0-15-16,-7 2 0 16,-7-2 40-16,-4-2-35 15,0-2 29-15,-10-4 10 16,-9-2-41-16,-5-2 23 16,-1-4-41-16,3-1-14 15,1-8 0-15,2-1-65 16,1-10-60-16,5-16-138 15,6-5-501-15</inkml:trace>
  <inkml:trace contextRef="#ctx0" brushRef="#br0" timeOffset="161486.13">18155 10371 2016 0,'0'0'373'0,"0"0"-199"16,0 0-134-16,0 0 39 15,0 0-3-15,49 154-48 16,-35-89 62-16,-6 2-29 0,1 4 14 16,-1 1 27-1,0 2-69-15,1 1 36 0,-3 0-15 16,3-4-48-16,0-1 68 15,0-2-60-15,-1-8-13 16,2-6 17-16,-1-9-5 16,-3-11 1-16,-2-13-14 15,1-9 12-15,-5-9-38 16,3-3 7-16,-1-4-57 16,7-47-37-16,2 3-253 15,2-5-1083-15</inkml:trace>
  <inkml:trace contextRef="#ctx0" brushRef="#br0" timeOffset="161815.44">18679 10917 1773 0,'0'0'205'0,"0"0"8"0,0 0-73 16,0 0-67-1,0 0 76-15,0 0-91 0,0 0 50 16,35-7 27-16,-8 7-65 16,7 0 29-16,5 0-28 15,5 0-42-15,4 4 16 16,1 0-39-16,0-1 1 15,-10 1-7-15,-4-3-61 16,-14-1-11 0,-9 0-70-16,-12-14-110 0,-2-8-292 15,-14-4-343-15</inkml:trace>
  <inkml:trace contextRef="#ctx0" brushRef="#br0" timeOffset="161988.24">18967 10676 1478 0,'0'0'495'15,"0"0"-282"-15,0 0 38 0,0 0-23 16,0 0-64-16,-14 120-52 16,14-67 3-16,0 2-85 15,0 2 18-15,0-3-38 16,6-4-10-16,2-8 0 16,2-8-106-16,6-13-123 15,-5-12-349-15,0-9-414 0</inkml:trace>
  <inkml:trace contextRef="#ctx0" brushRef="#br0" timeOffset="162317.37">19529 10413 656 0,'0'0'1722'15,"0"0"-1492"-15,0 0-141 16,0 0-11-16,0 0 53 16,-2 162-41-16,16-81 1 15,3 6-25-15,2 2-33 16,-4 1 47-16,-1-1-47 0,-8-3 26 16,1-4 12-16,-3-5-49 15,0-8 11-15,1-7-33 16,0-12 1-16,-1-11-13 15,-2-14 3-15,3-12-70 16,-3-13-27-16,2-24-32 16,0-16-15-1,-1-7-565-15</inkml:trace>
  <inkml:trace contextRef="#ctx0" brushRef="#br0" timeOffset="162994.1">20104 10487 170 0,'0'0'1212'0,"0"0"-942"0,0 0-49 15,0 0-79-15,0 0-4 16,0 0-12-16,0 0-30 16,7-13 11-1,-7 13-55-15,0 0 28 0,0 9-23 16,0 17-7-16,0 12 50 16,-9 12-16-16,-5 10-12 15,-1 9 26-15,-3 5-57 16,1-2 8-16,1-1-7 15,-2-10-41-15,5-6 38 16,4-13-38-16,0-11 8 16,7-8-9-16,0-10-3 0,2-9-11 15,0-4-41-15,0 0-43 16,2-1 24-16,13-17-46 16,10-26-84-16,-3 2-393 15,-2 1-678-15</inkml:trace>
  <inkml:trace contextRef="#ctx0" brushRef="#br0" timeOffset="163306.37">20198 10495 1335 0,'0'0'397'0,"0"0"-204"16,0 0 2-16,0 0-120 16,0 0 39-16,0 0 2 15,0 0 3-15,67 79 13 16,-45-41-59-16,1 3 18 0,1 9-22 16,-2 3-39-1,-2-2 40-15,-2 4-52 16,-4-5-12-16,-1-1 16 0,-5-7-13 31,2-6-18-31,-2-8-10 16,-3-6-65-16,-2-8 11 15,-3-8-157-15,0-4-306 16,0-2-426-16</inkml:trace>
  <inkml:trace contextRef="#ctx0" brushRef="#br0" timeOffset="163495.34">20046 10949 675 0,'0'0'1589'16,"0"0"-1271"-1,0 0-38-15,0 0-129 0,0 0-49 16,0 0-93-16,0 0 18 16,100-24-27-16,-52 24-21 15,-2 0 3-15,16 0-126 16,-10 1-334-16,-10-1-652 0</inkml:trace>
  <inkml:trace contextRef="#ctx0" brushRef="#br0" timeOffset="164596.59">20811 11089 1249 0,'0'0'331'0,"0"0"-130"16,0 0-33-16,0 0 23 16,0 0-79-16,0 0 26 0,0 0-39 15,-9 0-66-15,4-5 59 16,1-4-26-16,1-5 2 15,1-3 13-15,0-1-44 16,2-4 15-16,0-4-23 16,0-2-28-16,0-4 37 15,0-2-37-15,0 0 15 16,0-4 14-16,0 2-24 16,4 3 10-16,8-4-16 15,-1 3 1-15,1-2 5 16,5 0-5-16,-2-1-1 15,3 2 3-15,1 2 14 16,-4 3-18-16,-2 6 1 0,1 8 0 16,-6 4 0-1,4 4 0-15,-3 2 0 0,1 2 0 16,4 4 15-16,4 0-22 16,0 0 7-16,1 0 0 15,2 0-9-15,-1 12 10 16,-3 5-1-16,4 2 0 15,-1 3 18-15,-1 6-16 16,2 4-2-16,1 0 0 16,-2 4 3-16,-2 0 3 15,-1 3-6-15,-1-1 0 16,-3 0 14-16,-1 0-8 16,-1 0-6-16,-3-2 1 0,1-2 21 15,1-2-8-15,-4-4-7 16,-1-3-5-1,0-6 13-15,-3 2 2 0,-2-5-17 16,0-3 0-16,0-2-6 16,0-5 21-16,0-2-15 15,0-2 0-15,0-2-36 16,0 0 35-16,4-16-85 16,1-9-113-16,1-4-547 0</inkml:trace>
  <inkml:trace contextRef="#ctx0" brushRef="#br0" timeOffset="165065.06">21852 10463 1805 0,'0'0'339'0,"0"0"-95"16,0 0-71-16,0 0-58 15,0 0-57-15,0 0-34 16,0 0 39-16,-130-4-42 15,102 21 37-15,-2 8 6 16,1 2-28-16,5 4 34 16,1 3-31-16,3 5-27 15,7 3 44-15,4 2-56 16,7 0 18-16,2 0-18 0,0 0 8 16,19-1-10-16,6-5 2 15,6-1 0-15,5-4-10 16,3-6 10-1,2-4-1-15,4-9-7 0,0-10-40 16,1-4 15-16,1 0-68 16,11-35-79-16,-9 4-139 15,-8-10-345-15</inkml:trace>
  <inkml:trace contextRef="#ctx0" brushRef="#br0" timeOffset="165378.72">22203 10303 1879 0,'0'0'494'15,"0"0"-359"-15,0 0-15 16,0 0-26 0,0 0 21-16,-8 144-42 0,8-90-22 15,0 7 27-15,0-1-35 16,4 2 23-16,3 0-1 15,1-1-32-15,2 2 43 16,-6-2-30-16,2-3 1 0,-1-6 10 16,-3-4-57-1,2-9 27-15,-1-5-27 0,-3-9 12 16,2-9-17 0,-2-5 5-16,0-7-9 0,0-3-3 15,0-1-109-15,0 0-5 16,-14-1-76-16,-1-12-633 0</inkml:trace>
  <inkml:trace contextRef="#ctx0" brushRef="#br0" timeOffset="166070.56">16265 12418 628 0,'0'0'1122'0,"0"0"-805"16,0 0-153-1,0 0 0-15,0 0-9 0,0 0-63 16,0 0 20-1,112-14-35-15,-77 8-32 0,-3 2 42 16,-1 0-59-16,-4 0-19 16,-9 4-9-16,-5-2-24 15,-5 1-39-15,-3-1-159 16,-3-7-496-16</inkml:trace>
  <inkml:trace contextRef="#ctx0" brushRef="#br0" timeOffset="166619.81">17081 11864 1134 0,'0'0'513'16,"0"0"-401"-16,0 0 48 15,0 0-49-15,0 0 23 32,0 0-1-32,0 0-77 15,-2 8 67-15,2 25-8 16,0 7-27-16,0 12 28 16,4 9-58-16,3 4 18 15,-3 9 10-15,3 7-48 16,0 1 43-16,-3-2-24 15,3 1-3-15,-3-5 20 0,-2-7-60 16,-2-4 25 0,0-9-28-16,0-10 4 15,0-10-15-15,0-11 0 0,0-7 0 16,-2-8-1-16,0-6-55 16,2-4-2-16,-2 0-12 15,0-10-80-15,2-28-71 16,0-1-333-16,0 2-134 0</inkml:trace>
  <inkml:trace contextRef="#ctx0" brushRef="#br0" timeOffset="167075.1">17479 12114 1360 0,'0'0'315'0,"0"0"-88"15,0 0 29-15,0 0 5 16,0 0-174-16,0 0 35 16,0 0-68-16,12-5 6 15,-12 29 59-15,-12 9-38 16,-7 10 16-16,-6 12-30 16,-2 5-16-16,-2 5 23 15,3 3-38-15,1-3 10 16,5-3-24-16,5-5-10 15,5-13-12-15,4-10 0 16,2-12-40-16,4-11 19 0,0-11-52 16,0 0 13-1,4-25-12-15,23-38-121 0,-5 0-183 16,-3 1-393-16</inkml:trace>
  <inkml:trace contextRef="#ctx0" brushRef="#br0" timeOffset="167295.1">17462 12187 1475 0,'0'0'556'0,"0"0"-310"16,0 0 9-16,0 0-140 15,0 0-56-15,0 0 58 0,0 0-50 16,64 59-15-16,-43-21 23 16,1 8-54-16,-2 2 30 15,2 1-24-15,-1-1-17 16,0-4 8-16,0-2-18 15,-5-8-12-15,-1-4-7 16,-4-8-78-16,-4-10-25 16,-5-5-159-16,-2-7-427 0</inkml:trace>
  <inkml:trace contextRef="#ctx0" brushRef="#br0" timeOffset="167505.43">17377 12512 1914 0,'0'0'522'0,"0"0"-294"16,0 0-22-16,0 0-82 16,0 0-108-16,0 0 31 15,0 0-46-15,45-11 0 16,-14 11 12-16,5 0-13 16,-1 0-19-16,3 2-75 15,9 10-235-15,-11-5-315 16,-5 2-684-16</inkml:trace>
  <inkml:trace contextRef="#ctx0" brushRef="#br0" timeOffset="168106.37">18128 12685 1551 0,'0'0'235'0,"0"0"-17"16,0 0-78-16,0 0 22 0,0 0 7 16,0 0-69-1,0 0 23-15,0-13-90 0,-2-6 14 16,-5-7 8-16,0-6-43 15,-1-6 30-15,-1-4-13 16,3-5-5-16,5-3 17 16,1 0-35-16,0-2-6 15,5 4 0 1,8 2 0-16,5 6-15 0,-1 4 15 16,2 4 0-16,0 4-11 15,1 4 14-15,-1 5-3 16,-2 5 0-16,1 6 11 0,-5 3-1 15,3 5-10-15,-3 0 1 16,3 0 21-16,-1 9-10 16,6 7-1-16,-4 2-4 15,3 6 11-15,-2 7 9 16,-2 2-26-16,-2 6 8 16,-4 3 36-16,1 2-39 15,-1 2 22-15,-2 0-7 16,3 0-12-16,-1-3 26 15,-2-6-34-15,1-2 19 16,-5-9 13-16,-2-8-32 16,1-6 32-16,-3-6-33 0,0-2 3 15,0-2-27-15,0-2 5 16,0 0-41-16,0 0 12 16,0-2-108-16,0-14-19 15,5-4-653-15</inkml:trace>
  <inkml:trace contextRef="#ctx0" brushRef="#br0" timeOffset="168363.47">18895 12079 1654 0,'0'0'573'0,"0"0"-507"0,0 0 59 15,0 0 17-15,0 103-21 16,0-53 27-16,2 7-81 16,5-2-43-16,-1-1 25 15,3-6-49 1,0-5-1-16,0-7-12 0,-1-10-83 16,-3-12-58-16,0-14-106 15,-3 0-126-15,0-18-164 0</inkml:trace>
  <inkml:trace contextRef="#ctx0" brushRef="#br0" timeOffset="168818.89">18937 12023 1603 0,'0'0'342'16,"0"0"-142"-16,0 0-53 16,0 0-89-16,0 0-16 15,0 0-10-15,0 0-20 16,87-74-10-16,-76 83 15 15,-5 8-16-15,-4 5 30 0,-2 2-20 16,0 7-4-16,-4 0 23 16,-16 1-23-16,-8 0 1 15,-4 1 14-15,-1-5-21 16,4-4 58-16,7-4-45 16,11-4-13-16,9-6-1 15,2-2-86 1,4-4 24-16,17-3 21 0,6 2-30 15,4-1 46-15,1-1 4 16,-1 6 21-16,-4 1-7 16,-3 4 22-16,-1 5-6 15,-5 4 32-15,2 1-17 16,-7 2 50-16,-4 2-16 16,-4 2 7-16,-5 0 38 15,0 3-59-15,-5 1 50 0,-13-2-5 16,-7-2-53-16,-2-2 42 15,-2-4-65-15,1-4-12 16,1-6 13-16,5-6-14 16,6-4-14-16,5-2-69 15,9-8-119 1,2-15-364-16,0-2-1131 0</inkml:trace>
  <inkml:trace contextRef="#ctx0" brushRef="#br0" timeOffset="170121.73">19523 12603 1428 0,'0'0'212'0,"0"0"-70"15,0 0-38-15,0 0 4 16,0 0 111-16,0 0-112 15,0 0 26-15,0 0 19 16,0-4-87-16,0-11 10 16,0 0-2-16,-2-7-42 15,2-3 20-15,0-7-27 16,0-4-23-16,0-4 35 16,0-8-35-16,0-2 7 15,4-2 1-15,7-3 1 16,3 5-2-16,-1 5-8 0,1 4 0 15,-2 5 5 1,2 7 2-16,2-3-7 0,-3 5 0 16,3-1 9-16,0 2-9 15,-1 0 0-15,-1 6 1 16,-1 4 2-16,0 5-2 16,-2 5-1-16,0 5 0 15,0 1 16-15,3 0-16 16,4 0 0-16,-1 1 1 15,2 16 14-15,0 3-6 16,1 8-5-16,1 5 8 0,-5 2-1 16,3 1 2-1,-2 2-13-15,2 1 0 0,-4 1-4 16,-3-1 19-16,-2 4-15 16,-1-1 0-16,1-2 19 15,-4 2 5-15,1-4-23 16,-1 2 5-16,1-4 18 15,-2 0-15-15,-1-4 12 16,-2-3 6-16,0-5-26 16,1-6 48-16,-3-4-36 15,2-5-2-15,-2-2 17 16,0-5-19-16,0-2-9 16,0 0 0-16,2 0-39 15,0-2 17-15,8-34-92 0,-4 2-90 16,1-4-519-16</inkml:trace>
  <inkml:trace contextRef="#ctx0" brushRef="#br0" timeOffset="170451.87">20559 12016 1905 0,'0'0'478'0,"0"0"-387"15,0 0 50-15,0 0 4 16,-16 113-44-16,14-58 7 15,2 2-63-15,0-1-32 16,0-6 23-16,0-3-36 16,4-7 0-16,3-10 0 0,2-8-86 15,0-19-109 1,-3-3-422-16,1-6-899 0</inkml:trace>
  <inkml:trace contextRef="#ctx0" brushRef="#br0" timeOffset="171126.42">20555 11969 1480 0,'0'0'335'15,"0"0"-128"-15,0 0-22 16,0 0-85-16,0 0-32 16,0 0-1-16,0 0-28 0,80 39 38 15,-62-12-17-15,-3 9 15 16,1 5 13-16,-3 5-32 15,-1 2 27 1,-3 4-24-16,1-2-31 0,-1 0 35 16,2-2-63-16,-2-1 13 15,2-7-8-15,1-6-4 16,-4-8-2-16,-1-8-27 16,-3-6-39-16,-4-8 24 15,0-4-60-15,0-3-60 16,-4-15-171-16,-7-4-403 0</inkml:trace>
  <inkml:trace contextRef="#ctx0" brushRef="#br0" timeOffset="171283.34">20512 12334 1340 0,'0'0'597'0,"0"0"-333"16,0 0 76-1,0 0-157-15,0 0-53 0,0 0-93 16,0 0-25-16,76-22 1 15,-36 22-13-15,22 0-111 16,-10 0-188-16,-4 0-457 0</inkml:trace>
  <inkml:trace contextRef="#ctx0" brushRef="#br0" timeOffset="171958.9">21258 12478 1058 0,'0'0'673'0,"0"0"-528"15,0 0 23-15,0 0-29 0,0 0 37 16,0 0-44-16,0 0-28 15,-17 0 6 1,8 0-53-16,-3-7 31 0,2-6-21 16,1-1-48-16,-1-3 53 15,4-6-52-15,4 0-5 16,0-4 8-16,2-5-8 16,0-4-7-16,4-4-8 15,9-3 0-15,5-1 6 16,0 4-5-16,2 0-1 15,0 7 9-15,1 1 6 16,-2 1-12-16,4 3-3 0,-1-1 0 16,3 2-7-16,1-1 7 15,0 4 0-15,0 2 3 16,-2 4 6-16,-5 5-10 16,-2 8 1-1,-5 0 0-15,0 4-11 0,-1 1 12 16,0 0-1-16,3 0 16 15,-1 11-1-15,1 10-9 16,-4 9-6-16,4 8 8 16,-3 4 11-16,-2 5-17 15,-1 0 2-15,2 2 2 16,-1-3 8-16,-3-2-5 0,2 0-2 16,-4 0-5-16,0-1 41 15,3-6-29-15,-3-1 13 16,0-8-15-16,1-6 1 15,-2-6-6-15,1-8-7 16,-4-1 0-16,2-7-16 16,-2 0-23-16,2 0 2 15,0-4-23-15,3-29-105 16,-1 4-140-16,0-4-556 0</inkml:trace>
  <inkml:trace contextRef="#ctx0" brushRef="#br0" timeOffset="172335.42">22206 11855 1655 0,'0'0'485'0,"0"0"-306"16,0 0 21-16,0 0-39 16,0 0-48-16,-123 14-34 15,92 12 23-15,-3 8-50 16,1 3 20-16,4 6 7 16,4 1-46-1,8 0 24-15,9 0-54 0,8 2 14 16,0 1-4-16,27-3-13 15,12-4 0-15,7-4-1 16,6-7-3-16,4-12-13 16,1-7-31-16,-1-10-36 15,2 0 18-15,20-10-161 16,-13-7-261-16,-7-6-529 0</inkml:trace>
  <inkml:trace contextRef="#ctx0" brushRef="#br0" timeOffset="173011.3">22873 11584 527 0,'0'0'1112'0,"0"0"-931"16,0 0 68-16,0 0-56 16,0 0-67-16,0 0 18 15,0 0-68-15,0-24 7 16,0 24-19-16,0 6-30 0,3 18 78 16,4 14-44-16,-3 18-8 15,2 14 29-15,0 13-50 16,-2 6 30-16,-2 1-4 15,3 2-47-15,-3-6 52 16,0-4-54-16,-2-8 8 16,2-6 21-16,-2-8-45 15,0-11 26-15,0-14-26 16,0-10 12-16,0-11-14 16,0-10 2-16,0-4-10 15,4 0-16-15,4-8-85 16,3-34-16-16,-1 3-84 15,2-5-562-15</inkml:trace>
  <inkml:trace contextRef="#ctx0" brushRef="#br0" timeOffset="173435.49">23431 11292 1487 0,'0'0'622'15,"0"0"-553"-15,0 0-25 16,0 0 79-16,38 111 54 16,5-2-46-16,6 43-64 15,2 18 27-15,-14-3-30 0,-19-12 17 16,-18-27-3-16,-7 0-78 15,-33-7 29-15,-8-19-26 16,-6-23 14-16,2-20-34 16,-8-7-48-16,-69 20-113 15,13-10-199-15,-11-9-693 0</inkml:trace>
  <inkml:trace contextRef="#ctx0" brushRef="#br0" timeOffset="176885.87">21809 12434 988 0,'0'0'549'0,"0"0"-396"15,0 0 31-15,0 0 22 16,0 0-82-16,0 0-3 0,0 0-36 16,-3-38-27-16,3 32 40 15,0 0-30-15,0 0-27 16,0-2 12-16,0 0-36 15,0 2 26-15,0-4-20 16,0 1-22-16,0-4 52 16,0 1-17-16,0-4-8 15,-2 3 16-15,0-4-38 16,0 1 28-16,0-2-23 16,-2 2-10-16,1-3 27 15,1 2-28-15,2-1 13 16,-2-3 5-16,-1 2-6 0,-1-3 6 15,1 0-13 1,-1 0 4-16,0 1 18 0,-1 1-27 16,1-2 21-1,-1 1 2-15,1 2-22 0,-1 1 23 16,1-1-16-16,-3 4-7 16,3 1 18-16,0-1-9 15,-4 7-7-15,4-3-3 16,0 1 9-16,-1 1 2 15,1 1-11-15,0 3 0 16,0-1 0-16,-4 2 9 16,4-2-9-16,-3-1 0 15,1 3 11-15,-2 1-4 0,2-1-7 16,-1-2 0 0,1 1-3-16,-3 1 18 0,0 1-15 15,2-1 0-15,-1 0 9 16,-2 1 4-1,1 2-13-15,1 1 0 0,-1-3-14 16,2 3 25-16,-2 0-11 16,3 0 0-16,-3 0 7 15,-1 0 4-15,4 0-11 16,-3 0 0-16,3 0-3 16,-6 0 19-16,3 0-16 15,-1 0 0-15,-2 3 14 0,3 1-13 16,-2 0-1-16,2 0 0 15,0-1 9-15,-2 1 9 16,-3 3-13-16,4-1-5 16,-4-1 6-16,1 4 4 15,0-1-10-15,-1 0 0 16,2-1 8-16,3 1 7 16,1 1-16-16,-1-1 1 15,1 0 0-15,-2-1-6 16,1 3 6-16,1 1 0 15,-4 3 9-15,3 0 5 0,-1 2-10 16,0 0-4-16,-1 1 0 16,3-2 8-1,-4 1-7-15,3 1 4 0,1-1 0 16,1-1 8-16,0 1-13 16,2 3 0-16,1-1 1 15,-2 0-3-15,0 1 13 16,3 1-10-16,-2 0 5 15,0 1 9-15,1-1-4 16,2 2-11-16,0-5 1 16,2 4-3-16,0-4 19 15,0 0-17-15,0 1 0 16,0-3 13-16,0 2 2 0,0-1-14 16,0 0-1-16,0-2 9 15,0 0 2-15,0 2-11 16,0-2 0-1,0 0 12-15,0 1-11 0,0-2-1 16,0 1 0-16,0-2-6 16,0 0 18-16,0 1-12 15,0-3 0-15,0-2 15 16,0-1-16-16,0-2 1 16,0-1 0-16,0-2 0 15,0-2 18-15,0 0-18 16,0 0 0-16,0 0 12 15,0 0-12-15,0 0 0 0,0 0 0 16,0 0 11-16,2 0 8 16,0-11-19-16,2-4 0 15,1-5 3-15,2-3-28 32,0-1 25-32,1-2-5 0,-1-1-13 0,2-1 0 15,0-1 17-15,-3 1-4 16,3 4-12-16,-2 2-5 15,0 5 22-15,-1-4-2 16,1 3-10-16,0-2-18 0,2-2 29 16,-3-2-9-1,1 2-14-15,-3-1 9 0,1 2 15 16,2 0 0-16,-3-1-6 16,3 2 4-16,-1 0 1 15,4 0 1-15,-4 0-5 16,3 0-10-16,-1 2 15 15,1-2 0-15,1 0 0 16,1 2 9-16,-2 1-10 16,0 5 1-16,-1-1-4 15,0 3-10-15,0 0 15 16,1 1-1-16,0 2 0 16,0-1 4-16,0 2-10 0,-1-1 6 15,1 2 0 1,-1 0-18-1,0 2 18-15,-1 0 0 0,1 1 0 0,0 1 8 16,-2 1-14-16,1-3 6 16,-3 3 0-16,4 0-12 15,-4 0 18-15,1 0-6 16,5 0 0-16,-4 0 3 16,2 0-15-16,-2 4 12 15,1 4 0-15,-1 2-8 16,2 3 17-16,5-1-9 15,-3 2 0-15,4 2 11 16,-1 0-11-16,-2 0 0 0,1 0 0 16,-6 1-11-16,1-2 14 15,-5 1-3-15,-2 1 0 32,2-3 14-32,-2 3 9 0,0-2-23 0,2-2 0 15,1 1-6-15,0-2 20 16,1 3-14-16,-2-2 0 15,0 1 9-15,0 0-3 16,1 1-6-16,-3-1 0 16,0 1 15-1,0 2 4-15,0-3-19 0,0 2 0 0,0-1 15 16,0 0-19-16,0-3 4 16,0 2 0-16,0-4-6 15,2 2 21-15,0 0-15 16,-2-2 0-16,0 2 1 15,0 0-7-15,0 0 6 32,0-1 0-32,0 2 6 15,0-1 7-15,0-1-13 16,0-2 0-16,0 1 1 16,0 0-9-16,0-2 8 15,0 0 0-15,0 1 3 16,0-4 9-16,0-1-12 0,0 0 0 15,0-4 0 1,0 2-11-16,0-2 13 0,0 0-2 16,0 0 4-16,0 0 10 15,0 0-16-15,0-10 2 16,0-8-24-16,0-4 12 16,4-4 3-16,4-4 9 15,-4-2-1-15,-1-2-8 16,5 0 1-16,-6 2 8 15,2 0 0-15,-2 2-18 16,1 3 20-16,-3 1-2 16,3 2 0-16,-3 1-12 15,2-4-2-15,0 1 13 16,0-2 1-16,0 0-20 16,-2 0 17-16,0 2 3 0,0 0 0 15,0 2 13-15,0 0-11 16,0 2-2-16,0 0 0 15,0 4-14-15,-2 2 8 16,-4 3 6-16,-2 3 0 16,2 5 1-16,-2-2-13 15,3 4 12-15,-3 0 0 16,4 2-15-16,-5 1 15 0,3-2 0 16,-1 2 0-1,-2 0 8-15,0 0-8 0,1 0 0 16,-4 0 0-16,-1 0-9 15,2 3 19-15,-3 3-10 16,1 1 0-16,1 1 11 16,2-2-20-16,1 2 9 0,-3 0 0 15,2 2-9-15,-1 1 27 16,-3 4-18-16,3-1 0 16,-3 0 7-16,4 0-10 15,1-3 3-15,1 0 0 16,-1-1 4-16,1-2 12 15,-1 2-16-15,0 0 0 0,-2 4 8 16,0 0-8 0,-1 1 0-16,2-3 0 0,-1 3 5 15,-1-3 10 1,3-1-16-16,1-3 1 0,-2 5-1 16,-1-3-7-16,3 3 14 15,-2-2-6-15,-1 1 9 16,1 3-1-1,0 1-8-15,-1 0 0 16,3-3 0-16,0 4-9 16,-1-2 9-16,3-1 0 15,0 2 0-15,-1-1 9 16,2-3-10-16,0-1 1 16,1-2 0-16,2 0-19 15,0-2 2-15,2 1-41 0,0-2-47 16,0-2-64-1,0-4-30-15,2 0-498 0,9-10-644 0</inkml:trace>
  <inkml:trace contextRef="#ctx0" brushRef="#br0" timeOffset="177011.3">21251 12128 1987 0,'0'0'478'16,"0"0"-339"-16,0 0-59 15,0 0-80-15,0 0-464 16,0 0-520-16</inkml:trace>
  <inkml:trace contextRef="#ctx0" brushRef="#br0" timeOffset="177625.97">21664 11812 166 0,'0'0'1047'16,"0"0"-844"-16,0 0-29 15,0 0-85-15,0 0-41 16,0 0 19-16,0 0-34 16,-3-37 12-16,3 31-16 15,0 2-10-15,0 0 56 16,0 1 39-16,0 3 24 15,0 0-8-15,0 0-77 16,0 0 21-16,0 0-16 0,0 0-26 16,0 13 41-16,0 5-35 15,0 5 3-15,0 8 5 16,0 2-33-16,0 7 43 16,0 3-32-16,0 1 5 15,0 0 33-15,0 0-41 16,0 1 24-16,0-3 1 15,0-2-45-15,0-2 52 16,0-4-37-16,0-4 2 16,0-4 27-16,0-4-44 15,0-4 29-15,0-1-22 0,0-6 4 16,0-3-3 0,0-2-9-16,0-1 0 0,0-5-8 15,0 0-34 1,0 0-6-16,0 0-73 0,0 0-197 15,0 0-502-15</inkml:trace>
  <inkml:trace contextRef="#ctx0" brushRef="#br0" timeOffset="178812.09">18369 12023 1397 0,'0'0'229'0,"0"0"-65"15,0 0-12-15,0 0-40 16,0 0 6 0,0 0-37-16,0 0-7 0,-14-9 33 15,6 7-50-15,-1 2-26 16,-1 0 33-16,0 0-39 16,-1 0 18-16,-1 0-8 15,-1 0-34-15,1 0 28 16,-1 4-21-16,-1 5-7 15,-1-1 32-15,2 2-24 16,-3 0 30-16,6-1-6 16,-2 0-32-16,3-1 32 15,1 2-27-15,1-2 6 0,-3 3 0 16,4-1 6-16,-3 0-14 16,0 3 31-16,-2 4-35 15,2 1 47 1,-1 2-25-16,4 2-22 0,2-1 14 15,0-2 3-15,1-1-17 16,1-4 0-16,2 0-37 16,-2-4 9-16,-4 0-110 15,0-1-121-15,-2-8-353 0</inkml:trace>
  <inkml:trace contextRef="#ctx0" brushRef="#br0" timeOffset="179282.9">17476 12203 1147 0,'0'0'296'16,"0"0"-60"-16,0 0-73 15,0 0 3-15,0 0-93 16,0 0-72-16,0 0 62 0,-12 17-26 15,5-1-21-15,3 0-16 16,2 10-3-16,2-7-116 16,0-4-216-16</inkml:trace>
  <inkml:trace contextRef="#ctx0" brushRef="#br0" timeOffset="180932.77">20624 11971 1086 0,'0'0'316'16,"0"0"-94"-16,0 0-88 16,0 0-59-16,0 0-3 15,0 0-27-15,0 0 47 16,0-16 1-16,0 14-22 16,0-2 43-16,0 2-29 15,0 2-4-15,0 0 9 16,0 0-58-16,0 0 9 15,0-2-24-15,0 2-16 16,0-2 16-16,0-2-17 16,0 0 0-16,0-2 3 15,0 2 15 1,0 0-18-16,0-2 0 0,0 2 12 0,0 1 7 16,0-2-19-16,2 3 0 15,-2-2 16-15,0 2-2 16,0 0-10-16,2 2-4 15,-2-2 12-15,0 2-9 16,0 0 3 0,0 0-6-16,0 0 30 0,0 0-29 15,0 0 17-15,0 0-18 16,0 14 1-16,0 6 37 16,-6 6-10-16,-4 4-1 0,-1 4 34 15,3 3-47-15,-4-3 20 16,3 2-16-16,1 0-18 15,-1-3 46-15,1 4-45 16,0-3 25-16,-1-2 5 16,3 0-31-16,-2-2 24 15,2-2-15-15,-1-2-7 16,3-2 22-16,0-1-23 16,-2-3 0-16,2-4 9 15,0-1-1 1,-1 2 9-16,1-1-18 0,0 0 0 15,0-1 8-15,0 0-7 16,2-1-1-16,2-4 0 16,-3-2 7-16,3-5-1 15,0 2-6-15,0-4 0 0,0 2-1 16,-1-3 14 0,1 2-13-16,0 0 0 0,0 0 14 15,0 0-23-15,0-2 9 16,0 0-2-16,0 0-7 15,0 0-42-15,0 0 12 16,0-6-33-16,14-28-103 16,1 0-193-16,1 0-955 0</inkml:trace>
  <inkml:trace contextRef="#ctx0" brushRef="#br0" timeOffset="181233.29">20521 12344 1418 0,'0'0'402'16,"0"0"-242"-16,0 0 25 15,0 0-126-15,0 0-49 0,0 0 15 16,0 0-10-1,38 0 25-15,-21 0 46 0,2 0 3 16,3 0 14-16,-2 0-50 16,0 0-4-16,0 0-14 15,0 0-34-15,-2 0-2 16,-1-3-13-16,-3 2-96 16,-3-9-61-16,-4 2-333 15,-5-4-537-15</inkml:trace>
  <inkml:trace contextRef="#ctx0" brushRef="#br0" timeOffset="181839.93">20692 12029 1385 0,'0'0'230'0,"0"0"-96"15,0 0-39-15,0 0-78 16,0 0 20-16,0 0-18 16,0 0 6-16,-31-17 87 15,29 14 3-15,-2 2 5 16,2-4-33-16,0 3-24 0,-4 0 21 15,1 0-58 1,4-2-10-16,-3 2 3 0,-1 0-18 16,3 0-1-16,0 2 0 15,2 0 8-15,0 0 21 16,0-2-3-16,0 2 10 16,0 0 19-16,0 0-37 15,0 0 11-15,0 0-12 16,0-2-16-16,0 2 44 15,0 0-27-15,0 0 7 16,0 0 19-16,0 0-35 16,0 0 19-16,0 0-14 0,0 0-13 15,0 0 30-15,0 0-30 16,0 0-1-16,0 0 6 16,0 12 12-16,0 14 4 15,2 6-10-15,7 8-10 16,-1 7 35-16,4 0-31 15,1 6 9-15,5-3-15 16,-3-1 9-16,4-5-13 16,-6-6 4-16,0-5-8 15,-2-6 7-15,-2-5-57 16,-4 2-18-16,-1-8-133 16,-4-4-463-16</inkml:trace>
  <inkml:trace contextRef="#ctx0" brushRef="#br0" timeOffset="182843.45">3572 13744 2252 0,'0'0'526'0,"0"0"-391"0,0 0 10 15,0 0-106-15,0 0-30 16,0 0 5-16,96-26 2 16,-38 20-16-16,6-3 0 15,3 3 6-15,1 3-22 16,-4 3-62-16,-2 0-140 16,-13 0-322-16,-18 3-465 0</inkml:trace>
  <inkml:trace contextRef="#ctx0" brushRef="#br0" timeOffset="183015.84">3833 13941 985 0,'0'0'1598'16,"0"0"-1341"-16,0 0-118 16,0 0-127-16,0 0 22 15,0 0-19-15,144-1-9 16,-83-6-12-16,-3 1-111 15,10-7-196-15,-16 5-324 16,-10-2-468-16</inkml:trace>
  <inkml:trace contextRef="#ctx0" brushRef="#br0" timeOffset="183361.36">4766 13247 1927 0,'0'0'367'16,"0"0"-147"-16,0 0-40 15,0 0-96-15,0 0-49 16,0 0-23-16,0 0 12 15,11 69 60-15,5-13-11 0,1 13 59 16,0 5-59-16,0 0-20 16,-1 5 9-16,-3-8-61 15,1-4 19-15,-1-5-20 16,-1-8-36-16,-6-12 11 16,1-8-77-1,-3-11-36-15,-4-23-67 0,0 0-360 16,0-9-243-16</inkml:trace>
  <inkml:trace contextRef="#ctx0" brushRef="#br0" timeOffset="183659.5">5236 13377 2082 0,'0'0'531'0,"0"0"-402"16,0 0-11-16,0 0-66 16,0 0-43-16,0 0 24 15,-71 126-1-15,42-74-23 16,-2 2 64-16,4 1-43 16,3-1 7-16,2-4-17 0,4-6-8 15,2-4-24-15,5-9 9 16,2-10-56-16,5-7 6 15,2-8-90 1,2-8-65-16,0-22-167 0,2-6-319 0</inkml:trace>
  <inkml:trace contextRef="#ctx0" brushRef="#br0" timeOffset="183894.79">5163 13381 1358 0,'0'0'744'15,"0"0"-526"-15,0 0-9 16,0 0-93-16,0 0-71 0,0 0 50 16,0 0-50-16,136 84-26 15,-101-41 43-15,-1 1-61 16,-3-3 17-16,-4-2-12 16,-6-3 14-1,-4-10-40-15,-8-2-5 0,-7-8-78 16,-2-4-22-16,-4-9-137 15,-17-3-112-15,-3 0-329 0</inkml:trace>
  <inkml:trace contextRef="#ctx0" brushRef="#br0" timeOffset="184051.79">5178 13682 664 0,'0'0'1129'0,"0"0"-658"0,0 0-245 16,0 0-28-16,0 0-88 15,0 0-49-15,0 0-34 16,21 0 10-16,18 0 14 15,9 0-42-15,0-9-9 16,2-2-42-16,3-15-220 16,-11 4-321-16,-11-5-270 0</inkml:trace>
  <inkml:trace contextRef="#ctx0" brushRef="#br0" timeOffset="184302.04">5627 13228 998 0,'0'0'1573'0,"0"0"-1338"0,0 0-106 16,0 0-18-16,0 0-52 15,48 155 51-15,-25-87-55 16,-3 6-11-16,-3 1 45 16,-1-3-74-16,-5-5 21 15,-1-6-36-15,-6-7 17 16,0-10-38-16,-2-6-2 15,1-12-67-15,-1-8-1 16,11-14-105-16,-1-4-171 16,3 0-285-16</inkml:trace>
  <inkml:trace contextRef="#ctx0" brushRef="#br0" timeOffset="184521.57">6023 13676 1839 0,'0'0'817'0,"0"0"-691"16,0 0-8-16,0 0-80 16,0 0-2-16,176-40-36 0,-109 37-17 15,-4 3 2-15,-13 0-143 16,-14-4-167-16,-14-2-252 15,-15-2-180-15</inkml:trace>
  <inkml:trace contextRef="#ctx0" brushRef="#br0" timeOffset="184694.3">6310 13461 2045 0,'0'0'616'16,"0"0"-486"-16,0 0 3 15,0 0-76 1,0 0 17-16,0 135-62 0,13-99-11 0,1 0-1 16,-1-8-82-16,5-8-90 15,-2-6-316-15,-3-10-298 0</inkml:trace>
  <inkml:trace contextRef="#ctx0" brushRef="#br0" timeOffset="184976.91">6816 13254 2220 0,'0'0'585'15,"0"0"-466"-15,0 0-51 0,0 0 39 0,16 124-5 16,2-61-25-16,1 5 11 15,0-2-46-15,-4-1-11 16,-1-6-2-16,-3-2-22 16,-4-7 5-16,2-6-12 15,-5-5-18-15,2-10 17 16,1-6-94-16,1-7-41 16,15-16-66-16,-3 0-316 15,0-21-345-15</inkml:trace>
  <inkml:trace contextRef="#ctx0" brushRef="#br0" timeOffset="185243.75">7189 13315 2184 0,'0'0'356'0,"0"0"-249"16,0 0 45-16,0 0-68 15,0 0 47 1,-8 134-14-16,16-72-69 0,3 4 34 16,-1-3-67-16,0-4-9 0,-4-6-6 15,-1-5-40-15,-3-9-26 16,-2-12-50-16,2-16-159 16,-2-11-289-16,0 0-781 0</inkml:trace>
  <inkml:trace contextRef="#ctx0" brushRef="#br0" timeOffset="185667.45">7172 13449 1813 0,'0'0'558'0,"0"0"-484"15,0 0 75-15,0 0-94 16,0 0-36-16,0 0-4 0,136-78-5 15,-102 73-8-15,-5 5-2 16,-9 0 0-16,-9 0-7 16,-8 0 7-16,-3 0 0 15,0 0 13-15,-10 5-3 16,-9 5 20-16,-6 4-19 16,0 0-10-16,3 2 13 15,9-2-14-15,6-2-1 16,7 2 1-16,0-2-39 15,7 2 31-15,13 0-2 0,4 2 10 16,3 2 6 0,0 2 3-16,0 3-9 0,-4 3 22 15,0 3-10-15,-5 2 42 16,-5-2-38-16,-5 1 4 16,-6-1 51-16,-2-5-53 15,-2-2 38-15,-19-6 6 16,-4-4-39-16,-1-3 36 15,-1-8-59-15,5-1-19 16,2 0-2-16,7-34-133 16,3-6-136-16,6-4-708 0</inkml:trace>
  <inkml:trace contextRef="#ctx0" brushRef="#br0" timeOffset="185902.74">7565 13136 1950 0,'0'0'678'0,"0"0"-599"15,0 0 27-15,0 0-5 16,44 155-21-16,-26-82-7 16,-2 2-60-16,-3 1 25 15,-4-5-29-15,-2-10 1 16,-7-6 7-16,0-8-17 15,0-7 0-15,0-13-15 0,0-10-90 16,2-10-43-16,7-7-509 16</inkml:trace>
  <inkml:trace contextRef="#ctx0" brushRef="#br0" timeOffset="186143.89">7950 13502 2357 0,'0'0'336'0,"0"0"-152"0,0 0-66 16,0 0-94-16,120-23 41 16,-62 23-65-16,-3 0 1 15,-3 0-3-15,-11 0-89 16,-14 0-61-16,-19-13-203 15,-8 2-252-15,0-5-266 0</inkml:trace>
  <inkml:trace contextRef="#ctx0" brushRef="#br0" timeOffset="186341.28">8174 13278 1640 0,'0'0'722'0,"0"0"-551"16,0 0 18-16,0 0-23 15,-6 141-62-15,6-88-2 0,2 6-63 16,10-7-9-16,1-3-17 16,-1-8-13-16,1-6-19 15,-2-11-95-15,9-16-134 16,-2-7-387-16,0-1-431 0</inkml:trace>
  <inkml:trace contextRef="#ctx0" brushRef="#br0" timeOffset="186608.05">8663 13193 2136 0,'0'0'621'16,"0"0"-530"-16,0 0-24 15,0 0 56-15,-13 118-71 16,13-54-1-16,15 10 21 15,3-2-51-15,-4-4 37 16,-3-8-1-16,-2-6-41 16,-5-5 49-16,-2-10-64 15,0-4-1-15,1-9 6 16,-3-4-6-16,3-6-34 16,-1-6-72-16,2-2-50 0,0-8-25 15,1 0-350 1,-1-8-164-16</inkml:trace>
  <inkml:trace contextRef="#ctx0" brushRef="#br0" timeOffset="186969">9184 13325 1582 0,'0'0'378'0,"0"0"-146"16,0 0-1-16,0 0-57 16,0 0-26-16,-131 14-74 15,96 8 25-15,1 6-21 16,3 4-23-16,5 6 41 15,7 2-56-15,10 0-16 16,7 0 8-16,2-1-20 16,7-2-9-16,15-5-3 15,12-3 10-15,5-6-29 16,9-13 19-16,5-7-83 0,25-11-23 16,-16-20-199-16,-8-4-379 15</inkml:trace>
  <inkml:trace contextRef="#ctx0" brushRef="#br0" timeOffset="187188.64">9454 13140 1728 0,'0'0'698'16,"0"0"-543"-16,0 0 7 16,0 0-50-16,-15 126-6 15,15-58-40-15,0 9-17 16,0 1 40-16,0-2-38 15,0-4-3-15,2-6-27 0,11-3-21 16,1-13-11-16,3-2-55 16,4-14-57-16,11-10-38 15,-4-10-210-15,1-14-929 0</inkml:trace>
  <inkml:trace contextRef="#ctx0" brushRef="#br0" timeOffset="187423.93">9813 13593 2297 0,'0'0'499'0,"0"0"-387"15,0 0 12-15,0 0-79 16,118-14-2-16,-76 14-43 15,-4 0 23-15,-5 0-32 16,-8 0 9-16,-7 0-39 16,-12 0 3-16,-3 0-133 15,-3 0-356-15</inkml:trace>
  <inkml:trace contextRef="#ctx0" brushRef="#br0" timeOffset="188772.83">10568 13248 85 0,'0'0'1568'15,"0"0"-1202"-15,0 0-159 16,0 0-93-16,0 0-4 16,0 0 36-16,27 118-39 15,-15-62-7-15,-2 7-8 0,1-2-56 16,1-4 23 0,-3-5-47-16,-3-5-11 0,-2-10-2 15,-1-8-50-15,-1-11-17 16,-2-18-110-1,0 0-308-15,0-3-5 0</inkml:trace>
  <inkml:trace contextRef="#ctx0" brushRef="#br0" timeOffset="189243.15">10555 13351 1332 0,'0'0'529'0,"0"0"-440"16,0 0 0-16,0 0 30 15,0 0-67-15,142-73 7 16,-111 72-6-16,-4 1-47 16,-7 0 15-16,-11 6-21 15,-8 9 5-15,-1 3-5 32,-10 5 31-32,-14 2 46 0,-5 0-7 0,0 0-32 15,2-2 37-15,5-2-38 16,8-7-19-16,6-1-8 15,6-3-10-15,2-3-23 16,0-4-36-16,8 3 59 16,15-1 17-16,4 4-1 15,6 3 4-15,7 0 20 16,3 4-27-16,-1 2 2 0,-3 1-10 16,-1 2 5-16,-7 3 22 15,-8 1-31-15,-7 2 4 16,-10 0 28-16,-6 0-33 15,0 0 44-15,-2-1-15 32,-15-8-18-32,1-1 38 0,-2-2-40 0,0-7-3 15,2-2-12-15,6-6-28 16,-2 0-30-16,5 0-77 16,7-10-189-16,0-6-61 15,0 2-523-15</inkml:trace>
  <inkml:trace contextRef="#ctx0" brushRef="#br0" timeOffset="189760.79">11067 13776 1410 0,'0'0'583'0,"0"0"-512"15,0 0-30-15,0 0 67 0,0 0-47 16,0 0 20-16,0 0 32 16,29-10-57-1,-27-4 31-15,1 1-20 0,-3-8-61 16,0-1 50-16,0-6-21 16,0-11-9-16,-5-3 16 15,-4-8-33-15,0-4 0 16,5-2-9-16,0 6 26 15,1 7-14-15,3 10-12 16,0 7 0-16,0 4-11 16,0 3 13-16,11 6-2 15,5-1 0-15,4 3 9 16,3 5-12-16,4 2 3 0,2 4 0 16,-1 0-4-16,1 3 16 15,0 8-12-15,-2 7 0 16,-1 4 1-16,-1 4 20 15,-2 5-15-15,-2 3 18 16,-3 4 36-16,1 1-45 16,-6-2 30-16,0-1-16 15,-2-3-28-15,0-8 26 16,-4-3-25-16,2-6-2 16,-2-4 0-16,-1-1-5 15,1-3-40-15,-3-2-49 16,3-2-70-16,4-4-103 15,0 0-340-15,5 0-734 0</inkml:trace>
  <inkml:trace contextRef="#ctx0" brushRef="#br0" timeOffset="190136.94">12050 13178 689 0,'0'0'1017'0,"0"0"-843"0,0 0-19 16,0 0 42-16,0 0-75 15,-136-12-4-15,101 20 21 16,-5 8-59-16,-3 6 26 15,-1 6 10-15,1 4-68 16,7 3 54-16,9 3-56 16,12 4-10-16,13 0 18 15,2 0-54-15,19 1 12 16,20-8-12-16,10-2 8 16,6-12-13-16,8-5 5 15,1-9-37-15,1-7-4 16,-5 0-96-16,7-37-119 0,-16 6-389 15,-13-6-1218-15</inkml:trace>
  <inkml:trace contextRef="#ctx0" brushRef="#br0" timeOffset="190435">12388 13034 1393 0,'0'0'685'0,"0"0"-562"16,0 0 78-16,0 0-51 16,21 134-32-16,-11-77-24 15,2 7-35-15,-1 2 35 16,-2 1-34-16,-2 0-6 15,-3-3 18-15,-2-6-71 16,-2-1 27-16,0-11-28 16,0-4-26-16,-6-7-4 15,-21-6-107-15,5-10-156 16,-5-12-446-16</inkml:trace>
  <inkml:trace contextRef="#ctx0" brushRef="#br0" timeOffset="190905.95">10620 12972 1528 0,'0'0'649'0,"0"0"-503"16,0 0-39-16,0 0-15 15,0 0 75-15,-3 142-51 16,3-78-39-16,0 9 20 16,0-2-78-16,0 2 32 0,0-3-20 15,0-4-22 1,7-4 30-16,-1-3-39 0,4-6 0 16,-1-6 0-16,-1-5-4 15,-1-8-10 1,2-8-43-16,0-8-65 0,0-6-41 15,9-12-124-15,-3 0-238 16,1-6-366-16</inkml:trace>
  <inkml:trace contextRef="#ctx0" brushRef="#br0" timeOffset="192082.25">10216 13022 895 0,'0'0'873'0,"0"0"-631"0,0 0-31 15,0 0-63-15,0 0-118 16,0 0-30-16,0 0 102 16,5 72 3-16,5-13 38 15,2 15 3-15,5 11-55 16,4 8 27-16,4 1-40 16,1 3-33-16,6-6 17 15,-3 0-50-15,-3-5 19 16,-6-10-16-16,-2-8-5 15,-8-10 10-15,-3-15-20 16,0-11 0-16,-4-12-1 16,1-10-61-16,3-4-33 0,20-14-41 31,-4-14-111-31,4-6-427 0</inkml:trace>
  <inkml:trace contextRef="#ctx0" brushRef="#br0" timeOffset="192568.86">12774 13633 1756 0,'0'0'661'15,"0"0"-491"-15,0 0 26 16,0 0-116-16,0 0-4 15,0 0-15-15,0 0-60 16,129-6 24-16,-100 8-25 16,-2 6-43-16,0 1-47 15,-8-3-256 1,-6-5-281-16</inkml:trace>
  <inkml:trace contextRef="#ctx0" brushRef="#br0" timeOffset="193164.96">13474 13207 871 0,'0'0'816'0,"0"0"-583"16,0 0-19-16,0 0-77 16,0 0 60-16,11 136-49 15,-1-64-23 1,2 8 6-16,1 2-43 0,1-1 14 0,1-3-39 16,-4-8-45-1,2-4 33-15,-3-8-44 0,-2-8-7 16,2-9-5-16,-4-14-56 15,3-9-41-15,3-12-103 16,5-6-97 0,-1-21-175-16,-3-8-591 0</inkml:trace>
  <inkml:trace contextRef="#ctx0" brushRef="#br0" timeOffset="193478.21">13959 13539 1847 0,'0'0'541'16,"0"0"-456"-16,0 0 59 16,0 0 7-16,0 0-71 15,-96 145 22 1,77-97-30-16,1 0-56 0,3-2 51 15,1-6-58-15,5-6-8 16,5-7-1-16,2-10-18 16,2-4 6-16,0-12-89 15,0-1-88-15,10-1 88 0,5-23-81 16,8-32-191 0,-5 3 36-1,-3 3-690-15</inkml:trace>
  <inkml:trace contextRef="#ctx0" brushRef="#br0" timeOffset="193682.08">14015 13471 1107 0,'0'0'496'15,"0"0"-340"-15,0 0 80 16,0 0 20-16,0 0-74 16,0 0 5-16,107 102-26 15,-89-49-87-15,2 5 21 16,3 2-39-16,-4 2-35 15,1-4 31-15,-3-8-52 0,2-7 3 16,-5-10-3-16,-3-8-94 16,-7-18-24-16,-2-7-194 15,-2 0-427-15</inkml:trace>
  <inkml:trace contextRef="#ctx0" brushRef="#br0" timeOffset="193854.33">13875 13856 61 0,'0'0'2186'16,"0"0"-1722"-16,0 0-269 16,0 0-17-16,0 0-151 15,0 0-13-15,0 0 8 16,98-12-8-16,-42 12-28 0,4 0-17 16,24 0-137-16,-18 0-156 15,-7 0-432-15</inkml:trace>
  <inkml:trace contextRef="#ctx0" brushRef="#br0" timeOffset="194340.99">14650 13933 1787 0,'0'0'472'15,"0"0"-334"-15,0 0 22 16,0 0-49-16,0 0-86 16,0 0-13-16,0 0-5 15,-12-49 16-15,6 25-19 16,0-3-4-16,-3-4 12 16,2-3 31-16,2-4-27 15,1-1 22-15,2 3-20 16,2 3-12-16,0 0 17 15,0 8-23-15,11 2 0 16,5 5-15-16,2 3 12 16,-1 4 3-16,3 3 0 15,0 4 11-15,0 4-1 0,1 0-10 16,-2 2 9-16,1 10 31 16,3 5-34-16,0 4 35 15,0 3-10-15,0 4-25 16,-1 2 58-16,-2 4-52 15,-4 0 6-15,-1 1 32 16,-3-1-50-16,-4-1 28 16,-1-6-28-16,-3-2 21 15,3-2-27-15,-2-10 6 16,-1-4-19-16,1-5-5 16,11-4-96-16,-3-1-83 0,0-14-479 15</inkml:trace>
  <inkml:trace contextRef="#ctx0" brushRef="#br0" timeOffset="194592.5">15363 13469 2109 0,'0'0'376'0,"0"0"-181"0,0 0-148 16,0 0 22-16,0 0 44 15,-2 113-56-15,8-66-1 16,1 1-40-16,2 1-16 16,-2-9 13-16,-3-4-13 15,1-8-41-15,-5-11-42 16,0-6-118-16,0-11-52 16,0-14-236-16,0-6-397 0</inkml:trace>
  <inkml:trace contextRef="#ctx0" brushRef="#br0" timeOffset="194984.9">15390 13401 1392 0,'0'0'377'0,"0"0"-131"0,0 0-32 15,0 0-81-15,0 0-57 16,0 0 6-16,125-46-63 16,-105 46-13-16,-5 0 34 15,-6 11-29-15,-7 6 50 16,-2 5-6-16,0 2-40 15,-17 2 41-15,-12 2-38 16,-5-2-7-16,-1-4-2 16,4-1 4-16,6-8-8 15,9-1-5-15,9-3-12 16,7-4 6-16,0 0-45 16,5 1 51-16,13-3-9 15,1 3 28-15,4 1-26 0,-1 4 7 16,1 1 0-1,-4 5 27-15,2 1-21 0,-6 2 13 16,-3 2 41-16,-6-1-33 16,-4 0 21-16,-2 2-39 15,0-4 1-15,-4-3-1 16,-12-1-3-16,1-9-12 16,2-5-24-1,1-2-98-15,6-22-187 0,3-3-1182 0</inkml:trace>
  <inkml:trace contextRef="#ctx0" brushRef="#br0" timeOffset="195250.9">15722 13074 1152 0,'0'0'1152'16,"0"0"-945"-16,0 0-12 15,11 138-11-15,4-67-72 16,1 7-54-16,2 0 32 16,-3-2-54-16,-2-5-9 15,-3-8 32-15,-4 0-52 0,1-7 34 16,-5-4-41 0,2-6 14-16,0-6-21 0,-2-7 7 15,-2-8-39-15,4-12-39 16,0-6-133-16,3-7-459 0</inkml:trace>
  <inkml:trace contextRef="#ctx0" brushRef="#br0" timeOffset="195502.05">16124 13741 1879 0,'0'0'742'0,"0"0"-572"16,0 0-15-16,0 0-80 15,0 0-8-15,0 0-46 16,141-9-19-16,-112 9-2 16,-2 2-12-1,-9 3-18-15,-5-3-37 0,3 1-117 16,-5-3-328-16,-4 0-820 0</inkml:trace>
  <inkml:trace contextRef="#ctx0" brushRef="#br0" timeOffset="196365.7">16789 13319 1405 0,'0'0'738'0,"0"0"-529"16,0 0-6-16,0 0-62 0,0 0-82 15,0 0 44 1,45 110 18-16,-24-48-55 0,2 6 29 16,0 6-48-16,-4 1-31 15,-3-3 4-15,-3-2-19 16,-3-6-2-16,0-7-22 16,-1-7-67-16,3-19-3 15,3-11-121-15,-3-12-362 16,1-8-686-16</inkml:trace>
  <inkml:trace contextRef="#ctx0" brushRef="#br0" timeOffset="196666.25">17473 13305 1930 0,'0'0'536'0,"0"0"-309"16,0 0-136-16,0 0-11 15,0 0-54-15,0 0 24 16,-53 150-21-16,26-90-28 16,-2 0 52-16,0-3-33 15,-2-3 9-15,4-8 4 0,6-6-22 16,9-10-22-16,3-8-11 15,9-16-90-15,0-6-108 16,13-20-388-16,5-10-158 0</inkml:trace>
  <inkml:trace contextRef="#ctx0" brushRef="#br0" timeOffset="196882.39">17538 13293 1627 0,'0'0'602'0,"0"0"-258"16,0 0-234-16,0 0 20 0,0 0-11 16,100 118-78-16,-64-63 32 15,-1 4-63-15,-2-2-4 16,1-6-3-16,-5-7-3 16,-5-5-1-16,-3-8-42 15,-6-6-74-15,-5-13-43 16,-8-6-318-16,-2-6-458 0</inkml:trace>
  <inkml:trace contextRef="#ctx0" brushRef="#br0" timeOffset="197054.73">17379 13668 2129 0,'0'0'598'0,"0"0"-424"0,0 0 3 0,0 0-105 16,0 0-57-16,0 0 12 15,0 0-27-15,168-42-14 16,-110 39-44-16,17 3-89 16,-17 0-125-16,-8 0-408 0</inkml:trace>
  <inkml:trace contextRef="#ctx0" brushRef="#br0" timeOffset="197588.68">18299 13736 477 0,'0'0'1232'15,"0"0"-992"1,0 0 45-16,0 0-123 0,0 0-38 0,0 0-51 16,0 0 3-1,-37-31-24-15,30 13-31 0,1-1 63 16,-2-9-47-16,2-3-19 31,2-5 24-31,1-4-27 16,3-4-15-16,0 0 0 15,0 2 7-15,11 5-10 16,5 5 3-16,4 7 0 16,2 5-6-16,3 3 23 15,2 7-18-15,0 2 1 16,2 7 0-16,-2 1 3 16,2 0 5-16,-1 9 10 15,1 16 27-15,0 7-45 0,2 4 31 16,-4 6-16-16,-3 0-14 15,1 0 46-15,-8-2-40 16,2-3 19-16,-6-6 3 16,-4-2-28-16,-2-10 12 15,-3-3-13-15,-2-7-24 16,-1-3 15-16,-1-2-95 16,0-4-35-16,0 0-141 15,0-3-400-15</inkml:trace>
  <inkml:trace contextRef="#ctx0" brushRef="#br0" timeOffset="197980.86">19099 13297 1375 0,'0'0'509'0,"0"0"-293"16,0 0 75-16,0 0-101 15,0 0-96-15,0 0-3 0,0 0-82 16,-71-25 40 0,42 40 28-16,-6 3-26 0,1 5 45 15,5 6-45-15,3 5-8 16,9 0 16-16,9 5-58 15,8-1 32-15,0-1-33 16,8-3 12-16,17-4 0 16,8-4-12-16,6-8-1 15,3-6-1-15,2-9-65 16,3-3 11-16,-5-9-77 16,10-35-107-16,-17 4-288 15,-5-8-448-15</inkml:trace>
  <inkml:trace contextRef="#ctx0" brushRef="#br0" timeOffset="198231.69">19378 12970 1495 0,'0'0'898'16,"0"0"-636"-16,0 0-153 15,0 0 41-15,0 144-54 16,4-75-48-16,7 6 45 15,3 4-39-15,0-1 4 16,-1-2 30-16,1-6-67 16,-2-4 32-16,7-6-43 15,-4-6 10-15,3-5-20 16,-3-6 0-16,-3-12-63 16,-8-9-28-16,-4-17-112 0,0-5-69 15,0 0-597-15</inkml:trace>
  <inkml:trace contextRef="#ctx0" brushRef="#br0" timeOffset="198827.34">19755 13416 1787 0,'0'0'306'0,"0"0"-11"15,0 0-5-15,0 0-180 0,0 0 7 16,0 0-59-16,0 0-41 15,71-17 75-15,-31 13-41 16,5 2-21-16,1 0-1 16,1 0-17-16,0 0-24 15,-4-2 4-15,-8-2-97 16,-8-10-44-16,-10 0-525 16,-12-2-363-16</inkml:trace>
  <inkml:trace contextRef="#ctx0" brushRef="#br0" timeOffset="199000.08">20046 13172 1940 0,'0'0'508'15,"0"0"-282"-15,0 0-56 16,0 0-37-16,0 129 3 16,0-71-62-16,5 4-65 15,1-4 12-15,-6-6-21 16,0 3-81-16,-15-18-60 15,-10-13-376-15</inkml:trace>
  <inkml:trace contextRef="#ctx0" brushRef="#br0" timeOffset="200411.96">14249 11362 1252 0,'0'0'563'0,"0"0"-317"16,0 0-35-16,0 0-131 0,0 0-21 16,0 0-27-16,0 0-10 15,-6-9 40-15,6 9-7 16,0-2 30-16,0 2-10 16,6 0-42-16,9 0 32 15,8 0-29-15,4 0-15 16,6 0-11-1,5 0-8-15,5 0-4 0,23 0-21 16,-10 0-148-16,-5-1-455 0</inkml:trace>
  <inkml:trace contextRef="#ctx0" brushRef="#br0" timeOffset="201055.22">16176 12390 1307 0,'0'0'405'16,"0"0"-185"-16,0 0-3 16,0 0-105-16,0 0 0 15,0 0-46-15,0 0-13 16,0 0 18-16,0 0-38 16,0 0 16-16,10 0-14 15,5 1-35-15,7-1 63 0,9 0-42 16,9 0-11-16,5 0 18 15,-1 0-16-15,-2-2-24 16,3-3-28 0,-13 4-305-16,-8-4-306 0</inkml:trace>
  <inkml:trace contextRef="#ctx0" brushRef="#br0" timeOffset="202375.06">20904 13097 1119 0,'0'0'751'0,"0"0"-462"15,0 0-36-15,0 0-88 16,0 0-57-16,0 0-79 15,0 0-12-15,18 71 75 16,-7-6-27-16,-2 13 45 16,0 10-22-16,-2 6-55 15,2 0 35-15,-3-4-58 16,1-1-10-16,0-15 0 16,0-8-51-16,-1-14-12 15,-2-13-41-15,2-21-119 16,0-12-143-16,-4-6-343 0</inkml:trace>
  <inkml:trace contextRef="#ctx0" brushRef="#br0" timeOffset="202956.3">21426 13415 2074 0,'0'0'382'16,"0"0"-242"-16,0 0-25 0,0 0-87 15,0 0 1-15,0 0 2 16,-52 137-22-16,30-87 18 16,-2 0-2-16,1 0-23 15,5-5 45-15,3-2-47 16,3-5 20-16,3-6-20 15,3-8-1-15,0-4 0 16,1-8-34-16,0-6-35 16,3-6 13-16,2 0-53 15,0-12-140-15,0-14-49 0,0-6 78 16,0-6 87-16,12-2-14 16,3 0-4-16,5 0 62 15,3-1-28-15,-4 3 82 16,4 2 25-16,-3 3 11 15,0 2 36-15,-2 5 59 16,-3 3 49 0,-3 8 26-16,-4 3-33 0,-1 6 48 15,-1 4 13-15,2 2-70 16,0 0 9-16,3 4-39 16,3 14-13-16,-1 8 34 15,3 6-54-15,-1 9 24 16,1 3-24-16,-1 6-33 0,1-2 39 15,2-1-53-15,-2 1-6 16,-1-9 5-16,-1-3-17 16,-3-10-1-16,-5-8-65 15,1-8-72-15,-4-10-81 16,-3-6-362-16,0-12-362 0</inkml:trace>
  <inkml:trace contextRef="#ctx0" brushRef="#br0" timeOffset="203129.41">21310 13726 1854 0,'0'0'594'16,"0"0"-376"-1,0 0 11-15,0 0-88 0,0 0-128 16,0 0 16-16,0 0 5 16,104-12-34-16,-56 12 0 15,5 0-2-15,-7 0-87 16,10 0-73-16,-14 0-424 15,-7 0-340-15</inkml:trace>
  <inkml:trace contextRef="#ctx0" brushRef="#br0" timeOffset="203647.37">22149 13797 1825 0,'0'0'377'0,"0"0"-217"16,0 0 42-16,0 0-126 16,0 0 18-16,0 0-66 15,0 0-14-15,-2-63 24 16,2 34-29-16,0 0 29 15,-4-3-7-15,2-3-22 0,0 3 46 16,2-2-41-16,0 5-2 16,0 0 0-16,10 8 4 15,7 2-17-15,2 7 1 16,1 4-3-16,1 5-8 16,1 3 17-16,-2 0-6 15,2 0 29 1,1 13-23-16,-2 7 31 0,4 4-16 15,2 6-8-15,0 4 37 16,0 2-49-16,0 3 23 16,-4-2 1-16,-2-2-19 15,-5-5 4-15,-3-4-10 16,-5-6 0-16,0-6-9 16,-4-4-6-16,-4-6-11 0,2-1-25 15,-2-3-65-15,7 0-32 16,-1-6-469-16,3-11-604 0</inkml:trace>
  <inkml:trace contextRef="#ctx0" brushRef="#br0" timeOffset="203867.15">22854 13415 2230 0,'0'0'292'0,"0"0"-171"16,0 0-15 0,0 0-35-16,0 0 56 0,19 134-89 15,-7-86-26-15,2-1-12 16,-6-7-6-16,1-4-26 16,-5-10-51-16,-2-6-123 15,-2-16-43-15,0-4-127 16,0 0-127-16</inkml:trace>
  <inkml:trace contextRef="#ctx0" brushRef="#br0" timeOffset="204306.37">22847 13327 1585 0,'0'0'375'0,"0"0"-106"16,0 0-81-16,0 0-81 15,0 0-70 1,0 0 4-16,116-36-3 0,-94 36-36 15,-5 7 25-15,-7 10-9 16,-10 1 2-16,0 4 18 16,-5 1-32-16,-19 4 1 15,-9-1 26-15,1-2-32 0,-1-2 36 16,4-4-22 0,9-4-14-16,9-7 6 0,6 0-7 15,5-1 0-15,0-2-1 16,11 0 1-16,12 0 17 15,6 1-16-15,2 1 0 16,0 1-1-16,2 3 7 16,-4 4-7-16,-2 3 0 31,-4 2 16-31,-6 3 2 0,-5 5-12 0,-6-8 6 16,-4 3 18-16,-2 1-30 15,0-8 31-15,-12 4-13 16,-7-9-10-16,3 0 19 15,1-5-27-15,4 0-21 16,2-5-23-16,-1 0-72 16,5 0-93-1,0-10-404-15</inkml:trace>
  <inkml:trace contextRef="#ctx0" brushRef="#br0" timeOffset="204855.55">23333 13726 1684 0,'0'0'303'16,"0"0"-21"-16,0 0-83 15,0 0-53-15,0 0-84 16,0 0-35-16,0 0 36 15,-2-17-56-15,0 4 26 16,0-6 19-16,-2-3-26 16,0-4 30-16,2-6-33 15,2-1-7-15,0-8-1 16,0-3-3-16,0 0-12 16,0 2 0-16,2 6 11 0,10 4-16 15,-3 8 5 1,4 3 0-16,0 7-1 0,3 5 2 15,2 0-1 1,2 4 0-16,2 2 9 0,2 3-18 16,1 0 9-16,2 0 0 15,-2 11-6-15,-2 4 21 16,2 10-15-16,-2 5 6 16,1 4 5-16,-4 6 24 15,2 0-27-15,-3 0-7 16,-2-1 34-16,-1-7-26 15,-5-3 21-15,-3-2-5 16,-2-7-17-16,-2-2 37 16,-4-5-45-16,0-2 1 15,0-6 11-15,0-1-12 0,0-1-7 16,0-3-47-16,0 0-71 16,0-8 1-16,4-11-485 15,1-4-1580-15</inkml:trace>
  <inkml:trace contextRef="#ctx0" brushRef="#br0" timeOffset="205217.31">24285 13230 1965 0,'0'0'303'16,"0"0"-118"-16,0 0 15 16,0 0-106-16,0 0-33 15,-127 6 18-15,98 16-25 16,2 4-15-16,2 6 46 16,3 7-49-16,4 3 27 15,2 2-9-15,5 2-32 0,5-2 52 16,6 0-55-16,0-1-10 15,0-6 13-15,19-5-5 16,8-3-17-16,9-9 0 16,7-7 13-16,7-10-31 15,4-3-1-15,2-5-71 16,0-16 9-16,8-29-137 16,-13 6-278-16,-12-1-926 15</inkml:trace>
  <inkml:trace contextRef="#ctx0" brushRef="#br0" timeOffset="205609.83">24744 12828 1030 0,'0'0'1077'0,"0"0"-936"16,0 0 5-16,0 0 17 15,0 0-24-15,0 109-5 0,2-50-70 16,4 9 22-16,1 7-7 16,-1 4-28-16,1 1 30 15,0 3-42-15,-3 0 18 16,1-6 19-16,-1 0-48 15,-2-4 29-15,3-4-19 16,0-5-17-16,-1-5 16 16,1-9-28-16,-1-11-9 15,0-9 0-15,-4-16 0 16,2-6-13-16,-2-5-37 16,0-9-95-16,0-21-17 15,-4-5-655-15</inkml:trace>
</inkml:ink>
</file>

<file path=ppt/ink/ink5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20T04:08:50.697"/>
    </inkml:context>
    <inkml:brush xml:id="br0">
      <inkml:brushProperty name="width" value="0.05292" units="cm"/>
      <inkml:brushProperty name="height" value="0.05292" units="cm"/>
      <inkml:brushProperty name="color" value="#FF0000"/>
    </inkml:brush>
  </inkml:definitions>
  <inkml:trace contextRef="#ctx0" brushRef="#br0">437 952 1453 0,'0'0'243'16,"0"0"-138"-16,0 0-32 15,0 0-42-15,0 0 10 16,0 0-41-16,-7-12-37 16,7 12 23-16,0 0-1 15,0 0 15-15,0 0 7 16,0 0-6-16,0 0 18 15,0 0 22-15,0 0-7 16,0 0 26-16,0 0-24 0,0 0 6 16,0 0-3-16,0 0-19 15,0 0 6-15,0 0-1 16,0 0-4-16,0 0 19 16,0 0-12-16,0 0 30 15,0 0 6-15,0 0-15 16,0 0 19-16,0 0-26 15,0 0-17-15,0 0 3 16,0 0-26-16,0 0-2 16,0 0 9-16,0 0-3 15,0 0 1-15,0 0-7 16,0 0 0-16,0 0 1 16,0 0 5-16,0 0-6 15,0 0 0-15,0 0-54 16,0 0 12-16,0 0-23 0,0 0-10 15,-4 0 24-15,2 0-29 16,-2 0 17-16,1 0-15 16,1 0-29-16,0-2-24 15,2 0-6-15,-5-2-91 16,3-1-127-16,-3 2-730 0</inkml:trace>
  <inkml:trace contextRef="#ctx0" brushRef="#br0" timeOffset="62.15">437 952 142 0</inkml:trace>
  <inkml:trace contextRef="#ctx0" brushRef="#br0" timeOffset="233.99">437 952 142 0,'-42'-64'1111'0,"42"64"-792"0,0 0-126 0,0 0-63 0,0 0-41 0,0 0-27 0,0 14-11 16,0 11 17 0,0 9 54-16,4 6-34 0,1 1-42 15,-1 1 6-15,-2-2-31 16,3-1-10-16,-3-3 0 15,3-8-11-15,0-4-37 16,1-8-92-16,-2-8-109 16,-2-8-14-16,-2-4-140 15,0-12-695-15</inkml:trace>
  <inkml:trace contextRef="#ctx0" brushRef="#br0" timeOffset="656.6">386 1023 907 0,'0'0'369'16,"0"0"-168"-16,0 0-14 15,0 0-62-15,-7-116-27 0,7 97 14 16,14 5-69-16,6 4-13 16,2 0-30-16,0 2 10 15,3 4-10-15,-8 2 8 16,-1 2-16-16,-9 0-3 16,-5 8 11-16,-2 8 5 15,0 6 6-15,-11 2 27 16,-9 6-4-16,-3-1-2 15,2-2 16-15,-1 0-23 0,10-5-24 16,3-4 12 0,9-4-13-16,0-4-24 0,4-2-20 15,21-2-12-15,6-5 16 16,4 2 11-16,6 0 7 16,-3 3 11-16,-3 3-14 15,-3 3 23-15,-8 4 2 16,-7 4 0-16,-5 3 27 15,-10-2 13-15,-2-1 28 16,0 0 13-16,-16-2-13 16,-10-2 18-16,-5-3-4 15,-5-2-33-15,0-7-14 16,3-4-35-16,6 0-62 16,2-12-143-16,10-10-111 15,7-4-751-15</inkml:trace>
  <inkml:trace contextRef="#ctx0" brushRef="#br0" timeOffset="875.3">937 946 932 0,'0'0'1312'0,"0"0"-1156"16,0 0-47-16,0 0 46 15,0 0-59-15,0 131-20 16,0-94-54-16,2 4 7 0,-2-2-22 16,0-4-6-16,0-3-2 15,0-5-65-15,-14-14-108 16,1-7-186-16,-1-6-347 0</inkml:trace>
  <inkml:trace contextRef="#ctx0" brushRef="#br0" timeOffset="1047.08">664 877 1920 0,'0'0'708'0,"0"0"-520"16,0 0-60-16,0 0-84 16,0 0-2-16,0 0-42 15,0 0-5-15,130 0-4 16,-47 17-124-16,-15-1-323 0,-10-2-395 0</inkml:trace>
  <inkml:trace contextRef="#ctx0" brushRef="#br0" timeOffset="1487.04">1291 1227 2143 0,'0'0'591'15,"0"0"-478"-15,0 0-11 16,0 0-72-16,0 0-29 0,0 0-1 16,0 0-20-16,64-104-7 15,-55 94 18-15,-4 4 0 16,-5 4 9-16,2 2 8 16,-2 0-8-16,0 8 24 15,0 10-24-15,0 8 12 16,0 6-3-16,0 2-7 15,0 2 2-15,0 0-4 16,0-2-29-16,-9-2-14 16,-4-2-72-16,-6-5-10 15,0-5 7-15,-4-8-19 16,1-2 78-16,5-5 30 16,0-5 29-16,8 0 77 15,6 0 31-15,3 0 51 0,0 0-26 16,0 0-73-16,2 0-14 15,15 0-33-15,8 0-2 16,4 0 1-16,2 0 1 16,4-1-25-16,14-5 12 15,-8 2-204-15,-8-4-405 0</inkml:trace>
  <inkml:trace contextRef="#ctx0" brushRef="#br0" timeOffset="1643.26">1656 1045 2388 0,'0'0'354'16,"0"0"-354"-16,0 0-238 16,0 0-1027-16</inkml:trace>
  <inkml:trace contextRef="#ctx0" brushRef="#br0" timeOffset="1768.23">1687 1349 2607 0,'0'0'319'0,"0"0"-319"16,0 0-345-1,0 0-673-15</inkml:trace>
  <inkml:trace contextRef="#ctx0" brushRef="#br0" timeOffset="2562.48">2337 1045 1713 0,'0'0'336'16,"0"0"-96"-16,0 0-53 15,-128 63-108-15,103-30-37 16,14-1-19-16,11 0-22 16,0 1 17-16,13-8-17 15,14-5-1-15,2-7 0 0,4-7-15 16,-1-6-22 0,-6-1-43-16,-3-21-66 0,-8-8 28 15,-4-2 15-15,-8 2 92 16,-3 6 11-16,0 6 43 15,0 10 24-15,0 6 90 16,0 2-70-16,0 6-57 16,6 22-29-16,10 11 0 15,4 14 3-15,5 7 2 16,2 8-2-16,-4 5-4 16,0-2 0-16,-9 2-3 15,-8-8 3-15,-6-6 0 16,0-15 15-16,0-11 6 15,-16-16 76-15,-1-10 3 16,1-7-21-16,-1-11-31 0,3-26-48 16,3-16-1-16,4-13-35 15,7-6-73-15,0-4-9 16,7 1-17-16,12 5-15 16,6 8 94-16,0 8 10 15,-1 6 18-15,1 10 28 16,-3 4 0-1,-4 10 45-15,-3 5 29 16,-5 10 20-16,-4 7 37 0,-2 2-59 16,3 0-2-16,0 14 24 15,2 10-38-15,0 3 9 16,1 8-32-16,2 1-13 16,-2 2 11-16,5-2-25 15,-2-4 6-15,3-4-12 16,1-6-61-16,16-15-84 15,-4-5-211-15,0-2-262 0</inkml:trace>
  <inkml:trace contextRef="#ctx0" brushRef="#br0" timeOffset="3109.24">3051 1121 1086 0,'0'0'1263'15,"0"0"-907"-15,0 0-181 16,0 0-36-16,0 0-63 15,-129-19-32-15,106 40-11 16,1 5-33-16,6 6 7 16,6 4-7-16,7-1 8 15,3-2-10-15,0-3 2 16,11-7-10-16,7-8 8 16,4-7-50-16,1-8 8 15,3 0-17-15,-1-22-35 16,-3-8-68-16,-4-2 14 0,-9 1 96 15,-5 6 54-15,-4 6 10 16,0 8 64-16,0 5 68 16,0 4-49-16,0 2-22 15,0 0-54-15,0 2-17 16,0 14 5-16,9 2 4 16,2 4-6-16,2 2-3 15,3-4 0-15,-1-4 2 16,-1-4-1-16,-1-6-1 15,1-6 0-15,1 0-18 16,-1-10 16-16,1-14-50 16,-3-2-60-16,-5-2 66 0,-5 2 38 15,-2 8 8-15,0 6 72 16,0 6 10-16,0 6 3 16,0 0-41-16,0 0-37 15,0 8-2-15,2 11-4 16,6 6-1-16,6-1 2 15,-1 0-2-15,3-5-21 16,-3-8-54-16,-2-8-100 16,-6-9-47-16,0-19-98 15,-5-7-1056-15</inkml:trace>
  <inkml:trace contextRef="#ctx0" brushRef="#br0" timeOffset="3281.12">3062 613 2400 0,'0'0'365'0,"0"0"-224"16,0 0-106-16,0 0-17 15,0 0-11-15,0 0-7 16,0 0-16-16,118 69-175 16,-113-43-118-16,-19 12 25 15,-20-7-15-15,-9-4-675 0</inkml:trace>
  <inkml:trace contextRef="#ctx0" brushRef="#br0" timeOffset="3390.42">2687 874 1167 0,'0'0'675'16,"0"0"-331"-16,-113 0-5 15,84-3-107-15,13 2-135 16,13-2-97-16,8 0-54 0,18 3-488 16,1 0-493-16</inkml:trace>
  <inkml:trace contextRef="#ctx0" brushRef="#br0" timeOffset="3531.34">3042 908 1160 0,'0'0'1197'15,"0"0"-1197"-15,0 0-205 16,0 0-1822-16</inkml:trace>
  <inkml:trace contextRef="#ctx0" brushRef="#br0" timeOffset="4249.67">4083 864 1219 0,'0'0'760'0,"0"0"-605"15,0 0 5-15,0 0-21 16,-130 16 7-16,102 2-6 0,-1 4-60 16,6 6-17-16,7 2 4 15,7 3-22-15,5 1 6 16,4-1 3-16,0 0-38 15,13-3 19-15,7 0-29 16,5-5-6-16,4 0 4 16,9-8-4-16,3-9-1 15,7-5-29-15,0-3-46 16,18-10-50-16,-16-8-184 16,-7-1-291-16</inkml:trace>
  <inkml:trace contextRef="#ctx0" brushRef="#br0" timeOffset="4811.96">4579 877 1774 0,'0'0'290'0,"0"0"-125"15,0 0 7 1,0 0-28-16,0 121-31 0,7-85-32 16,1-4-26-16,2 1-46 15,-1-8-9-15,-3-4-13 16,-1-8-107-16,-5-10-136 15,0-3-116-15,0 0-632 0</inkml:trace>
  <inkml:trace contextRef="#ctx0" brushRef="#br0" timeOffset="4983.81">4374 850 1664 0,'0'0'728'16,"0"0"-500"-16,0 0-65 0,0 0-60 15,0 0-70-15,0 0-3 16,0 0-30-16,149-2-23 16,-61 2-93-16,-17 0-258 15,-9 6-480-15</inkml:trace>
  <inkml:trace contextRef="#ctx0" brushRef="#br0" timeOffset="5452.44">5310 976 1776 0,'0'0'475'0,"0"0"-336"15,0 0-103-15,0 0 28 16,0 0 8-16,0 0-12 15,0 0 1-15,-3 75-1 16,9-63-1-16,-2-5 16 16,-2 4-39-16,0-5 7 15,-2 2-21-15,2-2-21 16,-2-2 20-16,3-2-20 16,-3-1-1-16,0-1 6 15,0 3 0-15,0-3-1 16,0 2 5-16,0-1-9 15,0 6 33-15,0-1-22 16,0 2 4-16,0 2-4 0,0 0-6 16,0 4 0-16,0 2-6 15,2 4 0-15,-2 2-3 16,0-3 10-16,2 2-7 16,2-5 0-16,-2-4 9 15,0-5-10-15,2-2 1 16,-2-5-15-16,0 0-6 15,-2 0-55-15,0-36-90 16,0 3-315-16,0-4-124 0</inkml:trace>
  <inkml:trace contextRef="#ctx0" brushRef="#br0" timeOffset="6171.11">5255 908 1517 0,'0'0'304'16,"0"0"-137"-16,0 0-75 15,0 0-19-15,0 0-17 16,0 0-37-16,0 0 0 16,133-16-19-16,-88 37 1 15,1 4-2-15,-4 3 2 16,-1 7-1-16,-12-2 0 16,-7 2 2-16,-11-2 0 15,-11-2-2-15,0-1 0 16,-9-4 32-16,-19-2 3 15,-9-6 27-15,-3-4-22 0,-6-8-38 16,-3-6-2-16,2 0-31 16,0-13-32-16,7-14 26 15,7 1-29-15,6-1 47 16,9 8 19-16,9 4 35 16,7 8 52-16,2-2-24 15,2 3-44-15,23-1-19 16,6 0 0-16,11 2 0 15,4 0 0-15,6 1-25 16,2 3 24-16,0 1-10 16,-2 0 5-16,2 0 5 15,-5 0 1-15,-2 0 0 16,-4 0 0-16,-6 0-29 16,-8 0 28-16,-9-7-7 15,-8 2 8-15,-8-4 18 0,-4 3 7 16,0-2 36-16,0-2-9 15,-9 2-27-15,-5 2 15 16,-1-1-19-16,-3 2 7 16,1 4 17-16,-2-2-3 15,3 3 5-15,1 0-11 16,4 0-11-16,2 0 26 16,5 0-31-16,-1 0 2 15,3 0 8-15,0 3-29 16,2 3 17-16,-2 1-2 15,2 7-5-15,0 3 20 16,0 1-19-16,0 3 5 0,0 2 8 16,8 1-25-16,11-3 21 15,0 0-13 1,4-3-7-16,1-2 5 0,-1-6-6 16,-2-4-9-1,4-6-22-15,-4 0-45 0,-2-16-117 16,-3-10-352-16,-12-4-493 0</inkml:trace>
  <inkml:trace contextRef="#ctx0" brushRef="#br0" timeOffset="6327.23">5589 826 1815 0,'0'0'484'0,"0"0"-296"0,0 0-23 15,0 0-26-15,0 0-97 16,0 0-42-16,0 0-73 15,111-73-152-15,-68 96-167 16,-8 5-488-16</inkml:trace>
  <inkml:trace contextRef="#ctx0" brushRef="#br0" timeOffset="6452.2">5887 1576 1810 0,'0'0'359'0,"0"0"-356"16,0 0-3-16,0 0-660 0</inkml:trace>
  <inkml:trace contextRef="#ctx0" brushRef="#br0" timeOffset="6905.24">6393 964 1490 0,'0'0'933'15,"0"0"-685"-15,0 0-123 16,0 0-22-16,-122-28-31 16,105 28-45-16,2 2 0 15,1 21-26-15,2 6-1 16,-2 9 25-16,5 3-24 0,5-2 16 15,4 2-13-15,0-5 4 16,0-6 2-16,5-4-10 16,10-10-22-16,2-10-2 15,3-6-79-15,3-4-27 16,3-20-179-16,-1-12-185 16,-5-2 129-16,-5-2 118 15,-3 3 247-15,-5 10 106 16,-3 7 248-16,-3 7 20 15,-1 9-22-15,3 4-130 16,-1 0-95-16,1 4-85 16,4 18 13-16,-1 6 23 0,3 6-47 15,0 7-4 1,2-3-24-16,0 0-3 0,3-4-18 16,3-2-134-16,-1-10-422 15,-3-10-891-15</inkml:trace>
  <inkml:trace contextRef="#ctx0" brushRef="#br0" timeOffset="7826.88">6560 1034 2237 0,'0'0'479'15,"0"0"-413"-15,0 0 19 0,0 0-55 16,0 0-30-16,0 0-5 16,0 0-68-16,93-86 43 15,-81 74 17-15,-5 6 13 16,-5 2 53-16,0 4-8 16,-2 0 6-16,0 0-14 15,2 4-20-15,2 12 20 16,1 7-16-16,1 0-12 15,4 1 10-15,-2 2-18 16,3-4-1-16,1-2 5 16,-1-5-4-16,-3-6-2 15,4-6-2-15,-1-3-28 16,3 0 30-16,1-12-29 0,1-9-8 16,1-2-31-16,-3-4-13 15,-1 6 3-15,-4 0 3 16,0 5 26-1,-4 7 49-15,-1 2 1 0,-4 5 49 16,0 2 26-16,0 0-23 16,0 5 2-16,0 8-11 15,0 5-13-15,4 5 12 16,1-1-42-16,-1 0 12 16,6-3-12-16,0-2 7 15,0-7-16-15,5-6 2 16,0-4-44-16,6 0 17 15,-1-10-90-15,-1-11-112 0,2-5-90 16,-6 1 97-16,-1 3 133 16,-8 1 96-16,-1 7 82 15,-5 6 117-15,0 4 45 16,0 2-30-16,0 2-77 16,0 0-88-16,0 0-11 15,0 6-29-15,2 7 12 16,4 4 1-16,2 2-21 15,0-6-1-15,1 1 2 16,5-6 4-16,-1-5-12 16,5-3-17-16,1 0-25 15,4-8-75-15,0-10-164 16,-6-3 56-16,-1 3 132 16,-5 2 99-16,-5 6 21 0,-3 2 144 15,-3 6 72 1,0 2-45-16,0 0-113 0,0 4-46 15,7 17-33-15,1 8 1 16,3 10 13-16,3 5-14 16,1 6 0-16,-1 4 0 15,-1 5 6-15,-3-4-6 16,-6-1 4-16,-4-6-2 16,0-8 11-16,-10-7 1 15,-11-11 16-15,-10-10 13 16,-6-6-4-16,2-6-6 15,-1-4-33-15,-2-36-71 16,12 0-160-16,11-4-477 0</inkml:trace>
  <inkml:trace contextRef="#ctx0" brushRef="#br0" timeOffset="8201.79">7859 830 1425 0,'0'0'795'16,"0"0"-631"-16,0 0-100 0,0 0 0 15,0 0-37 1,-119 28-1-16,115-6-26 0,4 2-6 15,0 4-26-15,12-2-44 16,9 2 5-16,6 0 23 16,4 3-30-16,-4-2 3 15,0-1 5-15,-9-2 43 16,-7-2 26-16,-9-5 2 16,-2-5 68-16,-10-4 76 15,-17-6 70-15,-4-4-22 16,-1 0-94-16,3 0-32 15,9-16-28-15,9-4-39 16,11-15-105-16,11 3-274 16,11 5-541-16</inkml:trace>
  <inkml:trace contextRef="#ctx0" brushRef="#br0" timeOffset="8904.76">8267 917 1913 0,'0'0'570'0,"0"0"-433"16,0 0 18-16,-122 2-39 15,90 13-32-15,12 5-24 16,4 4-32-16,12 3 2 16,4-2-30-16,0 2-9 15,6-6 8-15,14-4-38 0,5-7-18 16,4-8-19-16,0-2-42 15,0-6-34-15,-2-17-107 16,-8-3 23-16,0-2 98 16,-11 2 62-16,-5 6 76 15,-3 5 126-15,0 6 123 16,0 5 44-16,0 4-70 16,0 0-129-16,0 0-37 15,0 4-46-15,0 11 2 16,0 0 11-16,0 3-18 15,0 0 15-15,8-4-20 16,10 0 0-16,3-5-1 16,0-5-18-16,2-4-31 15,2 0-19-15,-3-10-57 16,-5-8-15-16,0-1 44 16,-9 3 77-16,-4 2 19 15,-1 4 58-15,-3 5 81 0,0 2 16 16,0 3-68-16,0 0-35 15,0 0-44-15,0 5-2 16,0 12 3-16,0 2-8 16,1 0-1-16,14 1 6 15,-2-3 0-15,5-3-12 16,-1-8-1-16,1-5-30 16,3-1 20-16,0 0-23 15,4-15-39-15,-2-3-51 16,-4 0-9-16,-3-1 96 0,-5 3 21 15,-2 6 22 1,-2 2 77-16,-5 6 61 0,-2 2-3 16,2 0-66-16,0 0-55 15,3 14 14-15,1 7-8 16,6 0-19-16,-1 6 12 16,5-4-13-16,5-2-42 15,0-5-219-15,-8-10-685 16</inkml:trace>
  <inkml:trace contextRef="#ctx0" brushRef="#br0" timeOffset="15793.77">945 2189 347 0,'0'0'313'0,"0"0"-221"0,0 0-54 15,0 0 36 1,0 0-12-16,0 0-62 0,7 0-123 0</inkml:trace>
  <inkml:trace contextRef="#ctx0" brushRef="#br0" timeOffset="17575.04">1621 2049 1676 0,'0'0'282'0,"0"0"-121"15,0 0-47-15,0 0-58 0,0 0 67 16,0 0-68 0,0 0-36-16,-41 2-11 0,26 10 5 15,-4 4-10-15,0 0 7 16,-1 2 1-16,-3 2 50 16,3 2-39-16,2 3-1 15,3 1-11-15,4 1 1 16,4 4-13-16,5-6 2 15,2 5 0-15,0-7-12 16,13-1 12-16,5 0-18 16,4-4 5-16,2-1-8 15,3 2 21-15,-2-1-17 16,0 0-18-16,-1 2 34 16,-6 3-11-16,-2 0 12 0,-8 1 0 15,-5-2-10 1,-3 3 4-16,0-6 3 0,-7 3 3 15,-16-1 4-15,-6-1-3 16,-6 0 16-16,-3-2-1 16,-1 0-16-16,-2-2 28 15,5-2-26-15,3-6-2 16,8-3 28-16,8-4-27 16,3-1 7-16,10 0-8 15,4 0-12-15,0 0-3 16,0 0-34-16,6 0 16 15,10 0 33-15,4 0-16 16,1 0 16-16,5 0 0 0,0 0 4 16,6 4-11-16,-1 12 7 15,2 7 0-15,1 6-9 16,-1 11 9-16,-2 9 0 16,-6 7 9-16,-5 5 3 15,-7 8 20-15,-4 5 7 16,-4 6-3-16,4 19 20 15,-3 23-26-15,1 23 27 16,3 7-4-16,0-6-30 16,-1-29 22-16,3-35-5 15,-6-18-21-15,1-9 8 16,1 8-16-16,-1 3 26 16,2 5 7-16,-2-11-44 0,-1-14 29 15,-4-10-29-15,1-14 0 16,-1-8-1-16,-2-14-46 15,0-22-70-15,0-16-117 16,0-16-791-16</inkml:trace>
  <inkml:trace contextRef="#ctx0" brushRef="#br0" timeOffset="19933.87">2315 1985 1106 0,'0'0'362'16,"0"0"-192"-16,0 0-33 16,0 0-9-16,0 0 19 15,0 0-35-15,0 0 1 16,-75-6-20-16,68 4 42 15,2 0-25-15,-4 2-15 16,-1 0-68-16,-9 0 21 16,-2 2-30-16,-6 16-3 15,-2 8 24-15,-4 5-21 16,4 6 14-16,2 4-20 16,4-4-11-16,10-1 27 15,6-4-28-15,7-3 0 16,0-5 0-16,0-5 6 0,9-2-15 15,9-8 5-15,4-4-23 16,7-5 25-16,2 0-14 16,3-17-9-16,-1-4-25 15,0-8-26-15,-1-4 14 16,-8-2-28-16,-3-1-11 16,-8 1 74-16,-5 4 2 15,-2 5 25-15,-6 8 8 16,2 7 18-16,-2 6 34 15,0 3-5-15,0 2-30 16,0 0 12-16,0 7-36 16,0 16 43-16,0 4 34 15,0 7-39-15,4 2 12 0,3 0-26 16,-1-3-10-16,4-1 1 16,-2-1-14-1,3-5-4-15,1-4-13 0,-1-5-98 16,9-10-152-16,-5-6-231 15,-2-1-890-15</inkml:trace>
  <inkml:trace contextRef="#ctx0" brushRef="#br0" timeOffset="20402.52">2581 2336 561 0,'0'0'1303'0,"0"0"-1121"16,0 0-115-16,0 0 0 16,0 0 80-16,0 0-56 15,0 0-44-15,20 108 2 16,-18-94-29-16,-1-3-8 15,3-6 31-15,-2-3-34 16,-2-2 17-16,0 0 22 16,2 0 19-16,-2-2 5 15,4-14-72-15,1-6-26 0,-1-1 7 16,5-2-32-16,0 3 22 16,0 4 15-16,0 3 7 15,0 6 1-15,2 4 6 16,0 2 0-16,0 3 21 15,2 0-13-15,1 0 39 16,-3 11-17-16,1 6-6 16,-6 5 34-16,1 2-28 15,-3 0-9-15,-2-2 0 16,-2-4-15-16,2-2-12 16,0-6-45-16,6-10-118 15,0 0-198-15,1-2-337 0</inkml:trace>
  <inkml:trace contextRef="#ctx0" brushRef="#br0" timeOffset="20589.95">2926 2079 1620 0,'0'0'903'0,"0"0"-762"15,0 0-74-15,0 0-51 16,0 0-15-16,0 0-2 16,0 0-116-16,141 6-364 15,-120 3-802-15</inkml:trace>
  <inkml:trace contextRef="#ctx0" brushRef="#br0" timeOffset="20793.05">2975 2267 1106 0,'0'0'1672'0,"0"0"-1390"15,0 0-174-15,0 0-36 16,0 0-45-16,0 0-26 16,0 0-1-16,60 0-6 15,-33 3-77-15,1 1-134 16,-7-1-417-16,-7-1-530 0</inkml:trace>
  <inkml:trace contextRef="#ctx0" brushRef="#br0" timeOffset="24136.03">3572 1895 1162 0,'0'0'395'0,"0"0"-155"16,0 0-73-16,0 0-60 16,0 0 49-16,0 0-92 15,0-35-9-15,0 33-3 16,0 2-11-16,0 0 38 16,0 0-14-16,0 0-32 15,0 0 10-15,0 0-31 0,0 2-11 16,0 12 11-16,0 8-12 15,0 5 36-15,0 2-29 16,0 2-5-16,0-5 7 16,0-4-2-16,0-4-7 15,0-6 0-15,0-2 11 16,0-2-13-16,0-4 2 16,0-2-6-16,0-2-7 15,4 0 1-15,8 0 2 16,3 0 9-16,3 0-11 15,4-8 11-15,1 0-9 16,-1 4-2-16,-2 2 4 16,0 2-2-16,2 0 10 0,-1 0 0 15,-2 0-3 1,0 12 1-16,-7 2 2 0,-2 2 0 16,-6 5 30-16,-4 1 16 15,0 1 47-15,0 5-2 16,-14-1-16-16,-1-1 4 15,-5-2-27-15,0-2-5 16,2-4 5-16,0-2-41 16,1-4 2-16,1-2-10 15,1-1-3-15,-1-6-19 16,0-3-61-16,0-16-87 16,3-14-166-16,4-8-610 0</inkml:trace>
  <inkml:trace contextRef="#ctx0" brushRef="#br0" timeOffset="24308.08">3589 1855 1820 0,'0'0'756'16,"0"0"-466"-16,0 0-115 16,0 0-122-16,0 0 4 15,0 0-37-15,126-86-13 16,-78 75-14-16,2 10-23 15,12 1-109-15,-12 9-148 16,-8 5-324-16</inkml:trace>
  <inkml:trace contextRef="#ctx0" brushRef="#br0" timeOffset="24854.57">4297 1937 1530 0,'0'0'515'0,"0"0"-318"16,0 0 43-16,0 0-99 16,-127 2 31-16,100 16-33 15,0 4-69 1,3 4-15-16,5 4-44 16,8 0 11-16,5 0-22 0,6 1 8 15,0-4-7-15,0 0-1 16,17-8 0-16,2-5 0 15,9-7-38-15,-1-7 3 16,4-7-18-16,1-18-48 16,-3-8-34-16,-5-5-33 15,-10 0 43-15,-2 4 55 16,-4 6 70-16,-6 6 18 16,-2 10 117-16,0 4 10 0,0 6 37 15,0 2-84 1,0 0-39-16,0 0-37 0,0 12-14 15,4 12-1-15,3 6-7 16,-1 2 6-16,6 4-19 16,1 1 8-1,3-4-88-15,3 2-137 0,-1-12-297 16,-5-5-412-16</inkml:trace>
  <inkml:trace contextRef="#ctx0" brushRef="#br0" timeOffset="25323.45">4540 2329 1568 0,'0'0'485'15,"0"0"-423"-15,0 0-2 16,0 0-20-16,0 0 43 15,0 0-43-15,0 0-22 16,10 115 17-16,-7-105-35 16,-1-6 48-16,-2-2 30 15,0-2 4-15,0 0 27 16,0-2-52-16,0-12-57 0,0-6-8 16,0-4-47-1,6 0 1-15,2 0-23 16,5 1-17-16,2 6 51 0,-1 5 8 15,-1 4 29-15,0 4 6 16,-2 4 0-16,-2 0 63 16,3 0 9-16,-4 4-23 15,1 11 37-15,0 4-2 16,-2 3-17-16,-1 4-3 16,1-2-43-16,-3 2 3 15,4-4-20-15,-6-4 7 16,2-4-22-16,-2-4-4 15,0-4-104-15,5-6-115 16,-3 0-139-16,3-2-362 0</inkml:trace>
  <inkml:trace contextRef="#ctx0" brushRef="#br0" timeOffset="25557.53">4891 2306 2090 0,'0'0'528'0,"0"0"-455"16,0 0 3-16,0 0-14 16,0 0 8-16,0 0-50 15,0 0-14-15,130 8-12 0,-110-8-57 16,-3 0-64-1,-2 0-201-15,-5-7-386 0</inkml:trace>
  <inkml:trace contextRef="#ctx0" brushRef="#br0" timeOffset="26073.05">5252 2326 1748 0,'0'0'361'0,"0"0"-124"0,0 0-105 15,0 0-109-15,0 0-2 16,0 0-21-16,0 0 12 15,36-64-9-15,-32 62 15 16,-2-1 70-16,-2 3 49 16,0 0-73-16,3 0-26 15,-1 14-9-15,4 9-9 16,3 4 13-16,3 6-33 16,-2 3 1-16,2-2 2 15,-3 2-3-15,-3-6-33 16,-6 0-6-16,0-6-35 15,0-4 19-15,-8-3 17 0,-9-3 35 16,0-5 2-16,1-3 2 16,3-2 22-1,5-1 12-15,3-1 12 0,5-2 14 16,0 0-16-16,0 0 3 16,0 0-11-16,0 0-35 15,5 0 4-15,8 0-3 16,3 0 4-16,3 0-14 15,6 0 7-15,-1 0-84 16,8-5-101-16,-6-2-367 16,-6-4-513-16</inkml:trace>
  <inkml:trace contextRef="#ctx0" brushRef="#br0" timeOffset="26464.64">5593 2033 1716 0,'0'0'595'0,"0"0"-384"16,0 0-52-16,0 0-107 15,0 0-17-15,0 0 48 16,131-18-62-16,-90 18-21 15,-1 6-3-15,-11 2-136 16,-7 1-69-16,-16-3-68 16,-3-5-100-16,-3 0-291 0</inkml:trace>
  <inkml:trace contextRef="#ctx0" brushRef="#br0" timeOffset="26667.69">5733 1883 525 0,'0'0'1486'16,"0"0"-983"-16,0 0-433 16,0 0-20-16,0 0 16 15,0 0 20-15,0 0-36 16,6 124-49-16,4-86-1 16,-1-1-6-16,-2-6-124 15,4 5-111-15,-7-8-99 16,-2-7-388-16</inkml:trace>
  <inkml:trace contextRef="#ctx0" brushRef="#br0" timeOffset="29604.51">5635 1996 1177 0,'0'0'525'0,"0"0"-348"0,0 0-34 16,0 0-45-16,0 0 5 15,0 0-22-15,0 0-16 16,-20-7-51-16,20 7 12 16,5 0 17-16,7 0 30 15,5 0 18-15,5-1-37 16,5-2-7-16,6-1-2 15,1 0-39-15,6 0 16 16,2-2-22-16,0 0 0 16,-1 2-3-16,-6-2 9 15,-6 1-6-15,-7 4 0 16,-8 0 9-16,-8-2-8 0,-4 3 0 16,-2-2 16-16,0 2 65 15,0 0-43-15,0-2-16 16,0 2-23-1,-2 0-2-15,-4-2-4 0,-1 2 3 16,0 0 3-16,0 0-9 16,-3 0 9-16,-1 0 0 15,-5 0 0-15,1 0 6 16,-6 0-4-16,-1 0-2 16,1 0 0-16,0 0-11 15,-2 2 11-15,1 2 0 16,2-1 0-16,0-2 8 15,2 0-13-15,-2 4 5 16,-2-4 0-16,-1 4-1 16,1-1-2-16,2-2 3 0,2 2 0 15,5-2 7 1,4-2-10-16,5 0 3 0,1 2-7 16,3-2 6-16,0 0-15 15,0 0 4-15,0 0 0 16,0 0 6-16,0 2-3 15,0 0 9-15,5 0 0 16,2 0-6-16,-2 0 8 16,5 5-2-16,-3 0 0 15,2 0 0-15,-3 4 8 16,-1-1-8-16,-1 2-2 16,-2 2-8-16,0 2 16 15,-2 1-6-15,0 0 8 16,0 1-6-16,0-2 33 15,0 0-28-15,0-6-6 0,0-2 5 16,0-4 1-16,0-2-7 16,0 1 0-16,0-3 1 15,0 0 2-15,0 0-3 16,0 0 0-16,0 0-1 16,0 0 8-16,0 0-7 15,0 0 0-15,0 0 1 16,7 0 0-16,2 0-1 15,2 0 0-15,5 0 6 16,1 0 6-16,4-5-12 16,-1 1 0-16,2 3 1 0,0-3-6 15,1-1 6 1,2-1-1-16,-2 3 0 0,2-4 7 16,-2 4-7-16,-1-2 0 15,-5 2 0-15,-1-1-8 16,-3 1 10-16,-3 1-2 15,-4 2 0-15,-1 0 9 16,-5 0-10-16,2 0 1 16,-2 0 0-16,0 0-9 15,2 0 10-15,0-2-1 16,0 0 0-16,3-2 0 16,-1 0 0-16,1 0-20 0,0-2 14 15,-1 1-4 1,0-4 7-16,1 1 3 15,-3 2-1-15,0-4-5 0,0 1 0 16,-2-2-5-16,0 1-30 16,0-2 39-16,0 2-17 15,0 0 4-15,0 5 15 16,0-1-14-16,0 3 13 16,0 1 1-16,0 2 0 15,0 0-1-15,0 0 2 16,0 0-1-16,-2 0 0 15,-2 0 9-15,-3 0-15 16,-2 0 6-16,-2 0 0 16,-2 0-4-16,-3 5 14 15,-4-2-2-15,-2 2 10 0,-3 4-17 16,-2-3 37 0,-4 2-36-16,0-2 4 0,2 0 27 15,0-2-32-15,9 0 22 16,2 1-22-16,7-4 10 15,5-1-3-15,0 0-8 16,4 0 0-16,0 0-9 16,2 0 3-16,0 0 4 15,0 0-16-15,0 0-30 16,0 0 11-16,0 0-6 16,0 0 8-16,0 0 33 15,4 0-20-15,4 0 22 16,-2 0 0-16,-1 0 6 15,-1 0-15-15,-2 0 9 16,-2 0-18-16,0 0 18 16,0 0-8-16,0 6 8 0,0 4 20 15,-8 4-19-15,-1-1 19 16,-1-2-20-16,4-1 0 16,-1-2 3-16,5-2 3 15,2-2-6-15,0 1 0 16,0-2 1-16,0 0-5 15,0-2 4-15,7 1 0 16,9-2-6-16,1 0 7 16,6 0-1-16,1 0 0 0,3-3-23 15,-3-5 23 1,1-1-27-16,-5 1-2 0,-7 2 29 16,-1 0-15-1,-8 4 15-15,-4-1 12 0,0 3 15 16,0 0 55-16,-2 0-52 15,-16 0-29-15,0 0-1 16,-5 5 8-16,-1 1-9 16,4 0 1-16,3 0 0 15,0-2-2-15,9-1 3 16,3-3-1-16,5 0 0 16,0 0-20-16,0 0-29 15,0 0-3-15,18-3 16 16,4-7 36-16,5-2-31 15,0 2-9-15,2-2-21 16,-4 4 7-16,-5 2 41 16,0 2-4-16,-8 0 10 0,-4 4-5 15,-6 0 13 1,-2 0-1-16,0 0 46 0,-7 0-31 16,-8 0 4-16,-6 6-19 15,2 2 0-15,1-2 12 16,2 0-10-16,2-1 20 15,5-2-15-15,6 0 2 16,3-3-18-16,0 0-25 16,0 0-53-16,6 0 60 15,14 0 5-15,2-3-10 16,3-5-62-16,-3 0-2 16,-2 2 43-16,-6 2 25 15,-6 2 20-15,-6 2 1 0,-2 0 14 16,0 0 21-1,0 0 36-15,-6 0-45 0,-7 0 18 16,-1 0-28-16,-1 4 2 16,3 2 1-16,4-4-11 15,3 0-1-15,3 0 0 16,2 2-15-16,0 1-26 16,0-4 0-16,7 4 25 15,1-4 10-15,2 0-5 16,-4-1 5-16,-1 0 6 15,-3 0 0-15,-2 0 0 16,0 0 0-16,0 0 0 0,0 0-2 16,-7 0-14-16,-8 0-6 15,6 0-62 1,-2 0-412-16</inkml:trace>
  <inkml:trace contextRef="#ctx0" brushRef="#br0" timeOffset="31369.93">5606 2001 1302 0,'0'0'295'16,"0"0"-151"-16,0 0-27 16,0 0-53-16,0 0-48 15,0 0 11-15,0 0 5 0,0-5 62 16,0 5 55 0,0 0-27-16,0 0-16 0,0 0-47 15,0 0-38-15,0 0 5 16,0 0-25-16,0 0 7 15,0 0 5-15,0 0-12 16,-4 0 29-16,0 6-18 16,-1 1-12-16,1 1 12 15,2-2-6-15,2 0-6 16,0 3 0-16,0-2 0 16,0 3-1-16,0 6 1 15,0 1 0-15,0-2-6 16,0 3 12-16,0-6-6 15,0-1 0-15,0-4 6 16,0-3-9-16,4-2 3 0,0 3-18 16,1-4 6-16,-1 2-83 15,0-2-28-15,-2-1-72 16,-2 0-127-16,0 0-728 0</inkml:trace>
  <inkml:trace contextRef="#ctx0" brushRef="#br0" timeOffset="32275.74">6643 1730 1482 0,'0'0'287'16,"0"0"-154"-16,0 0-50 15,0 0-36-15,0 0-30 16,0 0 19-16,0 0 33 15,-65 44 65-15,47-17 50 16,1 5-63-16,-2 4-24 16,4 6-26-16,6 4-2 0,4 8 7 15,5 0-52 1,0 2 7-16,7 0 13 0,13-6-44 16,5-3 10-1,4-11-10-15,0-10-6 0,2-10 0 16,2-12-12-16,-4-4 12 15,1-4 5-15,-7-21 2 16,-5-4 1-16,-7-5-1 16,-6-1-1-16,-5 0 30 15,0 3-29-15,-13 3 21 16,-13 9-22-16,-4 6 0 16,-6 9-28-16,-1 5-122 15,-17 2-90-15,10 19-224 16,7 0-283-16</inkml:trace>
  <inkml:trace contextRef="#ctx0" brushRef="#br0" timeOffset="32916.21">7041 1881 1395 0,'0'0'550'15,"0"0"-408"-15,0 0-27 16,0 0-1-16,0 0-7 16,0 0-15-16,0 0-18 15,-126 46-28-15,109-18 29 16,7 5-14-16,2 2-19 15,6 1 15-15,2 1-39 16,2 0 8-16,16-7-21 0,7-5-5 16,4-10-1-16,5-11-30 15,1-4-50-15,1-9-41 16,-3-23-133-16,-6-11 1 16,-7-9 54-16,-9-2-6 15,-9-2 136-15,-2 6 70 16,0 12 121-16,0 10 63 15,0 11 6-15,-2 9-39 16,-2 7 15-16,4 1-116 16,0 0-38-16,0 14-6 15,0 11 3-15,0 11 45 16,0 2-26-16,8 7 2 0,4 3-13 16,1 0-17-16,1-2-6 15,1 2-165-15,-1-12-148 16,-5-12-341-16</inkml:trace>
  <inkml:trace contextRef="#ctx0" brushRef="#br0" timeOffset="33489.25">7393 2320 1527 0,'0'0'367'0,"0"0"-283"16,0 0-5-16,0 0-4 16,0 0 46-16,0 0 40 15,0 0-95-15,20 114-28 16,-15-100-27-16,-3-8-1 0,-2-2 14 16,0-4 21-1,0 0-8-15,0 0 19 0,0-12-56 16,0-10-23-16,0-4-2 15,0-1-27-15,0 4 28 16,0 2 3-16,6 6 8 16,4 3 5-16,-1 4-11 15,1 2 18-15,2 3 1 16,1 3 0-16,0 0 46 16,1 0-12-16,1 15 5 15,1 3 22-15,-1 4-19 16,1 0 10-16,-3 0-12 0,1 0-40 15,-3-5 18-15,-5 0-18 0,2-3 0 16,-5-6-65-16,3-2-121 16,-4-3-94-16,0-3-238 0</inkml:trace>
  <inkml:trace contextRef="#ctx0" brushRef="#br0" timeOffset="33692">7734 2336 1739 0,'0'0'879'0,"0"0"-651"16,0 0-167-16,0 0-26 16,0 0-34-16,0 0 17 15,0 0-18-15,91 0-49 16,-68 0-75-16,-7 0-202 15,-3 0-157-15,-7 0-669 0</inkml:trace>
  <inkml:trace contextRef="#ctx0" brushRef="#br0" timeOffset="34270.03">8155 2239 1585 0,'0'0'223'0,"0"0"-57"15,0 0-86-15,0 0 8 16,0 0-1-16,0 0-39 15,0 0-48-15,-8-45-3 16,18 45-5-16,7 0 5 16,-2 0 0-16,1 0-4 0,-1 5 14 15,0 12 5 1,-1 6 10-16,-3 8 2 0,-2 3 52 16,-4 2 2-16,-3-2-5 15,-2 2 22-15,0-4-17 16,-7-3 38-16,-7-2-26 15,-3-6-48-15,-1-3 19 16,0-4-21-16,3-5-20 16,2-3-5-16,1-6-5 15,3 0-10-15,3 0 0 16,0-8-40-16,2-8-54 16,2 0-12-16,2 0 34 15,0 4 63-15,0 2-45 16,0 4-28-16,6 2 35 15,8 2 18-15,1 2 22 0,4 0 7 16,1 4 0-16,2 10-9 16,2 5 21-16,5 2-12 15,3 2 0-15,-1-2-8 16,9 0-113-16,-9-7-209 16,-7-10-863-16</inkml:trace>
  <inkml:trace contextRef="#ctx0" brushRef="#br0" timeOffset="35332.24">8561 1999 1099 0,'0'0'304'15,"0"0"-83"-15,0 0-107 16,0 0-47-16,0 0-19 16,0 0-5-16,0 0 23 15,0 0 5-15,0 0 66 16,0 0 41-16,0 0 3 15,0 0-61-15,0 0-36 16,0 0-16-16,0 0-2 16,0 0-48-16,0 0 7 15,8-3-13-15,8 2-3 16,5-3 39-16,0 2-33 16,4 1-7-16,2-2-1 15,0 1 5-15,2 0-12 16,0 0 0-16,-2 0-18 15,-1 0-7-15,-4-2-111 16,-1-2-159-16,-6 2-169 16,-8-2-500-16</inkml:trace>
  <inkml:trace contextRef="#ctx0" brushRef="#br0" timeOffset="35832.44">8652 1774 1172 0,'0'0'504'0,"0"0"-256"0,0 0-116 16,0 0-54-16,0 0 27 15,0 0-46-15,0 0 50 16,0 20 31-16,2 5-34 16,4 5 16-16,2 2-25 15,-1 4-49-15,-3 2-11 16,0-2-35-16,-2 0 5 15,1-4-7-15,-3 3-147 16,0-8-166-16,0-9-387 0</inkml:trace>
  <inkml:trace contextRef="#ctx0" brushRef="#br0" timeOffset="39159.46">9358 1805 1461 0,'0'0'357'16,"0"0"-194"-16,0 0-74 16,0 0 7-16,0 0-73 15,0 0-22-15,5-3 8 16,-3 3-8-16,0 0 69 15,-2-1-4-15,0 1-17 16,0 0 25-16,2 0-42 16,0 0-1-16,2 12 34 15,0 8-14-15,0 4 4 16,3 6 9-16,-3 0-30 16,2 2 28-16,2-6-47 15,-4-2 1-15,3-4 22 16,-5-6-37-16,2-6 11 15,-2-3-12-15,-2 0 6 16,0-4 3-16,2-1-3 16,-2 0 0-16,0 0 13 0,0 0-18 15,3 0 28-15,2-8-22 16,-3-15 5-16,4-7-24 16,-1-4 11-16,1 0-10 15,1 2 11-15,0 4-26 16,2 3 25-16,-3 6-14 15,5 2-6-15,1 3 20 16,-1 2-25-16,0 2 20 16,0 2 5-16,-2 5-16 15,-1-1 16-15,2 4 0 16,-1 0 1-16,-1 0 5 0,2 0 2 16,1 4-7-16,-2 10 17 15,4 1-16-15,-2 8 22 16,3 1-12-16,-3 5-5 15,-4 0 36-15,3 1-42 16,0-4 17-16,-4-2 8 16,1-5-23-16,-3-6 30 15,-2-5-23-15,0-4 0 16,-2-2 0-16,3-2 5 16,-3 0-28-16,0 0 13 15,2-2-93-15,1-12-145 16,-1-6-399-16</inkml:trace>
  <inkml:trace contextRef="#ctx0" brushRef="#br0" timeOffset="39690.6">9782 1351 1822 0,'0'0'566'0,"0"0"-410"0,0 0-87 16,0 0-19-16,0 0-50 15,0 0 9-15,0 0-9 16,69-7 2-16,-56 7-8 16,-4 7 6-16,-4 3 0 15,-5 2 2-15,0 3-1 16,0 5 50-16,-12-1 58 16,-5 6-48-16,1-1 7 15,3-2-47-15,6-1-11 16,5-4 2-16,2-1-4 0,0-4-8 15,11-2 30 1,9-4-29-16,4 0 43 0,3-4-14 16,2-2-13-1,0 0 26-15,-2 0-29 0,-5 0 2 16,-4 0-2-16,-5 0-4 16,-6 0-19-16,-5 0 9 15,-1 0-78-15,-1 0-62 16,0 16-162-16,0 0-232 15,-10 0-376-15</inkml:trace>
  <inkml:trace contextRef="#ctx0" brushRef="#br0" timeOffset="41377.68">2500 3417 1313 0,'0'0'555'0,"0"0"-423"16,0 0 17-16,0 0-40 16,0 0 50-16,0 0-40 15,0 0-63-15,-93-13 14 16,64 26-12-16,0 2 54 15,-3 4-4-15,3 1-50 16,6 1 2-16,2 4-23 16,8-1-29-16,4 2 16 15,6-1-24-15,3 2 0 0,0-1 3 16,9-4-2-16,9-4-1 16,3-4 0-16,0-6 2 15,6-8-16 1,2 0 10-16,5-12-17 0,-1-14 10 15,3-5-54-15,-2-11-3 16,-7 1-26-16,-6-3-15 16,-5 4 21-16,-7 6 24 15,-7 8 64-15,0 11 28 16,-2 8 20-16,0 5 52 16,0 2-7-16,0 0-64 15,0 0 8-15,0 15-36 16,0 12 19-16,0 5 40 15,0 3-39-15,0 7 22 16,0-5-16-16,0-1-26 16,0-4 20-16,7-4-21 15,2-4-16-15,0-6-41 0,9-10-164 16,-3-3-132-16,1-5-353 0</inkml:trace>
  <inkml:trace contextRef="#ctx0" brushRef="#br0" timeOffset="41877.57">2895 3663 1352 0,'0'0'641'0,"0"0"-414"16,0 0-46-16,0 0-53 15,0 0 19-15,0 0-65 16,0 0-73-16,-56 22 12 15,45-5 9-15,2 2-14 16,5 3 34-16,4 1-21 16,0-1-8-16,0 2 26 0,11-4-35 15,4-2 13-15,3-2-25 16,0-6 1-16,-2-4-1 16,0-4 1-16,-6-2-1 15,1 0 23-15,-1-18-22 16,-4-4 15-16,-4-5-15 15,-2-2-1-15,0 1 24 16,-2 0-23-16,-12 3-1 16,1 6 0-16,3 4-7 15,-3 5-17-15,5 2-76 16,2 2-154-16,4 2-210 16,2 0-303-16</inkml:trace>
  <inkml:trace contextRef="#ctx0" brushRef="#br0" timeOffset="42096.27">3229 3411 1662 0,'0'0'895'16,"0"0"-765"-16,0 0-47 15,0 0-59-15,0 0-23 16,0 0-2-16,127-22-102 16,-92 22-263-16,-8 0-385 0</inkml:trace>
  <inkml:trace contextRef="#ctx0" brushRef="#br0" timeOffset="42283.71">3265 3579 2198 0,'0'0'472'16,"0"0"-386"-16,0 0-34 15,0 0 4-15,0 0 44 16,0 0-66-16,0 0-8 16,113 0-26-16,-73 0-72 0,-9-4-143 15,-6-6-388-15</inkml:trace>
  <inkml:trace contextRef="#ctx0" brushRef="#br0" timeOffset="43267.87">3804 3505 1866 0,'0'0'367'0,"0"0"-261"0,0 0-36 15,0 0-70-15,0 0 0 16,0 0-3-16,105-123-84 15,-81 95 37-15,-4 6 41 16,-9 6 9-16,-4 4 96 16,-5 9 60-16,0 0-31 15,-2 3-31-15,0 0-36 16,0 0-37-16,0 15-6 16,0 6-15-16,0 9 58 15,0 7-25-15,0 1 15 16,4 0-18-16,4 0-21 15,-2-2 10-15,1-2-8 16,-5-4-11-16,0-6 0 16,-2-4 7-16,0-2-19 0,-6-6-1 15,-10 1-35-15,-4-3 37 16,0-2-16-16,-1-2 27 16,6-3 9-16,7-3 30 15,0 0 18-15,6 0-15 16,2 0-9-16,0 0 33 15,0 0-54-15,0 0 4 16,0 0-11-16,16 0 5 16,9-2-5-16,4-5-5 15,9-1-51-15,-1-1-38 16,15-3-180-16,-10 3-316 16,-11-2-230-16</inkml:trace>
  <inkml:trace contextRef="#ctx0" brushRef="#br0" timeOffset="43408.46">4316 3626 831 0,'0'0'1045'16,"0"0"-884"-16,0 0 45 15,0 0-39-15,0 0-75 16,0 0-16-16,47 103-46 16,-42-84-30-16,-5-5-132 15,0-5-166-15,0-7-706 0</inkml:trace>
  <inkml:trace contextRef="#ctx0" brushRef="#br0" timeOffset="43908.35">4815 3304 1872 0,'0'0'334'0,"0"0"-4"15,0 0-184-15,0 0 23 16,0 0-56-16,0 0-53 16,0 0 7-16,-129 10-44 0,109 13 5 15,4 0 23-15,1 6-37 16,8 1 10-16,3-3-18 15,4 2 0-15,0-3 18 16,6-4-24-16,12-6 0 16,5-4-6-16,-2-11-14 15,8-1 8-15,0-10-31 16,3-15-52-16,-6-11-21 16,-3-2-16-16,-8-4 46 15,-5 1 57-15,-8 5 29 16,-2 8 6-16,0 10 111 15,0 9 4-15,0 4 13 16,0 4-69-16,0 1-31 16,0 0-16-16,0 10-9 15,0 11-9-15,0 9 0 16,0 3 1-16,6 5-1 16,1-2 0-16,5-2-48 0,3 6-100 15,1-11-342-15,-5-11-264 0</inkml:trace>
  <inkml:trace contextRef="#ctx0" brushRef="#br0" timeOffset="44408.21">5060 3545 1989 0,'0'0'642'16,"0"0"-439"-16,0 0-153 0,0 0-10 15,0 0-40-15,0 0-12 16,0 0-32-16,66-72-28 16,-54 58 66-16,-3 3 6 15,-2 6 3-15,-2 1 84 16,-5 4-28-16,2 0-5 16,-2 0-20-16,0 0-33 15,0 7 9-15,0 14-9 16,2 8-1-16,0 6 31 15,0 1-30-15,3 2 7 16,1-4-8-16,2 0 7 16,-4-4-6-16,0-4-1 15,-4-3-6-15,0-8-2 16,0 0-16-16,0-5 13 0,-11-2 11 16,-5-2-6-16,-2-2 0 15,1 0 6-15,1-2 0 16,5-1 2-16,3-1 4 15,5 0 8-15,3 0 12 16,0 0-20-16,0 0 48 16,0 0-48-16,0 0-5 15,3 0-2-15,9 0 6 16,5 0-11-16,0 0 6 16,5 0-77-16,10-13-112 15,-8 2-422-15,-2-3-652 0</inkml:trace>
  <inkml:trace contextRef="#ctx0" brushRef="#br0" timeOffset="44642.54">5529 3423 2184 0,'0'0'645'0,"0"0"-586"16,0 0 19-16,0 0-78 16,0 0 0-16,0 0 15 15,0 0-14-15,103 4-2 16,-69 4-106-16,-2 3-166 0,-10 0-225 16,-9-3-1229-16</inkml:trace>
  <inkml:trace contextRef="#ctx0" brushRef="#br0" timeOffset="44814.38">5571 3613 709 0,'0'0'1727'16,"0"0"-1380"-16,0 0-163 16,0 0-151-16,0 0-32 15,0 0 5-15,0 0-6 16,87 0-51-16,-43 0-100 15,-9-2-184-15,-3-4-231 0</inkml:trace>
  <inkml:trace contextRef="#ctx0" brushRef="#br0" timeOffset="45892.25">6273 3346 1788 0,'0'0'353'0,"0"0"-141"16,0 0-88-16,0 0 1 15,0 0 24-15,0 0-67 16,0 0-22-16,-103 8-35 16,96-8-13-16,5-13 11 15,0-4-23-15,2-3-8 16,0 0-22-16,0 0-16 16,6 4 37-16,8 4-39 15,3 4 1-15,2 4 23 16,-4 1-20-16,3 3 28 15,-2 0 16-15,-1 13-14 0,-2 12 5 16,-1 4 9 0,-6 7 0-16,-1 4 32 0,-5 5-10 15,0-2 55-15,0 0 1 16,-2-3-15-16,-11-4 39 16,-6-4-46-16,2-6-2 15,-1-4 2-15,0-6-46 16,3-4 13-16,1-3-23 15,-1-4 12-15,1-5-3 16,-2 0-9-16,0 0-13 16,3-17 12-16,3-6-71 15,2-3 30-15,8-2-12 16,0 4-25-16,0 4 35 16,0 6 1-16,0 7 13 15,6 0 30-15,2 7-27 0,3 0 27 16,3 0 0-16,1 2 0 15,8 10 45-15,3 4-21 16,6 2 3 0,3 2 6-16,3 2-32 0,-1 0 22 15,2-4-23-15,-4-4 10 16,-1-6-25-16,10-8-78 16,-5-10-294-16,-8-14-1407 0</inkml:trace>
  <inkml:trace contextRef="#ctx0" brushRef="#br0" timeOffset="48016.82">507 5632 1204 0,'0'0'310'0,"0"0"-163"15,0 0-48-15,0 0 33 16,0 0-32-16,0 0-32 16,0-22-57-16,6 15-4 15,1 1 12-15,-1 0 2 0,-2 1 45 16,2 1-14-16,-6 4 20 16,0-1 53-16,0 1-18 15,0 0-30-15,0 3-17 16,0 19-43-16,0 13 52 15,0 10-12-15,4 10-29 16,0 2 24-16,3 2-34 16,1 0-6-16,4-5 0 15,-3-8-11-15,-3-8-2 16,1-10-97-16,-2-10-84 16,-1-14-125-16,1-4-68 15,-3 0-347-15</inkml:trace>
  <inkml:trace contextRef="#ctx0" brushRef="#br0" timeOffset="48610.37">501 5692 1517 0,'0'0'300'15,"0"0"-196"-15,0 0-81 16,0 0-10-16,0 0 9 16,125-75-21-16,-91 67 10 0,-2 5-11 15,-11 3 9-15,-7 0-14 16,-10 14 6-16,-4 8-1 15,0 4 55-15,-16 3-13 16,-7 3-1-16,-6-2 18 16,-3 2 10-16,3-4 38 15,5-2-63-15,5-6-27 16,11-4-13-16,4-4-4 16,4-6-9-16,0-4-69 15,10-2 8-15,11 0 63 16,1 0-5-16,7 0 12 15,-1-10-10-15,3 3 9 16,0 2 1-16,2 4 0 16,-7 1-6-16,-2 0-5 15,-3 8 11-15,-6 13-1 16,-5 1 1-16,-6 2 13 16,-4 2 34-16,0 1 36 0,-2-4 14 15,-17 2 19-15,-3-4-25 16,-4 0 19-16,-1-6-4 15,2 0-64-15,1-5-8 16,3-4-34-16,6-4-7 16,4-2-69-16,6-25-177 15,5-4-249-15,0-9-543 0</inkml:trace>
  <inkml:trace contextRef="#ctx0" brushRef="#br0" timeOffset="48829.36">1090 5685 1729 0,'0'0'580'0,"0"0"-441"16,0 0 12-16,0 0 19 16,0 0-66-16,0 134 4 15,0-92-68-15,0 4-19 16,7-1-2-16,4-5-11 15,-5-4-16-15,2-8-30 16,-4-12-139-16,-2-6-160 16,-2-10-283-16</inkml:trace>
  <inkml:trace contextRef="#ctx0" brushRef="#br0" timeOffset="48985.32">904 5639 1996 0,'0'0'733'16,"0"0"-563"-16,0 0-106 16,0 0-41-16,0 0-23 15,160-41-69-15,-87 38-212 16,-7 3-405-16</inkml:trace>
  <inkml:trace contextRef="#ctx0" brushRef="#br0" timeOffset="49500.84">1509 5922 1565 0,'0'0'985'0,"0"0"-776"16,0 0-90-16,0 0-55 15,0 0-35-15,0 0-28 16,-116 7-2-16,114-17-26 15,2-6-58-15,0-2 28 16,0 2-7-16,0 2 30 16,9 4 18-16,4 1-9 15,8 7 24-15,-2-1-10 0,1 3-7 16,3 0 1 0,-6 14-42-16,-1 14 12 15,-5 8 28-15,-5 7 19 0,-3 2 16 16,-3 1 14-16,0 3 26 15,-5-3 19-15,-12-4-23 16,-3-2 21-16,-5-6-19 16,0-6-39-16,2-6 15 15,2-8-30-15,3-8-16 16,5-6-5-16,4 0-33 16,7-6-41-16,2-8 31 15,0 1 1-15,2 0 57 16,9 5-4-16,3 2 10 0,1 3 37 15,1 3-15 1,4 0 19-16,2 0 0 0,3 15-26 16,2 3 15-16,-1 2-30 15,-2 0-1-15,1-4-35 16,-5-6-138-16,-4-6-98 16,-5-4-280-16</inkml:trace>
  <inkml:trace contextRef="#ctx0" brushRef="#br0" timeOffset="49719.47">1893 5792 1743 0,'0'0'233'0,"0"0"-233"16,0 0-513-16</inkml:trace>
  <inkml:trace contextRef="#ctx0" brushRef="#br0" timeOffset="49844.45">1837 5981 2318 0,'0'0'668'15,"0"0"-475"-15,0 0-117 0,0 0-67 16,0 0-9-16,0 0-105 16,0 0-631-16</inkml:trace>
  <inkml:trace contextRef="#ctx0" brushRef="#br0" timeOffset="51578.41">2708 5809 1612 0,'0'0'272'15,"0"0"-203"-15,0 0-46 0,0 0-7 16,-56 104-10-16,56-72 52 16,0-2-34-16,0 2-12 15,11-4 10-15,7-2-21 16,2-1 42-16,0-2-11 15,2 0-30-15,1 1 27 16,-1 0-12-16,0 2 5 16,0 0-3-16,1 3-17 15,-6 1 9-15,-5-3-11 16,-8 3 2-16,-4-4 12 16,0 3-14-16,-11-1 0 15,-11-2 8-15,-5 1 2 16,-4-4-9-16,0-1-1 15,-1-3 1-15,1 0 11 0,4-2-12 16,3-6 7-16,6-3 23 16,2-4-29-16,2-4 27 15,4 0-22-15,3 0-4 16,1 0 7-16,3 0-3 16,3-4-5-16,0 0-1 15,0-3-4-15,11 1 3 16,10 1-17-16,1 2 4 15,4 0 6-15,3 3 2 16,5 0 6-16,0 9-1 16,-1 14-12-16,1 9 12 15,-5 8-12-15,-3 10 13 16,-2 9-9-16,-3 5 18 0,-5 7 1 16,-6 9 50-16,1 3 16 15,-4 8 16-15,-2 15-18 16,-1 22-11-16,-2 21 28 15,3 1-9-15,-1-10-25 16,-2-33-12-16,3-33-38 16,-1-19 33-16,1-9-5 15,2 3-28-15,1 3 17 16,-1-2-15-16,-2-9-6 16,1-11-3-16,-3-8 12 15,-3-8-2-15,0-4-10 16,0-4 0-16,0 0-9 15,0-5-22-15,-3-1-83 0,-8 0-144 16,0-3-380-16</inkml:trace>
  <inkml:trace contextRef="#ctx0" brushRef="#br0" timeOffset="54671.43">5587 2019 905 0,'0'0'532'0,"0"0"-415"16,0 0-54-16,0 0-30 16,0 0 8-16,0 0-7 15,6 0-4-15,-4 0 39 16,1 0 18-16,-3 0-4 16,0 0-5-16,0 0-33 15,0 0 1-15,0 0-14 16,0 0-31-16,0 0 22 15,0 0-23-15,0 4 1 16,0 4 42-16,0 2-34 0,0 1 15 16,0 2-8-16,2 1-16 15,2 2 19-15,-2 0-19 16,2 0 1-16,-1 1 8 16,-1-4-2-16,-2-1-5 15,0-4 12-15,0 0-5 16,0-4 33-16,0 1-27 15,0-4-8-15,3-1 2 16,-3 3 1-16,2-3-8 16,-2 0-2-16,0 0 7 15,2 0 2-15,-2 0-8 16,0 0 5-16,0 0-2 16,0 0 7-16,0 0-22 0,0 0 8 15,0 0-93 1,7 0-33-16,-4 0-30 0,2 0-337 0</inkml:trace>
  <inkml:trace contextRef="#ctx0" brushRef="#br0" timeOffset="55093.21">5658 2045 1196 0,'0'0'242'0,"0"0"-155"16,0 0-60-16,0 0-19 15,0 0 17-15,0 0-24 0,0 0-1 16,0 0 0-16,0 0 1 15,0 0-1-15,0 4 0 16,0 6-38-16,0-2-117 16,4-2-194-16</inkml:trace>
  <inkml:trace contextRef="#ctx0" brushRef="#br0" timeOffset="58068.35">3619 5867 1467 0,'0'0'480'16,"0"0"-320"-16,0 0-10 16,0 0 7-16,0 0-35 15,0 0 12-15,0 0-24 16,-36-50-18-16,21 46-15 15,-8 2-24-15,-4 2 0 16,-2 0-5-16,-5 0-34 16,2 8 31-16,-2 8-35 15,1 6-10-15,2 2 28 16,6 6-28-16,3 0 13 0,9 4-13 16,8 2 6-1,5-4-6-15,0 0 0 0,7-1 0 16,11-7-9-16,3-4-6 15,6-9 1-15,2-5-1 16,5-6-28-16,2 0 29 16,0-19-22-16,-1-7-13 15,1-8 1-15,-5-4-68 16,-4-5 54-16,-7 3 4 16,-5 1 52-16,-7 6 6 15,-3 7 39-15,-2 10 16 16,-3 4 23-16,0 7-38 15,0 4 8-15,0 1-40 16,0 0-8-16,0 4 0 16,0 14-13-16,0 9 13 15,0 2-2-15,0 3 14 16,0 4-10-16,0-1-2 0,13-4 6 16,3 0-23-16,4-3-43 15,9-8-105-15,-2-6-161 16,-6-8-331-16</inkml:trace>
  <inkml:trace contextRef="#ctx0" brushRef="#br0" timeOffset="58443.27">3975 6122 874 0,'0'0'1026'0,"0"0"-896"0,0 0-20 15,0 0-57-15,0 0 8 16,12 116-15-16,-8-95-9 16,1-8-12-16,-3-3-16 15,0-6-3-15,-2-2 23 16,0-2 64-16,0 0 36 16,0-10-90-16,0-9-39 15,4-4-23-15,2-2-60 16,6 4 40-16,-1 3 16 15,3 2 27-15,-1 6 0 16,0 2 8-16,3 4 26 0,1 4 24 16,2 0-36-1,-1 0 24-15,-3 12 9 0,1 3-31 16,-3 4 31-16,-2 1-41 16,-2 0 8-16,0 0-22 15,-3-1-13-15,-1-6-72 16,4-9-185-16,-2-4-108 15,-3 0-1106-15</inkml:trace>
  <inkml:trace contextRef="#ctx0" brushRef="#br0" timeOffset="58615.09">4332 5981 2282 0,'0'0'473'0,"0"0"-412"16,0 0-61-16,0 0-15 16,0 0-40-16,144-14-164 15,-109 14-371-15</inkml:trace>
  <inkml:trace contextRef="#ctx0" brushRef="#br0" timeOffset="58802.88">4374 6173 2606 0,'0'0'574'0,"0"0"-441"0,0 0-102 16,0 0 10-16,0 0-32 16,0 0-9-16,0 0-11 15,76 3-59-15,-38-3-122 16,-9 0-291-16,-6-3-470 0</inkml:trace>
  <inkml:trace contextRef="#ctx0" brushRef="#br0" timeOffset="61364.49">5109 5722 649 0,'0'0'211'16,"0"0"-73"-16,0 0 26 16,0 0 44-16,0 0-52 15,0 0 52-15,0-15 31 16,0 15-77-16,0-3-8 0,0 3 9 15,0 0-44 1,0 0 9-16,-6 0-65 0,-6 0-50 16,-6 11 21-16,-4 9-23 15,-2 8 26-15,-5 6 14 16,5 10-29-16,1 4 26 16,7 2-22-16,8 4-17 15,8-1 20-15,0-6-28 16,0-4 8-16,18-9-9 15,1-6 7-15,6-10-8 16,0-6 1-16,-1-10-9 16,1-2-6-16,-3 0 21 15,-2-14-6-15,-3-8 3 16,-5-5 7-16,-8 0-4 0,-4-4-6 16,0 1 1-16,-2 5-3 15,-12 6 8 1,-3 7-4-16,-3 9-2 0,-2 3-30 15,2 0-21-15,-2 3-97 16,8 13-113-16,5 9-44 16,2-5-51-16,5-7-574 15</inkml:trace>
  <inkml:trace contextRef="#ctx0" brushRef="#br0" timeOffset="61864.38">5540 5861 1476 0,'0'0'720'15,"0"0"-534"-15,0 0-34 16,0 0-91-16,0 0-14 15,0 0-2-15,0 0-26 16,-136 24 8-16,109 0-27 16,2 1 43-16,5 0 23 15,7 4-48-15,4-3 6 16,9 2-24-16,0-4 0 0,4-2-1 16,14-6 1-1,7-4-1-15,6-9-22 0,0-3-43 16,2-5-7-16,1-17-58 15,-7-10-66-15,-3-3 56 16,-9-2-11-16,-3 2 66 16,-7 4 70-16,-3 6 16 15,-2 9 86-15,0 7 60 16,0 4-17-16,0 5-14 16,0 0-94-16,0 0-3 15,0 5-8-15,0 12 26 16,0 7 65-16,4 6-28 15,0 6 0-15,4 2-22 16,0 2-49-16,3 0-4 16,7 9-92-16,-2-11-199 0,-3-8-96 15</inkml:trace>
  <inkml:trace contextRef="#ctx0" brushRef="#br0" timeOffset="62348.65">5853 6216 1681 0,'0'0'277'0,"0"0"-149"15,0 0 4-15,0 0-10 16,0 0-13-16,0 0-51 16,0 0 5-16,36 111-53 15,-36-104-8-15,2-5 31 16,-2 0-1-16,0-2 44 16,0 0 9-16,0-6-46 15,0-12-39-15,0-4-7 16,0-4-40-16,0-2-12 15,0 1-32-15,2 4 36 16,14 5 0-16,-1 4 4 0,2 4 50 16,1 4-1-1,-5 4 2-15,0 2 38 0,1 0-15 16,-1 0 24-16,0 8-11 16,0 6-26-16,1 4 37 15,-1 4-9-15,-2 2 4 16,-1-1-14-16,-2-2-22 15,-1-3-12-15,-1-4-41 16,-3-8-156-16,0-2-158 16,-1-4-1134-16</inkml:trace>
  <inkml:trace contextRef="#ctx0" brushRef="#br0" timeOffset="62567.43">6371 6166 2046 0,'0'0'858'16,"0"0"-731"-16,0 0-99 15,0 0-26-15,0 0-2 16,0 0-8-16,0 0 0 15,147-2-176-15,-116-2-371 16,-6-2-284-16</inkml:trace>
  <inkml:trace contextRef="#ctx0" brushRef="#br0" timeOffset="63051.6">6790 6196 2483 0,'0'0'387'0,"0"0"-209"16,0 0-97-16,0 0-80 15,0 0-1-15,0 0-17 16,0 0-47-16,29-37 33 16,-23 26 0-16,-1 1 31 15,-3 4 6-15,-2 4 7 16,2 0 14-16,-2 2-25 15,2 0 5-15,0 0-14 0,5 10 2 16,2 11 5-16,2 4 0 16,-2 8 12-16,0 4-12 15,-2 3 0-15,-3-2 1 16,-2 0-7-16,-2-1-5 16,0-5 10-16,0-4-13 15,-10-6-23-15,-7-4 25 16,5-4-15-16,-2-6 1 15,7-3 16-15,3-4 20 16,4-1 2-16,0 0 32 16,0 0-8-16,0 0 3 15,0 0-38-15,4 0 0 16,10-6 13-16,1 0 0 0,3 0-11 16,2 0-3-1,0 2-59-15,5-6-87 0,-6 4-370 16,-3-4-358-16</inkml:trace>
  <inkml:trace contextRef="#ctx0" brushRef="#br0" timeOffset="63379.64">7052 5849 2277 0,'0'0'488'0,"0"0"-412"15,0 0-53-15,0 0-7 16,0 0 78-16,129-7-49 15,-84 6-14-15,-7-1-25 16,-5 2 3-16,-10 0-18 16,-12 0-23-16,-7 0-81 15,-4 0-34-15,0 0-157 16,-4 0-174-16,-7 0-594 0</inkml:trace>
  <inkml:trace contextRef="#ctx0" brushRef="#br0" timeOffset="64004.55">7804 5560 1866 0,'0'0'277'0,"0"0"-13"16,0 0-128-16,0 0-105 15,0 0 11-15,0 0-42 16,0 0 13-16,-85 35-16 16,78-12 3-16,0 0 0 15,5 0 21-15,2 2-14 16,0-5 16-16,2-4-23 15,12-6-14-15,-2-4 5 16,7-6-4-16,0 0-32 16,4-5-46-16,-3-13-91 15,-2-3 25-15,-7-5 44 16,-2 2 18-16,-5 1 36 16,-4 9 59-16,0 4 71 0,0 7 71 15,0 3-63 1,2 0-64-16,1 3-14 0,2 20-1 15,8 4 54-15,0 12-18 16,3 6-10-16,1 2 4 16,1 6-15-16,-5-1 46 15,-1 3-3-15,-8-3-29 16,-4-3 47-16,0-9-9 16,-10-8 54-16,-15-8 24 15,-4-3-64-15,-2-10 10 16,0-5-39-16,1-4-29 15,6-2 25-15,1 0-36 16,4-11 1-16,2-3-13 16,7-5-40-16,6 1-14 15,4-12-108-15,0 8-351 16,10 0-254-16</inkml:trace>
  <inkml:trace contextRef="#ctx0" brushRef="#br0" timeOffset="64483.68">8378 5692 1886 0,'0'0'597'0,"0"0"-484"0,0 0-7 15,0 0-20-15,-125-7-12 16,103 19-27-16,4 8-2 16,0 8-45-16,6 5 2 15,5 2-8-15,7 1 16 16,0 0-10-16,0-4 0 16,13-4-9-16,5-6 9 15,3-8-32-15,6-10-12 16,5-4-1-16,3-7-76 15,-2-22-156-15,-1-9-11 16,-8-4-57-16,-3-6-54 16,-11 5-147-16,0 1 546 15,-8 10 546-15,-2 13-49 16,0 7-198-16,0 10-22 0,0 2-167 16,0 0-52-1,0 15-56-15,0 12 80 0,0 5 24 16,2 7-39-1,1 2-24-15,3 1-29 16,3 2-5-16,2-3-18 16,2 2-66-16,-2-6-174 15,-1-15-301-15</inkml:trace>
  <inkml:trace contextRef="#ctx0" brushRef="#br0" timeOffset="64889.85">8652 6117 1969 0,'0'0'251'16,"0"0"-173"-16,0 0-23 16,0 0 7-16,0 0 13 15,25 111-9-15,-19-92-34 16,-1-6-26-16,-1-5-2 15,-2-6 5-15,-2-2-1 0,0 0 73 16,3-2-3-16,-3-16-78 16,2-8-24-16,3-6-46 15,-1-4 18-15,5 2 3 16,-1 4-27-16,4 7 43 16,-1 6 5-16,1 7 22 15,-4 3-3-15,1 6 18 16,-1 1 6-16,1 0 35 15,3 4-2-15,-1 14 35 16,5 1-10-16,-4 8-5 16,5-1 5-16,-4 5-58 15,1-2 6-15,-4-1-21 16,-3-4-47-16,-5-5-80 16,-2-6-244-16,0-9-564 0</inkml:trace>
  <inkml:trace contextRef="#ctx0" brushRef="#br0" timeOffset="65858.37">9071 6140 1899 0,'0'0'523'0,"0"0"-300"16,0 0-93-16,0 0-54 16,0 0-58-16,0 0-1 15,0 0 27-15,51 0-30 16,-26 0 22-16,-3 0-5 15,-5 0-25-15,0-2 33 16,-5 0-33-16,-2 2-5 16,-1-2-2-16,-1 2-50 15,-1-4-121-15,0 2-328 16,-5-3-835-16</inkml:trace>
  <inkml:trace contextRef="#ctx0" brushRef="#br0" timeOffset="68732.69">9659 6025 1788 0,'0'0'540'15,"0"0"-326"-15,0 0-103 16,0 0-50-16,0 0-37 15,0 0-23-15,-18 0 19 16,5 4-19-16,0-1-1 16,4-3 10-16,2 0-4 15,1 0 16-15,3 0-8 16,0 0-5-16,3-7 10 0,0-2-19 16,0-1 0-16,0-3-17 15,6 1-13-15,7 3 14 16,5-2-8-16,-1 5 21 15,1 3-12-15,0 0 12 16,-2 3-3-16,-1 0 6 16,-1 6-10-16,-3 12 8 15,0 6 2-15,-2 8 0 16,-5 6 28-16,-2 5-5 16,-2 0 24-16,0-6-2 15,0-1-22-15,-6-6 39 16,-8-8-20-16,-2-2-9 15,1-7 19-15,0-2-50 0,-1-3 19 16,3-8-21-16,-1 0-1 16,1 0-11-16,2-16-26 15,4-6-67-15,3 0 47 16,4 2-7-16,0 4 40 16,0 6 0-16,7 2-20 15,6 6 39-15,0 2-3 16,1 0-4-16,5 14 7 15,1 8-5-15,5 6 11 16,6 3 0-16,5-4 6 16,1-4-21-16,19-12-140 15,-11-9-233-15,-5-2-1092 0</inkml:trace>
  <inkml:trace contextRef="#ctx0" brushRef="#br0" timeOffset="71997.53">10156 5791 1594 0,'0'0'730'0,"0"0"-514"16,0 0-140-16,0 0-51 15,0 0-22-15,0 0-2 16,140-26-2-16,-99 22-47 16,-6 0-40-16,-1-2 2 15,-10 2-69-15,-4-2-12 16,-11 1-63-16,-4 3-304 0</inkml:trace>
  <inkml:trace contextRef="#ctx0" brushRef="#br0" timeOffset="72606.78">10290 5648 603 0,'0'0'1058'16,"0"0"-819"-16,0 0-133 15,0 0-46-15,0 0-49 16,0 0 10-16,0 0-6 15,-5-12-14-15,5 12 52 16,0 0 71-16,0 0-8 16,0 0 0-16,0 0-84 0,0 0-9 15,0 0-11 1,0 0-3-16,0 0-5 0,0 0-4 16,0 0 0-16,0 0-12 15,0 0 8-15,0 0 4 16,0 0 0-16,0 0 6 15,0 0-6-15,0 0 0 16,0 0 1-16,0 0-13 16,0 0 22-16,0 0-10 15,0 0 0-15,0 0 8 16,0 0-9-16,0 0 1 16,0 0-5-16,0 0 4 15,0 0 2-15,0 0-1 16,0 0 0-16,0 0 9 15,0 0 5-15,0 0-14 0,0 0 1 16,0 0 28-16,0 0-18 16,0 0 7-16,0 0-11 15,0 0-7-15,0 18 29 16,5 3-14-16,1 7 2 16,1 4 80-16,0 0-64 15,2 2 14-15,-3 0-11 16,-1-6-36-16,-1-2 30 15,1-8-30-15,-3-3 1 16,0-6-1-16,-2 1-32 16,0 1-119-16,0-2-170 15,0-4-175-15</inkml:trace>
  <inkml:trace contextRef="#ctx0" brushRef="#br0" timeOffset="73356.59">10942 5785 1676 0,'0'0'298'0,"0"0"-159"15,0 0-105-15,0 0 71 16,0 0 4-16,0 0 9 15,14 112-25-15,-12-81-26 16,0-2-3-16,1-2-13 16,1-4-28-16,-2-5 9 15,2-4-24-15,-1-6-1 0,-3-3 4 16,3-5-4 0,-3 0 7-16,0 0 7 0,0 0-2 15,0 0 36-15,2 0-31 16,-2-2 0-16,2-14-22 15,0-7 4-15,2-3-7 16,1-4 1-16,-1 0-39 16,2-2 37-16,4 4-10 15,-1 2 8-15,2 2 2 16,2 6-16-16,0 0 0 16,1 4-11-16,1 4 11 15,-1 0 6-15,-3 4 12 16,-2 2 0-16,0 3-1 15,-2 1 12-15,-1 0-11 16,3 0 9-16,3 7-9 0,1 11 37 16,1 4-30-1,-1 4 17-15,-1 3 3 0,0 2-26 16,-1-1 23-16,-2-2-12 16,0 0-2-16,-2-3 33 15,-3-4-26-15,0-3 17 16,1-1-16-16,-3-8-9 15,1 0 1-15,-3-7-10 16,0 0 0-16,2-2-16 16,-2 0-10-16,0 0-57 15,0-9-136-15,0-6-497 0</inkml:trace>
  <inkml:trace contextRef="#ctx0" brushRef="#br0" timeOffset="74465.7">11257 5302 1008 0,'0'0'720'0,"0"0"-501"15,0 0-78-15,0 0-35 16,0 0-53-16,0 0-4 15,0 0-42-15,2-29 5 16,5 23-11-16,3-1 0 16,0 0 41-16,3 3-42 15,-2 0 0-15,3 2 3 16,-3 1-1-16,-3 1-2 16,0 0 0-16,-4 0-6 15,-2 0-3-15,-2 1 9 16,0 9 0-16,0 4 14 0,-2 4-13 15,-12 1 9-15,3-1-6 16,0-2 5-16,2-2-1 16,2-2-8-16,5-4 0 15,2-2 0-15,0 0-6 16,0-2-20-16,2-2 15 16,12 2 11-16,4-2 4 15,2 0-3-15,3 0-1 16,-5 1 1-16,5 0 0 15,-2 2-1-15,-4 6 0 16,1-1-1-16,-5 4-7 16,-1 0 14-16,-5 2-6 15,-7 0 43-15,0 1 9 16,0-2 52-16,-3-1 11 16,-13 1 11-16,-1-4-12 0,-1 2-54 15,0-4-21-15,5 0-3 16,2-1-35-16,1-2 5 15,4-1-6-15,1-1-27 16,-1 1 12-16,2-1-57 16,-6-3-71-16,4 3-134 15,-1-4-235-15</inkml:trace>
  <inkml:trace contextRef="#ctx0" brushRef="#br0" timeOffset="80198.73">10607 5781 806 0,'0'0'386'0,"0"0"-163"16,0 0-76-16,0 0-67 0,0 0-45 15,0 0-13 1,0 0-15-16,0 0 9 0,0 0 79 16,0 0 17-16,0-2 3 15,0 1-38-15,0-2-24 16,0 1 0-16,0 2-52 16,0-2 21-16,0 2 1 15,0 0 28-15,2-2 44 16,-2 2-29-16,0 0-31 15,0 0-8-15,2 0-15 16,0 0-9-16,0 0-3 16,-2 0 1-16,0 0-2 15,0 0 1-15,0 0 0 16,0-2 11-16,2 2-10 16,-2 0 19-16,3-2 6 0,-1 2-25 15,-2 0 27-15,2 0-28 16,-2-2 0-16,2 2 8 15,-2 0 2-15,0 0 4 16,0 0 30-16,0 0-42 16,0 0 38-16,0 0-39 15,0 0 0-15,0 0 7 16,0 0 0-16,0 0-8 16,0 0 0-16,0 0 1 15,0 0 4-15,0 0-4 16,0 0 8-16,0 0 24 15,0 0-33-15,0 0 13 16,0 0-13-16,0 0 6 0,0 0 0 16,0-2-6-1,0-2 11-15,2-5-4 0,2 2 2 16,2-5-10-16,0-2 1 16,2-1-1-16,2-3-7 15,-1 3 8-15,0-2 0 16,-1 6 1-16,-1 0 8 15,2 6-15-15,-2 0 6 16,-1 4-3-16,1 1-13 16,2 0 16-16,2 0 0 15,0 0-2-15,3 7-5 16,-3 10 1-16,1 1 4 0,-2 4-2 16,-3 0-5-1,-3 4 9-15,-2-2 0 0,-2 4 0 16,0-2 12-16,0 3-12 15,-2 0 1-15,-11-1 0 16,-3-2 36-16,1 0-25 16,-3-4 6-16,-2 0 0 15,0-4-12-15,2-2-2 16,0-1-4-16,0-6 0 16,3 1 9-16,-1-3-7 15,5-2-2-15,3-1 0 16,0-4-25-16,4 0 24 15,2 0 1-15,2 0 0 16,0-1-12-16,0-11 9 16,0-5-16-16,0 3 9 0,0 1 4 15,7 0 0-15,4 3 6 16,-2 2 0-16,-3 2-14 16,3 2 20-16,-4-1-6 15,-1 2 0-15,-2-1 12 16,-2 4-9-16,3 0 8 15,-3 0-10-15,2 0-2 16,-1 0-1-16,4 4 2 16,2 7 19-16,2 0-17 15,0 6 22-15,0 0-23 16,2 3 20-16,-2 1 27 16,2-1-36-16,0 0 12 15,-2-2-15-15,-2-4 3 0,-1-4-5 16,-2-2-7-1,2-2-10-15,-2-2-3 0,0-1-104 16,1 0-131-16,-1-3-607 0</inkml:trace>
  <inkml:trace contextRef="#ctx0" brushRef="#br0" timeOffset="93035.47">11243 5293 1175 0,'0'0'332'0,"0"0"-88"16,0 0-107-16,0 0-49 16,0 0-33-16,9-26 56 0,-9 25-11 15,3-1-20 1,-3 2 30-16,0 0-20 0,0 0-21 15,0 0-2-15,0 0-42 16,-5 6 26-16,-17 13-12 16,-11 14-38-16,-10 11 27 15,-11 7-22-15,-5 10-6 16,-10 3 9-16,-1 0 1 16,-1-2 8-16,5-5 6 15,5-11-16-15,11-8 35 16,15-8-31-16,11-10-11 15,11-7 6-15,7-7-5 16,6-5-4-16,0-1-10 16,8 0-6-16,17-10 11 15,6-10 7-15,9-4-11 0,2-3 11 16,1 0-46 0,1 1 39-16,-2-1-1 0,1 4-2 15,-6-1 2-15,-6 6 8 16,-4 4 0-16,-6 6-7 15,-8 4 3-15,-9 4 3 16,-4 0-4-16,0 18 5 16,-23 12 0-16,-10 8 9 15,-7 6 9-15,-2 4 16 16,1 0-22-16,8-2 30 16,4-4-23-16,12-5-13 15,3-8 17-15,7-8-23 16,3-7 0-16,4-9 9 15,0-5 3-15,7 0-12 16,17-9 0-16,10-19 8 0,10-12-25 16,5-11 2-16,5-9-46 15,-4-2-3-15,2-4-11 16,-7 6 57-16,-5 6 6 16,-9 10 9-16,-6 13 2 15,-12 13 1-15,-9 12 0 16,-4 6 34-16,0 6-34 15,-25 24 26-15,-12 14 10 16,-7 12 2-16,-8 5 30 16,4 2-36-16,3-7-8 15,7-5 24-15,6-8-47 16,10-12 32-16,7-9-33 16,10-10 9-16,5-8-14 0,0-4 5 15,22-9 0-15,16-22-1 16,14-15-35-16,8-12-40 15,2-9-74-15,-2-1-15 16,-4 0 86-16,-7 9 3 16,-6 9 48-16,-12 12 27 15,-11 11 2-15,-5 12 58 16,-10 10 12-16,-5 5 1 16,0 0 1-16,-3 22-55 15,-19 16 28-15,-9 7 33 16,-5 11-52-16,1 0 9 15,-3-4-18-15,7-4-17 0,6-6 32 16,7-8-33 0,9-8 1-16,9-10-1 0,0-8-10 15,19-8-10-15,14-4-20 16,13-24-102-16,8-10-6 16,4-6-103-16,-2-5-13 15,-8 4 117-15,-7 7 89 16,-12 8 58-16,-12 10 101 15,-10 8 109-15,-7 9 64 16,0 3-121-16,-15 18-48 16,-19 18-28-16,-6 11-14 15,-7 6 10-15,-2 3-38 16,-1 1-16-16,4-3 27 16,4-6-44-16,5-6 16 15,5-7-8-15,12-12 4 0,9-8-22 16,11-12 8-1,0-3-101-15,20-9 48 0,14-23-95 16,10-13-13-16,0-9-28 16,1-6 18-16,-5 0 32 15,-7 4 74-15,-6 4 65 16,-9 9 52-16,-13 14 101 16,-5 8 101-16,-10 16-77 15,-19 5-88-15,-11 1-11 16,-4 20-47-16,-3 2-29 15,1 0 25-15,5-3-20 16,8-6 1-16,6-4 1 16,9-6 1-16,7-4 0 0,9-3-10 15,2-22-74 1,11-13-81-16,18-12-77 0,5-6 27 16,-1 0 34-16,-6 5 76 15,-8 11 93-15,-7 12 2 16,-8 10 142-16,-4 12 66 15,0 6-113-15,-11 0-42 16,-11 6-29-16,-5 12-23 16,-2 2 20-16,2-1-21 15,3-2 0-15,4-3 35 16,6-2-34-16,8-6 20 16,6-5-21-16,0-1-21 0,18 0 2 15,10-3-57-15,4-17-56 16,2-2 31-16,-5 0-18 15,-8 2 84-15,-7 7 35 16,-12 12 75-16,-2 1 74 16,-6 14-45-16,-23 23-37 15,-8 16 69-15,-5 7-68 16,-2 5-10-16,3-6-19 16,4-4-28-16,6-11 41 15,6-12-36-15,8-8-10 16,5-12 6-16,7-5 3 15,5-7-15-15,0 0 0 16,0-17-35-16,19-15 35 16,-2-6-42-1,1-6 14-15,-6 4 19 16,-1 6 1-16,-9 11 8 0,-2 11 2 16,0 12 7-16,-10 0 1 0,-11 16-10 15,-4 12 0-15,0 7-13 16,-2 1 22-16,3-3-9 15,4 0 0-15,2-5 6 16,5-6-6-16,5-5 0 16,4-4-8-16,4-5-5 15,0-2-5-15,4-4-28 16,6-2 25-16,1 2-2 16,1 0 16-16,-1 2 7 15,-1 7 0-15,7 2-11 16,-2 7 19-16,5 2-8 15,5 2 0-15,-1 2 6 16,2-1-9-16,1-4 3 0,-4 0 0 16,-5-8-2-16,-7-3-1 15,-7-5 3-15,-4-3 0 16,0 0 7-16,0-2 37 16,-11 0-41-16,-11 0 3 15,-5 0-8-15,-4-6 11 16,0-10-9-16,1-4 0 15,4-3 10-15,4-1-4 16,6 0-6-16,7 6 0 16,3 6-6-16,4 3 21 15,2 7-15-15,0-1 0 16,0 3 3-16,0 0-12 16,8 8 9-16,7 12 0 15,6 6 13-15,4 6-3 16,-1 1-10-16,-2-1 0 15,-4-4 11-15,-4-6-13 0,-5-6 2 16,-7-4 0-16,-2-8 16 16,-5-4-15-16,-15 0 11 15,-7-8-6-15,-2-16 3 16,0-6 16-16,2-6-25 16,3-7 0-16,6 4-7 15,0-2 13-15,7 7-6 16,3 10 0-16,0 6 6 15,6 10 28-15,0 6-23 16,2 2 1-16,0 4-12 16,0 19 7-16,14 9-7 0,3 4 0 15,8 5 2-15,3 1 5 16,2-4-7-16,3-1 0 16,-2-7 3-16,-2-9 8 15,-2-6-11-15,-6-9 0 16,-8-6 6-16,-3 0 9 15,-2-22 0-15,-6-10-2 16,-2-6-1-16,0-6-2 16,0-5-19-16,0-1 9 15,-7 4-13-15,4 4 3 16,1 11 10-16,2 8 0 16,0 10-1-16,0 10-18 15,12 3 18-15,7 2-8 0,4 18-5 16,4 5 4-16,0 6 19 15,2 1-9-15,-6-2 0 16,4-4 3-16,-4-8-3 16,-5-3 0-16,-5-10 1 15,-4-5 9-15,-2 0-10 16,2-15 20-16,-5-16-13 16,0-11 4-16,-4-8-22 15,0-7 7-15,0-6-27 16,0-5 30-16,-4 1-32 15,2 8 10-15,2 15 22 16,0 13-6-16,0 21 6 16,0 10 1-16,0 10-16 0,0 24 14 15,9 14 4 1,2 8 10-16,4 3-12 0,6-7 13 16,-4-6-12-16,1-10-1 15,-3-10 0-15,-3-10-2 16,-8-13 11-16,-1-3-7 15,-3-3 40-15,0-21-42 16,0-12 0-16,0-4-15 16,4-7-39-16,5 0-41 15,-2 6-71-15,2 7 17 16,-3 12 53-16,-6 12-5 16,0 8-132-16,0 2-901 0</inkml:trace>
  <inkml:trace contextRef="#ctx0" brushRef="#br0" timeOffset="96679.31">12184 5734 932 0,'0'0'408'0,"0"0"-104"16,0 0-109-16,0 0-75 16,0 0-56-16,0 0-25 15,-2-3 8-15,0 3-19 16,2 0 28-16,-3-2 22 16,-2 2-20-16,1-2-11 15,-3 0-29-15,-1 2 4 16,0-3 7-16,0 3-28 15,1-1 7-15,3 1-4 16,2-3 7-16,0 2-2 16,2-3-4-16,0 0-4 0,0-1 6 15,0-1-7-15,0 0-18 16,0-1 4-16,4-1-15 16,2 2 29-16,2 2-12 15,5 1 3-15,-3 3-1 16,4 0 4-16,-1 0 6 15,0 0 0-15,-3 13-15 16,-5 7 15-16,1 5-12 16,-4 6 12-16,-2 7 24 15,0 0 4-15,-9 5 22 16,-9-4 32-16,-4-1-22 16,-4-2 27-16,-3-4-24 15,-3-2-6-15,-1-2 6 0,2-3-46 16,2-6 1-1,6-2-9-15,4-7 3 0,11-3-12 16,2-7 0-16,2 0-24 16,-1-5 11-16,2-13-115 15,3-6 60-15,0-4 25 16,0 0-43-16,10 0 20 16,3 3-6-16,5 7 17 15,-3 5 54-15,3 4-21 16,0 5 22-16,-2 4 0 15,-1 0 1-15,1 0 3 16,-3 17 7-16,1 1 20 16,-4 4 55-16,-1 2-9 15,-1-2 1-15,-2 0-13 16,-2-3-44-16,1 0 14 0,1-5-35 16,-1-4-5-16,0-2 4 15,3-3-116-15,13-5-103 16,-4-9-104-16,1-9-990 0</inkml:trace>
  <inkml:trace contextRef="#ctx0" brushRef="#br0" timeOffset="97163.58">12494 6086 1669 0,'0'0'310'0,"0"0"-163"16,0 0-50-16,0 0-85 16,0 0 11-16,0 0-23 15,0 0-66-15,-21-2 17 16,21-3 12-16,0 1 30 16,2 1-2-16,5 0 6 0,2 3 3 15,0 0 15-15,0 0-14 16,0 0 25-16,-4 0-25 15,-3 3 16-15,-2 3 42 16,0 4-6-16,0-2 59 16,-12 2 26-16,-3 0-54 15,-1-3 8-15,5 0-43 16,2-3-32-16,5-2-17 16,4-2-45-16,0 0-119 15,0 0-107-15,13-8 38 16,3-4-382-16</inkml:trace>
  <inkml:trace contextRef="#ctx0" brushRef="#br0" timeOffset="98163.34">12710 5653 1452 0,'0'0'318'0,"0"0"-149"15,0 0-74-15,0 0-33 16,0 0-43-16,0 0 28 16,0 0-41-16,0-40-4 15,6 36 23-15,5 1-25 16,1 1 35-16,0 2-17 16,3 0-16-16,-4 0 30 15,3 0-32-15,0 10 12 0,-3 4 0 16,-7 5-11-1,-4 1 17-15,0-1 8 0,-2 4-1 16,-19 2 59-16,-4-4-20 16,-2-1-13-16,5-3-5 15,4-2-46-15,4-3 19 16,10-2-19-16,2-4-13 16,2-2 12-16,0-1-65 15,0 0 59-15,11-1 1 16,3 2 12-16,5 0-7 15,1 0 1-15,3 2-5 16,2 2-1-16,-4 3 6 0,4 2 0 16,0 3-1-1,-3 2 10-15,-2 0-18 16,-4 3 9-16,-6-3 0 0,-3-3 6 16,-7-2-5-16,0-1 97 15,0-2 66-15,-15 2-50 16,-6-2 0-16,-2 2-46 15,2-2-32-15,1-2 17 16,3-2-44-16,1 0 6 16,1 1-15-16,-3 0 16 15,1-1-15-15,4-2-1 16,0 0-16-16,2 0 15 16,6-4-47-16,3 0-21 15,2-2-120-15,11-16-356 16,7-6-713-16</inkml:trace>
  <inkml:trace contextRef="#ctx0" brushRef="#br0" timeOffset="99319.32">12892 5199 1497 0,'0'0'335'0,"0"0"-114"0,0 0-128 16,0 0-42-16,0 0-3 16,0 0-35-16,0 0 43 15,0 0 27-15,5 10 21 16,1 1 16-16,3 0-73 15,0 3 21-15,-2 2-23 16,-1-1-33-16,1-3 18 16,-5 0-29-16,0-2-1 15,1-3 12-15,-1 2-2 16,1-1-7-16,-3-4-3 16,0 0 12-16,2-2-9 0,-2-2-3 15,0 0 0-15,0 0 8 16,0 0 7-16,0 0-15 15,0 0 8-15,0 0 3 16,0 0 4-16,0 0-15 16,0 0 0-16,0 0-9 15,0 0 3-15,0 0 6 16,0 0 0-16,0 0 9 16,0 0-7-16,0 0-2 15,0 0 0-15,0 2-9 16,0 2 18-16,2 0-9 15,-2 1 0-15,0-3 1 0,2 1 0 16,-2-1-1 0,0-2 0-16,0 0 6 0,0 0 5 15,0 0-1-15,0 0 8 16,0 0-16-16,0 0 31 16,0 0-23-16,2 0 4 15,-1-14 12-15,3-6-25 16,2-6-2-16,4-2-5 15,0-2-33-15,3-1 38 16,0 7-11-16,3 3 6 16,0 4 5-16,0 5-14 15,-3 4 14-15,0 4-8 16,-1 1 7-16,-1 1-7 16,0 2 9-16,1 0 0 15,-4 0 0-15,1 0 11 0,0 2-13 16,-2 5 2-16,-1 5 0 15,-1 7 15-15,1 0-9 16,-2 5 8-16,4 2 2 16,1 0-5-16,-1 1-2 15,2-8-9-15,-2 0 7 16,3-9 18-16,-2-2-24 16,3-8 12-16,3 0 31 15,7 0-34-15,7-21 25 16,9-13-35-16,22-44-41 15,-8 8-128-15,-8-2-552 0</inkml:trace>
  <inkml:trace contextRef="#ctx0" brushRef="#br0" timeOffset="102303">3748 7415 1674 0,'0'0'495'0,"0"0"-333"15,0 0 10-15,0 0 19 16,-116-30-110-16,87 30 20 16,-2 0-52-16,-2 1-43 15,-5 20 30-15,-3 5-34 16,4 8 17-16,3 6 7 0,7 6-20 15,10 3 6-15,11 1-12 16,6-3 7-16,0-8-1 16,8-5-6-16,15-9-7 15,5-12 7-15,6-12-39 16,6-1 24-16,4-21-9 16,3-15-73-16,-5-11-14 15,-2 0-4-15,-8-3 51 16,-10 6 0-16,-6 10 45 15,-5 12 19-15,-7 7 67 16,-4 12 15-16,2 3 6 16,0 0-87-16,4 10 17 15,0 13 46-15,1 8-16 0,-1 5 39 16,3 4-50 0,2 4-35-16,0-2 17 0,1 0-19 15,-1-3-37-15,0 0-96 16,-4-10-225-16,-3-11-336 0</inkml:trace>
  <inkml:trace contextRef="#ctx0" brushRef="#br0" timeOffset="102990.67">4125 7761 1672 0,'0'0'375'0,"0"0"-179"16,0 0 2-16,0 0-82 15,0 0-104-15,0 0 19 16,0 0-19-16,-87 73-6 15,80-49 43-15,3 0-35 16,4 1 18-16,0-4-5 16,0 0-27-16,13-5 54 0,3-2-50 15,3-7 7-15,4-5-10 16,-1-2 5-16,2 0-6 16,-1-7 0-16,-5-9 14 15,-4-5-4-15,-3-1-4 16,-9 0 17-16,-2 0 62 15,0 0-76-15,-5 4 15 16,-11 4-24-16,-1 1-2 16,-3 6-23-16,1 2-84 15,4-4-134-15,5 5-131 16,4-4-402-16</inkml:trace>
  <inkml:trace contextRef="#ctx0" brushRef="#br0" timeOffset="103271.52">4479 7503 1994 0,'0'0'539'16,"0"0"-407"-16,0 0-21 0,0 0-83 16,0 0-27-16,115-11 11 15,-74 11-12-15,-3 0-44 16,-3 0-122-16,-10 5-215 16,-12 1-336-16</inkml:trace>
  <inkml:trace contextRef="#ctx0" brushRef="#br0" timeOffset="103427.73">4568 7632 1657 0,'0'0'608'0,"0"0"-396"16,0 0-59-16,0 0-47 16,0 0-9-16,0 0-67 0,0 0-27 15,69 18-3-15,-29-16-166 16,-6 0-200-16,-3-2-582 0</inkml:trace>
  <inkml:trace contextRef="#ctx0" brushRef="#br0" timeOffset="104599.32">5307 7299 453 0,'0'0'0'0,"0"0"-398"0</inkml:trace>
  <inkml:trace contextRef="#ctx0" brushRef="#br0" timeOffset="105692.82">5201 7417 1577 0,'0'0'297'16,"0"0"-77"-16,0 0 59 15,0 0-103-15,0 0-45 16,0 0-61-16,0 0-26 15,33-20 16-15,-15 5-46 0,4 0 14 16,1-5-22 0,-3 1-5-16,1-4 13 0,-2 3-2 15,-5 2-12 1,-6 4 6-16,-3 5 2 0,-3 6-8 16,0 0 0-16,-2 3 1 15,0 0-16-15,0 3 15 16,0 14 0-16,0 10 34 15,0 7-18-15,0 8 17 16,0 2-12-16,0 3-19 16,-2-4 26-16,0 0-16 15,-1-7-11-15,1-4 12 16,-2-6 2-16,-3-6-19 16,-2-4 4-16,-2-6-5 15,-5 0-5-15,-3-6 1 0,-4 0 9 16,3-4 0-16,0 0 13 15,4 0-13-15,5 0 0 16,7 0 0 0,2 0 9-16,2 0-8 0,0 0 7 15,0 0 1-15,0 0 4 16,6 0-19-16,12 0 6 16,9-2 0-16,4 0-4 15,8-2 4-15,4 0-2 16,4 0-28-16,13-2-143 15,-11 2-198-15,-9-3-371 0</inkml:trace>
  <inkml:trace contextRef="#ctx0" brushRef="#br0" timeOffset="105849.03">5739 7632 1290 0,'0'0'639'0,"0"0"-499"15,0 0 67-15,0 0-4 16,0 0-119-16,0 0-18 15,0 0-66-15,43 58-2 16,-36-38-96-16,-1-4-223 16,-1-8-327-16</inkml:trace>
  <inkml:trace contextRef="#ctx0" brushRef="#br0" timeOffset="106348.9">6468 7207 1891 0,'0'0'562'0,"0"0"-353"16,0 0-39-16,0 0-45 15,0 0-56-15,0 0-44 16,-139 14 23-16,105 18-46 15,0 3 13-15,5 5 25 16,5-1-32-16,7 3 8 16,10-2-16-16,7-4 21 15,0-4-22-15,0-7 1 16,15-7-9-16,5-9 9 0,4-6-41 16,8-3 14-16,1-12 0 15,5-16-71-15,-3-11-29 16,-1-5-35-16,-7-4 28 15,-7 0 81-15,-5 6 53 16,-5 6 0-16,-4 8 85 16,-2 12 46-16,-4 7 39 15,0 8-91-15,0 1-37 16,0 0 0-16,0 8-35 16,0 12 23-16,0 8 23 15,0 6-47-15,0 4 36 16,0 4-42-16,0 0 1 15,5 0-2-15,9-1-11 16,9 0-48-16,-1-8-164 16,-1-12-544-16</inkml:trace>
  <inkml:trace contextRef="#ctx0" brushRef="#br0" timeOffset="106779.56">6734 7574 2254 0,'0'0'478'16,"0"0"-333"-16,0 0-65 15,0 0-71-15,0 0-8 16,0 0-1-16,0 0 1 16,87-100-1-16,-78 93 0 0,-5 3 6 15,-4 2 21-15,2 2-7 16,-2 0-11-16,2 0 7 15,0 14-3-15,3 8 7 16,0 9-1-16,-3 4-17 16,3 6 29-16,-5 1-30 15,0 0-1-15,0-4 0 16,0-4-11-16,0-6-10 16,-10-6-27-16,-1-5-25 15,-4-6 16-15,-1-5-32 16,1-3 41-16,3-3 48 15,3 0 0-15,5 0 9 0,2 0 48 16,2 0-10-16,0 0 34 16,0 0-70-1,0 0 5-15,15 0 2 0,5 0-16 16,5-4 2-16,4-5-4 16,17-3-67-16,-9 1-108 15,-3 0-451-15</inkml:trace>
  <inkml:trace contextRef="#ctx0" brushRef="#br0" timeOffset="106982.66">7308 7413 2271 0,'0'0'382'0,"0"0"-163"15,0 0-143-15,0 0-67 16,0 0 11-16,0 0-20 16,137-6-32-16,-100 6-83 15,-1 4-131-15,-12 7-107 16,-11-4-489-16</inkml:trace>
  <inkml:trace contextRef="#ctx0" brushRef="#br0" timeOffset="107170.1">7326 7597 1774 0,'0'0'503'0,"0"0"-257"0,0 0-60 16,0 0-95-16,0 0 1 16,0 0-72-16,141-4-17 15,-95-1-3-15,19-1-124 16,-13 2-183-16,-6-2-356 0</inkml:trace>
  <inkml:trace contextRef="#ctx0" brushRef="#br0" timeOffset="108107.37">8010 7244 789 0,'0'0'263'15,"0"0"-31"-15,0 0-77 16,0 0 40-16,0 0-23 16,0 0 10-16,0 0-2 15,0-26-22-15,0 21 29 16,5-1-114-16,8-4 6 16,3 1-18-16,2-1-52 0,4 3 23 15,0-1-32-15,0 2 0 16,-1 3-4-16,-6 2 4 15,-1 1 0-15,-9 0 0 16,1 0 13-16,-6 4-22 16,0 14 18-16,0 1-5 15,-15 5 18-15,-6 0-21 16,-1 1 7-16,1-6-8 16,4 0 9-16,6-5-10 15,2-2 1-15,6-5 0 16,3 0-11-16,0-1-2 15,0-2-20-15,0-2 6 16,12 2 14-16,5 0 5 16,4 3 8-16,4-1-6 15,-2 2-7-15,4 3-9 0,0 3 10 16,-2 4-11 0,-5 0 5-16,0 2 8 0,-7 1 10 15,-4-2 0-15,-7 3 16 16,-2-1-15-16,0-4 75 15,-6 2 8-15,-12-3-30 16,-7-2 47-16,1-2-45 16,-3-2 5-16,3-2 26 15,1-4-59-15,6 0 8 16,3-4-18-16,1 2-4 16,3-2 1-16,-1 0-15 15,3 0 0-15,-1 0 0 16,2 0 11-16,5 0-17 15,-1 0 6-15,3 0-35 0,0 0 22 16,0 0-56-16,0 0-31 16,0 0-38-16,0-2-119 15,5-3-389-15</inkml:trace>
  <inkml:trace contextRef="#ctx0" brushRef="#br0" timeOffset="111544.24">9109 677 2076 0,'0'0'831'16,"0"0"-665"-16,0 0-142 15,0 0-24-15,0 0-31 16,0 0-263-16,-9 6-503 0</inkml:trace>
  <inkml:trace contextRef="#ctx0" brushRef="#br0" timeOffset="111684.83">9129 858 469 0,'0'0'1869'0,"0"0"-1512"15,0 0-197-15,0 0-90 16,0 0-22-16,0 0-48 15,0 0-188-15,-29 50-830 0</inkml:trace>
  <inkml:trace contextRef="#ctx0" brushRef="#br0" timeOffset="139110.37">10936 5482 1493 0,'0'0'406'0,"0"0"-269"16,0 0-43-16,0 0-39 15,0 0-21-15,0 0-6 0,43 22-19 16,-28-6 18-16,1 5 10 16,-1-2-8-16,1 2 32 15,-3-2-40-15,0-1 5 16,1-1-3-16,1-4-22 15,-1-1 10-15,1-1-11 16,-1-5-12-16,1-2-45 16,-1-3-100-16,1-1-65 15,-3-1-132-15,-4-9-957 0</inkml:trace>
  <inkml:trace contextRef="#ctx0" brushRef="#br0" timeOffset="139376.04">11170 5464 1756 0,'0'0'385'0,"0"0"-271"16,0 0-56-16,0 0-45 15,0 0 0-15,0 0 10 16,0 0-22-16,89 52 15 15,-62-30-16-15,-3 1 1 16,-2 2 2-16,1-5-3 16,-6 1-11-16,-1-3-64 15,2-6-95-15,-7-2-22 16,-4-9-370-16</inkml:trace>
  <inkml:trace contextRef="#ctx0" brushRef="#br0" timeOffset="139625.67">11370 5414 1662 0,'0'0'374'16,"0"0"-247"-16,0 0-47 16,0 0-46-16,0 0 17 15,0 0-2-15,0 0-13 16,54 60 16-16,-34-40-30 15,-3 0-13-15,4 0 4 0,-6-4-13 16,-1-5-49 0,-6-2-50-16,-1-5-64 0,-5-4 32 15,-2-10 8-15,0-12-223 16,-2-2-595-16</inkml:trace>
  <inkml:trace contextRef="#ctx0" brushRef="#br0" timeOffset="139813.14">11370 5414 793 0,'78'-94'713'16,"-78"94"-503"-16,0 0-86 15,0 0-49-15,0 0 17 16,3 2-8-16,7 8-36 16,2 0-12-16,1 0-22 15,1 2-14-15,-3 0-47 0,2 4-80 16,-8-2-179-1,4-3-581-15</inkml:trace>
  <inkml:trace contextRef="#ctx0" brushRef="#br0" timeOffset="141281.57">11083 6003 1763 0,'0'0'586'0,"0"0"-459"15,0 0-81-15,0 0-25 16,0 0 39-16,0 0-29 16,0 0-21-16,71 58-10 15,-53-46-3-15,-1-1-16 16,0-5-24-16,-7 0-55 16,-2-2-21-16,-4-2-69 15,-2-2-19-15,0 0-56 16,-2-2-108-16</inkml:trace>
  <inkml:trace contextRef="#ctx0" brushRef="#br0" timeOffset="141515.84">11083 6003 114 0,'83'-30'1453'0,"-83"30"-1170"16,0 0-178-16,0 0-30 15,0 0-40-15,0 0 14 16,10 2-15-16,3 8-21 16,4 0 0-16,-5 1-13 15,-2-3-15-15,-8 1-88 16,-2 0-110-16,0-6-467 0</inkml:trace>
  <inkml:trace contextRef="#ctx0" brushRef="#br0" timeOffset="141703.31">10849 5839 1579 0,'0'0'289'0,"0"0"-259"16,0 0-30-16,0 0-196 0,0 0-564 16</inkml:trace>
  <inkml:trace contextRef="#ctx0" brushRef="#br0" timeOffset="142125.09">10849 5839 1545 0,'-36'-86'361'16,"36"84"-181"-16,0-1-62 15,0 2-27-15,0-1-18 16,0 2-66-16,0-3-7 16,0 3-9-16,0-1-14 15,0-1 14-15,-2-2-13 16,0 3 2-16,-3-6 20 0,1 1-59 15,0 0-9-15,0-2 19 16,-4 1 18-16,4 4 30 16,-1-2-5-16,3 4-2 15,2 1 0-15,0 0 5 16,0 0-7-16,0 0 10 16,0 0-8-16,0 0 8 15,0 0 0-15,0 0 0 16,0 0 20-16,5 0-4 15,5 0-5-15,6 0 1 16,3 0-5-16,-2 1-14 16,-1 2 1-16,1 0-69 15,-3-1-28-15,-3-2-205 0,-7 0-519 16</inkml:trace>
  <inkml:trace contextRef="#ctx0" brushRef="#br0" timeOffset="142312.84">10873 5581 1324 0,'0'0'396'0,"0"0"-248"16,0 0-86-16,0 0-43 15,0 0-18-15,0 0-2 0,0 0-29 16,29-3-17-16,-6 3-45 15,-6 3-172-15,-1-2-486 0</inkml:trace>
  <inkml:trace contextRef="#ctx0" brushRef="#br0" timeOffset="157883.79">9908 1389 1733 0,'0'0'576'0,"0"0"-411"16,0 0-94 0,0 0-70-16,0 0 6 0,0 0-7 31,-155 141 0-31,106-85 7 0,2 4 7 0,4-4-11 16,6-6 24-16,5-8-26 15,12-9 31-15,5-14-32 16,11-10 2-16,4-7 25 15,0-2-26-15,8-11 46 16,26-22-38-16,17-22-9 16,16-13-18-16,8-3-49 15,6 2 3-15,-8 7 29 16,-8 13-25-16,-14 9 38 16,-10 12 20-16,-17 10 2 0,-11 9 20 15,-10 6 27-15,-3 3 37 16,-9 5-11-16,-20 25-67 15,-16 11 47-15,-13 13 4 16,-5 11-42-16,-1 1 31 16,6 2-22-16,7-2-23 15,13-8 11-15,11-11-12 16,16-15-1-16,11-14-18 16,0-15-84-16,25-3-6 15,17-34 70-15,14-18 22 16,8-12-37-16,-2-3-78 15,-8 6 70-15,-10 9 36 16,-12 18 26-16,-14 10 46 16,-13 14 72-16,-5 8 15 15,0 2 0-15,-14 9-103 0,-19 24 10 16,-17 13-1 0,-8 12-31-16,-6 9 33 0,1 2-29 15,8-3-3-15,6-7 12 16,13-9-12-16,10-12-9 15,12-16 0-15,14-10-37 16,0-12-27-16,20-4-60 16,22-32 83-16,18-16 35 15,9-15-134-15,1-1-5 16,-5 5 44-16,-15 7 54 16,-11 19 47-16,-13 11 16 0,-8 10 68 15,-12 10 19 1,-6 6-51-16,0 0 42 0,-10 8-8 15,-19 19-49-15,-13 15 39 16,-8 5-53-16,-1 3-11 16,4 0 1-16,10-6-2 15,10-9-11-15,13-9 0 16,14-10-104-16,0-16-34 16,25 0-108-16,17-30 95 15,7-19-87-15,3-8-132 16,-8-6 115-16,-7 7 193 15,-10 10 62-15,-9 14 208 16,-11 11 92-16,-7 12 18 16,0 9-12-16,-15 0-209 0,-16 8-72 15,-10 14-25 1,-3 8 9-16,-4 2-6 16,4-2-3-16,9-5 0 0,4-6 0 15,8-8 6-15,7-10-12 16,7-1-2-16,7-8-97 15,2-16-69-15,0-6 30 16,0-3 55-16,9-3 66 16,0 5-10-16,-4 3 33 15,-4 5 1-15,-1 8 29 16,0 7 142-16,-15 4-9 16,-5 4-98-16,-4 0-36 15,-1 8-28-15,-2 11 8 16,5 8-9-16,4 1-20 15,12 2 9-15,6-4-139 0,2-5 11 16,23-4 18 0,4-7-89-16,-3-4 23 0,-6-3 103 15,-9 0 84-15,-6 7 122 16,-5 6 43-16,0 11-27 16,0 6 27-16,-9 8-67 15,2 3-21-15,3 0-51 16,2-2-25-16,2-8 13 15,0-6-4-15,0-8-10 16,0-8 1-16,0-6 13 16,0-4-10-16,-3-2 11 15,3 0-14-15,0-10-1 16,16-26-192-16,13 1-30 0,4-4-155 16</inkml:trace>
  <inkml:trace contextRef="#ctx0" brushRef="#br0" timeOffset="158789.84">11083 1680 59 0,'0'0'1453'0,"0"0"-1165"0,0 0-162 15,0 0-54-15,0 0 8 16,0 0-13-16,0 0-17 16,-139 16 9-16,113-8-1 15,1-4 42-15,3-4-11 16,2 0-51-16,0 0 20 16,2-10-2-16,1-4-32 15,1-4 36-15,7 0-44 16,5-3 15-16,4 4-26 15,0-1 7-15,6 2-24 16,17 2-10-16,4 2-23 0,1 6 44 16,6 6-51-16,-1 0 27 15,-1 10-21-15,-1 16-15 16,-8 13 49-16,-4 8-27 16,-13 13 36-16,-6 8-10 15,0 5 26-15,-15 1 1 16,-16-6 38-16,-8-4 7 15,-5-7 39-15,-5-10-27 16,0-11-16-16,0-7 19 16,5-9-53-16,4-12 9 15,3-8-10-15,8 0-14 16,8-18-12-16,5-13-24 16,9-7-21-16,7-6 9 15,0 1-41-15,11 6-20 16,10 9 40-16,1 12 17 0,0 16 45 15,2 0-19-15,3 29 20 16,4 10 13-16,3 11-12 16,3 6 27-16,6-1-13 15,1-3-15-15,4-6 31 16,-2-11-31-16,-3-10 0 16,-3-13-20-16,11-18-142 15,-11-20-148-15,-7-10-408 0</inkml:trace>
  <inkml:trace contextRef="#ctx0" brushRef="#br0" timeOffset="159367.79">11442 1877 1592 0,'0'0'235'0,"0"0"-118"16,0 0 3-16,42 118-13 16,-24-69-37-16,-3 1 4 15,-3-5-23-15,1-2-30 16,-7-9 19-16,-1-8-1 0,-3-12 19 15,-2-6 16-15,0-8 16 16,0 0 45-16,0-2-44 16,0-25-56-16,-4-13-26 15,4-11-9-15,0-10-21 16,2-3 13-16,18 2-29 16,5 6 36-16,4 6-14 15,0 9 15-15,2 11-15 16,-3 7 16-16,4 8-1 15,-4 9 0-15,1 6 6 16,0 0-7-16,-2 22 1 16,0 7 0-16,0 7-3 15,-2 4 15-15,-4 8-12 16,0-1 3-16,-1 4 6 0,-3-3 4 16,2-6-13-16,-4-6 1 15,-1-9 26-15,-4-12-26 16,2-9 47-1,1-6 24-15,5-6-35 0,3-26 26 16,7-17-63-16,7-32-13 16,17-56-26-16,-12 14-141 15,0 2-618-15</inkml:trace>
  <inkml:trace contextRef="#ctx0" brushRef="#br0" timeOffset="164304.14">9465 1580 1016 0,'0'0'824'15,"0"0"-597"-15,0 0-119 0,0 0 19 16,0 0-15-16,0 0-69 16,3-4 8-16,-1 4-43 15,-2 0-7-15,2 0 17 16,3 0-17-16,-1 7 39 16,2 14 36-16,1 13-3 15,-2 12 17-15,0 16-44 16,-3 11-15-16,-2 4 12 15,2 6-42-15,-2-7 12 16,4-5-7-16,0-12 3 16,-1-12-6-16,1-15-3 15,-2-14 0-15,-2-11 1 16,2-7 11-16,-2-7-4 16,0-27-8-16,0-20-5 15,0-19-13-15,0-9-13 0,0-11-41 16,0 5 42-1,0 8-37-15,0 12 31 0,0 18 23 16,0 14 7-16,6 16 5 16,-2 10 1-16,2 10-20 15,3 0 19-15,5 19-3 16,-3 14 4-16,-1 13 27 16,2 8-17-16,-3 5 13 15,2-6-23-15,-2-9 0 16,0-7-2-16,0-15 8 15,-2-12-6-15,-1-10 11 16,3-4-10-16,4-34 21 0,7-22-22 16,2-15-40-16,4-6 9 15,0-5-45 1,-4 11 31-16,-2 11 21 0,-7 15 11 16,-1 18 13-16,-7 14 22 15,-3 14 35-15,-2 3-15 16,0 7-36-16,0 21 35 15,0 7 10-15,0 6-35 16,0 2 20-16,0-3-30 16,0-6 2-16,2-8-8 15,3-10 9-15,1-8-15 16,1-8 6-16,4-8 0 16,4-24-24-16,8-17 13 0,1-7-56 15,3-3-1 1,0-2-26-16,-5 9 36 0,0 8 18 15,-6 12 37-15,-5 11 3 16,-5 13 12-16,-1 8 14 16,2 0 9-16,0 5 9 15,-1 15 41-15,5 2-4 16,-1 6-52-16,0-1 7 16,3 3-30-16,-1-3-4 15,-3 8-2-15,-3-10-124 16,-4-5-343-16</inkml:trace>
  <inkml:trace contextRef="#ctx0" brushRef="#br0" timeOffset="11505.66">12814 529 770 0,'0'0'936'0,"0"0"-658"15,0 0-96-15,0 0-77 16,0 0-40-16,0 0 0 15,4-8-41-15,-4 8 14 0,0 0 1 16,0 0 0 0,0 0 78-16,0 0-27 0,0 0-19 15,0 0 4-15,0 0-47 16,0 0 13-16,0 0-18 16,0 0-22-16,0 0 25 15,2 2-26-15,2 14 0 16,0 4 9-16,-3 7 3 15,2 2-11-15,-3 4-1 16,0 5 1-16,2 0 4 16,-2 7-5-16,0 0 0 15,0 4 7-15,0 2 5 16,0 1-12-16,-2 2 0 16,-6 0 1-16,0-1 11 0,-1 1-11 15,3 0 12-15,0-1 20 16,0-2-32-16,2 4 6 15,0 0-7-15,-1 2 0 16,1 6 15-16,0 4-14 16,-4 4-1-16,2 5 5 15,-3 4 8-15,-2 2-13 16,0 0 0-16,0 0 0 16,-2 0 1-16,5-2 1 15,-2 1-2-15,-1-6 7 16,1 0 5-16,-1-3-8 15,3 0-4-15,-4 1 0 16,1 3 11-16,-3 5-10 0,1 0 0 16,3 8 6-1,-5-1 7-15,1 6-12 0,-3 1-2 16,2 3 0-16,1 0-2 16,2-4 8-16,0-1-6 15,3-10 2-15,3-6 7 16,1-11-5-16,1-14-4 15,2-10 0-15,2-15-9 16,-3-14 9-16,-2-11-9 16,1-2-6-16,-13-52-67 15,1-5-126-15,3-12-534 0</inkml:trace>
  <inkml:trace contextRef="#ctx0" brushRef="#br0" timeOffset="13067.79">13356 712 1506 0,'0'0'526'15,"0"0"-325"-15,0 0 6 16,0 0-58-16,0 0-8 16,0 0-27-16,0 0-62 0,2-10 6 15,0 10-26-15,2 19-8 16,3 9 43-16,-3 15-15 15,-2 11-1-15,1 7-7 16,-3 2-17-16,0 0 4 16,0-4-10-16,0-6-20 15,0-7 12-15,0-10-13 16,0-11 0-16,0-6-4 16,0-11-50-16,0-8-20 15,0 0-53-15,0-33-173 16,3-2-353-16,-3-5-537 0</inkml:trace>
  <inkml:trace contextRef="#ctx0" brushRef="#br0" timeOffset="13270.87">13325 710 1879 0,'0'0'588'16,"0"0"-393"-16,0 0-56 15,0 0-57-15,0 0-52 16,149-47 7-16,-94 42-30 16,-1 0-6-16,-1 3-2 15,-6 2-47-15,-4 0-89 16,-10 7-161-16,-10 6-250 16,-15 2-398-16</inkml:trace>
  <inkml:trace contextRef="#ctx0" brushRef="#br0" timeOffset="13489.57">13377 902 1360 0,'0'0'1159'16,"0"0"-845"-16,0 0-134 16,0 0-112-16,0 0-23 15,0 0 0-15,0 0-44 16,99 0 12-16,-55 0-13 15,1 0-31-15,0-2-41 16,10-2-187-16,-10 0-257 16,-10 0-330-16</inkml:trace>
  <inkml:trace contextRef="#ctx0" brushRef="#br0" timeOffset="13880.1">14171 673 1618 0,'0'0'529'0,"0"0"-354"16,0 0 21-16,0 0-33 16,0 0-25-16,0 0-32 15,0 0-52-15,-134 69 45 16,105-31-42-16,3 3-9 16,1 7 10-16,8 0-35 15,5-1 5-15,7 2-20 16,5-5 2-16,0-2 2 15,0-2-12-15,14-8-27 16,4-4-13-16,2-8-73 16,18-16-142-16,-7-4-429 15,-2 0-953-15</inkml:trace>
  <inkml:trace contextRef="#ctx0" brushRef="#br0" timeOffset="14301.88">14229 919 1667 0,'0'0'671'0,"0"0"-567"16,0 0-37-16,0 0 52 16,0 0-28-16,0 0-21 15,29 107-42-15,-22-82-27 16,2-10 15-16,-5 0-16 0,-2-9 1 15,-2-2 12-15,0-4-13 16,3 0 19-16,-1-7-19 16,2-13 0-16,2-7-40 15,6-5-12-15,-2-3 11 16,7 3 11-16,-2 7-4 16,1 2 22-16,-1 7 6 15,2 6 6-15,-2 4 25 16,1 4-19-16,-1 2 22 15,3 0 20-15,-3 2 11 16,1 11 1-16,-1 2-27 16,-1 1-18-16,-3 1 4 15,0-2-19-15,-4-1-6 0,0-1-50 16,1-8-162-16,1-1-322 16,3-4-577-16</inkml:trace>
  <inkml:trace contextRef="#ctx0" brushRef="#br0" timeOffset="14520.58">14748 506 1026 0,'0'0'1116'0,"0"0"-927"0,0 0-75 16,0 0 30-1,100 124-25-15,-62-55 1 0,0 12-52 16,-2 6-42-16,-7 4 61 16,-10-1-20-16,-18 1-36 15,-39 29-31-15,-25-21-146 16,-10-16-395-16</inkml:trace>
  <inkml:trace contextRef="#ctx0" brushRef="#br0" timeOffset="15473.47">15372 826 2203 0,'0'0'638'0,"0"0"-547"0,0 0-56 16,0 0-17-16,0 0-18 15,167-14-39-15,-109 14-196 16,-13 8-472-16</inkml:trace>
  <inkml:trace contextRef="#ctx0" brushRef="#br0" timeOffset="15645.31">15494 994 2376 0,'0'0'533'0,"0"0"-452"16,0 0-1 0,0 0-50-16,0 0-13 0,0 0-17 15,158-4-154-15,-97-2-385 16,-10-2-697-16</inkml:trace>
  <inkml:trace contextRef="#ctx0" brushRef="#br0" timeOffset="16379.51">16169 721 1813 0,'0'0'789'16,"0"0"-662"-16,0 0-127 15,0 0 4-15,0 0-14 16,114 11 8-16,-76 10 2 16,-9 8 0-16,-15 3-8 15,-14 0 7-15,0-1 2 16,-23 2 24-16,-17-3 114 16,-7-1-16-16,-2-6-7 15,5-2-15-15,6-4-50 16,13-2 6-16,9-2-41 15,12-2-16-15,4-2 30 16,0 4-30-16,20-5 1 16,14 0-1-16,10-4-18 0,8-4 3 15,6 0-55 1,2 0-44-16,-2-16-109 0,-4-5-144 16,-8-2-113-1,-6-4 85-15,-7-3-236 0,-9 0 493 16,-1 2 138-16,-6 0 378 15,-3 4 120-15,-3 7-231 16,-3 2 50-16,-4 5 13 16,-2 6-130-16,1 4-53 15,3 0-99-15,0 6-42 16,6 14 43-16,-1 8-48 16,0 6 23-16,-2 1 6 15,-5-2-29-15,-1-4 26 16,-3-7-27-16,0-6 0 15,0-8 0-15,2-8 6 16,4 0-13-16,5-12 4 0,7-19-51 16,7-7-20-16,4-6-32 15,3 0 0-15,-2 7 52 16,-3 6 18-16,-5 11 36 16,-4 12 56-16,-3 8-4 15,3 0 11-15,3 12-30 16,-2 14 1-16,4 8 24 15,1 4-57-15,-1 0 30 16,1 0-31-16,-2-4-4 16,-3-3 4-16,-4-8-84 15,-6-6-373-15,-7-7-986 0</inkml:trace>
  <inkml:trace contextRef="#ctx0" brushRef="#br0" timeOffset="17000.66">16096 720 1859 0,'0'0'584'0,"0"0"-370"0,0 0-18 15,0 0-128-15,0 0-6 16,0 0-62-16,0 0-1 16,82-14-41-16,-70 14-200 15,-8 14-319-15,-4-1-761 0</inkml:trace>
  <inkml:trace contextRef="#ctx0" brushRef="#br0" timeOffset="18203.54">14895 1901 1728 0,'0'0'652'15,"0"0"-428"-15,0 0-115 16,0 0-64-16,0 0-5 16,0 0-16-16,13 114 33 15,-8-52-4-15,0 6-41 16,1 0 26-16,1 1-33 16,-1-7-4-16,1-6-2 15,0-12-23-15,-5-8-43 16,1-12-93-16,-3-15-121 15,0-9-25-15,0 0-256 0</inkml:trace>
  <inkml:trace contextRef="#ctx0" brushRef="#br0" timeOffset="18484.68">14893 1937 735 0,'0'0'750'15,"0"0"-440"-15,0 0-127 16,11-129-77-16,9 105 46 15,5 4-84-15,1 8-24 16,5 4 4-16,0 8-22 16,1 0 17-16,-3 4 11 15,-3 21 34-15,-5 7 10 16,-8 9-64-16,-9 8-17 0,-4 1 20 16,-2 0-37-16,-22-6 42 15,-7-4 8-15,-8-8 2 16,4-5 26-1,2-10-51-15,4-5-20 0,4-8-7 16,9-4-52-16,10-9-129 16,4-12-320-16,2-3-382 15</inkml:trace>
  <inkml:trace contextRef="#ctx0" brushRef="#br0" timeOffset="18797.09">15594 1674 2203 0,'0'0'640'0,"0"0"-514"15,0 0-59-15,0 0 20 16,0 0-50-16,-115 96-2 15,93-42 13-15,0 9-48 16,8-1 24-16,2 0-12 16,8-2 0-16,2 1 11 15,2-5-23-15,0-2 0 16,6-4-9-16,10-6 3 16,3-4-40-16,0-8-95 15,8-16-231-15,-4-8-244 0,-4-8-464 16</inkml:trace>
  <inkml:trace contextRef="#ctx0" brushRef="#br0" timeOffset="19203.28">15668 2095 1920 0,'0'0'604'0,"0"0"-462"15,0 0 4-15,0 0-86 16,0 0-17-16,0 0 18 15,25 103-37-15,-21-69 6 16,-1-4-28-16,-3-6 7 16,2-8-1-16,-2-6-6 0,0-6-2 15,0-4 13-15,0 0-5 16,2-12-16-16,2-15-48 16,3-8-60-16,4-5 42 15,0 0 4-15,0 4 42 16,3 5 27-16,-3 7 2 15,1 8 44-15,-2 6 37 16,3 9-23-16,1 1 3 16,-1 0-22-16,3 7 12 15,-1 13-4-15,-1 4-46 16,-3 4 28-16,-2-2-30 16,-2-2 1-16,-3-3-11 15,-2-8-4-15,-2-7-75 16,0-6-131-16,0-14-157 15,0-9-419-15</inkml:trace>
  <inkml:trace contextRef="#ctx0" brushRef="#br0" timeOffset="19406.34">16098 1696 1765 0,'0'0'472'16,"0"0"-310"-16,0 0 37 15,69 145-47-15,-48-78-49 16,-6 13-15-16,-6-1-61 16,-2 2-3-16,-7-8-12 15,0-8-3-15,0-11-18 0,-12-10-18 16,-9-7-130-16,2-10-159 16,2-12-438-16</inkml:trace>
  <inkml:trace contextRef="#ctx0" brushRef="#br0" timeOffset="19703.37">16454 2075 1639 0,'0'0'951'0,"0"0"-708"0,0 0-162 16,0 0-38-16,0 0 65 15,0 0-39-15,123 108-44 16,-84-65-1-16,-4-2-9 16,1-1-15-16,-5-5 0 15,-7-7-9-15,-6-8-16 16,-4-8-161-16,-12-12-99 15,-2 0-220-15,0-8-307 0</inkml:trace>
  <inkml:trace contextRef="#ctx0" brushRef="#br0" timeOffset="19968.74">16791 2021 1864 0,'0'0'716'16,"0"0"-518"-16,0 0-64 16,0 0-30-16,0 0-63 15,0 0-8-15,0 0 48 16,-104 86-42-16,70-45 9 16,1 0-6-16,2 2-40 15,4-4 31-15,4-3-33 16,6-5-21-16,3-5-4 15,-1-8-109-15,5-6-324 0,2-8-332 16</inkml:trace>
  <inkml:trace contextRef="#ctx0" brushRef="#br0" timeOffset="20890.41">17399 1885 1681 0,'0'0'647'0,"0"0"-484"16,0 0-51-16,0 0 25 16,0 0-57-16,0 0-20 15,0 0-30-15,-131-27-29 16,102 46 43-16,0 3-11 16,0 2 7-16,2 2 6 15,5 2-46-15,4-3 20 16,10-2-20-16,3 1 12 15,5-4-26-15,0 2 14 16,11 0-16-16,11-2 15 16,9 4-48-16,3-1 10 15,2 0-18-15,-1 1-36 16,-3 1 60-16,-3 0 2 16,-5 2 28-16,-4-4-7 0,-6 2 20 15,-10-6-2-15,-4 0 27 16,0-3 10-16,-7-3 58 15,-15-5-29-15,-5-1-9 16,-2-3 1-16,0-4-54 16,2 0 11-16,6 0-23 15,4-2-20-15,5-10-34 16,4-10-196-16,6 2-358 16,2-2-503-16</inkml:trace>
  <inkml:trace contextRef="#ctx0" brushRef="#br0" timeOffset="21499.62">17491 1562 1854 0,'0'0'500'0,"0"0"-323"0,0 0-33 16,0 0-45-16,0 0-59 15,0 0-12-15,0 0 30 16,58 48-26-16,-45-24 13 15,1 0 10-15,-6 0-37 16,1-4 10-16,-4-6-28 16,0-4 2-16,-5-6 14 15,2-4-10-15,-2 0 3 16,0 0 26-16,0 0-34 16,2-11 33-16,2-10-34 15,3-6-14-15,-1-2 1 16,4 1 1-16,-2 0 2 15,1 6 9-15,1 4-10 0,-2 5 10 16,-1 7 1-16,1 3 0 16,2 3-3-16,-1 0 12 15,-1 0-6-15,4 2 30 16,1 11-32-16,0 8 32 16,1 2-31-16,3 7 4 15,3-3 16-15,1-1-16 16,0-4 20-16,0-6 14 15,-1-6-19-15,0-10 36 16,0 0-30-16,5-10-27 16,-1-14 0-16,10-26-37 15,-5 6-84-15,-12 4-662 0</inkml:trace>
  <inkml:trace contextRef="#ctx0" brushRef="#br0" timeOffset="22432.95">17231 2413 998 0,'0'0'938'0,"0"0"-782"15,0 0-156-15,0 0-2 16,0 0-513-16</inkml:trace>
  <inkml:trace contextRef="#ctx0" brushRef="#br0" timeOffset="28415.57">17397 1952 1565 0,'0'0'306'0,"0"0"-201"15,0 0-49-15,0 0-44 16,0 0 15-16,0 0-27 15,5-44 0-15,-5 37 21 16,2 0 23-16,-2 0 61 16,0 1 16-16,0 2-14 15,0 0-2-15,0 2-29 16,0 0-18-16,0 2 1 16,0-2-58-16,0-1 18 15,-2 2 0-15,-3-2-18 16,3 1 26-16,-2 1-18 15,-1-4-8-15,1 4 28 16,-3-1-29-16,0 2 19 16,-1 0-13-16,1 0 4 0,-2 0-2 15,0 0-8-15,2 0 0 16,-2 0 11-16,2 0-5 16,1 0-3-16,-1 0 7 15,-1 0-8-15,-2 2 22 16,2 2-23-16,-1-1-1 15,-1 2 12-15,2-1-2 16,-1 2-10-16,0-1 0 16,2 2 8-16,0-3-5 15,1 2-3-15,2-5 1 16,-3 4 34-16,2-1-34 16,1-2 18-16,-1 2-11 15,-1-1 1-15,2 2 9 16,-1-1-18-16,-3 0 0 15,4 1 6-15,0 0 2 0,2-1-8 16,0 0 0-16,0 0 12 16,0-1-5-16,-1 3-7 15,1-1 0-15,0-1-4 16,2 0 13-16,-3 0-9 16,1 0 1-16,2 2 13 15,-2 0 1-15,-1-1-15 16,3 0 0-16,0 1 5 15,0-2 2-15,0 0-7 16,0 0 0-16,0 2 9 16,0-2 1-16,0 2-10 15,0 0 0-15,0-1-11 16,0 1 19-16,0 3-8 16,0-3 0-16,0 2 1 0,0-1 6 15,5 0-7-15,0-1 0 16,-1 0-2-16,3 0 2 15,-1 0 0-15,-1 2 0 16,1-2 12-16,-1 2-7 16,2-2-5-16,-3 2 0 15,3 0-11-15,-3-2 17 16,3-2-6-16,0 2 0 16,1-3 6-16,-1 1-5 15,0-1-1-15,0-1 0 16,-1 2-8-16,1 1 13 15,-1-1-5-15,2 0 0 0,-4 0 1 16,3-1 2-16,-1 4-3 16,0-6 0-16,3 3-8 15,-1 1 14 1,0-4-6-16,-1 1 0 0,0 1 1 16,-3-2-4-16,1 1 3 15,-1 2 0-15,-2 1-1 16,0-1-2-16,1 1 3 15,-2 4 0-15,-1-4 9 16,3 4-11-16,-3-2 2 16,0 2 0-16,0-1-7 15,0-1 13-15,0 5-6 16,0-4 0-16,0 3 1 0,-4-3 2 16,-1 2-3-16,1 0 0 15,-3-2-9-15,1 2 15 16,1-2-6-16,-2 0 0 15,3 0 6-15,0 0-8 16,-1-3 2-16,1 1 0 16,-1-1-6-16,0 1 12 15,3-2-6-15,-2-2 0 16,0 2 0-16,-1-2 0 16,1 2 2-16,-4-1-2 15,4-2 24-15,-2 4-23 16,-3-4 18-16,3 1-10 15,-4 1-8-15,1-2 25 0,1 0-25 16,-2 2 13 0,1-1 24-16,-1-2-38 0,0 2 18 15,1-2-9 1,1 0-1-16,-1 0 19 0,0 0-26 16,0 0 7-16,2 0 2 15,-1 0 2-15,0 0-12 16,4 0 0-16,0 0 2 15,-1 0-4-15,3 0 2 16,0 0 0-16,0 0-1 16,2 0 5-16,0 0-4 15,0 0 0-15,0 0-17 16,0 0 7-16,0 0-5 16,0 0-18-16,0 0 3 0,0 0-69 15,0 0-96-15,0 0-315 16,0 4-311-16</inkml:trace>
  <inkml:trace contextRef="#ctx0" brushRef="#br0" timeOffset="68527.45">18330 756 1124 0,'0'0'929'0,"0"0"-777"16,0 0-152-16,0 0-87 16,0 0-151-16,131-14-1334 0</inkml:trace>
  <inkml:trace contextRef="#ctx0" brushRef="#br0" timeOffset="68714.55">18311 924 2196 0,'0'0'467'0,"0"0"-400"15,0 0-67-15,0 0-124 16,150-17-108-16,-115 17-423 0</inkml:trace>
  <inkml:trace contextRef="#ctx0" brushRef="#br0" timeOffset="70807.8">18609 2044 178 0,'0'0'1963'15,"0"0"-1599"-15,0 0-165 16,0 0-34-16,0 0-29 16,94-131-17-16,-49 95-75 15,1-3-2-15,3-1 6 16,1 0-26-16,-2 2 23 15,2 0-30-15,-6 6-8 0,-1 1 13 16,-4 4-8 0,-5 1-12-16,-5 6 0 0,-7 1 9 15,-7 6-15-15,-6 5 6 16,-4 5-44-16,-5 3-11 16,0 0-195-16,-14 21-77 15,-27 25-33-15,0-3-242 16,-1 2-882-16</inkml:trace>
  <inkml:trace contextRef="#ctx0" brushRef="#br0" timeOffset="71088.98">18681 2182 1750 0,'0'0'394'0,"0"0"-235"16,0 0-57-16,0 0 22 15,0 0-50-15,0 0-34 16,0 0 32-16,71 66 17 16,-29-37-11-16,5 6 31 15,3 7-34-15,-4 6-8 16,1 7 7-16,-1 1-47 16,2 0 7-16,0-2-11 15,-1-6-16-15,0-4 22 16,-4-8-29-16,-8-8-6 15,-8-6-10-15,-10-10-88 16,-10-8-229-16,-5-4-381 0</inkml:trace>
  <inkml:trace contextRef="#ctx0" brushRef="#br0" timeOffset="71698.2">19672 1111 2133 0,'0'0'554'0,"0"0"-435"16,0 0 10-16,0 0-66 15,0 0-26-15,0 0-12 16,0 0-13-16,38 94 62 16,-27-40-35-16,-2 6-6 15,-2 7-11-15,-1-5-11 16,-1-2-10-16,-1-10-1 16,-1-8-9-16,-1-12 2 15,-2-12-22-15,2-8-34 16,-2-10-6-16,0 0-4 15,0-22 13-15,0-18-97 16,-7-12 31-16,-4-10 108 16,-2-4 6-16,1-4 12 15,2 7 52-15,1 3 9 16,7 10 53-16,2 10-26 16,0 6-48-16,0 9 30 0,13 6-52 15,5 5-10 1,1 6 1-16,4 5 1 0,2 3-10 15,2 0 0-15,-3 18 6 16,2 7 24-16,-5 4-21 16,-6 4-8-16,-8-1 2 15,-7 0 8-15,0-6-11 16,-22-2 0-16,-8-6 0 16,-5-2 17-16,0-5-17 15,1-6 1-15,5-5-1 0,4 0-60 16,9-8-86-1,8-12-211-15,8-2-319 0</inkml:trace>
  <inkml:trace contextRef="#ctx0" brushRef="#br0" timeOffset="71964.07">20238 980 2133 0,'0'0'608'0,"0"0"-443"16,0 0 1-16,0 0-98 15,0 0 1-15,0 0-38 16,-111 128-17-16,93-75 22 0,3 3-26 16,5 2 11-16,7-4-15 15,3-1 7-15,0-5-14 16,3-7 1-16,13-6-58 15,4-8-51-15,16-18-235 16,-5-9-335-16,0 0-1159 0</inkml:trace>
  <inkml:trace contextRef="#ctx0" brushRef="#br0" timeOffset="72323.11">20396 1249 1832 0,'0'0'786'0,"0"0"-619"0,0 0-112 16,0 0 15-16,0 0-4 16,0 0-6-16,0 0-38 15,25 92-21-15,-23-74 11 16,0-8-11-16,-2-2-1 16,0-5 15-16,0-3-9 15,0 0 17-15,2-3-23 16,3-15-18-16,4-2 17 15,2-2-23-15,3 0 8 16,1 4 16-16,1 4-21 16,-3 3 15-16,1 8 6 15,-1 0 0-15,-3 3 30 0,2 0-6 16,-1 9 31-16,0 7-16 16,3 4-31-16,-3 2-16 15,-3 1-31-15,4-6-115 16,-3-3-216-16,-4-10-466 0</inkml:trace>
  <inkml:trace contextRef="#ctx0" brushRef="#br0" timeOffset="72510.52">20788 1024 1899 0,'0'0'627'0,"0"0"-525"0,0 0 94 15,0 0-35 1,0 0-89-16,83 145-14 0,-70-99-47 16,-1-2-10-16,-8-4-2 15,-4-6-90-15,0-2-155 16,0-9-340-16,0-12-1321 0</inkml:trace>
  <inkml:trace contextRef="#ctx0" brushRef="#br0" timeOffset="72698">21258 1152 2070 0,'0'0'1001'0,"0"0"-879"16,0 0-94-16,0 0-28 15,116-7-1-15,-60 7-134 16,-12 1-562-16</inkml:trace>
  <inkml:trace contextRef="#ctx0" brushRef="#br0" timeOffset="72885.42">21287 1339 2244 0,'0'0'827'16,"0"0"-704"-16,0 0-81 16,0 0 12-16,0 0-46 15,0 0-8-15,125 12-40 0,-75-12-293 16,-1 0-496-16</inkml:trace>
  <inkml:trace contextRef="#ctx0" brushRef="#br0" timeOffset="73447.8">22190 1058 2417 0,'0'0'503'0,"0"0"-427"16,0 0 20-16,0 0 25 15,-122-28-76-15,110 24-44 16,3 1 11-16,3-1-11 16,4-1-1-16,-1-1 0 15,3 0 5-15,0 0-14 16,0 2 9-16,0 2-24 16,11 0 22-16,5 2-31 15,4 0 33-15,2 2-7 16,1 16-11-16,-6 8 12 15,-1 9-17-15,-5 4 23 16,-9 5-13-16,-2 5 14 16,-4-4-1-16,-19 0 30 0,-4-3-15 15,-6-8 34-15,0-7-22 16,-1-8-15-16,3-5 22 16,4-8-33-16,8-6 8 15,1 0-6-15,3-3-1 16,5-19-4-16,4-6-31 15,3-3-27-15,3 3 41 16,0 8-17-16,0 7 36 16,3 7 0-16,5 6 0 15,8 0-6-15,4 0 6 16,4 14-5-16,3 5-10 16,4 5 21-16,3 0-6 15,-3 1 0-15,2-5-121 16,10-5-153-16,-7-6-351 15,-7-8-1110-15</inkml:trace>
  <inkml:trace contextRef="#ctx0" brushRef="#br0" timeOffset="73853.98">22426 1137 2223 0,'0'0'318'15,"0"0"-214"-15,0 0-33 16,0 0 35-16,0 0-44 0,33 132-51 16,-23-96 13-1,-4-3-23-15,-2-10-1 0,-1-8 14 16,-3-8-7-16,0-4 28 16,0-3 86-16,0-4-36 15,0-17-40-15,4-8-45 16,6-7-14-16,0 1 13 15,5-1-31-15,4 5 31 16,1 4 1-16,-3 6 0 16,2 6-1-16,-6 5 1 15,0 6 0-15,0 4 9 16,1 0-8-16,-1 2 35 16,5 16 2-16,0 8-37 15,0 5 26-15,-1 2-27 16,1 1 1-16,-2 0 8 15,-5-2-8-15,0-6-2 16,-2-3-19-16,-2-10-175 0,0-8-683 16</inkml:trace>
  <inkml:trace contextRef="#ctx0" brushRef="#br0" timeOffset="76275.25">20327 2410 1809 0,'0'0'660'16,"0"0"-444"-16,0 0-85 15,0 0-23-15,0 0-24 16,0 0-35-16,-2-39 17 16,-1 37-50-16,2-1 26 15,-6 1 14-15,-5 1-49 16,-1 1 13-16,-7 0-20 16,1 0 6-16,-4 0 1 15,-2 8-7-15,5 7 0 16,3 1-9-16,6 1 6 15,3 2-4-15,8 0-8 16,0 0-41-16,0 3 38 0,21-1-12 16,1 2-12-1,7-1 21-15,5 2-44 0,-1-2-4 16,-2 3 2 0,0-2 8-16,-6 1 58 0,-5 2-14 15,-9-3 12-15,-4-3 2 16,-7-4 2-16,0-2 61 15,-12-1 72-15,-10-2-43 16,-4-1 23-16,-3-2-67 16,0 1-28-16,3-3-1 15,7-3-12-15,3 0-12 16,6-3-10-16,10-11-119 16,0-9-164-16,0-4-380 0</inkml:trace>
  <inkml:trace contextRef="#ctx0" brushRef="#br0" timeOffset="76462.7">20871 2534 2097 0,'0'0'779'15,"0"0"-570"-15,0 0-113 16,0 0-30-16,0 0-42 15,0 0-22-15,120 0-4 0,-82 4-116 16,-9 6-350-16,-12 0-333 16</inkml:trace>
  <inkml:trace contextRef="#ctx0" brushRef="#br0" timeOffset="76634.53">20817 2783 2673 0,'0'0'535'0,"0"0"-444"16,0 0-45-16,0 0-13 15,0 0-33-15,0 0-28 16,139-16-51-16,-91 12-272 16,-8-2-496-16</inkml:trace>
  <inkml:trace contextRef="#ctx0" brushRef="#br0" timeOffset="77321.92">21764 2642 2376 0,'0'0'568'15,"0"0"-452"-15,0 0-66 16,0 0-8-16,0 0-14 16,0 0-16-16,0 0-12 15,113-108 0-15,-90 87 6 16,-7 2-1-16,-3 5-4 15,-7 4 18-15,0 4 41 16,-4 2-34-16,-2 4 23 16,0 0-30-16,2 0-17 15,0 0 5-15,0 4-7 16,3 14 0-16,1 8-1 16,3 8 0-16,0 6 1 0,0 5 0 15,-1 1 9 1,2 2 5-16,-3 0-14 0,-3-4 0 15,-2-6-4-15,-2-4 11 16,0-3-7-16,0-9 0 16,-13-4 6-16,-3-4-7 15,-1-5 1-15,-3 0 0 16,1-3 6-16,4-2-6 16,3-3 0-16,8-1 0 15,4 3 9-15,0-3-9 16,0 0 1-16,8 0 1 15,13 0 19-15,10 0-20 16,1 0 31-16,1-3-7 16,-2-2-10-16,0-1 44 15,-2 0-37-15,-2 1-11 0,-4 1 10 16,-6 1-21-16,-5 0 0 16,-6 3 0-16,-4 0-36 15,-2 0 2-15,0 0-56 16,-4 0-63-16,-14 10-420 15,-2 1-1308-15</inkml:trace>
  <inkml:trace contextRef="#ctx0" brushRef="#br0" timeOffset="78794.57">18289 683 2136 0,'0'0'497'0,"0"0"-383"16,0 0-13-16,0 0-38 16,0 0 0-16,0 0-44 15,87-10-5-15,-63 10-5 16,-2 0 1-16,-2 0-7 16,-1 0-3-16,-4 0-85 15,-7 0-172-15,2 0-376 0</inkml:trace>
  <inkml:trace contextRef="#ctx0" brushRef="#br0" timeOffset="79310.07">18864 551 1602 0,'0'0'675'0,"0"0"-558"0,0 0-68 15,0 0-38-15,0 0-9 16,0 0-2-16,0 0-24 16,48-24 23-16,-36 28-11 15,-8 14 12-15,-2 6 16 16,-2 6-14-16,0 6 30 15,-16 2 40-15,-3 2 14 16,1 1 35-16,3-7-33 16,3-2 1-16,5-4-14 15,3-4-61-15,4-2 7 16,0-6-21-16,0-4 6 0,13-6-17 16,7-6-13-16,9 0-66 15,7-5-34-15,18-26-145 16,-8 2-112-1,-5-2-702-15</inkml:trace>
  <inkml:trace contextRef="#ctx0" brushRef="#br0" timeOffset="79669.36">19213 639 1497 0,'0'0'684'16,"0"0"-498"-16,0 0-45 15,0 0-48-15,0 0-37 16,0 0 29-16,0 0 2 0,4 91-35 15,-4-65 17-15,3-2-48 16,-1-6-6-16,-2-6-6 16,2-3 1-16,-2-8-8 15,0-1-2-15,2 0-3 16,0-12-33-16,6-10-133 16,-2-6 2-16,3 0 66 15,3 0 38-15,-4 3 62 16,1 10-8-16,-1 2 9 15,0 8 44-15,-2 3 17 16,3 2-4-16,3 0 9 16,-1 0-19-16,-1 16 55 15,4 2-51-15,-3 1-50 16,0 3 14-16,-2 0-15 16,0-3-102-16,2 0-120 0,1-4-256 15,-2-7-569-15</inkml:trace>
  <inkml:trace contextRef="#ctx0" brushRef="#br0" timeOffset="79934.95">19710 680 2049 0,'0'0'376'0,"0"0"-280"0,0 0-57 15,0 0 86-15,0 0-65 16,0 0-32-16,0 0-16 16,114 102-12-16,-99-82-30 15,-3-2-116-15,-4-5-93 16,-3-2-76-16,-1-9-506 0</inkml:trace>
  <inkml:trace contextRef="#ctx0" brushRef="#br0" timeOffset="80122.67">19870 648 1204 0,'0'0'1219'0,"0"0"-951"16,0 0-200-16,0 0 55 15,0 0-19-15,0 0-81 16,0 0 1-16,-125 76-24 16,106-56-11-16,-1 2 1 15,4 0-165-15,3-6-158 16,6-6-387-16</inkml:trace>
  <inkml:trace contextRef="#ctx0" brushRef="#br0" timeOffset="80622.27">20281 653 2155 0,'0'0'385'16,"0"0"-270"-16,0 0-74 15,0 0 25-15,0 0-21 16,0 0-45-16,0 0 0 16,55-88-16-16,-48 88-7 15,-3 0 22-15,1 0-12 16,-1 0 13-16,0 12 28 15,3 5-22-15,-4 4 26 0,1 8-16 16,-4 0-14-16,0 1 13 16,0 3-15-16,0-3 0 15,0-2-16-15,-4-6-41 16,-6-2 0-16,0-8-31 16,1-2 18-16,2-5 69 15,2-1-16-15,3-2 17 16,2-2 10-16,0 0-9 15,0 0 22-15,9 0 4 16,11 0 8-16,5 0-9 16,-1-5-26-16,3-1-42 15,1-8-46-15,-5 3-149 16,-9-1-252-16</inkml:trace>
  <inkml:trace contextRef="#ctx0" brushRef="#br0" timeOffset="81091">20559 327 1874 0,'0'0'559'0,"0"0"-429"0,0 0-54 15,0 0-44-15,0 0 26 16,0 0-36-16,0 0 9 16,29 51-6-16,-24-38-24 15,-3-5 17-15,0-2-18 16,-2-5 0-16,2-1 18 16,-2 0-6-16,0 0 26 15,2 0 36-15,3-11-73 16,-1-7-1-16,3-1-33 15,2 2 5-15,-3 0 16 16,1 7-12-16,-3 4 24 16,-2 3-1-16,1 3 1 15,-3 0 0-15,3 0 9 0,1 3 17 16,2 9 42-16,3 5-44 16,3 2 6-16,1-1-4 15,1 2-24-15,-5-8 16 16,3 1-18-16,-5-5-8 15,-2-2-17-15,-3-2-164 16,0-2-373-16,-2-2-1348 0</inkml:trace>
  <inkml:trace contextRef="#ctx0" brushRef="#br0" timeOffset="81856.34">20292 659 1380 0,'0'0'683'0,"0"0"-469"15,0 0-42-15,0 0-28 0,0 0-72 16,0 0-4-16,0 0-23 16,0-4 45-16,0 0 23 15,0 1-59-15,4-3 0 16,2-3-32-16,2 2-10 16,0-4-7-16,1 1-5 15,0 0 0-15,0-2-13 16,-2 2 8-16,-1 0 5 15,-1 2 0-15,-3 2 4 16,0 2-5-16,1 1 1 16,-3 0 0-16,0 3-9 15,0 0 15-15,0 0-6 16,0 0 0-16,0 5 1 16,0 7-1-16,2 7 0 15,2 1 0-15,1 2-3 0,-1-1 4 16,3-1-1-16,-1-2 0 15,-1 0 0-15,-3-4-1 16,-2 4-150-16,0-6-414 16,0-4-852-16</inkml:trace>
  <inkml:trace contextRef="#ctx0" brushRef="#br0" timeOffset="83387.48">17003 1483 1594 0,'0'0'362'16,"0"0"-196"-16,0 0-28 0,0 0-86 16,0 0 4-16,0 0-32 15,0 0-6-15,6-12 34 16,-6 12 0-16,0 5 19 15,0 13-19-15,0 12-34 16,0 12 57-16,0 13-29 16,-4 14 6-16,-5 14 12 15,1 7-46-15,-5 8 5 16,5 0 2-16,2 0-7 16,4-3 42-16,-1-9-14 15,3-5-17-15,0-12 20 16,0-9-43-16,0-6 14 15,0-5-13-15,0-11 1 16,0-6 1-16,0-9-9 16,0-8-18-16,0-7 10 0,0-6-98 15,0-2-72-15,0-17-95 16,3-8-243-16,1-11-663 16</inkml:trace>
  <inkml:trace contextRef="#ctx0" brushRef="#br0" timeOffset="85090.14">17040 1394 538 0,'0'0'835'15,"0"0"-676"-15,0 0-116 16,0 0 110-16,0 0 21 16,0 0-14-16,0 0-25 15,-13-6-56-15,11 4 14 16,2 2-29-16,0 0 10 0,0 0 0 16,0 0-28-16,0 0 8 15,0 0-33-15,0 0-15 16,0 0 7-16,0 0-13 15,0 0 2-15,0 0 16 16,0 0-17-16,0 0 12 16,0 0 18-16,2 0-10 15,11 0 36-15,8 0-13 16,6 0-18-16,6 0 23 16,6 0-38-16,7 0 10 15,0 0-12-15,4 0-2 16,1 0 4-16,0-3-11 15,0 3 0-15,-1 0 9 0,-6 0 1 16,-2 0-10 0,-1 0 22-16,-2 0-21 15,-1 0 20-15,2 0-12 16,-1 0-1-16,0 0 7 0,-1 3-5 16,-3-1-1-16,-1 1-9 15,0 0 9-15,-6-3-16 16,-1 1 7-16,-7-1 0 15,-3 3-11-15,-7-2 20 16,-3 1-9-16,-3 0 0 16,-2-2 15-16,0 0-16 15,1 2 1-15,2-2 0 16,-1 0-15-16,3 3 21 16,-1-2-6-16,1-1 0 15,-2 3 3-15,-1-3-9 0,3 0 6 16,-5 0 0-16,2 1-18 15,-2-1 19-15,-2 3-1 16,0-3 0-16,0 4 4 16,0-1-13-16,2 4 9 15,3 1 0-15,0 2-9 16,-1 5 17-16,3 4-8 16,-3 1 0-16,-1 4 12 15,1 2-23-15,-4 2 11 16,0 6 0-16,0 2-6 15,0 2 8-15,0 7-2 16,0-2 0-16,-4 4 13 0,3 1-17 16,-1 0 4-1,0 2 0-15,0 0-11 16,0 0 20-16,0 4-9 0,-1 0 2 16,-1 1 7-16,1-1 6 15,-1-2-4-15,-3 0-10 16,3-2 9-16,-1-4-1 15,1-2-8-15,0-5-1 16,1-4 14-16,1 0-11 16,2-3-3-16,0-4 0 15,0-4-13-15,0-2 20 16,0-4-7-16,0-6 0 16,0-2 11-16,0-6-12 15,0-2 1-15,0 1 0 16,-3-3-4-16,-1 0 14 0,0 0-10 15,-5 0 0 1,0 0 11-16,0 0-11 0,-2 0 0 16,-1 0 0-16,-1 0-12 15,0 1 20-15,-3 0-8 16,-2 2 0-16,-3 0 6 16,-8 0-6-16,-5 1 0 15,-1 0 0-15,-8 0-10 16,1 2 9-16,-1 0 1 15,1-2 0-15,2 2 5 16,2-4-5-16,0 1 0 16,2-2 0-16,-1 0-15 15,-3-1 16-15,-1 3-1 16,-3-3 0-16,2 0 14 16,-3 0-16-16,-1 0 2 0,0 0 0 15,2 0-6-15,-1 0 15 16,3 0-9-16,3 0 0 15,2 0 12-15,4 0-9 16,8 0-3-16,6 0 1 16,2 0 7-16,11 0-2 15,2 0-6-15,2 0 0 16,2 0 10-16,0 0-13 16,0 0 3-16,0 0 0 15,0 0-12-15,0 0 13 16,0 0-2-16,0 0-6 15,0 0-63-15,0-4-61 16,10 0-255-16,2-4-283 0</inkml:trace>
  <inkml:trace contextRef="#ctx0" brushRef="#br0" timeOffset="85714.99">17063 1369 631 0,'0'0'194'16,"0"0"-121"-16,0 0 2 15,0 0 15-15,0 0-28 16,0 0 57-16,0 0-2 15,-25 4-14-15,25-4 15 16,0 0 31-16,0 0 1 16,0 0-37-16,0 0-49 15,0 0 10-15,0 0-34 16,0 0-8-16,0 0 21 0,0 0-42 16,0 0 4-16,0 0-15 15,0 0-23-15,-2 3-52 16,0-3-44-16,0 1-91 15,-3-1-87-15,3 3-431 0</inkml:trace>
  <inkml:trace contextRef="#ctx0" brushRef="#br0" timeOffset="87871.03">18758 573 789 0,'0'0'836'0,"0"0"-588"16,0 0-116-16,0 0-45 15,0 0-15-15,0 0-56 16,0 0 39-16,0-2 32 16,0 0 14-16,0 2 71 15,0 0-39-15,0-2-23 16,0 2-4-16,0 0-55 15,0-2 0-15,0-2-9 16,0-1-41-16,5-2 22 16,0 2-23-16,-1-4 0 15,3 1-9-15,-1 0 17 16,3 0-8-16,-2 2 0 0,2 0 7 16,-5 2-11-16,3 3 4 15,-3-1 0-15,1 2-9 16,-1-3 8-16,1 3 1 15,-1 0 0-15,1 0-3 16,-1 0-9-16,-2 0-24 16,0 0-68-16,4 0-77 15,-4 6-157-15,0 4-358 0</inkml:trace>
  <inkml:trace contextRef="#ctx0" brushRef="#br0" timeOffset="90057.73">19049 613 1283 0,'0'0'551'0,"0"0"-412"15,0 0-23-15,0 0-34 16,0 0-35-16,0 0 7 16,0 0-32-16,19-8 3 15,-9 4 19-15,-2-1-32 16,-1 3 36-16,0-3-4 16,2 2-4-16,-3-2 29 15,-1 1-19-15,1 0-27 0,-2 0-1 16,1 0-14-1,0 2-7-15,-1-2-1 0,1 1 8 16,-2 2-5-16,0 1-3 16,-1 0 0-16,-2 0 0 15,0 0 10-15,0 0 8 16,0 0 33-16,0 4-26 16,2 6 17-16,1 2-36 15,1 2-5-15,1 2 11 16,0 3-3-16,-1-1-7 15,-2 1 4-15,2 0-5 16,-4-2 41-16,2 1-15 16,-2-1 14-16,0-2 19 15,0 2-38-15,0-1 15 16,0 2-13-16,0-3-22 16,0-4 19-16,3 1-21 0,-1-6 0 15,0 0 3-15,0-2 10 16,-2-2-13-16,0 1 0 15,3-3 1-15,-3 0 14 16,0 0-6-16,0 0 5 16,0 0-1-16,0 0 1 15,2 0-14-15,-2 0 0 16,2 0 7-16,-2 0 0 16,3 0-7-16,-1 0 0 15,2-5 6-15,-2-7 5 16,3-2-11-16,-3-2 0 0,0-2 1 15,2 0-4 1,-1-2 3-16,2 2 0 0,-1 0-1 16,-2 2 2-16,3 3-1 15,-3 4 0-15,0 3 1 16,2-1-8-16,0 1 7 16,4 1-19-16,-2 1 18 15,-1-1-28-15,1 1 29 16,-2 3-2-16,2-2 1 15,-2 3-8-15,-2 0 9 16,5 0 0-16,-1 0 0 16,4 0 4-16,-2 0-4 15,5 0 0-15,-1 0-1 16,1 0-5-16,-4 0 6 16,-2 0 0-16,-5 0 0 0,-2 0 9 15,0 0-9 1,0 0 0-16,0 3 2 0,0 2 10 15,0 8-12-15,0 1 9 16,0 5 0-16,2 2 2 16,-2 3-11-16,0 1 0 15,0-2 1-15,3-1 3 16,-3 0-3-16,0-2-1 16,0-6 5-16,0-2-5 15,0-4 0-15,0-8-70 16,1 0-424-16,8 0-672 0</inkml:trace>
  <inkml:trace contextRef="#ctx0" brushRef="#br0" timeOffset="91047.39">19695 617 727 0,'0'0'199'0,"0"0"-69"16,0 0-114-16,0 0-16 15,0 0-88-15,0 0 88 16,0 0 6-16,11-16 173 16,-11 14 56-16,0 2-10 0,0 0-13 15,0 0-89-15,0 0-30 16,0 0-35-16,0 0-5 16,0 0 32-16,0 0-6 15,0 0 26-15,0 0 26 16,0 0-39-16,0 0-1 15,0 0-27-15,0 0-38 16,0 0 11-16,0 0-37 16,0 0 1-16,0 0-1 15,0 0 9-15,0 0-10 16,0 0 1-16,0 0 0 16,0 4 11-16,0 4-10 0,0 2 4 15,0 0 7 1,2 4-3-16,6 0 0 0,4 3-9 15,-1 1 1 1,2-2 29-16,5 0-20 0,-2-4 8 16,1-2 4-16,0-5-21 15,-5 0 23-15,-1-1-24 16,-3-4 6-16,-4 0-21 16,-4 0 15-16,2 0-58 15,-2 0-134-15,0 0-329 16,0 0-559-16</inkml:trace>
  <inkml:trace contextRef="#ctx0" brushRef="#br0" timeOffset="91531.69">19911 609 755 0,'0'0'688'0,"0"0"-464"16,0 0-126-16,0 0-37 0,0 0 18 15,0 0-38-15,0 0 9 16,-23 0 20-16,17 0-2 16,-4 4 66-16,2 2-15 15,-5 5-9-15,-1-2 7 16,1 5-26-16,-1 4-9 16,-1 0-18-16,1 3-40 15,1-1 27-15,0-1-24 16,1 1-2-16,-1-6 28 15,-1 3-27-15,6-3 10 16,-1-4 5-16,0-4-41 16,4-3 30-16,3 0-30 0,0-1 6 15,2-2-9 1,0 0 4-16,0 0-2 0,0 0-40 16,0 0-95-16,4-12-205 15,10-2-332-15</inkml:trace>
  <inkml:trace contextRef="#ctx0" brushRef="#br0" timeOffset="94818.73">20227 639 485 0,'0'0'97'16,"0"0"-34"-16,0 0 40 16,0 0-2-16,0 0-2 15,0 0 11-15,0 0-9 0,-6 14 44 16,6-14 0-16,0 0-36 16,0 0 59-16,0 0-59 15,0 0 7-15,0 0-11 16,0 0-34-16,2 0 20 15,6 0-28-15,3-5-43 16,1-4 26-16,0 1-44 16,3 0 20-16,-4-2-6 15,-3 2-1-15,4-1 32 16,-6 5-41-16,3-2 2 16,-5 1-7-16,1 3-1 15,-2 2-23-15,3-2-47 16,1 2-122-16,-3-2-204 0</inkml:trace>
  <inkml:trace contextRef="#ctx0" brushRef="#br0" timeOffset="101712.09">12749 3352 1629 0,'0'0'404'0,"0"0"-264"0,0 0 18 16,0 0 37-1,0 0-103-15,0 0-41 0,2-15-43 16,7-2-7-16,5-2 30 16,-1-6-13-16,1-3 18 15,-3-1 4-15,-3-4-28 16,-2 1 18-16,-3 1-30 16,-3 8 2-16,0 5 5 15,0 6 2-15,0 6-6 16,0 4 30-16,0 2-24 15,0 0 25-15,0 0-34 16,-3 0 2-16,-5 0-8 0,6 0-3 16,2 7 9-1,0 0-24-15,0 0-90 0,10 4 55 16,7 1 8-16,6 1 13 16,1 2 37-16,0 3-13 15,-4 0 14-15,1 2 0 16,-8 3 4-16,-5 2-4 15,-2 1 8-15,-6 1 32 16,0 1 51-16,0-2-12 16,0-4-6-16,0 0-19 15,0-4-37-15,0-2 17 16,0-4-33-16,0-1 0 16,10-5 38-16,5-1-32 15,4-5-4-15,8 0-3 16,4-6-24-16,9-16-41 0,18-22-156 15,-9 1-291-15,-7 2-77 16</inkml:trace>
  <inkml:trace contextRef="#ctx0" brushRef="#br0" timeOffset="102196.32">13153 2696 1592 0,'0'0'327'15,"0"0"-184"-15,0 0-7 0,0 0-21 16,0 0 38 0,0 0-94-16,0 0-16 0,-18-23-17 15,18 23-25-15,0 0 25 16,3-2-20-16,5 0-6 15,3 0 9-15,1-1 0 16,-4 3-9-16,1 0 3 16,1 0 7-16,-4 0-16 15,3 0 6-15,-3 0 0 16,2 9 0-16,-2-1 0 16,-4 2 0-16,0-2 0 15,-2 4 12-15,0 0 0 16,0 3 29-16,-14-1 6 15,-1 3 23-15,1-1-40 0,6-5 13 16,1 0-31-16,5-5-2 16,2-2-7-16,0 0-3 15,0-2 0-15,0 0-10 16,9 2 20-16,5-1-10 16,1-2 8-16,1-1-2 15,-1 0 6-15,3 2-12 16,-3-2-21-16,4 3-36 15,5 0-116-15,-4 0-150 16,0-2-184-16</inkml:trace>
  <inkml:trace contextRef="#ctx0" brushRef="#br0" timeOffset="102508.78">13536 3184 1802 0,'0'0'365'16,"0"0"-81"-16,0 0-236 15,0 0 60-15,0 0-16 0,0 0-32 16,0 0-9 0,98 4-46-16,-75-4-5 0,-4 0-12 15,-3 0-118-15,4 0-120 16,-6-2-106-16,-4-7-777 0</inkml:trace>
  <inkml:trace contextRef="#ctx0" brushRef="#br0" timeOffset="102961.8">13923 3021 1603 0,'0'0'303'0,"0"0"-190"15,0 0-27-15,0 0-64 16,0 0-6-16,0 0 82 16,0 0-44-16,-41 92-34 15,41-78 8-15,0 3-27 16,6-3 14-16,10-1-12 15,-1 0 13-15,6 1-14 16,-2 2-2-16,4 0 0 0,1 0 0 16,-3-2 4-1,-4 2-4-15,-3-1 0 0,-8-2 1 16,-1-1 5-16,-5-1 2 16,0-4 49-16,0 0 24 15,-3-2-58-15,-7-3-3 16,-4 1-20-16,-5-3-153 15,-5-13-41-15,2-9-84 16,4-3-551-16</inkml:trace>
  <inkml:trace contextRef="#ctx0" brushRef="#br0" timeOffset="103117.97">13923 2932 1525 0,'0'0'481'16,"0"0"-374"-16,0 0 2 0,0 0 40 15,0 0-64-15,0 0-51 16,119-33-34-16,-90 33 0 16,11 4-141-16,-7 9-148 15,-4-2-844-15</inkml:trace>
  <inkml:trace contextRef="#ctx0" brushRef="#br0" timeOffset="103570.99">14280 3274 1536 0,'0'0'356'0,"0"0"-278"16,0 0-9-16,0 0-6 15,0 0 9-15,0 0-7 16,0 0-57-16,13-26 17 16,-6 12-9-16,-2 0-7 15,-1 1 29-15,-1 0-29 16,-1 3-7-16,0 3 1 16,-1 1 4-16,7 4-14 15,1-1-8-15,2 3-46 0,4 0 29 16,1 0-27-16,-1 0 23 15,-1 0 35-15,-3 10-12 16,-3 4 13-16,2 3 16 16,-3 0 27-16,-1 3 23 15,4 0-20-15,-2 3-16 16,-1-1 11-16,-1-3-21 16,-1-1 26-16,0-4-46 15,-3-3-5-15,0-4 4 16,3-7-150-16,1 0-121 15,0 0-713-15</inkml:trace>
  <inkml:trace contextRef="#ctx0" brushRef="#br0" timeOffset="103805.31">14686 3166 1987 0,'0'0'240'16,"0"0"-100"-16,0 0-110 15,0 0-21-15,0 0-11 16,0 0 4-16,133 0 16 16,-88 4-18-16,-5-3-12 15,-2 4-5-15,-9-5-99 16,-9 0-51-16,-9 0-200 15,-7 0-1051-15</inkml:trace>
  <inkml:trace contextRef="#ctx0" brushRef="#br0" timeOffset="103992.77">14846 3062 818 0,'0'0'1087'0,"0"0"-847"16,0 0-42-16,0 0-158 15,0 0-12-15,0 0-2 16,0 0-25-16,-7 98-1 16,10-72-101-16,13 2-61 15,-3-8-47-15,0-8-576 0</inkml:trace>
  <inkml:trace contextRef="#ctx0" brushRef="#br0" timeOffset="104430.16">15151 2985 1877 0,'0'0'227'15,"0"0"-112"-15,0 0-76 16,0 0-15-16,0 0 139 0,-15 119-36 15,15-79-64 1,0 0 10-16,0 0-43 0,0-1 26 16,7-6 9-16,1-2-40 15,6-4 9-15,-3-4-33 16,0-5 0-16,3-6-1 16,-1-2 8-16,3-6-9 15,-1-4 1-15,3 0-31 16,-3 0 30-16,-3-14-30 15,-6-6 21-15,-3-3 1 16,-3 1 16-16,0 0-7 16,0 3 0-16,-14 2 8 15,-1 6-4-15,-4 2-4 16,0 4-4-16,-4-2-4 16,3 3-16-16,3 2-34 0,3 2-64 15,9-4-168-15,3 0-29 16,2 0-638-16</inkml:trace>
  <inkml:trace contextRef="#ctx0" brushRef="#br0" timeOffset="104633.29">15481 3119 765 0,'0'0'1382'0,"0"0"-1137"0,0 0-68 16,0 0-119-1,0 0-58-15,0 0-9 0,129-27-3 16,-93 27-207-16,-10 0-110 16,-5 0-655-16</inkml:trace>
  <inkml:trace contextRef="#ctx0" brushRef="#br0" timeOffset="104805.08">15552 3216 1722 0,'0'0'346'0,"0"0"-51"16,0 0-216-16,0 0 20 16,0 0-51-16,0 0-47 15,0 0-1-15,110 3-170 0,-64-8-84 16,-3-5-301-16</inkml:trace>
  <inkml:trace contextRef="#ctx0" brushRef="#br0" timeOffset="105117.5">16074 3023 846 0,'0'0'961'0,"0"0"-638"15,0 0-58-15,0 0-102 16,0 0-66-16,0 0-58 15,0 0 10-15,-105 69 3 16,100-42-41-16,5 2 28 16,0 0-38-16,0 4 5 0,16-5-12 15,5-3 0-15,2-6 6 16,9-7 0-16,2-5-3 16,0-7-7-16,1-5 10 15,-4-18-5-15,-4-10-4 16,-10-7 14-16,-5-6-5 15,-10-2 15-15,-2 2-9 16,-4 2-12-16,-25 7 1 16,-48 7-139-16,6 13-342 15,-6 6-879-15</inkml:trace>
  <inkml:trace contextRef="#ctx0" brushRef="#br0" timeOffset="106585.93">14175 2907 1345 0,'0'0'401'0,"0"0"-285"16,0 0-65-16,0 0-4 15,0 0 6-15,0 0-2 16,0 0-50-16,-71 0 23 16,58 0 83-16,-1 0-19 0,1 0 9 15,-1 0-18-15,1-2-27 16,-1 2 13-16,-1 0-51 15,-3 0-13-15,1 0 14 16,-1 0-7-16,3 0-8 16,1 0 0-16,3 2 7 15,4 0-7-15,3-2 0 16,2 0 0-16,2 0-2 16,0 0 14-16,0 0-12 15,0 0 0-15,0 0 0 16,0 0-3-16,0 3 3 15,0-3 0-15,0 0-6 0,0 0 16 16,0 0-10-16,0 0 0 16,-3 5 1-16,3 4-1 15,-2 3 0-15,-1 2 0 16,-1 1-1-16,2 6 7 16,-4 3-6-16,1 0 0 15,1 2 1-15,-1 2 11 16,0-2-11-16,3 2 14 15,0-3 11-15,0 0-25 16,2-3 34-16,0-4-17 16,0 0-17-16,0-4 41 15,0-4-35-15,0-2-6 16,0 0-1-16,0-4 6 16,4 1-6-16,0-4 0 15,4 1-4-15,-2 1-7 0,5-3 13 16,3 0-2-16,1 0 0 15,3 0-11-15,-2 0 11 16,2 0-16-16,-3-3-30 16,-3 1 22-16,-2 1-16 15,-1 1-2-15,1 0 12 16,-4 0-23-16,1 0 41 16,-1 0-5-16,4 0 6 15,-4 0 2-15,5 1 9 16,-2 6 0-16,2 0-1 15,0 1 1-15,-2 0-6 16,0 2 0-16,-2 0-32 16,-1 2 37-16,-4-2-11 0,-2 3 12 15,0-2 2-15,0 4 5 16,0 1 5-16,-5 3-10 16,-5 2 8-16,-4 1 8 15,-3 2-17-15,-1-4 17 16,-2 0 37-16,-2-4-8 15,2-2 17-15,1-4 0 16,2-4-20-16,1-4 24 16,1 0-38-16,1-2-4 15,1 0-10-15,2 0-9 16,-1 0-5-16,4 0-2 16,1-2-4-16,3-5-5 15,0 2-33-15,4-2-16 0,0-2-20 16,0-3-136-16,0-12-34 15,11 4-41-15,1-1-420 0</inkml:trace>
  <inkml:trace contextRef="#ctx0" brushRef="#br0" timeOffset="106976.43">13915 2938 998 0,'0'0'343'0,"0"0"-32"16,0 0-96-16,0 0-67 15,0 0-34-15,0 0-70 16,0 0 5-16,13-11-42 0,6 7-1 15,5 0-9-15,3 1 3 16,2 0-31-16,2 2-81 16,-5 1-251-16,-8 0-1083 0</inkml:trace>
  <inkml:trace contextRef="#ctx0" brushRef="#br0" timeOffset="107960.58">14231 3287 1388 0,'0'0'500'0,"0"0"-400"15,0 0-65-15,0 0 10 16,0 0-27-16,0 0-12 15,0 0-6-15,25 0 19 16,-19-3-7-16,-3-5 63 16,6-2-34-16,-5-2 1 0,3-4 15 15,-1-1-39 1,1 0 6-16,2-3-18 0,-2 0 6 16,-4 2-2-16,2-1-10 15,-5 6 7-15,0 3 42 16,0 2-3-16,0 6 23 15,0 0-19-15,0 2-32 16,0 0 23-16,0 0-36 16,-5 0-3-16,2 0-2 15,1 0 1-15,-1 0-1 16,3 0 0-16,0 0 7 16,0 0-14-16,0 0 7 15,0 0 0-15,0 6-16 16,0 2 15-16,3 2 0 15,7-3-7-15,6 2-27 0,4-1 34 16,0-2-36-16,3-2-18 16,0 2 36-16,-2 2-38 15,-3-1 44-15,-5 2 12 16,-4 1-24-16,-2 0 23 16,-5 3-5-16,-2-2 7 15,0 3 3-15,0 0 4 16,0 0 4-16,-2 2 30 15,-5-2-30-15,0 0 23 16,5 0-29-16,0-1-4 16,2 1 3-16,0-1 8 15,0 1-12-15,0-1 17 16,0-2-9-16,0 0 20 16,0-1 9-16,9-6 2 15,7 0-5-15,4-4-32 0,2 0 7 16,2 0-9-16,1-10-46 15,2-13-117-15,-6 6-157 16,-9 0-718-16</inkml:trace>
  <inkml:trace contextRef="#ctx0" brushRef="#br0" timeOffset="110968.33">12720 3381 1305 0,'0'0'398'15,"0"0"-287"-15,0 0-65 16,0 0-32-16,0 0-6 16,0 0 2-16,0-33-9 15,5 26 14-15,-1 0 47 16,1-3-18-16,2 2 16 15,-3-4-2-15,2 0-40 16,3-4 25-16,-1-1-9 16,0-6-13-16,3 0 35 15,-3-4-31-15,-2 1 25 16,-2 2-13-16,1 2 11 0,-3 6 31 16,-2 1-35-1,0 5-7-15,0 3 26 0,0 1-35 16,0 2 16-16,0 0 12 15,-5 2-54-15,-1 0 32 16,-4-2-32-16,4 2-1 16,-3-1 21-16,1 3-14 15,-2 0-4-15,1 0-4 16,3 0 15-16,-1 0-9 16,3 0-6-16,1 0 0 15,3 0-17-15,0 0 23 16,0 0-6-16,0 0 0 0,0 0 12 15,0 0-12-15,0 0 0 16,0 0-1-16,0 0-13 16,0 0 4-16,0 3 10 15,0 5 3-15,3-1 8 16,4 5 0-16,1-2-11 16,1 1 0-16,1-1-10 15,0 0 17-15,1 0-7 16,1 0 0-16,-1-4 11 15,-1 2-17-15,2-2 6 16,-1 0 0-16,3 1-9 16,1-1 16-16,1-1-7 15,1 1 0-15,2-2 11 0,-2-2-11 16,3 0 0 0,1-2 0-16,-2 0-13 0,1 0 19 15,-1 0-6-15,-6 0 0 16,-3 0 10-16,-4 0-11 15,0 0 1-15,-4 0 0 16,-2 0-14-16,2 0 20 16,-2 0-6-16,3 0 0 15,-3 0 8-15,0 0-8 16,0 0 0-16,0 0 0 16,0 0-9-16,0 0 21 15,0 0-12-15,0 0 22 16,0 0-21-16,0 0 37 15,0 0-38-15,0 0 0 16,0 2 2-16,-7 2 10 0,-2 4-12 16,0 0 0-16,-2 1 10 15,-3 2-5-15,3 1-4 16,-3 3 0-16,2-2 18 16,3-1-7-16,-1 2-12 15,2-1 0-15,2-2 13 16,5 1-8-16,-1-3-5 15,2-2 0-15,0-1-11 16,0 0 17-16,0 1-6 16,0-3 0-16,0 2 8 15,0-2 2-15,3 2-10 16,5-1 0-16,1 1-7 16,0 0 14-16,0 1-7 15,1-4 0-15,4 2 9 16,-3-1-8-16,1-2-1 0,-1 2 0 15,0-2-9-15,-2 2 19 16,0-2-10-16,-3 2 0 16,-1-2 8-16,2 0-13 15,-1-2 5-15,3 0 0 16,0 0-3-16,3 0 5 16,-2 0-2-16,3 0 0 15,1 0 13-15,-1-6-13 16,-1-2 0-16,-1 2-12 15,3-5 12-15,-1 1-90 0,7-9-71 16,-3 1-336 0,1 2-209-16</inkml:trace>
  <inkml:trace contextRef="#ctx0" brushRef="#br0" timeOffset="111093.34">13329 3316 1850 0,'0'0'531'16,"0"0"-531"-16,0 0-89 16,0 0-189-16</inkml:trace>
  <inkml:trace contextRef="#ctx0" brushRef="#br0" timeOffset="115533.27">12573 4051 1783 0,'0'0'597'0,"0"0"-471"15,0 0-56-15,0 0-17 16,0 0-52-16,0 0 19 15,29-115-20-15,-21 100 0 16,-4 4 10-16,-4 4 1 16,0 2 84-16,0 1 14 15,0 4-61-15,0 0 12 16,0 0-27-16,0 0-32 16,0 0 24-16,0 0-16 15,0 0-3-15,0 0-6 16,0 4 7-16,0 2-14 15,0 3 7-15,0-1-12 0,0 5 6 16,11-1-19-16,5 1 17 16,1-1-1-16,6 3 5 15,-5 2-7-15,6-2 11 16,-6 1 0-16,-5 3-13 16,-1-2 13-16,-6 1 0 15,-4 1 33-15,0-2-24 16,-2 1 37-16,0-1-25 15,0-1-15-15,0-2 35 16,0 0-41-16,0-2 17 16,0-2-17-16,0-4-12 15,0-1-24-15,1-2-115 16,11-3-81-16,2 0-16 16,-1 0-39-16,0 0 58 15,1-10 97-15,-2 2 30 0,-1-2 78 16,-3 0 24-16,1-2 82 15,0 0 66-15,0-2-56 16,2-3-19-16,3 3 11 16,-4-1-7-16,2 1 25 15,-3-1-14-15,0 5-26 16,-3 2 15-16,1 2-47 16,-4 5 10-16,-1 1 2 15,-2 0-15-15,2 0 28 16,-2 0 0-16,2 18 24 15,0 4 19-15,0 6-70 16,1 2 2-16,-1 0-24 0,0 0 1 16,0-3-14-16,-2-2-77 15,2-9-92-15,8-10-116 16,-5-5-221-16,5-1-679 0</inkml:trace>
  <inkml:trace contextRef="#ctx0" brushRef="#br0" timeOffset="115689.53">13159 3984 1217 0,'0'0'1261'0,"0"0"-981"16,0 0-165-16,0 0-77 16,0 0-30-16,0 0-16 15,0 0-20-15,128-4-229 16,-102 14-280-16,-6-2-651 0</inkml:trace>
  <inkml:trace contextRef="#ctx0" brushRef="#br0" timeOffset="115861.35">13182 4196 2107 0,'0'0'705'0,"0"0"-572"0,0 0-33 16,0 0-58-16,0 0 0 15,0 0-42-15,0 0-24 16,122 35-174-16,-80-35-453 16,-3 0-1082-16</inkml:trace>
  <inkml:trace contextRef="#ctx0" brushRef="#br0" timeOffset="116236.23">13572 3936 2051 0,'0'0'362'16,"0"0"-164"-16,0 0-94 15,0 0-104-15,0 0-5 16,0 0 5-16,0 0 0 15,96-19-11-15,-81 19 3 16,-6 11-1-16,-7 5 9 16,-2 4 53-16,-2 4 29 15,-16 4 54-15,-2 2-21 16,0 1-61-16,2-5 26 0,3-1-32 16,5 0-27-1,6-5 4-15,4-2-13 0,0-5-12 16,0 0 0-16,12-3-19 15,7-6 18-15,12-4-62 16,8 0-48-16,5-10-112 16,16-16-317-16,-10 2 184 15,-10 4-269-15</inkml:trace>
  <inkml:trace contextRef="#ctx0" brushRef="#br0" timeOffset="116376.82">13979 4091 1038 0,'0'0'786'15,"0"0"-418"-15,0 0-12 16,0 0-66-16,0 0-127 15,0 0-21-15,0 0-59 16,5 50-50-16,-5-27-11 16,-5 2-22-16,5-5-48 0,0-4-170 15,3-7-487-15,7-8-1087 16</inkml:trace>
  <inkml:trace contextRef="#ctx0" brushRef="#br0" timeOffset="116798.6">14187 4026 1744 0,'0'0'335'0,"0"0"-137"0,0 0-100 16,0 0-94-16,0 0-4 15,0 0-20-15,42-112-20 16,-36 86-26-16,-2 2 46 16,0 4 20-16,-4 4 18 15,0 5 43-15,0 4-6 16,0 4-14-16,0 2-18 16,2 1-17-16,2 0-6 15,3 0 0-15,1 0 1 16,4 6 5-16,1 8 11 15,1 8 13-15,0 3 55 16,0 8-30-16,-2 1 19 0,-1 4-12 16,-5-2-33-1,-1 1 31-15,2-6-42 0,-1-6-12 16,3-8-6-16,3-4-24 16,17-13-150-16,-3 0-285 15,-2-9-631-15</inkml:trace>
  <inkml:trace contextRef="#ctx0" brushRef="#br0" timeOffset="117064.22">14610 3976 1892 0,'0'0'634'15,"0"0"-546"-15,0 0-21 16,0 0-60-16,0 0 2 0,0 0-9 15,0 0-12-15,25 58 6 16,-25-38-4-16,0 0 10 16,-5 1 31-16,-6-2 21 15,-3-1 38-15,3-2-13 16,3 0-68-16,0-1 12 16,6-3-21-16,2-5-21 15,0-2-14-15,0-4-85 16,23-1-111-16,-1-12-66 15,1-3-651-15</inkml:trace>
  <inkml:trace contextRef="#ctx0" brushRef="#br0" timeOffset="117236">14775 3892 1783 0,'0'0'722'0,"0"0"-553"15,0 0-92-15,0 0-71 16,0 0 5-16,0 0-22 16,118-6-141-16,-93 10-350 15,-8 4-805-15</inkml:trace>
  <inkml:trace contextRef="#ctx0" brushRef="#br0" timeOffset="117407.83">14784 4157 2099 0,'0'0'610'0,"0"0"-469"15,0 0-53-15,0 0-1 16,0 0-87-16,0 0-30 16,140-3-229-16,-106-6-485 0</inkml:trace>
  <inkml:trace contextRef="#ctx0" brushRef="#br0" timeOffset="117907.71">15214 3720 157 0,'0'0'1669'16,"0"0"-1361"-16,0 0-236 15,0 0-57-15,0 0 32 0,0 0-45 16,0 0 11-16,71-13-13 16,-62 19 12-16,-7 2 3 15,-2 3 51-15,0 0 50 16,-6 3 42-16,-10 2-33 16,-1 0-1-16,3 2-46 15,7-2-77-15,7 3 13 16,0-2-14-16,5 0-27 15,15-1 27-15,4 2-38 16,0-2 24-16,-3 0 13 16,-4 1 1-16,-5-2-8 15,-10-1 16-15,-2 2 4 0,0 3 19 16,-14 2-31 0,-28 9-46-16,4-3-230 0,1-5-401 0</inkml:trace>
  <inkml:trace contextRef="#ctx0" brushRef="#br0" timeOffset="118407.77">14514 3966 1340 0,'0'0'644'0,"0"0"-481"0,0 0 1 15,0 0 22-15,0 0-73 16,0 0-17-16,0 0-73 16,18-3-5-16,-5-3 33 15,0-1-50-15,-4 1-2 16,0 2-6-16,-7 2-166 16,1 2-303-16,-3 0-1124 0</inkml:trace>
  <inkml:trace contextRef="#ctx0" brushRef="#br0" timeOffset="120141.58">14634 4198 1386 0,'0'0'348'16,"0"0"-348"-16,0 0-45 16,0 0-353-16</inkml:trace>
  <inkml:trace contextRef="#ctx0" brushRef="#br0" timeOffset="120579.1">14561 3994 1348 0,'0'0'553'0,"0"0"-426"15,0 0-40-15,0 0-50 16,0 0-19-16,0 0-18 15,0 0-53-15,0-30-62 16,0 26-209-16</inkml:trace>
  <inkml:trace contextRef="#ctx0" brushRef="#br0" timeOffset="141737.34">98 4871 1923 0,'0'0'610'0,"0"0"-503"16,0 0-65-16,0 0 42 15,0 0-70-15,0 0-3 16,0 0-5-16,16-7 7 16,-3 3-13-16,3 0 0 15,-1 2 9-15,2 2-9 16,-2-1 1-16,5 1-1 16,3-2 0-16,3-1 16 15,8 0-16-15,3-1 0 16,4-5 0-16,8 1-4 0,-1 0 5 15,2 1-1 1,-1 1 0-16,-1 0 13 0,1 0-20 16,-2 1 7-16,2 1 0 15,-2-2-6-15,4 2 7 16,-1 0-1-16,0-3 0 16,4 5 14-16,-2-4-20 15,-2 1 6-15,2 1 0 16,-3 0-11-16,0 0 19 15,-2 0-8-15,-3 0 0 16,3 2 12-16,-3-4-18 16,4 2 6-16,-2-2 0 15,1 0-15-15,0 2 16 0,-2-2-1 16,-3 4 0 0,-3 2 9-16,-3 0-16 0,2 0 7 15,-2 0 0-15,0 0-11 16,1 0 1-16,1 0 10 15,5 0 0-15,1 0 9 16,5-2-6-16,5-4-3 16,-1 2 0-16,3 0-14 15,0 1 14-15,-3 3 0 16,0 0 0-16,3 0 8 16,4 0-14-16,3 0 6 15,3 0 0-15,4-3-15 0,3-1 25 16,2-2-10-1,2 0 0-15,-2 2 9 16,1 0-16-16,-3 0 7 16,2 0 0-16,-2 0-9 0,2 0 18 15,3 2-9-15,1-4 0 16,-4 1 7-16,-2 4-4 16,-1-1-3-16,-7 2 0 15,-3 0-1-15,-4 0 7 16,-2 0-8-16,1 0 2 15,-1 3-1-15,6 2-10 16,3-1 11-16,3-2 0 16,5-2-1-16,0 0 8 0,5 0-7 15,0 0 0 1,-2 0 0-16,-1 0-8 0,2 0 8 16,-4 0 0-16,5-2 0 15,0-2 15-15,7-1-15 16,4 2 0-16,0-2 0 15,3-2-12-15,-1 1 21 16,-5 2-9-16,1 0 0 16,-4 0 6-16,-3-1-7 15,0 2 1-15,2 0-4 16,4 0-10-16,-2 0 16 16,3 2-2-16,-2 1 0 15,-3-2 13-15,0 2-19 16,-1 0 6-16,-2 0 0 15,2 0-12-15,4 0 20 0,2 0-8 16,4 0 0 0,5-3 13-16,0 2-13 0,-3 1 0 15,3 0 0-15,-3 0-9 16,1 0 9-16,1 0 0 16,1 0 0-16,8 0 9 15,-2 0-18-15,0 0 9 16,1 0 0-16,-3 0-10 15,-6 0 22-15,-5 0-12 16,-4 0 0-16,-3 0 6 16,-2 0-12-16,-5 0 6 15,4 0 0-15,-4 0-5 0,4 0 16 16,-2 0-11 0,4 0 0-16,1 0 6 15,0 0-18-15,1 0 12 0,-2 0 0 16,-2-3-12-16,-3 0 22 15,0-1-10-15,2 2 0 16,-2-3 8-16,4 4-16 16,-2-2 8-16,2-1 0 15,-2 1-10-15,-2 0 19 16,-1 0-9-16,-1-1 0 16,-3 2 12-16,-4 2-21 15,0-3 9-15,-7 3 0 16,0-1 1-16,-4 1 10 0,-2 0-11 15,-7 0 0 1,1 0 0-16,-6 0-12 0,-1 0 12 16,-1 0 0-1,-2 0-6-15,1 0 22 0,2 0-16 16,1-2 0-16,0 2-4 16,3 0-8-16,-1 0 12 15,2 0 0-15,-2 0 0 16,3 0 12-16,-1 0-14 15,1 0 2-15,0 0 0 16,2 0-12-16,1 0 14 16,0 0-2-16,6 0 0 15,2-3 13-15,2 2-14 16,0-2 1-16,3 3 0 16,-3 0-11-16,-1 0 23 15,5 0-12-15,-2 0 0 16,2 0 9-16,5 0-10 0,0 0 1 15,5 0 0 1,-1 0-12-16,2 0 12 0,-2 0 0 16,-2 0-1-16,-2 0 10 15,-2 0-16-15,-2 0 7 16,-1 0 0-16,1 0-14 16,4 0 20-16,2 0-6 15,3 0 0-15,-1-5 12 16,1-1-19-16,-1 2 7 15,-4 0 0-15,-2 0-5 16,0 2 16-16,-3-2-11 0,3-1 0 16,-1 2 6-1,2-1-6-15,1-3 0 0,3 1 0 16,1-2-11-16,5-1 19 16,2 2-8-16,3-1 0 15,1-2 1-15,0 0-9 16,1 2 8-16,0 0 0 15,-4 1-7-15,-2 0 13 16,0 1-6-16,-2 2 0 16,4-2 10-16,4 0-4 15,3-2-6-15,7 1 0 16,0-2 17-16,3-1-6 16,2 2-4-16,-2-1-1 15,0 3 3-15,1 3 9 0,-1-2-17 16,2-1-1-16,2-3 3 15,3 1 12-15,4 2-15 16,-1-3 0-16,2 2 2 16,-3-1 13-16,-2-2-15 15,-1 2 0-15,-1-1 17 16,-1 1-2-16,2 1-11 16,0-1-4-16,0 0 11 15,4 2-5-15,-2 0-6 16,4 2 0-16,-2-2-6 15,2 1 22-15,2 0-16 16,-4-1 0-16,4-1 0 16,-3 2 12-16,1 0-6 0,1 1 0 15,14 0-1 1,19 3 14-16,22 1-9 0,-2 0-10 16,-12 0 0-16,-15 0-8 15,-16 0 14-15,1 0-6 16,5 0 2-16,3 5 14 15,4 4-8-15,6-5-8 16,5 1 0-16,4 0-14 16,7-1 22-16,-2 1-8 15,-1 3 4-15,-3-1 14 16,-3-1-22-16,-7 0 4 16,-1 0 0-16,-2-3-11 15,2 1 17-15,3 1-6 0,5 0 0 16,0 0 14-1,4 3-11-15,-3-2-3 0,-8 0 0 16,-11 0 13-16,-24 1-1 16,-25-5-10-16,-18 1-2 15,-8-3 16-15,9 0 5 16,3 0-21-16,6 0 1 16,-5 0 2-16,-7 0 7 15,-6 0-10-15,-10 0 0 16,-13 0 11-16,-10 0-14 15,-13-4 3-15,-8-2-9 16,-12-6-29-16,-86-9-176 0,3 2-276 16,-20-1-360-16</inkml:trace>
  <inkml:trace contextRef="#ctx0" brushRef="#br0" timeOffset="142971.49">13832 4590 1440 0,'0'0'336'15,"0"0"-126"-15,0 0-97 16,0 0-53-16,0 0 21 15,0 0-53-15,0 0-10 16,-6-24 6-16,6 22-11 16,0 2 92-16,0 0-11 15,0 0-32-15,0 0 23 16,0 0-52-16,0 8 0 16,0 10 9-16,0 9-34 15,0 12 30-15,0 8-22 16,0 7-15-16,0 5 36 15,-9 10-36-15,-3 7 19 0,-3 5-11 16,-1 22 6-16,-1 25-3 16,1 22-12-16,1 8 1 15,3-12-6-15,1-12 17 16,2-17-12-16,0 2 0 16,-2 1 15-16,-2 1-10 15,-1-2 4-15,-4 3-9 16,3 4 28-16,-5 3-19 15,-2 9-9-15,-3 3 0 16,-4-3 9-16,2-4-15 16,0-12 6-16,8-23 0 15,7-23-7-15,4-20-20 16,3-10 1-16,-1 0 4 0,-4 5-17 16,-1-4 27-1,3-8-13-15,-4-9 1 0,3-8 10 16,1-5-72-1,1-4-29-15,4-13-124 0,3 0-104 16,0-17-694-16</inkml:trace>
  <inkml:trace contextRef="#ctx0" brushRef="#br0" timeOffset="143518.24">15897 5059 598 0,'0'0'0'0</inkml:trace>
  <inkml:trace contextRef="#ctx0" brushRef="#br0" timeOffset="144940.07">14454 4824 1766 0,'0'0'694'0,"0"0"-469"15,0 0-74-15,0 0-29 16,0 0-77-16,0 0-37 15,0 0 13-15,-4 8-5 16,17 19 9-16,-2 9 35 0,0 10-31 16,-2 8 38-16,0 6-50 15,0 4-16-15,-2 2 12 16,-3-3-7-16,1-5-6 16,-3-5 0-16,0-9-22 15,-2-11 5-15,0-8-82 16,2-19-106-16,-2-6-283 15,0 0-260-15</inkml:trace>
  <inkml:trace contextRef="#ctx0" brushRef="#br0" timeOffset="145158.54">14405 4774 1886 0,'0'0'761'0,"0"0"-573"16,0 0-150-16,0 0 10 16,0 0-47-16,114-27-1 15,-61 27 0-15,1 0-43 16,-5 0-85-16,-5 14-183 16,-13 5-223-16,-10-2-746 0</inkml:trace>
  <inkml:trace contextRef="#ctx0" brushRef="#br0" timeOffset="145361.56">14412 5149 2082 0,'0'0'685'16,"0"0"-491"-16,0 0-113 15,0 0 6-15,0 0-45 16,0 0-41-16,129-4 26 15,-69-5-27-15,2 2-27 16,-4-3-29-16,7-4-165 16,-18 1-284-16,-9 5-265 0</inkml:trace>
  <inkml:trace contextRef="#ctx0" brushRef="#br0" timeOffset="145720.84">15390 4592 1802 0,'0'0'603'0,"0"0"-350"15,0 0-129-15,0 0 22 16,0 0-102-16,-125-6-1 0,103 36-41 16,1 10 8-16,2 11 29 15,3 3-29-15,3 8 14 16,4-3 29-16,6 4-52 16,3-5 15-16,0 0-16 15,3-6-6-15,14-2-11 16,4-7-37-16,6-11-71 15,10-13-111-15,-3-10-367 16,-3-9-608-16</inkml:trace>
  <inkml:trace contextRef="#ctx0" brushRef="#br0" timeOffset="146127.01">15465 4838 1073 0,'0'0'1207'0,"0"0"-996"16,0 0-144-16,0 0-66 15,0 0 16-15,0 0-10 16,54 104 1-16,-38-73-7 16,-5-7-1-16,-5-6 0 15,-4-5-6-15,-2-10 24 16,0-3-16-16,0-2 35 15,0-18-36-15,0-10-2 16,0-8-14-16,0-2-24 16,7 2-35-16,7 3-26 15,3 10 56-15,-1 6 28 0,1 7 7 16,-3 8 9-16,-1 4 7 16,1 0 42-16,-1 6 82 15,1 11-57-15,-3 3 12 16,2 5-3-16,-1-1-63 15,-4 5 25-15,1-5-45 16,-2-1-60-16,2-5-87 16,-3-5-224-16,-1-11-349 0</inkml:trace>
  <inkml:trace contextRef="#ctx0" brushRef="#br0" timeOffset="146345.91">15962 4510 636 0,'0'0'1571'0,"0"0"-1337"15,0 0-144-15,0 0 41 16,0 0-35-16,134 146-7 16,-106-85-13-16,-5 8-67 15,-7 1 27-15,-10-1-36 16,-6-3-10-16,0-9 4 15,-8-4-51-15,-15-9-46 16,-6-8-65-16,2-11-209 16,8-15-451-16</inkml:trace>
  <inkml:trace contextRef="#ctx0" brushRef="#br0" timeOffset="146555.68">16500 4811 1633 0,'0'0'238'0,"0"0"-128"16,0 0-86-16,0 0-24 15,137 17-358-15</inkml:trace>
  <inkml:trace contextRef="#ctx0" brushRef="#br0" timeOffset="146774.4">16433 5042 2469 0,'0'0'588'16,"0"0"-518"-16,0 0-1 16,0 0-68-16,0 0 14 15,142-13-15-15,-95 9-52 16,1 4-137-16,-11 0-432 16,-13 0-423-16</inkml:trace>
  <inkml:trace contextRef="#ctx0" brushRef="#br0" timeOffset="147430.21">17312 4761 1741 0,'0'0'388'16,"0"0"-212"-16,0 0-74 0,0 0-16 16,-122-41-71-1,111 35 6-15,9-1-21 0,2-2-81 16,0-1-34-16,11 0 26 15,7 2 26-15,-1 2 55 16,6 3-29-16,-1 3 36 16,1 0 1-16,-2 3-3 15,0 13-4-15,-1 8 14 16,-3 4-5-16,-3 10 29 16,-7 3-18-16,-7 7 36 15,0 2-15-15,-5-2-6 16,-13-2 80-16,-6-2-14 15,-5-7-8-15,-1-6 14 16,-1-5-47-16,2-6 29 16,3-8-71-16,2-6-2 15,5-6 3-15,4 0-12 0,4-18-23 16,6-12-59-16,5-4-53 16,0-6-11-16,0 2 20 15,12 3 24-15,3 4 55 16,1 10 8-16,-1 7 28 15,1 6 10-15,-1 8 2 16,2 0 17-16,0 0 34 16,1 8-17-16,1 10 44 15,0 7-19-15,1 0 9 16,0 4-12-16,2 1-55 16,3-2 5-16,0-2-7 15,10-6-198-15,-7-8-123 0,-2-7-907 16</inkml:trace>
  <inkml:trace contextRef="#ctx0" brushRef="#br0" timeOffset="147727.04">17788 5045 2068 0,'0'0'517'15,"0"0"-455"-15,0 0-60 16,0 0 51-16,0 0-53 16,0 0 1-16,-114-14-1 15,107 14-2-15,4-2 1 16,3 2-29-16,0 0-33 15,0 0 53-15,0 0-17 16,0 0 27-16,0 0-1 16,3 0-26-16,-1 0-150 15,0 0-198-15</inkml:trace>
  <inkml:trace contextRef="#ctx0" brushRef="#br0" timeOffset="148211.25">17950 4634 2018 0,'0'0'569'16,"0"0"-465"-16,0 0 3 15,0 0-75-15,0 0-15 0,0 0-17 16,0 0-48 0,135-42 8-16,-106 42-28 0,-4 8-5 15,-9 3 56-15,-7 4-22 16,-9 1 39-16,0-2 9 16,0 2-3-16,-18 0 39 15,-2 0-32-15,0-3-2 16,3 2 11-16,7 0-14 15,3-2-16-15,7 1 2 16,0 3-64-16,3 2 52 16,15-1-68-16,1 5 13 15,4-1 26-15,-1 2-18 16,-2-3 48-16,-2 3 17 16,-7-1 0-16,-5-4 17 15,-6-2-4-15,0-1 14 0,0-4 23 16,-13-2-44-16,-2-7-6 15,1 0-151-15,8-3-471 0</inkml:trace>
  <inkml:trace contextRef="#ctx0" brushRef="#br0" timeOffset="148648.64">18338 4395 1872 0,'0'0'295'0,"0"0"-190"16,0 0-41-16,0 0 11 15,0 0-20-15,69 108-54 16,-56-82 28-16,-4-3-29 15,-2-5 0-15,-5-9 1 16,0-2 11-16,-2-7 31 16,0 0 64-16,0 0-25 15,0-13-12-15,0-10-70 16,0-5-12-16,4-6 11 16,5 2-39-16,1 2 28 15,0 3 11-15,3 10-5 16,4 0-2-16,-2 7 8 15,3 4 0-15,0 2-10 16,-1 4 14-16,2 0-4 0,-4 0 0 16,1 8 6-16,-1 12 7 15,-2 6-13-15,-8 18-26 16,-3-5-145-16,-2-5-381 0</inkml:trace>
  <inkml:trace contextRef="#ctx0" brushRef="#br0" timeOffset="149351.64">18193 5031 1058 0,'0'0'357'16,"0"0"-53"-16,0 0-91 16,0 0-39-16,0 0-35 15,0 0-49-15,0 0 36 16,0-3-47-16,0 3-2 16,0 0 29-16,0 0-47 15,-2 0 16-15,-8 0-14 16,-5 0-34-16,-5 0 14 15,-4 0-40-15,-1 0 9 0,0 0-10 16,5 0-27-16,-2 0-94 16,6 0-210-16,6 0-416 0</inkml:trace>
  <inkml:trace contextRef="#ctx0" brushRef="#br0" timeOffset="153385.1">19320 5260 757 0,'0'0'869'0,"0"0"-668"15,0 0 35-15,0 0-11 16,0 0 50-16,0 0-49 16,-13-75-109-16,15 63-12 15,16 0-77-15,11-4 26 16,13-3 15-16,14-6-51 16,15-7 25-16,12-3-31 15,10-7-3-15,5 1 5 0,2-1-7 16,1 0-7-1,-5 3 0-15,-12 8 18 0,-12 4-40 16,-20 10 7 0,-15 6-60-16,-22 9 15 0,-15 2-187 15,-29 20-260-15,-17 11 226 16,-10-2-698-16</inkml:trace>
  <inkml:trace contextRef="#ctx0" brushRef="#br0" timeOffset="153838.16">19358 5338 1553 0,'0'0'323'16,"0"0"-114"-16,0 0 42 15,0 0-142-15,0 0-13 16,0 0-59-16,0 0-37 0,15-10 56 15,8 34 5-15,4 10 50 16,4 10 14-16,4 8-63 16,7 8 26-16,5 7-31 15,5 1-50-15,1 2 56 16,-1-4-51-16,-1-6 5 16,-7-2-11-16,-6-8 12 15,-7-6-27-15,-8-5 9 16,-10-10-44-16,-2-5 22 15,-4-7-103-15,11-17-158 16,-3-2-287-16,3-24-722 0</inkml:trace>
  <inkml:trace contextRef="#ctx0" brushRef="#br0" timeOffset="154322.37">20715 4473 1706 0,'0'0'537'16,"0"0"-431"-16,0 0-70 15,0 0-27-15,0 0 34 16,0 0 64-16,59 136-37 16,-36-79-5-16,-3 7 22 15,-1 0-43-15,-4 2 18 16,-4-3-27-16,-4-2-35 16,-3-6 23-16,-2-9-23 0,-2-9 0 15,0-12-16 1,0-11-123-16,0-12-62 0,0-18-54 15,0-18-72 1,-6-8-482-16</inkml:trace>
  <inkml:trace contextRef="#ctx0" brushRef="#br0" timeOffset="154572.31">20788 4423 918 0,'0'0'324'15,"0"0"-96"-15,0 0-20 16,0 0-34-16,65-104-61 15,-38 96-36-15,0 8 16 16,-3 0-15-16,1 8-14 16,-3 19 33-16,-6 9-36 0,-10 8 33 15,-6 0-50-15,0 2 0 16,-15-5 18-16,-12-2-60 16,-2-5 53-16,-2-5-51 15,2-8-4-15,0-5-59 16,8-3-218-16,11-13-218 0</inkml:trace>
  <inkml:trace contextRef="#ctx0" brushRef="#br0" timeOffset="154838.14">21368 4365 1993 0,'0'0'364'16,"0"0"-42"-16,0 0-225 15,0 0-25-15,0 0-35 16,0 0-30-16,0 0 16 16,-94 152-22-16,88-90 14 15,1 3-9-15,5-2-6 16,0-2 0-16,0-2-6 15,0-8-110-15,7-2-109 16,4-13-124-16,3-18-382 0</inkml:trace>
  <inkml:trace contextRef="#ctx0" brushRef="#br0" timeOffset="155244.04">21553 4640 1743 0,'0'0'501'16,"0"0"-440"-16,0 0-38 15,0 0 37-15,0 0-47 16,0 0 32-16,80 102-23 16,-71-80-22-16,-5-6 39 0,-2-4-38 15,-2-3 43 1,0-7 9-16,0-2-17 0,0 0 61 15,-6-15-85-15,-1-9-12 16,2-6-1-16,3-4-38 16,2 0 2-16,0 4 18 15,2 4-11-15,12 8 29 16,-1 5 1-16,-1 7 0 16,1 5 30-16,-1 1-29 15,3 0 80-15,3 14 8 16,-1 9-45-16,3 2 18 15,-2 5-42-15,0 2-20 16,0-2 0-16,-5-3-42 16,0-6-71-16,3-15-85 15,-5-4-276-15,-1-2-397 0</inkml:trace>
  <inkml:trace contextRef="#ctx0" brushRef="#br0" timeOffset="155462.74">21983 4357 1662 0,'0'0'500'0,"0"0"-404"15,0 0 58-15,0 0-26 16,0 0-35-16,106 145 6 16,-83-90-74-16,-3 5 17 15,-9 3-32-15,-9-5 2 16,-2-4 2-16,-4-5-14 0,-17-8-41 15,-12 8-35 1,6-13-172-16,3-12-230 0</inkml:trace>
  <inkml:trace contextRef="#ctx0" brushRef="#br0" timeOffset="155713.04">22504 4604 2163 0,'0'0'326'0,"0"0"42"0,0 0-265 15,0 0-44-15,0 0-59 16,134-2 7-16,-89 2-7 15,-8 12-87-15,-14 14-193 16,-15-5-323-16,-8 0-329 0</inkml:trace>
  <inkml:trace contextRef="#ctx0" brushRef="#br0" timeOffset="155868.9">22442 4874 1854 0,'0'0'605'15,"0"0"-495"-15,0 0 134 16,0 0-100-16,0 0-75 16,0 0-13-16,142 3-56 0,-62-3-37 15,-11-9-171 1,-11 0-465-16</inkml:trace>
  <inkml:trace contextRef="#ctx0" brushRef="#br0" timeOffset="156415.63">23329 4686 1827 0,'0'0'295'0,"0"0"239"0,0 0-428 15,0 0-1-15,0 0-34 16,0 0-50-16,0 0-6 15,-106-119-15-15,118 102-42 16,6 1 42-16,0 5-57 16,-1 5 56-16,1 6-8 15,-1 0 3-15,2 0-5 16,-1 9 11-16,-2 13 0 16,3 8-9-16,-6 8 24 15,-3 7-13-15,-6 4-2 16,-4 1 6-16,0 0 10 15,-4-1-16-15,-14-7 19 16,-7-8 20-16,-2-6-39 16,-2-7 33-16,0-10-11 15,3-5-21-15,-1-6 36 16,5 0-37-16,6-9-12 0,5-14-22 16,9-10-104-16,2 0-35 15,0 1-5-15,11 6 26 16,3 8 117-16,-2 7 9 15,2 5 26-15,-3 6 27 16,5 0 8-16,2 6 75 16,4 12-27-16,5 8-29 15,6 5 34-15,7 3-76 16,5 2 11-16,4-2-15 16,4-6-8-16,12-12-49 15,-16-10-301-15,-7-6-1125 0</inkml:trace>
  <inkml:trace contextRef="#ctx0" brushRef="#br0" timeOffset="162523.57">21223 5855 1046 0,'0'0'585'0,"0"0"-403"16,0 0 3-16,0 0 16 16,0 0-25-16,0 0 1 15,53-46-46-15,-44 42-3 16,-3 0 5-16,0 1-67 16,-6 3 19-16,2-1-25 15,-2 1-50-15,0 0 50 16,0 0-54-16,0-2 8 15,0 2 13-15,0-3-18 0,0 0 4 16,-2-2-13 0,-10-1 9-16,-1 1-12 0,-5 1 3 15,-4 2 0-15,-5 2 0 16,-2 0-12-16,-4 8 11 16,4 8 0-16,2 2-15 15,5 1 2-15,9-2 8 16,8 1-9-16,5 0-9 15,0-2-42-15,13 3 54 16,12-1-22-16,4 0-10 16,4 2 43-16,1 1-42 15,1 3 7-15,-1 5 17 16,-5-2-41-16,-7 6 30 16,-5-3-48-16,-9 0-10 15,-8-6 74-15,0-5-7 16,-14-6 21-16,-11-7 79 0,-6-2-2 15,0-4 47-15,-3 0-65 16,3 0-29-16,2-4 52 16,8-7-82-16,5 0 0 15,5-1 0-15,3-2-88 16,8 0-60-16,0-8-134 16,10 6-108-16,7-2-316 0</inkml:trace>
  <inkml:trace contextRef="#ctx0" brushRef="#br0" timeOffset="162804.75">21771 5947 2123 0,'0'0'734'15,"0"0"-554"-15,0 0-71 16,0 0-81-16,0 0-26 16,143-18 13-16,-85 18-15 0,-5 0-65 15,0 2-144 1,-15 8-407-16,-15-4-338 0</inkml:trace>
  <inkml:trace contextRef="#ctx0" brushRef="#br0" timeOffset="162960.96">21794 6100 1748 0,'0'0'1118'15,"0"0"-840"-15,0 0-190 16,0 0 4-16,0 0-84 15,0 0-8-15,131 0-25 16,-73 0-204-16,-10 0-558 0</inkml:trace>
  <inkml:trace contextRef="#ctx0" brushRef="#br0" timeOffset="163570.19">22519 5836 1677 0,'0'0'603'16,"0"0"-315"-16,0 0-120 15,0 0-74-15,0 0-41 16,0 0-53-16,0 0 0 16,74-47-19-16,-42 39 17 15,1 0-11-15,-2 2 8 16,-4 0 5-16,-4 4 0 15,-4 2 11-15,-8 0-22 16,-4 0 11-16,-5 4-7 16,-2 11-8-16,0-1 30 15,-18 9-12-15,-3-2 20 16,2 2-22-16,1 2 36 16,5-2-37-16,7 1 0 0,6 0-11 15,0 0 17 1,1 3-12-16,17 1 4 0,7-1-55 15,-1 2 49-15,5-3-41 16,-2 2-5-16,-5-5 42 16,-4 2-20-16,-9-3 32 15,-9-4 7-15,0-2 69 16,-13-3 75-16,-16-2-46 16,-9-3-16-16,0-4 15 15,-2 0-85-15,6-4 7 16,8 0-26-16,-3 0-90 15,11 0-130-15,2-6-603 0</inkml:trace>
  <inkml:trace contextRef="#ctx0" brushRef="#br0" timeOffset="170365.48">13830 7197 1322 0,'0'0'483'0,"0"0"-259"16,0 0-19-16,0 0 36 16,0 0-88-16,0 0 19 15,33-91-39-15,-28 82-43 0,0 0 29 16,-1 5-29-16,-2 0-55 15,-2 4 20-15,0 0-39 16,0 0-16-16,0 0 13 16,0 0-12-16,0 0-1 15,0 6 0-15,3 18 17 16,1 13-25-16,0 13 8 16,3 8 0-16,0 4-6 15,2 2 21-15,-1-4-15 16,1-6 0-16,1-3-59 15,0-9 47-15,-1-11-90 16,1-8-94-16,0-21-278 0,-1-2-107 16,-2-2-547-16</inkml:trace>
  <inkml:trace contextRef="#ctx0" brushRef="#br0" timeOffset="170631.03">13953 7109 1480 0,'0'0'354'0,"0"0"-138"16,0 0-18-16,29-110-121 16,-3 85-31-16,10 11-46 15,-1 4 12-15,1 10-9 16,-5 0-3-16,-6 0 0 16,-5 16 16-16,-11 8 41 15,-9 2 46-15,0 7-26 16,-17 0-22-16,-17 2 50 0,-4-2-59 15,-4-1 18 1,2-5-23-16,9-5-40 0,6-6-2 16,13-6-128-16,8-4-227 15,4-6-306-15</inkml:trace>
  <inkml:trace contextRef="#ctx0" brushRef="#br0" timeOffset="171585.75">14610 6773 1523 0,'0'0'378'0,"0"0"-259"16,0 0-36-16,0 0 21 16,0 0-69-16,0 0 42 15,0 0-38-15,18 115-39 16,-14-103 30-16,-1-3-30 16,4-7-9-16,-5-2-62 15,0 0-55-15,0 0 35 16,0 0-41-16,0-5-38 15,1-3 17-15,-1 0 16 16,-2 0 75-16,2 2 54 16,0-1 8-16,0 4 78 0,0-3 2 15,-2 0 53-15,3-1-21 16,-3 3-34-16,0 1-5 16,2 1 52-16,-2 2-13 15,0 0-10-15,0 0-44 16,0 0-30-1,0 0 42 1,0 12-17-16,-9 14 17 16,-6 11 17-16,-8 11 2 15,-3 9 24-15,-4 7-30 0,1 3-40 16,3-3 18-16,2-3-41 16,-1-7-10-1,7-10 4-15,1-9-2 16,3-9-18-16,5-7 6 0,5-8-90 15,4-11-83-15,0 0-281 16,4-18-17-16</inkml:trace>
  <inkml:trace contextRef="#ctx0" brushRef="#br0" timeOffset="171882.55">15064 6859 705 0,'0'0'1426'0,"0"0"-1047"16,0 0-159-16,0 0-139 16,0 0-1-16,0 0-18 15,-50 145 20-15,40-90-42 16,4-1-22-16,3-3 36 15,3 0-48-15,0-9 24 16,0-4-12-16,13-5-1 16,3-8-16-16,5-3-1 15,-2-6-49-15,6-14-41 16,-7-2-251-16,-9-2-439 0</inkml:trace>
  <inkml:trace contextRef="#ctx0" brushRef="#br0" timeOffset="172023.13">14837 7135 2082 0,'0'0'624'16,"0"0"-339"-16,0 0-174 15,0 0-12-15,0 0-98 16,0 0-1-16,154-35-25 16,-81 32-171-16,-10 0-350 15,-14 1-359-15</inkml:trace>
  <inkml:trace contextRef="#ctx0" brushRef="#br0" timeOffset="172507.4">15606 7131 1759 0,'0'0'705'0,"0"0"-454"15,0 0-1-15,0 0-167 16,0 0-17-16,0 0-52 16,-127 7-14-16,109 22 3 15,5 3 3-15,3 0-6 16,6-5 0-16,4 0 9 16,0-5-2-16,10-8-7 0,11-10-1 15,10-4 0-15,3-6-49 16,2-27-29-16,-2-11-126 15,-5-13-122-15,-10-10 75 16,-7-4 70-16,-4-4 48 16,-8 7 134-16,0 10 6 15,0 15 171-15,0 15 132 16,0 16-62-16,-4 10-31 16,0 2-162-16,2 17-42 15,2 16 10-15,0 15-11 16,0 9 23-16,0 5-34 15,0 4 14-15,2 0-17 16,4-5 3-16,0-10-20 16,-3-12-85-16,-3-15-93 0,0-24-134 15,-13 0-17-15,-5-14-553 0</inkml:trace>
  <inkml:trace contextRef="#ctx0" brushRef="#br0" timeOffset="172944.8">15475 6940 1260 0,'-8'-17'562'0,"2"4"-266"15,4 6 18-15,2 0-133 16,2 7-101-16,24 0-57 16,12 7-23-16,12 12-6 15,6 5-79-15,-1 4-98 16,3 1 20-16,-5-6-4 16,-1-5 34-16,-8-3 133 0,-8-8 64 15,-9-3 13-15,-11-2-63 16,-12-2 88-16,-4 0 189 15,0 0-11-15,-20 0-141 16,-7 0-52-16,-5 0-52 16,-1 8 27-16,2 9-38 15,2 4-15-15,7 8 10 16,8 1-13-16,8 2 2 16,6-5-8-16,0 0-5 15,6-9-9-15,17-8-14 16,2-10-53-16,6 0 17 15,2-8-113-15,-2-17-27 0,-6-2 24 16,-8-1 113 0,-6 2 67-16,-3 6 57 0,-6 5 70 15,-2 8 12-15,0 4-30 16,2 3-51-16,0 0-56 16,7 10 20-16,2 11-34 15,5 4 12-15,6 0-93 16,20-2-102-16,-6-4-164 15,0-11-328-15</inkml:trace>
  <inkml:trace contextRef="#ctx0" brushRef="#br0" timeOffset="173132.55">16263 7100 1945 0,'0'0'697'15,"0"0"-385"-15,0 0-175 0,0 0-27 16,0 0-98-16,0 0 4 15,0 0-16-15,-65 71 14 16,65-43-29-16,17 0 15 16,2-8-41-16,4-6-25 15,1-10-106-15,4-6-92 16,-2-20-211-16,-9-8-540 0</inkml:trace>
  <inkml:trace contextRef="#ctx0" brushRef="#br0" timeOffset="173351.27">16080 6666 1685 0,'0'0'939'0,"0"0"-654"0,0 0-163 16,0 0-49-16,0 0 8 16,0 0-68-16,0 0-13 15,-108 94 6-15,116-57 12 16,21 0-13-16,5-8-5 15,3-8 1-15,4-9-8 16,-3-12 7-16,4 0-48 16,-12-10-208-16,-4-4-631 0</inkml:trace>
  <inkml:trace contextRef="#ctx0" brushRef="#br0" timeOffset="173476.24">15733 7711 1709 0,'0'0'0'0</inkml:trace>
  <inkml:trace contextRef="#ctx0" brushRef="#br0" timeOffset="173866.57">16855 6571 1798 0,'0'0'361'0,"0"0"-31"16,0 0-105-16,0 0-168 15,0 0-22-15,0 0 42 16,-2 136 18-16,2-61 14 0,0 9-65 15,0 3 10-15,0 0-32 16,0-3-10-16,0-9-4 16,0-9-8-16,0-16-65 15,0-16-83-15,0-14-363 16,0-15-365-16</inkml:trace>
  <inkml:trace contextRef="#ctx0" brushRef="#br0" timeOffset="174022.66">16764 7064 1751 0,'0'0'365'16,"0"0"-179"-16,0 0-53 15,0 0-133-15,0 0-10 16,114-42-90-16,-72 50-137 16,-8 15-317-16,-14 1-210 0</inkml:trace>
  <inkml:trace contextRef="#ctx0" brushRef="#br0" timeOffset="174631.91">16994 7242 980 0,'0'0'512'0,"0"0"-253"16,0 0-10-16,0 0-58 16,0 0 62-16,0 0 31 15,0 0-176-15,78-31-46 16,-56 2-26-16,1 1-27 16,-3 5 32-16,-5 6-40 15,-2 6 8-15,-3 7-1 16,-4 4 4-16,1 0-12 15,-1 0 9-15,2 15-9 16,-2 9 62-16,0 5-53 16,-1 3 11-16,-1-2-11 0,1-4 10 15,2-6-20-15,2-9 1 16,1-5-20-16,6-6 10 16,5 0-25-16,3-15-11 15,2-13-47-15,-1-4-55 16,-2 0 59-16,-8 4 31 15,-3 6 56-15,-8 7 2 16,-2 8 69-16,-2 4 19 16,0 3-36-16,0 0-50 15,2 7 4-15,0 7-6 16,5 2 0-16,-1 0-17 0,4-1-7 16,1-2-12-16,2-4-20 15,0-2-43-15,-2-1-2 16,3-4 14-1,-3 0 26-15,3-1 53 0,-1-1-27 16,0 0 2-16,1 0-33 16,1 0 10-16,1 0 55 15,1 0-8-15,-1-1 9 16,-1-1 11-16,1 2 23 16,-5 0 37-16,-1 0 20 15,1 6-5-15,-3 9 26 16,6 6-41-16,-1 3-24 15,3 4 46-15,1 1-61 16,2 0 2-16,-4-5-22 16,-3-4 0-16,-6-6-24 15,-6-8-73-15,-6-6-95 16,-15 0-77-16,-4-6-469 0</inkml:trace>
  <inkml:trace contextRef="#ctx0" brushRef="#br0" timeOffset="174788.11">17562 6757 2131 0,'0'0'526'0,"0"0"-406"16,0 0-55-16,0 0-29 16,0 0-36-16,33 153-31 0,-64-73-80 15,-9 0-434-15</inkml:trace>
  <inkml:trace contextRef="#ctx0" brushRef="#br0" timeOffset="175819.13">14449 8059 1305 0,'0'0'521'15,"0"0"-350"-15,0 0 39 16,0 0 29-16,0 0-100 15,0 0 15-15,0 0-14 16,-2-2-64-16,5-8 7 16,8-5-33-16,4-4-49 15,1-6 29-15,1 0-18 16,2-6-12-16,-4 2 0 31,-3-2 18-31,-4 3-24 0,-1 6 6 16,-5 6 0-16,-2 7-2 0,0 2 14 0,0 5 17 31,0 2-23-31,0 0-6 16,0 0-1-16,0 0-42 15,0 5-22-15,0 8 65 16,0 5-41-16,4 1-6 0,14-2-19 0,5 1-31 16,4-2 17-16,-1 3-59 15,-2 0-10-15,-1 3 84 16,-5 1 18-16,-5 3 47 15,-6 0 5-15,-5 0 16 16,-2 0 65-16,0-2 21 16,-5-3-16-16,-1 0 27 15,-1-5-69-15,5-3 24 0,2 0-28 16,0-3-44 0,0-4 28-16,15-4-29 0,14-2-9 15,11 0 9-15,15-28-191 16,-4-2-303-16,-14-1-340 0</inkml:trace>
  <inkml:trace contextRef="#ctx0" brushRef="#br0" timeOffset="176240.89">14823 7543 1558 0,'0'0'596'0,"0"0"-388"0,0 0-21 0,0 0-127 16,0 0-38-16,0 0-19 15,0 0 3-15,58-8-6 16,-37 11 0-16,-3 6 6 15,-10 5-20-15,-3 0 14 16,-5 4 0-16,-2 2 5 16,-16 0-5-16,-2 3 44 15,0-3 6-15,5 0-9 16,7-5 15-16,6 0-55 0,2-3 0 16,4-1-1-16,19-6-12 15,2-3 12-15,2-2 0 16,-3 0-2-16,-2 0-24 15,-2 0-5-15,3 0-85 16,-6 0-198-16,1-2-355 0</inkml:trace>
  <inkml:trace contextRef="#ctx0" brushRef="#br0" timeOffset="176774.06">15635 8021 1741 0,'0'0'472'0,"0"0"-118"16,0 0-97-16,0 0-159 15,0 0-11-15,0 0-48 0,0 0-11 16,98 0 43-16,-67 0-61 15,-2 0 34-15,-4 0-16 16,-8 0-19-16,-5 0 2 16,-8 0-11-16,-2 0 0 15,-2 0-15-15,0 0-14 16,3 0-49-16,1 0-101 16,2 0-87-16,2 0-310 0</inkml:trace>
  <inkml:trace contextRef="#ctx0" brushRef="#br0" timeOffset="177195.56">16277 7666 1751 0,'0'0'544'0,"0"0"-326"0,0 0 3 15,0 0-123-15,0 0-92 16,0 0 26-16,0 0-22 16,-116 87-9-16,89-52 39 15,2 7-19-15,6 0 31 16,3 4-7-16,7 1-39 16,7-1 27-16,2-4-27 15,4-4-6-15,21-5 2 16,4-8-1-16,7-6-1 15,-1-12 0-15,3-7-18 16,-3 0 7-16,-6-7-2 16,-6-16 13-16,-10 0-15 0,-6-8 29 15,-7 3-14-15,0-3 0 16,-14 6 17-16,-5 3-9 16,-6 8-8-16,-4 6-27 15,0 8-49-15,0 0-99 16,2 14-104-16,7 3-223 15,9-3-1027-15</inkml:trace>
  <inkml:trace contextRef="#ctx0" brushRef="#br0" timeOffset="177766.22">16529 8011 1512 0,'0'0'394'16,"0"0"-107"-16,0 0 27 15,0 0-183-15,0 0-44 16,0 0-87-16,0 0 13 0,66-75-20 0,-51 49 8 15,-5-3-1-15,-4-2 10 16,-3 1-1-16,-3 3 105 16,0 0-68-16,0 10-3 15,0 2 43-15,-5 7-63 16,3 6 3-16,0 0-26 16,2 2-27-16,0 0-42 15,0 0-62-15,0 8 41 16,2 6 59-16,13 3-72 15,3 2-15-15,5 1-6 16,-1 4-98-16,-2-1-6 16,-5 0-66-16,-3 0 117 0,-8-6 177 15,-2 0 20-15,-2-3 158 16,0-1 50-16,0 0-76 16,0-1 20-1,0-3-12-15,0 4-40 16,0-1-1-16,0-1-57 0,0-3 6 15,5 3-8-15,1-3-60 16,4 0 31-16,5-4-31 16,7 0-24-16,7-4 9 15,34 0-131-15,-5-2-215 16,-5-12-161-16</inkml:trace>
  <inkml:trace contextRef="#ctx0" brushRef="#br0" timeOffset="177969.6">17106 7827 1763 0,'0'0'530'16,"0"0"-325"-16,0 0-159 15,0 0-10-15,0 0-36 16,144-9 0-16,-109 9-47 15,-5 0-75-15,-6 0-13 16,-3 2-36-16,-8-2-47 16,-4 0-287-16</inkml:trace>
  <inkml:trace contextRef="#ctx0" brushRef="#br0" timeOffset="178156.75">17299 7711 1833 0,'0'0'714'0,"0"0"-595"16,0 0-81-16,0 0 12 16,0 0-22-16,0 0-1 15,-5 123-27-15,5-87-15 16,8 8-78-16,2-9-241 16,4-12-326-16</inkml:trace>
  <inkml:trace contextRef="#ctx0" brushRef="#br0" timeOffset="178688.17">17778 7650 1850 0,'0'0'319'0,"0"0"-29"15,0 0-119-15,0 0-110 16,0 0-51-16,0 0-2 16,0 0-8-16,-96 20 0 15,78-4 0-15,1 2 29 0,4-2-11 16,3 2 0 0,8 0-4-16,2-2-2 0,0-4-24 15,0-3 5-15,10-5-44 16,3-4 8-16,3 0-24 15,-1-13-80-15,1-7-16 16,-3 0 16-16,0-2 97 16,1 4 28-16,-4 6 13 15,4 6-7-15,-1 6 16 16,3 0 0-16,-1 13 0 16,6 14-3-16,-2 7 2 15,2 9 1-15,-1 1 0 16,-5 2 12-16,-3-1 32 15,-6-2 71-15,-6-5 39 16,0-6-25-16,0-7-16 0,-10-6-13 16,-6-7 2-1,-3-4 17-15,0-4-62 0,-4-4-15 16,1 0-26-16,2 0-16 16,0 0-9-16,2-10-124 15,9-17-156-15,5 4-232 16,4-4-1355-16</inkml:trace>
  <inkml:trace contextRef="#ctx0" brushRef="#br0" timeOffset="178953.44">18251 7747 1835 0,'0'0'375'16,"0"0"-36"-16,0 0-98 15,0 0-117-15,0 0-61 16,0 0-57-16,125-21 20 16,-83 21-26-16,3 0 0 15,-8 0-11-15,-3 0-74 16,-7 14-164-16,-15 0-289 15,-5-4-564-15</inkml:trace>
  <inkml:trace contextRef="#ctx0" brushRef="#br0" timeOffset="179094.03">18344 7938 1798 0,'0'0'484'0,"0"0"-215"16,0 0-176-16,0 0-48 15,0 0-45-15,169 0-21 16,-109 0-298-16,-4 0-317 0</inkml:trace>
  <inkml:trace contextRef="#ctx0" brushRef="#br0" timeOffset="179593.9">19144 7532 841 0,'0'0'514'0,"0"0"-174"16,0 0 5-16,0 0-91 16,0 0 11-16,0 0-60 0,0 0-90 15,3-25-18 1,-6 25-72-16,-13 0-10 0,-12 10-15 16,-2 15 15-16,-7 5-15 15,-1 9 0-15,5 4 0 16,8 6 31-16,14-2-30 15,11 3-1-15,0-1 21 16,22-4-9-16,18-3-13 16,11-7 1-16,10-15-18 15,8-14 11-15,-4-6-33 16,-1-25 5-16,-11-16 34 16,-6-12-29-16,-14-9 30 15,-12-1 0-15,-15 2-9 16,-6 9-3-16,-22 14-67 15,-63 19-128-15,5 15-266 16,-7 4-292-16</inkml:trace>
  <inkml:trace contextRef="#ctx0" brushRef="#br0" timeOffset="180218.75">13762 8534 1380 0,'0'0'626'16,"0"0"-424"-16,0 0 72 16,0 0-161-16,0 0-60 15,0 0-5-15,0 0-30 16,-19 32 46-16,4-2-12 16,4 6 8-16,0 0 16 0,8 3-64 15,3-2 15-15,0 0-13 16,20-3-7-16,10-8-14 15,5-8-26-15,32-18-102 16,-9 0-172-16,-2-4-340 0</inkml:trace>
  <inkml:trace contextRef="#ctx0" brushRef="#br0" timeOffset="180484.33">14166 8593 1780 0,'0'0'760'15,"0"0"-526"-15,0 0-94 0,0 0-62 16,0 0-76-16,0 0 19 16,0 0-21-16,-87 118 1 15,87-88 3-15,8-4-4 16,11-6 0-16,4-4-6 16,-1-10 5-16,0-6 1 15,0 0 0-15,-1-18 9 16,-6-10-21-16,-1-6 12 15,-10-2-60-15,-4 0-19 16,0 1-45-16,-12 1-82 16,-23-10-71-16,4 7-120 15,4 4-1325-15</inkml:trace>
  <inkml:trace contextRef="#ctx0" brushRef="#br0" timeOffset="180640.84">14166 8126 1721 0,'0'0'595'0,"0"0"-456"15,0 0-139-15,-22 105-7 16,20-53-152-16,2-3-236 0</inkml:trace>
  <inkml:trace contextRef="#ctx0" brushRef="#br0" timeOffset="181031.18">14574 8604 1796 0,'0'0'477'0,"0"0"-266"0,0 0-16 16,0 0-36-16,0 0-69 15,56 109-74-15,-44-84 11 16,-2 0-27-16,-1-9 0 16,-5-4 2-16,-1-8 8 15,-3-4-10-15,0 0 31 16,2-14-30-16,1-16-2 16,3-10-26-16,3-4-78 15,4 1 42-15,3 6-44 0,2 6 40 16,-1 12 44-1,0 4 12-15,0 11 11 0,-1 4 18 16,-1 0-17-16,-1 6 31 16,-1 13-19-16,1 2 11 15,-3 6-24-15,-4-1 0 16,8 1-63-16,-6-4-200 16,1-8-228-16</inkml:trace>
  <inkml:trace contextRef="#ctx0" brushRef="#br0" timeOffset="182171.41">15149 8540 1602 0,'0'0'625'0,"0"0"-327"16,0 0-94-16,0 0-115 16,0 0-20-16,0 0-41 15,0 0-2-15,-118 44-26 16,109-29 9-16,5-4-18 15,4-3 0-15,0-2-73 16,0-4 32-16,0-2-32 16,9 0 63-16,7 0 4 15,2 0-26-15,3 0 40 16,2 2-42-16,-1 14-41 16,0 7 35-16,-2 9-38 15,0 4 63-15,-4 4 18 16,-3 2 6-16,-1-2 9 15,-4-4 52-15,-5-4-2 16,-3-4 24-16,0-7-63 0,0-6 14 16,0-5 0-16,-5-8-34 15,-3-2 48-15,0 0-12 16,6-22-17-16,2-8 35 16,0-14-54-16,0-12-16 15,18-12-11-15,7-10-73 16,-1-8-59-16,3-1-86 15,-7 7 70-15,-2 13 120 16,-9 16 46-16,-5 15 9 16,-4 18 98-16,0 9 37 15,-4 9-9-15,-10 9-106 16,-3 20-9-16,1 14 40 16,3 8-21-16,4 11 22 0,9 3-24 15,0 0-27-15,0-1 25 16,11-8-26-16,2-6 0 15,1-12-5-15,-1-13 20 16,0-8-15-16,-2-11 27 16,0-6-26-16,3 0 38 15,-1 0-28-15,3-14-10 16,0-4-2-16,1-2-45 16,1 2 16-16,-5 2-1 15,-2 2-24-15,-1 6 55 0,-6 4-16 16,1 4 16-1,-5 0 7-15,2 0-7 0,-2 10 34 16,2 4-34 0,2 1 16-16,0 2-13 0,3-3-3 15,3-4-43-15,-2-6-1 16,1-4-87-16,3 0 29 16,1-6 15-16,3-14-111 15,-3-1-45-15,-1-6-19 16,2 5 139-16,-5 1 123 15,-3 5 78-15,0 9 171 16,-4 2 21-16,-2 5-135 16,0 0-53-16,0 6-70 15,0 12-11-15,0 4 23 16,0 5-14-16,0-1-7 16,0-2-3-16,9-4 6 15,6-7 1-15,5-4-6 0,3-5-1 16,-1-4 99-16,4 0-72 15,-1-10-9-15,-1-12-18 16,1-6-33-16,0-6 33 16,-6-2-19-16,-1-1 19 15,-7 3-6-15,-4 7 20 16,-5 4 30-16,-2 9 90 16,0 4-53-16,0 6 15 15,-11 4-7-15,-2 0-52 16,-5 0-16-16,1 10-12 15,0 10-3-15,5 4-6 0,4 5 0 16,6 3-7 0,2 0 7-16,0-2-9 0,8-6 8 15,9-6-59-15,3-6 9 16,5-10-39-16,1-2-31 16,1-8 23-16,8-30-116 15,-6 3-55-15,-6 4-238 0</inkml:trace>
  <inkml:trace contextRef="#ctx0" brushRef="#br0" timeOffset="182702.54">16123 8610 565 0,'0'0'236'0,"0"0"-85"0,0 0-20 15,0 0-51-15,-12 128-19 16,12-97 17-16,0-5 446 15,8-4-437-15,1-8-49 16,-5-8-37-16,0-5 5 16,0-1 73-16,1 0 67 15,2-17-75-15,2-3-71 16,2-5-2-16,0 2-9 16,2-4-78-16,3 4 15 15,0 1-57-15,-4 4-32 16,2 1 20-16,-3 8 41 15,-1 4 40-15,-2 5 61 16,-3 0-17-16,-3 0 18 0,0 14 1 16,-2 3 0-16,0 1 37 15,0 0-6-15,0-2 2 16,0-2 44-16,0-6-52 16,0-4 12-16,0-4 50 15,0 0 25-15,0-3 31 16,9-14-139-16,7-5-5 15,4-2-6-15,2-1-57 16,0 6-16-16,-1 2 51 16,-2 7 12-16,-1 7 15 15,-3 3 2-15,1 0-1 16,-3 21 78-16,1 3-47 16,-5 2-1-16,-3 5-25 15,-6-3-5-15,0-2-30 16,-6 2-77-16,-11-8-139 0,-2-8-363 0</inkml:trace>
  <inkml:trace contextRef="#ctx0" brushRef="#br0" timeOffset="182858.75">15722 8251 2256 0,'0'0'522'16,"0"0"-358"-16,0 0-6 15,0 0-110-15,0 0-36 0,0 0-12 16,0 0-131 0,115-68-88-16,-81 84-312 0,-10 4-29 0</inkml:trace>
  <inkml:trace contextRef="#ctx0" brushRef="#br0" timeOffset="183014.98">15504 8426 1706 0,'0'0'313'0,"0"0"-234"15,0 0-79-15,0 0-57 16,0 0-345-16</inkml:trace>
  <inkml:trace contextRef="#ctx0" brushRef="#br0" timeOffset="183140.27">15893 9340 1870 0,'0'0'725'15,"0"0"-552"-15,0 0-53 16,0 0-120-16,0 0-227 16,0 0-393-16</inkml:trace>
  <inkml:trace contextRef="#ctx0" brushRef="#br0" timeOffset="183469.67">16996 8067 689 0,'0'0'1214'0,"0"0"-1075"16,0 0-23-16,0 0 91 15,52 136-14-15,-47-71-9 16,1 7-77-16,-4 0 5 16,0 2-76-16,-2-4-10 15,2-2-14-15,-2-5 5 16,0-6-34-1,0-8-10-15,0-13-133 0,10-16-135 16,-2-12-220-16,3-8-637 0</inkml:trace>
  <inkml:trace contextRef="#ctx0" brushRef="#br0" timeOffset="184372.41">17239 8392 1820 0,'0'0'296'16,"0"0"-77"-16,0 0 15 16,0 0-168-16,-116 15-8 15,89 16-28-15,6 3-30 16,2 6 31-16,9 2-31 16,2 0 15-16,8 3 6 0,0-5-20 15,8-3 25-15,11-2-25 16,6-6-1-16,6-6 10 15,7-7-10-15,2-12 0 16,2-4-1-16,2 0-53 16,2-22 15-16,-4-5-24 15,-2-2-8-15,-6-3 70 16,-8 2-17-16,-6-1 18 16,-6 5 30-16,-8 4-2 15,-3 3 33-15,-3 2-10 16,0 5-20-16,0 3-3 15,-9 4-28-15,-5 1 0 16,3 4 0-16,-3 0-3 0,1 4-14 16,-1 12 16-1,4 4 1-15,-1 4-16 0,4 3 29 16,2 2-13 0,5 4 6-16,0-1 3 0,0-2 6 15,16-4-14-15,7-4 0 16,6-8 2-16,4-6-2 15,5-8-2-15,-1 0-25 16,5-10-34-16,-1-18-10 16,-1-6-68-16,-5-8-26 15,-3-5 83-15,-6 1 25 16,-3 2 35-16,-8 10 21 16,-3 8 22-16,-8 12 61 15,1 8-18-15,-3 6-46 16,0 0-19-16,0 16 8 15,0 12-8-15,-2 10 0 16,0 8 7-16,0 7 17 0,0 3-11 16,0 0-4-16,0-5 13 15,0 0-11-15,0-9-8 16,0-7-2-16,4-9 11 16,4-8 97-16,-2-10-89 15,1-7-18-15,-3-1 43 16,0-6 23-16,0-19-19 15,2-12-49-15,-2-9 11 16,1-8-12-16,-1-6 1 16,2-6 0-16,6 1-13 0,-1 6 12 15,0 9 1 1,3 13 0-16,-1 13 11 16,1 8-20-16,-1 8 9 0,0 8-6 15,3 0-6-15,-2 0-8 16,-4 18 20-16,-5 5 0 15,-3 8 6-15,-2 1-7 16,0 2 1-16,-15 0 0 16,-10-4-9-16,-24-2-27 15,7-9-149-15,-1-13-295 0</inkml:trace>
  <inkml:trace contextRef="#ctx0" brushRef="#br0" timeOffset="184528.66">17655 8132 2278 0,'0'0'511'0,"0"0"-454"16,0 0-23-16,0 0-34 16,-115 121-76-16,84-71-206 15,4-6-572-15</inkml:trace>
  <inkml:trace contextRef="#ctx0" brushRef="#br0" timeOffset="185420.37">18455 8572 1460 0,'0'0'487'0,"0"0"-298"16,0 0 100-16,0 0-157 0,0 0-26 16,0 0-26-16,0 0-78 15,6-46 14-15,-2 21 1 16,0 0-17-16,-2-5 43 16,0 0-27-16,-2 0-16 15,0 1 32-15,0 4-25 16,0 6 9-16,0 6-13 15,0 6 17 1,0 3-22-16,0 4 2 0,0 0-53 16,0 0-32-16,-2 12-21 15,0 5 86-15,2 3 7 16,0 2-51-16,15-2-42 16,37 10-106-16,-3-6-30 15,-2-2-147-15</inkml:trace>
  <inkml:trace contextRef="#ctx0" brushRef="#br0" timeOffset="185587.9">18790 8576 863 0,'0'0'1005'16,"0"0"-479"-16,0 0-245 15,0 0-26-15,0 0-106 16,0 0-117-16,0 0 11 16,-58 91-42-16,58-71 0 0,5 0-2 15,8-5-17-15,5-2-24 16,-1-7-19-16,2-4-86 15,10-2-16-15,-6-17-177 16,0-2-277-16</inkml:trace>
  <inkml:trace contextRef="#ctx0" brushRef="#br0" timeOffset="186218.51">18692 8386 1350 0,'0'0'387'16,"0"0"-109"-16,0 0-69 0,0 0-132 16,0 0-8-1,0 0-55-15,0 0-8 0,-5-6 11 16,5 6-2-16,0 0 85 16,0 0 8-16,5 0-44 15,3 8 33-15,6 0-62 16,4 0-14-16,2 4-17 15,0 0-4-15,7 6-121 16,-7-2-205-16,-2-2-257 0</inkml:trace>
  <inkml:trace contextRef="#ctx0" brushRef="#br0" timeOffset="186702.89">19166 8388 1813 0,'0'0'682'0,"0"0"-408"16,0 0-159-16,0 0-64 15,0 0-20-15,0 0-28 16,136 0-3-16,-102 0-82 15,-5 6-157-15,-9 6-290 16,-12 2-389-16</inkml:trace>
  <inkml:trace contextRef="#ctx0" brushRef="#br0" timeOffset="186858.98">19200 8566 1947 0,'0'0'744'16,"0"0"-527"-16,0 0-88 15,0 0-75-15,0 0-20 16,0 0-34-16,0 0-21 16,163 0-97-16,-119 0-242 15,-9-2-348-15</inkml:trace>
  <inkml:trace contextRef="#ctx0" brushRef="#br0" timeOffset="187343.25">19781 8296 1774 0,'0'0'356'0,"0"0"-86"0,0 0-71 16,0 0-126-16,0 0-72 16,0 0-2-16,0 0-24 15,87-27-11-15,-60 27 24 16,-2 0-16-16,-5 0 28 16,-5 0 0-16,-1 9 9 15,-10-2-9-15,-2 4 1 16,-2 0 26-16,0 1 31 15,-2 5-52-15,-9 1 40 16,0 2-16-16,2 2-29 16,7 2 22-16,2 0-23 15,0 2 0-15,8 3-11 16,17 0-2-16,4 1-10 16,-2 0-5-16,1 0 9 15,-5-4 7-15,-7 1 12 16,-10-7 0-16,-6-4 13 0,0-2-12 15,-22-3 56-15,-9 1-57 16,-23 2-79-16,7-3-232 16,8-5-502-16</inkml:trace>
  <inkml:trace contextRef="#ctx0" brushRef="#br0" timeOffset="188436.84">19750 8292 329 0,'0'0'1271'16,"0"0"-941"-16,0 0-131 16,0 0-52-16,0 0-67 15,0 0-42-15,0 0-38 16,9 0 10-16,2-4 22 16,5-2-9-16,-1 2 4 15,6 0 9-15,0-1-30 16,2 4 15-16,-1-1-21 15,1 2 0-15,-4 0 0 16,-1 0 0-16,-4 0 0 0,-5 3 0 16,-2 6 10-1,-3-2-17-15,-4 4 7 0,0-1 0 16,0 0-4-16,0 2 4 16,0 0 0-16,0-1 0 15,0 1 3-15,-9 3-5 16,-2-1 2-16,-3 0-1 15,4 0-11-15,-6 0 19 16,3-2-7-16,-1-1 5 16,1-2 9-16,3-3 4 15,2-2-18-15,5-2 8 16,1-2 14-16,2 0-22 16,0 0 21-16,0 0-11 15,0 0-4-15,0 0 7 16,0 0-13-16,0 0 0 15,9 0-3-15,5 0 4 0,0-4-1 16,5 0 0 0,-2 2-3-16,4 2 2 0,-1 0-10 15,-2 0 2-15,-2 0-4 16,-6 0-2-16,1 6 15 16,-1 2 0-16,-4 3-14 15,1-3 7-15,-3 5 7 16,0 1 0-16,0 2-12 15,0 0 18-15,0 2-6 16,3 3 0-16,-1-3 9 16,2 0-11-16,-2-3 2 0,-2-1-4 15,-2-3-8 1,-2-5 3-16,0-2 9 16,0-1 30-16,-8 0-11 15,-7-1 36-15,-1-2-10 0,-5 1-2 16,-1 1 54-16,-3 1-57 15,-6-2 10-15,0 3 8 16,-3-1-41-16,5-2 21 16,1 4-27-16,8-3-11 15,4 0 21-15,7-2-12 16,5 0-9-16,4 0 0 16,0 0-26-16,0 0-48 15,0 0-134-15,11-4-143 16,0-9-386-16</inkml:trace>
  <inkml:trace contextRef="#ctx0" brushRef="#br0" timeOffset="190592.49">21110 6553 1416 0,'0'0'313'15,"0"0"-80"-15,0 0-65 16,0 0 1-16,0 0-17 15,0 0-27-15,0 0-16 16,-6-30-30-16,6 28 33 16,0 0-33-16,0 0-49 15,-2 0 30-15,2 2-41 0,0 0 1 16,0 0 5-16,0 0-11 16,0-2-8-16,0 2-6 15,18-4 0-15,22 0 30 16,18-3-24-16,19 0-6 15,29-3 0-15,25 0 13 16,27 2-22-16,10 2 9 16,-6 2 0-16,-10 1-12 15,-13 3 26-15,-4 0-14 16,-6 0 0-16,-24 0 12 16,-25 0-12-16,-28 0 0 15,-17 0 0-15,-4 0-24 16,-6 0 6-16,-8 0-108 15,-17 11-68-15,-8 0-325 16,-19 3 179-16</inkml:trace>
  <inkml:trace contextRef="#ctx0" brushRef="#br0" timeOffset="192513.9">18373 8658 1629 0,'0'0'299'15,"0"0"-70"1,0 0-95-16,0 0-94 0,0 0-19 15,0 0-8-15,0 0-11 16,20-14 16-16,-15 8 37 16,2 0 14-16,-4-4-21 15,4-2 4-15,0 1 5 16,3-6-48-16,-2 1 14 16,1-1-23-16,-1-4 6 15,2-1-9-15,-1-2 3 16,-3-1 0-16,-2 2 0 15,-1 1 0-15,0 0 0 16,-3 4 0-16,0 2 0 16,0 3-5-16,0 6 6 15,0 0-1-15,-6 2 9 0,2 3 5 16,0-2-15 0,-1 2 1-16,3-1 0 15,-2 3-1-15,0-1 1 0,2-1 0 16,-4 2 0-16,4-3 11 15,0 3-19-15,2 0 8 16,-2 0 0-16,2 0-7 16,0 0 8-16,0 0-1 15,0 0 2-15,0 0 10 16,0 0-13-16,0 0 1 16,0 0 0-16,0 0 10 15,0 0-4-15,0 0-6 0,0 0 0 16,0 0 11-16,0 3-19 15,0 5 8 1,0-2 0-16,0 2-1 0,0-2 8 16,4 2-7-16,4 0 5 15,0 0 10-15,-1-1-11 16,1 2-4-16,2-4 1 16,-1 4 3-16,3-1 8 15,2-2-12-15,-2 1 5 16,8 0 8-16,-3-1-8 15,1-2-5-15,-3 0 0 16,3 0-17-16,-2 0 25 16,-3 0-8-16,2-1 0 0,4-1 7 15,-3 1-11 1,2-1 4-16,4-1 0 0,-2-1-9 16,-1 3 15-16,0-3-6 15,-2 0 0-15,-3 0 9 16,-3 0-18-16,-5 0 9 15,-2 0 0-15,0 0-11 16,-2 0 17-16,-2 0-6 16,2 0 0-16,-2 0-3 15,2 0-6-15,2 0 9 16,1 0 0-16,-3 0-13 16,2 0 23-16,-2 0-10 15,-2 0 0-15,2 0 6 16,-2 0-9-16,0 0 3 15,0 2 0-15,0-2-10 0,0 0 0 16,0 1-2 0,0-1-2-16,0 0 4 0,0 0-2 15,0 0 12-15,0 0 0 16,0 0-11-16,0 0 19 16,0 0-8-16,0 0 0 15,0 0-51-15,0 0-4 16,0 0-55-16,0 0-21 15,0 0-14-15,-4 0 38 16,-4 0 64-16,1 0 31 16,3 0 5-16,-2 0-8 15,0 0-9-15,2 0-161 16,1-1-443-16</inkml:trace>
  <inkml:trace contextRef="#ctx0" brushRef="#br0" timeOffset="193029.41">18841 8436 882 0,'0'0'578'0,"0"0"-345"16,0 0-143-16,0 0-25 16,0 0-57-16,0 0 1 15,0 0 7-15,-33-2 16 16,26 2 68-16,-2 2-28 16,-1 4-34-16,3 2 30 0,-3 2-16 15,1 0-8-15,1 4-4 16,-1 2-24-16,-1 2 29 15,4 1-17-15,-1 0-15 16,7 1 38-16,0 3-51 16,0-4 16-16,0 4-14 15,7-4 14-15,4 2-32 16,3-2 8-16,-1-1-130 16,-2-4-57-16,-2-5-410 0</inkml:trace>
  <inkml:trace contextRef="#ctx0" brushRef="#br0" timeOffset="199839.59">19710 7686 1580 0,'0'0'618'0,"0"0"-100"16,0 0-370-16,0 0-7 16,0 0-19-16,0 0-95 15,31-14 3-15,2 12-30 16,5 2 11-16,1 0-25 15,-6 0-52-15,-2 2-121 16,-11 10-200-16,-11 0-322 0</inkml:trace>
  <inkml:trace contextRef="#ctx0" brushRef="#br0" timeOffset="199980.15">19735 7854 1866 0,'0'0'392'0,"0"0"-168"16,0 0-186-16,114-5-38 16,-67 0-74-16,1 2-419 0</inkml:trace>
  <inkml:trace contextRef="#ctx0" brushRef="#br0" timeOffset="200886.2">20432 7744 1585 0,'0'0'295'0,"0"0"-83"0,0 0-44 16,0 0-83-16,0 0 35 15,0 0-52-15,0 0-66 16,3-24 23-16,5 15-13 16,-1-2-6-16,3-3 50 15,2-2-48-15,-1-8-1 16,3-3 4-16,-1 0 1 15,-2-2-18-15,-2 5 6 16,-4 4 0-16,-5 4 9 16,0 6-8-16,0 2 21 15,0 6-8-15,0 0-8 16,0 2-6-16,-3 0 0 16,3 0-23-16,0 0 6 0,0 0-59 15,0 7 44-15,0 2-40 16,15 5-29-16,6 0 53 15,6-1-11-15,0 1-39 16,2 0 29-16,-8-2-12 16,-3 0 51-16,-7-2 30 15,-9-3 0-15,-2 4 91 16,0 1 45-16,-13 0 32 16,-3 6-9-16,3 2-92 15,5 3 5-15,0 0-21 16,6 1-26-16,2 0 17 15,0-1-36-15,5-4-5 16,11-1 24-16,4-5-14 16,2-6-17-16,4-5 6 15,22-2-91-15,-9-6-142 0,-1-10-294 0</inkml:trace>
  <inkml:trace contextRef="#ctx0" brushRef="#br0" timeOffset="201354.81">21040 7656 1721 0,'0'0'580'0,"0"0"-301"0,0 0-44 16,0 0-111-16,0 0-94 15,0 0 27-15,0 0-56 16,22-4 1-16,-1 4-1 15,-2 0-1-15,4-2-22 16,-5 2-125-16,4-1-135 16,-4 1-217-16,-5-3-722 0</inkml:trace>
  <inkml:trace contextRef="#ctx0" brushRef="#br0" timeOffset="201807.83">21405 7425 1490 0,'0'0'477'0,"0"0"-298"16,0 0-98-16,0 0-64 15,0 0 7-15,0 0-24 16,0 0-1-16,63-10-11 16,-63 10-4-16,0 0 16 15,0 7 26-15,-11 0 47 16,-3 3 29-16,1 0-53 16,2 2-33-16,4 1 11 15,3 1-19-15,4 1-8 0,0 1 0 16,0 0 7-16,0 1-16 15,11-2 9-15,2 1 0 16,0 1-13 0,3-1 20-16,-1 1-7 0,-1 2 0 15,-5-1 12-15,1 0-7 16,-6 1-4-16,-4 0 8 16,0-2 12-16,0-3-8 15,0-3-11-15,-4-3-2 16,-13-8-133-16,7 0-114 0,2-2-466 15</inkml:trace>
  <inkml:trace contextRef="#ctx0" brushRef="#br0" timeOffset="202057.78">21902 7225 1855 0,'0'0'325'16,"0"0"-135"-16,0 0-17 16,114 147-83-16,-87-86-66 15,-12 9-3-15,-13 6-21 0,-2 1-51 16,-21-5-48 0,-20-3-38-16,-12-10 17 0,-11-7-10 15,-42 1-52-15,15-15-46 16,6-12-303-16</inkml:trace>
  <inkml:trace contextRef="#ctx0" brushRef="#br0" timeOffset="202510.8">20561 7028 1478 0,'0'0'350'0,"0"0"-98"15,0 0-111-15,0 0-18 16,0 0-84-16,0 0 10 0,-145 63-24 16,108-7-6-16,-3 10 53 15,-1 6-34-15,-1 8 26 16,4 2 12-16,2 9-35 15,8 1 18-15,7 4-51 16,15 0-2-16,6 0-12 16,6-1 3-1,28-11-79-15,41 2-96 0,-3-24-158 16,1-22-259-16</inkml:trace>
  <inkml:trace contextRef="#ctx0" brushRef="#br0" timeOffset="203432.71">22095 6967 970 0,'0'0'391'16,"0"0"-108"-16,0 0-70 16,0 0-100-16,0 0-46 0,0 0 30 15,0 0-54 1,0-23 19-16,0 21 33 0,0 0 13 16,0 0 20-16,0 2-40 15,0 0-48-15,0-2 12 16,2 2-51-16,0-2 6 15,2 0-7-15,0 0 15 16,1 0-21-16,-1 0 6 16,-2 2 0-16,0-3-6 15,1 3 8-15,3-1-2 16,4-1 0-16,-2-1 13 16,4 3-22-16,-1 0 9 0,-1 0 0 15,0 0-16 1,-3 0 16-16,-1 0-1 0,1 0-1 15,-5 0-26-15,3 0 28 16,-3 6-40-16,-2 5-17 16,0 1 33-16,0 2 5 15,-2 4 19-15,-10 1-2 16,-1-2 13-16,-3 3-10 16,1 0-1-16,1-2 0 15,3 1-3-15,3-4 4 16,3 1-1-16,2-3 3 15,3-1 11-15,0-5-16 16,0 3 2-16,19-3 0 16,5-1 48-16,8-2-28 15,1-3 18-15,0 2-13 0,-2-3-24 16,-4 0 25-16,-4 1-26 16,-4 1-14-16,2 7-17 15,-6-2-195-15,-6 0-326 16</inkml:trace>
  <inkml:trace contextRef="#ctx0" brushRef="#br0" timeOffset="204916.76">21337 7415 1224 0,'0'0'297'0,"0"0"-159"16,0 0-59-16,0 0-40 15,0 0-37-15,0 0 2 16,0 0 75-16,-8-2 31 16,8 0 26-16,0 2-38 15,0 0-26-15,0-2 7 16,0 0-57-16,5 2-6 15,6-2-16-15,5 0 12 16,-1-2-14-16,1 2 2 16,0 0 0-16,0-2-13 15,-4 4 19-15,3 0-6 16,-5 0 0-16,1 0 10 0,-1 0-17 16,-2 0 7-16,-3 0 0 15,-1 4-13-15,-4 2 4 16,0 2 9-16,0 0 0 15,0 3 1-15,0-3-7 16,-2 3 6-16,-5-1 0 16,3-1-10-16,0-1 16 15,-2-3-6-15,0 4 0 16,2-2 9-16,-3 1-15 16,-1 0 6-16,0 0 0 15,-1 1 17-15,1-2-16 16,-1 0 17-16,0-2-18 0,2 1 15 15,3-2-12 1,-1 0-3-16,1 1 0 16,0-4-6-16,4-1 14 0,0 0-8 15,0 2 0-15,0-2 6 16,0 0 0-16,0 0-6 16,0 0 0-16,0 0-6 15,0 0 17-15,0 0-11 16,0 0 0-16,0 0 7 15,0 0-14-15,0 0 7 16,0 0 0-16,0 0-14 16,0 0 20-16,0 0-6 15,0 3 0-15,0-1 1 16,0 3-2-16,6-1 1 16,3 3 0-16,0-1-2 0,0 2 11 15,2-1-9 1,2 4 0-16,-1-1 1 0,1 0 4 15,-3 0-4-15,4-1-1 16,-3 2 1-16,-1-1 13 16,-3 0-15-16,3 1 1 15,-1-3 0-15,-2 3-6 16,2-1 7-16,-5-2-1 16,0-1 2-16,-4-1 10 15,2-5-12-15,-2-1 0 16,0 2 0-16,0-1 18 15,0 2-17-15,0-2 18 16,0 6 17-16,-6-1-36 16,-3 2 28-16,-5 3-19 15,2-1-7-15,-7-3 33 0,4 1-23 16,-3 1 23 0,1-6 30-16,-2 1-27 0,4-2 29 15,1-2-25-15,4 0-11 16,-1 0 27-16,6 0-37 15,-2 0 36-15,1 0 0 16,1-2-57-16,1-4 38 16,2 2-38-16,-1-2-1 15,1 2-10-15,2-4-34 16,0 2-8-16,0-1-90 16,0-8-158-16,11 5-209 15,-2-2-1463-15</inkml:trace>
  <inkml:trace contextRef="#ctx0" brushRef="#br0" timeOffset="210821.59">22272 6763 918 0,'0'0'238'15,"0"0"-81"-15,0 0-35 16,0 0-87-16,0 0-23 16,0 0 12-16,0 6-22 15,0-2 4-15,2 1 4 16,0-1-9-16,1-2 19 15,-3 2-20-15,3-3 0 16,-3-1 4-16,0 0 4 0,0 3 109 16,0-3 45-16,0 0-17 15,0 0 24-15,0 0-42 16,0 0-12-16,0 0-27 16,0 0-88-16,0 0 58 15,0 0-24-15,-6-3-13 16,0 2 19-16,-3-3-29 15,1-1 1-15,-4 4 28 16,1-4-39-16,-2 4 43 16,-1-4-19-16,1 4-9 15,-3-4 40-15,1 4-50 16,-1 1 13-16,1 0-10 16,1 0 0-16,-1 0-10 0,1 0 1 15,-1 0 0-15,-3 1-2 16,0 5 10-16,0 2-8 15,-3 1 0-15,2-1 13 16,1 3-21-16,1 2 8 16,1-1 0-16,1 2-8 15,3 3 19-15,1-4-11 16,1 3 0-16,4 0 3 16,2 2-13-16,-1 2 10 15,3-1 0-15,0 4-7 16,2 2 8-16,0-2-1 15,0 4 0-15,0 0 13 0,0 0-13 16,6 1 0 0,1-1 0-16,-3-1-19 0,4-2 25 15,-4-1-6-15,3-6 0 16,-1 0 16-16,6-4-31 16,-1 0 15-16,4-1 0 15,1 0-7-15,-1-1 7 16,3 0 0-16,0-1 0 15,-3 0 9-15,4 1-8 16,-2-3-1-16,3 1 0 16,1-1-17-16,2 2 19 15,2-4-2-15,4 0 0 16,2-2 7-16,0 0-13 16,-1-2 6-16,-4-2 0 15,-1 0-7-15,-5 0 1 0,0 0 6 16,2 0 0-16,1 0 13 15,-1 0-22-15,1-4 9 16,3-3 0-16,-1-2 1 16,-4-1 8-16,0-2-9 15,-3 1 0-15,-3 1 9 16,-1-3 9-16,-3 1-17 16,0 0 4-16,0-4 37 15,0 0-30-15,0-2 20 16,3-6-11-16,-1-2-15 15,1-2 26-15,-4-2-8 16,-1 0-1-16,-5 0 55 16,-4-3-69-16,0 3 39 15,0-2 3-15,-2 0-50 16,-6 2 49-16,-4 0-30 0,1 3-19 16,0-3 8-16,-5 7 11 15,-8-2-40-15,-14 6 16 16,-42 9-57-16,-103 6-17 15,11 4-307-15,-19-4-1607 0</inkml:trace>
  <inkml:trace contextRef="#ctx0" brushRef="#br0" timeOffset="-211199.08">13380 7932 1111 0,'0'0'318'15,"0"0"-81"-15,0 0-104 16,0 0-49-16,0 0-70 15,0 0-12-15,0 0-2 16,0 0 7-16,0 0-7 16,0 0 10-16,0 0 18 15,0 0 40-15,0 0-31 16,0 0 11-16,0 0 5 16,0 0-30-16,-3 0 17 15,1 0-29-15,0 4-10 0,-2 3 2 16,-1 4-1-16,-1 6-2 15,-1 5 3-15,-2 2 7 16,2 4-13-16,-1 2 3 16,-4 2 0-16,3 2-9 15,-1-1 20-15,-4 4-11 16,3 5 37-16,0 5-8 16,-1 7 30-16,4 2-32 15,1 4-12-15,3 2 22 16,0-1-37-16,-2-4 16 15,2-3-10-15,2-7 7 16,-2-10 11-16,1-6-9 16,-1-7 7-16,2-8 30 15,0-4-51-15,0-7 14 16,-2 1-15-16,4-1 18 0,-2-3-14 16,2 0-4-16,-2-2-86 15,2 0-162-15,-2 0-333 0</inkml:trace>
  <inkml:trace contextRef="#ctx0" brushRef="#br0" timeOffset="-172041.11">13190 8847 196 0,'0'0'898'0,"0"0"-617"15,0 0-25-15,0 0-101 16,0 0-27-16,0 0-67 0,29-54 9 15,-21 49-53 1,-6 4 7-16,2 1 16 0,-4 0 24 16,0 0 68-16,0 0 3 15,0 0-53-15,0 4 8 16,0 16-26-16,0 14 5 16,0 12 10-16,-2 14-49 15,-4 28 25-15,-4 35-29 16,-2 33-25-16,-1 8 33 15,2-5-28-15,3-21 21 16,-2-21 5-16,6-19-31 16,0-18 29-16,-1-20-21 15,3-6 0-15,0 7 3 16,0 1-1-16,-5 1-11 16,0-12 0-16,3-8 13 0,-3-10-28 15,1-6-34 1,-1-13-145-16,2-6-312 0,-2-8-427 0</inkml:trace>
  <inkml:trace contextRef="#ctx0" brushRef="#br0" timeOffset="-171494.68">13404 9803 2008 0,'0'0'506'0,"0"0"-383"16,0 0-85-16,0 0-3 15,0 0 35-15,114 15-46 16,-72-12 3-16,-1 0-27 15,-8-2-77-15,-8 2 10 16,-12-3-129-16,-7 0 4 16,-6-7 98-16,0-7-32 15,0-1 90-15,-6-3 24 16,-3 4 12-16,5 1 23 16,-1 3-3-16,5 6 5 15,0 4-18-15,0 0 3 16,0 2 39-16,5 16 38 15,-3 4 37-15,-2 4-2 16,0 5-74-16,0-1-17 16,-7-5-31-16,4 0-115 0,3-7-128 15,0-12-381-15</inkml:trace>
  <inkml:trace contextRef="#ctx0" brushRef="#br0" timeOffset="-170979.11">14262 9753 2009 0,'0'0'390'0,"0"0"-236"16,2 110 14-16,6-47-27 15,3 7-74-15,4 6-9 16,1-2-16-16,1 1-40 16,-1-9 17-16,-1-8-19 15,-4-12 0-15,-1-13-10 16,-6-12 20-16,-4-11-10 16,0-6 0-16,0-4 13 15,0 0-23-15,0-24 10 16,-9-18-100-16,-11-32 12 15,-2-34-71-15,0 1 51 16,6 7 20-16,5 18 60 16,7 28 28-16,4 1 68 15,0 3-29-15,0 18 16 0,0 11-39 16,10 10 7-16,13 9-23 16,2 2 7-16,4 0 9 15,0 13-16-15,-6 8 1 16,-4 3 20-16,-10 4-15 15,-5 2 3-15,-4-2-7 16,-9-2 10-16,-20-3 4 16,-9-6-16-16,-6-2-7 15,-1-9-20-15,1-6-76 16,3-6-52-16,12-18-206 16,12-2-628-16</inkml:trace>
  <inkml:trace contextRef="#ctx0" brushRef="#br0" timeOffset="-170682.33">14842 9414 1674 0,'0'0'714'15,"0"0"-580"-15,0 0 9 16,0 0 3-16,0 0-76 16,-127 147-3-16,113-93 6 15,4 0-72-15,9-2 13 0,1-4-14 16,0-5 13-16,11-8-33 16,5-4 17-16,2-10-75 15,2-8-58-15,11-13-150 16,-2 0-56-16,-5-8-553 0</inkml:trace>
  <inkml:trace contextRef="#ctx0" brushRef="#br0" timeOffset="-170307.45">15027 9735 1763 0,'0'0'515'16,"0"0"-404"-1,0 0 44-15,0 0-14 0,0 0-69 16,49 116-26-16,-36-89-24 16,-2-4-11-16,-4-6-8 15,-3-7-3-15,-4-8 0 16,3-2 7-16,-3 0-5 16,0-21-2-16,2-2-35 15,2-6-59-15,3 1 38 16,4 2-25-16,2 6 4 15,1 6 53-15,-3 5-3 16,2 5 27-16,1 1 9 16,-3 3 8-16,-1 0 56 15,2 0-21-15,1 9-20 16,-1 4 29-16,-1 1-52 0,-1 0 2 16,0-2-11-16,0-2-96 15,2-10-129 1,-3 0-128-16,0-4-843 0</inkml:trace>
  <inkml:trace contextRef="#ctx0" brushRef="#br0" timeOffset="-170104.34">15519 9435 1684 0,'0'0'647'0,"0"0"-425"16,0 0-66-16,0 0 30 15,58 134-85-15,-45-85-30 16,-3 1-29-16,-6 1-40 16,-4-1-1-16,0-4-1 0,0 1-52 15,-12-5 37-15,-7 3-155 16,-2-12-124-16,6-9-315 0</inkml:trace>
  <inkml:trace contextRef="#ctx0" brushRef="#br0" timeOffset="-169870.06">15882 9665 1737 0,'0'0'976'0,"0"0"-833"15,0 0-62-15,0 0-57 16,0 0 16-16,127-6-40 16,-91 15-10-16,-7 4-132 15,-16 7-223-15,-6-2-180 16,-7-2-1076-16</inkml:trace>
  <inkml:trace contextRef="#ctx0" brushRef="#br0" timeOffset="-169698.23">15839 9918 1883 0,'0'0'645'0,"0"0"-483"0,0 0 38 16,0 0-127-16,151-9-13 16,-101 9-60-16,13 0-96 15,-12 0-490-15,-9 0-1077 0</inkml:trace>
  <inkml:trace contextRef="#ctx0" brushRef="#br0" timeOffset="-168120.47">15779 9651 660 0,'0'0'487'0,"0"0"-335"15,0 0-59-15,0 0 52 16,0 0-47-16,0 0-25 15,0 0 42-15,-35-6-14 16,35 6-16-16,0 0 13 0,0 0-50 16,0 0 22-16,0 0-16 15,0 0-10-15,0 0 26 16,0 0-32-16,0 0 14 16,0 0 17-16,0 0-43 15,0 0 23-15,0 0-28 16,0 0 5-16,4 0 41 15,2 2-42-15,4 4-1 16,1 0 4-16,1-2-16 16,3 1 29-16,1-2-4 15,5 0-18-15,4-2 32 0,4-1-27 16,4 0 22 0,3 0 4-16,0 0-41 0,-7 0 33 15,-7 0-35-15,-8-1-1 16,-8 1 21-16,-3 0-27 15,-1 0 12-15,-2 0-12 16,2 0 0-16,2 0-17 16,6-3-125-16,-4 1-395 15,1-5-754-15</inkml:trace>
  <inkml:trace contextRef="#ctx0" brushRef="#br0" timeOffset="-166652.07">16593 9665 1243 0,'0'0'346'0,"0"0"-179"16,0 0 27-16,0 0-85 16,0 0-95-16,0 0 11 15,0 0-25-15,-2-8 10 0,4 8 65 16,2 8-20-16,0 6 35 15,1 2 15-15,-1 7-59 16,2 1 36-16,0 3-43 16,1 1-26-16,-1 0 20 15,0 1-32-15,2-1 16 16,-2-6-2-16,-1-2-7 16,-1-4 11-16,-2-6-19 15,-2-4 1-15,0-5 20 16,0-1-8-16,0 0 47 15,0 0 10-15,0-17-58 16,0-10-12-16,0-6-19 16,0-5-20-16,0-3 10 15,2 3-29-15,4 4 49 0,2 4 3 16,1 7-15 0,0 4 20-16,4 5-16 0,3 6-3 15,0-1 19-15,3 4-25 16,4 2 26-16,-1 0 0 15,-1 1 2-15,-2 2 0 16,-1 0-1-16,-5 0-1 16,3 2 36-16,-5 12-8 15,2 6 33-15,-1 7 12 16,-2 6-29-16,2 3 29 16,-1 2-46-16,-1 0-11 15,3-3 4-15,-3-4-8 16,-1-6-12-16,-2-3 0 15,0-6-9-15,-5-7 8 0,-2-9-165 16,0 0-307-16,0 0-342 16</inkml:trace>
  <inkml:trace contextRef="#ctx0" brushRef="#br0" timeOffset="-166011.05">16913 9199 1472 0,'0'0'396'0,"0"0"-261"15,0 0-5-15,0 0-113 16,0 0-7-16,0 0-9 15,0 0-1-15,117-30 0 0,-97 30 1 16,-3 0 7-16,-5 0 30 16,-3 0 5-16,-3 7-2 15,-4 5 68-15,-2 1-14 16,0 8-11-16,-2 3-12 16,-13 4-42-16,-8-1 17 15,-1 2 8-15,1-3-28 16,4-4 45-16,4-6-41 15,9-6-20-15,4-4-7 16,2-3 8-16,0-3-12 16,0 0 21-16,5 0-6 15,3 0 36-15,6 1-27 0,-1-1 18 16,3 0 7-16,-1 0-43 16,3 0 23-16,1 0-29 15,-2 0 0-15,0 0 9 16,1 0-8-16,1 0-2 15,-6 0-7-15,1 0-82 16,-6-10-79-16,-1 0-215 16,-3-2-561-16</inkml:trace>
  <inkml:trace contextRef="#ctx0" brushRef="#br0" timeOffset="-164558.31">22897 7000 1227 0,'0'0'390'16,"0"0"-200"-16,0 0-77 0,0 0-34 16,0 0-7-1,0 0-25-15,-4-6 13 0,4 6-2 16,0 0 67-16,0-2-15 16,0 2-12-16,4-2 1 15,11-2-29-15,7 0 4 16,9 0-5-16,5-2-30 15,6-3 28-15,1 2-65 16,-1-3 7-16,-5 2 6 16,-5 0-6-16,-10 1-9 15,-6 1 0-15,-8 5 1 16,-5-2-10-16,-1 3 9 16,-2 0-54-16,0 0-55 15,0 0-167-15,0 0-199 16,-5 0-405-16</inkml:trace>
  <inkml:trace contextRef="#ctx0" brushRef="#br0" timeOffset="-164105.26">23068 7120 1413 0,'0'0'352'0,"0"0"-55"15,0 0-158-15,0 0-17 16,0 0-27-16,0 0-50 15,0 0 5-15,58-32 10 16,-40 24-18-16,1-2 41 16,4 1-16-16,-3 1-13 15,2-3 25-15,-2 3-45 16,-2-2 16-16,-2 4-10 16,-3-2-40-16,-2 4 39 15,-4 1-20-15,-1 0-18 0,-2 2 40 16,2-1-35-16,-4-1 4 15,2 1-1-15,-4 2 6 16,2 0-7-16,-2 0-8 16,0 0-23-16,0 0 23 15,0 0-90-15,0 0-66 16,0 0-172-16,0 0-214 16,0 0-317-16</inkml:trace>
  <inkml:trace contextRef="#ctx0" brushRef="#br0" timeOffset="-163808.48">23266 6717 1943 0,'0'0'588'0,"0"0"-324"0,0 0-225 16,0 0-32-16,0 0-7 15,0 0 9-15,116 21-1 16,-74-3-8-16,-4 1 0 16,-9 3-10-16,-6 3 17 15,-12 3-7-15,-7 2 42 16,-4 3-11-16,0 4 20 16,-7 1-51-16,-9-2-17 15,3-4-37-15,11-6-161 16,2-5-255-16,0-15-208 0</inkml:trace>
  <inkml:trace contextRef="#ctx0" brushRef="#br0" timeOffset="-163246.12">23785 6752 641 0,'0'0'1112'15,"0"0"-822"-15,0 0-81 16,0 0-148-16,0 0-8 16,0 0 23-16,0 0-4 15,17 86-33-15,-14-65-32 16,1-4 26-16,-1-7-33 0,-3-2 0 16,2-8 5-1,-2 0 3-15,0 0 9 0,0-10-17 16,0-13-117-16,0-2 12 15,0-5-23-15,0 3 63 16,0 4 65-16,0 6 0 16,5 6 10-16,4 2-6 15,-1 7 2-15,6 2 16 16,1 0-16-16,-2 0 24 16,1 12 11-16,-3 4-1 15,-1 2 5-15,-6 1-30 16,-2-4-3-16,0-2 17 15,-2-6-29-15,0-2-19 16,2-5-12-16,5 0-54 0,1-11-3 16,6-8-117-16,1-1 41 15,-1 0 95-15,-1 6 57 16,-3 4 12-16,1 1 88 16,-3 7-7-16,4 2 2 15,-1 0 8-15,0 0-10 16,-3 12 30-16,2 4-47 15,-1 6 12-15,-1 0-41 16,2 0-35-16,-4 1-50 16,5-5-137-16,-1-7-100 15,-2-7-900-15</inkml:trace>
  <inkml:trace contextRef="#ctx0" brushRef="#br0" timeOffset="-163074.28">24269 6629 2213 0,'0'0'458'0,"0"0"-373"16,0 0-74-16,0 0-11 16,0 0-57-16,0 0-229 15,126-6-239-15</inkml:trace>
  <inkml:trace contextRef="#ctx0" brushRef="#br0" timeOffset="-162918.04">24318 6816 1942 0,'0'0'682'15,"0"0"-529"-15,0 0-130 16,0 0-23-16,0 0-110 15,0 0-378-15,135-43-872 0</inkml:trace>
  <inkml:trace contextRef="#ctx0" brushRef="#br0" timeOffset="-162386.94">24699 6492 1719 0,'0'0'302'15,"0"0"-150"-15,0 0-26 16,0 0-20-16,0 0-31 16,0 0-8-16,0 0-67 15,-34-75-48-15,59 71 17 16,2 0-11-16,0 4-1 15,-6 0 43-15,2 0-25 16,-5 5 25-16,-3 13-6 16,-4 7 15-16,-4 3 16 0,-4 4 23 15,-3 4-25-15,0 2 65 16,-7-1-60-16,-9-6-7 16,-2-1 31-16,0-6-40 15,0-6 25-15,1-4-11 16,0-3-26-16,9-7 18 15,0-4-18-15,2 0-22 16,4-7-44-16,0-12-111 16,2-8 66-16,0-1-28 15,0 2 33-15,12 2 57 16,1 8 9-16,1 6 40 16,-1 6 0-16,2 4 15 15,3 0 56-15,1 6 14 0,4 12 11 16,2 6 36-1,1 2-62-15,4 0-12 0,1 3-28 16,2-5-30 0,21-10-1-16,-10-5-248 0,1-9-217 0</inkml:trace>
  <inkml:trace contextRef="#ctx0" brushRef="#br0" timeOffset="-160449.72">17353 9657 1181 0,'0'0'715'16,"0"0"-501"-16,0 0-138 16,0 0 37-16,0 0-59 15,0 0-29-15,11 2 21 16,-2 4-24-16,0 3 63 16,0-1-41-16,2 5 20 15,3 1 9-15,-3 6-31 16,7 0-5-16,-3 5 8 15,1-2-43-15,-1 4 25 16,1-5-21-16,-3 0 4 16,0-7 3-16,-4 1-13 15,-2-9 0-15,-3-1-10 0,-4-5 10 16,2-1-22-16,-2 0-56 16,0 0-80-16,0 0-61 15,-10-6-266-15,-2-2-243 0</inkml:trace>
  <inkml:trace contextRef="#ctx0" brushRef="#br0" timeOffset="-160215.57">17315 9803 1151 0,'0'0'410'16,"0"0"-196"-16,0 0 0 15,0 0-73-15,0 0-69 16,0 0-13-16,0 0-11 15,45-11 49-15,-21 8 10 16,2 3-56-16,3-2 22 0,0 2-34 16,-4 0-26-16,0 0-3 15,-5 0-10-15,-5 0-19 16,-1 0-93-16,-5 0-134 16,-5 0-8-16,-2 0-244 0</inkml:trace>
  <inkml:trace contextRef="#ctx0" brushRef="#br0" timeOffset="-159215.76">17567 9709 1056 0,'0'0'351'0,"0"0"-168"15,0 0-132-15,0 0-25 16,0 0-23-16,0 0 4 16,0 0 27-16,0 0 78 15,0 0 29-15,0 0 2 16,0 0-51-16,0 0-8 16,0 0-19-16,0 0-43 15,0 0 29-15,0 0-20 16,0 0 8-16,0 0 23 15,0 0-49-15,0 0 16 16,-3 0-23-16,1 0 3 0,2 0 4 16,-2 0-13-16,2 0 0 15,0 0-1-15,0 0-3 16,0 0-2-16,0 0 6 16,0 0-3-16,0 0-6 15,0 0 9-15,0 0-10 16,0 0 9-16,0 0-41 15,0 0 9-15,0 0-4 16,0 0 13-16,0 0 12 16,0 0 12-16,0 0 0 15,0 0 0-15,0 0 4 16,0 0-4-16,0 0 0 16,0 0 1-16,0 0 20 0,-5 0-8 15,1 0 15 1,-5 0 20-16,-3 3-15 0,0 9 23 15,-4 6 32-15,0 3-37 16,-2 5 7-16,1 4-50 16,1 2 4-16,3-1-12 15,-1 0-11-15,-3 5-77 16,1-11-171-16,5-9-364 0</inkml:trace>
  <inkml:trace contextRef="#ctx0" brushRef="#br0" timeOffset="-147011.96">18162 9595 1350 0,'0'0'383'16,"0"0"-135"-16,0 0-102 15,0 0-21-15,0 0-44 16,0 0-21-16,0 0 27 0,-9-20-15 16,2 16-23-16,0 0 62 15,-4-2-45-15,0 2-8 16,-2 2 18-16,-2 0-64 16,-2 0 20-16,-3 2-32 15,1 0 0-15,-6 0 16 16,-1 0-15-16,3 0-1 15,1 8 15-15,-3 2-1 16,3 2 3-16,-1 2-17 16,2 2 0-16,0 4-12 15,1 4 19-15,3 2-7 16,0 5 0-16,2 2 15 16,4 3-6-16,4 1-9 15,5 1 0-15,2-2 2 16,0-2-1-16,2-1-1 0,14-2 0 15,4-5 21 1,6-2-19-16,6-4-2 0,1-4 0 16,5-5-7-16,2-8 19 15,-1-3-12-15,2 0 0 16,-2-3 13-16,-8-8-13 16,-7-1 0-16,-6 4 0 15,-7 1 9-15,-7 2-3 16,-1 4 15-16,-1 1-9 15,-2 0 14-15,0 0-44 16,0 0 18-16,0 0-99 16,0 0-137-16,0 0-421 15,0 0-1006-15</inkml:trace>
  <inkml:trace contextRef="#ctx0" brushRef="#br0" timeOffset="-146378.03">18498 9631 1592 0,'0'0'397'15,"0"0"-138"-15,0 0-53 16,0 0-123-16,0 0-81 15,0 0 35-15,0 0 31 16,27 45-11-16,-8-22 44 16,4 2-23-16,0-4-29 15,1 3 13-15,0-1-56 0,-1-2 24 16,-3-1-24-16,-3-2 14 16,-1-4-17-1,-4 1-3-15,-1-5 0 0,-3 0 4 16,-1-4-4-16,-1-3-24 15,-6 0-22-15,0-2-132 16,0-1 30-16,-10 0-68 16,-13 0-40-16,-17-4 2 15,4-11-223-15,3 1-51 0</inkml:trace>
  <inkml:trace contextRef="#ctx0" brushRef="#br0" timeOffset="-146034.35">18469 9825 728 0,'0'0'377'16,"0"0"-107"-16,0 0-25 15,0 0-14-15,0 0-90 16,0 0 5-16,0 0-65 16,4-28 11-16,17 24 86 0,3 3-77 15,-1-2-1-15,5 1-13 16,-1 0-62-16,0-2 21 16,-1 1-45-16,-2-1-1 15,-1-2-46-15,-7 0-142 16,-7-3-72-16,-5 1 0 15,-4-2-125-15,0 0 83 16,-6-2 41-16,-7 2 145 16,-1 2 116-16,3 2 116 15,-1 2 169-15,6 4-24 16,1 0-68-16,-1 0-40 16,2 0-14-16,-6 0 35 0,-3 8 18 15,-3 11-106 1,-3 4 30-16,-4 7-66 0,3 5-49 15,-2 19-2-15,6-9-190 16,3-8-380-16</inkml:trace>
  <inkml:trace contextRef="#ctx0" brushRef="#br0" timeOffset="-142878.82">19164 9699 88 0,'0'0'1568'0,"0"0"-1306"16,0 0-35-16,0 0 36 15,0 0-148-15,0 0-96 16,-26-20 24-16,26 17-43 15,0 1 1-15,4-9 24 16,11 1-24-16,6-4 37 16,3 0-22-16,2 0-15 15,3 2 37-15,-1 4-37 16,-2 4-1-16,-3 4 3 16,-6 0 8-16,-5 0-19 15,-8 12 8-15,-4 8 0 16,0 4-7-16,-4 4 16 15,-19 4-9-15,-2 2 3 0,-5-2 10 16,8-4-13 0,-3-6 0-16,7-4 2 0,7-4-5 15,4-6 4-15,2-4-1 16,5-2 0-16,0 1-21 16,0 1-1-16,10 0-12 15,5 0 23-15,5-1-7 16,3 4 20-16,0-1-2 15,0 4 0-15,-5 0 3 16,-3 2-12-16,-5 0 9 16,-6 2 0-16,-4 2 9 15,0-2 7-15,0 2 48 16,0 0-1-16,-9-2-6 16,-6 0 52-16,-6-2-57 15,0 0-26-15,-2-2 39 0,3-1-64 16,2-3 24-16,2-3-25 15,5-3 20-15,0 0-40 16,2 0 8-16,5 0-56 16,4-22-104-16,0-3-195 15,0-8-328-15</inkml:trace>
  <inkml:trace contextRef="#ctx0" brushRef="#br0" timeOffset="-142316.48">19496 9287 652 0,'0'0'1144'0,"0"0"-987"16,0 0-25-16,0 0-23 16,0 0-103-16,0 0 13 15,0 0 15-15,20 53-7 16,-17-26 48-16,1 0-26 0,-4 0 12 16,2-8-9-1,-2-1-52-15,0-8 33 0,0-2-33 16,0-5 8-16,0-3 31 15,0 0-22-15,0 0 18 16,0 0 7-16,2-16-35 16,0-10-14-16,5-5-8 15,0-5-24-15,0 3 33 16,-1 0-3-16,3 7 9 16,0 5-5-16,4 7 18 15,3-1-19-15,2 5 6 16,0 4 0-16,-2 1-9 15,1 5 18-15,-2 0-9 16,-1 0 28-16,-1 17-28 0,-1 5 64 16,-1 8-9-1,-3 6 5-15,2 3 29 0,-2 4-62 16,1 0 3-16,3-5-25 16,-1-5-5-16,-3-4-53 15,-1-9-144-15,-5-8-296 16,-2-10-557-16</inkml:trace>
  <inkml:trace contextRef="#ctx0" brushRef="#br0" timeOffset="-139811.25">13659 9222 502 0,'0'0'531'0,"0"0"-409"0,0 0 14 15,0 0-10-15,0 0-43 16,0 0-11-16,0 0 17 16,9 0 7-16,-3 0-36 15,3 0 11-15,5 0 33 16,3 0-25-16,3 0-9 15,3 0-33-15,2-2-25 16,-2 0 31-16,0 0-31 16,2-2 2-16,-1-1 14 15,3 4-22-15,-1-5 14 16,1 2 3-16,0 0-21 16,0 0 50-16,-1 2-38 15,1 0-3-15,2 2 7 16,0-2-8-16,0 0-4 15,4 0-6-15,3-2 0 0,0-1 3 16,3 2-2-16,0-1-1 16,-3 2 1-16,-3-1 13 15,-2 3-16-15,-2 0 2 16,0 0 0-16,-2 0-12 16,-3 0 20-16,3 0-8 15,0 0 0-15,-1 0 7 16,6 0-8-16,1 0 1 15,2 0 0-15,1 0-7 16,3 0 7-16,-6 0 0 16,0 0 0-16,-2 0 8 15,-2 0-14-15,-2 0 6 0,-1 0 0 16,-1 0-18 0,2 0 25-16,2-6-7 15,2 4 0-15,0-3 9 0,5 1-15 16,-3 0 6-16,0 1 0 15,-2 3-14-15,1 0 8 16,-3 0-3-16,0 0 9 16,0 0-6-16,-2 0-5 15,2 0 11-15,2-1 0 16,0 1-11-16,0-2 14 16,5 0-3-16,-1 0 0 15,2-2-12-15,0 0 6 0,-1 2-3 16,-3-2-10-16,0-1 13 15,-1 4-30-15,-3-1 26 16,-1-1 10-16,4 2 0 16,-1-3-7-16,5 0 7 15,4 0 0-15,2-2-12 16,5 2 15-16,2 0-3 16,0-1 0-16,-4 2 12 15,-4 0-14-15,-1 3 2 16,-1-1 0-16,-6 1-6 15,2-2 20-15,-1-1-13 16,2 2 4-16,0-2 9 16,2 0-9-16,2-1-5 15,7 0 0-15,1 0 16 16,6-2-1-16,4 2 16 0,0 0-31 16,-3-1 15-16,-1 4-17 15,-3-1 2-15,-4 2 0 16,-5 0-1-16,-2-3 7 15,0 3-6-15,1-3 0 16,-1-1 2-16,2-1 13 16,5-3 1-16,5 0 5 15,2-1-17-15,6 1 11 16,3-3-15-16,1 3 0 16,-2 0 1-16,-3 2-7 15,-1 0 6-15,-4 2 0 16,-3-2 9-16,0 0-3 15,-2-2-6-15,3 0 0 0,-2 0 6 16,4-2 10 0,2 2-10-16,2-2 3 0,4 0-6 15,3 2 12-15,4-3-15 16,2 3 0-16,3-3 1 16,0 1-6-16,4 0 11 15,-5-1-6-15,0 3 0 16,-4-3 13-16,-4 3-14 15,-2 2 1-15,-8 0 0 16,-6 1-16-16,-4 2 17 16,-4 0-1-16,0 3 3 15,0 0 15-15,-2 0-14 16,-1 0 1-16,2 0 1 16,-2 0-6-16,-4 5 6 0,-3 5-6 15,-4 1 0-15,-6 2 15 16,-5-3-20-16,-8 2 5 15,2 0 0-15,-5 2 23 16,4 4-13-16,-1 2-4 16,6 4 8-16,-1 7-5 15,5 0 3-15,2 2-12 16,2 7 0-16,3 0-3 16,2 1 9-16,0 2-6 15,-1 1 0-15,5-2 9 16,0 0-9-16,0-3 0 15,-2 0 0-15,-6-3-9 0,-7-4 16 16,-5 3-7-16,-9-2 16 16,-2 2-16-16,0 1 58 15,0 2-40-15,0 0-6 16,-7 4 13-16,1-1-11 16,4-2-11-16,2 3-3 15,0-2 10-15,0-1-17 16,0-2 7-16,0 0 0 15,0-3 6-15,2-2 6 16,0-4-12-16,0 0 0 16,2-3 7-16,-1-4-6 15,-1-3-1-15,2-4 0 16,-2-4-4-16,3-4 10 16,2-4-12-16,-1-2-45 15,1 0-55-15,-7 0-7 0,0-11-251 16,0-4-799-16</inkml:trace>
  <inkml:trace contextRef="#ctx0" brushRef="#br0" timeOffset="-138280.36">13632 9685 939 0,'0'0'290'0,"0"0"-146"15,0 0-21-15,0 0-70 16,0 0-33-16,0 0 38 16,0 0-8-16,-14-3 39 15,10 2 28-15,2 1-19 16,-3-2-2-16,1-1-37 16,2 3 51-16,-2 0 42 15,1 0-67-15,3 0-15 16,-3 0-33-16,1 0-37 15,0 0 32-15,2 0-31 16,-2 0 8-16,2 0 26 16,0 0-34-16,0 0 18 15,0 0-19-15,0 0 11 0,0 0 1 16,0 0-12 0,0 0 0-16,0 0-7 0,0 0-1 15,0 0 8-15,0 0 0 16,6 6-2-16,2 5 0 15,0 1 2-15,3 1 0 16,0 0-1-16,3 3 6 16,-3-1-5-16,0-2 0 15,-2-1-5-15,-3-3-1 16,-3-4 6-16,-3-3 0 16,0 1 13-16,0 1-7 15,0 4 23-15,-13 2-29 16,-3 2 9-16,1 2-23 0,-2 0-8 15,7-2-79 1,5-2-113-16,1-4-79 0,4-6-212 16</inkml:trace>
  <inkml:trace contextRef="#ctx0" brushRef="#br0" timeOffset="-136108.98">13834 9254 664 0,'0'0'586'0,"0"0"-374"15,0 0-65-15,0 0-44 16,0 0-71-16,0 0-30 16,0 0 25-16,2 6-3 15,4 8 31-15,0 5 10 16,-1 4-24-16,1 7 16 16,-4 6 2-16,2 7-29 15,-1 3 13-15,2 2-19 0,-3 4 13 16,0 1 0-1,0-1-12-15,1 1 49 0,-3 1-42 16,2 0 22-16,-2 3 20 16,2-1-55-16,0 0 20 15,0 4-29-15,-1 0-1 16,2 2 18-16,0 1-26 16,-1-3 12-16,1-3-4 15,-1-10 8-15,2 0-17 16,1-10 0-16,-1-3 0 15,2-4-1-15,1-6 7 16,0-2-6-16,-2-3 1 0,-1-5 11 16,-3-3-13-16,-1-2 1 15,0-2 0-15,0 0-4 16,0 1 10-16,0-2-6 16,0 0 0-16,0-1 12 15,0 0-14-15,0-2 2 16,0 1 0-16,0-1-13 15,0-3 22-15,0 0-9 16,0 0 0-16,0 0 9 16,3 0-20-16,0 0 5 15,-3-3-10-15,2-1 5 16,4-2 2-16,2 2 9 16,5-5 0-16,4 1 6 15,1-2-12-15,5 1 6 0,-3 2 0 16,2 0-14-1,-2 0 15-15,0 2-1 16,2 0 0-16,0 1 13 0,3 2 3 16,2 0-4-16,2 0-12 15,4 2 21-15,3-3-9 16,4 3-5-16,1 0-5 16,3-1 14-16,3 1-6 15,1-3-10-15,6 1 0 16,6-2 24-16,3-2-15 15,1 0 0-15,3 2-5 16,-3 3 12-16,3-1-5 16,-2 2-11-16,0 0 0 15,-1-3-9-15,-1 3 18 0,-1-4-9 16,1 3 0 0,-1-3 1-16,-2 0 3 0,0-1-4 15,1 4 0-15,-1-2-1 16,-3 3 7-16,1-2-6 15,2 2 0-15,-4-1 6 16,2-2-17-16,-2 1 11 16,-2-2 0-16,1-2 0 15,0 1 9-15,1-2-9 16,-2 1 0-16,2 2 2 16,-3 0-4-16,0 2 2 15,3-2 0-15,0 2 2 16,1-2 16-16,3 1-18 0,1-2 0 15,-1-1 1 1,-2 0 6-16,0 0-5 0,0-2-2 16,-4 2 6-16,-1-1 7 15,0 0-11-15,-1-1-2 16,-1 2 0-16,0 2 9 16,5-2-8-16,0 1-1 15,0 3 3-15,2-3 13 16,-3 4-17-16,1-4 1 15,2 4 0-15,-3-2-13 16,4-1 14-16,-5 0-1 16,-2 0 9-16,-3 0 2 15,-2 0-18-15,-4 2 7 0,-1 0 0 16,-3-2-10-16,2-1 10 16,1 3 0-1,4-4 2-15,4-1 12 0,6-1-14 16,0 2 0-16,2 0 0 15,2 2-11-15,2-1 19 16,1 4-8-16,1-1 0 16,1-1 15-16,-5 2-18 15,-2 1 3-15,-5 0 0 16,-2-1-7-16,1 1 16 16,-4-3-9-16,4 1 0 15,-3 0 9-15,-5 0-14 16,-4 0 5-16,-4 0 0 15,-7 2-10-15,0-2 17 0,-5 0-7 16,1 0 0-16,0-2 12 16,-4 2-18-16,4 0 6 15,-2 2 0-15,-1 0-12 16,2 0 21-16,1-3-9 16,6 3 0-16,1 0 11 15,6-1-17-15,1-1 6 16,-1-1 0-16,0 2-9 15,3-4 15-15,-6 4-6 16,3-1 0-16,-5 2 6 16,-6-3-9-16,-5 3 3 15,-6 0 0-15,-8 0-9 16,0 0 15-16,-2 0-6 16,-2 0 0-16,3-1 7 15,5 1-13-15,-4-1 6 0,3-2 0 16,3 1-7-1,-3 0 17-15,0 0-10 0,0 2 0 16,0-3 0-16,-2 3-10 16,0-1 10-16,-2 1 0 15,-3 0-14-15,3 0 19 16,-3 0-6-16,-1 0 1 16,1 0 0-16,-4 0-8 15,3 0 9-15,-3 0-1 16,0-3 13-16,0-2-1 0,0-1-8 15,0-4-4 1,-5-6 0-16,-4-2-19 0,2-9 16 16,3-6-37-16,2-9-17 15,2-25-67-15,0 9-158 16,0 4-299-16</inkml:trace>
  <inkml:trace contextRef="#ctx0" brushRef="#br0" timeOffset="-125908.28">13115 10485 846 0,'0'0'347'0,"0"0"-166"15,0 0-109 1,0 0 0-16,0 0-22 0,2 2 22 16,-2-2 25-16,0 0-41 15,0 0 30-15,0 0-5 16,0 0-33-16,0 0 21 15,0 0-35-15,0 0-15 16,0 0-10-16,0 0 1 16,0 0-10-16,0 0 10 15,0 0-2-15,0 0 46 16,2 0-28-16,0 0 6 16,3 0 20-16,2 6-25 15,-2 0 23-15,3 4-14 16,1 2-17-16,0 2 31 0,0 1-32 15,-3 0 2-15,1-2 20 16,-3-1-27-16,2-5 41 16,-6 2 1-16,2-3-18 15,-2-3 30-15,0 0-28 16,0-3 6-16,0 1-2 16,0-1-34-16,0 0 32 15,0 0-41-15,2 0 1 16,-2 0 13-16,0 0-14 15,0 0-8-15,0 0-74 16,0 0-240-16,0 0-268 0</inkml:trace>
  <inkml:trace contextRef="#ctx0" brushRef="#br0" timeOffset="-121799.88">16412 3699 1515 0,'0'0'382'0,"0"0"-143"0,0 0-14 16,0 0-99-16,0 0-69 16,0 0 13-16,-6-28-63 15,10 26 9-15,7 2 25 16,5-2-19-16,5 2 36 16,0 0-25-16,6 0-20 15,2 0 20-15,0 0-33 16,0 0-19-16,-4 0-98 0,-12 15-177 15,-7-2-173 1,-6-1-440-16</inkml:trace>
  <inkml:trace contextRef="#ctx0" brushRef="#br0" timeOffset="-121643.65">16412 3806 1455 0,'0'0'373'16,"0"0"-218"-16,0 0-122 15,0 0 4-15,0 0-37 16,117-49-13-16,-73 30-79 16,-11 2-278-16,-6 2-560 0</inkml:trace>
  <inkml:trace contextRef="#ctx0" brushRef="#br0" timeOffset="-121471.82">16735 3559 1307 0,'0'0'506'0,"0"0"-331"16,0 0 5-16,0 0-4 16,0 0-5-16,0 0-73 15,0 0-53-15,81 75 20 16,-81-52-65-16,0 5-41 16,0 0-74-16,0-3-223 15,0-11-422-15</inkml:trace>
  <inkml:trace contextRef="#ctx0" brushRef="#br0" timeOffset="-120893.74">17431 3471 1916 0,'0'0'389'16,"0"0"-125"-16,0 0-191 15,0 0-28-15,0 0-44 16,0 0 34-16,24 125 16 0,-11-73-50 16,-3-2 30-1,-4 1-29-15,1-2-2 0,-1-5 28 16,-1-6-27-16,0-5-1 15,-1-10 2-15,-2-9 7 16,1-7-18-16,-3-7-29 16,0 0-15-16,0-21-16 15,0-12-175-15,-11-11 31 16,-1-11 74-16,1-3 76 16,-1 0 63-16,2-1 0 15,1 7 12-15,5 4 47 16,4 8-4-16,0 5-8 15,0 8-3-15,6 7-44 16,7 4 26-16,5 3-26 16,0 8 0-16,0 3 11 15,0 2-11-15,-3 0 46 16,-4 6 8-16,-1 12 18 0,-8 4 33 16,-2 2-39-16,0 2 29 15,-12-1-19-15,-7 0-61 16,-6-1 10-16,2-4-25 15,-1-2-46-15,6-5-48 16,2-10-203-16,8-3-78 16,3 0-736-16</inkml:trace>
  <inkml:trace contextRef="#ctx0" brushRef="#br0" timeOffset="-120596.86">17981 3248 1713 0,'0'0'398'0,"0"0"-159"16,0 0-49-16,0 0-105 15,0 0-46-15,-127 44 32 16,105-17-19-16,-1 5-43 15,4-1 47-15,-2 1-35 16,8 2 20-16,2-1-11 0,4-1-21 16,5-3 10-1,2 2-19-15,0-1-24 0,6-4-9 16,8-2-145-16,10-4-116 16,-4-5-94-16,-1-10-771 0</inkml:trace>
  <inkml:trace contextRef="#ctx0" brushRef="#br0" timeOffset="-120144.01">18035 3511 1577 0,'0'0'355'0,"0"0"-165"0,0 0-122 15,0 0-19-15,0 0-18 16,0 0-8-16,0 0 20 16,37 121-32-16,-37-104-11 15,0-3 33-15,0-6-21 16,0-3 57-16,0-5-11 16,-2 0-56-16,0 0-2 15,2-19-27-15,0-3-123 16,0-4 29-16,0-1-4 15,9 2 92-15,-1 6 23 16,2 4 8-16,-1 5 1 16,-1 4 2-16,2 4 10 0,-2 2 46 15,3 0-36-15,-2 0 44 16,3 8 29-16,-4 4-14 16,-1 2 48-16,-3 2-75 15,1 0-18-15,-2 1 5 16,-1-2-39-16,0-3-2 15,-2-1-51-15,2-8-160 16,2-3-28-16,-2 0-324 0</inkml:trace>
  <inkml:trace contextRef="#ctx0" brushRef="#br0" timeOffset="-119894.06">18362 3309 1413 0,'0'0'505'0,"0"0"-387"15,0 0 78-15,0 0-14 16,58 134-67-16,-46-89-27 16,-6 1-44-16,-4-1 4 15,-2-1-7-15,0-1-40 16,0-6 24-16,-6-2-25 15,-6-3-15-15,1-6-38 16,-5-1-151-16,5-6-108 16,0-11-406-16</inkml:trace>
  <inkml:trace contextRef="#ctx0" brushRef="#br0" timeOffset="-119659.75">18770 3437 2136 0,'0'0'341'15,"0"0"-158"-15,0 0-92 16,0 0-90-16,0 0-1 0,0 0-48 15,0 0-251-15,125-6-77 16,-119 14-675-16</inkml:trace>
  <inkml:trace contextRef="#ctx0" brushRef="#br0" timeOffset="-119487.91">18770 3437 1528 0,'9'124'530'0,"-9"-124"-211"0,0 0-163 16,6 0-80-16,13 0-9 16,0 0 3-16,1 0-70 15,3 0-5-15,2-4-98 16,-8-1-216-16,-1-2-390 0</inkml:trace>
  <inkml:trace contextRef="#ctx0" brushRef="#br0" timeOffset="-102391.36">19641 1002 592 0,'0'0'246'0,"0"0"-43"16,0 0 7-16,0 0-23 0,0 0 5 16,0 0-72-16,-6-28-44 15,6 24 29-15,0 3 44 16,-3 1-40-16,3-3 2 15,0 3-10-15,0-2-45 16,0 2 13-16,0 0-25 16,0 0-3-16,0 0 38 15,0 0-33-15,0 0 24 16,0 0-9-16,0 0-43 16,0 0 27-16,0 0-45 15,0 14 0-15,9 10 27 16,2 11-26-16,1 9 23 15,-2 10 6-15,-1 6-29 16,3 6 48-16,-6 6-31 16,3 4 2-16,-3 3 27 15,2 2-46-15,-2-4 30 16,1-4-25-16,-1-8 4 0,1-7 7 16,-5-11-17-16,3-9 0 15,-5-13-2-15,0-8 14 16,0-5-12-16,0-8 0 15,0-4-40-15,0 0 7 16,0-39-106-16,0-5-452 16,-7-6-408-16</inkml:trace>
  <inkml:trace contextRef="#ctx0" brushRef="#br0" timeOffset="-101329.2">19616 950 872 0,'0'0'878'16,"0"0"-698"-16,0 0-80 0,0 0-44 16,0 0 33-16,0 0-41 15,0 0-33-15,95-79 16 16,-69 75-25-16,-4 1 36 16,0 3 6-16,0 0-27 15,1 0 22-15,-5 6-16 16,4 6-6-16,-4 6 19 15,-1 2-39-15,-3 2 30 16,-1 2 3-16,-1 2-33 16,-4 2 36-16,-1 3-22 15,-3-4-15-15,-1 6 35 16,-3-3-35-16,0-2 29 16,0 2-3-16,0-4-17 0,-9 0 43 15,-4-2-31 1,-1-4 10-16,-1-2 44 0,-3-2-39 15,-1-4 16 1,0 2-8-16,-1-4-42 0,-3 1 34 16,2-1-18-16,-4-5-7 15,-2 2 22-15,2-2-24 16,1 0 4-16,0-4-13 16,3 2 18-16,6-2-18 15,-1 2 0-15,5-3 0 16,2 0-1-16,0 0 10 15,5 0-9-15,1 0 0 16,3 0 0-16,0 0-12 16,0 0 12-16,0 0-6 15,0 0 5-15,0 0-46 16,0 0 34-16,0 0-11 0,5 1 6 16,8-1 4-16,3 0 14 15,7 0 0-15,-3 0 0 16,6 0 14-16,-1 0-15 15,1 0 1-15,-1-5 0 16,-3-2-6-16,0-3 14 16,-3 1-8-16,-4-4 25 15,1 1-25-15,1-4 40 16,-3 0-40-16,0 0 11 16,3-1 4-16,-4 3-5 15,1-3-10-15,-6 1 0 16,1-2 23-16,-4 2-20 15,-1-3-3-15,-1 0 0 0,-3 0 1 16,0 0 5-16,0-1-6 16,0 0 0-16,0-2 15 15,0 0-13-15,0 0-2 16,0 2 0-16,-5-1-9 16,-4 0 18-16,0 7-9 15,-5-1 6-15,4 0 7 16,-3 5-2-16,-1 0-11 15,1 1 0-15,-1 1-3 16,-1 4 9-16,1 0-6 16,1 2 0-16,-3 2-16 15,1 0 15-15,1 0-14 16,1 0-33-16,4 0 24 0,0 0-114 16,0 0-122-1,5 0-109-15,2 0-253 0</inkml:trace>
  <inkml:trace contextRef="#ctx0" brushRef="#br0" timeOffset="-100563.75">19817 870 1046 0,'0'0'365'0,"0"0"-255"15,0 0-59-15,0 0-29 16,0 0-10-16,0 0 13 15,0 0 37-15,7-1 59 16,-7 1-12-16,2-2-49 16,-2 2 28-16,0 0-38 15,0 0-12-15,0 0-20 0,0 0-11 16,0 0-14-16,0 0-2 16,0 0-69-16,0 0 20 15,0 0 10-15,0 0 23 16,0 0 8-16,0 0-7 15,0 0 24-15,0 0 1 16,0 0 31-16,-2 0 48 16,-10 0-56-16,-3 0-6 15,-1 3 18-15,-2 1-11 16,0-1 23-16,3 4-7 16,1-3-22-16,4 0 37 15,1 0-42-15,2-2 9 16,4 0-17-16,1 0 5 15,2-2-22-15,0 2-2 16,0 1-37-16,10-2 49 0,3 1-21 16,5 1 22-1,4-3 0-15,0 0 11 0,3 0-13 16,0 0 2-16,-4 0-3 16,-1 0-6-16,-3 0 15 15,-7 0-6-15,-3 4 1 16,-3-2 0-16,-4-1 23 15,0-1-3-15,0 1 10 16,0 2 49-16,-3 0 6 16,-9 4-18-16,-2-1-50 15,-1 0-6-15,1 0-24 16,3 0 0-16,1-1-71 16,0-4-3-16,3-1-78 0,1 0-19 15,2 0-111-15,-1 0-92 16,3-6-209-16</inkml:trace>
  <inkml:trace contextRef="#ctx0" brushRef="#br0" timeOffset="-99376.53">19699 919 1107 0,'0'0'548'16,"0"0"-441"-16,0 0-14 16,0 0-21-16,0 0-54 0,0 0 5 15,0 0-23-15,-22 0 0 16,19 1 0-16,-1 5 8 16,2-2-9-16,0 0 1 15,2 0 0-15,-2 2 15 16,2-2-15-16,0 2 30 15,-3 1 15-15,3-2-44 16,0-1 27-16,0-3-25 16,0 2 4-16,0-3 7 15,0 0-13-15,0 0 14 16,-3 0 15-16,-1 0-24 16,0 0-2-16,-3 0-4 15,1 0-31-15,-1-5 30 0,0 0-23 16,3-1 20-16,-3 0-2 15,1 2 9-15,1-2-3 16,0 2 0-16,1 0 1 16,1 4 30-16,1-2-31 15,2 2 18-15,0 0-18 16,0 0 12-16,0 0-6 16,0 0 10-16,0 0 5 15,0 0 23-15,0 0-44 16,0 0 23-16,-2 0-9 15,2 0-5-15,0 0-7 16,0 0-2-16,0 0 0 16,0 6-14-16,0 13 19 15,0 0-5-15,0 6 9 16,2 4-9-16,5 2 43 0,5 3-2 16,1 2-2-16,0-3 16 15,3 2-55-15,-3-5 24 16,-2-4-24-16,-2-8 18 15,-3-6-12-15,0-3-6 16,-4-8 0-16,-2-1-7 16,0 0-47-16,0-6 19 15,0-16-139-15,0-10-35 16,0-7 95-16,-10-5-71 16,-3 3 51-16,-1 0 134 15,-1 9 16-15,4 8 117 16,2 6-23-16,2 6-31 0,5 4 7 15,0 3 1-15,2 5-46 16,0 0-33-16,0 0-7 16,0 12-1-16,0 12 8 15,4 7 13-15,7 9 53 16,1 6-36-16,1 3 32 16,-1 3 22-16,1-2-55 15,-3-2 14-15,0-4-22 16,-4-10-28-16,-1-8 22 15,-2-9-22-15,-3-9-1 16,3-4 14-16,-3-4-7 16,0-3 19-16,0-23-26 15,-11-15-103-15,-7-13 40 16,-1-11-66-16,-2 0 60 16,1 7 39-16,1 9 30 0,5 15 18 15,3 14 25-15,4 7 4 16,5 11-13-16,2 2-34 15,0 0-34-15,0 12 21 16,0 13 7-16,0 7 6 16,0 6 12-16,0 6 7 15,6 6 33-15,3 6-18 16,2 5 20-16,1 3 2 16,1 4-31-16,1 0 29 15,-1 1-17-15,1-6-1 16,-4-5 28-16,-1-5-52 0,-2-12 14 15,-2-11-23 1,-3-7 12-16,0-10-12 0,-2-8-3 16,0-5-36-1,0-10-55-15,0-19-146 0,0-8-337 0</inkml:trace>
  <inkml:trace contextRef="#ctx0" brushRef="#br0" timeOffset="-98220.56">19672 940 1015 0,'0'0'328'0,"0"0"-178"15,0 0-32-15,0 0-73 16,0 0-10-16,0 0-35 15,0 0 7-15,0-8 1 0,0 8-7 16,0 0 4 0,0 0 17-16,0 0 4 0,0 0 33 15,0 0-21-15,0 0-15 16,7-2 37-16,4 2-35 16,0 0 0-16,2 0-12 15,1 0-7-15,1 0 2 16,3 0-8-16,0 6 0 15,2 0 20-15,1-2-1 16,-4 2 30-16,-1 0 20 16,-3 0-17-16,-5 0-12 15,2 0-14-15,-6 2-5 16,1 0 28-16,-2 1-48 0,2-2 34 16,0 1-21-16,0 4-6 15,1-2 7 1,1 3-15-16,-3 0 7 0,0-3 15 15,2 3-21-15,-4-4 24 16,-2 0 21-16,2-1-31 16,-2 0 31-16,0-2-44 15,0 0-1-15,0 0 42 16,0-1-22-16,0 0 23 16,0 3 9-16,-2 2-24 15,-6 2 12-15,-2 0-31 16,1 2-1-16,-1-2 5 15,2 0-2-15,-3-2-6 16,1 0 20-16,-3 0-26 16,1-2 50-16,-7 2-26 0,1 1-11 15,-1-4 14-15,-2 3-19 16,4 0 1-16,-1-2-9 16,0-2 14-16,2 1-2 15,3-2-12-15,2-1 0 16,4-3-4-16,1-1 5 15,4 3-1-15,2-3 0 16,0 0 6-16,0 0-28 16,0 0 12-16,0 0-23 15,0 0 31-15,0 0-40 16,0 0 29-16,6 0-1 16,9 0 14-16,3-5-10 15,7-3 10-15,4-1 0 16,2-1 0-16,3 0 4 0,-1-1-13 15,0 3 9-15,-4-3-21 16,-4 1 11-16,-5 2-8 16,-2-2 18-16,-7 2-6 15,-5-2 15-15,1-2-6 16,-4-2 15-16,-1 0-18 16,-2-4 33-16,0 0-32 15,0-2 4-15,-2-1 1 16,-10-1 3-16,-1 3-3 15,-3 1-6-15,-2 1 0 16,-2 5 5-16,1 0-5 16,-2 6 0-16,3 0-13 15,-1 5-108-15,0 1-67 0,2 0-160 16,1 0-44 0,5 0-484-16</inkml:trace>
  <inkml:trace contextRef="#ctx0" brushRef="#br0" timeOffset="-96751.86">19654 920 1222 0,'0'0'231'15,"0"0"-140"-15,0 0 7 16,0 0-18-16,0 0-61 16,0 0 6-16,0 0 13 15,-38 0-28-15,38 0 37 16,0 0-37-16,0 4-10 15,0 14 77-15,0 4-44 16,0 8 32-16,0 4 2 16,0 2-17-16,7 5 21 0,2-1-43 15,0 2-3 1,2-2 32-16,-2 0-29 16,2 0 24-16,0-2-8 0,-1 0-8 15,-2-1 29 1,-1-1-24-16,-1 0-6 0,-1-2 35 15,-3-2-44-15,-2 0 18 16,3-2-21-16,-3-2-23 16,0-5 39-16,0 0-38 15,0-4 9-15,0-6 17 16,0-1-27-16,0-2 28 16,0-1-28-16,0-3 0 15,0-3 21-15,0 4-21 0,0-4 24 16,0 1-9-1,0 0-4-15,0-1-4 0,0-2-7 16,0-1 0 0,0 3-6-16,0-3 7 15,0 1-1-15,0-1 3 0,0 0 14 16,0 0-17-16,0 0 0 16,0 0 0-16,0 0-14 15,0 0 23-15,0 0-9 16,0 0 0-16,0 0 9 15,0 0-10-15,0 4 1 16,0 5 0-16,0-1-14 16,0-1 20-16,0 0-6 15,0 0 0-15,0 0 12 16,0-2-10-16,-3 0-2 0,1 1 0 16,-1 0-15-16,1 0 22 15,2-1-7-15,-3 4 0 16,3-1 9-16,-1 0-10 15,1 1 1-15,0 0 0 16,0-3-15-16,0 0 12 16,0-4 3-16,0-2-1 15,0 0-14-15,-2 0 9 16,2 0-43-16,-5 0-21 16,1-17-35-16,-5-10-230 15,0-14 37-15,0-4 103 16,1-8-116-16,-2 5 194 15,4 5 59-15,-1 6 58 16,1 11 28-16,1 6-22 16,5 4 5-16,-3 2-11 0,3 2-39 15,0-1-39-15,0-4-90 16,0-2 75-16,0 2 8 16,-2 0 85-16,0 1 0 15,0 4 53-15,2 3-27 16,-2 0 45-16,2 1 9 15,-3 4-46-15,3-1 33 16,-2 1-51-16,0-2 12 16,-2 1 27-16,-1-3-44 15,0 3 126-15,3 0-17 0,0 1-18 16,0 1 9 0,2 2-55-16,0 1 1 0,0 0-19 15,0 0-23-15,-3 0 12 16,3 0-26-16,0 0 5 15,-2 0-6-15,-2 0 11 16,2 0-12-16,-2 0 1 16,-1 0 0-16,3 0 7 15,2 0-7-15,-3 0 0 16,3 0-6-16,-2 8-3 16,0 10 9-16,2 6 0 15,0 8 0-15,0 3-2 16,0 5 4-16,0 0 4 15,0 1 50-15,0 3-34 16,0 0 42-16,2 1-26 16,0-1 20-16,3-2 16 15,-3-2-19-15,2-1 13 0,-1-6-13 16,-1-2-35-16,0-7 19 16,-2-5-27-16,2-8-11 15,-2-3 22-15,0-4-13 16,0-2-7-16,0-2 0 15,0 0 9-15,0 0-24 16,2 0 11-16,1 0-111 16,3-32-69-16,2 2-130 15,-2-4-430-15</inkml:trace>
  <inkml:trace contextRef="#ctx0" brushRef="#br0" timeOffset="-96127.31">19623 1526 1258 0,'0'0'344'15,"0"0"-160"-15,0 0-106 16,0 0-23-16,0 0-50 16,0 0-4-16,0 0 9 15,0 68-4-15,0-32 43 16,0 3 2-16,0 2-7 15,0 4 50-15,0 2-35 16,0 2 8-16,0-1 1 16,0-3-55-16,0-6 21 0,0-5-34 15,2-7 11 1,0-10-2-16,-2-7-8 0,0-6-1 16,3-2 28-16,-3-2-19 15,2 0 74-15,1-2-22 16,1-16-61-16,0-10 0 15,1-5-138-15,1 2 86 16,-2 1 35-16,-1 9-11 16,-3 9 28-16,0 9 15 15,0 0 0-15,0 3 28 16,0 0-43-16,0 0-6 16,0 5 6-16,0 8-10 15,0 5 10-15,3 1 0 16,-1 1 0-16,0-3 1 15,2-6 6-15,-2-3-7 0,1-2 2 16,-3-4 8-16,2-2 2 16,-2 0 0-16,2 0 37 15,2-4 43-15,-2-11-87 16,4 2-5-16,-4 1-19 16,0 4-8-16,0 3 19 15,-2 5-4-15,0 0-5 16,0 0 5-16,0 0 18 15,0 0-6-15,0 0 0 16,0 0 14-16,0 0-28 16,0 0 12-16,0 3-129 15,0 5-145-15,0-4-307 0</inkml:trace>
  <inkml:trace contextRef="#ctx0" brushRef="#br0" timeOffset="-94034.01">15916 529 573 0,'0'0'0'0</inkml:trace>
  <inkml:trace contextRef="#ctx0" brushRef="#br0" timeOffset="-93252.98">16024 766 1280 0,'0'0'389'0,"0"0"-191"16,0 0-112-16,0 0-65 0,0 0 4 15,0 0 9-15,0 0-28 16,22-28 41-16,-19 23 34 16,-1 4 27-16,-2-1 6 15,0 2-55-15,2-3-15 16,-2 2-38-16,3-1 7 15,2-1-13-15,-1-1 0 16,3 3-15-16,1-2-27 16,2 2-63-16,5-1-35 15,1 0-51-15,-5 0-436 0</inkml:trace>
  <inkml:trace contextRef="#ctx0" brushRef="#br0" timeOffset="-88629.07">19574 3357 1467 0,'0'0'326'0,"0"0"-172"16,0 0-42-16,0 0-10 16,0 0-18-16,0 0-56 15,0 0 34-15,-55-16-10 16,44 16 24-16,1 0 16 15,-1 0-37-15,-3 0 6 16,-1 0-33-16,-5 10-22 16,-5 8 20-16,-1 4-26 15,2 4 13-15,-2 0 17 16,12 2-30-16,2-3 25 16,6 2-25-16,6-1 9 0,0-4 1 15,6 2-1-15,12-2 8 16,7-1-8-16,-1-4 9 15,5-1-21-15,0-5 3 16,-2-4-33-16,-1-5-6 16,1-2-104-16,7 0-95 15,-7-3-96-15,-8-8-514 0</inkml:trace>
  <inkml:trace contextRef="#ctx0" brushRef="#br0" timeOffset="-87332.5">19752 3634 1425 0,'0'0'380'0,"0"0"-236"15,0 0-112-15,0 0-13 16,0 0-19-16,0 0-51 15,0 0-33-15,70-73-12 16,-64 67 94-16,-4 2 2 16,0 2 19-16,-2-1 31 15,0 3 10-15,0 0-47 16,0 0 16-16,0 5-29 16,3 9 0-16,1 3 20 0,0 2-20 15,2 1 12-15,-2-2 0 16,0 2-11-16,0-3 29 15,-1-4-30-15,-3-3 0 16,0-2 9-16,0 1-1 16,0-2-9-16,-13-1 1 15,-3 0-8-15,-2-2-4 16,0 0 12-16,5-4 0 16,4 0 12-16,4 0-11 15,3 0 47-15,2 0 22 16,0 0-24-16,0 0 7 15,0 0-53-15,7 0 14 0,9 0 80 16,-1 0-19 0,3 0 13-16,-1 0-36 0,4 0-37 15,-1 3 18-15,-3-1-33 16,-1-1-2-16,-3 2-57 16,1-3-154-16,-5 0-85 15,-5 0-713-15</inkml:trace>
  <inkml:trace contextRef="#ctx0" brushRef="#br0" timeOffset="-86692.03">20149 3469 1692 0,'0'0'485'15,"0"0"-376"-15,0 0-70 16,0 0 7-16,0 0-39 16,0 0 4-16,132-15-11 15,-101 15-89-15,-2 0-50 16,-7 0-80-16,-6 0-323 0</inkml:trace>
  <inkml:trace contextRef="#ctx0" brushRef="#br0" timeOffset="-86488.9">20318 3373 1128 0,'0'0'921'0,"0"0"-667"16,0 0-166-16,0 0 8 15,0 0-96-15,0 0 15 16,0 0-15-16,-8 75 16 16,8-39-23-16,0-5 7 15,4 0-132-15,18 0-71 16,-2-9-175-16,-2-10-1171 0</inkml:trace>
  <inkml:trace contextRef="#ctx0" brushRef="#br0" timeOffset="-86145.28">20809 3276 1676 0,'0'0'374'0,"0"0"-230"16,0 0-82-16,0 0 12 16,0 0-41-16,-114 4-15 15,91 8 28-15,4 0-9 16,1 3 61-16,2 0-18 16,5 3-26-16,2 3 32 0,3 2-47 15,6 4-6-15,0 1 12 16,0-2-44-16,15 2 41 15,7-2-42-15,9 0-13 16,5-6 11-16,24-2-141 16,-10-8-146-16,-6-4-254 0</inkml:trace>
  <inkml:trace contextRef="#ctx0" brushRef="#br0" timeOffset="-85785.95">21010 3563 831 0,'0'0'1026'0,"0"0"-838"16,0 0-160-16,0 0-14 15,0 0-14-15,0 0 2 16,0 0-4-16,71 0-11 15,-69 12 13-15,-2 2 4 16,0 2-3-16,-12 5 65 16,-7-2-7-16,-2 5-23 15,-1-4 21-15,4 0-15 16,7-2-7-16,4-6-4 0,7-2-29 16,0-3-2-16,0-1 41 15,2-4-40-15,10-2 35 16,3 0-23-16,3 0-6 15,2 0 7-15,0 0-14 16,7-8-88-16,-7 0-155 16,-2-2-322-16</inkml:trace>
  <inkml:trace contextRef="#ctx0" brushRef="#br0" timeOffset="-85239.24">21332 3323 1558 0,'0'0'315'0,"0"0"-161"16,0 0-72-16,0 0-68 15,0 0-3-15,0 0 35 16,0 0 25-16,27 118-49 16,-16-84 43-16,0-4-44 15,-2-4 12-15,-2-5-5 16,-3-6-19-16,-2-5-3 16,0-5-6-16,1-5 0 15,-3 0 72-15,2 0-9 0,-2-17-33 16,4-10-30-16,1-9-68 15,0-1 34-15,3-3-53 16,1 2-22-16,3 3 79 16,-3 11-1-16,5 6 31 15,0 9 0-15,1 2 0 16,-2 5-7-16,3 2 1 16,-2 0 6-16,-1 2-2 15,-1 14 8-15,-1 5 24 16,0 5 8-16,0 4 7 15,0 4 27-15,0 2-36 16,1-1-27-16,-4 2 18 0,1-3-27 16,-2-2-6-1,6-10-144-15,-4-5-162 0,3-13-816 0</inkml:trace>
  <inkml:trace contextRef="#ctx0" brushRef="#br0" timeOffset="-83443.31">17165 3050 1077 0,'0'0'281'0,"0"0"-156"0,0 0 112 32,0 0-139-32,0 0-10 15,0 0-1-15,0 0-76 0,-48 14 7 0,48-9 5 16,6-1-5-16,5 0 30 31,3 2-36-31,-2 3-10 16,5-3 27-16,3 2-22 0,2-1 17 0,3-4 14 31,6 1-29-31,4-4 34 0,8 0-27 16,1 0-5-16,8 0 18 0,4 0-28 0,1 0 28 15,1 0-8-15,2-4-20 16,-2 1 34-16,-4 0-33 15,0 1 19-15,-4 0 17 16,0 0-37-16,-2 2 38 16,1 0-26-16,3 0-11 15,1 0 27-15,5 0-28 16,4-2 0-16,0-2 10 16,6 2 1-16,-1-2-12 15,0 0 0-15,-1 2 1 16,-1-1 2-16,-2 2-3 15,1 1 0-15,-2 0 0 16,-4 0 12-16,-1 0-12 0,0 0 0 16,-1 0 0-16,-3 0-5 15,2 0 6-15,4-5-1 16,-4 1 0-16,6 0 10 16,-3-5-11-16,2 1 1 15,-5 2-3-15,-2-1-9 16,-5 4 13-16,-4-1-1 15,-4 1 0-15,-4 1 13 16,2 1-14-16,-3-2 1 16,1 0 0-16,1-1-9 15,4 0 10-15,-1-1-1 16,2 1 0-16,-1 0 8 0,-4 1-9 16,1 1 1-16,-5 0 0 15,1 2-9-15,-1-3 10 16,4 2-1-16,5-2 0 15,2 0 14-15,5-2-16 16,3 1 2-16,-2 1 0 16,0 0-7-16,-4 2 16 15,-1 1-9-15,-5 0 0 16,0 0 11-16,0 0-10 16,0 0-1-16,2 0 0 15,3 0-4-15,2 0 11 16,0 0-7-16,-1 0 3 15,4 0 9-15,-3 0 2 0,-3 0-14 16,0 0 0-16,1 0 12 16,-3 0-5-16,1 0 2 15,-1 0 4-15,2 1-7 16,1 2 14-16,-1-2-20 16,4 1 0-16,-2 1 0 15,3-3 9-15,1 1-9 16,-4-1 0-16,-1 0 9 15,-5 2-19-15,-10-2 10 16,-6 3 0-16,-11-2 2 16,-7 1 7-16,-4-2-9 15,0 3 2-15,-2-2 11 16,3 2-11-16,0 1-2 0,3 2 0 16,1 4-1-1,1-1 12-15,2 3-12 0,-4 3 1 16,3 1 0-16,-5 2-7 15,-1 4 7-15,-2 1 0 16,-1 6 0-16,0 3 7 16,0 4-7-16,0 0 0 15,0 5 0-15,3-1 4 16,-1 1-3-16,1 4 16 16,-1-1 13-16,-2 0-29 15,0 0 38-15,0 2-18 16,0-2-19-16,0 0 48 15,0 1-39-15,0-1-2 16,0 0 10-16,2-3-7 16,5-2-12-16,-1-5 0 0,1-10 6 15,-3-6-13-15,-1-8 14 16,-3-4-7-16,0-6 0 16,0 0-45-16,-7 0-79 15,-15-14-229-15,-5-4-614 0</inkml:trace>
  <inkml:trace contextRef="#ctx0" brushRef="#br0" timeOffset="-82537.27">17083 3171 1177 0,'0'0'297'16,"0"0"-174"-16,0 0-58 15,0 0-30-15,0 0 57 16,11 116-44-16,1-76-33 15,-4 4 39-15,1 4-35 16,-5 2 24-16,1 0-1 16,-5 2 11-16,0 3 37 0,0-2-23 15,0 3 12-15,0-2 8 16,0 3-42-16,5-3-1 16,-1 0-27-16,3-4 2 15,-1-1-3-15,-1-6-16 16,-1-4 0-16,-2-6-5 15,-2-5 20-15,3-1-13 16,-3-8 1-16,0 0 6 16,0-5 11-16,2-4-20 15,1-3 0-15,-1-1-1 16,-2-1 7-16,2-1-6 16,-2 0 0-16,0-2 7 15,0-2-8-15,0 0 1 0,0 0-9 16,0 0-18-1,0 0-150-15,0-10-87 0,0-7-676 16</inkml:trace>
  <inkml:trace contextRef="#ctx0" brushRef="#br0" timeOffset="-82334.2">17264 4248 1117 0,'0'0'144'15,"0"0"-144"-15,0 0-15 16,0 0-80-16,0 0 37 0,0 0-69 16,0 0 80-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2:30:57.067"/>
    </inkml:context>
    <inkml:brush xml:id="br0">
      <inkml:brushProperty name="width" value="0.05292" units="cm"/>
      <inkml:brushProperty name="height" value="0.05292" units="cm"/>
      <inkml:brushProperty name="color" value="#FF0000"/>
    </inkml:brush>
  </inkml:definitions>
  <inkml:trace contextRef="#ctx0" brushRef="#br0">5029 4103 967 0,'0'0'289'16,"0"0"-140"-16,0 0-51 16,0 0-52-16,0 0-1 15,0 0 25-15,0 0-32 16,0 0 19-16,0 0 19 16,0 0-26-16,0 0 23 15,0 0-23-15,0 0-29 16,0 0 29-16,0 0-39 15,0 0 14-15,0 0-5 0,0 0-19 16,0 0 20 0,0 0-21-16,0 0-49 0,0 0 23 15,0 0-43-15,0-5 53 16,0 2 15-16,0-1 2 16,0 1 0-16,-2 3-1 15,2-1 0-15,0 1 29 16,0 0-28-16,0 0 13 15,-2 0 13-15,2 0-27 16,0 0 43-16,0 0-31 16,-4 0 8-16,4 0 20 15,0 0-31-15,-1 0 32 16,1 0-4-16,0 0-28 16,0 0 30-16,0 0-32 0,0 0-1 15,0 0 7-15,0 0-4 16,0 0-9-16,0 0 18 15,0 0-17-15,0 0 43 16,0 0-44-16,0 0 1 16,0 0 10-16,0 0-4 15,0 0-7-15,0 0 0 16,0 0 16-16,0 0-19 16,0 0 3-16,0 0 0 15,0 0 2-15,0 0 11 16,0 0-13-16,0 0 0 15,5 0 12-15,4 0-21 0,0 0 9 16,-1 0 0-16,4 0 4 16,-3 0 10-16,2 0-15 15,3 0 1-15,-2 0 0 16,1 0 2-16,1 0-2 16,1 0 0-16,-1 0 9 15,-1 0-9-15,1 1 0 16,-3-1-6-16,0 3 6 15,1-3 5-15,-2 0-5 16,-1 1 0-16,3-1 0 16,1 0 16-1,1 0-32-15,1 3 16 0,-1-3 0 16,-1 1 2-16,-3 1-2 0,2 1 0 16,-3-1-1-16,-1-1 8 15,2-1-15-15,-1 0 8 16,1 3 0-1,2-3 4-15,-1 0 8 0,0 0-12 16,0 0 0-16,2 0 1 16,1 2-2-16,1-2 1 15,2 0 0-15,-2 0-18 16,1 0 34-16,1 0-16 16,-1 0 0-16,-1 0 6 15,3 0-4-15,0 0-2 16,-2 0 0-16,-3 0-8 0,3 0 16 15,-3 0-8-15,0 0 0 16,3-2 6-16,0-1-12 16,-1 2 6-16,-1 1 0 15,-1-2-2-15,1 2 2 16,1-3 0-16,-2 1 0 16,4 1 1-1,2-2-9-15,1 3 8 0,2-1 0 16,1 1 0-16,-2 0 13 15,4 0-13-15,-2 0 0 16,1 0 2-16,-2 0-11 0,0 0 9 16,-2 0 0-1,3 0 0-15,-1 0 12 0,3 0-13 16,-1 0 1-16,3-3 0 16,0 2-13-16,-1-2 13 15,3 1 0-15,0-2 5 16,2 3 8-16,0-2-14 15,1 2 1-15,2-2-3 16,-3 1-11-16,0 2 20 16,-2-2-6-1,5 2 0-15,-5 0 11 0,2 0-11 0,0 0 0 16,-3-2 0 0,-1 1 11-16,-2-2-10 0,-3 2 7 15,1 1 2-15,-6-2-4 16,1-1 10-16,-1 2-15 15,0-1 7 1,-2-3 26-16,-1 3-32 0,1-1 23 16,3 0-23-16,1 3 4 15,2-1 13-15,3 1-19 16,1-3 0-16,2 3-3 16,-3 0 12-16,0 0-9 15,1 0 0-15,0 0 6 0,-4 0-8 16,4 0 2-16,0 0 0 15,-3 0 0-15,-2 0 8 16,-2 0-8-16,1 0 0 16,2 0 6-16,-1 0-12 15,3 0 6-15,-2 0 0 16,0 0-1-16,1 0 15 16,-2 0-14-1,0 0 0-15,0 0 1 0,0 0 4 16,0 0-5-16,1 0 0 15,-2 0-1-15,4 0 6 16,-1 0-5-16,1 0 0 16,0 0 0-16,0 0-3 15,-3-2 4-15,2-2-1 16,1 2 11-16,-3 0 4 0,3 1-14 16,-2-2-1-16,2 1 1 15,-2 0-4-15,2 0 10 16,1 1-7-16,-1-3 5 15,2 2 7-15,-4-1-14 16,4 2 2-16,-2-1 0 16,-1-1-1-1,-2 1 8-15,0 2-7 0,0-2 0 16,2 2 15-16,0-2-18 0,3 2 3 16,2-2 0-16,2 0 4 15,2 0 4-15,0 2-8 16,1 0 0-16,-1 0 7 15,-2 0-14 1,-2 0 7-16,-4 0 0 0,2 0-6 16,-5 0 15-16,0 0-9 15,2 0 0-15,3 0 7 16,2 0-14-16,2 0 7 16,2-2 0-16,0 0-6 15,-2-2 16-15,-2 2-10 31,0 0 0-31,-3 2 8 0,-2-3-8 0,3 2 1 16,1-2-1-16,2 2 0 0,1-1 15 16,2 1-15-16,2-2 0 15,3 3 6-15,-1 0-9 16,1 0 3-16,-1 0 0 16,-1 0-1-1,-1 0 5-15,-2 0-4 0,4 0 0 16,-6 0 2-16,4 0-7 15,-7 0 5-15,1 0 0 16,-5 0-1-16,1-1 4 16,-6-1-3-16,3-1 0 15,-4 3 0-15,2 0 0 16,-2 0 1 0,-1 0-1-16,-2 0 15 15,1 0 0-15,-1 0-6 16,-1 0-9-16,-4 0 6 15,-1 0 9-15,-3-1-8 16,0 1-2-16,-1 0 13 16,-3 0-17-16,0 0 26 15,3 0-27-15,-3 0 9 16,0 0-1-16,0 0-2 16,0 0-7-16,0 0 1 15,-8 0-82-15,-11 0-125 16,-15 0-689-16</inkml:trace>
  <inkml:trace contextRef="#ctx0" brushRef="#br0" timeOffset="3565.61">8313 608 1094 0,'0'0'978'16,"0"0"-733"-16,0 0-95 16,0 0-94-16,0 0-20 15,0 0 73-15,9 63 0 16,5-24 0-16,-1 3-38 16,1 0-50-16,-1-3 52 15,1 2-65-15,-4-5-7 16,-3-2-1-16,-1-7-4 0,-1-2-29 15,-5-8-64-15,0-6-87 16,0-11-116-16,0 0-280 16,-5-10-488-16</inkml:trace>
  <inkml:trace contextRef="#ctx0" brushRef="#br0" timeOffset="3957.45">8255 682 983 0,'0'0'776'0,"0"0"-496"16,0 0-27-16,0 0-90 16,0 0-54-16,0 0-44 15,0 0-64-15,25-31 27 0,2 35-13 16,4 12-14-16,7 8 47 16,6 7-41-16,7 1 16 15,3 4 3 1,4 2-24-16,2 0 23 0,-2-4-25 15,-5-2 0-15,-1-4 6 16,-10-6 5-16,-6-7-11 16,-5-5 3-16,-9-8 9 15,-2-2 16-15,-1-2 23 16,-4-21-2-16,-5-8 17 16,0-7-47-16,-8-11 43 0,-2-5-28 15,0-2-32 1,-4-2 49-16,-8 1-39 15,-1 7-5-15,-1 10-2 16,4 8-5-16,-1 10-15 0,-3 4-53 16,3 8-69-1,0 10-50-15,4 0-470 0,0 0-1386 0</inkml:trace>
  <inkml:trace contextRef="#ctx0" brushRef="#br0" timeOffset="4365.39">9635 538 1455 0,'0'0'824'15,"0"0"-606"-15,0 0-79 16,0 0-66-16,0 0 29 0,0 0-26 16,-127 41-31-16,101-9 33 15,5 8-47 1,3 8 26-16,4 6 10 0,6 1-35 15,8 4 20-15,0-2-52 16,0-1 1-16,18-3-13 16,4-8 11-16,2-4-29 15,3-8-36-15,2-6-108 16,11-19-48-16,-7-6-309 16,-1-2-774-16</inkml:trace>
  <inkml:trace contextRef="#ctx0" brushRef="#br0" timeOffset="5259.85">10067 653 1149 0,'0'0'781'15,"0"0"-500"-15,0 0-62 16,0 0-78-16,0 0-99 15,0 0 7-15,0 0-6 16,67 45 23-16,-28-13 10 16,11 7-43-16,1 0 17 15,0 1-50-15,1-2 12 16,-3-3-25-16,-8-4 8 16,-7-5-39-16,-7-6-39 15,-6-4-119 1,-11-4-134-16,-3-8-170 0</inkml:trace>
  <inkml:trace contextRef="#ctx0" brushRef="#br0" timeOffset="5558.03">10472 621 1987 0,'0'0'596'15,"0"0"-464"-15,0 0-2 16,0 0-72-16,0 0-50 16,0 0 40-16,0 0-23 0,-116 82 7 31,79-36 39-31,-3 7-45 0,-2 1 40 0,1-2-18 16,3 1-48-16,5-7 32 15,6-5-32-15,5-6-11 16,4-10 10-16,7-6-83 15,4-9 12-15,5-8-54 16,2-8-49-16,2-19-127 16,10-6-992-16</inkml:trace>
  <inkml:trace contextRef="#ctx0" brushRef="#br0" timeOffset="6139.16">10669 501 1502 0,'0'0'513'0,"0"0"-300"16,0 0-102-16,0 0-40 16,0 0-30-16,0 0-35 15,0 0 72 1,102 45-19-16,-69-14-19 0,5 7 26 16,0 6-50-16,-2 5 34 0,-2 5-15 15,-3 0-29-15,-4 1 41 16,-6 4-41-16,-3-1 12 15,-5-1 40-15,-3-6-57 16,-8-2 31 0,-2-7-20-16,0-4-6 0,-12-8 21 15,-7-2-26-15,-6-9-1 16,3 0 0-16,-2-7-18 16,6-6-18-16,4-6-82 15,3-3-133-15,7-14-365 0</inkml:trace>
  <inkml:trace contextRef="#ctx0" brushRef="#br0" timeOffset="6940.59">11424 730 1520 0,'0'0'695'0,"0"0"-421"0,0 0-95 15,0 0-70-15,0 0-5 16,0 0-70-16,0 0-10 16,31-3-1-16,0 3-22 15,9 0 25-15,7 0-26 16,-1 0 0-16,4 0-7 15,-6 0-14-15,-3 0-32 16,-10 0-93-16,-8 0-207 16,-13 9-215-16,-10-1-625 0</inkml:trace>
  <inkml:trace contextRef="#ctx0" brushRef="#br0" timeOffset="7208.19">11451 910 1521 0,'0'0'475'0,"0"0"-302"16,0 0-22-16,0 0-56 15,0 0-65-15,0 0-5 16,0 0 18-16,53 3 31 16,-21-3-28-16,1 0 72 15,5 0-61-15,1 0-15 16,4 0-8-16,1 0-24 15,2 0 2-15,-3 0-12 16,-3 0-31-16,-2 0 4 0,-1 0-116 16,-6 0-95-16,-10 0-1 15,-7 0-392-15</inkml:trace>
  <inkml:trace contextRef="#ctx0" brushRef="#br0" timeOffset="7412.81">11493 1208 1689 0,'0'0'575'0,"0"0"-521"16,0 0 11-16,0 0 79 16,0 0-59-16,163 0-26 15,-104 0-28-15,-1 0-31 16,0 0-28-16,21-14-137 15,-17-1-461-15,-6 3-1078 0</inkml:trace>
  <inkml:trace contextRef="#ctx0" brushRef="#br0" timeOffset="7852.2">12741 782 1903 0,'0'0'466'0,"0"0"-414"16,0 0 24-16,0 0-35 15,0 0-39-15,0 0 43 16,-121 1-45-16,90 16 0 0,0-3 43 15,4 2-28 1,6 0 25-16,9-4-40 0,8 1 12 16,4 0-27-16,2 1-6 15,25 2 21-15,10 0-6 16,7 0-7-16,6 2 2 16,-5 1-27-16,-3 0 11 15,-13-1 15-15,-10 0 12 16,-11 1 0-16,-8-3 28 15,0-1 20-15,-16 2 34 16,-7-5-25-16,1-2-48 16,4-2 13-16,5-4-22 0,6-4-91 15,7-2-55-15,14-18-333 16,6-5-637-16</inkml:trace>
  <inkml:trace contextRef="#ctx0" brushRef="#br0" timeOffset="8166.84">12972 914 1597 0,'0'0'743'0,"0"0"-481"15,0 0-95-15,0 0-87 16,0 0-19-16,0 0-61 0,0 0 0 16,-55 43-9-16,55-26 18 15,9 3-6-15,8-3 2 16,2-2 7-16,5 0-9 15,-3-4-3-15,2-5 0 16,-3-1-18-16,-2-5 19 16,-2 0-1-16,-3 0 3 15,-4-11 11-15,-2-4 8 16,-7-2-22-16,0 2-16 16,0-2 15-16,-18 0-83 15,-8 0-1-15,1 1-64 16,-12-1-112-16,-15-6-73 15,2 5-149 1,8 1 122-16</inkml:trace>
  <inkml:trace contextRef="#ctx0" brushRef="#br0" timeOffset="8276.94">12772 712 983 0,'0'0'674'16,"0"0"-471"-16,0 0 24 15,0 0-100-15,0 0-103 16,145-113-24-16,-100 91-173 15,-4 1-579-15</inkml:trace>
  <inkml:trace contextRef="#ctx0" brushRef="#br0" timeOffset="8418.12">13229 405 2065 0,'0'0'669'0,"0"0"-496"16,0 0-139-16,0 0-34 15,0 0-3-15,0 0-142 16,-47 116-381-16</inkml:trace>
  <inkml:trace contextRef="#ctx0" brushRef="#br0" timeOffset="9125.61">13657 749 1322 0,'0'0'926'0,"0"0"-642"0,0 0-169 31,0 0-21-31,0 0-78 16,0 0 41-16,0 0 35 16,28 121-50-16,-12-70 15 15,0 2-45-15,-1-3-11 16,-4-1-1-16,1-8-7 16,-5-4-31-16,3-11-59 15,-8-12-148-15,0-10-219 16,-2-4-192-16</inkml:trace>
  <inkml:trace contextRef="#ctx0" brushRef="#br0" timeOffset="9361.58">13599 748 1908 0,'0'0'556'16,"0"0"-445"-16,0 0-57 15,0 0 7-15,0 0-40 16,0 0 10-16,0 0 5 15,133 10-33-15,-115 12 25 16,-9 6-28-16,-9 0 0 16,0 3 31-16,-9-2-30 0,-13-4 8 15,-1 0 2 1,3-5-11-16,7-10-72 0,6-3-302 16,7-7-798-16</inkml:trace>
  <inkml:trace contextRef="#ctx0" brushRef="#br0" timeOffset="9613.21">14258 563 2134 0,'0'0'587'0,"0"0"-509"0,0 0 0 15,0 0-17-15,-54 113-4 16,37-62 31-16,1 4-66 16,1 1 7-16,1-2-29 15,3-8 12-15,5-6-26 16,3-7-34-16,3-11-64 16,3-21-116-16,14-1-493 15,3-4-341-15</inkml:trace>
  <inkml:trace contextRef="#ctx0" brushRef="#br0" timeOffset="9848.34">14467 617 2257 0,'0'0'548'15,"0"0"-459"-15,0 0-87 16,0 0 82-16,9 103-36 15,0-52 4-15,3 4 7 16,0-4-58-16,0-1 21 16,1-3-22-16,-2-7-39 15,-1-6-9-15,-2-5-130 0,-4-14-198 16,1-8-370-16</inkml:trace>
  <inkml:trace contextRef="#ctx0" brushRef="#br0" timeOffset="10350">14347 948 2067 0,'0'0'591'15,"0"0"-451"-15,0 0-46 16,0 0-66-16,0 0-19 16,136-81-4-16,-85 64-5 15,-1 0-41-15,-11 5 19 16,-7 3-14-16,-12 5 36 0,-7 2 0 15,-10 2 10-15,3 0 17 16,-4 4 9-16,3 12 6 16,-1 8 33-1,3 3-59-15,1 6 29 0,1 1-6 16,5-4-32-16,1-3 16 16,1-5-23-16,2-8 0 15,0-9-10-15,2-5-29 16,5 0 31-16,1-5-14 15,3-16-30-15,0-5 44 16,-5 0-28-16,-1 0 29 0,-8 5-7 16,1 0 22-1,-5 7-8-15,-2 3 0 0,0 4 13 16,-2 6 7-16,-3 1-19 16,0 0-1-16,1 0 22 15,2 1-11 1,-1 11 11-16,1 6 9 0,-1 2-31 15,4 4 48-15,1-1-48 16,-3-1 0-16,2-4-1 16,-3-3 1-16,-1-7-12 15,-4-2-36-15,-2-3-48 16,2-3 15-16,0-14-245 16,-2-9-692-16</inkml:trace>
  <inkml:trace contextRef="#ctx0" brushRef="#br0" timeOffset="10507.18">15045 742 1982 0,'0'0'733'0,"0"0"-530"15,0 0-125-15,0 0-54 16,0 0-8-16,0 0-26 16,0 0 10-16,53 0-210 15,-53 4-163-15,0-2-129 16,-3-2-318-16</inkml:trace>
  <inkml:trace contextRef="#ctx0" brushRef="#br0" timeOffset="10680.29">14920 483 730 0,'0'0'1384'0,"0"0"-880"16,0 0-339-16,0 0-9 15,0 0-78-15,0 0-43 16,0 0-8-16,0 12-27 15,0 8-13-15,0 16-53 16,-12-6-159-16,-1-3-788 0</inkml:trace>
  <inkml:trace contextRef="#ctx0" brushRef="#br0" timeOffset="11371.89">15936 794 1249 0,'0'0'363'0,"0"0"-212"0,0 0-9 16,0 0-22-16,0 0 52 16,0 0 4-16,0 0-60 15,-107-2 16-15,83 16-45 16,8 4-29-16,2 2 20 16,7 5-54-16,7 0-24 15,0 0 0-15,9-4-10 16,14 2 9-16,6-8 1 0,2-5 6 15,4-6-6-15,3-4-30 16,-2 0 0-16,-4-14-26 16,-9-7-25-1,-7-4 59-15,-7 3 1 0,-5 2 21 16,-4 4 35-16,0 6-2 16,0 6 51-16,0 4-23 15,0 0-60-15,0 0 23 16,0 14-24-16,0 4 19 15,6 7 27-15,4-4-35 16,8 4-7-16,0-8-4 16,5-3 2-16,-1-6-22 15,0-5 14-15,2-3-53 16,3-4-25-16,-2-17-78 16,-4-7-2-16,-2-3 56 0,-6 2 108 15,-5 4 1-15,0 6 122 16,-6 7 48-16,-2 6 7 15,0 3-83-15,0 3-23 16,0 0-72-16,2 9 12 16,5 7-13-16,2 6 1 15,6 0-10-15,6-1-46 16,18-11-209-16,-1-1-323 16,-2-9-194-16</inkml:trace>
  <inkml:trace contextRef="#ctx0" brushRef="#br0" timeOffset="11701.03">16655 836 1650 0,'0'0'821'16,"0"0"-568"-16,0 0-58 15,0 0-81-15,0 0-83 16,0 0 8-16,0 0-39 16,-106 60 0-16,105-37-22 15,1-4-1-15,0-3-11 16,0-6-11-16,12-4-49 15,1-6 54-15,3 0-7 0,-4 0 32 16,3-7-2 0,-2-8 24-1,-5 1-7-15,2 1 16 0,-2 6-14 0,1 0 38 16,-3 4-28-16,4 1 0 16,-1 2-3-16,2 0 8 15,0 0-17-15,0 8 0 16,0 3 14-16,1 2-15 15,-4-3 1-15,-3-2-64 16,-5-6-60-16,0-4-120 16,-7-16-99-16,-9-6-1146 0</inkml:trace>
  <inkml:trace contextRef="#ctx0" brushRef="#br0" timeOffset="11874.03">16392 479 1438 0,'0'0'792'0,"0"0"-565"0,0 0-77 16,0 0-92-16,0 0 35 16,0 0-11-16,0 0-40 15,91 67 37-15,-79-40-63 16,-12-4-10-16,-25 14-6 16,-14-8-111-1,-6-8-360-15</inkml:trace>
  <inkml:trace contextRef="#ctx0" brushRef="#br0" timeOffset="12407.95">17322 595 2163 0,'0'0'600'0,"0"0"-497"16,0 0 3-16,0 0-82 16,0 0-15-16,0 0 73 15,38 103-41-15,-19-53 11 16,1 0-41-16,-1 2-2 16,-2-4-9-16,-3-6 0 15,-3-6-47-15,-7-10-22 16,-2-8-95-16,-4-15-103 15,-17-3-407-15,-6 0-207 0</inkml:trace>
  <inkml:trace contextRef="#ctx0" brushRef="#br0" timeOffset="13147.09">17281 930 1205 0,'0'0'665'15,"0"0"-284"-15,0 0-113 16,0 0-131-16,0 0-64 16,0 0-73-16,0 0-15 15,168-90-50-15,-87 74-75 16,0 2 36-16,-8 2 21 15,-15 3 58-15,-20 3 17 16,-15 5 16-16,-19-1 130 16,-4 2 126-16,0 0-110 15,-17 0-7-15,-10 0-101 0,0 9-12 16,0 8 5-16,5 4-22 16,6 4-13-16,9-1-4 15,7 0 9-15,0-4-37 16,3-4 26-16,17-6-43 15,4-8 26-15,7-2-44 16,3-4 5-16,-1-16-54 16,-4-4-72-16,-8-2 105 15,-9 2 50-15,-6 4 29 16,-4 6 132-16,-2 8-17 16,0 2 25-16,0 4-64 0,0 0-75 15,0 0-2 1,4 0-11-16,3 0 10 0,-1 4-14 15,6 6 31-15,-3-4-15 16,3 1 0-16,2 0 1 16,-1-3-16-16,1 2 15 15,-2 0 0-15,5 2-10 16,1 5-8-16,-2 6 18 16,-1 9-17-16,1 5 11 15,-1 4-9-15,3 3 16 16,-3 7-1-16,6-1 3 15,-4 0 9-15,1-2-12 16,-2-9 0-16,-5-5 1 0,-5-13 12 16,-3-7-11-1,-3-8 40-15,0-2 31 0,0 0-15 16,-3-22 2-16,-7-8-58 16,-4-12 4-16,1-11-9 15,-1-10 12-15,5-12-9 16,7-1 0-16,2 2 0 15,0 12-11-15,0 17 11 16,0 14 0-16,2 13-9 16,3 10-4-16,-1 6 13 15,1 2-23-15,2 0-7 0,1 14 12 16,-1 6 8-16,-3 6-21 16,-4 6 29-16,0 2-71 15,-6 0-17-15,-41 6-113 16,2-10-277-16,-1-7-99 15</inkml:trace>
  <inkml:trace contextRef="#ctx0" brushRef="#br0" timeOffset="13304.8">17476 603 485 0,'0'0'1447'0,"0"0"-1170"0,0 0-200 16,127-54-9-1,-63 51-68-15,18 18-25 0,-17 16-166 16,-16 8-333-16</inkml:trace>
  <inkml:trace contextRef="#ctx0" brushRef="#br0" timeOffset="13414.56">17796 1382 1538 0,'0'0'843'15,"0"0"-828"-15,0 0-15 0,81-111-644 0</inkml:trace>
  <inkml:trace contextRef="#ctx0" brushRef="#br0" timeOffset="13822.78">18814 653 1744 0,'0'0'691'15,"0"0"-477"-15,0 0-110 16,0 0-104-16,0 0 40 16,0 0-4-16,116 86 9 0,-69-43 19 15,0 1-49-15,-1 0 18 16,-5-6-33-1,-8-4-6-15,-4-7-4 0,-9-10-46 16,-9-9-47-16,-4-8-102 16,-5-8-100-16,-2-15-299 15,0-8-291-15</inkml:trace>
  <inkml:trace contextRef="#ctx0" brushRef="#br0" timeOffset="14027.02">19193 619 32 0,'0'0'2159'0,"0"0"-1617"0,0 0-414 16,0 0 17-16,0 0-64 15,0 0-29-15,-150 119 29 32,111-74-46-32,-1 8 4 0,2-1-39 0,5 2-21 15,2-2-26-15,-4 11-97 16,12-18-163-16,0-10-640 0</inkml:trace>
  <inkml:trace contextRef="#ctx0" brushRef="#br0" timeOffset="15549.5">18852 577 1287 0,'0'0'395'0,"0"0"-104"16,0 0-85-16,0 0-70 15,0 0-43-15,0 0-65 16,0-8 45-16,0 8-37 16,0-2 1-16,0 2 22 15,0 0-41-15,-2 0 33 16,0 0-24-16,-3 0-21 16,3 0 4-16,-5 0-10 15,3 0-35-15,-3 0 34 0,3 0 2 16,-1 0 1-16,1 0-2 15,2 0 6-15,2 0-14 16,0 0 9-16,0 0-1 16,0 0 9-16,0 0 4 15,0 0-11-15,0 0-2 16,0 0 1-16,0 0 26 16,0 0-27-16,0 0 0 15,0 0-1-15,0 0 15 16,0 2-2-16,0 6 6 15,0 1-12-15,6 1 48 16,1 3-35-16,2-1 22 0,4 0 4 16,0 0-44-16,6 2 35 15,3 0-24-15,0 2-6 16,4 1 20-16,4-2-17 16,-1 3-9-16,0 1 2 15,0-1 13-15,-3 0 3 16,-1-2-18-16,-5 0 0 15,-1-2 11-15,0 0 12 16,-4-1-23-16,1-3 0 16,2 1 10-16,0-3-7 15,-1 0-3-15,-1-2 0 16,1 3-1-16,-3-4 13 16,-1 3-12-16,-3-4 0 0,-4 0 5 15,-1-2-31-15,-5-2 26 16,0 0-31-16,0 0 20 15,0 0-81-15,0-6-16 16,0-9-356-16,-7 1-418 16</inkml:trace>
  <inkml:trace contextRef="#ctx0" brushRef="#br0" timeOffset="15911.12">19100 636 776 0,'0'0'930'0,"0"0"-649"15,0 0-189-15,0 0-33 16,0 0 16-16,0 0-45 15,0 0 29-15,-47 70 33 16,33-46 10-16,-1 2 44 16,-3 0-52-16,-2 2 12 0,-2 0-23 15,-1 3-44-15,1-4 23 16,0 1-28-16,4-2-21 16,5-6 5-16,5-4-18 15,4-4-1 1,4-3-27-16,0-3-45 0,0-3 16 15,0 1-112-15,8-4-175 16,5 0-221-16</inkml:trace>
  <inkml:trace contextRef="#ctx0" brushRef="#br0" timeOffset="17306.7">20053 361 508 0,'0'0'1356'15,"0"0"-1009"-15,0 0-204 16,0 0-30-16,0 0-64 16,-121 100 33-16,88-34-9 15,-5 26-9-15,3 27 39 16,8-11-35-16,12-8-21 0,12-13 32 16,3-21-79-16,3 10 24 15,16 0-24-15,4-8-13 16,4-16 1-1,8-10-133-15,-3-16-145 0,-6-16-264 0</inkml:trace>
  <inkml:trace contextRef="#ctx0" brushRef="#br0" timeOffset="17966.4">20408 533 9 0,'0'0'1629'15,"0"0"-1242"-15,0 0-120 16,0 0-62-16,0 0-95 15,0 0-3-15,0 0-73 16,-12-16-13-16,12 28 24 16,0 18-6-16,0 10 59 15,0 12 1-15,0 10-56 16,4 5 55-16,6 1-59 16,1-2-15-16,3-4-2 15,-4-5-10 1,0-13-3-16,1-13-9 0,-7-8-22 15,-2-9 21-15,-2-8-72 0,0-6-7 16,0 0 14-16,0-18-70 16,0-8-472-16,4-3-513 0</inkml:trace>
  <inkml:trace contextRef="#ctx0" brushRef="#br0" timeOffset="18249.14">20635 645 1861 0,'0'0'633'0,"0"0"-480"0,0 0-89 16,0 0-64-16,0 0 78 15,0 0-35-15,100 115 4 16,-58-69 2-16,5 2-48 15,4-2 41-15,-1-2-27 16,-2-4 0 0,-1-1 15-16,-5-10-30 0,-8-4-14 15,-12-10 13-15,-7-5-56 16,-7-7 9-16,-6-3-37 0,-2-10-91 16,0-15-175-1,0-3-559-15</inkml:trace>
  <inkml:trace contextRef="#ctx0" brushRef="#br0" timeOffset="18515.68">21013 667 1866 0,'0'0'701'0,"0"0"-514"31,0 0-56-31,0 0-52 15,0 0-73-15,0 0 26 0,0 0-10 16,-109 79-22-16,80-39 64 16,2 0-41-16,3 4 10 15,4-1 4-15,0-2-35 16,4-3 8-16,3-2-10 16,2-6-23-16,2-4 8 15,2-5-77-15,5-9-23 16,2-10-121-16,4-2-310 15,12 0-164-15</inkml:trace>
  <inkml:trace contextRef="#ctx0" brushRef="#br0" timeOffset="18830.14">21328 451 1655 0,'0'0'760'16,"0"0"-598"-16,0 0-127 15,0 0-27-15,0 0 85 16,64 150-33-16,-44-85 2 16,-2 1 25-16,-3 2-51 15,-1-4 22-15,-1-4-13 16,-1-4-39-16,-4-8 54 15,-1-6-59-15,-3-11 16 16,-2-11-8-16,-2-10-8 0,0-6-2 16,0-4-65-16,0 0-115 15,0-12-283-15</inkml:trace>
  <inkml:trace contextRef="#ctx0" brushRef="#br0" timeOffset="19459.91">21985 1034 1921 0,'0'0'557'15,"0"0"-419"-15,0 0-83 0,0 0 15 16,0 0 6-16,0 0-64 16,-23 133 23-16,8-98-35 15,-7 8-70-15,7-13-140 16,1-9-516-16</inkml:trace>
  <inkml:trace contextRef="#ctx0" brushRef="#br0" timeOffset="20083.12">22217 769 1124 0,'0'0'708'0,"0"0"-477"16,0 0-5-16,0 0-39 0,0 0-97 15,0 0-27-15,0 0-48 16,19-11 22-16,8 6 48 16,11 0-33-16,11-5 27 15,7-4-10-15,7-2-57 16,-3-4 40-16,0 2-52 15,-3-3 0-15,-5 3-8 16,-11 2-13-16,-4 6-43 16,-15 6-132-16,-10 4-381 15,-10 0 178-15</inkml:trace>
  <inkml:trace contextRef="#ctx0" brushRef="#br0" timeOffset="20403">22203 974 1773 0,'0'0'468'15,"0"0"-363"-15,0 0-27 16,0 0-60-16,0 0 10 0,0 0 6 31,0 0-11-31,131-34 56 0,-90 21-9 0,3 3-11 16,1-5 1-16,2 3-48 15,0-1 10-15,-3 5-19 16,-6-3 12-16,-5 3-30 16,-6 2-16-16,-11 0-51 15,-7 1-42-15,-9 2-140 16,0-1-39-16,-7 2-353 0</inkml:trace>
  <inkml:trace contextRef="#ctx0" brushRef="#br0" timeOffset="20701.34">22365 615 1450 0,'0'0'626'16,"0"0"-487"-16,0 0-106 15,0 0-33 1,0 0 0-16,0 0 77 0,0 0 4 0,39 87 12 16,-30-53 31-16,2 4-58 15,-2 4 16-15,2 2-19 16,-2 3-63-16,2-4 39 15,-2-1-39-15,0-6 0 16,-3-7-19-16,-2-9-95 16,6-13-57-16,-4-7-219 15,1 0-204-15</inkml:trace>
  <inkml:trace contextRef="#ctx0" brushRef="#br0" timeOffset="20983.86">22662 555 1796 0,'0'0'549'0,"0"0"-415"16,0 0-85-16,0 0-24 15,0 0-25-15,0 0 0 31,0 0 67-31,-2 128-39 16,2-81 77-16,0 0-34 0,7 2-44 16,3-4 34-1,4-2-61-15,-3-7-1 16,-1-8-5-16,5-8-152 16,-4-7-146-16,0-10-405 0</inkml:trace>
  <inkml:trace contextRef="#ctx0" brushRef="#br0" timeOffset="21565.17">23226 496 1793 0,'0'0'607'0,"0"0"-435"16,0 0-45-16,0 0-120 16,0 0 29-16,0 0 7 0,0 0-10 15,105 119 63 1,-61-64-35-16,3 2-11 16,6 8 24-16,1-1-72 15,0-1 34-15,-6-6-36 0,-5-5 9 16,-8-10-33-16,-6-10 24 15,-10-11-41-15,-11-11 22 16,-3-8-56-16,-5-2 30 16,0-16-47-16,0-12-419 15,0-5-459-15</inkml:trace>
  <inkml:trace contextRef="#ctx0" brushRef="#br0" timeOffset="21885.07">23736 535 833 0,'0'0'1298'16,"0"0"-1012"-16,0 0-151 15,0 0-25-15,0 0-11 16,-118 88-47-16,78-41 27 15,-3 4 21-15,-1 4-49 16,-1 2 64-16,1 2-80 0,2-3-2 16,3-2-12-16,6-4-11 15,6-7 8-15,6-11-18 16,4-8-19-16,9-8 10 16,4-6-77-16,4-10-42 15,0 0-97-15,4-13-472 0</inkml:trace>
  <inkml:trace contextRef="#ctx0" brushRef="#br0" timeOffset="22602.1">24210 383 1091 0,'0'0'572'0,"0"0"-375"0,0 0 36 16,0 0-53-16,0 0-46 15,0 0-15-15,0 0-64 16,-4-19 23-16,4 19-25 16,0 0-42-16,0 0 38 15,7 0-40-15,7 19 15 16,5 6 43-16,8 13-43 15,2 10 9-15,0 7-3 16,2 11-30-16,-4 7 49 16,-5 3-38-16,-6 4 4 15,-10 0 5-15,-6 1-14 16,0-5 8-16,-17-2-13 16,-12-6 5-16,-5-8 47 15,-5-5-31-15,-4-10 26 0,1-7 14 16,4-6-37-16,5-8 33 15,8-7-58-15,9-8 8 16,9-2-25-16,5-5-6 16,2-2-19-16,0 0-9 15,0-2-47-15,5-31-23 16,-1 4-403-16,-4-2-665 0</inkml:trace>
  <inkml:trace contextRef="#ctx0" brushRef="#br0" timeOffset="23356.14">22656 406 1060 0,'0'0'500'15,"0"0"-303"-15,0 0-121 0,0 0-26 16,0 0-20-1,0 0-29-15,0 0 46 0,6 13 22 16,-4 5 87-16,1 8-44 31,1 7-66-31,2 10 104 0,4 6-15 0,1 1-60 16,1 4 35-16,-2-2-62 16,1 0-25-16,-3-2 33 15,-2-4-50-15,-2 0 29 16,-4-6-13-16,2-2-13 15,-2-6 24-15,0-3-33 16,0-10 0-16,0-4-6 16,3-9 3-16,-3-2-16 0,2-4-71 15,0 0-145 1,-2-4-95-16,2-8-361 0</inkml:trace>
  <inkml:trace contextRef="#ctx0" brushRef="#br0" timeOffset="23953.62">22720 934 902 0,'0'0'347'15,"0"0"-129"-15,0 0-67 16,0 0-30-16,0 0-26 16,0 0-48-16,0 0 32 0,0-50 1 15,0 46 4 1,0 1 36-16,0 0-52 0,0 0 16 15,0 2-5-15,0 1-11 16,0 0 39-16,0 0-47 31,0 0-11-31,0-1 21 0,0 1-56 0,0 0 26 32,-2-2-21-32,-2 2-5 15,2 0 4-15,0 0-18 0,2 0 12 0,0 0 18 16,0 0-21-16,0 0 6 15,0 0-15 1,0 0 13 0,0 0-5-16,0 0-8 0,2-4 0 15,6-1 33-15,7 1-21 16,6-4-5-16,3 0-7 16,1 0 8-16,1-1-5 15,-3 4-3-15,-4-1 0 16,-3 0 13-16,-4 2 3 15,-1 0-26-15,-3 0 10 16,0 1-3-16,0 0-11 16,-3 0-36-16,-5 3-79 15,0 0-129-15,-9 0-596 0</inkml:trace>
  <inkml:trace contextRef="#ctx0" brushRef="#br0" timeOffset="24755.05">22375 513 1005 0,'0'0'559'0,"0"0"-389"16,0 0-30-16,0 0-91 0,0 0-48 15,0 0 22-15,0 0-22 16,0-11 34-16,0 11 58 15,0 0 9-15,0 0 22 16,0 0-41-16,0 0-23 16,0 4 24-16,0 11-39 15,0 8 16-15,0 6 12 16,0 9-25-16,4 4 44 16,3 7-56-16,-2 1-5 15,3 0 11-15,-1 2-40 16,-2-2 26-16,-1 0-1 15,-2-3-27-15,0-6 45 16,-2-5-35-16,2-7-9 16,-2-8 20-16,0-5-12 15,0-9-9-15,0-6 0 0,0-1-1 16,0 0-16-16,0 0-36 16,0-15-52-16,0-8-216 15,0-4-941-15</inkml:trace>
  <inkml:trace contextRef="#ctx0" brushRef="#br0" timeOffset="25148.01">22232 800 224 0,'0'0'1320'0,"0"0"-965"16,0 0-124-16,0 0-110 15,0 0-58-15,0 0-37 0,0 0-18 16,121-24 36-16,-83 17-36 15,6-2 6-15,-2-2 1 16,2 1-13-16,2-2 17 16,-2-2-18-16,1 0 8 15,-3-2 18-15,-1 3-18 16,0-2-8-16,-4 4-1 16,-3 0-19-16,-9 4-17 15,-10 2-75-15,-13 5-89 16,-2 0-68-16,0 0-504 0</inkml:trace>
  <inkml:trace contextRef="#ctx0" brushRef="#br0" timeOffset="25698.54">22311 974 925 0,'0'0'611'0,"0"0"-385"15,0 0-25-15,0 0-94 16,0 0-40-16,0 0-12 16,0 0-40-16,124-44 22 15,-86 34-30-15,2 0 5 16,3 0 50-16,-6 2-15 16,2 0 16-16,0 0-5 15,0 1-45-15,-2-2 24 16,-1 3-35-16,-3-2-2 15,-2 2 0-15,-5-1-71 16,-8 4-30-16,-16-1-143 16,-2-1-71-1,0 5-692-15</inkml:trace>
  <inkml:trace contextRef="#ctx0" brushRef="#br0" timeOffset="26122.82">22845 581 895 0,'0'0'856'16,"0"0"-655"-16,0 0-34 15,0 0-67-15,0 0-65 16,0 0-5-16,0 0-30 16,36-10-21-16,-32 10 9 15,0 0-26-15,-2 0 29 16,0 0-31-16,-2 0-57 16,0 0-29-16,0 0-151 15,-2 0-1189-15</inkml:trace>
  <inkml:trace contextRef="#ctx0" brushRef="#br0" timeOffset="28496.89">8390 589 712 0,'0'0'815'0,"0"0"-515"16,0 0-47-16,0 0-104 16,0 0-29-16,0 0-55 15,-10 0-39-15,10 0 30 16,0 0-31-16,0 0 11 15,0 0 13-15,0 0-19 16,0 0 16-16,0 0-12 0,0 0-25 16,0 0 32-16,0 0-32 15,0 0 20-15,0 0 4 16,0 0-33 0,0 0 24-16,0 0-24 0,0 0 0 15,0 0-8-15,0 0 9 16,0 6-1-16,0 7 0 15,0 5 12-15,0 1 3 16,0 6-14-16,0 0 8 16,0 0 12-16,0 1-8 15,0-1-13-15,2 2 2 16,0-1 5-16,4 0 14 16,-4 0-15-16,0 2-6 0,0-5 20 15,0 0-8 1,-2-3-3-16,0-2-8 0,0-1 16 15,0 1-7-15,0-3-10 16,0 4 0 0,0 1 8-16,0-2 11 0,0 0-19 15,0 0 0-15,0 0 9 16,0 0-1-16,0-4-8 16,0 0 0-16,0-4 0 15,0-4 13-15,0-2-13 16,0 0 0-16,0-4 8 15,0 2-14-15,0-2 6 0,0 0 0 16,0 0 9-16,0 0 6 16,0 0-21-16,0 0 6 15,0 0-33-15,0 0 21 16,0 0-62-16,0-14-71 16,0-8-116-16,0-5-519 15</inkml:trace>
  <inkml:trace contextRef="#ctx0" brushRef="#br0" timeOffset="29358.34">8289 792 565 0,'0'0'369'15,"0"0"-90"-15,0 0-60 16,0 0-37-16,0 0-36 16,0 0-47-16,0 0 16 15,0 0-10-15,0 0-18 0,6 0-7 16,4 0-33-16,3 0 17 15,1 0-8-15,-4 0-34 32,3 0 42-32,0 0-45 0,3 2 4 0,0 6 33 15,4 0-32-15,2 1 13 16,3-1-6-16,2-2-30 16,4 3 33-16,0-5-34 15,3 2 0-15,-5-4 3 16,0 2 12-16,-2 1-15 15,-5 1 0-15,0-4 9 0,-2 4-15 16,-3 1 7-16,4 1-1 16,1-2 10-16,1 0 5 15,0-2-15-15,0 1 0 16,-2-4 2-16,-4 2-2 16,-3-1 0-16,-7-1 0 15,1 0 2-15,-4 2 13 16,1-1-15-16,-2 2 0 15,1-2 0-15,2 2 5 16,3-2-4-16,1 2-1 16,3 0 9-16,-3 0 1 15,4 0-8-15,-3 0-2 0,1 1 0 16,-6-4-10 0,1 1 10-16,-3 1 0 0,-4-2 0 15,2-1 14-15,-2 0-14 16,0 0 0-16,0 0 0 15,0 0 53-15,0 0-29 16,0 0 19-16,0-7-35 16,-4-8 11-16,-3-3-17 15,-1-4-2-15,-2 0 0 16,2-4-5-16,-1-2 20 16,-1 0-15-16,4-5 0 0,-1 0 14 15,3-2-22-15,1 2 8 16,3 1-19-16,0 2 18 15,-1 3-40-15,-1 2 26 32,-4 8-4-32,0 1-39 0,-3 4 16 0,-7 7-64 15,-17 5-166-15,4 3-224 16,-3 11-321-16</inkml:trace>
  <inkml:trace contextRef="#ctx0" brushRef="#br0" timeOffset="37891.68">11507 3964 960 0,'0'0'643'0,"0"0"-415"0,0 0 36 16,0 0-99-16,0 0-60 16,0 0 8-16,0 0-49 15,0 0-6-15,0 0 18 16,0 0-29-16,0 0 25 16,0 0-14-1,0 0-29 1,0 0 41-16,0 0-46 0,0 0 0 15,0 0 1-15,0 0-14 16,0 0 2-16,0 0-13 16,0 0 15-16,0 0-6 15,0 0-9-15,2 0 0 16,0 0 15-16,2 0-7 16,0 0 13-16,3 0-21 15,3 0 13-15,5 0-5 16,7 0-8-16,9 0 0 15,9 0 14-15,7-1-5 16,4-2 0-16,1 0-9 16,-5 0 7-16,-5 2-13 15,-7-2 6-15,-6 1 0 16,-6 0 3-16,-10 2 12 16,-7-2-27-16,-4 2 12 0,-2 0-55 15,0 0 5-15,0 0-59 16,12 0-170-16,1 0-331 15,4 0-303-15</inkml:trace>
  <inkml:trace contextRef="#ctx0" brushRef="#br0" timeOffset="38677.21">13302 3954 1071 0,'0'0'293'0,"0"0"-33"16,0 0-71 0,0 0-51-16,0 0 17 0,0 0-38 15,0 0-28-15,0-6 31 16,0 6-61-16,0 0 23 15,0 0-9-15,0 0-36 16,0 0 20-16,0 0-13 16,7 0-27-16,13 0 23 15,11 0-38-15,13 0 28 16,10 0 1-16,8 0-24 16,5 5 34-16,0-1-35 15,-2-2-5-15,-5-1 2 16,-5-1-3-16,-7 0-13 15,-13 0-59-15,-33 0-179 16,-2 0-293-16,-20 0-389 0</inkml:trace>
  <inkml:trace contextRef="#ctx0" brushRef="#br0" timeOffset="39289.64">12014 3932 954 0,'0'0'321'0,"0"0"-76"15,0 0-98-15,0 0-11 0,0 0-15 16,0 0 5-16,0 0 17 16,2-2-49-16,0 2-17 15,4 0 14-15,2 0-35 16,3 0-1 0,3 0-23-16,3 0-32 0,8 0 32 15,4 0-32-15,6 0-6 16,13 0-11-16,43 0-111 15,-9 0-121-15,3 0-105 0</inkml:trace>
  <inkml:trace contextRef="#ctx0" brushRef="#br0" timeOffset="48571.23">3893 4744 1294 0,'0'0'357'0,"0"0"-115"16,0 0-35-16,0 0-57 15,0 0-31-15,0 0 0 16,-94-18-36-16,79 18 5 15,-1 0-11-15,3 0-20 0,-2 0 25 16,-4 0-61-16,1 0 15 16,1 0 13-16,-3 0-37 15,-3 0 36-15,1 2-39 16,0 4-8-16,-1 2 34 16,-1 3-33-16,2-3 13 15,-1 3-15-15,1 3 16 16,3-2-12-16,0 4-4 15,-1 1 0-15,0 0-11 16,0 3 23-16,3 3-12 16,-5-1 0-16,3 1 11 0,0 4-1 15,-2-1-4-15,1 2-6 16,3 0 0-16,-2 2-6 16,4 0 6-16,1 1 0 15,1 2 9-15,2 0-19 16,2-1 10-16,-2 1 0 15,2 2-8-15,-2 1 22 16,0-1-14-16,1 2 0 16,2 1 13-16,1 0-20 15,1 0 7-15,4-2-5 16,2 1-13-16,0-2 19 16,0 0-1-16,2-4 0 0,6 2 12 15,3-1-21 1,3-3 9-16,-1 4 0 0,3-3-2 15,-1 0 5-15,4 1-4 16,0-2 1-16,1-2 0 16,1 0-8-16,-2-1 14 15,4 1-6-15,-3-1 3 16,3-2 12-16,-2-3-16 16,4 2 1-16,0-3-9 15,2 0-10-15,-1-3 20 16,0-3-1-16,3 3 7 15,0-3 5-15,0-1-11 16,2 2-1-16,-1-3 0 0,1-2-12 16,2-2 12-1,0 0 0-15,6-4-1 0,1 2-8 16,-3-2 3-16,3 0 6 16,-3 0 0-16,-5-2-15 15,-2 2 15-15,-1-4 0 16,-3 0 0-16,3 0-15 15,0 0 9-15,8 0-20 16,-2 0 13-16,3-10 1 16,-3-2 8-16,-1 2 4 0,-5-2 0 15,-5 0 0 1,-1-2 8-16,-4-2-8 0,-1-2 0 16,2-4-8-16,0 0 16 15,3-2-8-15,-1 0 0 16,-2 1 9-1,-1 4-15-15,-1-3 6 0,-1 1 0 16,-2-2 1-16,-4-4 17 16,-2-3-12-16,0-2 0 15,-2-1 1-15,0-4 12 16,1 0-19-16,-1 4 0 0,2 2-6 16,-2 0 13-1,-3 2-7-15,0 2 0 0,1-1 17 16,-5-3 11-16,0-1-27 15,0-2 20-15,0-4 19 16,0 0-38-16,0-2 13 16,0-1-15-16,-5-1 0 15,-1 4 0-15,-1 5 0 16,-2-2 9 0,0 5 24-16,-4 1-32 0,-3 0 35 15,-5-1-12-15,0 0-23 16,-4 1 64-16,-1-2-45 15,-3 6-4-15,4-2-5 0,-1 5 2 16,1 0-1 0,1 4-11-16,-5-3-1 15,-3 6 24-15,-1 1-23 0,-7-1 6 16,-1 5-7-16,-1 2 21 16,-3 0-23-16,5 1 2 15,1 0 0-15,3 4-1 16,4-1-9-16,2 1-13 15,3 3-34-15,0 0-83 16,2 0 32-16,-6 4-76 16,7 9-185-16,2-1-413 0</inkml:trace>
  <inkml:trace contextRef="#ctx0" brushRef="#br0" timeOffset="53484.95">11644 4003 1128 0,'0'0'321'16,"0"0"-149"-16,0 0-63 16,0 0 12-16,0 0-11 15,0 0-4-15,0-29 1 16,0 26-46-16,0 2 19 15,0 1 1-15,0 0-38 16,0 0 31-16,0 0-41 16,0-3-15-16,0 2 19 15,2-1-37-15,10-2 31 16,3 1-21-16,6-1 1 16,5-1 19-16,8 1-30 15,1-2 6-15,5 2 20 0,3-2-18 16,1-1 7-1,-2 2-15-15,1-1 7 0,-5 2-7 16,-1 1 0-16,-3 0 0 16,-4 3 9-16,0-2 4 15,-3 2-11-15,2 0-2 16,2 0 6-16,0 0-4 16,5 0-2-16,2-2 0 15,2-2 7-15,0 0 5 16,0 0-18-16,-2 0 6 0,-2 2 0 15,-7 0-6-15,-2 2 8 16,-4 0-2-16,2 0 0 16,0 0 13-16,0 0-14 15,4 0 1-15,4 0 0 16,2 0 0-16,5-3 2 16,1 0-2-16,-1 0 0 15,-6 0 13-15,-1 2-16 16,-4 1 3-16,-5 0 0 15,-4 0-9-15,0-3 9 16,-2 3 0-16,0 0 0 16,0-1 9-16,1 1-9 15,2 0 0-15,0 0 0 0,1 0-1 16,-1 0 5 0,0 0-4-16,-1 0 0 0,-3 0 8 15,4 0-14-15,-4 0 6 16,1 0 0-16,2 0-6 15,2 0 16-15,-2 0-10 16,3 1 0-16,-4-1 9 16,2 3-19-16,-3-2 10 15,0-1 0-15,2 2-5 16,-1-1 19-16,-1 2-14 16,3 0 0-16,-2 0 1 0,2 1-10 15,1-2 9 1,0 2 0-16,1 0-1 0,5 0 13 15,-1 0-13-15,2 2 1 16,0 0 0-16,0 0-7 16,2-1 7-16,1 2 0 15,-3-3-2-15,0 0 11 16,-3 0-9-16,2-2 0 16,2 2 0-16,1-2-9 15,0 3 10-15,3-4-1 16,0 2 0-16,1-3 8 15,1 2-16-15,1-2 8 0,3 0 0 16,1 0-9-16,-1 0 10 16,-2 0-1-16,4 0 0 15,-2 0 13-15,2 0-16 16,3 0 3-16,1 0 0 16,4 0-10-16,4 1 1 15,-2-1 9-15,3 3 0 16,2-2 13-16,-3 1-13 15,-1-1 0-15,-2 3 0 16,1-1-6-16,-2 1 3 16,3-4 3-16,2 2 0 15,1-2 15-15,0 2-16 16,-2-2 1-16,0 2 0 0,-2 2-11 16,-5-2 20-16,1 0-9 15,-1-2 0-15,0 2 8 16,1-2-13-16,2 0 5 15,1 0 0-15,-2 0-10 16,2 0 17-16,1 0-7 16,1 0 0-16,0 0 1 15,3 0-9-15,-2 0 8 16,-5 0 0-16,-4 0 6 16,-3 0 5-16,-5 0-12 15,2 0 1-15,1 0-1 16,2 0-7-16,3 0 8 15,3 0 0-15,4 0 0 0,-1 0 8 16,0 0-8-16,-4 0 0 16,-5 0 0-16,-2 0-8 15,-1 0 8-15,-6 0 0 16,-2 0 0-16,2 0 11 16,3 0-12-16,3 2 1 15,7-2 0 1,2 0-9-16,6 0 11 0,-2 0-2 15,-2 2 0-15,-3 3 9 16,-2-4-15-16,-2 2 6 0,-4-1 0 16,3-2-6-16,1 0 12 15,4 0-6-15,2 0 0 16,3 0 4-16,-4 0-10 16,1 0 6-16,-2-2 0 15,-7-1-4-15,-4 2 11 16,-3 1-7-16,-2-2 0 15,-4-1 9-15,2-1-13 16,3 2 4-16,1-4 0 16,5 2-12-16,1-2 9 15,6 0 3-15,0 0 0 16,2 2 7-16,-1 1-2 16,-1 0-5-16,-3-1 0 15,-2 2-9-15,0 0 13 16,-4 0-4-16,2-2 0 0,-3 0 8 15,6 0-17-15,-3-4 9 16,4 1 0 0,-2-1-12-16,3-1 7 0,-1-1 4 15,3 0 1-15,-1 0-18 16,1-1 3-16,1 0 15 16,-2 1 0-16,1-2-7 15,-3 0 2-15,3 2-1 16,-5-5-1-16,0 3-30 15,-3-3 36-15,-6-4-20 16,-5-1 21-16,-2-1-6 16,-5-4 18-16,-2-1-13 0,-1 1 1 15,-3-2 0-15,-1-1-11 16,1-1 17-16,-3 2-6 16,-2 0 0-16,-2-2 3 15,-6 1-4 1,0-1 1-16,0 0 0 0,-4-3 4 15,-10-2 8-15,1-3-5 16,-3 1-7-16,1-2 1 16,-3-2-4-16,0 3 3 0,-4 0-1 15,-3 1-11-15,-2 0-6 16,-3 2 18 0,-2-3 0-16,-6-1 13 0,1 2-1 15,-9 0-12-15,2-2 0 16,-7 2 6-16,0 2 42 15,-3 2-26-15,1 4-22 16,1 4 32-16,4 1-32 16,0 4 12-16,2-2-11 15,-1 1 11-15,3 3 3 16,-6 0-15-16,2 1 0 16,-4 2 9-16,-6 2-18 15,-4 0 9-15,-3 0 0 16,1 2-6-16,-1 0 18 0,1 2-12 15,2 1 0-15,-1-2 0 16,-1 5-3 0,-2 2 12-16,-3 0-6 0,1 2 15 15,-1 0-9-15,-2 0-2 16,3 0-7-16,3 2-20 16,1 4 20-16,2 0 0 15,-1-1 10-15,3 1-8 16,0 1 11-16,-3 1-13 15,1-2 0-15,-5 3 1 16,3-2 0-16,-3 3 0 16,0-2-1-16,0 0 0 0,0-2 9 15,-3 2-15-15,5 1 6 16,-4-3 0-16,6 1-11 16,-2-1 17-16,3 0-6 15,-1 0 0 1,1 1 1-16,0-1-2 0,1 0 1 15,3-3 0-15,1 4-11 16,-1-2 10-16,-2 1 0 16,2-2 1-16,-2 0-12 15,2 3 3-15,0-4 9 0,4 2 0 16,6 1-7 0,-2-2 13-16,4 0-6 0,-6-1 0 15,-1 1 9-15,-3 0-12 16,-1 3 3-16,-2-1 0 15,1 1-8-15,0-1 23 16,3 3-15-16,1-3 0 16,1 0 1-16,4-3-4 15,5 4 3 1,3-5 0-16,3 2-4 0,3 0 17 16,-3-1-13-16,2 2 0 15,-2-1 0-15,0 2-1 16,-2-2 1-16,-4 2-7 15,3 0-4-15,-1-1 8 16,0-2 3-16,2 1 0 16,2-3 2-16,-1 2 3 0,2-3-4 15,-3 0-1-15,0 0 2 16,-1 2 11-16,-1 2-14 16,0 0 1-16,-1 0 0 15,2 0-10-15,-5 0 10 16,4 0 0-16,-4 0 0 15,1-2 12-15,1 2-13 16,-1-1 1-16,-1-2 0 16,-1 1-9-16,4 1 10 15,-2-2-1-15,3 0 0 16,5 2 15-16,1-1-7 16,2-2-8-16,3 1 0 0,3-1-10 15,-1 3 11 1,0-3-1-16,0 0 0 0,-3 2 12 15,1-2-18-15,0 0 6 16,0 0 0-16,2 0-16 16,-2 0 20-16,-1 0-4 15,1 0 0-15,0 0 14 16,-2 0-22-16,-4 0 8 16,4 0 0-16,-3 0-6 15,3 0 26-15,0 0-38 16,-3-5 18-16,1 2 0 0,-4-2 0 15,-1-1 0 1,3-1 0-16,-1-1 28 0,-1 2-22 16,2 0 11-16,-3 2-17 31,1-1 1-31,-1 2-1 0,1 0 6 0,1 2 26 16,0 0-11-16,5 1-9 15,-1 0-12-15,0 0 0 16,3 0 7-16,-1 0 1 15,2 0-8-15,1 0 0 16,3 5 0-16,-3 5 9 16,0 0-15-16,-2 4 6 0,-3-1 0 15,0 4-10-15,1-1 16 32,1 0-6-32,3 0 0 0,4 0 9 0,0 2-18 15,0 3 9-15,5-4 0 16,0 3-8-16,0-2 20 15,2 0-12-15,0 0 0 16,0 1 8-16,1 1-8 16,0 3 0-16,3-2 0 15,-2 5-6-15,3-2 9 16,-3 2-3-16,3 0 0 0,-1 1 8 16,1-2-2-1,2 4-6 1,1-1 0-16,4 2-11 15,2-1 25-15,4 3-14 16,0-1 0-16,0-2 5 16,0 3-29-16,8-5 24 15,7 3 0-15,6 2-1 16,1 0 8-16,1 2-4 16,2-2-3-16,1 0 7 15,0-1-13-15,1-3 6 16,0-2 0-16,-4-2 17 15,-3-7-4-15,-1 0-11 16,-5-7-2-16,-3 0 7 0,0-5-28 16,-1 0 21-16,-2-1-76 15,3 0-67-15,16-4-163 16,-5 0-165-16,3 0-1006 0</inkml:trace>
  <inkml:trace contextRef="#ctx0" brushRef="#br0" timeOffset="67395.5">10009 6023 1230 0,'0'0'218'0,"0"0"-54"15,0 0-66-15,0 0-49 16,0 0 42-16,-11-42-40 0,9 36-10 16,0 1 36-16,0 1-4 15,2-1 21-15,-4 3-7 16,4 0-34-16,-2 2 62 16,0 0-44-16,0 0-37 15,0 0 14-15,2 0-47 16,-2 0 41-16,2 0-24 15,0 0-8-15,0 0 33 16,0 0-43-16,0 0 11 16,0 0-2-16,0 0-9 15,0 0-2-15,0 0-4 16,0 0 6-16,0 4-7 16,4 5 7-16,2-1 0 0,8-1 18 15,2 1-12-15,4 2 22 16,5-2-25-16,4 1 12 15,6 0-11-15,1-3 1 16,1 2-4-16,2-4 16 16,-4 3-16-16,1-4-1 15,-3 1 0-15,1 1 9 16,-1-2-14-16,2 1 5 16,-1 1 0-16,2-1 3 15,-2 0 11-15,1 0-15 16,-2-2 1-16,2 2 0 15,4 0-6-15,-2-2 7 16,6 2-1-16,-1-1 0 0,3-2 3 16,1 0-10-16,0 2 7 15,-2-3 0-15,1 0-3 16,-1 0 3-16,3 0 0 16,-1 0-1-16,2 0 2 15,0-3-7-15,-1-4 6 16,2-4 0-16,-4 0-11 15,1 1 14-15,-3-1-3 16,-3 4 0-16,-1-4 11 16,3 3-17-16,-5 1 6 15,5-1 0-15,-2-1-14 16,3 4 1-16,-3-2 12 0,0 3 1 16,3 2-19-16,-6 2 4 15,3 0 15 1,1 0 0-16,-4 0-10 0,3 0 14 15,-3 0-4-15,5 4 0 16,-6 2 1-16,3 2-3 16,-3 1 2-16,-4 0 0 15,-2 4-7-15,-5-1-4 16,-5 1 10-16,-3 2 1 16,-5 0-10-16,-1-1-2 15,0 3 12-15,-3-1 0 0,2 0-2 16,-4-3 1-1,4 0-1-15,-6-3-18 0,1-3 3 16,-1-4 7 0,-2 1 6-16,0-3 4 0,-2-1 0 15,0 0-12-15,2 0 12 16,-2 0 7-16,2 0-7 16,2 0 30-16,4-2-30 15,3-9 12-15,2-3-10 16,1 2 12-16,1-1-15 15,3 0 1-15,-1-1 0 16,2 1-11-16,0 3 17 16,2-2-6-16,1 1 0 0,-2 0 7 15,2 2-9-15,0-1 2 16,3 1 0-16,0 4-11 16,0-2 12-16,1 4-1 15,5-1 0-15,0-1 10 16,3 4-17-16,2-1 7 15,-2-1 0-15,5 2-1 16,1 1 3-16,1-2-2 16,0 2 0-16,5 0 7 15,-2 0 6-15,2 0-13 16,1 0 0-16,1-3 7 16,0 3 8-16,4 0-13 0,-4-1-2 15,1 1 10 1,-5-3 1-16,2 2-11 0,-2-2 0 15,-3 2 13-15,0-2-4 16,-1 1 4-16,1 2-1 16,1-2-12-16,0 2 27 15,3-2-15-15,-3 1-6 16,1-2 22-16,-1 2-17 16,-2 1 14-16,3-3-24 15,-1 2 0-15,2-2 44 16,3 0-43-16,-1 0 11 15,2 0 2-15,1 1-6 16,-1-1-9-16,0 2 0 0,-2-2 0 16,-1 1 25-16,1 0-25 15,2 0 15-15,-2 0-11 16,1 0 9-16,0-2-5 16,-3 2-8-16,3-2 0 15,-4 2 9-15,-3-3 3 16,-3 3-12-16,-6-3 9 15,-4 1 0-15,-6 2 18 16,-6 1-14-16,-7-2-5 16,-2 1 13-16,-4 2-5 15,-2 0-16-15,0 0 0 16,0 0 14-16,0-1-37 16,0 1-8-16,-15-3-77 0,-55-5-103 15,-1 0-477-15,-14-3-948 16</inkml:trace>
  <inkml:trace contextRef="#ctx0" brushRef="#br0" timeOffset="78125.27">5257 2608 1315 0,'0'0'331'0,"0"0"-116"15,0 0 21-15,0 0-89 16,0 0 13-16,0 0-43 16,-2-9-66-16,2 9 29 15,0 0-56-15,0 0-3 0,0 0 19 16,0 0-40 0,0 0 21-16,0 0-21 0,0 0 7 15,0 0 1-15,6 2-7 16,7 5 27-16,3 2 1 15,4 2-28-15,2 2 13 32,3 0-14-32,4 4 1 0,2-1 8 0,2-1-3 15,1 4-6-15,1-5 6 16,-2 0 6-16,4-2-12 16,1-4 0-16,1 0 0 15,1-2 3-15,1-1 7 16,1-4-10-1,3 1 0-15,3-2 9 0,4 0-9 16,2 0 0-16,3 0 1 0,1 0-19 16,-2-3 3-16,-2-4 15 15,-3 1-6-15,0 0-13 16,-2 2 13-16,0 0 6 16,0 2-17-16,5-2 17 15,-2 0-26-15,2-1 26 16,2 0-12-16,0 2-24 15,-8-2 27-15,0 5-1 16,-11 0 10-16,-6 0-14 16,-4 0 11-16,-6 6 3 15,-4 4 0-15,-1 2-1 16,-1 4 1 0,-1 1 0-16,-1 0 0 0,1 5-15 0,-3-2 16 15,-3 0-1-15,-1 1 0 16,-2-3 6-16,-1-1 9 15,-1-2-15-15,-1-3 0 16,0-5-1-16,-2 0 16 16,2-6-14-1,0-1-1-15,-2 0 6 0,2 0 21 16,1-5-26-16,-1-12-1 16,4-3 9-16,2-2 4 15,5 0-19-15,1-2 6 16,5 2-5-16,3 0-10 15,1 6 7-15,4 3-1 0,-1 0 8 32,1 7-1-32,0 0 0 15,2 2 2-15,4 2-6 16,2 0-7-16,6 2 14 16,1 0-1-16,2 0 9 15,4 0-1-15,-4 8-1 16,3 0-6-16,2 0 0 15,0 1 32-15,-2-2-25 16,-3-1-7-16,-6-2 10 16,-5 0-4-16,-8-2 31 15,-3 0-22-15,-7-2-2 16,-2 0 14-16,-3 0-21 16,-1 0 2-16,-2 0-9 0,-3 0-15 15,-4 0-5-15,0-2-121 16,-4 0-485-16</inkml:trace>
  <inkml:trace contextRef="#ctx0" brushRef="#br0" timeOffset="84822.4">6072 7103 405 0,'0'0'1338'0,"0"0"-937"16,0 0-204-16,0 0-34 15,0 0-66-15,0 0-53 16,-2-11 31-16,2 11-47 0,0 0 9 16,0-1 29-1,2 1-39-15,0-3 30 0,2 3-17 16,2 0-34-16,-2 0 31 15,4 6-36-15,6 10 0 16,1 9 14-16,4 0 2 16,-4 1-18-16,1 1 1 15,-3-5 0-15,-2-6-10 16,-4-4 10-16,-3-6 0 16,-4-4 1-16,3-2 15 15,-3 0-11-15,0 0-5 16,0 0 1-16,0-2 26 15,0-14-27-15,0-6 0 0,2-5 0 16,4 0-28-16,1 0 20 31,2 5 5-31,2 3-14 0,2 1 11 0,3 5-15 16,-1 3 10-16,3 3 11 16,-4 6-12-16,6 1 3 15,-2 0 9-15,-1 0 0 16,1 8-12-16,3 8 11 15,-2 3 1-15,2 2 0 16,-6 2 10-16,1-2 8 16,-5-1-18-16,-3-1 0 15,-2-5-3-15,-2-4 19 16,-2-5-16-16,-2-3 0 0,2-2 8 16,-2 0 11-1,4 0-19-15,1 0 1 0,3-13-1 16,9-12-20-16,1-4 4 15,3-6-7-15,4 2-27 16,0 0 49-16,-3 10-22 16,-4 6 23-16,0 7-6 15,-7 4 21-15,3 6-6 16,-6 0 19-16,2 2-26 16,5 16 52-16,-2 7-36 15,-2 2 0-15,2 7 13 0,0 3-21 16,-1-6-1-1,-1-1-9-15,-2-7-12 0,0-6 4 16,0-4-36-16,6-9-67 16,1-2-144-16,-3-2-546 0</inkml:trace>
  <inkml:trace contextRef="#ctx0" brushRef="#br0" timeOffset="85041.9">7266 7070 2080 0,'0'0'491'0,"0"0"-366"15,0 0-107-15,0 0-2 16,0 0-16-16,152 0-186 15,-117 0-321-15,-10 0-584 16</inkml:trace>
  <inkml:trace contextRef="#ctx0" brushRef="#br0" timeOffset="85229.82">7260 7381 2076 0,'0'0'755'15,"0"0"-622"-15,0 0-8 16,0 0-48-16,0 0-67 16,131-24 19-16,-83 9-29 15,0 4-65-15,3-5-59 16,-13 6-407-16,-11 2-597 0</inkml:trace>
  <inkml:trace contextRef="#ctx0" brushRef="#br0" timeOffset="87457.34">8113 6954 763 0,'0'0'980'15,"0"0"-599"-15,0 0-167 0,0 0-47 16,0 0-43-16,0 0-72 16,0 0 9-16,-3-20-30 15,3 20-30-15,0 0 44 16,0 4-43-16,0 11 10 16,0 2 33-16,0 7-45 15,0 4 31-15,0 0-30 16,0-1 14-16,0-4-7 15,0-6-8-15,0-6 0 16,0-3 1-16,0-6 5 16,0-2-12-16,0 0 4 15,0 0 2-15,8 0-7 16,5 0 7-16,3 0 0 16,3-2 3-16,2-2 10 15,-6 4-14-15,1 0 1 0,-3 0-9 16,-2 3-3-16,0 11 13 15,0 1-1-15,-1 3 6 16,0 3 7-16,-3 1-8 16,0-3-5-16,-5 2 0 15,-2-1 41-15,0-2-41 16,0-2 33-16,-9-3 13 16,-6 2-21-16,-4-5 40 15,0 0-28-15,-3-3-14 16,1-2 11-16,0-2-33 15,-2 0 20-15,0-3-21 0,3 0-31 16,3 0 11-16,1 0-47 16,5-11-16-16,2-6 3 15,3-11-128-15,6 2-351 16,0 0-442-16</inkml:trace>
  <inkml:trace contextRef="#ctx0" brushRef="#br0" timeOffset="87676.93">8093 7000 639 0,'0'0'1598'0,"0"0"-1129"16,0 0-350-16,0 0 13 16,0 0-110-16,0 0 1 15,116-30 29-15,-70 23-52 16,-1 0 10-16,-7-1-10 15,-8 4-32-15,-4 0 6 16,-4 4-137-16,-6 0-344 16,-6 0-333-16</inkml:trace>
  <inkml:trace contextRef="#ctx0" brushRef="#br0" timeOffset="87927.69">8857 7329 1964 0,'0'0'666'0,"0"0"-471"16,0 0-135-16,0 0-20 15,0 0 5-15,-40 130-45 16,-31-50-70-16,4-9-166 0,-6-7-738 16</inkml:trace>
  <inkml:trace contextRef="#ctx0" brushRef="#br0" timeOffset="89277.21">5882 7935 1129 0,'0'0'389'15,"0"0"-178"-15,0 0-45 16,0 0-5-16,0 0-74 16,0 0 5-16,-2-13-4 15,0 13-61-15,2 0 31 16,0 0-15-16,-2 0-37 15,-1 10 49-15,0 15 10 16,-2 11 23-16,-2 9 14 0,-2 10-67 16,5 3 22-16,0 2-48 15,1 1 3-15,3-8 6 16,0-2-18-16,-2-9-24 16,2-10-13-16,0-10-83 15,0-10-73-15,0-12-154 16,0-10-18-16,0-13-1364 0</inkml:trace>
  <inkml:trace contextRef="#ctx0" brushRef="#br0" timeOffset="89716.24">5795 8036 1431 0,'0'0'329'0,"0"0"-125"16,0 0-108-16,0 0-35 16,0 0-5-16,0 0-25 15,0 0 28-15,114-33-34 16,-87 51 47-16,4 6 31 16,1 6-44-16,1 4 25 15,0 6-29-15,1 2-23 0,-1 2 21 16,2 0-52-16,2-1 24 15,-4-5-19-15,-4-8 9 32,-5-8 2-32,-4-8-17 0,-6-6 0 0,-1-8 38 15,-2 0-16-15,3-6 48 16,0-18-13-16,3-11-51 16,-4-9 48-16,1-6-48 15,-8-6-6-15,-1 2 35 16,-3 2-25-16,-2 6 4 15,0 5-14-15,0 12-33 16,0 4 27-16,0 14-84 16,0 11-58-16,-5 0-371 0,3 6-608 0</inkml:trace>
  <inkml:trace contextRef="#ctx0" brushRef="#br0" timeOffset="90408.31">6560 8392 1285 0,'0'0'533'0,"0"0"-401"16,0 0 34-16,0 0-116 16,0 0-25-16,0 0-25 15,0 0 0-15,51-18 10 16,-33 18-7-16,-2 0-3 15,-3 0 0-15,-2 0 26 16,-4 8-26-16,-3 2 40 16,-2 2 0-16,-2 2-39 0,0 4 41 15,0 0-17-15,-8 2-13 16,-4 0 28-16,3 2-39 16,5-4 13-16,2 2-14 15,2-2-11-15,0 1-1 16,4-2 8-16,12 3 4 15,2 2 0-15,0 3 16 16,-1-1-16-16,1-2 8 16,-5 1-7-16,-1 0 31 15,-6-3 4-15,-6-2 35 16,0-4 17-16,0-1-16 16,-16-2 41-16,-5-3-40 0,-4-2-53 15,3-2 35-15,2-2-53 16,4-2-2-16,3 0-29 15,8-14-81-15,3-9-83 16,2-4-441-16</inkml:trace>
  <inkml:trace contextRef="#ctx0" brushRef="#br0" timeOffset="90737.78">7217 8350 1881 0,'0'0'466'16,"0"0"-251"-16,0 0-138 15,0 0-30-15,0 0-24 16,0 0 6-16,0 0 21 16,109 0-50-16,-73 0 27 15,-1 0-27-15,1-3 18 0,0 2-38 16,-4-2-4-16,-9 3-166 16,-5 0-310-16,-11 0-349 0</inkml:trace>
  <inkml:trace contextRef="#ctx0" brushRef="#br0" timeOffset="90926.07">7305 8631 1940 0,'0'0'731'0,"0"0"-544"15,0 0-60-15,0 0-51 0,0 0-19 16,0 0-9-16,140-25-48 15,-103 18 0-15,-1 4-30 16,-9 1-136-16,-11 2-411 0</inkml:trace>
  <inkml:trace contextRef="#ctx0" brushRef="#br0" timeOffset="95615.82">8209 8157 1378 0,'0'0'365'15,"0"0"-71"-15,0 0-90 16,0 0-64-16,0 0-70 16,0 0 12-16,-2-6-39 15,2 6 3-15,0 0 9 0,0 0-37 16,0 0 31-16,0 0-17 16,0 0-31-16,0 14 30 15,0 12-30-15,0 8 32 16,0 10 4-16,0 3-36 15,2 3 23-15,2-3-24 16,1 0 1-16,-1-7-4 16,0-6 3-16,-2-8-19 15,-2-8-23-15,0-5-61 16,0-10-53-16,0-3-148 16,0-14-17-16,0-6-492 0</inkml:trace>
  <inkml:trace contextRef="#ctx0" brushRef="#br0" timeOffset="96024.58">8135 8251 1468 0,'0'0'340'0,"0"0"-61"16,0 0-63-16,0 0-130 15,0 0-18-15,0 0-55 16,0 0 4-16,58-22-5 15,-31 22-2-15,2 13 18 16,-2 5 35-16,-3 4-35 0,2 6 37 16,-1 2-17-16,0 4-21 15,-1-1 27-15,1 2-47 16,-1-7 5-16,1-4 14 16,-3-8-19-1,-1-4 5-15,-4-8-8 0,1-4 2 16,-3 0 41-16,1-10-16 15,-1-12 13-15,-1-9 17 16,-3-6-43-16,-5-6 16 16,2-2-34-16,-6 0 17 15,-2 3-19-15,0 9 3 16,0 1-1-16,0 9 0 0,-5 3-48 16,-4 8-3-16,-7 3-76 15,5 2-198-15,1 3-334 0</inkml:trace>
  <inkml:trace contextRef="#ctx0" brushRef="#br0" timeOffset="96527.17">9038 7897 1560 0,'0'0'553'0,"0"0"-330"15,0 0-45-15,0 0-93 16,0 0-47-16,0 0-20 16,0 0-18-1,-47 41 79-15,26-2-50 0,0 8 57 16,-1 8-13-16,3 11-23 15,4 7 41-15,4 6-58 16,0 4 10-16,11-1-1 16,0 3-41-16,0-8 20 15,18-1-21-15,3-9 0 16,4-9 1-16,0-9-1 16,-1-11-10-16,-3-9-22 0,-8-4-102 15,-7-10-55-15,-6-8-478 0</inkml:trace>
  <inkml:trace contextRef="#ctx0" brushRef="#br0" timeOffset="104096.74">8345 6797 1077 0,'0'0'289'0,"0"0"-163"15,0 0-90-15,0 0-11 16,0 0-16-16,0 0 49 15,16 0 32-15,-16 0 29 16,2 0 87-16,-2 0-57 0,0 0 7 16,0 0-22-16,0 0-63 15,0 0 23-15,0 0-52 16,0 0-7-16,0 0 25 16,0 0-44-16,0 0 19 15,0 0-32-15,0 0 16 16,-6 0-7-16,0 3-4 15,-3 3 8-15,-4 5 42 16,-7 4-46-16,-2 5 24 16,-3 4-12-16,-2 3-13 15,-1 2 48-15,-3 2-47 16,0 5-1-16,2-3 20 16,-3 3-23-16,3-1 10 0,2-2-18 15,3-1 1 1,1-3 7-16,6-5-7 0,3-7-1 15,5-2 0-15,3-5 9 16,4-4-16-16,2-1 7 16,0-4-2-16,0 1-17 15,0-2 14-15,0 0 5 16,0 2-10-16,2-2 22 16,9 0 1-16,3 0-2 15,7 0-11-15,4 0 27 16,6 0-18-16,2 0-9 15,5 0 0-15,3 0 12 16,1-5-12-16,2-2 0 16,1-2 0-16,-1 4-1 15,-1-4 4-15,-3 1-3 0,-5 1 0 16,-6-1 10-16,-4 0-4 16,-10 2-6-16,-3 2 0 15,-6 1-7-15,-3 3 22 16,-1 0-15-16,-2 0 0 15,0 0-9-15,0 0-6 16,0 0-20-16,0 0-40 16,0 0-7-16,-13 0-109 15,-14-1-264-15,2-4-88 16,1-3-222-16</inkml:trace>
  <inkml:trace contextRef="#ctx0" brushRef="#br0" timeOffset="104395.23">8326 6982 1453 0,'0'0'567'15,"0"0"-311"-15,0 0-105 16,0 0-13-16,0 0-76 16,0 0-32-16,0 0-30 15,0 2 14-15,0 23 20 0,0 10 45 16,3 12-13-1,2 9 52-15,-5 6-61 0,2 3 4 16,-2-3-6-16,0 3-43 16,0-7 32-16,0-4-38 15,0-6-5-15,0-9 3 16,0-7 5-16,0-10-17 16,0-6 8-16,-2-8-84 15,0-6 15-15,-1-6-117 16,0-16-114-16,3-8-473 0</inkml:trace>
  <inkml:trace contextRef="#ctx0" brushRef="#br0" timeOffset="105321.9">8423 6743 1243 0,'0'0'339'15,"0"0"-134"-15,0 0-48 16,0 0-84-16,0 0 22 0,0 0-40 15,0 0-26-15,-14-5 56 16,5 5-3-16,-4 1 46 16,-6 12-13-16,-4 2-59 15,-4 7 44-15,-4 6-39 16,-3 5-14-16,1 3 18 16,0 4-54-16,1 0 37 15,1 4-26 1,2-1-14-16,2-4 41 0,3 1-42 15,2-1 5-15,-2-6 29 16,5-2-40-16,2-8 25 16,1 0-26-16,1-5 12 15,3-4 2-15,3-2-14 0,3-6 0 16,4-2 6-16,-1-1 6 16,3-3-13-16,0 0 1 15,0 0 0-15,0 0-9 16,0 0 9-16,0 0 0 15,0 0-7-15,0 0-5 16,0 0 10-16,7 0-4 16,2 0 6-16,7 0 14 15,7 0-5-15,8 0 9 16,6 0-6-16,3 0 0 16,-1-6-2-16,7 3-10 15,-4-1 1-15,0-2 2 16,-4 2 3-16,0 0-6 0,-3 0 0 15,1 2 7 1,-5-2 2-16,-2 2-9 0,-2-2 0 16,-4 1-12-16,-6 2 16 15,-3-2-4-15,-4 3 0 16,-3-2 3-16,-5 2-15 16,-2 0 12-16,0 0-16 15,0 0 16-15,0 0-47 16,0 0 19-16,0 0-31 15,-6 0-71-15,-15-9-22 0,4-1-311 16,-2-2-378-16</inkml:trace>
  <inkml:trace contextRef="#ctx0" brushRef="#br0" timeOffset="105699.2">8324 6860 1707 0,'0'0'470'0,"0"0"-258"16,0 0-65-16,0 0-112 0,0 0-25 16,0 0-10-16,0 0 0 15,14 0 20-15,-7 18 20 16,-1 8 13-16,0 8 35 15,0 10-20-15,-2 8-3 16,-4 6 3-16,0 4-53 16,0 1 40-16,0-3-33 15,0-6-14 1,0-3 19-16,0-5-9 0,0-7-12 16,0-3 0-16,0-7 9 15,0-5 1-15,0-6-16 0,0-4 0 16,0-6-8-1,0-2-25-15,0-4-10 0,0-2-41 16,0-12-91 0,0-13-32-16,0-7-634 0</inkml:trace>
  <inkml:trace contextRef="#ctx0" brushRef="#br0" timeOffset="105996.95">8300 6861 1557 0,'0'0'477'15,"0"0"-278"-15,0 0-48 16,0 0-151-16,0 0-19 16,0 0 19-16,0 0 24 15,7 65 41 1,-1-15 21-16,-1 14-11 0,-1 6 14 15,0 2-28-15,-1 1-24 16,-3-9 17-16,0-5-53 16,0-12 14-16,0-9-10 15,0-8 11-15,0-10-32 16,0-9-4-16,-3-7-122 16,-10-7-112-16,3-19-210 0,0-7-1351 15</inkml:trace>
  <inkml:trace contextRef="#ctx0" brushRef="#br0" timeOffset="106703.61">8278 6779 1015 0,'0'0'641'0,"0"0"-492"15,0 0-76-15,0 0 0 16,0 0 21-16,0 0-25 16,0 0 31-16,-83 90 11 15,66-65-47-15,-4 1 53 16,1 2-37-16,1 0-17 31,-4 2 16-31,-2 2-43 0,3 2 14 0,2 0-20 16,-2-2-22-16,5 1 32 0,1-5-39 15,3-2 17-15,-1-2-2 16,3-6-5-16,1-2-4 16,1-2-7-16,3-2 2 15,0-2 8 1,4-1-4-16,-1-2-6 0,3-1 0 15,0-2 3-15,0 0-4 16,0-2 1-16,0 0 0 16,0 0-15-16,0-2 6 31,0 2-10-31,0-2 18 16,7 0 2-16,3 0 14 0,7 0 13 15,2 0-11 1,4 0 25-16,-1 0-36 15,3-4 13-15,-1 2-9 0,3-4 4 16,4 2 10-16,6-2-24 16,5-1 0-16,1-2-7 15,0 1 28-15,-3 0-21 16,-7 2 0-16,-4 0 7 16,-6 3-16-16,-4 1 9 15,0 2 0-15,-6-1 0 16,-2 1 18-16,-2 0-18 15,-3 0 0-15,1 0-1 16,-5 0-22-16,-2-2 8 16,0 2-49-16,0-9-72 0,0-2-201 15,0-3-332-15</inkml:trace>
  <inkml:trace contextRef="#ctx0" brushRef="#br0" timeOffset="106954.95">8276 6954 1568 0,'0'0'657'0,"0"0"-467"0,0 0-104 16,0 0-68-16,0 0-17 15,0 0 30-15,11 118 57 16,-3-70-39-16,2 4-4 15,-4-2 23-15,3-3-56 16,-5-3 12-16,-2-6-19 16,-2-3 8-16,0 1-26 15,-6 3-40-15,-9-7-183 16,-6-9-498-16</inkml:trace>
  <inkml:trace contextRef="#ctx0" brushRef="#br0" timeOffset="108557.61">6743 8819 1549 0,'0'0'690'16,"0"0"-475"-16,0 0-72 0,0 0-49 16,0 0-74-16,0 0-12 15,0 0 29-15,-56 19-35 16,41-16 47-16,-6-3 12 15,-1 0-18-15,0 0 35 16,0-15-40-16,1-8-1 16,4-9-9-16,3-8-28 15,5-4 0-15,7 0-14 16,2 1 14-16,0 5 9 16,2 6-3-16,9 6-6 15,3 6 2-15,1 6 11 0,1 6-14 16,1 3 1-16,4 5-6 15,4 0-12-15,1 6 18 16,-1 13 0-16,5 5-1 16,-1 2 6-16,-4 4-13 15,-2 2 8-15,-5 2 0 16,-5 2-19-16,-5 0 16 16,-1 2 3-16,-7 3 0 15,0-1 1-15,0 0 5 16,-2 0-6-16,-11 2 0 15,-5 0 18-15,-2 3-3 16,-5-2-13-16,-1-1 14 16,-1 1-7-1,-4-5 23-15,-1-4-32 0,-1-2 1 0,-2-4 21 16,-3-4-10-16,-1-2 4 16,4-6 1-16,1-3-17 15,5-8 24-15,3-5-24 16,6 0 0-16,0-4 0 15,5-14-21-15,3-4 21 16,3-2-14-16,7-2-13 16,2 2 17-16,0-2 10 15,0 2 0-15,9 4-12 0,5 2 4 16,1 6 7 0,-1 2 1-16,1 3-15 15,1 2 3-15,-1 3 12 16,3 2 0-16,-1 0-1 0,6 0 8 15,2 4-7 1,6 10 0-16,4 4 1 0,7 2 11 16,1 2-12-16,4 0 1 15,0 1 16-15,-3-4-8 16,-6 0 0-16,-5-7-9 16,-6-7 0-1,-5-3 12-15,-1-2-6 0,-6 0-6 16,1-18 0-16,-5-8-28 0,-5-23-49 15,-6 5-257 1,0 3-856-16</inkml:trace>
  <inkml:trace contextRef="#ctx0" brushRef="#br0" timeOffset="109986.18">6761 8743 1685 0,'0'0'473'16,"0"0"-263"-1,0 0-91-15,0 0-88 0,0 0 11 16,0 0-42-16,0 0 27 15,-37 32 31-15,24-26-13 0,0-2 49 16,0-2-45 0,2-2 1-16,-3 0 23 0,1 0-66 15,0 0 23 1,1-5-4-16,1-6-25 0,3-5 28 16,0-7-29-16,4-2-24 15,4-7 24-15,0-5 0 16,0 0 2-16,0 4-2 15,9 5 9-15,2 6-11 16,-2 5 2-16,0 6 0 16,0 1-6-1,4 2 11-15,1 2-5 0,1 2 0 16,3 2 4-16,0 2-11 16,0 0 7-16,-1 0 0 15,-1 2 5-15,-1 12 9 0,1 9-15 16,0 0 1-16,0 6-6 15,-3 4 5 1,1 0 2-16,-2-1-1 0,-1 1 1 16,-3 0 6-16,-2-4-14 15,-4 2 7-15,-2-1 0 16,0-3-4-16,0 0 14 16,-4 1-4-16,-8 3 0 15,1-2 9-15,-1 3-6 0,-2 1-9 16,1-3 1-16,-3-1 5 15,0 0 4-15,-2-1-10 16,1-2 8 0,-1-2 2-16,-3-1 14 0,0 2-24 15,0-2 0-15,-3-4-1 16,2 1 14-16,-3-4-13 16,1 0 0-16,1-4 14 15,4 0-7 1,-2-5-7-1,5 0 0-15,1-5 7 16,4-2 11-16,-3 0-18 16,4 0 0-16,-2-9 19 0,1-8-11 15,2-3-8 1,1-6-15-16,3-5 6 0,2 2 3 16,3 1 6-16,0 2 0 15,0 2 0-15,3 4-7 16,6 3 7-16,0 4 0 15,-1 1-2-15,2 3 11 16,1 1-9-16,2 0 0 16,1 5-1-16,-1-1-13 15,1 1 14-15,1 3 0 16,3 0-3-16,-1 0 17 16,4 3-14-16,-1 7 0 15,-1 3 0-15,4 1 4 0,-3 3-2 16,2-1-2-16,0 2 10 15,-1 0 2-15,0-2-10 16,2 0-2-16,-1-3 0 16,3 0 7-16,-3-1 1 15,2-4-8-15,-1 1 9 16,-3-7 1-16,-2 3 7 16,-2-4-17-16,-1 2 1 15,-1-3 32-15,-2 0-33 16,2 0 23-16,2 0-2 15,-1-6-12-15,-1-4 21 16,-3 2-22-16,-2 0 7 0,-5 0 9 16,1 1-6-16,-1 1-18 15,-4 3 0-15,0-2-29 16,0 0-10-16,0-3-88 16,-13 2-66-16,-3 0-554 0</inkml:trace>
  <inkml:trace contextRef="#ctx0" brushRef="#br0" timeOffset="117539.23">20403 6294 1568 0,'0'0'308'0,"0"0"-25"16,0 0-158 0,0 0-46-16,0 0-15 0,-120 38-42 15,106-26 17-15,8-2-39 16,3 0 0-16,3 3-22 15,0-4-30-15,0 3 52 16,11 0 15-16,3 0-8 16,-1 1 18-16,-1 0-13 15,0 4-12-15,-3-3 12 16,-4 1-3-16,-5 2-18 16,0 1 8-16,-7 1 1 15,-14 0 23-15,-2 0-17 16,4-2 11-16,9-1-17 15,8-1-6-15,2-2-3 0,15 1-2 16,14 4 11 0,7 2 13-16,2 4-1 0,-7 5-6 15,-2 1 35-15,-11 4-3 16,-8 2 69-16,-6 0-9 16,-4 2-29-16,0-3 4 15,-4 1-64-15,-2-7 5 16,4-5-14-16,2-10-100 15,12-8-154-15,7-6-687 0</inkml:trace>
  <inkml:trace contextRef="#ctx0" brushRef="#br0" timeOffset="117854.33">20862 6649 2126 0,'0'0'352'16,"0"0"-63"-16,0 0-205 15,3-102-62-15,16 70-4 16,-1 3-18-16,-1 8 0 16,-3 6 0-16,-5 7 9 0,-5 5-3 15,-4 3 2-15,2 0 16 16,1 0 18-16,-1 15-42 15,3 10 54-15,2 3-12 16,1 7-42-16,1 4 38 16,-2 2-38-16,0 0-36 15,-3-2-19-15,-4 6-115 16,0-10-218-16,0-7-497 0</inkml:trace>
  <inkml:trace contextRef="#ctx0" brushRef="#br0" timeOffset="117995.39">20871 6904 1053 0,'0'0'1296'0,"0"0"-809"0,0 0-348 15,0 0-57-15,0 0-28 16,0 0-54-16,120-32-6 16,-51 26-62-16,-11 0-163 15,-9 0-466-15</inkml:trace>
  <inkml:trace contextRef="#ctx0" brushRef="#br0" timeOffset="118167.98">21474 6778 2058 0,'0'0'617'0,"0"0"-248"16,0 0-266-16,0 0-24 31,0 0-70-31,0 0-9 0,0 0-27 0,-40 114-99 15,40-95-140-15,0-7-442 0</inkml:trace>
  <inkml:trace contextRef="#ctx0" brushRef="#br0" timeOffset="118544.69">21599 6403 2092 0,'0'0'465'15,"0"0"-282"-15,0 0-140 16,0 0-13-16,0 0-18 16,0 0-8-16,0 0-4 15,116-18-8-15,-106 30 8 0,-10 5 6 16,0 4 39-16,-3 3 49 15,-16 3-20-15,2 4 23 16,0-1-34 0,3 1-33-16,5-6 11 0,7 1-40 15,2-2-1-15,0-4 0 16,13-4-9-16,10-2 9 16,6-6-31-16,4-2-25 15,7-6 13-15,3 0-107 16,19-6-132-16,-11-10-364 15,-6 2-268-15</inkml:trace>
  <inkml:trace contextRef="#ctx0" brushRef="#br0" timeOffset="118686.71">22126 6653 1505 0,'0'0'620'0,"0"0"-75"0,0 0-387 16,0 0 2-16,0 0-21 31,0 0-90-31,-12 120-13 0,5-90-36 0,3-4-67 15,4-5-35-15,4-10-185 16,21-6-528-16,4-5 192 0</inkml:trace>
  <inkml:trace contextRef="#ctx0" brushRef="#br0" timeOffset="119094.67">22313 6336 2329 0,'0'0'296'0,"0"0"-11"0,0 0-204 31,0 0-80-31,0 0 27 16,0 0-28-16,0 0-8 15,125-45 8-15,-110 45-18 16,-7 0 18-16,-5 0 0 15,-3 1 0-15,0 7 10 0,-14 3-1 16,-6 5 27-16,1-1-21 16,-1-1-6-16,8 2 0 15,10-3-9-15,2-1 0 16,0 0-14-16,11 1 10 16,7 0 4-16,6 2 4 15,1 3 5-15,-1 5 11 16,1-1-19-16,-4 1-1 15,-6 2 42-15,-5-1-40 16,-10-2 29-16,0 2-28 16,0-2 18-16,-6-3-30 15,-5-5 9-15,5-3-67 16,6-11-21-16,0 0-189 0,0 0-440 16</inkml:trace>
  <inkml:trace contextRef="#ctx0" brushRef="#br0" timeOffset="119252">22827 6573 61 0,'0'0'1955'0,"0"0"-1397"15,0 0-288-15,0 0-96 16,0 0-106-16,0 0-9 16,-10 118-59-16,7-93-42 15,3-3-57-15,0-11-177 0,0-4-501 0</inkml:trace>
  <inkml:trace contextRef="#ctx0" brushRef="#br0" timeOffset="119675.01">23250 6203 952 0,'0'0'1379'16,"0"0"-1068"-16,0 0-52 15,0 0-151-15,0 0-87 16,0 0-19-16,0 0 20 0,-68 95-9 16,63-63-13-16,3-2 0 15,2-4 6-15,0-5-22 16,7-6 16-16,12-6 0 16,6-8-13-16,2-1 1 15,2-5-3-15,0-18-35 16,-5-3-41-16,-6-4 55 15,-7 0 3-15,-9 6 33 16,-2 6 38-16,0 8 15 16,0 8 33-16,0 2-37 15,0 4-41-15,-4 22 53 16,0 8-27-16,1 12 8 16,3 5 6-16,0 3-46 0,0-2 27 15,0-2-29 1,3-8-52-16,3-8-7 0,1-6-96 15,-2-11-93-15,5-10-491 0</inkml:trace>
  <inkml:trace contextRef="#ctx0" brushRef="#br0" timeOffset="120208.69">23720 6007 1646 0,'0'0'293'0,"0"0"16"16,0 0-128-16,0 0-147 15,0 0-28-15,0 0 10 16,0 0-5-16,99 9-10 15,-77 4-1-15,-2 4 12 16,-7-3-1-16,-9-1-10 16,-4 2 21-16,0-1 62 15,0-2-49-15,-11 2 14 16,-2-2-9-16,-3 2-32 16,4-2 20-16,-2 0-27 0,3 0-1 15,2 1 33-15,0-2-27 16,2 1 11-16,5-2-17 15,0 1 1-15,2-2-16 16,0 1 20-16,0 0-5 16,13-2 7-16,1 0 4 15,3-2 0-15,1-1-11 16,5 1-2-16,-2 1 2 16,2 7 0-16,2 9 8 15,-3 6 1-15,-3 11-3 16,-5 10 23-16,-3 7-21 0,-6 0-2 15,-5 6 10-15,0-1-14 16,-5-1-2-16,-17-5 0 16,-12-4-77-16,-32 6-52 15,5-14-191-15,3-8-361 0</inkml:trace>
  <inkml:trace contextRef="#ctx0" brushRef="#br0" timeOffset="122280.65">20466 6211 576 0,'0'0'712'16,"0"0"-432"-16,0 0-111 16,0 0-36-16,0 0-53 15,0 0 13-15,-39 0-3 16,28 5 15-16,0-1 12 0,2 2-21 16,0-4-1-16,3 2-7 15,1-2-39-15,-1 2 30 16,-1-2-25-16,-2 5-20 15,-2-1 29-15,-1 1-56 16,-1 1 29-16,3 4 2 16,-2-1-37-16,1-2 30 15,1 1-31-15,4 0 1 16,0 0 2-16,-1 2 11 16,3-1-14-16,-1-1 0 15,2-3 7-15,1 1-6 16,2 0-1-16,0 0 0 15,0-2-1 1,0 3-5-16,0-1 5 0,0 0 0 0,0-1-8 16,0 3 9-16,8 1 0 15,0 1 0-15,-1-2 9 16,-1 1 4-16,2 0-7 16,-2-1-6-16,1 0 8 15,-1 1-8-15,0 0 0 16,2-2 0-16,1 4-9 15,-3-3 21-15,1-2-13 16,0-1 1-16,-3 2-4 0,1-5-5 16,-5 0 9-1,2-2 0-15,-2 0 0 0,0 0 9 16,0-2-15-16,0 2 6 16,0 0 0-16,0 0-10 15,-7 2 17-15,1-1-7 16,-4 0 0-16,2 0 8 15,-3-2-1-15,1-1-7 16,4 2 0-16,-3-2 14 16,5 0-8-16,-2 0-6 15,4 0 0 1,2 0 15-16,0 0 1 0,0 0-16 16,0 0 0-16,0 0-11 0,0 0 13 15,0 0-3-15,0 0 1 16,0 0 0-16,0 0-13 15,0 0 13-15,2 0-5 16,4 0-10-16,0 0 30 16,3 4-6-16,3 0-9 15,-2 4 11-15,1 2-1 16,1 0-10-16,-1 2 0 16,-3 2 5-16,2 2 12 15,-4 0-17-15,-1 1 0 16,-1-2 1-16,-2 3-1 15,0 3 1 1,1-1-1 0,-3 2 20-16,2-1-13 0,-2 0 8 15,0-1-13-15,0 0 5 16,0 0 17-16,0 0-22 16,0 0 5-16,0 3 4 15,0-4-1-15,0 1-10 16,0-1 0-16,0 2 0 15,2-3 5-15,0 2 1 16,0-4-6-16,1-2 0 16,-1 0 13-16,-2-3-4 15,3-4-9-15,-1-1 0 16,0-2 1-16,0 1 0 16,-2-5-1-16,0 0 0 0,2 0-25 15,3 0-19-15,9-11-128 16,-2-11-366-16,5-4-1765 15</inkml:trace>
  <inkml:trace contextRef="#ctx0" brushRef="#br0" timeOffset="123882.47">20788 6709 1167 0,'0'0'355'0,"0"0"-51"16,0 0-91-16,0 0-117 16,0 0-24-16,0 0-38 15,0 0 33-15,31-12 32 16,-25 8-3-16,0-3 40 16,-1 5-47-16,-1-7-17 15,0 1-9-15,3 0-50 0,-1-2 12 16,4-4-25-16,1 1 12 15,-3-4-6-15,2 1-5 16,1 0-1-16,-3 0 12 16,-1 1 0-16,2 4-10 15,-2 1-2-15,-3 2 0 16,0 2-3-16,1 2 15 16,-3 2-12-16,1-2 9 15,0 1 3-15,0 0-15 16,2 1 3-16,-3-1 0 0,-2 2 15 15,2 1-9 1,-2 0 9-16,0 0 15 0,0 0-30 16,0 0 37-16,0 0-37 15,0 0 1-15,0 0-1 16,0 0 6-16,0 0-6 16,2 0 0-16,0 6 9 15,3 4 2-15,-3 2-11 16,3 3 8-16,-1-1 14 15,-1 7-5-15,1 1-11 16,-2 2-6-16,2 2 16 16,1 0-16-16,-4-1 0 15,5 5 0-15,-4-4 0 0,3-1 13 16,-1 0-13 0,0-4 0-16,1 0 2 0,1-3-10 15,-1-4 8-15,-3 0 0 16,3-4 3-16,-3-2 7 15,-2-2-10-15,2-1 0 16,-2-3-7-16,0-2-8 16,0 2 9-16,0-2-12 15,0 0 18-15,-4 0-39 16,-10 0 39-16,-3 0 4 16,-4 0 10-16,-3 0-10 15,-1 0-3-15,1 0-1 16,2 0 8-16,5 3 10 0,7-2-18 15,5 2 0 1,3-3 0-16,2 0-21 0,0 0 21 16,0 0 0-16,0 0 0 15,0 0 10-15,9 0-5 16,11 0-5-16,11 0-27 16,9-11-19-16,47-20-104 15,-11 3-167-15,2-3-776 16</inkml:trace>
  <inkml:trace contextRef="#ctx0" brushRef="#br0" timeOffset="132173.76">9285 8174 1852 0,'0'0'555'0,"0"0"-447"16,0 0-32-16,0 0-27 16,0 0 11-16,-60 105 35 15,42-56-54-15,1 1 24 16,-2 2-35-16,1-2-22 16,1-4 42-16,1-4-50 0,3-6 0 15,1-8-2 1,3-6-38-16,5-9-21 15,2-9-93-15,2-15-231 0,0-14 66 16,4-11-1132-16</inkml:trace>
  <inkml:trace contextRef="#ctx0" brushRef="#br0" timeOffset="132393.72">9203 8213 1842 0,'0'0'684'15,"0"0"-547"-15,0 0-25 0,0 0-91 16,0 0 19-16,0 0 24 16,0 0-47-16,94 105 38 15,-59-69-44-15,-2 2-11 16,0 0 5-16,-2-5 2 16,-6-2-14-16,-4-5-26 15,-9-3-106-15,-9-8-22 16,-3-5-193-16,0-6-472 0</inkml:trace>
  <inkml:trace contextRef="#ctx0" brushRef="#br0" timeOffset="132566.43">9091 8537 2263 0,'0'0'540'0,"0"0"-368"0,0 0-90 16,0 0-71-16,0 0-6 15,0 0-4-15,128 0-2 16,-71 0-48-16,-1 0-34 16,15 0-42-16,-13 0-228 15,-11 3-298-15</inkml:trace>
  <inkml:trace contextRef="#ctx0" brushRef="#br0" timeOffset="132927.23">9717 8708 1854 0,'0'0'767'16,"0"0"-540"-16,0 0-124 16,0 0-43-16,0 0-23 15,0 0-30-15,0 0-7 16,32-95 0-16,-28 64 14 15,0 3-4-15,-2 2-10 0,3 4 0 16,-3 6-6-16,2 6 20 16,-2 6-14-16,1 4 0 15,0 0 6-15,1 0-21 16,5 0 15-16,1 8 0 16,6 9 39-1,0 8-33-15,2 3 16 0,-5 2-22 16,-1 3-16-16,-2-4 10 15,-5 0-54-15,2-4-69 16,-3-7-183-16,-1-10-757 0</inkml:trace>
  <inkml:trace contextRef="#ctx0" brushRef="#br0" timeOffset="133461.22">10181 8551 1854 0,'0'0'481'0,"0"0"-279"15,0 0-67-15,0 0-69 16,0 0-33-16,0 0-1 0,0 0-6 16,-4-83-11-16,4 53 59 15,0-4-66-15,0-4 22 16,0-3-9-16,0 1-14 16,6 4 20-16,5 5-27 15,3 6 0-15,-1 7-5 16,5 4 17-16,3 6-12 15,6 2 0-15,5 4 5 16,1 2-16-16,6 0 12 0,-2 0-1 16,2 12 3-1,0 10 21-15,-2 2-20 16,-2 8-4-16,-4 2 13 16,-5 4 14-16,-4 2-25 15,-4 1 11-15,-7-1 36 0,-2-2-48 16,-2-4 25-16,-2-4-26 15,-3-4 14-15,-2-4-17 16,0-7 3-16,0-7-14 16,0-3-11-16,0-5-111 15,0 0-29-15,0-6-347 0</inkml:trace>
  <inkml:trace contextRef="#ctx0" brushRef="#br0" timeOffset="133806.07">11172 8159 1685 0,'0'0'520'0,"0"0"-362"16,0 0 54-16,0 0-84 15,-29 116-5-15,4-62-7 16,-1 9-78-16,-3 2 11 16,0-2-30-16,5-5-4 15,3-8-6-15,5-14-9 16,8-12-31-16,6-12 7 15,2-12-87-15,0-4 4 16,4-57-106-16,14 2-386 16,-3-5-40-16</inkml:trace>
  <inkml:trace contextRef="#ctx0" brushRef="#br0" timeOffset="134009.66">11114 8199 942 0,'0'0'745'15,"0"0"-414"-15,0 0-135 0,0 0-63 16,0 0 14-16,0 0-48 15,0 0 10-15,110 73-12 16,-79-32-40-16,2 8 29 16,1 2-60-16,-5 2-4 15,-2-1-13-15,-9-4-9 16,1-6-1-16,-10-7-54 16,-3-10-66-16,-6-15-98 15,0-6-324-15,-6-4-449 0</inkml:trace>
  <inkml:trace contextRef="#ctx0" brushRef="#br0" timeOffset="134166.87">11098 8520 1820 0,'0'0'793'16,"0"0"-556"-16,0 0-91 16,0 0-44-16,0 0-102 15,0 0-6-15,0 0-45 16,128-2-55-16,-46-4-78 15,-12 1-485-15,-10-2-1293 0</inkml:trace>
  <inkml:trace contextRef="#ctx0" brushRef="#br0" timeOffset="134512.01">11562 8534 593 0,'0'0'1661'16,"0"0"-1410"-16,0 0-47 16,0 0-158-16,0 0-46 15,0 0 32-15,0 0-32 16,107-34 0-16,-87 34-6 16,-9 0 18-1,-7 10-12-15,-4 4 18 0,0 5-16 0,-6 2 64 16,-12 3-26-16,0 2 2 15,4 3 4-15,6-5-38 16,5-3 16-16,3-5-24 16,0-2-13-16,5-6 13 15,11-3 0-15,4-5 12 16,4 0-6-16,3-2-6 16,4-16-42-16,5-17-134 15,-7 3-394-15,-7-2-195 0</inkml:trace>
  <inkml:trace contextRef="#ctx0" brushRef="#br0" timeOffset="135453.53">11885 7844 1197 0,'0'0'319'16,"0"0"-51"-16,0 0-63 16,0 0-42-16,0 0-74 15,0 0-78-15,0 0 49 16,25 9-7-16,-3 8 31 0,4 10 32 15,7 4-44-15,6 12 22 16,3 7-41-16,3 5-30 16,-1 10 27-16,0 5-49 15,-3 4 10-15,-7 4 11 16,-10 5-11-16,-9 1 14 16,-6 0 5-16,-6 1-19 15,-3-5 56-15,0-4-49 16,-9-6 33-16,-4-10-18 15,-1-10-26-15,1-10 8 16,2-9-15-16,1-11 0 0,6-8-19 16,2-8-8-16,-7-4-69 15,5 0-140-15,-6-12-606 0</inkml:trace>
  <inkml:trace contextRef="#ctx0" brushRef="#br0" timeOffset="136837.43">9394 8272 1245 0,'0'0'263'0,"0"0"-100"16,0 0-81-16,0 0-46 15,0 0 37-15,0 0-8 16,0 0 43-16,-9 0 39 16,9 0-30-16,0 0 19 15,0 0-18-15,0 0-35 16,0 0 36-16,0 0-52 16,0 0-17-16,0 0 2 15,0 0-52-15,0 0 34 16,0 0-31-16,0 0 6 15,-2 0 11-15,-2 0-19 0,2 0 16 16,0 0-4-16,-2 0-1 16,2 0-4-16,-2 0-8 15,2 0 1-15,-3 0 2 16,1 0-2 0,2 0-1-16,0 0 0 0,0 0 10 15,-4 0-21-15,4 0 11 16,-4 0 0-16,1 0-14 15,-1 0 20-15,-1 0-6 16,5 0 0-16,-1 0 13 16,3 0-20-16,0 0 7 0,0 0 0 15,0 0-12-15,0 0 18 16,0 0-6-16,0 0 0 16,0 0 15-16,0 0 18 15,0 0-33-15,0 0 1 16,0 0 1-16,0 0 7 15,5 0-15-15,4 0 6 16,2 7 0 0,7 10 37-16,3 6-31 0,4 9-5 15,4 9 15-15,3 3 2 16,-1 6-10-16,2 4-8 16,-2-1 12-16,-2-2-4 15,-2-2-7-15,-4-7-1 16,-3-8 33-16,-5-6-31 15,-4-10 8-15,-1-7-10 0,-6-5 6 16,-2-3 1-16,-2-3-7 16,0 0-2-16,-6-9-25 15,-17-10-99-15,-2-7-250 0</inkml:trace>
  <inkml:trace contextRef="#ctx0" brushRef="#br0" timeOffset="137512.1">9184 8282 430 0,'0'0'724'16,"0"0"-498"-16,0 0-113 15,0 0-24-15,0 0-13 0,0 0 35 16,0 0-5-16,39-25 1 16,-39 25 72-16,0 0-38 15,0 0 0-15,0 3-43 16,-5 12-48-16,-6 13 66 16,-2 11 8-16,-3 7-67 15,2 6 33-15,1 7-50 16,2 0-3-16,0 0 5 15,2-4-36-15,-2-5 33 16,2-7-30-16,2-11-7 16,-2-8 13-16,5-8-14 15,0-8-1-15,1-2 0 16,1-4-13-16,2 0-16 16,-2-2-71-16,-3 0-58 0,1-4-313 15,-3-12-721-15</inkml:trace>
  <inkml:trace contextRef="#ctx0" brushRef="#br0" timeOffset="147784.84">12720 8514 2020 0,'0'0'520'0,"0"0"-333"16,0 0-84-16,0 0-82 16,0 0 6-16,137-13-18 15,-87 11-9-15,0-3-1 16,-10 1-86-16,-9 0-83 15,-11-4-35-15,-9 2-138 16,-7-3-8-16</inkml:trace>
  <inkml:trace contextRef="#ctx0" brushRef="#br0" timeOffset="147989.12">12907 8318 1283 0,'0'0'1030'0,"0"0"-713"0,0 0-141 15,0 0-122-15,0 0-2 16,0 0 25-16,5 106-62 16,9-62 31-16,1 0-46 15,1 0-37-15,-3-1-11 16,5 2-149-16,-5-11-121 16,-1-12-313-16</inkml:trace>
  <inkml:trace contextRef="#ctx0" brushRef="#br0" timeOffset="148570.03">13688 8143 1684 0,'0'0'559'0,"0"0"-493"15,0 0 93-15,0 0-52 16,-41 142-7-16,37-81 25 16,4 6-88-16,0 4-1 15,0-4-31-15,0-1 17 16,0-11-44-16,0-10-1 15,0-15-43-15,0-14-35 0,0-14-64 16,0-23 6-16,0-16-211 16,0-7-336-16</inkml:trace>
  <inkml:trace contextRef="#ctx0" brushRef="#br0" timeOffset="148915.64">13628 8207 1109 0,'0'0'565'16,"0"0"-353"-16,0 0 24 15,0 0-66-15,0 0-109 16,0 0-21-16,0 0-14 0,35-18-17 16,-8 42 58-1,2 10-13-15,5 8 10 0,1 5 6 16,3 5-50-16,-1 2 16 16,2-2-28-16,-1 1 1 15,-5-9 1-15,-7-9-1 16,-4-11-6-16,-3-11 0 15,-3-12 10-15,-3-1 10 16,0-15-4-16,0-20-11 16,0-11 22-16,-1-12-24 15,-5-12-6-15,-3-4 6 16,-4-3 4-16,0 6 8 16,0 10-18-16,0 13 0 0,-6 15-9 15,-4 12-43-15,1 11-46 16,5 6-153-16,2 1-339 0</inkml:trace>
  <inkml:trace contextRef="#ctx0" brushRef="#br0" timeOffset="149198.16">14621 7888 1996 0,'0'0'277'0,"0"0"-101"15,0 0-78-15,0 0 11 16,-100 138-6-16,84-73-11 16,8 9 10-1,3 4-63-15,5 3 13 0,0-4-52 16,0 2 18-16,11-8-27 15,2-4 9-15,1-10-54 16,-1-11-58-16,7-16-170 16,-5-14-291-16,1-16-341 0</inkml:trace>
  <inkml:trace contextRef="#ctx0" brushRef="#br0" timeOffset="149496.37">15107 8118 1109 0,'0'0'997'16,"0"0"-847"-16,0 0 61 15,0 0-141-15,0 0-17 0,0 0 72 16,-83 101-71-16,54-46 37 15,-2 7-15 1,0 3-41-16,4 2 42 0,2-1-60 16,8-7-17-16,5-8 0 15,4-13-9-15,3-12-21 16,5-13-27-16,0-13-134 16,0-28-44-16,16-16-156 15,0-9-564-15</inkml:trace>
  <inkml:trace contextRef="#ctx0" brushRef="#br0" timeOffset="149731.59">15056 8045 342 0,'0'0'1485'15,"0"0"-1092"-15,0 0-101 16,0 0-204-16,0 0 7 16,0 0-7-1,0 0 4-15,135 144 5 0,-96-82-55 16,-2 5 14-16,-3 1-32 15,-3-3-24-15,-4-4 24 16,-6-7-24-16,-2-6-12 16,-5-9-9-16,-6-14-61 15,-6-7-11-15,-2-11-89 16,-8-7-123-16,-15-21-172 16,-2-3-639-16</inkml:trace>
  <inkml:trace contextRef="#ctx0" brushRef="#br0" timeOffset="149904.01">14962 8476 1687 0,'0'0'569'0,"0"0"-293"31,0 0-93-31,0 0-23 0,0 0-95 0,0 0-64 16,0 0 62-16,60-4-42 16,-18 4 12-16,5 0-33 15,7 0-55-15,19 2-80 16,-12 0-353-16,-15-2-236 0</inkml:trace>
  <inkml:trace contextRef="#ctx0" brushRef="#br0" timeOffset="150281.12">15602 8654 1627 0,'0'0'661'16,"0"0"-503"-16,0 0 54 16,0 0-69-16,0 0-99 15,0 0-13-15,0 0 11 0,18-84-41 16,-9 52 23-16,-1-2 6 16,-1 4-28-1,-1 2 41 1,2 6-28-16,-2 5 15 15,-2 10-2-15,3 1-19 16,-1 6-1-16,4 0-8 16,1 0 0-16,2 13 25 15,1 12-23-15,-1 5 25 16,-1 7-8-16,2-2-13 16,0 1-9-16,-3-5 3 15,0-1-66-15,-1-11-4 16,-4-12-148-16,-2-7-412 0,1 0-1387 0</inkml:trace>
  <inkml:trace contextRef="#ctx0" brushRef="#br0" timeOffset="150914.41">16244 8588 1185 0,'0'0'676'16,"0"0"-524"-16,0 0 70 15,0 0-68-15,0 0-69 16,0 0 14-16,0 0 3 16,-23-84-59-16,21 56 30 15,0-2-9-15,0-6-21 0,-1-2 23 16,3-5-42-16,0-1-9 16,0 1 6-16,3-2-15 15,10 5 21-15,3 1-27 16,3 0 1-16,4 3-4 15,0 1 4-15,3 8-1 16,-2 4 0-16,-2 6 11 16,3 3-22-16,2 4 10 15,2 3 1-15,2 5-5 16,0 2 5-16,-2 0 0 16,-3 0 0-16,1 14 8 15,-4 8-10-15,-1 9 2 16,1 7 0-16,-4 6 8 0,4 6-1 15,-4 2-7-15,-1 5 0 16,-2-4 12-16,-5 2-10 16,-2-7-2-1,-7-4 0-15,-2-6 19 0,0-8-8 16,0-7-1-16,0-4-10 16,0-7 20-16,0-1-38 15,0-4 18-15,0-1-47 16,0-6-38-16,0 0-185 15,-7 0-479-15</inkml:trace>
  <inkml:trace contextRef="#ctx0" brushRef="#br0" timeOffset="151617.87">15702 8362 1520 0,'0'0'360'16,"0"0"-99"-16,0 0-129 15,0 0-72-15,0 0-52 16,0 0 35-16,0 0 25 0,8 0 14 16,-3 10 52-16,-3 4-43 15,3 6-20-15,-1 4 20 16,3 6-64-16,2 4 27 16,0 6-22-16,0 2-25 15,-1 2 42-15,3 0-43 16,1 0 9-1,-3-3 22-15,-1-3-36 0,0-6 19 16,-4-8-20-16,-2-6 11 16,0-8 4-16,-2-5-14 15,0-2 4-15,2-3-5 0,-2 0-67 16,0-4-48 0,0-12-166-16,3-8-1506 0</inkml:trace>
  <inkml:trace contextRef="#ctx0" brushRef="#br0" timeOffset="152655.5">17306 8093 1367 0,'0'0'357'15,"0"0"-35"-15,0 0-73 16,0 0-103-1,0 0-57-15,0 0-13 0,0 0-11 16,-21 72 45-16,4-26-3 16,-3 9-55-16,-5 4 18 15,1 2-38-15,2-1-31 16,1-7 21-16,6-9-22 16,4-13-22-16,8-12-26 15,3-16-82-15,0-3-27 0,3-52-38 16,8-4-381-16,2-4-319 0</inkml:trace>
  <inkml:trace contextRef="#ctx0" brushRef="#br0" timeOffset="152843.74">17256 8107 1377 0,'0'0'374'16,"0"0"-103"-16,0 0-41 16,0 0-55-16,0 0-43 15,0 0 34-15,0 0-84 16,141 124-16-16,-111-70 19 0,3 4-64 15,-2 3 19-15,-4-2-34 16,-5-4 9-16,-2-9-30 31,-6-9-6-31,-6-10-61 16,-8-17-63-16,0-10-375 16,-6 0 14-16</inkml:trace>
  <inkml:trace contextRef="#ctx0" brushRef="#br0" timeOffset="153000.13">17228 8351 1842 0,'0'0'500'16,"0"0"-173"-16,0 0-180 15,0 0-8-15,0 0-97 16,0 0-27-16,0 0 0 16,113-11-15-16,-52 11-30 15,26 0-75-15,-16 3-245 16,-9 4-327-16</inkml:trace>
  <inkml:trace contextRef="#ctx0" brushRef="#br0" timeOffset="153439.79">17910 8369 2053 0,'0'0'304'16,"0"0"-141"-16,0 0-99 16,0 0-55-16,0 0-18 15,0 0 8-15,0 0-102 16,91-12 68-16,-91 23-32 16,-2 3 67-16,-16 4 4 15,-7-2 54-15,6 2 6 16,3-2-27-16,7-4-36 15,9 0-1-15,0 0-24 16,2 1 24-16,18-5-3 16,7 5 12-16,2 1 7 0,2 2-16 15,0 4 11-15,-6 6 5 16,-5 6 2-16,-9 8 32 16,-9 3 65-16,-2 1-39 15,0 0 0-15,-13-6-35 16,-3-7-34-16,1-10 22 15,1-5-29-15,3-12-36 16,0-6-140-16,2-20-85 16,0-10-456-16</inkml:trace>
  <inkml:trace contextRef="#ctx0" brushRef="#br0" timeOffset="153738.99">18175 7922 1661 0,'0'0'493'15,"0"0"-218"-15,0 0-177 16,0 0-70-16,0 0 24 16,35 103-9-16,-19-47 23 15,-1 8-1-15,4 10 3 0,-4 7 26 16,-1 2-40-16,-2 6 8 15,-2-3-2-15,-1-3-40 16,-1-9 27-16,2-10-47 16,-4-17 0-16,-1-10-1 15,-1-15-2-15,-4-10-19 16,2-10-46-16,3-6-84 16,-1-17-51-16,3-12-639 0</inkml:trace>
  <inkml:trace contextRef="#ctx0" brushRef="#br0" timeOffset="154005.44">18600 8354 1262 0,'0'0'796'0,"0"0"-622"16,0 0 79-16,0 0-168 15,0 0-11-15,126-29-13 0,-73 29-50 16,-7 0 20-16,-1 0-31 16,-9 0-39-16,-14 0-95 15,-9 0-236-15,-11 0-21 0</inkml:trace>
  <inkml:trace contextRef="#ctx0" brushRef="#br0" timeOffset="154178.14">18799 8172 1013 0,'0'0'905'16,"0"0"-685"-16,0 0 47 15,0 0-117-15,-5 110-47 16,15-73-51-16,7 1-52 0,3 1-12 15,7-3-243 1,-4-8-262-16,-4-12-1233 0</inkml:trace>
  <inkml:trace contextRef="#ctx0" brushRef="#br0" timeOffset="154463.01">19385 8082 1899 0,'0'0'470'15,"0"0"-399"-15,0 0 119 16,-20 127-99-16,20-70 24 16,2 5-24-16,13 0-74 15,-1-1 24-15,-5 0-41 16,-3-9 0-16,-4-6-2 15,-2-12-17-15,0-10-8 16,0-14-46-16,0-10-42 16,-6-2 36-16,-5-54-297 15,2 0-172-15,0-4-168 0</inkml:trace>
  <inkml:trace contextRef="#ctx0" brushRef="#br0" timeOffset="154765.01">19337 8124 120 0,'0'0'1443'0,"0"0"-1169"15,0 0 27-15,0 0-151 16,0 0-93-16,0 0 11 16,0 0-47-16,59-19 26 15,-30 40-1-15,2 12-10 16,0 7 32-16,5 8-1 16,-1 2-43-16,3 4 22 15,3-4-45-15,1-2 23 16,-2-11-18-16,-4-7 7 15,-5-14 4-15,-7-11-11 16,-4-5-5-16,-1-15 68 0,-7-19-57 0,-1-10 34 16,-3-12-23-16,-8-10-22 0,0-5 22 15,-2 3-23 1,-12 9-9 0,-1 11 3-16,-2 19-62 15,5 11-17-15,-2 10-133 16,7 4-254-16,3 0-319 0</inkml:trace>
  <inkml:trace contextRef="#ctx0" brushRef="#br0" timeOffset="155376.81">20133 7834 1744 0,'0'0'284'16,"0"0"-38"-16,0 0-121 16,0 0-94-16,0 0-9 15,0 0 52-15,0 0-26 16,-33 101 14-16,25-65 17 16,-3 4 3-16,5-2 14 15,4-1-51-15,0 2-24 16,2-7 39-16,0-4-45 15,0-8 17-15,0-7-9 16,0-6-11-16,0-1 6 16,0-4-17-16,0 0 5 0,0 2 33 15,0 0-38-15,0 0 17 16,0 0-12-16,0 2 5 16,0 0 11-16,0 0-22 15,0 0 0-15,0 2-3 16,0 2 15-16,0 3-12 15,0 0 0-15,0 6 7 16,0 0 28-16,0 4-26 16,0 1 0-16,0 4 9 15,0 0-2-15,0 0-10 16,2 4-6-16,3-1 15 16,1 5 2-16,2-3-17 15,-2 1 0-15,0 0 24 0,-1-4-14 16,1-4 7-16,-4-3-17 15,4-8 10-15,-6-4-8 16,2-5-2-16,-2-4 0 16,0-2 12-16,0 0 0 15,0 0 0-15,0 0-12 16,0 0-14-16,0-10-11 16,0-7-101-16,-12-31-43 15,-1 7-144-15,1-6-1074 0</inkml:trace>
  <inkml:trace contextRef="#ctx0" brushRef="#br0" timeOffset="156624.72">20590 7958 1737 0,'0'0'610'0,"0"0"-434"0,0 0-55 15,0 0-36-15,0 0-70 16,0 0 28-16,-103 113 17 15,68-60-30-15,1 2 41 16,1 1-32-16,6 1-22 16,3-7-2-16,6-6-15 15,6-10-17-15,6-12-50 16,4-13-90-16,2-10-44 16,0-23-162-16,8-8-138 0</inkml:trace>
  <inkml:trace contextRef="#ctx0" brushRef="#br0" timeOffset="156819.91">20547 7994 393 0,'0'0'1130'15,"0"0"-835"-15,0 0-76 16,0 0 20-16,0 0-55 16,0 0-52-16,96 142-11 15,-69-89-78-15,0 3 8 16,0 0-41-16,0-3 4 15,-4-6-28-15,-2-6 8 16,-7-11-77-16,-12-16-78 0,-2-7-230 16,0-7-221-16</inkml:trace>
  <inkml:trace contextRef="#ctx0" brushRef="#br0" timeOffset="156992.84">20439 8243 1940 0,'0'0'527'0,"0"0"-372"16,0 0 10-16,0 0-153 16,0 0 3-16,0 0 9 15,118-10-24-15,-63 8 0 0,23 2-158 16,-15 0-299 0,-9 0-94-16</inkml:trace>
  <inkml:trace contextRef="#ctx0" brushRef="#br0" timeOffset="157495.31">21065 8399 1996 0,'0'0'358'0,"0"0"-162"0,0 0-139 0,0 0-32 15,0 0-16-15,0 0 3 16,0 0 10-16,62-93-22 16,-56 79 25-16,-3 5 52 15,-3 4-19-15,0 1 24 16,0 4-37-16,0 0-44 16,3 0 13-16,-1 9-14 15,1 15 0-15,3 9 38 16,0 5-38-16,-2 4 36 15,3 1-33-15,0 0 12 16,0-5-6-16,-5-6-9 16,0-2-10-16,-2-5 9 0,0-7-47 15,-4-3 33 1,-12-1 3-16,-2-4-13 0,-2-2 8 16,3-4 20-16,-2 0-3 15,7-1 12-15,2-3-3 16,6 0 12-16,4 0-16 15,0 0 7-15,0 0 1 16,10 0-5 0,13 0 21-16,4 0 7 0,2 0-28 15,-2 0-5-15,-5 0-3 16,-5 0-56-16,-3 0-6 16,-3 0-125-16,-2 0-314 15,0 0-146-15</inkml:trace>
  <inkml:trace contextRef="#ctx0" brushRef="#br0" timeOffset="158076.04">21771 8543 1370 0,'0'0'559'0,"0"0"-320"0,0 0-5 16,0 0-74-16,0 0-81 15,0 0-6-15,0 0-10 16,-13-15-47-16,8 5 36 16,-2-4 2-16,-1-4-42 15,1-5 42-15,-2 0-42 16,0-7 9-16,-1 0 3 15,5-3-12-15,-3 2-8 16,6-3-4-16,0-1 12 16,2 1-3-16,0-3-8 31,0 2 4-31,2-1-5 0,10 6 7 0,3 2-8 16,3 5 1-16,2 4-10 0,2 5-5 15,1 5 17-15,-1 2-2 16,2 4 0-16,3 3 10 15,4 0-16-15,-2 0 6 16,2 7 0 0,1 8-11-16,-3 10 12 0,-3 3-1 15,1 6 0-15,-2 3 11 16,0 2-11-16,-4 3 11 16,2 1-10-16,-5-3 13 0,-3-6-8 15,-4-4-6 1,-4-7 0-16,-2-6 12 0,-3-4-21 15,-2-11 9-15,0 1-18 16,0-3 16-16,4 0-93 16,0-10-61-16,3-8-518 0</inkml:trace>
  <inkml:trace contextRef="#ctx0" brushRef="#br0" timeOffset="158347.57">22710 7868 1275 0,'0'0'1034'32,"0"0"-835"-32,0 0-58 0,0 0-115 0,0 0 62 15,-88 157-23-15,64-96-51 16,-3 6 41-16,0-4-55 31,0-5 8-31,6-10-1 16,4-10-7-16,7-15-13 0,2-7-36 15,6-16-66-15,2-19-12 16,5-18-428-16,8-6-181 0</inkml:trace>
  <inkml:trace contextRef="#ctx0" brushRef="#br0" timeOffset="158551.99">22669 7838 1577 0,'0'0'544'0,"0"0"-327"16,0 0-92-16,0 0-36 15,0 0 32-15,91 105-44 16,-62-51-8-16,-2 6-24 16,-2 2-38-16,-4-2 23 15,0-4-30-15,-7-6-5 16,-4-7 4-16,-5-11-91 15,-5-10-91-15,-2-18-198 16,-17-4-129-16,-4 0-1155 0</inkml:trace>
  <inkml:trace contextRef="#ctx0" brushRef="#br0" timeOffset="158693.69">22573 8209 1763 0,'0'0'530'15,"0"0"-316"-15,0 0 12 16,0 0-153-16,0 0-41 15,0 0 2-15,0 0-34 16,165-16-19-16,-110 14-165 16,14-8-195-16,-13 3-198 15,-11-2-586-15</inkml:trace>
  <inkml:trace contextRef="#ctx0" brushRef="#br0" timeOffset="159164.57">23323 8103 1883 0,'0'0'498'0,"0"0"-360"15,0 0-62 1,0 0-29-16,0 0-46 0,0 0 31 16,-104 108-21-16,82-80 6 15,2-4 36-15,6-5-52 16,6-4 27-16,3-5-28 15,5-1-36-15,0-3 35 16,0-3-2-16,18 1 3 16,5-1 30-16,7-3-30 0,2 0 33 15,1 0-33 1,-2-8 7-16,-2-3 7 0,-6-1-7 16,-6 4-7-16,-3 0 0 15,-8 2 9-15,-1 5 12 16,-5-2-3-16,0 3 3 15,0 0 9 1,0 0-30-16,0 0 0 0,2 0-1 16,0 8 2-16,5 10 15 15,-1 6-5-15,1 2 1 16,2 1 9-16,3-1-11 16,-4-2-10-16,1-3 0 0,1-7-35 15,-4-1 20 1,-2-5-62-16,1-6-77 0,-3-2-154 15,0-12-186-15,0-6-1340 16</inkml:trace>
  <inkml:trace contextRef="#ctx0" brushRef="#br0" timeOffset="159666.41">23587 7674 1525 0,'0'0'353'16,"0"0"-69"-16,0 0-38 16,0 0-184-16,0 0-28 15,0 0 21-15,0 0-13 0,62 32 42 16,-31-2-19-16,3 10-17 16,1 11 31-16,-1 8-42 15,-1 5 4-15,-2 10 7 16,0-1-38-16,-4 5 35 15,-4 0-14 1,-5 5-7-16,-7-1 25 0,-11 1-48 16,0 0 30-16,-19-3-15 15,-10-6-8-15,-2-9 23 16,3-13-31-16,6-12 0 0,8-14-1 16,5-8-20-1,6-10-24-15,2-4-33 16,-1-4-49-16,-14-2-7 0,3-15-402 15,-8 3-523-15</inkml:trace>
  <inkml:trace contextRef="#ctx0" brushRef="#br0" timeOffset="160906.41">20370 7828 45 0,'0'0'962'0,"0"0"-617"15,0 0-181-15,0 0-29 16,0 0-46-16,0 0-6 15,0 0 52-15,0-24-30 16,0 23-15-16,-3-2-3 0,-1 2-31 16,-1-1 29-16,1-2-13 31,0 1-15-31,-3-1 16 0,0 2-35 0,0 2 4 16,0 0-2-16,-1 0-25 15,2 0 21-15,-4 0-12 16,1 0-21-16,-1 0 43 15,-3 0-35-15,1 4 22 16,-2 2 4-16,1 4-22 16,-3-3 28-16,1 6-25 15,1-1-12-15,3 1 21 16,0 1-16-16,0-3-8 16,2 1 6-16,-2 2 1 0,-1 0 21 15,4 4-29-15,-1 0-2 16,1 3 23-16,0 1-5 31,-1 2-17-31,3 0-1 0,2 0 15 0,-2-1-3 16,2 2-12-16,2-2 0 15,-2 2 10-15,1 0 8 16,1-2-18-16,0 1 0 16,2-1 9-16,-2 0-7 15,2 1-2 1,0 2 0-16,0 1-1 15,0 0 15 1,0 3-14-16,9 1 0 0,-1-1 12 16,4 0-1-1,-1 0-10-15,-3 0-1 0,4 0 20 16,-1-2-8-16,1 0-2 16,1 3-10-16,0-5 12 15,3 2 0-15,-1-2-12 16,1 0 0-16,-1-4 7 15,1 0 14-15,-1-4-21 16,-1-2 0-16,-1 0 2 16,-1-4 18-16,-1 0-20 15,-1-2 12-15,2-1-6 16,-4-4 3-16,1 1-10 16,1-4 1-16,-6 0-25 0,1 0 25 15,-3-2-63-15,-2 0-10 16,0-4-31-16,0-12-127 15,-2-6-508-15</inkml:trace>
  <inkml:trace contextRef="#ctx0" brushRef="#br0" timeOffset="162255.96">14757 7864 225 0,'0'0'741'0,"0"0"-471"16,0 0-61-16,0 0-42 15,0 0 15-15,0 0-10 16,0 0 16-16,0-10-39 16,0 10 9-16,0 0-28 0,0 0-71 15,0 0 4-15,-2 0-38 16,-3 0-17-16,1 0 36 15,-5 0-43-15,0 0 20 16,-4 0 17-16,-1 0-38 16,1 4 43-16,-2 8-23 15,-3 0-7-15,1 6 28 16,2 3-31-16,-1 2 2 16,3 4 8-16,0-1-13 15,2 3 26-15,2 2-32 16,0 0-1-16,2 5 14 15,0-1 5-15,3 3-19 16,0 4 11-16,0 1 1 16,1 3 22-16,1 2-33 15,0 0 0-15,2 2 24 0,0-2-13 16,0 2 0-16,0-2-12 16,4 0 14-16,9 1-14 15,6-3 0-15,-2 2 0 16,5-4 1-16,3-4 14 15,2-3-15-15,-3-1 0 16,3-7 11-16,-5-5-19 16,-4-3 8-16,-5-7 0 15,-4-8-1-15,-4-2-11 16,0-4-27-16,-5 0-57 16,4-16-43-16,-2-13-99 15,0 0-633-15</inkml:trace>
  <inkml:trace contextRef="#ctx0" brushRef="#br0" timeOffset="163715.99">17919 7800 763 0,'0'0'780'0,"0"0"-544"15,0 0 31-15,0 0-117 16,0 0-75-16,0 0 11 16,0 0-59-16,-2 0 19 15,2 0 29 1,0 0-6-16,0 0 44 0,2 0-35 16,-2 0-17-16,2 0 12 15,2 0-66-15,5 3 38 16,3 4 0-16,3 3-39 15,1 0 50-15,1 1-55 16,1 1-1-16,0-2 26 16,0 1-13-16,-2 0 5 15,-1 1-18-15,1-1 20 0,-1-1-5 16,1 0-15 0,-1 0 0-16,-1 1 14 0,-1-2 0 15,-2 1-8 1,1 3-6-16,-2-1 6 0,4 0 1 15,-1 0-7-15,0 2 0 16,1-2 3-16,-1 2 9 16,1-2-12-16,-5-2 0 15,-1 2 0-15,0-2 0 16,-6 0 0-16,2 1 8 16,1-2 7-16,-1 1-5 15,0 2-10-15,0-2 0 16,4 2 0-16,-4-1-8 0,3 0 9 15,-3 1-1 1,-1 1 0-16,3-4 15 0,-4 3-26 16,-2 1 11-16,2 3 0 15,-2-3-7-15,3 3 13 16,-1 2-6-16,3-1 0 16,-3-3 13-16,0 2-13 15,-2 0 0-15,2 1 0 16,-2-3-12-16,0 3 18 15,0 2-6-15,0 0 0 16,0-1 7-16,0 2-5 16,0-2-2-16,0 5 0 0,-4-2-9 31,-3 4 13-31,2 0-4 0,1 0 0 0,-2 0 14 16,3 3-7-16,-1-2-7 15,-1 1 0-15,1 0-4 16,2 0 25-16,-3 1-21 15,0-2 3-15,1-2 10 16,-2 2 14 0,-1-2-26-16,-3 2 11 0,2 0 42 15,-3 1-54-15,-3 1 30 16,1-4-30-16,1-3 14 16,0 0-1-16,3-6-13 15,2-2 0-15,0-5 2 0,5-2 13 16,0-3-21-1,-1-2 6-15,3-1-65 0,0 0 10 16,0 0-63-16,0 0-26 16,0-4-115-16,3-6-702 0</inkml:trace>
  <inkml:trace contextRef="#ctx0" brushRef="#br0" timeOffset="164595.47">7773 9585 1230 0,'0'0'857'16,"0"0"-640"-16,0 0-91 16,0 0-80-16,124-26 15 15,-73 16-61-15,3-2-10 16,4-4-102-16,-17 2-281 16,-11 1-382-16</inkml:trace>
  <inkml:trace contextRef="#ctx0" brushRef="#br0" timeOffset="164783.34">7966 9428 1930 0,'0'0'518'16,"0"0"-409"-16,0 0 10 16,0 103-13-16,7-59-57 15,5 6 8-15,7 1-57 16,1-1-39-16,9 9-95 15,-3-15-201-15,-4-11-199 0</inkml:trace>
  <inkml:trace contextRef="#ctx0" brushRef="#br0" timeOffset="165332.49">8527 9581 1190 0,'0'0'1114'0,"0"0"-843"16,0 0-113-16,0 128-53 15,7-77-20-15,5-1-72 16,-5-1 17-16,5-4-30 0,-8-7 15 16,2-8-34-16,-6-9 7 15,0-14-20-15,0-7 8 16,-4 0-40-16,-8-16-10 15,-7-17-202-15,4-11-116 16,1-12 142-16,3-6-77 16,3-3-31-16,4 6 323 15,-1 13 35-15,2 14 316 16,1 12-44-16,2 8-99 16,0 8 47-16,0 4-100 15,12 0-38-15,5 0 2 16,8 20-8-16,4 6 32 15,4 9-27-15,5 4-48 16,5 5 34-16,3 1-26 16,1-4 7-16,2-2 9 0,-4-10-51 15,-6-6 24-15,-5-11-26 16,-9-10-2-16,-6-2 68 16,-5-14-12-16,-2-16-16 15,-10-11-1-15,-2-9-41 16,0-3 25-16,-2-6-25 15,-14 3-28-15,-3 10 7 16,2 10-63-16,-1 14-15 16,3 16-37-16,3 6-157 15,8 0-313-15</inkml:trace>
  <inkml:trace contextRef="#ctx0" brushRef="#br0" timeOffset="165615.14">9392 9394 2090 0,'0'0'328'16,"0"0"-117"-16,0 0-90 15,0 0-72-15,-114 91 56 16,99-39-51-16,8 6-12 15,5 2 46-15,2 3-76 0,2-3 34 16,13-2-46 0,4-4 20-16,0-6-47 0,1-6 24 15,-1-8-63-15,0-8-28 16,8-17-181-16,-7-8-310 16,0-1-611-16</inkml:trace>
  <inkml:trace contextRef="#ctx0" brushRef="#br0" timeOffset="165976.67">9807 9479 1371 0,'0'0'760'16,"0"0"-612"-16,0 0 74 15,0 0-96-15,-48 136 7 0,30-83-10 16,-3-2-65-16,-2 1 17 15,3-2-60-15,2-9-14 16,5-9 8-16,4-8-9 16,5-12-11-16,1-8-28 15,3-4-73-15,0-34-28 16,0-10-465-16,0-5-94 0</inkml:trace>
  <inkml:trace contextRef="#ctx0" brushRef="#br0" timeOffset="166180.25">9807 9463 1264 0,'0'0'484'0,"0"0"-286"15,0 0 84-15,0 0-103 16,84 113-13-16,-53-63-33 16,0 3-78-16,-2 1 20 15,-2-4-34-15,-7-4-40 16,-2-3 25-16,-7-9-26 15,-2-8-18-15,-5-8-10 16,-4-11-111-16,0-5-163 16,-11-2-245-16</inkml:trace>
  <inkml:trace contextRef="#ctx0" brushRef="#br0" timeOffset="166337.14">9720 9813 1635 0,'0'0'577'0,"0"0"-290"15,0 0-46-15,0 0-117 16,0 0-63-16,0 0-61 16,0 0 6-16,87-1-12 15,-18 1-59-15,-11 0-216 16,-6-2-351-16</inkml:trace>
  <inkml:trace contextRef="#ctx0" brushRef="#br0" timeOffset="166791.29">10341 9894 1938 0,'0'0'361'0,"0"0"-99"15,0 0-151-15,0 0-44 16,0 0-67-16,0 0-7 16,0 0-6-1,-16-52 13-15,16 43-2 0,0 5 2 16,7 0-12-16,2 4 0 0,0 0 12 16,-1 0 0-1,4 0 2-15,-3 11 10 0,-5 3-23 16,-4 4 11-16,0 6 0 15,0 3 6-15,-15 5 5 16,-3-1 13-16,0-1 23 16,5-4-23-16,6-2 21 15,5-4-45-15,2-6 11 16,0-4-28-16,6-4 19 16,12-6-2-16,4 0 0 0,5 0-5 15,0-11-38 1,-2 0-85-16,6-7-174 0,-9 6-96 15,-2 1-1228-15</inkml:trace>
  <inkml:trace contextRef="#ctx0" brushRef="#br0" timeOffset="167451.26">10785 9994 1652 0,'0'0'336'15,"0"0"-62"-15,0 0-77 16,0 0-83-16,0 0 17 16,0 0-95-1,0 0-15-15,-16-50 34 0,14 25-25 0,-2 0 30 16,-2-6-21-16,4 1-38 16,0-3 45-16,2-4-45 15,0-1 5-15,0 0 23 16,4 2-16-16,10 0-20 15,-1 2 7 1,5 2 0-16,0 4-11 0,-1 1 11 16,4 5 0-16,-1 3-1 15,2 4 9-15,-1 5-17 16,0 3 9-16,0 3 0 0,1 4-5 16,1 0 16-16,-2 0-11 15,2 11 0-15,1 10 13 16,1 6-3-16,-1 8-10 15,1 3 0-15,-1 6 19 16,-1 0-7-16,-2 1-6 16,2 2-3-16,-5-2 15 15,-3-4 5-15,-3-2-10 16,-3-6-1-16,-5-4 34 16,0-7-45-1,-1-9 20-15,-3-2-21 0,0-7 12 16,0-2-24-16,0-2 12 15,0 0-67-15,0-19-13 0,0-6-202 16,-5-5-617-16</inkml:trace>
  <inkml:trace contextRef="#ctx0" brushRef="#br0" timeOffset="167734.6">11736 9493 1899 0,'0'0'375'16,"0"0"-142"-16,0 0-84 0,0 0-3 31,-71 142-45-31,48-90-29 0,-4 3 15 0,2-1-59 31,4-4-5-31,0-4-1 16,9-10-5-16,4-10-34 16,4-10 8-16,4-10-60 15,0-6 5-15,0-13-91 16,4-22-123-16,23-46-233 16,-2 8 108-16,-1-2-732 0</inkml:trace>
  <inkml:trace contextRef="#ctx0" brushRef="#br0" timeOffset="167907.27">11736 9493 1385 0,'-16'-49'400'16,"21"49"-91"-16,6 2-157 16,5 17-1-16,3 9-10 15,4 5-69-15,1 10 26 16,1 3-4-16,-6 4-34 16,0 3 22-16,-4-3-52 15,-1-3-23-15,-6-5-7 16,-3-5-27-16,-5-12-50 15,0-12-140-15,-9-7-333 16,-9-6-71-16</inkml:trace>
  <inkml:trace contextRef="#ctx0" brushRef="#br0" timeOffset="168064.53">11542 9815 1825 0,'0'0'646'15,"0"0"-374"-15,0 0-97 16,0 0-63-16,0 0-73 15,0 0-39-15,0 0 30 16,149-36-30-16,-78 25-87 16,-13 3-118-16,-6-3-507 0</inkml:trace>
  <inkml:trace contextRef="#ctx0" brushRef="#br0" timeOffset="168551.08">12119 9768 1483 0,'0'0'640'0,"0"0"-472"15,0 0-8-15,0 0-112 16,0 0-48-16,0 0 2 0,0 0 0 15,94-21 10 1,-77 21-12-16,-1 0 3 0,-5 0 7 16,-2 0 11-16,-4 0-8 15,-5 0-7-15,0 4 17 16,0 8-14-16,-12 3 1 16,-7 4 19-16,-4 2-28 15,3-2 26-15,5 1-19 16,7-3 1-16,8-1-9 15,0 0 4-15,8 0-4 16,13 2 0-16,6-1 15 16,6 2 0-16,1-1-8 15,2 2-6-15,-5 3 38 16,-7-4-8-16,-6 3 48 0,-9-1-22 16,-7-3-51-16,-2-3 33 15,0-1-39-15,-4-6-8 16,-9-4-7-16,-7-4-164 15,2-15-82-15,2-11-506 0</inkml:trace>
  <inkml:trace contextRef="#ctx0" brushRef="#br0" timeOffset="168928.5">12427 9356 1527 0,'0'0'567'15,"0"0"-381"-15,0 0-11 16,0 0-96-16,0 0-42 16,0 0 30-16,0 0-22 15,89 25 13-15,-67 0 34 16,5 7-29-16,-3 9 13 15,3 4-32-15,-2 6-9 0,-4 3 31 16,0 6-52-16,-6 2 8 16,-1 5 11-16,-3-2-25 15,-2 3 40-15,-5-1-30 16,-1-1 1-16,-3-4 19 16,0-9-31-16,0-9 2 15,-5-11-9-15,-4-10-10 16,-2-9 2-16,0-6-73 15,-16-8-57-15,5-4-83 16,-1-16-710-16</inkml:trace>
  <inkml:trace contextRef="#ctx0" brushRef="#br0" timeOffset="169415.89">12795 9632 1759 0,'0'0'717'0,"0"0"-536"16,0 0-87-16,0 0-52 16,0 0-5-16,148-27-8 15,-90 21-23-15,-2 2-12 16,-9 2-18-16,-11 0-195 15,-17-4-107-15,-7 0-147 16,-12-2-511-16</inkml:trace>
  <inkml:trace contextRef="#ctx0" brushRef="#br0" timeOffset="169588.29">13050 9482 532 0,'0'0'1332'15,"0"0"-956"-15,0 0-133 16,0 0-99-16,0 0 35 15,-6 106-76-15,6-63-46 16,2 1 5-16,9-1-61 16,0-4-2-1,3-4-37-15,8-8-190 0,-5-6-156 16,2-14-421-16</inkml:trace>
  <inkml:trace contextRef="#ctx0" brushRef="#br0" timeOffset="170139.02">13683 9508 1855 0,'0'0'487'0,"0"0"-254"15,0 0-26-15,-3 139-120 16,13-89 5-1,5-2-74-15,1-4 6 0,-5-5-24 16,-7-10-27-16,-1-6 17 0,-3-11-32 16,0-5-15-1,-9-7 57-15,-9-5-70 0,-4-24-88 16,2-8-136-16,-1-13-42 16,6-10 55-1,3-5-36-15,6 0 121 0,4 9 196 16,2 11 51-16,0 16 207 15,0 14-16-15,0 9-58 16,8 6-26-16,9 0-44 16,5 12-9-16,5 10 33 15,6 6-58-15,7 5 26 16,4 9-23-16,6 2-35 0,3 0 28 16,-2 1-43-16,1-3-6 15,-3-4 27 1,-7-6-53-16,-4-9 20 0,-5-11-18 15,-8-12 11-15,-3 0 14 16,-7-21-7-16,-3-15-14 16,-5-10 19-1,-7-8-16-15,0-11-20 0,0 0-13 16,-9-1-80-16,-3 8-13 16,-3 5-162-16,1 17-250 15,8 12-253-15</inkml:trace>
  <inkml:trace contextRef="#ctx0" brushRef="#br0" timeOffset="170406.84">14578 9266 2068 0,'0'0'352'16,"0"0"-129"-16,0 0-119 0,0 0-23 16,-66 115 23-1,57-53-30-15,7 6 15 0,2 6-44 16,0 0-13-16,4-2-8 16,12-3-17-16,1-6-7 15,6-4 0-15,-3-9-30 16,-2-12 9-16,11-14-94 15,-5-9-152-15,-1-15-413 0</inkml:trace>
  <inkml:trace contextRef="#ctx0" brushRef="#br0" timeOffset="170721.45">15045 9354 550 0,'0'0'1283'15,"0"0"-1051"-15,0 0-69 16,0 0 25-16,0 0-51 16,0 0 21-16,-10 151-42 15,-1-97-56-15,-4 2 49 0,-1 0-65 16,0-2 3-1,-1-4 0-15,-1-6-47 0,4-6 18 16,4-12-18-16,5-8-54 16,2-10 18-16,3-8-64 15,0-23-46-15,3-13-228 16,8-8-288-16</inkml:trace>
  <inkml:trace contextRef="#ctx0" brushRef="#br0" timeOffset="170925.54">15066 9332 1452 0,'0'0'541'0,"0"0"-319"0,0 0-103 15,0 0 52-15,0 0-37 16,75 118-1-16,-47-63-63 16,2 3 1-16,-1 0 3 15,0-3-58-15,-6-5 1 16,-2-5-17-16,-6-4-5 15,-3-11 5-15,-6-7-84 16,-6-19-71-16,0-4-209 16,-2 0-555-16</inkml:trace>
  <inkml:trace contextRef="#ctx0" brushRef="#br0" timeOffset="171114.08">14904 9682 2186 0,'0'0'636'15,"0"0"-489"-15,0 0-17 16,0 0-64-16,0 0-66 16,0 0 38-16,125 9-38 15,-69-7-18-15,2-2-14 16,13 0-113-16,-13 0-186 16,-14 0-384-16</inkml:trace>
  <inkml:trace contextRef="#ctx0" brushRef="#br0" timeOffset="171522.78">15631 9887 1536 0,'0'0'261'15,"0"0"19"-15,0 0-130 0,0 0-49 16,0 0-8 0,0 0-56-16,0 0 1 0,31-94-38 15,-12 94 1-15,0 0 11 16,-4 0-5-16,-4 0-7 15,-6 8 9-15,-3 9-3 16,-2 5 58-16,0 1-12 16,-16 6-3-16,-1-2 26 15,-2 3-51-15,9-3 31 16,5-3-40-16,5-4-1 16,0-3-8-16,0-8-6 15,18-5 0-15,4-4-1 0,7 0-16 16,18-12-120-16,-9-8-391 15,-5-2-1532-15</inkml:trace>
  <inkml:trace contextRef="#ctx0" brushRef="#br0" timeOffset="172166.03">16230 9963 1355 0,'0'0'358'0,"0"0"-173"16,0 0 59-16,0 0-54 15,0 0-38-15,0 0 5 16,0 0-43-16,-5 0-29 15,1-1 10-15,0-11-66 16,-4-2 2-16,2-4 11 16,-3-4-40-16,3-2 27 0,-1-5-26 15,2-2 6 1,3-3-4-16,2-2 8 0,0-3-13 16,0 1 2-1,0 4 16-15,7-2-18 0,4 2 0 16,0-1 0-16,5-1 0 15,3 3 0-15,4 1 0 16,-1 1 0-16,3 5 12 16,-3 7-22-16,0 2 10 15,1 7 0-15,-1 2-11 16,0 4 25 0,0 4-14-16,5 0 0 0,-2 0 16 15,2 10-14-15,-1 10-2 16,1 10 0-16,-5 4-8 0,-1 11 25 15,-4 3-17-15,-1 4 12 16,-5 0-2-16,-5-2 31 16,2-2-28-16,-2-4-7 15,-4-8 21-15,3-3-10 16,-3-9-8-16,-2-9-9 16,2-4 9-16,-2-8-23 15,0 0 14-15,0-3-40 16,0 0-16-16,4-14-90 15,1-8-235-15,2-7-981 0</inkml:trace>
  <inkml:trace contextRef="#ctx0" brushRef="#br0" timeOffset="172449.12">17059 9367 1796 0,'0'0'592'0,"0"0"-417"16,0 0-96-16,0 0 17 15,0 0-22-15,-3 123 0 0,-9-70-16 16,-9 3-25 0,-1 0 56-16,-5 1-74 0,-2-6 14 15,0-2-19-15,5-10 10 16,4-7-20-16,7-11 0 15,5-13-38-15,6-8 1 16,2 0-71-16,0-47-110 16,10 0-372-16,-1-8-116 0</inkml:trace>
  <inkml:trace contextRef="#ctx0" brushRef="#br0" timeOffset="172653.17">16996 9368 1565 0,'0'0'527'0,"0"0"-378"15,0 0 5-15,0 0-69 16,0 0 28-16,0 0-12 16,0 0-38-16,105 144 55 15,-89-93-57-15,-3 1-31 16,-2-2-8-16,-2-3-8 16,0-8-28-16,-3-3 5 15,-1-5-88-15,-5-7-9 16,0-9-208-16,0-9-411 0</inkml:trace>
  <inkml:trace contextRef="#ctx0" brushRef="#br0" timeOffset="172810.41">16901 9745 1763 0,'0'0'694'0,"0"0"-463"15,0 0-48-15,0 0-128 16,0 0-17-1,0 0-38-15,149-20-30 0,-76 13-227 16,-15 1-360-16,-8-1-430 0</inkml:trace>
  <inkml:trace contextRef="#ctx0" brushRef="#br0" timeOffset="173265.36">17486 9679 1854 0,'0'0'483'16,"0"0"-353"-16,0 0 16 16,0 0-80-16,0 0-7 15,0 0 8-15,0 0-67 16,-95 117 42 0,83-98-40-16,3-1 4 0,3-4-6 15,4-2-6-15,2-3 4 16,0-5-11-16,0-2 10 0,13 0 3 15,9-2 5-15,7 0-5 16,2 0-6-16,3-8-64 16,-3-4 37-1,-2-4-28-15,-2 0 3 0,-2-2 58 16,-8-1-13-16,-1 1 13 16,-7 6 12-16,-5 4-6 31,-2 2 80-31,-2 6 2 0,0 0-61 0,0 0 9 15,0 6-27-15,0 10 22 32,0 6 29-32,0 3-47 0,0 3 26 15,2 0-31-15,2 3 10 16,3-6-24-16,0-3 6 16,0-5-53-16,5-10-53 15,-4-5-234-15,1-2-305 0</inkml:trace>
  <inkml:trace contextRef="#ctx0" brushRef="#br0" timeOffset="173532.95">17767 9232 1906 0,'0'0'586'15,"0"0"-411"-15,0 0-102 16,0 0 38-16,0 0-55 16,87 140 15-16,-62-77-40 15,-6 7-2-15,-3 4 38 16,-3 4-57-16,-1 2 14 16,-3 7 14-16,-1 2-25 15,-5 8 19-15,-3-1-32 16,-9-3-59-16,-43 9-26 0,4-24-159 15,-2-25-618-15</inkml:trace>
  <inkml:trace contextRef="#ctx0" brushRef="#br0" timeOffset="174962.44">7939 11073 1998 0,'0'0'535'0,"0"0"-354"0,0 0-131 0,0 0-3 15,114-26 13-15,-43 10-43 16,7-4 3-16,2 2-20 16,-9-3-83-16,-6-2-122 15,-20 5-283-15,-18 4 89 0</inkml:trace>
  <inkml:trace contextRef="#ctx0" brushRef="#br0" timeOffset="175134.89">8355 10881 1553 0,'0'0'565'0,"0"0"-403"16,0 0-51-16,0 0 36 15,0 0-58-15,0 126-1 0,12-80-50 16,3 2-37-16,3-2-1 16,14 6-112-16,-3-14-172 15,-2-11-221-15</inkml:trace>
  <inkml:trace contextRef="#ctx0" brushRef="#br0" timeOffset="175433.59">9071 10839 1320 0,'0'0'923'16,"0"0"-798"-16,0 0 30 15,-7 125-63-15,7-74-67 16,0 1 41-16,5 0-66 16,2-3 2-16,-5-8-2 15,-2-7-31 1,0-9 14-16,0-12-38 0,0-11-34 15,-9-2 16-15,-7-30-252 0,1-8-68 16,3-5-209-16</inkml:trace>
  <inkml:trace contextRef="#ctx0" brushRef="#br0" timeOffset="175731.56">8993 10796 1370 0,'0'0'355'15,"0"0"-112"-15,0 0-97 16,0 0-29-16,0 0 28 15,0 0-40-15,139 97-11 16,-95-51-14-16,5 5-50 16,2 2 13-16,0-3-22 0,1-4-19 15,-4-10 39 1,-5-10-41-16,-5-12 1 0,-8-14 34 16,-4 0 7-16,-9-26 38 15,-3-12-38-15,-8-8-30 16,-6-11 26-16,0-7-28 15,-6-2-9-15,-12 2-1 16,-3 6-43 0,2 12 43-16,3 12-40 0,5 14-37 15,5 14-14-15,6 6-183 16,0 0-292-16,2 10-164 0</inkml:trace>
  <inkml:trace contextRef="#ctx0" brushRef="#br0" timeOffset="175999.76">10087 10619 1899 0,'0'0'568'0,"0"0"-465"15,0 0-9 1,0 0-6-16,-136 93-53 0,116-37 46 0,7 8-17 15,8 8-29 1,5 2 40-16,0-1-50 0,11-3 0 16,9-9-10-16,3-4-14 15,-2-9-2-15,4-10-35 16,2-12-108 0,13-21-39-1,-4-5-288-15,-4-10-296 0</inkml:trace>
  <inkml:trace contextRef="#ctx0" brushRef="#br0" timeOffset="176282.25">10630 10718 2201 0,'0'0'505'0,"0"0"-324"15,0 0-114-15,0 0-55 16,0 0 39-16,-81 121-50 16,54-70 13-16,-2 8-13 15,2-5 20-15,4-2-23 16,6-8 2-16,5-11-11 16,6-8 3-16,1-11-49 0,5-13-22 15,0-1-48 1,0-15-138-16,11-45-197 0,5 0 73 15,-3-1-432-15</inkml:trace>
  <inkml:trace contextRef="#ctx0" brushRef="#br0" timeOffset="176479.18">10568 10674 1015 0,'0'0'685'0,"0"0"-459"16,0 0-53-16,0 0-31 15,0 0 6-15,0 0-40 16,132 94 23-16,-99-44-45 15,1 4-33-15,-3 2 14 16,0 0-55-16,-2-1 22 0,-5-12-34 16,-6-4 12-16,-5-11-28 15,-8-12-43-15,-5-13-108 16,-7-3-90-16,-11-3-276 0</inkml:trace>
  <inkml:trace contextRef="#ctx0" brushRef="#br0" timeOffset="176627.53">10443 10954 889 0,'0'0'1260'16,"0"0"-972"-16,0 0-93 15,0 0-65-15,0 0-107 16,0 0 37-16,0 0-45 0,129-17-15 16,-71 11-48-16,19-7-239 15,-15 5-318-15,-11 1-1063 16</inkml:trace>
  <inkml:trace contextRef="#ctx0" brushRef="#br0" timeOffset="177098.65">11172 11067 1833 0,'0'0'314'15,"0"0"-203"-15,0 0-111 16,0 0-6-16,0 0-5 16,0 0-12-16,116-66-24 15,-92 62-10-15,-8 1 56 16,-9 3 0-16,-7 0 2 15,0 9 33-15,-5 7 38 16,-15 6-15-16,-2 2-1 16,2 2-46-16,2 1 18 15,7-2-11-15,9 0-5 16,2-6-24-16,6-1-14 0,21-1 26 16,4 0-10-16,3 0 18 15,-1 0-8-15,-2-1 0 16,-4 2 10-16,-7 0 61 15,-5 3 14-15,-5-2 3 16,-8 3 17-16,-2 0-76 16,0 1 17-16,-7-5-46 15,-6-2-8-15,0-6 0 16,-5-10-201-16,5 0-299 16,5-12-1443-16</inkml:trace>
  <inkml:trace contextRef="#ctx0" brushRef="#br0" timeOffset="177711.63">11943 11241 1468 0,'0'0'322'0,"0"0"-101"16,0 0-31-16,0 0-42 15,0 0-65-15,0 0-2 16,0 0-12-16,-18-26-38 16,9 8 26-16,3-8-22 15,-4-4-18-15,4-4 22 16,-1-4-26-16,3-5 18 15,2-1-22-15,2-4 8 16,0 3-8-16,0 0-9 0,8 5 0 16,6 4-5-1,1 2 20-15,6 3-15 16,-2 6 0-16,4 3 8 16,1 3-11-16,1 6 3 0,2 4 0 15,-1 6-2-15,5 0 16 16,0 3-14-16,1 0 0 15,4 3 10-15,-3 11-10 16,5 4 0-16,-3 6 0 16,1 7 15-16,-1 2-9 15,0 7 6-15,-4 6 30 16,-5 2-41-16,-4 3 62 16,-6-1-48-16,-1-2 10 15,-3-4 38-15,-5-4-55 16,-1-7 29-16,-1-6-34 0,-1-11 12 15,-4-4-7 1,2-8-8-16,-2-2-6 0,0-2 5 16,0 0-68-16,0 0 15 15,0-28-100-15,0-2-559 16,2-6-1357-16</inkml:trace>
  <inkml:trace contextRef="#ctx0" brushRef="#br0" timeOffset="178056.37">13240 10674 1711 0,'0'0'546'0,"0"0"-405"16,0 0-10-16,0 0-42 0,0 0 36 15,-63 115-7 1,36-61-63-16,-4 3 22 0,0 4-19 16,0-3-37-16,6-6 33 15,4-5-53-15,5-14-1 16,5-9 0-16,3-10-17 15,6-10-14-15,2-4-30 16,0-34-101-16,12-7-154 16,1-12-398-16</inkml:trace>
  <inkml:trace contextRef="#ctx0" brushRef="#br0" timeOffset="178283.3">13238 10624 1392 0,'0'0'630'0,"0"0"-432"0,0 0-35 16,0 0 51-16,64 110-97 16,-37-57-38-16,2 4 7 15,0 2-63-15,-4-1 25 16,-2-4-48-16,-4-4 23 16,-1-8-34-16,-5-6 11 15,-7-7-31-15,-2-10-12 16,-4-11-111-16,0-8-148 15,-6 0-256-15</inkml:trace>
  <inkml:trace contextRef="#ctx0" brushRef="#br0" timeOffset="178432.87">13026 11041 1833 0,'0'0'567'0,"0"0"-346"15,0 0-43-15,0 0-142 16,0 0 28-16,0 0-42 15,153-24-16-15,-90 22-12 16,22-5-119-16,-14 3-232 16,-13-3-300-16</inkml:trace>
  <inkml:trace contextRef="#ctx0" brushRef="#br0" timeOffset="178950.22">13803 10890 1794 0,'0'0'520'0,"0"0"-326"16,0 0-95-16,0 0-53 15,0 0-16-15,0 0 69 16,0 0-36-16,-100 88 1 15,75-63 4-15,6-3-61 16,5-3 28-16,5-2-34 0,7-2 22 16,2 0-16-16,0-3-7 15,7-1 0-15,15-6-22 16,5-5 23-16,4 0-2 16,3 0-7-16,-1-14-50 15,0-7 40-15,-6 1-39 16,-7-7-13-16,-4 1 34 31,-6 2-13-31,-5 4 49 0,-2 6 9 0,-3 4 4 16,0 6 83-16,0 4-35 15,0 0-19-15,0 0 1 16,0 14-41-16,0 9 65 16,0 9-15-16,0 7-32 0,0 1 38 15,6-1-41 1,1-1 5-16,-1-5-22 0,-1-8-4 15,-1-4-19-15,1-8-50 16,2-13-83-16,-3 0-174 16,-3-7-454-16</inkml:trace>
  <inkml:trace contextRef="#ctx0" brushRef="#br0" timeOffset="179405.61">14125 10425 1692 0,'0'0'392'16,"0"0"-234"-16,0 0-23 15,0 0-48-15,0 0 52 16,0 0-5-16,137 122-73 16,-99-63 17-16,-2 7-13 0,-5 6-27 15,-9 4 66-15,-6 3-63 16,-9 0-10-16,-5 2 46 16,-2-1-52-16,0 0 40 15,-7 1-19-15,-13-3-46 16,-2-5 54-16,-2-6-52 15,-1-9 20 1,2-14 32-16,6-10-43 0,5-14 41 16,6-7-38-16,4-7-4 15,0-6 8-15,2 0-17 16,0 0-1-16,0 0 0 16,0 0-3-16,0 0-36 15,0 0-70-15,-9 0-83 16,-1 0-1-1,0 0-596-15</inkml:trace>
  <inkml:trace contextRef="#ctx0" brushRef="#br0" timeOffset="181793.76">5201 6779 939 0,'0'0'347'15,"0"0"-112"-15,0 0-66 0,0 0-28 16,0 0 37-16,0 0 25 0,-25-19-21 16,25 15-43-16,0 1 0 15,0 3-68-15,0-1 7 16,0 1 14-16,0-3-63 15,0 3 29-15,0 0-47 16,0 0-5-16,0 0-2 16,0 0-4-16,7 0-5 15,9 0 5-15,8 0 0 16,14 0 58-16,11-4-44 16,12 1-7-16,7-1 16 15,10 0-8-15,9-2-15 16,4 1 0-16,9-1 19 15,1 2-23-15,2 0 4 16,-1 0 0-16,-2 1-2 0,-1-2-1 16,-4 1 3-16,-3 0 0 15,-5 0 12-15,-3 0-15 16,-4 1 3-16,3-2 0 16,-6 1-1-1,4 1 1-15,-3-2 0 0,-2 3 0 16,-1 0 9-16,-4 2-21 15,1 0 12-15,-5 0 0 0,-3 0 4 16,0 0 4 0,-1 2-8-16,4 5 0 0,1-6 3 15,0 4-14-15,1-4 11 16,2 4 0-16,-1-4-7 16,-6 1 11-16,-3 2-4 15,-6 0 0-15,-4 0-7 16,-1 0-4-16,-2 2 11 15,4-2 0-15,-3 0 3 16,-3 1 10-16,-4-4-20 16,-3 1 7-1,-1-2-2-15,-5 3-14 0,-2-3 16 16,-2 0 0-16,-2 0-1 16,-4 1 15-16,-8-1-22 15,-5 0 8-15,-4 0 0 0,-6 0-16 16,-6 0-19-1,-71 0-92-15,1 0-400 16,-20-7-620-16</inkml:trace>
  <inkml:trace contextRef="#ctx0" brushRef="#br0" timeOffset="183865.8">5058 6666 846 0,'0'0'300'0,"0"0"-159"15,0 0-37-15,0 0-21 16,0 0 33-16,0 0 37 15,0 0 87-15,39-80-46 16,-37 79-21-16,-2 1 7 16,0 0-81-1,0 0 0-15,0 0-66 0,0 0-32 16,0 18 13-16,2 13-3 16,2 10 22-16,3 13 21 15,-3 10-46-15,2 9 44 16,0 5-23-16,-2 6-28 0,0 5 32 15,-2 1-32 1,-2 0-1-16,0-2 18 0,0-1-7 16,0 1 4-16,0 1-15 15,0-2 8-15,-2 1 13 16,-6 1-12-16,-4-3-9 16,1-4 0-16,0-4 9 15,0-8-19-15,1-3 10 31,2-6 0-31,-1-2-6 16,4-5 13-16,-1 0-7 16,4-4 0-16,-3 0 9 15,1-3-13-15,-1-3 4 16,1-2 0-16,-3-4-6 0,-2-2 0 16,0 1 6-16,0-4 0 15,1 3 1-15,1-2-7 16,5 2 6-16,2-4-34 15,0 0 22-15,0-3-39 16,0-3 45-16,0-3-2 16,0-4 4-16,0-1 2 15,0-4 2-15,0-1 0 16,0 0-19-16,0-5 10 16,0-2 8-16,2 0 1 0,2-2-12 15,3 2-3-15,-1-2 15 16,4 0 0-16,3 0-13 15,5 0 10-15,4 2 3 16,7 0 0 0,4 0 1-16,8 0 7 0,6-1-8 15,6 1 0-15,5 1-6 16,0-3 9-16,0 2-3 16,-1 2 0-16,1 0 1 15,0 2-15-15,2 0 14 16,3 0 0-16,-1 2 3 15,3-1 13-15,-1-4-17 16,1 1 1-16,0 1-12 0,0-1 2 16,-3 2 10-16,3-2 0 15,-3 2 3-15,0 0 7 16,3-2-11-16,4 0 1 16,-1-2 0-16,2-3-17 15,-3 3 17-15,-3-1 0 16,-5 1 0-16,-4-3 0 15,-3 1-14-15,3 1 14 16,-6-5 0-16,-2 0-1 16,-4 0 7-16,-6 0-6 15,-1 0 0-15,-3-5 1 16,-2 0-1-16,0-3 0 0,-4-1 0 16,-2-2-7-16,-6-5 8 15,-3-7-1-15,-3-3 0 16,-1-3 3-16,1-6-4 15,1-1 1-15,-1 0 0 16,0-2-9-16,1-3 10 16,-6-4-1-16,-2-3 0 15,-3-5 9-15,-3-3 2 16,0-2-10-16,0-2 0 16,-9-4 25-16,-1 0-11 15,-2 0-9-15,3-1-6 0,1 3 15 16,1 1-15-16,0 4 0 15,0 1 0-15,3 3-3 16,0 2 23-16,-1 0-21 16,1 3 1-16,2 1 0 15,-3 4-4-15,2 1 4 16,1 6 0-16,2 2-14 16,0 3 22-16,0 6-8 15,0-1 0-15,10 5-5 16,1 3-10-16,-3 5 15 15,1 2 0-15,3 5-1 16,-2 3 4-16,2 0-3 16,3 3 0-16,6 0-3 15,3 0-8-15,10 0 11 0,3 0 0 16,5 0-1-16,3 0 7 16,1 0-15-16,0 0 5 15,-2 0-5-15,-2 0-7 16,1 0 15-16,-1 0 1 15,3 0 2-15,3 0 13 16,4 0-23-16,4 0 8 16,2 0 0-16,2 0-12 15,-5 0 14-15,-3 0-2 16,-10 0 0-16,-6 3 9 0,-8 2-10 16,-3 4 1-1,-3-3 0-15,1-3-11 0,-2 0 17 16,0-3-6-16,1 0 0 15,1 0 6-15,-4 0-7 16,4 0 1-16,-3-4 0 16,-2-1-5-16,-4 2 17 15,-2-2-12-15,-3-1 10 16,-1-2-8 0,-2-4 38-16,3-5-40 0,-1-4 1 15,2-2 11-15,-2-4 0 16,3-1-12-16,1 0 0 15,-1 2 10-15,-1-3 25 0,2 1-35 16,-3-2 23-16,-4-4 32 16,1-4-54-16,-1-4 53 15,-1-4-25-15,-1-2-20 16,1-2 25-16,2-4-33 16,3-5 0-16,3 1 10 15,-1 0 7-15,-1 3-18 16,2 11 0-16,-5 9 10 15,-1 12 25-15,-4 4-35 16,0 9 6-16,-2 3-4 0,2 6 4 16,-2-2-12-16,0 3-6 15,0 0-44-15,0 0 23 16,0 3-99 0,0 11-119-16,0 4-412 0</inkml:trace>
  <inkml:trace contextRef="#ctx0" brushRef="#br0" timeOffset="191728.07">5947 6559 876 0,'0'0'331'0,"0"0"-76"15,0 0-94-15,0 0-59 16,0 0-45-16,0 0-29 0,0 0 28 16,0 0-30-16,0 0 28 15,0 0 28-15,0 0-26 16,0 0 56-16,0 0-31 15,0 0-22-15,0 0 41 16,0 0-63-16,0 0 13 16,0 0 4-16,0 0-53 15,0 0 47-15,0 0-29 16,0 0-17-16,0 0 35 16,0 0-28-16,0 0-5 15,0 0 2-15,3 0 12 16,6 0-13-16,-3 0-5 15,1 0 0-15,1 0-6 0,2 0 14 16,1 0-8-16,0 0 0 16,0 0 10-16,0 0-20 15,0 0 10-15,1 0 0 16,-4 2-12-16,1 0 10 16,-2 0 2-16,0 0 0 15,-1 2 9-15,1-2-24 16,2 0 15-16,0-2 0 15,2 0-15-15,3 3-13 16,3-3 12-16,-1 0-10 16,1 0-17-16,2 1 30 15,-4 1 13-15,-1 1 0 16,-4-3-12-16,-1 0 25 0,1 1-14 16,-2-1 1-16,1 0-22 15,3 0 4-15,1 0 18 16,-3 0 0-16,4 0-12 15,-1 0 13-15,1 0-1 16,-2 0 0-16,5 0-10 16,-2 0-12-16,1 0 8 15,-3 0-6-15,1 0 19 16,-3 0-26-16,-2 0 26 16,0 0 1-16,-2 0-5 0,-1 0-9 15,-2 0 14-15,3 0 0 16,3 0 3-16,-2-1-2 15,3-2-2-15,5 1 1 16,-4 1-8-16,3-2-4 16,-2 1 13-16,-2 0-1 15,0 0 0-15,-4 2 15 16,-1-2-24-16,-1 2 9 16,0-2 0-16,-1 0 0 15,1 2 12-15,3-2-12 16,1 2 0-16,3-2 12 15,1 2-14-15,-4 0 2 16,6 0 0-16,-6 0-7 0,1 0 13 16,-6 0-6-1,0 0 0-15,-4 0 7 0,2 0 1 16,0 0-8-16,1 0 0 16,5 0-5-16,2 0 14 15,5 0-9-15,1 0 0 16,-1 0 1-16,1 0-14 15,-5 0 13-15,0 0 0 16,-2 0-9-16,-4 0 21 16,-1 0-12-16,-2 0 0 15,2 0 7-15,3 0-11 16,5 0 4-16,-2 0 0 16,7 0-8-16,0 2 19 0,1-2-11 15,-1 0 0-15,-1 0 1 16,-5 0-5-16,-1 0 4 15,-4 2 0 1,3-2-6-16,0 0 18 0,4 0-12 16,0 0 0-16,6 0 0 15,-2 0-10-15,1 0 10 16,-1 0 0-16,-3 0 8 16,-5 0 0-16,-3 0-10 15,2 0 2-15,-6 0 0 16,2 0-13-16,0 0 14 15,3 0-1-15,0 0 3 0,2 0 12 16,0 0-23-16,4 0 8 16,1 0 0-16,1 0 0 15,1 0 2-15,-3 0-2 16,1 0 0-16,-3 0 16 16,-3 0-17-1,4 0 1-15,-3-2 0 0,1 2 6 16,4-2-6-16,-3 2 0 15,3-2 0-15,-1 2 8 16,-2 0-16-16,-2 0 8 16,2 0 0-16,-2 0-9 15,2 0 20-15,0 0-11 16,3 0 0-16,-1 0 6 0,-3 0-9 16,5 0 3-16,-2 0 0 15,1 0-2-15,-4 0 5 16,1 0-3-16,1 0 0 15,-3 0 9-15,-1 0-13 16,2 0 4-16,-1 0 0 16,1 0-8-16,3 0 14 15,1 0-6-15,0 0 0 16,-1 0 8-16,0 0-17 16,1 0 9-16,-5 0 0 15,-1 0-9-15,0 0 21 0,-4 0-12 16,2 0 0-16,3-2 7 15,-1 2-13 1,0 0 6-16,3-2 0 0,3 2 5 16,-1 0 12-16,3-2-17 15,-1 2 0-15,1 0 0 16,-3 0-12-16,1 0 12 16,-1 0 0-16,-2 0 2 15,-2 0 13-15,0-3-15 16,-3 2 0-16,-2 1 0 0,5-2-2 15,1-1 4 1,-1 2 3-16,1-1 15 0,2-1-8 16,-3 2-11-16,-3 1-1 15,2-1 2-15,-4-2 11 16,-2 3-13-16,-2-2 32 16,2 2 22-1,-2 0-35-15,0-1 38 0,1 1-23 16,-1 0-16-16,4-3 13 15,-4 3-19-15,0 0-12 16,0 0 2-16,0 0 13 16,0 0 1-16,0 0-16 15,0 0-20-15,0 0-5 16,-4 0-169-16,-5 0-340 16,-3 0-505-16</inkml:trace>
  <inkml:trace contextRef="#ctx0" brushRef="#br0" timeOffset="199446.34">1235 12562 1189 0,'0'0'392'15,"0"0"-109"-15,0 0-70 16,0 0-46-16,0 0-84 16,0 0-40-16,2-19 46 15,-2 19-61-15,0-2 58 16,0 2 4-16,0 0-26 15,0 0 63-15,0 0-74 0,0 0-29 16,-9 0-4-16,-7 0 5 16,-5 12-22-16,-11 13 24 15,-1 11-13 1,-3 9 60-16,4 10-50 0,6 4-7 16,6 7 20-16,9 1-22 15,4-1-15-15,7 1 0 16,0-9 12-16,0-2-52 15,12-11 31-15,1-7-96 16,13-13-10-16,-1-11-271 16,-2-12-624-16</inkml:trace>
  <inkml:trace contextRef="#ctx0" brushRef="#br0" timeOffset="199807.06">1286 12940 1565 0,'0'0'556'0,"0"0"-420"15,0 0-53 1,0 0-18-16,0 0-56 0,73-121 9 15,-57 98-14-15,-5 2 12 16,-4 10 22-16,-2 3 34 16,-5 5 6-16,0 3 19 15,0 0-57-15,0 0 17 16,0 11-30-16,0 12-6 16,2 11 82-16,0 6-60 15,0 2-4-15,2 2-8 16,-1-1-14-16,-3-5-29 15,2-2 12-15,-2-6-94 16,9-8-14-16,0-8-205 0,2-10-447 16</inkml:trace>
  <inkml:trace contextRef="#ctx0" brushRef="#br0" timeOffset="199995.29">1708 12962 1237 0,'0'0'1379'0,"0"0"-1148"16,0 0-90-16,0 0-119 0,0 0 14 15,0 0-36 1,0 0-76-16,-8 106-32 0,8-90-224 16,12-10-517-16</inkml:trace>
  <inkml:trace contextRef="#ctx0" brushRef="#br0" timeOffset="200387.68">1868 12719 1711 0,'0'0'333'0,"0"0"-180"16,0 0-76-16,0 0-77 16,0 0 40-16,127-18-28 15,-107 18 19-15,-7 7 83 16,-4 1-29-16,-5 7 25 16,-4 3-4-16,0 2-58 15,0 4 40-15,-15 1-58 16,-1 3-5-16,-1-2 19 15,1-2-32-15,5-2 9 16,4-3-21-16,3-3 22 16,4-3-22-16,0-3 0 15,0-2 0 1,4-1-12-16,9-2-1 0,8-5-2 0,1 0-36 16,4 0-127-16,11-20-40 15,-8-3-465-15,-6-2-1119 0</inkml:trace>
  <inkml:trace contextRef="#ctx0" brushRef="#br0" timeOffset="200591.76">2323 12603 1822 0,'0'0'389'0,"0"0"-138"0,0 0-65 15,0 0-41-15,115 130-32 16,-88-70-62-16,-7 3 9 31,-7 3-54-31,-9-2 5 0,-4-4-7 0,0-4-2 16,-15-8-4-16,-5-8-14 15,-11-3-110-15,6-11-65 16,5-10-481-16</inkml:trace>
  <inkml:trace contextRef="#ctx0" brushRef="#br0" timeOffset="202662.6">9448 9029 977 0,'0'0'530'0,"0"0"-395"16,0 0 45-16,0 0-24 15,0 0-24-15,0 0-15 16,0 0-76-16,8-37 20 16,-1 33-18-16,0-1-18 15,2 1 48-15,4 0-45 16,3 0 0-16,6-1 24 16,4 1-31-16,11-3 12 15,3 3-20-15,6-2-11 16,8 2 32-16,4 0-33 15,4-2 20-15,7 1 3 16,3 3-17-16,3-3 7 0,1 1-14 16,-2 2 1-16,-1 1 12 15,-1-2-4-15,-4 1 1 16,3 0 10-16,4 0-11 16,2 0 10-16,6-2-19 15,6 0 1-15,5 2 8 16,6 0 3-16,0 2-12 15,0 0 0-15,-2 0-1 16,0 0-5-16,-4 0 6 16,-3 0 0-16,-4 0-9 15,-3-2 23-15,-7-4-14 16,-13-1 0-16,-15 1 9 16,-13 1-11-16,-19 1 2 0,-7 2 0 15,-10 2 0-15,-14 0-66 16,-13 0-220-16,-11 6-419 0</inkml:trace>
  <inkml:trace contextRef="#ctx0" brushRef="#br0" timeOffset="203538.52">3096 13118 1542 0,'0'0'706'0,"0"0"-508"16,0 0-18-1,0 0-67-15,0 0-99 0,0 0 11 0,0 0 2 16,-39 46 7-16,20-12 36 16,-2 7-64-16,-1 0 24 15,4 1-30-15,4-3-25 16,12-3-32-16,2-11-265 15,0-8-564-15</inkml:trace>
  <inkml:trace contextRef="#ctx0" brushRef="#br0" timeOffset="203939.68">3619 12609 1989 0,'0'0'539'0,"0"0"-446"15,0 0-12-15,0 0-36 16,0 0-38-16,-91 112 75 16,70-58-32-16,5 3-12 15,3 2 52-15,5 3-75 16,4 1 13-16,4-5-28 15,0-2-34-15,0-6-17 16,21-2-124-16,2-11-203 16,-3-19-551-16</inkml:trace>
  <inkml:trace contextRef="#ctx0" brushRef="#br0" timeOffset="204278.79">3734 13068 1945 0,'0'0'550'0,"0"0"-495"16,0 0-46-16,0 0-9 16,40-131-113-16,-24 103 23 15,-4 6-35-15,-3 8 125 16,-5 5 36-1,-2 4 70-15,-2 4 93 0,0 1-88 0,0 0-17 16,2 3-20-16,0 18-72 16,2 9 86-16,4 5-36 15,-3 7-50-15,1 2 34 16,-2-5-36-16,3-1-12 16,-3-7-15-1,4-6-123-15,7-19-85 0,-1-6-421 16,-1 0-1199-16</inkml:trace>
  <inkml:trace contextRef="#ctx0" brushRef="#br0" timeOffset="204440.96">4066 12996 1962 0,'0'0'654'0,"0"0"-494"15,0 0-62-15,0 0-55 16,-15 122-11-16,13-84-32 15,2-4-73-15,0-3-120 16,0-12-317-16,0-11-257 0</inkml:trace>
  <inkml:trace contextRef="#ctx0" brushRef="#br0" timeOffset="204890.76">4347 12815 1735 0,'0'0'475'0,"0"0"-425"15,0 0-20-15,0 0-30 31,0 0-3-31,0 0 3 0,0 0-25 0,123-26 20 16,-121 26 5-16,-2 4 6 0,0 9 42 16,-11 2 87-16,-11 5-73 15,-3 3-6-15,1-1-33 16,6 1-23-16,9-2 8 16,7-4-8-1,2-2-32 1,2-3 32-16,18 0 0 15,4-2 2-15,5 0-2 16,0 0 0-16,0 2 37 16,-2 1-25-16,-6 6 45 15,-6 4-1-15,-4-2-30 16,-10 5 39-16,-1 0-50 16,0-2-13-16,0-1-2 0,-8-10-45 15,-5-8-64 1,-7-10-81-16,3-18-280 0,3-10-373 0</inkml:trace>
  <inkml:trace contextRef="#ctx0" brushRef="#br0" timeOffset="205094.64">4740 12681 371 0,'0'0'1523'0,"0"0"-1180"16,0 0-96-16,0 0-19 0,147 133-110 15,-112-78-32 1,-1 10 4-16,-10 3-75 0,-6 2 25 16,-9-2-40-16,-9-4-34 15,0-10 33-15,-12 0-121 16,-5-17-234-16,1-17-923 0</inkml:trace>
  <inkml:trace contextRef="#ctx0" brushRef="#br0" timeOffset="206553.81">15224 9018 1602 0,'0'0'283'16,"0"0"-88"-16,0 0-52 15,0 0-71-15,0 0-48 0,0 0 38 16,0 0-29-16,90-19-3 16,-61 15 74-16,6 1-54 15,2-1 2-15,2-3-3 16,3 2-48-16,4 3 44 15,0-3-33-15,5-1-11 16,3 0 17-16,1 0-2 16,5-2-16-16,0 2 0 15,-2-2 12-15,1 3 3 16,-4-1-14-16,3 0 8 16,-2-1 17-16,5-1-14 15,1 0-2-15,0 0-10 16,1-2 2-16,1 2 1 0,-4 0-3 15,1 2 0-15,-1 0 1 16,-5 0 20-16,3 0-9 16,-2 1-2-16,4 0-2 15,-2 1 29-15,2 0-37 16,-2-2 0 0,-1 2 15-16,-3 0-2 0,2 0 1 15,-2 0-14-15,-1 0 13 16,0-1 4-16,-1 4-17 15,1-1 0-15,-1-1 15 16,-4 3 1-16,0-1-13 16,-9 0-3-16,-3-4 5 15,-7 3-17-15,-9 0 19 0,-7 0-7 16,-4 0 26-16,-4-1-17 16,-5 3 12-16,0 0-21 15,0 0 1-15,0 0-19 16,0 0-42-16,-16 0-78 15,-13 5-334-15,-6 6-518 0</inkml:trace>
  <inkml:trace contextRef="#ctx0" brushRef="#br0" timeOffset="207494.53">5510 13243 1452 0,'0'0'811'0,"0"0"-561"15,0 0-53-15,0 0-90 16,0 0-29-16,0 0-78 16,0 0-17-16,-8 29 9 15,-8 4 8-15,-1 1 25 16,-2 5-25-16,2-2-55 16,1-1-87-16,5-8-249 0,7-14-252 15</inkml:trace>
  <inkml:trace contextRef="#ctx0" brushRef="#br0" timeOffset="207748.45">5932 12735 2029 0,'0'0'577'0,"0"0"-439"0,0 0-99 16,0 0 28 0,-72 134-27-16,59-71-34 0,2 5 30 15,4 6-36-15,5-2 0 16,2 0-1-16,0-6-123 16,4 1-87-16,12-21-356 15,-1-16-1182-15</inkml:trace>
  <inkml:trace contextRef="#ctx0" brushRef="#br0" timeOffset="208091">6132 13110 1854 0,'0'0'676'0,"0"0"-548"15,0 0-98-15,29-113 2 16,-11 80-32-16,-3 1-9 16,-1 8-4-16,-7 7 13 15,-3 9 0-15,-4 7 63 16,0 1-4-16,0 0 38 16,0 4-59-16,0 16-32 15,0 14 72-15,0 8-56 0,0 9 35 16,2 2-48-1,-2 1 10-15,2-4-35 0,3-4 16 32,-1-5-75-32,3-13-30 0,11-17-131 0,-2-8-386 15,3-3-744-15</inkml:trace>
  <inkml:trace contextRef="#ctx0" brushRef="#br0" timeOffset="208263.79">6597 13058 1751 0,'0'0'926'0,"0"0"-770"15,0 0-96-15,0 0 34 16,0 0-80-16,-37 135-7 16,26-98-7-16,1-1-126 31,6-9-163-31,0-9-279 0,4-14-317 0</inkml:trace>
  <inkml:trace contextRef="#ctx0" brushRef="#br0" timeOffset="208750.87">6807 12846 2246 0,'0'0'526'0,"0"0"-424"16,0 0-83-16,0 0 17 16,0 0-36-16,0 0-12 15,0 0 12-15,-100 122-37 16,94-96 37-16,3-4 0 16,3-2-13-16,0 0 12 15,9-4 1-15,8-2 0 16,5-4 5-16,8-6 17 0,-1-4-22 15,4 0 0 1,-4-3-31 0,-4-11 22-16,-5-7-24 15,-7-1-34-15,-4-2 11 16,-5-2-51-16,-2 0 27 16,-2 2 40-16,0 6 13 15,0 5 27-15,0 6 1 16,0 7 84-16,0 0-3 15,-2 0-50-15,-1 16 19 16,2 12 19-16,-1 10 5 16,2 6 26-16,0 4-75 15,0 3-5-15,0-4-17 0,0-3-4 16,0-8-39-16,3-10-100 16,12-26-114-16,-2 0-368 15,1-11-215-15</inkml:trace>
  <inkml:trace contextRef="#ctx0" brushRef="#br0" timeOffset="208951.25">7241 12775 1309 0,'0'0'1269'16,"0"0"-1064"-16,0 0-69 0,0 0-65 15,43 111 12 1,-27-50-8-16,-3 14-60 0,-2 5 47 15,-2 4-62-15,-7 2 0 16,-2-3-1-16,0-5-29 16,-17 8-45-16,-8-22-70 15,-2-18-449-15</inkml:trace>
  <inkml:trace contextRef="#ctx0" brushRef="#br0" timeOffset="210398.14">20606 8897 1517 0,'0'0'309'16,"0"0"-186"-16,0 0 88 16,0 0-139-16,0 0-4 15,0 0 40-15,97-15-72 0,-49 12 9 16,0-1-23-16,6 3-7 16,0-2 43-16,-2 1-36 15,5 1 18-15,-2-2 14 16,3 1-33-16,7-2 4 15,7 0-13-15,7 0-4 16,10-2 15-16,9-2-23 16,21 0 0-16,-10 0 0 15,2 0 15-15,1 0-22 16,-19 6 7-16,14-2 0 16,-4 2 0-16,-3-2 9 15,2-1-9-15,-1-1 0 16,-1-1 10-16,-2-1 1 15,-2-2-11-15,-9 2 0 16,-5 0 36-16,-8 2-24 0,-10 2 25 16,-6-1-8-16,-6 4-28 15,-6-2 52-15,-1 2-53 16,-8 1 0-16,-5 0-8 16,-9 0 8-16,-11 0-12 15,-7 0-63-15,-5 5-139 16,-17 10-168-16,-10-5-422 0</inkml:trace>
  <inkml:trace contextRef="#ctx0" brushRef="#br0" timeOffset="212158.31">7688 13284 2196 0,'0'0'548'0,"0"0"-493"16,0 0 48-16,0 0-71 15,-36 109-20-15,18-69-12 16,0-4-45-16,3-3-89 15,-2-16-87-15,7-9-362 16,1-8-116-16</inkml:trace>
  <inkml:trace contextRef="#ctx0" brushRef="#br0" timeOffset="212422.94">8106 12749 2191 0,'0'0'656'0,"0"0"-591"15,0 0 12-15,0 0-44 16,-96 120-24-16,84-63 17 0,9 7-26 16,3 2 9-1,0 5 9-15,0-5 2 0,15-2-40 16,3-9 14-16,2-6-92 15,18-15-43-15,-6-13-219 16,-3-15-538-16</inkml:trace>
  <inkml:trace contextRef="#ctx0" brushRef="#br0" timeOffset="212784.44">8278 12996 1898 0,'0'0'546'0,"0"0"-419"16,0 0-82-16,0 0 0 16,0 0-45-16,0 0 12 15,0 0-35-15,100-60 5 16,-88 60-8-16,-8 0 20 15,-4 0-21-15,0 17 27 16,-18 8 92-16,-5 7-31 0,-4 5 59 16,4 5-73-1,2-7-6-15,10-1 26 0,7-6-65 16,4-6 6 0,0-3-8-16,11-7-35 0,11-7 34 15,4-2-48-15,9-3-20 16,17-11 2-16,-2-9-222 15,-8 0-305-15</inkml:trace>
  <inkml:trace contextRef="#ctx0" brushRef="#br0" timeOffset="212925.77">8704 13090 1048 0,'0'0'1218'15,"0"0"-946"-15,0 0-59 0,0 0-57 16,-41 126-115-16,34-89-41 15,5-6 0-15,2-4-190 16,0-11-297-16,5-10-394 0</inkml:trace>
  <inkml:trace contextRef="#ctx0" brushRef="#br0" timeOffset="213360.79">8889 12856 1679 0,'0'0'706'16,"0"0"-631"-16,0 0-69 16,0 0 6-16,0 0-18 15,0 0 6-15,124-24-81 16,-97 24 24-16,-7 0 23 15,-11 4 34-15,-9 6 42 16,0 3 23-16,0 6 51 16,-18 3-30-16,-3 1-62 15,4 0 24-15,3 1-47 16,6-4 6-16,6-2-7 0,2-4-54 16,0 0 47-1,6-3-9-15,12 2 16 0,-1 3 23 16,2-1-11-16,-4 8 26 15,-1-1 32-15,-6 4-32 16,-3 1 30-16,-3-4-27 16,-2 1-41-16,0-3 0 15,0-7-12-15,0-8-78 16,0-6-84-16,0-20-182 16,0-10-680-16</inkml:trace>
  <inkml:trace contextRef="#ctx0" brushRef="#br0" timeOffset="213561.08">9369 12639 1582 0,'0'0'554'16,"0"0"-366"-16,0 0 87 16,94 144-122-16,-65-80-60 15,-5 7 17-15,-5 2-109 16,-9 2 18-16,-10-5-19 15,0-10-134-15,-37-5-41 16,-1-19-355-16,0-20-484 0</inkml:trace>
  <inkml:trace contextRef="#ctx0" brushRef="#br0" timeOffset="214511.87">9684 10317 937 0,'0'0'398'15,"0"0"-230"-15,0 0 71 16,0 0-45-16,0 0-57 0,0 0-15 16,0 0-104-1,13 0 16-15,10 2 50 0,8 3-9 16,9-4 37-16,7-1-48 15,8 0-2-15,7 0 35 16,6 0-71-16,2 0 21 16,4 0-6-16,7 0-31 15,23-4 48-15,30-4-43 16,35-6-4-16,16 2 2 16,-2 0 10-1,-11 2-17-15,-23 2-6 0,2 0 12 0,-4 2-26 16,-8 0 14-1,-8 1 0-15,-25 2-7 0,-19 0 25 16,-20 2-18-16,-5-3 0 16,10 0 10-16,6-5-19 15,2 4 9 1,-15-2-13-16,-19 1 7 0,-19 4-72 16,-27-2-33-16,0 2-154 15,-6-2-528-15</inkml:trace>
  <inkml:trace contextRef="#ctx0" brushRef="#br0" timeOffset="-214199.48">10163 13216 1455 0,'0'0'596'16,"0"0"-487"-16,0 0 61 15,0 0 20-15,0 0-32 16,-63 111-92-16,41-74-39 0,-2-2-27 15,6-5-12-15,9-4-103 16,7-10-400-16,2-12-469 0</inkml:trace>
  <inkml:trace contextRef="#ctx0" brushRef="#br0" timeOffset="-213760.53">10715 12548 1719 0,'0'0'303'0,"0"0"-189"16,0 0 18-16,0 0-57 15,0 0 65-15,0 0-41 16,-89 139-9-16,74-93 36 16,3-1-70-16,1 0 24 15,5 4-5-15,4 1-55 16,0 2 48-16,2 0-36 16,0 5-7-16,0-4 36 0,0 1-60 15,0 0 21 1,4-5-19-16,7-1 7 0,5-6-2 15,-3-4-8-15,0-4 0 16,-2-8-8 0,-2-5-10-16,-2-9-4 0,-3-5-22 15,1-5-70-15,6-2 4 16,2-8-350-16,1-12-295 0</inkml:trace>
  <inkml:trace contextRef="#ctx0" brushRef="#br0" timeOffset="-213194.6">10863 12819 1355 0,'0'0'511'0,"0"0"-303"15,0 0-24-15,0 0-83 0,0 0-86 16,0 0 23-1,0 0-15-15,87-32-14 0,-77 34 53 16,-5 15-62-16,-5 6 9 16,0 7 82-16,-18 5-56 15,-8 3 46-15,-6 0-20 16,3-2-25-16,5-3 64 16,5-8-67-16,9-5-14 15,7-4-7-15,3-4-1 16,0-4-22-16,23-4-5 15,8-4-92-15,9 0 20 16,27-10-190-16,-9-8-330 0,-7 0-954 0</inkml:trace>
  <inkml:trace contextRef="#ctx0" brushRef="#br0" timeOffset="-213053.43">11274 13050 980 0,'0'0'796'15,"0"0"-500"-15,0 0 74 16,0 0-141-16,0 0-107 15,-46 116-29-15,28-88-76 16,5-1-17-16,5-9-43 16,8-14-143-16,0-4-297 15,0 0-203-15</inkml:trace>
  <inkml:trace contextRef="#ctx0" brushRef="#br0" timeOffset="-212692.45">11473 12823 2038 0,'0'0'526'0,"0"0"-402"15,0 0-38-15,0 0-16 16,0 0-70-16,0 0 15 16,0 0-15-16,-64 117-5 15,64-99-19-15,4-2 24 16,9-4-3-16,5-4-13 0,2-8-18 15,4 0 16-15,3 0-32 16,-2-12-119-16,-6-6-5 16,-3 1-27-16,-10 6 142 15,-1 1 59-15,-5 3 96 16,0 6 77-16,0 1-10 16,0 0-75-16,0 8 9 15,-5 12-43-15,2 6-4 16,0 5-3-16,3 5-37 15,0-5-20-15,0-4-10 16,15-8-172-16,-3-11-151 16,-1-8-450-16</inkml:trace>
  <inkml:trace contextRef="#ctx0" brushRef="#br0" timeOffset="-212488.43">11852 12791 1129 0,'0'0'990'16,"0"0"-684"-16,0 0-74 16,29 150-66-16,-16-85-62 15,-4 5-60-15,-2 2 10 16,-3-2-54-16,-4-5-23 16,0-5-50-16,0-18-221 15,-2-19-595-15</inkml:trace>
  <inkml:trace contextRef="#ctx0" brushRef="#br0" timeOffset="-211436.11">15093 10447 555 0,'0'0'773'0,"0"0"-610"16,0 0-34-16,0 0 8 16,0 0 8-16,0 0 62 15,0 0-43-15,-79-22-41 16,74 22-31-1,4 0 18-15,1 0-66 0,0-1-3 16,0 1-13-16,0 0-12 16,1-3-4-16,21 3-10 15,11-2 29-15,14-2 60 0,18-2-61 16,16 0 16 0,27-6-8-16,37-3-38 15,34 4 50-15,12 1-45 0,3 6-4 16,-11 4 17-16,-17-2 6 15,2-2-24-15,-1-4 0 16,-7-4 6-16,-6-2-4 16,-32-3-2-16,-25 5 0 15,-26 1-6-15,-13 2 25 32,4-2-19-32,1 0 18 0,-3 3 3 0,-18 1-19 15,-13 3-2-15,-13 1-15 0,-10 3-5 16,-4 0-119-1,-2 4-101-15,-8 11-364 0,-13-3-802 0</inkml:trace>
  <inkml:trace contextRef="#ctx0" brushRef="#br0" timeOffset="-210258.79">11822 12814 696 0,'0'0'931'0,"0"0"-649"15,0 0-62-15,0 0-86 16,0 0-23-16,0 0-66 16,0 0 7-16,0-8 15 15,0 8-39-15,0 0 33 16,0 0-22-16,0 8-2 15,5 10 66-15,9 8-66 16,1 10 24-16,3 11-16 16,2 12-44-16,0 9 35 15,0 8-36-15,-2 2 1 0,-4 5-7 16,-8-5-72 0,-6 14-71-16,0-21-113 15,0-20-405-15</inkml:trace>
  <inkml:trace contextRef="#ctx0" brushRef="#br0" timeOffset="-210054">12456 13343 2045 0,'0'0'370'16,"0"0"-286"-16,0 0-79 16,-76 112-5-16,49-78-319 15,7-12-531-15</inkml:trace>
  <inkml:trace contextRef="#ctx0" brushRef="#br0" timeOffset="-209786.87">12633 12725 2172 0,'0'0'551'0,"0"0"-476"15,0 0 37-15,-62 161-30 16,51-94-67-16,9 8 34 15,2-1-49-15,0-2-11 16,4-7 11-16,9-10-90 16,6-10 6-16,10-15-113 0,-5-14-270 15,1-14-209-15</inkml:trace>
  <inkml:trace contextRef="#ctx0" brushRef="#br0" timeOffset="-209347.34">12803 12821 1810 0,'0'0'487'0,"0"0"-388"0,0 0-7 16,0 0-92-1,0 0-9-15,0 0 8 0,0 0-54 16,78-25 47-16,-78 25-12 16,0 10 20-16,0 5 16 15,-11 1 27-15,-10 5 16 16,1-3 7-16,3 0-65 16,4 0 17-16,9-4-18 15,4 0-47-15,0-2 35 16,4 2-6-16,11 0 18 15,3 0 0-15,2 4 13 16,2 3-10-16,-1 0-3 16,-6 5 0-16,-4 4 22 15,-6 0-16-15,-5 2 30 0,0 0 2 16,-14-3-23-16,-3-8 25 16,-4-3-40-16,6-7-19 15,5-11-130-15,8-8-381 16,2-14-685-16</inkml:trace>
  <inkml:trace contextRef="#ctx0" brushRef="#br0" timeOffset="-209189.25">13244 13068 2191 0,'0'0'506'16,"0"0"-350"-16,0 0-107 15,-35 103-49-15,35-70-19 16,0-9-289-16,0-12-706 0</inkml:trace>
  <inkml:trace contextRef="#ctx0" brushRef="#br0" timeOffset="-208750.04">13558 12789 2006 0,'0'0'361'16,"0"0"-247"0,0 0-47-16,0 0-26 0,0 0-40 15,-98 107 21-15,83-81-22 16,3-1-11-16,10-2-5 15,2-4 11-15,0-6 5 16,10-1-15-16,11-2 30 16,6-4 15-16,5-6-25 15,3 0-4-15,-4 0-2 0,-4-10-34 16,-5-8 13-16,-7 0 9 16,-1 0 13-16,-7 4 13 15,-5 3-4-15,-2 6 59 16,0 5 55-16,0 0-79 15,0 4 7-15,0 18-18 16,0 7-24 0,0 10 60-16,-2 1-63 0,2 0-6 15,0-2 0-15,0-8-54 16,4-15-61-16,10-10-220 0,-3-5-668 16</inkml:trace>
  <inkml:trace contextRef="#ctx0" brushRef="#br0" timeOffset="-208577.64">14023 12699 2121 0,'0'0'517'0,"0"0"-330"16,0 0-48-16,35 147-81 15,-24-91-7 1,-3 0-47-16,-8 0-4 0,0-8-53 15,-27-2-119-15,-12-14-181 0,-3-16-396 0</inkml:trace>
  <inkml:trace contextRef="#ctx0" brushRef="#br0" timeOffset="-207352.93">10414 11516 768 0,'0'0'231'0,"0"0"-102"15,0 0 38-15,0 0-60 16,0 0-20-16,0 0-3 15,0 0-18-15,0 6 34 16,0-6-43-16,0 2 15 16,8 0 22-16,2-2 7 15,11 0 18-15,3 0-29 16,7 0-32-16,6 0 31 16,9-2-55-16,3-4-9 15,4-2 39-15,3 1-58 16,2 1 36-16,-2 2-42 0,2 0 9 15,0-3 7-15,2 3-7 16,2-2-3-16,3 0-3 16,-1-1 9-16,3 1 1 15,0 0-13-15,-3 3 0 16,3 1 15-16,-3-3-3 16,2 4-9-16,-4-1 0 15,3 0 16-15,-1 2-11 16,3-2-8-16,2-2 0 15,7 0 12-15,1 0 0 16,8-2-12-16,5 1 0 16,-1-1 13-16,0 2-13 15,0 3 0-15,-7-3 0 16,-1 2-1-16,-4-2 11 16,2 1-10-16,-4-2 0 0,1 0 11 15,2 0-13-15,0-1 2 16,-3 1 0-16,-1 1-9 15,-9 2 30-15,-5 1-21 16,-7 1 0-16,-12 0 15 16,-9 0-15-16,-8 0 0 15,-9 0 0-15,-5 0-3 16,2 0 19-16,-1 0-16 16,7 0 0-16,-1 0 8 15,6 0-22-15,2 0 14 16,9 0-44-16,-4 3-116 15,-5 1-546-15</inkml:trace>
  <inkml:trace contextRef="#ctx0" brushRef="#br0" timeOffset="-207211.66">13828 11489 2297 0,'0'0'335'16,"0"0"-205"-16,0 0-121 15,0 0-9-15,0 0-373 0,0 0-1127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2:37:31.163"/>
    </inkml:context>
    <inkml:brush xml:id="br0">
      <inkml:brushProperty name="width" value="0.05292" units="cm"/>
      <inkml:brushProperty name="height" value="0.05292" units="cm"/>
      <inkml:brushProperty name="color" value="#FF0000"/>
    </inkml:brush>
  </inkml:definitions>
  <inkml:trace contextRef="#ctx0" brushRef="#br0">968 3525 772 0,'0'0'257'0,"0"0"-65"16,0 0-125-16,0 0-48 15,0 0 5-15,-18-4-15 16,18 2-6-16,0 2-3 16,0 0 1-16,-2-2 17 15,2 0-17-15,0 0-1 0,-5 2-19 16,1-2-156-16,-1 2-169 0</inkml:trace>
  <inkml:trace contextRef="#ctx0" brushRef="#br0" timeOffset="2215.07">877 3304 611 0,'0'0'80'15,"0"0"-80"-15,0 0-17 16,0 0 17-16,0 0 38 16,0 0 31-16,0 0 11 15,0 0 9-15,0 0-18 16,0 0-10-16,0-2-8 0,0 1 8 16,0-2-4-16,0-1-34 15,0 2-13-15,0-2-10 31,0 3-16-31,0-2-19 0,0-1-105 0,0 0-52 16,0 2-303-16</inkml:trace>
  <inkml:trace contextRef="#ctx0" brushRef="#br0" timeOffset="3391.42">1070 3251 560 0,'0'0'134'16,"0"0"-102"-16,0 0-32 15,0 0-20-15,0 0 11 0,0 0-13 16,0 0 22 0,-12 1 148-16,12-5-18 0,0 0 16 15,0 0-31-15,0 2-55 16,0 0 31-16,0-2-11 15,0 2 20-15,0-2 9 16,0 2 1-16,0 2 36 16,0-3-20-16,0 3 2 15,0 0 15-15,-4 0-70 16,-9 0-33-16,-3 0-2 16,-8 3 5-16,-7 13 39 15,-5 7-52-15,0 5-3 16,3 0 11-16,6 1-37 0,10-3-1 15,5-2 0-15,12-3-48 16,0-1 3-16,2 0 11 16,21-2-3-16,8 1 36 15,6 6-12-15,9-1 13 16,0 6 0-16,-2 4 0 16,-1 0-13-16,-10 5 24 15,-6-4-11-15,-13 0 10 16,-10-3-9-16,-4-2 56 15,-2-2 5-15,-23 0 2 16,-6-2 4-16,-4-1-30 16,-4-2-2-16,4-7-28 15,6-6-8-15,9-10-11 0,4 0-74 16,12-7-101 0,4-32-102-16,14 3-109 0,9 0-290 0</inkml:trace>
  <inkml:trace contextRef="#ctx0" brushRef="#br0" timeOffset="3846.75">1571 3551 1438 0,'0'0'326'0,"0"0"-212"16,0 0-89-16,0 0-25 16,0 0 0-16,0 0 32 15,0 0-20-15,-44 64 39 16,34-45 78-16,4-2-57 16,2 1 33-16,1 1-57 15,3 2-29-15,0 4 8 16,0-2-27-16,11 4 0 15,5-4 0-15,5-2-23 0,2-5 12 16,4-6 11-16,2-5 5 16,0-5 10-16,-2 0-9 15,-2-17-7-15,-8-8 1 16,-1 0 0-16,-9-5 10 16,-5 0-8-16,-2 0 26 15,0 1 7-15,-4 5-24 16,-9 1-11-16,-3 4-20 15,-5 3-94-15,0 2 20 16,-6 6-104-16,-14 0 0 16,10 4-147-16,3 2-253 0</inkml:trace>
  <inkml:trace contextRef="#ctx0" brushRef="#br0" timeOffset="3988.58">1402 3427 1375 0,'0'0'511'15,"0"0"-307"-15,0 0-44 16,0 0-47-16,42-108-54 16,-8 80-59-16,5 1 0 15,22-13-146-15,-10 8-150 16,-7 0-436-16</inkml:trace>
  <inkml:trace contextRef="#ctx0" brushRef="#br0" timeOffset="4129.52">1918 2859 1415 0,'0'0'694'0,"0"0"-582"16,0 0-112-16,-95 135-189 16,75-97-408-16</inkml:trace>
  <inkml:trace contextRef="#ctx0" brushRef="#br0" timeOffset="4695.24">1685 3220 1273 0,'0'0'486'16,"0"0"-285"-16,0 0-63 16,0 0-88-16,0 0 7 15,0 0-24-15,0 0 1 16,78 0-15-16,-45 10-19 15,21 14-65-15,-11-4-128 16,-6 0-154-16</inkml:trace>
  <inkml:trace contextRef="#ctx0" brushRef="#br0" timeOffset="4993.13">2536 3435 1976 0,'0'0'464'0,"0"0"-340"16,0 0-61-16,0 0-24 16,0 0 13-16,-120 140-25 15,115-94 0-15,5 0-27 0,0-1-38 16,22-4-12-16,7-8-64 15,7-7-39-15,7-12-20 16,3-12-58-16,28-9 25 16,-11-18-145-16,-8-5-472 0</inkml:trace>
  <inkml:trace contextRef="#ctx0" brushRef="#br0" timeOffset="5259.89">2905 3595 674 0,'0'0'1148'0,"0"0"-833"0,0 0-106 15,0 0-68-15,0 0-58 16,0 0 9-16,0 0-59 31,-108 111-20-31,108-79-13 0,0 1-4 0,13 2 3 16,11-3-13-16,8-3-13 16,3-6-6-16,2-7-52 15,0-9 82-15,-3-7-3 16,-3-3 12-16,-7-21-3 15,-7-6-2-15,-2-6-1 16,-9 0 10-16,-6-2-9 0,0-1-2 16,-4 5-12-1,-14 2-87-15,-7-14-97 16,8 8-81-16,3 4-633 0</inkml:trace>
  <inkml:trace contextRef="#ctx0" brushRef="#br0" timeOffset="5401.57">3140 3152 2210 0,'0'0'390'0,"0"0"-294"16,0 0-72-16,0 0-24 16,-96 118-64-16,78-68-441 15,9-6-830-15</inkml:trace>
  <inkml:trace contextRef="#ctx0" brushRef="#br0" timeOffset="5715.95">3728 3492 2220 0,'0'0'365'15,"0"0"-221"-15,0 0-97 0,0 0-4 16,0 0-43-16,0 0 0 31,0 0-15-31,114-91-52 0,-101 85 52 0,-9 3 15 16,-1 3 0-16,-1 0 10 16,1 0 1-16,-1 19 19 15,4 7 4-15,1 10-25 16,1 8 0-16,0 6-9 15,0 0-73 1,-3 4-58 0,-5 9-179-16,0-13-45 15,-11-13-398-15</inkml:trace>
  <inkml:trace contextRef="#ctx0" brushRef="#br0" timeOffset="5856.82">3759 3909 1551 0,'0'0'487'16,"0"0"-250"-16,0 0-77 15,0 0-99-15,0 0 9 16,0 0 1-16,120-17-69 16,-82 13-2-16,20 0-34 15,-11 2-312-15,0-2-484 0</inkml:trace>
  <inkml:trace contextRef="#ctx0" brushRef="#br0" timeOffset="7397.91">716 3641 1111 0</inkml:trace>
  <inkml:trace contextRef="#ctx0" brushRef="#br0" timeOffset="9643.31">4849 3607 1453 0,'0'0'610'15,"0"0"-446"-15,0 0-47 16,0 0-27-16,0 0-8 15,0 0-21-15,7 0-33 16,-7 0 27-16,0 0-16 16,0 0 39-16,0 0 16 15,0 0-35-15,0 0 15 16,0 0-30-16,0 2-20 0,-5 0 12 16,0 0-25-1,3 0-11-15,-2 0 0 0,-5 2 12 16,-7 4 1-16,-10 11-13 15,-10 4 0-15,-4 9-6 16,2 4 18-16,11-2-12 16,12 0 0-16,10-3-1 15,5-3-16-15,0 0 11 16,20-6 6-16,14-6-21 16,9-8 14-16,7-8 6 15,8-2 0-15,4-26-8 16,1-11-1-16,-1-6-1 15,-4-11-24-15,-7-8 5 0,-8-4-32 16,-12-7 25 0,-11 1 0-16,-13 6 37 15,-7 7 0-15,0 14 12 0,-7 12 26 16,-10 16 7-16,3 6-33 16,-2 11-1-16,1 2-11 15,1 8-2-15,-1 20-10 16,3 15 9-16,1 8 3 15,7 12 0-15,2 7 8 16,2 2-14-16,0 0 6 16,11-2 0-16,4-5-5 15,3-11 14-15,0-10-9 16,0-12 0-16,0-12 8 0,-2-12-17 16,1-8-12-1,6-6 9-15,-1-22 3 0,2-9-20 16,1 0 12-16,-3-1-6 15,-4 7 14-15,-5 7-1 16,-2 10 10-16,-4 8 0 16,0 4 0-16,-3 2-9 15,3 5 9-15,2 15 1 16,2 7 0-16,2 4 24 16,3 3-24-16,-1-2 19 15,6-2-6-15,-2-9-14 16,6-6 0-16,0-15-57 15,2 0-13-15,2-19-8 16,-3-16-89-16,-2-7-114 0,-3-2 135 16,-5 0 88-1,-8 8 58-15,-1 9 47 0,-5 9 111 16,-2 13 30-16,0 2-45 16,0 3-54-16,0 0-62 15,0 16-17-15,0 7 29 16,0 4-18-16,0 4-9 15,4-2 24-15,6-1-35 16,-2-5 18-16,4-7-19 16,5-8-30-16,-1-6 0 15,3-2 3-15,2-10-3 0,-1-12-38 16,0-5-78 0,-2 2 44-16,-2 3 54 0,-6 4 48 15,-2 5 16-15,-4 7 54 16,-4 4 40-16,0 2-7 15,2 0-54-15,0 5 2 16,5 8-23-16,1 8-10 16,4 1-3-16,-3-2-15 15,-1-1-26-15,0-4-63 16,-2-15-84-16,-3 0-136 16,-1-2-383-16</inkml:trace>
  <inkml:trace contextRef="#ctx0" brushRef="#br0" timeOffset="9784.56">5974 3535 1962 0,'0'0'737'15,"0"0"-571"-15,0 0-108 16,0 0-25-16,0 0-33 16,0 0-51-16,0 0-177 15,38-8-366-15,-36 2-458 0</inkml:trace>
  <inkml:trace contextRef="#ctx0" brushRef="#br0" timeOffset="10005.19">5905 3284 1610 0,'0'0'775'16,"0"0"-530"-16,0 0-74 16,0 0-88-16,0 0-52 15,0 0 51-15,0 0-30 16,104-24-13-16,-81 16 20 15,-8-8-31-15,-4-4 46 16,-6-6-61-16,-5-6-13 16,0 0-1-16,0 0-83 0,-13 8-14 15,-14 18-56 1,3 6-377-16,1 0-423 0</inkml:trace>
  <inkml:trace contextRef="#ctx0" brushRef="#br0" timeOffset="10366.94">6767 3443 1962 0,'0'0'569'16,"0"0"-438"-16,0 0-53 15,0 0-48-15,0 0 1 16,0 0-28 0,0 0-3-16,-95 45-1 0,97-22-14 15,17 4-61-15,6 0 64 16,3 0-11-16,2 4 23 16,-4-1-5-16,-5 1 16 15,-8-6-11-15,-13-2 6 16,0-6-5-16,-6 0 83 15,-19-7-11-15,0-4-8 0,2-6-8 16,4 0-56-16,11 0-1 16,6-11-45-16,4-17-158 15,19 5-145-15,8-2-387 0</inkml:trace>
  <inkml:trace contextRef="#ctx0" brushRef="#br0" timeOffset="10884.02">7229 3489 2000 0,'0'0'569'0,"0"0"-399"15,0 0-13-15,0 0-91 0,-117 38 0 16,93-10-35 0,6 5-25-16,9 0-8 0,5 3 2 15,4 0 0-15,2-3 0 16,20-3-22-16,9-4 16 15,7-6-13-15,3-6-11 16,-3-9 22-16,-3-5-19 16,-8-1 27-16,-10-21-3 15,-7-6 11-15,-6-4 2 16,-4-3-10-16,0-1-31 16,-22 4 6-16,-7 4-71 15,-9 3-23-15,-9 4 37 16,-2 1-32-16,-7 4 76 0,3 0 15 15,6 2 23-15,10 0 19 16,12-2-13 0,15-3-6-16,10-6-18 0,12-7-52 15,26-5 2-15,15-5-32 16,10-4 58-16,8-2 36 16,3 1-5-16,-1-3 9 15,-6 1-42-15,-9 2-98 16,-14 7-32-16,-13 10 111 15,-11 10 63-15,-15 10 152 0,-5 6 90 16,0 4-30 0,-7 0-114-16,-15 14-43 15,-5 12 19-15,-4 7-38 0,-9 17-36 16,9-9-245 0,10-4-1489-16</inkml:trace>
  <inkml:trace contextRef="#ctx0" brushRef="#br0" timeOffset="11433.7">7097 3320 1894 0,'0'0'663'0,"0"0"-514"16,0 0-18-16,0 0-28 15,0 0-59-15,0 0-34 16,0 0 8-16,65 22-17 0,-27-10 29 16,1 3-30-16,4-2-17 31,8 7-20-31,-10-5-240 0,-8-1-428 0</inkml:trace>
  <inkml:trace contextRef="#ctx0" brushRef="#br0" timeOffset="13662.82">7877 3609 1862 0,'0'0'666'0,"0"0"-666"0,0 0-66 16,0 0-203-16,0 0 19 15,0 0-294-15</inkml:trace>
  <inkml:trace contextRef="#ctx0" brushRef="#br0" timeOffset="13809.95">7883 3866 1910 0,'0'0'796'0,"0"0"-615"15,0 0-134-15,0 0-47 0,0 0-79 16,0 0-265-1,0 0-247-15</inkml:trace>
  <inkml:trace contextRef="#ctx0" brushRef="#br0" timeOffset="14732.2">8760 3635 1815 0,'0'0'318'16,"0"0"-179"-16,0 0 30 0,0 0-80 31,0 0-3-31,0 0-34 0,33-3-25 0,9 3 18 31,18 0 35-31,15 0-29 16,10 0 3-16,9 0-32 15,1 0-22-15,-3 0 0 16,-3 0-3-16,-10 2-75 16,-6-2-102-16,-20 0-189 15,-19-13-174-15</inkml:trace>
  <inkml:trace contextRef="#ctx0" brushRef="#br0" timeOffset="14910.82">9441 3481 2072 0,'0'0'262'15,"0"0"-173"-15,0 0-87 16,0 0 17-16,0 0 60 16,129 20 4-16,-98 10-1 15,-10 4-46-15,-10 8-14 16,-11 0-20-16,0 0 13 16,-9 1-15-16,-14-4 0 15,1 2-39-15,5-13-171 16,5-11-420-16</inkml:trace>
  <inkml:trace contextRef="#ctx0" brushRef="#br0" timeOffset="15203.29">10530 3435 2170 0,'0'0'351'0,"0"0"-214"0,0 0-56 15,-139 72-35 1,116-38-1-16,9 4 31 0,14 2-76 16,0 3 0-16,10-2 12 15,19-5-12-15,8-5-9 16,10-12-10-16,11-8-97 15,6-11-29-15,34-27-170 16,-15-8-213-16,-12-5-1186 0</inkml:trace>
  <inkml:trace contextRef="#ctx0" brushRef="#br0" timeOffset="15485.84">11021 3485 2085 0,'0'0'658'0,"0"0"-524"16,0 0-37-16,-128 34 5 15,98-4-65-15,9 3-7 16,15 2-30-16,6 1-1 16,0-1-8-16,27-7 9 15,8-5 0-15,7-9-15 16,3-5 18-16,-1-9-3 16,-3 0 0-16,-8-14 15 15,-9-11 1-15,-8-3-7 16,-9-4-9-16,-7-2 6 15,0 0-6-15,-13 0-1 16,-12 4-47-16,-2 1-31 16,-6-12-19-16,6 9-184 0,10-2-516 0</inkml:trace>
  <inkml:trace contextRef="#ctx0" brushRef="#br0" timeOffset="15627.12">11147 2979 2357 0,'0'0'509'0,"0"0"-412"16,0 0-76-16,0 0 6 15,-135 115-27-15,110-39-84 16,8-12-200-16,10-10-924 0</inkml:trace>
  <inkml:trace contextRef="#ctx0" brushRef="#br0" timeOffset="16474.7">12259 3452 1555 0,'0'0'628'0,"0"0"-457"16,0 0-88-16,0 0-68 15,0 0-6-15,94-106 15 16,-59 73-24-16,-4-4-24 16,-6 5 13-16,-5 8 22 15,-11 6-2-15,-2 10 50 0,-7 4 7 16,0 4 22-16,0 0-53 15,0 2-27-15,0 19 13 16,0 8-21-16,0 7 29 16,0 6 6-1,2 5-23-15,5 0 55 0,4 4-43 16,-1-3-10-16,5 0 7 16,0-4-8-16,1-4-7 15,-1-1-6-15,-1-7 0 16,-3-5-9-16,-7-4 6 15,-4-7 2-15,0 0-20 16,-2-4-43-16,-18-1 22 0,-2 2 36 16,-3-5 12-16,4-2 19 15,9-4-7-15,3-2 12 16,9 0-3-16,0 0-20 16,0 0 8-16,11 0-13 15,12-2-2-15,6-8 34 16,4 0-32-16,2-1 14 15,-1 4-7-15,-5-1 0 16,-2 2-4-16,-5 2-5 16,-3 0-60-16,-2 0-157 15,-9 2-444-15</inkml:trace>
  <inkml:trace contextRef="#ctx0" brushRef="#br0" timeOffset="17668.91">13699 3288 354 0,'0'0'953'16,"0"0"-777"-16,0 0 17 16,0 0-98-16,0 0-50 15,0 0-19-15,0-15-25 16,0 15 16-16,0 0-12 16,0 0-4-16,0 0 29 15,0 0-8-15,0 0 26 0,0 0 11 16,0 0-21-16,0 0 10 15,0 0-21-15,0 0-14 16,0 0 19-16,0 0-31 16,0 0 11-16,0 0-12 15,0 0 9-15,0 0-4 16,0 0-5-16,0 0-5 16,0 0 4-16,0 0-60 15,0 3-23-15,0 1-57 0,0-2-197 16</inkml:trace>
  <inkml:trace contextRef="#ctx0" brushRef="#br0" timeOffset="18830.29">13755 3328 1350 0,'0'0'390'16,"0"0"-109"-16,0 0-57 15,0 0-39-15,0 0-50 16,0 0-41-16,0 0-75 16,-5-18-3-16,5 27 4 15,0 13-1-15,0 11 59 0,0 10-26 16,0 11-32-16,7 4 31 16,-2 2-50-16,3 2-2 15,1-6-3-15,-2-3-69 16,-5-13-12-16,0-11-120 15,-2-18-139-15,0-11-24 16,0 0-360-16</inkml:trace>
  <inkml:trace contextRef="#ctx0" brushRef="#br0" timeOffset="19080.91">13710 3294 1702 0,'0'0'378'15,"0"0"-262"-15,0 0-68 16,0 0 23-16,0 0-33 16,147-46-19-16,-105 50-7 15,-6 18-1-15,-7 6-12 16,-11 4 1-16,-14 3-39 16,-4-2 38-16,-11 0 2 15,-20-5 119-15,-7-2 21 16,-3-6-74-16,6-2-13 15,6-6-54-15,14-12-24 0,11 0-122 16,4-4-369-16</inkml:trace>
  <inkml:trace contextRef="#ctx0" brushRef="#br0" timeOffset="19473.41">14362 3198 1637 0,'0'0'394'0,"0"0"-171"0,0 0-186 16,0 0 13-16,0 0 38 15,0 0 14-15,-77 130 16 16,54-81-54-16,-2 1-9 15,4 0-22-15,0-2-33 0,3-6 0 16,10-4-30-16,8-8-146 16,0-10-113-16,4-13-224 0</inkml:trace>
  <inkml:trace contextRef="#ctx0" brushRef="#br0" timeOffset="20274.24">14547 3327 1947 0,'0'0'579'0,"0"0"-457"0,0 0-43 16,0 0-18 0,0 0-42-16,0 0-7 0,0 0 5 15,-127 86-16-15,114-56-2 16,5 0-18-16,2-5 6 15,6-2 1-15,0-5-27 16,0-6 3-16,0-8-28 16,12-4-27-16,7 0 51 15,4-14-105-15,2-10-99 16,-3-4 78-16,-2-4-1 16,-2 4 109-16,-3 1 45 0,-4 7 13 15,1 7 54-15,-6 3 22 16,2 5-25-16,-2 5 21 15,-2 0-40-15,1 0 44 16,-1 3 13 0,3 7-30-16,2 1 22 0,-2 2-42 15,1-2-13-15,2 0 2 16,-2-5-20-16,3-2 11 16,3-4-19-16,-1 0-44 15,5 0 27-15,0-2-49 16,-2-8 42-16,1-3 15 15,-3 4 16-15,-3-2-7 16,0 4 20-16,-2 0-10 0,-5 6 33 16,1 1-13-1,-3 0-1-15,-2 0 34 0,2 0-4 16,-2 6 21-16,2 6-18 16,2 3-24-16,2 3 15 15,-4-1-52-15,2-3 17 16,-2-5-18-16,0 0 11 15,-2-7 8-15,3 0-13 16,-1-2-6-16,4 0 33 16,6-4-27-16,2-13-12 15,8 2 0-15,0-3-42 16,0 1 48 0,-4 6 0-16,-1 0 0 0,1 6 22 0,-4 3-21 15,4 2 29-15,-2 0-18 16,-1 0-4-16,-1 4 15 15,1 7-9-15,-2 8-7 16,-2-1 19-16,2 2-20 16,-3 0 1-16,-3-4-7 15,-5-6-45-15,-2-6-10 16,0-4-96-16,-7-14-154 16,-2-10-425-16</inkml:trace>
  <inkml:trace contextRef="#ctx0" brushRef="#br0" timeOffset="20431.2">14960 2829 2453 0,'0'0'545'0,"0"0"-488"16,0 0-9-16,0 0-48 16,-137 60 25-16,106-16-52 15,-2 8 14-15,-11 25-122 16,6-13-165-16,5-13-447 0</inkml:trace>
  <inkml:trace contextRef="#ctx0" brushRef="#br0" timeOffset="22379.77">16562 3046 1275 0,'0'0'272'0,"0"0"-233"16,0 0-19-16,0 0 18 15,0 0 20-15,0 0 2 16,-38 20 65-16,26-15 55 16,0 6 10-16,-7 5-30 15,-8 9-44-15,-6 12 7 16,-2 10-48-16,-1 6-33 15,5 6-7-15,6 4-35 16,10 0-6-16,13-6-31 16,2-7-94-16,4-10-59 0,36-15-71 15,-2-13-69-15,-3-9-281 0</inkml:trace>
  <inkml:trace contextRef="#ctx0" brushRef="#br0" timeOffset="23588.74">16834 3294 1018 0,'0'0'725'0,"0"0"-548"0,0 0-99 0,0 0 42 15,0 0-52-15,0 0 1 16,-114 8-10-16,101 3-46 16,1-1 26-16,8-1-39 15,4 0-18-15,0 1 18 16,6-1-18-16,17 4 18 15,10-1-1-15,5-1-14 16,1 4 8-16,-2 1-26 16,-8 0 20-16,-7 0 4 15,-8 0 18-15,-12 1 6 16,-2 0 60-16,-4-1-7 16,-17-2 38-16,-6-1-32 0,4 0-16 31,2-5-15-31,7-4-43 0,12-4-68 0,4-10-137 15,21-15-313-15,4-4-134 0</inkml:trace>
  <inkml:trace contextRef="#ctx0" brushRef="#br0" timeOffset="23934.85">17123 3352 1508 0,'0'0'656'16,"0"0"-480"-16,0 0-67 15,0 0-46-15,0 0-24 0,0 0-39 16,0 0 14-16,-29 125-14 16,36-104 15-16,9-2 3 31,1-7 0-31,5-6 0 0,3-3 19 0,2-3-36 16,0 0 24-16,-6-17-13 15,0-6-3-15,-7 0 17 16,-8-4-26-16,-6 0 9 15,0 1 6-15,0 0-15 16,-9 5-2-16,-11 7-11 16,-2 4-29-16,-10 5 24 0,-1 2-67 15,-4 3 49 1,-4 0 17-16,3 0-29 0,5 4-2 16,4 0-32-16,6 0-123 15,6-4-11-15,8 0-119 16,4 0-247-16</inkml:trace>
  <inkml:trace contextRef="#ctx0" brushRef="#br0" timeOffset="24185.82">17360 2909 2165 0,'0'0'564'0,"0"0"-379"16,0 0-76-16,0 0-82 16,0 0-9-16,0 0-18 15,0 0-14-15,-96 48-50 16,80-22-93-16,-4 11-124 15,4-7-372-15,3-4-999 0</inkml:trace>
  <inkml:trace contextRef="#ctx0" brushRef="#br0" timeOffset="24609.79">17032 3210 1795 0,'0'0'563'16,"0"0"-449"-16,0 0 49 15,0 0-85-15,0 0-54 16,0 0-2-16,0 0-21 16,45-41 34-16,-37 32 10 15,1 1-6-15,-5 4 27 16,1 2-48-16,-2 2-2 0,0 0-16 15,5 0 12-15,0 0-9 16,6 4-3-16,6 4-23 16,4 3-25-16,16-4-140 15,-3-1-271-15,-4-2-263 0</inkml:trace>
  <inkml:trace contextRef="#ctx0" brushRef="#br0" timeOffset="25049.82">17745 3140 2090 0,'0'0'364'0,"0"0"-262"16,0 0-102-16,0 0-11 15,0 0-10-15,0 0 16 16,0 0-24-16,126-14 0 16,-105 14 12-16,-10 6 16 15,-4-4 1-15,-5 2 0 16,-2 2 12-16,0 2-2 16,-16 6 11-16,-3 2 21 0,-2 2-41 15,3 1 48-15,5-2-49 16,5 1-2-16,5 1 1 15,3-1-31-15,0-2 32 16,7 1 0-16,10 0 12 16,1 2-3-16,3 2 0 15,-2 0 0-15,-1 6 34 16,-5 1-24-16,-6 0 14 16,-4-2-12-16,-3 1-21 15,0-8 0-15,-10-5-40 16,-13-10-70-16,7-4-151 15,-1 0-233-15</inkml:trace>
  <inkml:trace contextRef="#ctx0" brushRef="#br0" timeOffset="25285.44">18353 2871 2020 0,'0'0'304'15,"0"0"-117"-15,0 0-23 16,120 181-58-16,-82-70-21 16,-13 22-65-16,-20 8 8 15,-5-26-28-15,-14-26-54 0,-8-28 24 16,-7-1 5-16,-42 48-57 16,4-14-122-16,-9-1-433 0</inkml:trace>
  <inkml:trace contextRef="#ctx0" brushRef="#br0" timeOffset="26400.65">314 3729 648 0,'0'0'120'15,"0"0"-78"-15,0 0-41 16,0 0-1-16,0 0-28 16,0 0-50-1,-23 28-104-15,23-21 29 0,-4 0 153 16,2 4 25-16,0 3 102 16,2 7-32-16,-2 0-95 15,2-3-177-15</inkml:trace>
  <inkml:trace contextRef="#ctx0" brushRef="#br0" timeOffset="27516.07">357 3793 408 0,'0'0'635'0,"0"0"-439"16,0 0-101-16,0 0-15 16,0 0-22-16,0 0 28 15,0 0-32-15,0-16-25 16,0 16 1-16,0 0-21 16,0 0 38-16,0 0-5 15,0 0-23-15,0 0 57 16,2 9-17-16,3-2 26 15,-3 4 1-15,-2 1-37 0,0 1 13 16,0 2 7 0,0 4-17-16,-7-4 22 0,-9 1 6 15,1-1-7-15,-1-4 22 16,5-5-57-16,3-4-4 16,0-2-22-16,6 0-12 15,2-4-24-15,0-7 9 16,0-4-5-16,0 3 19 15,0-1-10-15,2 6 11 16,7 0 0-16,5 0 1 16,0 1-10-16,3 2 9 15,-1 2-1-15,-3 2-16 16,-4 0-39-16,-4 0 23 16,-5 0 8-16,0 0 25 15,0 0 40-15,-12 0-16 0,-1 0 40 16,-1 2-25-16,1 0-39 15,7-2 38-15,1 0-30 16,5 0-8-16,0 0 0 16,0 0-43-16,0 0 35 15,0 0 7-15,0 0 2 16,3 0 21-16,3 0-22 16,7 0 6-16,5 0 37 15,7 0-25-15,4 0 13 16,7-4-25-16,1 2 5 0,-1-2-2 15,-5-1-8-15,-8 4-1 16,-8-4 21 0,-6 3-5-16,-7 2 30 0,1 0-7 15,-3 0-31-15,0 0 8 16,0 0-16-16,0 0-49 16,0 0-106-16,0 0-469 15,0 0-654-15</inkml:trace>
  <inkml:trace contextRef="#ctx0" brushRef="#br0" timeOffset="28175.54">348 5404 1008 0,'0'0'552'16,"0"0"-380"-16,0 0 27 15,0 0 30-15,0 0-46 16,0 0-6-16,0 0-61 15,-29-22-37-15,29 20-9 16,0 2-45-16,5-2 4 16,10 0 5-16,12-1-3 15,6 2 22-15,7-1-52 16,3-1 14-16,-1 3-15 0,-4 0-7 16,-7 0-23-1,-4 0-85-15,2 0-195 0,-9 0-250 16,-5 0-471-16</inkml:trace>
  <inkml:trace contextRef="#ctx0" brushRef="#br0" timeOffset="28662.5">1270 5029 1506 0,'0'0'299'15,"0"0"-169"-15,0 0-33 16,0 0 16-16,0 0-11 15,0 0-41-15,-133 26-7 16,104-3-39-16,6-2 3 16,6 2-18-16,10-4-3 0,7-3-19 15,0 3-11-15,22-2 27 16,7 6-7-16,12-1-2 16,3 4 15-16,3 2 0 15,-3 2-3-15,-2 2-5 16,-10-2 9-16,-12 2-1 15,-11-4 61-15,-9 0 5 16,0-2 35-16,-11-2 0 16,-14 1-48-16,-6-6 17 15,0-3-43-15,2-6-16 0,6-10-11 16,8 0-56 0,6-10-113-16,9-25-179 0,11-1-45 31,10 5-620-31</inkml:trace>
  <inkml:trace contextRef="#ctx0" brushRef="#br0" timeOffset="29258.81">1741 5249 1888 0,'0'0'604'0,"0"0"-487"16,0 0-36-16,-130 73-10 0,104-47-29 15,10-1 15-15,10 5-57 16,6-5-33-16,0 0 33 16,15-4-41-16,11 2 38 15,6-6-8-15,3-3 22 16,6-1-2-16,-3-7-9 16,-1-6 0-16,-3 0 0 15,-5-3 7-15,-7-15 8 16,-7-2 26-16,-7-2-22 15,-8-2 18-15,0 2-13 16,0-2-12-16,-12 4-3 16,-5-1-9-16,-8 4-9 15,-4 3-18-15,-2 4-29 16,-5 1 24-16,1 8-23 16,-2-1-60-16,6-2-35 0,5-1-68 15,6-4 35-15,7-8-69 16,10-7-4-16,3-9 195 15,3-9 34-15,23-3 27 16,7-5 24-16,10-2 30 16,1 2 34-16,3 2 25 15,-2 8-9-15,-8 3-29 16,-6 9-62-16,-4 6-5 16,-4 5-8-16,-5 0 0 15,-3 5 0 1,-8 5 1-16,-5 5 104 0,-2 0 177 0,0 2-71 15,0 0-83-15,0 0-128 16,0 7-6-16,-2 7-16 16,2 5-8-16,0 4-163 15,0-2-335-15,5-9-1309 0</inkml:trace>
  <inkml:trace contextRef="#ctx0" brushRef="#br0" timeOffset="29650.99">1883 4914 1906 0,'0'0'384'0,"0"0"-205"16,0 0-76-16,0 0 12 16,0 0-38-16,0 0-49 15,91 120-14-15,-55-93-14 16,-1-3-128-16,4-2-109 16,-10-7-310-16,-7-6-912 0</inkml:trace>
  <inkml:trace contextRef="#ctx0" brushRef="#br0" timeOffset="29903.27">2755 5097 1068 0,'0'0'1435'0,"0"0"-1214"15,0 0-112-15,-139 69-39 16,108-36-3-16,8 7-1 0,13 5-41 16,8-1-25-16,2 0 5 31,4-2-19-31,23-6-3 0,8-10-76 0,10-12 8 16,33-14-139-16,-9-16-348 15,-7-12-246-15</inkml:trace>
  <inkml:trace contextRef="#ctx0" brushRef="#br0" timeOffset="30170.24">3059 5193 2141 0,'0'0'480'0,"0"0"-310"15,0 0-91-15,0 0-36 0,0 0-5 16,0 0-38-16,-64 129-2 0,82-103-5 0,9-2 7 31,6-6 0-31,3-5-2 16,-1-7-4-16,-2-6 6 15,-6 0 0-15,-2-6 6 16,-10-13 2-16,-3-4-7 16,-8-4-1-16,-4-7-36 15,0-6-34-15,-2-31-118 16,-14 11-359-16,3-2-314 0</inkml:trace>
  <inkml:trace contextRef="#ctx0" brushRef="#br0" timeOffset="30311.56">3220 4630 2626 0,'0'0'510'15,"0"0"-431"-15,0 0-53 16,0 0-11-16,0 0-15 15,-105 161-24-15,99-93-83 16,6-9-416-16</inkml:trace>
  <inkml:trace contextRef="#ctx0" brushRef="#br0" timeOffset="31035.37">4328 4985 2205 0,'0'0'373'0,"0"0"-225"16,0 0-109-16,0 0-23 15,-130 24 3-15,123-24-19 0,5-17-83 16,2-6-48-16,0-7-102 15,4 0 66-15,10 2 78 16,1 6 64-16,6 4 13 16,1 5-19-16,4 3 13 15,3 3-10-15,3 6 6 16,-3 1 16-16,0 1 2 16,-5 22 4-16,-3 7 9 15,-8 9-9-15,-7 9 57 16,-6 4 74-16,0 2 0 15,-12 0 63-15,-9-2-55 16,-6-6-16-16,-3-6-42 0,-2-5-60 16,-2-8 38-16,1-4-47 15,4-7-4-15,2-10-8 16,8-6-60-16,2 0-35 16,7-16-26-16,5-2 24 15,5-2 50-15,0 3 5 16,0 5 36-16,5 5 6 15,5 2 0-15,4 5 40 16,1 0 21-16,8 0-1 16,2 11 29-16,8 2-35 15,5 6 10-15,4-1-4 16,7 0-54-16,-2-2 4 0,-3-2-10 16,6-11-97-16,-17-3-214 15,-9 0-687-15</inkml:trace>
  <inkml:trace contextRef="#ctx0" brushRef="#br0" timeOffset="32337.42">5392 4929 2114 0,'0'0'367'0,"0"0"-184"16,0 0-105-1,-124 22-32-15,94 6 32 0,9 6-56 16,7 6 5-16,8 2-27 16,6-1 6-16,0 1-6 0,20-7 5 15,11-6-4-15,5-14 0 16,8-8 8-16,7-7-9 15,5-25 0 1,-1-21-26-16,1-16 5 0,-2-28-62 16,-14-33-59-16,-11 6-38 15,-16 12-131-15,-13 23 110 16,0 35 201-16,-9 9 67 16,-11 11 140-16,-1 18-76 15,4 9-40-15,2 6-11 16,6 24-38-16,7 14 4 15,2 15 0-15,0 9-22 0,11 8 43 16,11 7-36-16,2-1-20 16,3-4 11-16,-2-2-22 15,-1-10 16-15,-1-10-16 16,-6-12 0-16,1-12-18 16,-5-15 9-1,1-11-45-15,3-6 21 0,2-2-17 16,5-19 6-16,-2-5-55 15,3-3-44-15,-3-3 33 16,-1 4-3-16,-4 3 80 16,-6 6 33-16,-2 7 9 0,-4 5 59 15,-1 3-24 1,0 4-16-16,1 0 15 0,2 0-15 16,-1 0 21-16,3 12 26 15,2 4-46-15,1 4 61 16,1 5-31-16,3 0-23 15,3 0 10-15,4-6-38 16,1-2 10-16,3-9-16 16,2-8-2-1,5 0-7-15,-1-6-36 0,0-18-53 16,-2-4-42-16,-4-6-95 16,-4 3 42-16,-8-1-22 15,-1 4-26-15,-8 6 114 0,-4 8 125 16,-2 6 138-1,0 8 49-15,0 0-58 16,0 0-48-16,0 14 50 0,0 6-5 16,0 6 21-16,0 2-36 15,0 2-13-15,0 0-31 16,13-1-65-16,4-8 34 16,2-4-36-16,3-10-12 15,3-4 4-15,2-3-77 16,-2-4 14-16,-2-16-64 15,0-1-24-15,-5-1 91 16,-3 4 43-16,-3 3 25 0,-3 2 29 16,-5 5-9-16,0 2 65 15,-1 4 2-15,-1 2-51 16,2 0 17-16,3 0-32 16,2 4 1-1,-2 8 20-15,1 1-42 0,0 2 18 16,-4 1-18-16,0-1-57 15,-4 1-47-15,0-6-136 16,0-6-115-16</inkml:trace>
  <inkml:trace contextRef="#ctx0" brushRef="#br0" timeOffset="32478.92">6698 4948 2148 0,'0'0'584'15,"0"0"-496"-15,0 0-42 16,0 0-46-16,0 0-104 16,0 0-117-1,0 0-447-15</inkml:trace>
  <inkml:trace contextRef="#ctx0" brushRef="#br0" timeOffset="32668.81">6751 4780 1962 0,'0'0'590'0,"0"0"-449"0,0 0 9 16,0 0-52-16,83-102-35 15,-72 80-5-15,-9 0-46 16,-2 4-12-16,-2 6-15 16,-24 8-113-16,-11 4-7 15,-17 34-105-15,6 8-279 16,8-1-491-16</inkml:trace>
  <inkml:trace contextRef="#ctx0" brushRef="#br0" timeOffset="33232.11">7413 4929 1508 0,'0'0'375'0,"0"0"-95"15,0 0-154-15,0 0-30 16,0 0-96 0,0 0 9-1,-68 105-9-15,99-88 12 0,2 1-21 16,3 2 9-16,-3-2 0 16,-6 3 13-16,-12-2-11 15,-8 1 53-15,-7-1 68 16,0 1-4-16,-20-3-13 15,-7-2-37-15,0-5-33 16,5-6-15-16,7-4-21 16,10 0-60-16,12-41-104 15,17 2-364-15,8-2-374 0</inkml:trace>
  <inkml:trace contextRef="#ctx0" brushRef="#br0" timeOffset="33561.49">7746 5019 1802 0,'0'0'631'0,"0"0"-379"16,0 0-130-16,0 0-41 15,0 0-52-15,-99 116-21 16,102-90-8-16,21-3 0 16,9-8-32-16,4-3 16 15,-2-7-29-15,-6-5 29 16,-5 0 14-16,-10-7 4 15,-8-7 16-15,-6-3 27 0,0-4-20 16,0-1 30-16,-15 0-44 16,-5-2-10-16,-5 2-1 15,-2 0-17-15,-4 0-4 16,0 0-4-16,0 5 0 16,4-2 16-16,5 2-17 15,6 4 7-15,10-4-36 16,6-12-274-16,18 3-56 15,3-5-158-15</inkml:trace>
  <inkml:trace contextRef="#ctx0" brushRef="#br0" timeOffset="33718.54">8189 4317 2194 0,'0'0'717'0,"0"0"-500"16,0 0-60-16,0 0-97 15,0 0-23-15,-116 62-17 16,71-12-20-16,-8 32-59 16,11-9-128-16,8-13-480 0</inkml:trace>
  <inkml:trace contextRef="#ctx0" brushRef="#br0" timeOffset="34644.32">8982 4971 1935 0,'0'0'489'16,"0"0"-364"0,0 0-28-16,-145 27-5 0,105 0-37 15,5 5 5-15,8 3-36 16,9 2-23-16,13 1-1 15,5-3-21-15,11-8 21 16,22-4 0-16,10-15 1 16,9-8-8-16,3-3-47 0,3-26-56 15,-4-10-87-15,-10-3-70 16,-11 0 65-16,-10 2 102 16,-12 9 95-16,-11 8 5 15,0 10 181-15,0 10 36 16,0 3-10-16,0 2-149 15,0 18 39-15,0 5 5 16,0 8-67-16,0 5 22 16,7-2-43-16,8 1 3 15,5-3-34-15,1-9-3 16,12-17-87-16,-4-5-118 16,-3-3-385-16</inkml:trace>
  <inkml:trace contextRef="#ctx0" brushRef="#br0" timeOffset="35074.58">9454 4694 2203 0,'0'0'382'15,"0"0"-286"-15,0 0-11 16,-9 157-60-16,9-99 15 15,11 2-31-15,5-4 6 0,-3-6-30 16,-2-10 9 0,-3-14-15-16,-4-10 6 0,0-12 9 15,-2-4-3-15,5-4 9 16,5-17-44 0,0-4-49-16,7-2-9 0,0 2 35 15,4 5-30-15,-3 4-12 16,0 8 44-16,2 4 26 15,1 4 32-15,-2 0-3 16,0 4 20-16,-1 15-10 16,-3 2 25-16,-5 5-6 15,-10 2 43-15,-2-1 23 0,0 3 10 16,-16-5 34-16,-8 0-35 16,-8-6 7-16,-3-5-31 15,-1-3-53-15,1-7-17 16,-13-4-57-16,11-15-204 15,1-5-431-15</inkml:trace>
  <inkml:trace contextRef="#ctx0" brushRef="#br0" timeOffset="35648.8">8509 4554 910 0,'0'0'899'15,"0"0"-727"-15,0 0 2 16,0 0-42-16,0 0-4 16,0 0-24-16,0 0-34 15,41-16-8-15,12 13-1 16,19 0 35-16,30-6-60 0,34 0-8 16,33-2 36-1,10 1-47-15,-8 5 17 0,-20 1-2 16,-37 2-31-16,-23-2 36 15,-26 2-23-15,-10-2-14 32,2-2 16-32,-4 1-10 0,-4 0 11 0,-18 2-17 15,-15 2-17-15,-11 1-1 16,-5 0-69-16,-27 9-126 16,-9 6-93-16,-2-2-681 0</inkml:trace>
  <inkml:trace contextRef="#ctx0" brushRef="#br0" timeOffset="36668.93">10713 5151 1674 0,'0'0'1233'0,"0"0"-1046"16,0 0-124-16,0 0-50 16,0 0-13-16,0 0-33 15,2 15-200-15,36-14-927 0</inkml:trace>
  <inkml:trace contextRef="#ctx0" brushRef="#br0" timeOffset="44295.68">1879 6056 1883 0,'0'0'392'0,"0"0"-221"0,0 0-90 15,0 0 3-15,-125 72 12 16,89-20-12-16,-1 16 6 16,-4 6-59-16,3 7 6 15,3-3 1-15,6-6-31 16,4-6 13-16,4-7-20 16,4-15-44-16,6-10 13 15,4-12-89-15,7-18-57 16,0-23-156-16,12-16-27 15,1-14-415-15</inkml:trace>
  <inkml:trace contextRef="#ctx0" brushRef="#br0" timeOffset="44515.36">1667 6173 863 0,'0'0'793'16,"0"0"-605"-16,0 0 17 15,0 0-13-15,125-27-19 16,-90 48-60-16,4 16-5 15,3 12-44-15,0 7-29 16,5 7 11-16,1 6-46 16,-3 1 18-16,0-2-18 15,-7-4-20-15,-7-5-12 16,-9-9-108-16,-22-5-102 0,0-13-226 16,-11-14-261-16</inkml:trace>
  <inkml:trace contextRef="#ctx0" brushRef="#br0" timeOffset="44671.6">1587 6603 2421 0,'0'0'329'16,"0"0"-195"-16,0 0-113 16,0 0 4-16,0 0-25 15,115-42 2-15,-14 28-2 16,46-4-84-16,-19 4-269 15,-11 2-496-15</inkml:trace>
  <inkml:trace contextRef="#ctx0" brushRef="#br0" timeOffset="45017">2643 6542 2410 0,'0'0'460'0,"0"0"-381"15,0 0-63-15,0 0-4 16,0 0-10-16,31-117-2 0,3 73-10 16,-5-7 9-1,-7 3-53-15,-11 4 26 0,-9 6 26 16,-2 8 2-16,-2 13 2 16,-13 4-2-16,-3 9 0 15,-1 4 1-15,0 0 9 16,1 17 11-16,-2 16 26 15,2 15-46-15,7 10 55 16,6 10-34-16,5 4-21 16,12 1 10-16,23-7-11 15,12-3-41-15,11-16-60 16,7-11-100-16,33-30-80 16,-21-6-273-16,-8-12-1053 0</inkml:trace>
  <inkml:trace contextRef="#ctx0" brushRef="#br0" timeOffset="45346.45">3262 6417 1669 0,'0'0'707'0,"0"0"-451"16,0 0-56-16,0 0-78 15,0 0-57-15,-118-19-25 16,97 39-6-16,-2 4-28 16,7 5 6-16,5-2-12 15,9-2-33-15,2-3 15 16,0-8-43-16,13-4-9 15,9-8-2-15,3-2-34 16,4-2 39-16,0-16-34 0,-5 1-12 16,-4-4 113-1,-6 5 0-15,-7 5 36 0,-3 4 96 16,-2 5-29-16,-2 2 21 16,0 0-48-16,5 0-47 15,1 8 13-15,4 10-23 16,5 4-1-1,1 1-8-15,1 0-10 0,-1-3-23 16,-3-10-43-16,-4-10-93 16,-6-20-302-16,-3-13-638 0</inkml:trace>
  <inkml:trace contextRef="#ctx0" brushRef="#br0" timeOffset="45487.63">3100 6084 2526 0,'0'0'314'15,"0"0"-154"-15,0 0-151 16,0 0 9-16,0 0-36 16,120-5 14-16,-15 16-114 15,-14-1-386-15,-6 0-1430 0</inkml:trace>
  <inkml:trace contextRef="#ctx0" brushRef="#br0" timeOffset="45696.14">4283 6061 1257 0,'0'0'1498'15,"0"0"-1349"-15,0 0-37 16,-80 106-24-16,62-49-34 16,7 10 33-16,11 6-73 15,0 2-14-15,4-3-42 16,11-8-80-16,-3-10-18 15,-12-22-129-15,0-14-386 16,-14-18-705-16</inkml:trace>
  <inkml:trace contextRef="#ctx0" brushRef="#br0" timeOffset="46460.12">3859 6286 1884 0,'0'0'547'15,"0"0"-489"-15,0 0-45 16,0 0 10-1,185-42-15-15,-96 38-7 0,7 4-2 16,5 0-18-16,-5 0-2 16,-19 4-4-16,-19 8-8 15,-27 2-4-15,-21 2-22 16,-10 2 59-16,-16 2 179 16,-20 4-31-16,-9 6-11 0,1 2-39 15,2 0-57-15,6 1 26 16,12-3-67-16,10-4-7 15,12-4-4-15,2-8-62 16,12-8 27-16,17-6-57 16,15-2-23-16,4-27-51 15,-1-8-151-15,-5-7 76 16,-8 1 41-16,-16 7 175 16,-9 10 36-16,-9 8 197 15,0 10 93-15,0 6 18 16,0 2-105-16,-5 0-116 15,1 14-25-15,2 8-54 16,2 5 2-16,0-1 1 0,4-2-4 16,14-6-14-1,2-5-25-15,2-8-42 0,2-5-23 16,0 0-37-16,-3-10-70 16,-3-4-6-16,-2 0 83 15,-5 6 109-15,-4 4 18 16,-3 4 3-16,-2 4 54 15,5 19 46-15,2 12 37 16,2 10-50-16,2 6-62 16,5 5 17-16,1 2-44 15,-2-4 24-15,1-5 30 0,-5-9-19 16,-1-13 17-16,-6-8 4 16,-1-13-27-16,-3-6 32 15,-2-8 23-15,0-26-34 16,0-15-51-1,0-16-19-15,-2-12 17 0,-3-6-19 16,1 3 11-16,4 11-2 16,0 14 14-16,0 15-2 15,0 16 0-15,6 12 5 16,5 11-19-16,3 1 14 16,-1 7 0-16,3 19 4 15,-5 11 3-15,-2 3-7 0,-7 3 0 16,-2-2-31-1,0-7 3-15,-42-8-121 0,2-8-222 16,-5-14-258-16</inkml:trace>
  <inkml:trace contextRef="#ctx0" brushRef="#br0" timeOffset="46601.63">4417 5947 1967 0,'0'0'383'0,"0"0"-223"15,0 0-88-15,0 0-13 16,144-40-38-16,-84 96-21 16,-12 6-135-16,-11 10-466 0</inkml:trace>
  <inkml:trace contextRef="#ctx0" brushRef="#br0" timeOffset="46727.08">4613 7227 2611 0,'0'0'540'16,"0"0"-525"-16,0 0-15 16,0 0-145-16,-38-130-90 15,60 89-556-15</inkml:trace>
  <inkml:trace contextRef="#ctx0" brushRef="#br0" timeOffset="48170.53">9112 5031 1356 0,'0'0'374'15,"0"0"-73"-15,0 0-100 16,0 0-40-16,0 0-51 16,0 0-1-16,-12-6-28 15,12 6-31-15,-2 0 53 16,-3-2-41-16,1 2-36 16,-1 0 2-16,-3 0-22 15,-6 0-12-15,-20 0-55 16,5 5-176-16,-4 2-425 0</inkml:trace>
  <inkml:trace contextRef="#ctx0" brushRef="#br0" timeOffset="51207.13">5809 6260 1332 0,'0'0'492'0,"0"0"-276"16,0 0 26-16,0 0-46 16,0 0-22-16,0 0-67 15,-98-22-70 1,64 37 25-16,-1 8-49 0,3 5 15 16,6 4-8-16,6 2-7 0,12 0-26 15,8-2 13-15,0-1-8 16,23-6-39-16,20-4-64 15,49-19-29-15,-8-2-95 16,-6-4-376-16</inkml:trace>
  <inkml:trace contextRef="#ctx0" brushRef="#br0" timeOffset="51559.8">6186 6311 1785 0,'0'0'586'0,"0"0"-429"15,0 0-2-15,-148 33-36 16,117-10-50-16,12 2 0 0,9 4-69 16,10-2-23-16,0 0-6 15,16-5-37-15,15-8 0 16,7-8 23-16,4-6-72 16,1-4 29-16,-5-18-80 15,-7-2 41 1,-11-4 83-16,-7 3 42 0,-6 2 16 15,-5 4 75-15,-2 7 41 16,0 5 51-16,0 2-74 16,0 5-18-16,0 0-48 0,0 0-26 15,0 15-18 1,5 3 1-16,10 1-16 16,6 2-10-1,10-6-103-15,31-12-47 16,-9-3-356-16,1 0-299 0</inkml:trace>
  <inkml:trace contextRef="#ctx0" brushRef="#br0" timeOffset="51716.86">6611 6356 1594 0,'0'0'915'16,"0"0"-680"-16,0 0-93 15,0 0-75-15,0 0-41 16,0 0-26-16,-93 107-24 15,106-85 15-15,17-4-51 0,6-10-42 16,23-21-84-16,-10-17-344 16,-9-9-426-16</inkml:trace>
  <inkml:trace contextRef="#ctx0" brushRef="#br0" timeOffset="51873.58">6778 5748 2364 0,'0'0'502'0,"0"0"-406"16,0 0-14-16,-149 25-69 0,123-1 10 16,8 8-23-1,9 4-79-15,7 4-45 0,2 14-151 16,2-10-220-16,7-8 129 16</inkml:trace>
  <inkml:trace contextRef="#ctx0" brushRef="#br0" timeOffset="52391.41">7222 6148 1932 0,'0'0'344'16,"0"0"-213"0,0 0-85-16,0 0-23 0,-120 66-23 15,115-38-27-15,5 0-38 16,9-1-83-16,22-4 39 16,9-1 25-16,3 0 5 15,-3-1 33-15,-3 1 26 16,-8 2 20-16,-8 2 19 15,-13 1 78-15,-8 0 122 16,0-2-36-16,-10-2-37 16,-11-4-5-16,1-6-82 0,7-7-21 15,9-6-38 1,4 0-58-16,24-46-70 0,14-2-423 16,2-11-1199-16</inkml:trace>
  <inkml:trace contextRef="#ctx0" brushRef="#br0" timeOffset="52846.53">7638 6176 1952 0,'0'0'642'15,"0"0"-462"-15,0 0-89 16,0 0-27-16,0 0-63 16,-77 140 0-16,81-102-2 0,23 0 1 15,11-8-29-15,4-10-38 16,0-9-31-16,-4-11 50 15,-7 0 35-15,-10-17 13 16,-16-10 47-16,-5-5 3 16,0-4-4-16,-24-1 1 15,-13 1-46-15,-10 2-2 16,-7 4-4-16,1 4 5 16,1 4-1-16,8 2-1 15,13 1-25-15,11 2-74 16,18-5-139-16,2-9-301 15,42-24 62-15,22-9 91 16,4-1-340-16,1 5 728 0,-30 24 288 16,-1 3 94-1,5-4-4-15,5-3-63 0,2 1-137 16,-6 9 49-16,-5 10-100 16,-11 11-91-16,-10 6-17 15,-7 3-19-15,-11 5-38 16,0 16-14-16,-11 7 52 15,-16 3 58 1,0 3-15-16,-2 9-43 0,10-6-58 16,5-7-430-16</inkml:trace>
  <inkml:trace contextRef="#ctx0" brushRef="#br0" timeOffset="53512.39">8600 6104 1815 0,'0'0'367'0,"0"0"-73"0,-139 32-132 16,83-2-53-16,8 7-27 16,15 2-1-16,16 5-81 15,17-2 12-15,0-6-14 16,29-6 2-16,15-14-41 15,8-13 26 1,6-6-42-16,-2-35-76 0,-6-18-127 16,-7-16-92-16,-14-12 103 15,-9-7-109-15,-11 1-164 16,-7 10 522-16,-2 15 276 16,0 20 280-16,-7 19-203 15,-4 18-33-15,2 8-132 0,0 6-123 16,2 28-1-16,1 13 34 15,4 14-32-15,2 8-14 16,0 6-26-16,8 1-19 16,13-1-8-16,8-7 1 15,4-7-77-15,27-18-106 16,-8-15-207-16,-4-19-554 0</inkml:trace>
  <inkml:trace contextRef="#ctx0" brushRef="#br0" timeOffset="53960.74">9236 6130 2036 0,'0'0'680'16,"0"0"-532"-16,0 0-27 0,-141 0-82 16,115 20-38-16,10 6 9 15,10 2-10-15,6 4-21 16,0-4 0-16,17-1-76 15,10-8 3-15,6-9-25 16,6-8-56-16,1-2-80 16,-1-4-46-16,-3-16 87 15,-5 0 101-15,-8 1 113 0,-10 2 33 16,-4 3 88 0,-7 6 58-16,-2 4 54 0,0 2-107 15,2 2-25-15,1 0-61 16,1 0-39-16,8 3 22 15,3 6-16 1,7 1 2-16,7 1 1 0,7-5 1 16,1 1-12-16,1-3 1 15,1 4-59-15,-8 0 53 16,-7 3-10-16,-2 1 13 16,-6 1-11-16,-5 3 25 15,-2 0-11-15,-5 0 31 16,-4 5-4-16,0 1 28 0,0 6-55 15,-24 21-60 1,2-5-124-16,-3-3-340 0</inkml:trace>
  <inkml:trace contextRef="#ctx0" brushRef="#br0" timeOffset="54118">9171 6948 2374 0,'0'0'354'0,"0"0"-231"16,0 0-123-16,0 0-291 15,0 0-241-15,0 0-768 0</inkml:trace>
  <inkml:trace contextRef="#ctx0" brushRef="#br0" timeOffset="55750.13">11380 5975 449 0,'0'0'697'0,"0"0"-478"0,0 0-16 15,0 0-97-15,0 0-43 16,0 0-3-16,0 0-21 16,-37-3-2-16,22 3 98 15,-5-2 7-15,-4 2 9 16,-8 0-12-16,-4 0-38 16,-4 0 9-16,-9 3-32 15,-2 13-8-15,-2 5 6 16,-1 4-52-16,10 4 9 15,6 0-33-15,9 4 3 16,13 0-11-16,11-2-17 16,5 1 25-16,9-4-6 15,23-2-6-15,6-5 5 0,6-8-1 16,6-7-20 0,3-6 28-16,0 0-54 0,1-19-34 15,-6-10-85-15,0-7-97 16,-11-4 3-16,-5-6 47 15,-10-3-77-15,-9 6-75 16,-5 3 116-16,-8 10 256 16,0 9 347-16,0 11-28 15,-4 6-41-15,0 4-71 16,0 0-80-16,2 0-28 16,-3 17 13-16,3 9 17 15,0 5-13-15,0 10-25 16,2 4 17-16,0 2-35 0,0 3-21 15,11 0 9 1,5-2-60-16,-1-5 22 0,3-5-23 16,-3-9-15-16,5-8-14 15,-7-9-192-15,-1-11-509 0</inkml:trace>
  <inkml:trace contextRef="#ctx0" brushRef="#br0" timeOffset="57870.89">11727 5821 1262 0,'0'0'318'16,"0"0"-141"-16,0 0-33 16,0 0-83-16,0 0-53 15,0 0 16-15,23-20-23 0,-7 16 12 16,5-1-2-16,2 2-10 16,-4-1 35-16,4 4 0 15,-3 0-13-15,-5 0 20 31,1 0-30-31,-5 6 5 0,-5 8 3 0,-6 6-20 16,0 4 31-16,0 5-16 16,-12-4 13-16,-9 3 17 15,-4-4-45-15,2-1 45 16,0-4-1-16,3-5-33 16,5-2 25-1,5-3-37-15,5-6-6 0,5 1-14 16,0-4-71-16,0 0 50 0,15 0 40 15,4 0 2-15,6 0 15 16,2 0-16-16,0 0 1 16,2 0-10-16,-3 0 4 15,0 0 5-15,1 3 0 16,0 7 9-16,-2 4-10 16,-1-1 1-16,-1 5 0 15,-4 4-13-15,-5 1 24 16,-3 1-11-16,-4 0 11 15,-5 0-11-15,-2 0 44 16,0-2-14-16,0 2-2 16,-9-2 45-1,-13-1-14-15,-7-1 37 0,-9-3-1 0,-4 0-22 16,-7-4 33-16,2 0-43 16,2-3 1-16,7-5 1 15,12-2-49-15,11-1 20 16,7-2-36-16,6 0-12 15,2 0 11-15,0 0-27 16,0 0-26-16,0 0 20 16,2 0-62-16,10-14-56 15,-6-2-225-15,-1-3-809 0</inkml:trace>
  <inkml:trace contextRef="#ctx0" brushRef="#br0" timeOffset="58656.11">10697 5592 727 0,'0'0'686'0,"0"0"-508"15,0 0-44-15,0 0-58 16,0 0-12-16,0 0 8 15,0 0 23-15,-2 0-23 16,2 0-4-16,0-1 41 16,5-4-19-16,10 1-17 15,14-1 4-15,11-2-34 16,16-3 24-16,13 3 3 16,11-2-40-16,12 3 15 15,22-2-33-15,26 0 4 16,25 2 10-16,4-1-17 15,-13 1-3-15,-34 0-6 0,-37-1 0 16,-22 3 7-16,-10 0 0 16,2 0-7-16,-1 2 9 15,-5-2 0-15,-15 2-9 16,-17 2 0-16,-10 0-14 16,-7 0 6-16,0 0-61 15,-13 12-123-15,-13 6-29 16,0 0-267-16</inkml:trace>
  <inkml:trace contextRef="#ctx0" brushRef="#br0" timeOffset="60603.39">1681 7433 1378 0,'0'0'637'0,"0"0"-483"16,0 0 13-16,0 0-19 15,0 0-24-15,0 0-59 16,-25 3-51-16,23 28 32 16,0 12-16-16,2 8 16 15,0 10-20-15,0-1-25 16,0 1-1-16,0-1 0 15,4-9-68-15,7-2-70 16,1-17-203-16,-2-18-218 0</inkml:trace>
  <inkml:trace contextRef="#ctx0" brushRef="#br0" timeOffset="61010.52">1618 7391 1681 0,'0'0'381'15,"0"0"-254"-15,0 0-89 16,0 0 19-16,0 0 11 16,116-56-22-16,-78 56 14 15,-2 6-59-15,-7 16 5 16,-8 6-6-16,-9 5-9 16,-8 2 8-16,-4-1-19 15,-2 1 20-15,-18-2 19 16,-5-2-18-16,1-4 24 15,2-2 24-15,6-8-37 0,5-2-12 32,11-5-60-32,0-4-69 0,0 1 36 0,20-6 68 15,7-1 25-15,6 0 12 16,3 0-5-16,4 6 3 16,-3 6-10-16,0 6 0 15,-9 7 3-15,-5 8 8 16,-10 1-4-16,-10 1 60 15,-3-4-13-15,-8-3 74 16,-16-3-36-16,-5-4-17 16,-4-4 10-16,0-5-73 15,6-8-12-15,4-8-12 16,13-18-197-16,4-9-383 0</inkml:trace>
  <inkml:trace contextRef="#ctx0" brushRef="#br0" timeOffset="61449.49">2585 7774 2049 0,'0'0'368'16,"0"0"-267"-16,0 0-87 16,0 0 17-16,0 0-31 15,152-141 6-15,-103 82-15 16,-11-8-68-16,-11-1 11 16,-15 3 47-16,-12 6 19 15,0 13 33-15,-12 10 72 16,-11 14-23-16,-2 10-19 15,3 10-63-15,-2 2 0 16,1 7 35 0,3 20-23-16,1 11 29 0,0 8-7 0,9 11-7 15,5 0 19-15,5 7-40 16,2-1 4-16,24-1-10 16,15-6-26-16,8-8-34 15,11-10-124-15,10-16-116 16,38-22-170-16,-16-6-366 15,-12-16 721-15</inkml:trace>
  <inkml:trace contextRef="#ctx0" brushRef="#br0" timeOffset="61763.91">3400 7616 1500 0,'0'0'629'16,"0"0"-302"-16,0 0-63 16,0 0-149-16,0 0 10 0,-125-20-57 31,102 28-33-31,4 6-26 15,9 1-8-15,2 2-2 16,6-1 0-16,2-2-31 16,0 0 31-16,7-5-38 15,13-5-3-15,2-4 29 16,5 0-32-16,2 0 23 16,-2-7-2-16,-2-3 0 15,-6 0 12-15,-3 0 12 16,-5 3 0-16,-2 4 9 15,-2 3 1-15,-2 0-7 16,1 1 14-16,3 18-10 0,2 5 38 16,2 4-44-16,2-3-1 15,-1-2-8-15,-3-6-89 16,-11-17-99-16,0-3-334 16,0-21-419-16</inkml:trace>
  <inkml:trace contextRef="#ctx0" brushRef="#br0" timeOffset="61889.34">3238 7309 2280 0,'0'0'359'0,"0"0"-214"15,0 0-70-15,0 0-66 0,0 0 3 16,0 0-12-16,191-12-71 16,-119 22-192-16,-7 4-457 0</inkml:trace>
  <inkml:trace contextRef="#ctx0" brushRef="#br0" timeOffset="62172.48">4247 7321 1776 0,'0'0'837'0,"0"0"-763"15,0 0-46-15,0 0-17 16,0 0 32-16,-6 126 45 16,10-62-15-16,5 7-58 15,-3-1 15-15,2 0-29 16,0-4 0-16,-1-10-2 16,-3-9-36-16,-2-16-23 15,-2-15-50-15,-2-16-133 16,-15-24-144-16,-6-9-604 0</inkml:trace>
  <inkml:trace contextRef="#ctx0" brushRef="#br0" timeOffset="62486.67">4047 7546 1820 0,'0'0'302'16,"0"0"-228"-16,0 0-65 0,0 0 1 16,136-30 12-16,-61 30 6 15,28 0-17-15,26 0 17 16,-8 8-28-16,-15-3 1 15,-21-1 11-15,-31-4 1 16,-8 0-13-16,-11 2 0 16,-25 1 8-16,-10 1 84 0,-22 4 77 15,-23 3-57-15,-8 7-5 16,-3 3-57-16,4 3 12 16,10 1-23-1,11 0-38-15,11 1-1 0,15 0-13 16,5-2 5-16,9-4-1 15,22-6-49-15,11-10-6 16,10-4-70-16,3-10-91 16,10-34-121-16,-13 2-197 15,-17 2-472-15</inkml:trace>
  <inkml:trace contextRef="#ctx0" brushRef="#br0" timeOffset="62612.24">5000 7567 123 0,'0'0'1262'0,"0"0"-907"15,0 0 36-15,0 0-185 16,0 0-129-16,0 0 28 0,0 0-41 15,-13 69-29-15,13-45-30 16,6-2-5-16,15-5-7 16,6-10-79-16,19-7-85 15,-4-10-143-15,-4-8-459 0</inkml:trace>
  <inkml:trace contextRef="#ctx0" brushRef="#br0" timeOffset="62932.9">5270 7607 1000 0,'0'0'642'0,"0"0"-525"0,0 0 38 15,0 0 9 1,24 109-36-16,-5-59 11 16,0 6-47-16,4-1-28 0,-1-1-16 15,-2-10-47 1,-4-8 29-16,-8-15-13 0,-6-12-16 16,-2-9 62-16,0-9-4 15,-2-24-36-15,-9-16-23 16,-2-10-21-16,2-10 12 15,4 3 6-15,5 9-26 16,2 10 27-16,0 13-7 16,2 12 8-16,7 9-9 15,2 12-9-15,-2 1 10 0,-2 1 16 16,1 20-7-16,-3 8 23 16,-3 6-10-16,-2 3-11 15,0 0-2-15,-7-6-82 16,-37-5-40-16,3-12-226 15,-5-11-368-15</inkml:trace>
  <inkml:trace contextRef="#ctx0" brushRef="#br0" timeOffset="63067.66">4806 7338 1560 0,'0'0'763'0,"0"0"-630"15,0 0-49-15,0 0-78 16,0 0 23-16,143-96-29 0,-80 117-36 15,-12 15-191 1,-9 10-394-16</inkml:trace>
  <inkml:trace contextRef="#ctx0" brushRef="#br0" timeOffset="63193.54">5076 8136 2145 0,'0'0'689'16,"0"0"-619"-16,0 0-70 15,0 0-104-15,0 0-466 16,114-128-483-16</inkml:trace>
  <inkml:trace contextRef="#ctx0" brushRef="#br0" timeOffset="63445.05">6243 7385 2402 0,'0'0'345'15,"0"0"-216"-15,0 0-43 16,-126 68-71-16,108-28 41 0,11 9-22 16,7 1-28-16,4-2-2 15,23-4-4-15,7-8-35 16,10-13-52-16,32-23-145 31,-11-7-290-31,-3-19-409 0</inkml:trace>
  <inkml:trace contextRef="#ctx0" brushRef="#br0" timeOffset="63789.78">6653 7424 816 0,'0'0'1656'15,"0"0"-1367"-15,0 0-86 16,-124 1-79-16,90 17-76 15,5 8 30-15,12 2-73 0,7 4 5 16,10-1-20-16,0-3-20 16,19-5-11-16,7-8-8 15,10-9-36-15,2-6 53 16,1 0-46-16,0-22-32 16,-3-5-38-16,-7 0-57 15,-8 3 95-15,-7 2 95 16,-10 5 15-16,-4 7 164 15,0 6 3-15,0 4 1 16,0 0-44-16,0 0-94 16,-4 2 14-16,2 14-34 15,2 4 10 1,0 2-23-16,6 2 3 0,17 1-29 16,10-7-16-16,32-13-82 0,-7-5-102 15,-2 0-472-15</inkml:trace>
  <inkml:trace contextRef="#ctx0" brushRef="#br0" timeOffset="63947.06">7139 7424 2049 0,'0'0'735'0,"0"0"-548"0,0 0-105 16,0 0-1 0,0 0-68-16,0 0-7 0,0 0-6 15,-89 122-21-15,114-102 2 16,6-7-54-16,7-13-34 31,13-18-60-31,-7-19-421 0,-8-8-387 0</inkml:trace>
  <inkml:trace contextRef="#ctx0" brushRef="#br0" timeOffset="64072.58">7229 6980 2223 0,'0'0'518'0,"0"0"-420"16,0 0-71-16,-123 67-26 15,76 0-1-15,9-6-127 16,9-9-520-16</inkml:trace>
  <inkml:trace contextRef="#ctx0" brushRef="#br0" timeOffset="64653.05">8505 7177 1410 0,'0'0'674'0,"0"0"-482"0,0 0 27 16,0 0-124-16,-142 1 5 31,108 18-36-31,5 1-28 0,5 1-27 0,10 2-9 16,9-1-9-16,5 0 0 15,3 1-19-15,21-2 27 16,8 4-10-16,3-2 11 16,6 2 6-16,-4-2 3 15,1-1-9 1,-9 3 0-16,-8-6 7 0,-13 2 4 15,-8-6 5-15,0-1 30 16,0-1 18-16,-11-5-22 16,2-4-3-16,4-4-39 0,5 0-7 31,0-3-35-31,38-38-97 0,3 1-402 0,-1-3-164 16</inkml:trace>
  <inkml:trace contextRef="#ctx0" brushRef="#br0" timeOffset="65154.77">8906 7286 1345 0,'0'0'954'16,"0"0"-684"-16,0 0-138 15,0 0-36 1,0 0-41-16,0 0-25 0,0 0-17 31,-71 117-5-31,71-87-7 0,10-2-1 0,13-1-31 0,2-8 30 16,4-1-29-16,0-8 15 15,-4-3 14-15,-4-7-15 16,-5 0 16 0,-3-3 1-1,-6-12 1-15,-7-7 13 16,0-2-15-16,0-2-1 16,-9-2 1-16,-8 3 0 15,-6 1 0-15,-4 6 0 16,1 3 1-16,-4 2-12 15,4 5 10-15,-1 0 1 16,1 0-6-16,5 4-18 16,1-2-15-16,5-1-105 15,3-4-87-15,6-5-63 0,1-9-20 16,5-11 63-16,0-11 80 16,0-7 171-16,7-9 88 15,13-1 45-15,4 5 62 16,8 7 8-16,2 8-25 15,5 12-56-15,1 7-60 16,5 7-56-16,1 7 6 16,0 5-12-1,-10 6-75-15,-1 0-83 0,-11 0-41 16,-11 9 39-16,-3 6 38 16,-10-1-109-16,0 2 38 15,0-3 60-15,0-5-770 16</inkml:trace>
  <inkml:trace contextRef="#ctx0" brushRef="#br0" timeOffset="65689.31">9639 6578 2140 0,'0'0'471'16,"0"0"-295"-16,0 0-101 15,0 0-75-15,0 0 37 0,-116 124-37 16,89-70-26-16,-4 30-89 15,7-14-415-15,6-8-1041 0</inkml:trace>
  <inkml:trace contextRef="#ctx0" brushRef="#br0" timeOffset="65987.73">9824 7307 2140 0,'0'0'361'0,"0"0"-208"0,0 0-93 16,-140 6-3-16,104 16 10 16,2 6-14-16,10 8 10 15,9 4-63-15,6 0 6 16,9 0-16-16,0-6 11 15,19-8-2-15,15-9-7 16,6-17-37-16,9 0 35 16,0-29-90-16,1-19-134 0,-4-49-133 15,-13 7-168 1,-11 0-1064-16</inkml:trace>
  <inkml:trace contextRef="#ctx0" brushRef="#br0" timeOffset="66144.89">9926 6920 836 0,'0'0'1067'16,"0"0"-854"-16,0 0-42 15,0 0-7-15,-46 110-25 16,44-46 28-16,2 5-61 16,0 3-36-16,15-4-15 15,7-6-54-15,5-5 20 16,0-12-21-16,2-9-22 0,17-17-43 16,-3-13-197-1,-5-6-401-15</inkml:trace>
  <inkml:trace contextRef="#ctx0" brushRef="#br0" timeOffset="66365.2">10294 7199 2388 0,'0'0'542'16,"0"0"-388"-16,0 0-76 15,-121 45-6-15,96-6-49 16,4 6 16-16,13 2-36 15,8 3-3-15,0-1 0 16,2-7-60-16,17-11 6 16,1-11-15-16,5-12-55 15,16-14 28-15,-2-20-160 0,-3-10-406 0</inkml:trace>
  <inkml:trace contextRef="#ctx0" brushRef="#br0" timeOffset="66804.75">10457 7211 2016 0,'0'0'591'0,"0"0"-425"16,0 0-98-16,0 0 23 15,0 0-44-15,0 0-20 0,-12 117-11 16,15-94-16-16,10 0-1 16,5-8-24-16,0-9-41 15,4-6 39-15,2 0-45 16,3-6-78-16,-2-9-65 15,-5-2-4-15,-5 1 166 16,-3 4 53-16,-5 4 21 16,-5 4 100-16,-1 2 45 15,-1 2-53-15,0 0-33 16,3 0-78-16,-1 2 23 16,5 10 10-16,4 0-34 15,5 4 43-15,2 1-36 0,1-2-7 16,4 1 18-16,-3 1-5 15,3 0-14-15,-2 1 0 16,4 4 6-16,-2 2-3 16,1 5-2-16,-4 2 13 15,-4 2 62-15,-8-1-29 16,-8 0 1-16,0-2-3 16,-10 2-44-16,-22-1-2 15,-11 2-4-15,-44 11-123 16,12-7-226-16,-2-7-1258 0</inkml:trace>
  <inkml:trace contextRef="#ctx0" brushRef="#br0" timeOffset="66930.17">10225 8029 2471 0,'0'0'480'16,"0"0"-294"-16,0 0-146 15,0 0-40-15,81-121-58 16,-33 85-174-16,1-4-1258 0</inkml:trace>
  <inkml:trace contextRef="#ctx0" brushRef="#br0" timeOffset="67777.36">12286 7167 1557 0,'0'0'381'0,"0"0"-157"16,0 0-61-16,0 0-33 15,0 0-73-15,0 0 34 16,0 0-81-16,4-49 5 16,25 37 0-16,5 3-14 15,-1 3 0-15,-2 3 14 16,-4 3-8-16,-9 0-14 16,-7 3 7-16,-11 12 0 15,0 6 1-15,-4 2 23 0,-19 4 24 16,-1-1 13-16,4-2-40 31,4-2 6-31,10-4-27 0,6-2-2 0,0 0-5 16,22 0 7-16,11 0 0 15,7 2 14-15,3 0-7 16,-1 4-2-16,-2 4-5 16,-9 0-3-16,-8 5-3 15,-12-1 6 1,-11 0 0-16,0-1 69 0,-18 0-15 15,-13-6 23-15,-4-3-21 16,-4-4-23-16,3-9 21 16,7-3-15-16,8-3-39 15,7-1-8-15,12 0-61 0,2-9-31 16,13-30-60-16,14 5-404 16,-1-2-258-16</inkml:trace>
  <inkml:trace contextRef="#ctx0" brushRef="#br0" timeOffset="68390.06">13005 6898 1510 0,'0'0'391'0,"0"0"-233"0,0 0-58 16,0 0 33-16,10 136-56 16,-4-71 37-16,3 3-65 15,-2-2-35-15,2-8 20 16,-5-11-29-16,1-10-4 16,-3-13 3-16,0-8 9 15,0-12-13-15,3-4 0 16,4 0-24-16,6-8 8 15,6-12-87-15,3-4 5 16,5 2-8-16,3 1-77 0,5 4 84 16,-1 5 28-1,1 5-5-15,-1 5 70 16,-5 2-7-16,-4 0 13 0,-5 6 26 16,-6 11-12-16,-7 5 24 15,-9 4 10-15,0 2 39 16,-14 4 50-16,-17 3-21 15,-9-4 32-15,-7-3 20 16,-6-4-52-16,2-6 11 16,4-5-36-16,7-7-55 15,8-6 4-15,13 0-40 16,5 0-41-16,8-11-88 16,6-11-112-16,0 2-284 0,0 0-731 15</inkml:trace>
  <inkml:trace contextRef="#ctx0" brushRef="#br0" timeOffset="69238.28">12061 6745 1478 0,'0'0'227'15,"0"0"-107"-15,0 0-14 16,0 0 33-16,0 0 15 16,0 0 5-16,0 0-82 15,-45-11 12-15,45 11-23 0,0-3-31 16,0 1 16-1,16-4-50-15,11 0 34 0,11-2 12 16,13-2-46-16,16 0 23 16,8 0-6-16,15 3-18 15,24 2 39-15,27 4-21 16,31 1 4-16,5 0 17 16,-31 0-38-16,-36 0 12 15,-41 0-13-15,-16 0 0 16,-3 0-4-16,-6 0 4 15,-9 0 0-15,-16 1 1 16,-15-1 11-16,-4 2-7 16,0-2-5-16,0 4-17 15,-33 2-68-15,1-1-115 0,-3-3-444 0</inkml:trace>
  <inkml:trace contextRef="#ctx0" brushRef="#br0" timeOffset="73290.23">1344 8578 1517 0,'0'0'325'0,"0"0"-75"15,0 0-98-15,0 0-45 16,0 0-30-16,0 0-42 16,0-4 22-16,0 26-11 15,0 17 39-15,0 14 46 16,5 17-53-16,-1 13 5 0,-1 5 0 15,7 7-57 1,-1-3 46-16,4-1-39 0,1-8-27 16,4-9 9-16,-4-12-6 15,-2-12-9-15,-3-14 0 16,-4-11-28-16,-1-11 5 16,-1-8-61-16,1-6-53 15,-2-10-87-15,3-12-424 0</inkml:trace>
  <inkml:trace contextRef="#ctx0" brushRef="#br0" timeOffset="74154.73">1943 8749 965 0,'0'0'255'16,"0"0"-126"-16,0 0-13 15,0 0-36-15,0 0-16 16,0 0 7-16,0 0-1 16,0-5 38-16,0 5 37 15,0 0-23-15,0 0 5 16,0 0-35-16,0 0-5 0,0 0-16 16,-4 14-71-16,-11 10 79 15,-6 15-5-15,-8 8-11 16,-2 9 22-16,-4 5-40 15,-3 4 23-15,2-2-21 16,2-2-37-16,7-7 17 16,6-12-19-16,5-11-8 15,7-10 6-15,5-9-6 16,4-8-33-16,0-4-36 16,0 0-72-16,4-26-14 15,9-4-325-15,1-3-323 0</inkml:trace>
  <inkml:trace contextRef="#ctx0" brushRef="#br0" timeOffset="74641.89">1961 8787 1217 0,'0'0'370'16,"0"0"-141"-16,0 0-71 15,0 0-67-15,0 0-75 16,0 0 2-16,0 0 4 16,6 1 63-16,8 18 47 0,2 5 28 15,6 6-45-15,4 10 2 16,7 4-24-16,0 4-66 15,2 5 31-15,1-2-48 16,-3 1-10-16,-2-7 10 16,-6-5-10-16,-6-10-16 15,-5-7-17 1,-5-10-42-16,-7-7-13 0,-2-6-114 16,0 0-65-16,-6-12-93 0</inkml:trace>
  <inkml:trace contextRef="#ctx0" brushRef="#br0" timeOffset="74845.95">1834 9100 42 0,'0'0'1708'0,"0"0"-1331"16,0 0-86-16,0 0-89 16,0 0-83-16,0 0-110 15,0 0 17-15,40-32 3 16,-6 27-14-16,5 2 17 15,7 3-32-15,0 0 0 16,1 0-41-16,18 0-161 16,-14 0-307-16,-9 3-255 0</inkml:trace>
  <inkml:trace contextRef="#ctx0" brushRef="#br0" timeOffset="75583.88">2618 8775 1182 0,'0'0'289'0,"0"0"-141"16,0 0-71-16,0 0-30 15,0 0-14-15,0 0-2 16,0 0 108-16,0 24 9 0,0-4 3 16,0 6-9-16,0 4-46 15,0 4-14-15,0 4-14 16,0 4-18-16,0 1 20 16,0-1-36-16,0 0 0 15,0-4 16-15,9-2-50 16,1-2 27-1,0-4-6-15,1-4-21 0,1-5 30 16,1 0-27-16,1-6 4 16,0-3-13-16,3-5 6 15,2 1 0-15,4-4 11 16,2-2-2-16,4-2 14 16,0 0-23-16,4 0 0 15,0-6-8-15,-1-7 10 0,-1 0-2 16,-4-3 0-16,-1-2 1 15,-2-4 5-15,-2-4-6 16,1-4 0-16,-2-4 0 16,-6-2 18-16,-1-4-18 15,-8-1 0-15,-1-1 1 16,-3 2 7-16,-2 2-8 16,0 2 1-16,0 4-15 15,0 0 4-15,0 3 8 16,0 4-32-16,0 5-23 15,0 4-1-15,-5 8-114 0,3 2-346 16,0 6-371-16</inkml:trace>
  <inkml:trace contextRef="#ctx0" brushRef="#br0" timeOffset="75866.5">3495 8825 818 0,'0'0'1149'16,"0"0"-1026"-16,0 0-62 15,0 0 64-15,0 0-32 16,12 124 29-1,-3-78-73-15,1 5-21 0,-3-1-2 16,3-2-26-16,-4-4-52 16,0-10-81-16,-6-10-186 15,0-13-3-15,0-8-663 0</inkml:trace>
  <inkml:trace contextRef="#ctx0" brushRef="#br0" timeOffset="76337.23">3563 8737 1497 0,'0'0'374'15,"0"0"-242"-15,0 0-4 16,0 0-37-16,0 0-37 16,0 0-6-16,132-46-24 15,-110 46-23-15,-5 3 25 16,-5 11-14-16,-5 4 6 0,-7 5 9 15,0 2-27 1,-7 2 34-16,-13 3 29 0,-3 0-37 16,2-2 9-1,-2-2-29-15,4-2 0 0,7-6-6 16,3-4-17-16,7-6 1 16,2-2-24-16,0-2-33 15,7-1 73-15,14-2 0 16,8 1 16-16,8 2-4 15,0 3-10-15,3 0-3 16,-3 5 1-16,-3 2 0 16,-5 4-3-16,-8 3 11 15,-9 1-2-15,-4 2 43 16,-8-2 3-16,0 4 30 0,-8 1-18 16,-9-2-24-16,-5 1 20 15,-3-4-53-15,3-4 1 16,0-4-8-1,1-6-27-15,2-8-40 0,-8-2-77 16,5-18-222-16,3-4-350 16</inkml:trace>
  <inkml:trace contextRef="#ctx0" brushRef="#br0" timeOffset="76729.77">4199 8450 1397 0,'0'0'530'16,"0"0"-405"-16,0 0 69 15,0 0-72-15,0 0-70 16,0 0 48-16,0 0-21 16,26 146 13-16,-17-75 15 15,0 6-53-15,2 5 45 0,-2 4-50 16,0-3 2-16,0 1 15 16,-1-1-65-16,2-5 39 15,-4-2-12-15,1-5-26 16,-3-9 33-16,-2-10-35 15,-2-12-1-15,0-10 0 16,0-13-94-16,-4-12-26 16,-11-5-221-16,-3 0-787 0</inkml:trace>
  <inkml:trace contextRef="#ctx0" brushRef="#br0" timeOffset="79760.22">12184 1985 1156 0,'0'0'361'16,"0"0"-136"-16,0 0-127 0,0 0-74 15,0 0-15-15,0 0-8 16,-7 17 14-16,7 4 7 15,0 7 13-15,0 4 79 16,0 11-22-16,-5 7-2 16,1 7 7-16,-1 10-15 15,5 7-2 1,0 6-24-16,0 4-33 0,0 2 32 16,0 1-40-16,0-3-2 15,5-3 29-15,-1-8-42 16,-2-6 24-16,-2-7 10 0,0-13-34 15,0-7 15 1,0-11-4-16,0-11-9 16,0-8-4-16,0-9-44 0,0-1-3 15,0-29-64-15,0-9-412 16,0-8-371-16</inkml:trace>
  <inkml:trace contextRef="#ctx0" brushRef="#br0" timeOffset="81206.06">12203 1921 932 0,'0'0'383'0,"0"0"-245"0,0 0 5 15,0 0-97 1,0 0-11-16,0 0 17 0,0 0-51 16,-6 2 37-16,6-2 2 15,2 0-8-15,4 4 45 16,6 0-27-16,3 0-10 16,8 2 20-16,6-2-16 15,6-3 12-15,10-1 12 16,6 0-21-16,5 0 21 15,4 0-29-15,0 0-5 16,3-2 15-16,-1 2-25 16,-1 0-2-16,3 0-1 15,-2 0-15-15,3 0 34 0,-1 0-19 16,6 0-11 0,3 0 26-16,0-5-36 0,1-2 22 15,0 6-20-15,-3-1 7 16,-2-2-1-16,-2 2-7 15,-5 0-1-15,3 0 18 16,-5 0-17-16,0-1 8 16,1 3-9-16,-3 0 1 15,2 0 10-15,0 0-10 16,0 0 0-16,-3 0 9 16,1 0-2-16,-2 0-7 15,0 7-1-15,-2-1 1 0,-1-1 0 16,0 2 0-1,5-1-1-15,0-2 6 0,3-2 0 16,-1-1-6-16,0-1 0 16,0 3 1-16,0-3-4 15,3 0 3-15,1 0 0 16,5 0 1-16,0 0 8 16,-2 0-9-16,0-3 0 15,-4 3-1-15,-3 0 0 16,-5 0 1-16,1 0 0 15,2 0 4-15,0 0-4 16,0 0 0-16,2 0 0 16,-4 0 1-16,-1-3-7 0,-6 0 7 15,-2 3-1 1,-7 0 13-16,0 0-13 0,-2 0 8 16,0 0-8-16,4 0 0 15,6 0 14-15,2 6-14 16,6 0 6-16,4 1-6 15,3-1 11-15,-1-2-7 16,-2 0-4-16,-2 0 0 16,-2-2-3-16,-3 2 4 15,-4-4-1-15,-2 2 0 16,-2-2 1-16,-5 0-1 0,-1 0 0 16,0 3 8-1,-1-2-10-15,1-1 2 0,2 0 0 16,-1 0 0-16,0 0-4 15,-7 0 2-15,-6 0-5 16,-9 0-7-16,-7 0 4 16,-7 0 10-16,-1 0 0 15,-3 0 0-15,0 0 1 16,0 0-2-16,0 0 1 16,0 0 0-16,0 0-9 15,0 0 3-15,0 0-4 16,0 0-2-16,0 12-17 0,0 6 29 15,0 8 9 1,0 8-9-16,0 8 24 0,0 7-18 16,0 4-4-16,4 4-2 15,1-1 7-15,2 2 4 16,-1-1-11-16,-2-7 0 16,3-3-2-16,-2-9 3 15,-1-3-1-15,1-11 0 16,-1-6-9-16,-2-6 8 15,-2-6-102-15,0 1-156 16,-20-6-136-16,-6-1-257 0</inkml:trace>
  <inkml:trace contextRef="#ctx0" brushRef="#br0" timeOffset="82934.89">12244 2963 508 0,'0'0'907'16,"0"0"-789"-16,0 0 83 15,0 0-74-15,0 0-44 16,0 0 18-16,0 0-69 15,44-7 8 1,-21 3 10-16,4 0-13 0,2-3 55 16,2 5-51-16,2-2-14 15,3 2 32-15,1 2-26 16,1 0 26-16,5 0-10 0,3-1-32 16,4 1 30-1,1 0-27-15,2-3-8 16,3 3 22-16,-2 0-33 0,1-2 8 15,2 2-3-15,-1-1 5 16,5-4 10-16,-3 0-11 16,0-2-2-16,0 1 20 15,-2 1-28-15,0 1 22 16,-4-2-5-16,2 1-10 16,0 1 13-16,-2 1-20 0,0 0 0 15,0 1 5-15,-4 2 6 16,4-2-11-16,-5 2 0 15,-1 0 7-15,-1 0-8 16,-3 0 1 0,-2 0 0-16,-4-2 5 0,0 2 6 15,0-2-11 1,-1 0 0-16,1 0 8 0,1 0-14 16,-1 2 6-16,-3 0 0 15,3 0 0-15,-2 0 7 16,-1 0-7-16,3 0 0 15,-1 0 2-15,5 0 1 16,1 0-3-16,3-2 0 0,3-2-1 16,-1 0 2-1,0 0-1-15,-2 0 0 0,-5 1 6 16,-2 0-12-16,-6 1 6 16,-2 2 0-16,-3-1-2 15,1 1 13-15,2-3-11 16,4 1 0-16,6 0 0 15,3-2-3 1,2 0 3-16,3 0 0 0,-3 0 1 16,-1 2 5-16,-5 2-6 15,-5 0 0-15,-4 0-2 16,-4 0-4-16,-6 0 6 16,1 0 0-16,3 0 3 0,2 0 9 15,1-2-12 1,5-2 0-16,2 2-2 0,0-1-4 15,-2 3 6-15,-5 0 0 16,1 0-1-16,-3 0 9 16,1 0-8-16,0 0 0 15,4 0 1-15,0 0-9 16,2 0 8-16,2-1 0 16,-2 1 1-16,-2 0 10 15,0 0-11-15,0 0 0 0,0 0-4 16,0 0 3-1,2 0 1-15,2 0 0 0,4 0 3 16,-2 0 6-16,5 0-15 16,-2 0 6-16,2 0-3 15,-2 6-3 1,-3 0 6-16,5-2 0 0,1-2 1 16,1 0 7-16,2 0-8 15,3-2 0-15,-2 0-4 16,0 0 2-16,-6 0 2 15,1 0 0-15,-1 2-1 16,-1 0 0-16,-3-2 1 16,4 2 0-16,3-2 1 15,2 0-6-15,1 0 5 16,-1 0 0-16,-2 0-1 0,-3 0-1 16,-8 0 2-16,-5 0 0 15,-6 0-2-15,-2-2 1 16,-7 0 1-16,0-2 0 31,-2 2 1-31,0-2 8 0,-2 2-9 0,2 2 0 16,-2-2-4-16,-1 2-5 15,1 0 9-15,-3 0 0 16,3 0-1-16,-4 0 3 16,-1 0-2-16,-2 0 0 15,0 0-16-15,0 0 3 16,0 0-71-1,-12-3-114-15,-10 2-360 16,-7-4-1380-16</inkml:trace>
  <inkml:trace contextRef="#ctx0" brushRef="#br0" timeOffset="84519.45">8979 5444 1260 0,'0'0'404'16,"0"0"-101"-16,0 0-138 15,0 0-63-15,0 0-29 16,0 0-17-16,0 0-10 0,0 0-36 15,0 0 30 1,0 0 8-16,0 0-38 0,0 0 20 16,0-2-28-16,0-2-1 15,0 0 1-15,0 0-2 16,0 2 0-16,3 2 0 16,4 0-8-16,-3 0 1 15,0 0 7-15,-2 0 0 16,-2 0-2-16,0 0 13 15,0 0-7-15,0 0 38 16,0 0-30-16,0 0 24 0,-2 0-35 16,0 0 22-1,0 0 13-15,0 0-36 0,0 0-36 16,-8 0-157-16,1 4-274 16,1 2-112-16</inkml:trace>
  <inkml:trace contextRef="#ctx0" brushRef="#br0" timeOffset="85917.99">9650 5497 884 0,'0'0'652'16,"0"0"-433"-16,0 0 26 16,0 0-127-16,0 0-15 15,0 0-5-15,0 0-21 16,0 0 9-16,0 0-40 15,0 0 6-15,0 0 12 16,0 0-28-16,0 0 21 16,0 0-32-16,0 0-16 15,0 0 28-15,0 0-37 16,0 0 9-16,0 0-2 0,0 0 8 16,0 0-10-16,0 0 0 15,0 0-4-15,0 0 13 16,0 0-13-16,0 0-1 15,0 0 5-15,0 0 7 16,0 0-9-16,0 0-3 16,0 0 1-16,0 0-1 15,0 0 0-15,0 0 0 16,0 0 1-16,0 0 14 16,0 0-12-1,0 0-2-15,0 0-1 0,0 0 9 0,0 0-9 16,0 0 0-16,0 0 0 15,0 0 6-15,0 0-13 16,0 0 7-16,0 0 0 16,0 0-9-16,0 0 9 15,0 0 0-15,0 0-6 16,0 0 21-16,0 0-16 16,0 0 1-16,0 0-13 15,0 0 7-15,0 0-19 16,0 0 15-16,0 0 9 15,0 0-4-15,0 0-1 16,0 0 6-16,0 0 0 0,0 0-9 31,0 0 9-31,0 0 0 0,0 0 0 0,0 0 2 16,0 1-4-16,0 4 2 16,0-5-10-16,0 1-1 15,0-1-2-15,0 0 13 16,0 2 0-16,0-2-3 15,0 3-8-15,0-3 11 16,0 1-26-16,0 0 18 16,0-1-40-16,0 3 4 15,0-3 11-15,0 2-21 0,0-2 35 16,0 0-36-16,0 0-28 16,0 2-82-16,0 2-139 15,0-2-313-15</inkml:trace>
  <inkml:trace contextRef="#ctx0" brushRef="#br0" timeOffset="90707.2">1038 6769 1662 0,'0'0'329'0,"0"0"-182"0,0 0-70 15,0 0-4-15,0 0-43 16,0 0 3-16,-6 4-20 16,4-4-7-16,-1 0 55 15,-1-1 3 1,0-8-15-16,1 2-40 0,3-2 35 15,0 0-44-15,0 0-13 16,0 2 12-16,0 2-8 16,5 1 9-16,-3 2 0 15,-2 2 7-15,0 0 2 16,0 0-9-16,0 0 0 16,0 0 6-16,0 0-2 15,0 0 2-15,-7 2 5 0,1 2 62 16,-3 2-44-16,0 2 6 15,-1 0-35-15,0 2-86 16,-4 13-166-16,1-6-143 16,5 4-523-16</inkml:trace>
  <inkml:trace contextRef="#ctx0" brushRef="#br0" timeOffset="91742.89">1014 7728 1547 0,'0'0'285'16,"0"0"-159"-16,0 0-89 15,0 0 8-15,0 0-18 16,0 0-26-16,0 0 28 15,-8 0 16-15,5 0 13 0,3 0 22 16,0 0-26 0,0 0 4-16,0 0-58 0,0 0-4 15,0 0-5-15,0-2-2 16,7 0 11-16,-3 0 8 16,1 2-8-16,-3 0 0 15,-2 0 0-15,0 0 2 16,0 0-5-16,0 0 3 15,0 0 0-15,0 0 24 16,0 0-24-16,0 0 37 16,0 0 15-16,0 0-11 15,0 0 31-15,0 0-43 16,0 0-21-16,0 0-8 0,0 0-51 16,0 0-2-1,0 0 20 1,0 0-19-16,0 0 52 0,0 0-21 0,0 0 21 15,0 0 6-15,0 0 6 16,0 0-9-16,0 0-3 16,0 0 6-16,2 0 3 15,-2 0-9-15,0 0 0 16,0 0 54-16,0 0-7 16,0 0 14-16,-9 0-4 15,1 0-45-15,1 2 18 16,2-2-30-16,5 0-5 15,0 0-24-15,0 0-82 0,0 0-6 16,0 0 37 0,0 0-8-16,2 0 69 0,5 0-53 15,9 2-59-15,-3-2-32 16,-2 0-496-16</inkml:trace>
  <inkml:trace contextRef="#ctx0" brushRef="#br0" timeOffset="92213.72">1010 6645 1382 0,'0'0'570'16,"0"0"-501"-16,0 0-69 15,0 0-170-15,0 0-97 16,0 0-19-16,0 0-410 0</inkml:trace>
  <inkml:trace contextRef="#ctx0" brushRef="#br0" timeOffset="92936.88">1037 7744 1169 0,'0'0'485'15,"0"0"-348"-15,0 0-90 16,0 0-37-16,0 0 13 15,0 0-15-15,0 0 39 16,0-1 62-16,-5 1 28 16,0 0 14-16,1 0-99 15,-3 0-36-15,3 0 46 0,2 0-35 16,0 0 16-16,2 0-43 16,0-3 12-16,0-5-21 15,0 0 9-15,0 2 0 16,0-1 24-16,0 6-23 15,0 1 28-15,0 0-18 16,0 0-10-16,0 0 10 16,0 0-11-16,0 0-14 15,-2 0 13-15,-1 0-15 16,1 0 15-16,0 1-7 0,-3 4 4 16,3-1 4-16,-3 0 21 15,0-2-21-15,4 2-14 16,-1-2-116-16,0-2-128 15,-1 0-229-15,3-2-278 0</inkml:trace>
  <inkml:trace contextRef="#ctx0" brushRef="#br0" timeOffset="99894.92">4592 8969 2006 0,'0'0'558'16,"0"0"-439"-16,0 0-56 16,0 0-54-16,0 0 16 15,0 0-19-15,121-7-6 16,-74 2-12-16,-1 1-80 0,2 4-75 16,-14 0-155-16,-8 0-263 0</inkml:trace>
  <inkml:trace contextRef="#ctx0" brushRef="#br0" timeOffset="100083.48">4719 9213 2232 0,'0'0'488'0,"0"0"-445"16,0 0-29-16,0 0 9 0,0 0-23 15,145-7-82 1,-68-5-301-16,-13 4-534 0,-6-2-410 0</inkml:trace>
  <inkml:trace contextRef="#ctx0" brushRef="#br0" timeOffset="100476.18">5587 8663 1318 0,'0'0'276'0,"0"0"-105"16,0 0 37-16,0 0-54 15,0 0-8-15,0 0-58 16,0 0-19-16,0 40 42 16,0 6-1-16,2 14 21 15,-2 13-54-15,2 11-1 16,-2 1 17-16,2 2-58 0,3-5 16 16,1-6-42-16,0-8 3 15,2-11-7-15,-4-13-5 16,1-12-32-16,-1-10-7 15,-3-12-61-15,2-10-16 16,-1-26-72-16,1-19-126 16,-1-7-823-16</inkml:trace>
  <inkml:trace contextRef="#ctx0" brushRef="#br0" timeOffset="100763.06">6012 8775 1540 0,'0'0'538'0,"0"0"-337"15,0 0-1-15,0 0-115 16,0 0 1-16,0 0 28 16,-51 151-68-16,28-85 34 15,-1-1-33-15,-1 4-5 16,3-7-5-16,0-6-26 15,6-10-4-15,4-10-7 16,4-12-42-16,6-10 26 16,0-11-49-16,2-3-29 0,0-17 41 15,0-23-146-15,15-42-355 16,1 5 59-16,-3 9-436 16</inkml:trace>
  <inkml:trace contextRef="#ctx0" brushRef="#br0" timeOffset="100948.03">5905 8901 652 0,'0'0'529'0,"0"0"-313"15,0 0-41-15,0 0-26 16,0 0 51-16,0 0-50 16,0 0-9-16,114-70 10 15,-95 92-77-15,4 10 46 16,2 4-27-16,2 9-50 0,-5 2 14 16,6 2-39-16,-5-1-11 15,-1-4-7-15,-5-4-15 16,-3-6-30-16,-11-8-72 15,-3-8-259-15,0-12-268 0</inkml:trace>
  <inkml:trace contextRef="#ctx0" brushRef="#br0" timeOffset="101105.49">5922 9119 1617 0,'0'0'537'15,"0"0"-341"-15,0 0-15 16,0 0-63-16,0 0-76 0,0 0-25 31,0 0 37-31,90-9-33 0,-48 6-21 0,5 2-8 16,22-5-255-16,-14-1-410 15,-1 0-1090-15</inkml:trace>
  <inkml:trace contextRef="#ctx0" brushRef="#br0" timeOffset="101671.24">6580 8554 1674 0,'0'0'330'0,"0"0"-127"16,0 0-28-16,-12 157 6 0,12-81-71 16,0 5-19-16,0 2-7 15,4-1-62-15,4-3 20 16,-1-7-32-16,-1-7 2 16,1-14-24-16,-2-8-1 15,-3-16-51-15,5-16-54 16,-3-10-382-16,2-1-122 0</inkml:trace>
  <inkml:trace contextRef="#ctx0" brushRef="#br0" timeOffset="101864.3">6753 9003 1684 0,'0'0'570'0,"0"0"-482"15,0 0-48-15,0 0 58 16,164-28-51-16,-106 28-47 16,2 0-16-16,7 0-199 15,-19-1-172-15,-15-2-459 0</inkml:trace>
  <inkml:trace contextRef="#ctx0" brushRef="#br0" timeOffset="102047.92">7068 8845 1482 0,'0'0'585'0,"0"0"-447"16,0 0-54-16,0 0 53 15,0 0-23-15,-2 118-48 16,2-69-11-16,2 1-55 16,7-5-3-16,2-1-39 15,9-9-184-15,-3-11-301 16,-1-16-1208-16</inkml:trace>
  <inkml:trace contextRef="#ctx0" brushRef="#br0" timeOffset="102300.75">7569 8594 2154 0,'0'0'306'16,"0"0"-151"-16,0 110-30 16,5-43-22-16,3 5-2 0,2 3-54 15,1-1-8-15,-3-3-26 16,2-4-4-16,-4-9 9 16,-1-6-18-1,-3-12-12-15,0-10-10 0,-2-10-58 16,0-16-33-16,0-4-107 15,0 0-403-15</inkml:trace>
  <inkml:trace contextRef="#ctx0" brushRef="#br0" timeOffset="102551.77">7956 8681 1430 0,'0'0'843'16,"0"0"-721"-16,0 0-36 16,0 0 13-16,0 0 28 15,4 144-15-15,-2-82-58 16,4 4 8-16,-1-1-51 16,-1-4-10-16,2-2-2 15,0-9-58-15,-2-8-53 16,-4-21-152-16,0-8-393 0,0-13-1063 0</inkml:trace>
  <inkml:trace contextRef="#ctx0" brushRef="#br0" timeOffset="102991.39">7925 8765 1743 0,'0'0'391'0,"0"0"-255"16,0 0-65-16,0 0 7 15,0 0-23-15,0 0-4 16,135-101-17-16,-106 100-27 16,-5 1-1-16,-9 0-6 15,-8 0-10-15,-7 4 9 0,0 11-7 16,-11 6 8-16,-16 2 64 16,-4 4-63-1,0-4 16-15,2 0-8 0,8-5 0 16,11-6-18-16,3-4 2 15,7-4-53-15,0 0 20 16,0 0 22-16,17 2 18 16,6 0 21-16,4 7-20 15,6 0 27-15,0 3-22 16,1 6-5-16,-1 2 28 0,-2 3-28 16,-6 3 28-1,-9-1 12-15,-7-1-40 0,-9 1 37 16,0-5-8-16,-11-4-28 15,-11-2 53 1,-7-6-48-16,-1-6-2 0,-1-6-5 16,-4-18-87-1,6-14-133-15,6-8-504 0</inkml:trace>
  <inkml:trace contextRef="#ctx0" brushRef="#br0" timeOffset="103266.93">8416 8484 1913 0,'0'0'316'0,"0"0"-39"16,26 142-75-16,-5-68-102 15,1 7-3-15,2 1-11 16,1 0-52-16,-3-2 18 15,-1-8-13-15,-6-3-15 16,-4-11 21-16,-5-8-44 16,-1-10 14-16,-5-10-15 15,3-7-60-15,3-14-15 16,3-3-104-16,2-6-433 0</inkml:trace>
  <inkml:trace contextRef="#ctx0" brushRef="#br0" timeOffset="103744.54">8814 8919 833 0,'0'0'328'15,"0"0"-127"-15,0 0-9 16,0 0 13-16,0 0 63 0,0 0-50 16,0 0-22-16,0 0-64 15,0 0-29-15,0 0-11 16,8 0-44-16,5 0 9 16,7 0 16-16,2 0-33 15,7 0 26-15,0 0-29 16,0 0-11-16,-2 0 25 15,-3 0-51-15,-3 0 11 16,-4 0-11-16,-3 0-60 16,-1 0-18-16,12-7-66 15,-6-6-224-15,4-1-974 0</inkml:trace>
  <inkml:trace contextRef="#ctx0" brushRef="#br0" timeOffset="104341.19">9934 8520 1609 0,'0'0'328'15,"0"0"-46"-15,0 0-51 16,0 0-134-16,0 0-27 16,0 0-46-16,0 0-15 15,-8 42 71-15,8 6-4 16,0 17 12-16,0 11 20 16,0 5-59-16,0 5-8 15,3-5-14-15,-1-2-18 16,1-8 0-16,1-10-9 0,-2-9-54 15,2-13-12-15,1-14-95 16,9-25-112-16,-4-2-407 16,3-23-482-16</inkml:trace>
  <inkml:trace contextRef="#ctx0" brushRef="#br0" timeOffset="104639.74">10479 8540 1888 0,'0'0'488'0,"0"0"-329"0,0 0-40 16,0 0-78-16,0 0 42 16,-55 110 17-16,22-47-44 15,-6 6 16-15,1 6-12 16,3-6-21-16,4-2 13 15,6-7-44-15,8-9-8 16,3-11 0-16,7-12-33 16,3-12-12-16,4-12-40 0,0-4-37 15,0-14 62 1,8-28-103-16,19-47-195 0,-4 8-159 16,-2 2-96-16</inkml:trace>
  <inkml:trace contextRef="#ctx0" brushRef="#br0" timeOffset="104843.67">10334 8641 876 0,'0'0'517'0,"0"0"-332"0,0 0-3 16,0 0-27-16,0 0-6 16,123-90-3-16,-99 90-54 15,1 0 50-15,-3 23-35 16,1 11-12-16,0 11 14 16,3 9-45-16,2 6 1 15,-4 4-32-15,4 0-32 0,-4-2 20 16,-4-6-21-16,-2-3-22 15,-5-12 11 1,-5-6-102-16,-8-14-85 0,0-8-369 16,-17-13-147-16</inkml:trace>
  <inkml:trace contextRef="#ctx0" brushRef="#br0" timeOffset="105016.3">10337 8919 1874 0,'0'0'564'15,"0"0"-338"-15,0 0-59 16,0 0-68-16,0 0-92 16,0 0 22-16,0 0-29 0,82-12 8 15,-22 12-8-15,2 0-17 16,8 0-110-16,21 2-132 16,-18 2-333-16,-6-2-283 0</inkml:trace>
  <inkml:trace contextRef="#ctx0" brushRef="#br0" timeOffset="105581.11">11263 9001 413 0,'0'0'1348'0,"0"0"-1103"0,0 0-32 16,0 0-65-16,0 0-43 16,0 0-14-16,0 0-36 15,-11-20-3-15,6 2-46 16,-1-8 25-16,0-6 17 16,-3-5-21-16,1-10 16 15,6-7-22-15,0-5-21 16,2-5 21-16,0 4-15 15,0 2-3-15,14 10 2 16,1 10 2-16,3 8-7 16,0 8 0-16,0 8-5 0,2 3 4 15,2 8 1-15,0 3 0 16,5 0 2-16,0 2 11 16,4 16-13-16,1 6 0 15,3 8 6-15,-2 6 8 16,-1 4-13-16,-3 6 12 15,-5 2 19-15,-4 3-26 16,-2-2 21-16,-2 0 9 16,-5-5-24-16,0-2 28 15,-3-6-19-15,0-3 10 16,-4-5 10-16,0-7-35 16,-2-5 13-16,1-8-19 0,-1-2 11 15,-2-5-31-15,0-3 13 16,0 0-53-16,0-12-5 15,0-11-98-15,0-4-597 0</inkml:trace>
  <inkml:trace contextRef="#ctx0" brushRef="#br0" timeOffset="105816.55">12088 8430 770 0,'0'0'1438'0,"0"0"-1170"16,0 0-141-16,0 0-39 15,-16 113 13-15,16-50-52 16,0 9 8-16,11 1-33 16,5-3-15-16,-5-9 1 15,1-6-10-15,-6-11-25 16,-2-7-41-16,-4-20-141 15,0-6-114-15,0-11-423 0</inkml:trace>
  <inkml:trace contextRef="#ctx0" brushRef="#br0" timeOffset="106287.53">12059 8501 1713 0,'0'0'488'16,"0"0"-358"-16,0 0-8 15,0 0-69-15,0 0-35 16,0 0 33-16,138-59-35 16,-109 59-16-16,-7 8 17 15,-7 10-17-15,-5 2 0 16,-10 2 0-16,0 5 1 0,-7 0 15 16,-15 2 10-16,-7-4-19 15,-2 1 20-15,2-3-27 16,4-5 0-16,9-3 0 15,10-4-29-15,6-4-15 16,0 0-38-16,4-3 21 16,21-4 61-16,4 0-13 15,6 0 13-15,1 2 8 16,1 2 0-16,2 5 1 16,-6 5 7-16,-2 4-16 15,-4 7 38-15,-9 5-2 16,-7 2 4-16,-6 4 38 15,-5 2-10-15,-5 0 2 0,-17-1-4 16,-5-7-35-16,-2-4 34 16,-1-4-41-16,2-6-5 15,5-6-19-15,4-4-15 16,4-6-37-16,-1-15-33 16,7-13-151-16,5-5-471 0</inkml:trace>
  <inkml:trace contextRef="#ctx0" brushRef="#br0" timeOffset="106663.57">12649 8189 1892 0,'0'0'386'15,"0"0"-157"-15,0 0-92 16,0 0-49-16,0 0-52 16,0 0 3-16,0 0 27 15,7 104-49-15,4-50 43 16,-2 5-9-16,0 5-36 16,0 6 45-16,0 4-38 15,0 0 1-15,2 3 34 16,5-5-45-16,-1-2 31 15,5-6-11-15,-3-3-31 16,2-7 39-16,-3-7-40 0,-6-6 1 16,-1-11 17-16,-5-10-6 15,-1-6-12-15,0-8 0 16,-3-4-25-16,0-2-26 16,-27 0-90-16,-6 0-119 15,-15 0-819-15</inkml:trace>
  <inkml:trace contextRef="#ctx0" brushRef="#br0" timeOffset="108342.9">2006 10054 1984 0,'0'0'485'0,"0"0"-377"15,0 0-59-15,0 0 5 16,0 117 43-16,0-54-27 16,4 6-38-16,8-1 14 15,1-4-30-15,-3-6-7 16,4-4 9-16,-5-4-18 0,1-7-19 15,-2-9-48-15,1-9-90 16,-1-21-93-16,0-4-408 16,-2-2-1033-16</inkml:trace>
  <inkml:trace contextRef="#ctx0" brushRef="#br0" timeOffset="108626.35">2541 10010 1728 0,'0'0'760'15,"0"0"-568"-15,0 0-74 16,0 0-87-16,0 0-10 16,0 0 17-16,-33 114-7 15,14-56 8-15,-1 4-30 16,-5 3 22-16,0-5 4 15,4-4-28-15,1-6 6 16,4-6-13-16,5-10-20 16,2-9-13-16,7-10-71 0,-1-8-27 15,3-7-122 1,0-37-7-16,0-7-63 0,5-6-466 0</inkml:trace>
  <inkml:trace contextRef="#ctx0" brushRef="#br0" timeOffset="108861.53">2462 10108 1230 0,'0'0'292'0,"0"0"-93"16,0 0-47-16,0 0 31 15,0 0-13-15,0 0-58 16,125-9 16-16,-96 38-46 16,0 14-12-16,2 8 23 15,1 9-43-15,-3 7-4 0,2-3-12 16,-4-2-33-16,-3-6 22 15,-6-8-23 1,-4-12-18-16,-8-11-20 0,-6-12-78 16,-6-13-134-16,-21-9-31 15,-2-16-256-15</inkml:trace>
  <inkml:trace contextRef="#ctx0" brushRef="#br0" timeOffset="109018.34">2425 10376 1579 0,'0'0'532'0,"0"0"-349"15,0 0-10-15,0 0-51 16,0 0-12-16,0 0-110 0,0 0 2 16,27-15-1-16,8 15 5 15,7 0 11-15,5 0-17 16,20-20-166-16,-11 3-343 16,-10-8-333-16</inkml:trace>
  <inkml:trace contextRef="#ctx0" brushRef="#br0" timeOffset="109253.4">3113 9904 895 0,'0'0'1423'0,"0"0"-1162"16,0 0-178-16,0 0-7 0,0 130 24 15,2-63-58-15,10 8 4 16,-2 3-19-1,4-1-27-15,-3-7 31 0,2-6-29 16,-1-8-2-16,-1-9 0 16,-3-12-10-16,-1-9-43 15,5-19-94-15,-4-7-190 16,1 0-390-16</inkml:trace>
  <inkml:trace contextRef="#ctx0" brushRef="#br0" timeOffset="109442.19">3541 10254 2280 0,'0'0'341'0,"0"0"-241"16,0 0-58-16,0 0-33 15,0 0 0-15,0 0-9 16,149-5-97-16,-93 5-157 15,-12 0-58-15,-13 2-369 0</inkml:trace>
  <inkml:trace contextRef="#ctx0" brushRef="#br0" timeOffset="109630.19">3619 10515 1768 0,'0'0'860'16,"0"0"-704"-16,0 0-82 15,0 0-49-15,0 0 48 16,0 0-23-16,123-12-16 16,-83 6-34-16,-1 0-25 15,2 0-49-15,-10 2-159 16,-9-2-706-16</inkml:trace>
  <inkml:trace contextRef="#ctx0" brushRef="#br0" timeOffset="111139.18">3621 10218 1007 0,'0'0'382'16,"0"0"-230"-16,0 0-9 0,0 0-36 15,0 0-9-15,0 0 28 16,0 0-64 0,-9 0 18-1,9 0 41-15,0 0-23 16,0 0 31-16,0 0-28 15,0 0-32-15,0 0-7 16,0 0-42-16,0 0 15 16,0 0-33-16,0 0 13 15,0 0-15-15,0 0 1 16,5-1 5-16,6 1 39 0,6 0-20 16,8 0 29-16,6 0-12 15,5-2-32-15,1-2 29 16,4-3-18-16,-3 2-14 15,-7 0 14-15,-6 4-15 16,-9-2-6-16,-8 3 0 16,-1-2 12-16,-5 2-12 15,0-1 0-15,0-4 0 16,2 1-14-16,2 1-39 16,-6-4-45-16,0 3-151 15,0 4-491-15</inkml:trace>
  <inkml:trace contextRef="#ctx0" brushRef="#br0" timeOffset="111720.21">3682 10483 1239 0,'0'0'335'15,"0"0"-172"-15,0 0 30 0,0 0-11 16,0 0-98-16,0 0-24 15,0 0 19-15,-5-2-23 16,5 2 38-16,0 0-20 16,0 0-41-16,0 0 23 15,11-2-21-15,12 2 14 16,6 0 24-16,2 0-52 16,2 0 19-16,1 0-3 15,-3 0-36-15,-7 0 32 16,-4 0-31-16,-6 2-2 15,-3-2 10-15,-5 2-10 16,3-2-1-16,9 0-69 0,-4-7-126 16,-1-7-537-16</inkml:trace>
  <inkml:trace contextRef="#ctx0" brushRef="#br0" timeOffset="113528.38">2024 9994 1028 0,'0'0'385'15,"0"0"-228"-15,0 0-64 16,0 0-16-16,0 0-66 16,0 0 16-16,0 0 3 15,0-22 56-15,0 22 72 16,0 0-46-16,0 0-10 15,0 0-30 1,0 0-24-16,0 0 24 0,0 0-37 0,0 0-15 16,0 0 16-16,0 0-35 15,0 0 17-15,0 0-12 16,0 0 6-16,0 0-11 16,-2 0-1-16,2 0-25 15,0 6 24 1,0 6 1-16,0 10 6 0,0 6 15 15,0 10-12-15,0 10 31 16,2 7-18-16,6 7-1 16,1 2 22-16,3 0-35 15,-1-4 17-15,-1-6 5 16,0-4-18-16,-1-6 28 0,-5-1-25 16,-1-8 12-16,-3 0 22 15,0-5-32-15,0-3 5 16,0-8 7-1,0-5-29-15,0-3 25 0,0-5-23 16,0-5 7-16,0 0 1 16,0-1-9-16,0 0-1 15,0 0 0 1,0 0-28 0,0 0-13-16,0-11-37 15,0-9-95-15,0-4-429 0</inkml:trace>
  <inkml:trace contextRef="#ctx0" brushRef="#br0" timeOffset="115413.8">5047 10038 758 0,'0'0'607'16,"0"0"-457"-16,0 0-60 15,0 0 16-15,0 0-39 16,0 0 25-16,0 0 29 16,-13-12-26-16,11 10 9 15,-3 0 15-15,-2 0-38 16,-1-2 25-16,-4 2-35 16,-3-2-47-16,-6 1 25 15,0 3-42-15,-4 0 31 0,-2 0-6 16,-4 0-18-16,2 0 31 15,-2 11-25-15,0 5-9 16,2 4 18-16,2 6-28 16,2 6 4-16,8 6 4 15,3 2 0-15,7 1-8 16,7-5-1-16,0-4-16 16,7-6 14-16,13-8-19 15,5-10 17-15,6-8-5 16,5 0-11-16,3-20 19 15,4-12-15-15,-6-6-22 0,-3-2 22 16,-7 0-23-16,-4 2 12 16,-10 1 27-16,-3 9-8 15,-2 4 8-15,-4 8 0 16,-2 6 1-16,-2 4 6 16,0 2-6-16,0 4-1 15,0 0 0-15,0 0-9 16,0 0 3-16,3 0-18 15,3 12 12-15,1 9 3 16,2 8 9-16,0 8 0 0,2 6 12 16,0 9-4-1,0 3 0-15,0 2 5 0,3-2-12 16,-3-5 27-16,-1-4-19 16,-3-3 4-16,-4-8 35 15,-3-2-15-15,0-4 41 16,-10 0-14-16,-7-5-21 15,-3-2 30-15,-5-3-22 16,1-2 1-16,-3-5 26 16,1-4-41-16,-3-3 18 15,2 0-17-15,-2-5-33 16,2 0 23-16,2 0-24 16,6 0-14-1,0-3-30-15,15-30-73 0,4 1-47 16,0-10-208-16</inkml:trace>
  <inkml:trace contextRef="#ctx0" brushRef="#br0" timeOffset="116692.34">11052 6347 1702 0,'0'0'510'16,"0"0"-262"-16,0 0-142 15,0 0-75-15,0 0-26 16,0 0-5-16,0 0-103 15,0 0-51-15,0 0-187 16,0 0-232-16</inkml:trace>
  <inkml:trace contextRef="#ctx0" brushRef="#br0" timeOffset="119353.21">6107 10284 1508 0,'0'0'537'0,"0"0"-470"16,0 0 37-16,0 0 14 15,0 121-19-15,0-69-29 16,-6 4-48-1,-7 2 23-15,-5-1-45 0,2-5-6 16,-6 6-116-16,6-14-224 16,3-12-150-16</inkml:trace>
  <inkml:trace contextRef="#ctx0" brushRef="#br0" timeOffset="119683.06">7158 10014 1603 0,'0'0'506'0,"0"0"-452"16,0 0 122-16,0 108-10 16,0-49-47-1,0 9 11-15,0 4-66 0,2-2-8 16,6-2 0-16,5-6-55 16,-1-5 13-16,-1-9-14 15,-3-8-79-15,2-12-27 16,-3-10-210-16,-3-14-379 0</inkml:trace>
  <inkml:trace contextRef="#ctx0" brushRef="#br0" timeOffset="120468.99">7542 9932 133 0,'0'0'2093'16,"0"0"-1801"-16,0 0-209 16,0 0 39-16,0 0-119 15,0 0 14-15,0 0-28 16,7-32 26-16,3 32-15 16,-6 0 0-16,-2 0 11 15,-2 0 4-15,0 0-14 0,0 0 20 16,0 0 4-16,0 0-16 15,0 0 0-15,0 0-9 16,0 0 15-16,0 0-1 16,0 0-14-16,0 0 0 15,0 0 4-15,0 0 2 32,0 0-6-32,0 0 0 15,0 0 11-15,0 0-4 16,0 0-7-16,0 0 0 15,0 0-10-15,0 0 17 0,0 0-7 16,0 0 0-16,0 0 6 16,0 0-19-1,0 0 13-15,0 0-20 0,0 0 19 16,0 0-20-16,0 0 21 16,0 0-1-16,0 0 1 15,0 0-2-15,0 0 2 16,0 0 0-16,0 0-4 15,0 0 4-15,0 0 0 16,0 0-8-16,0 0-50 16,0 0 13-16,0 0-28 0,0 0 8 15,0 0 64 1,0 0-17-16,0 0 18 0,0 0 30 16,0 0-29-16,0 0 35 15,0 0-18-15,0 0-18 16,0 0 0-16,0 0-21 15,0 0-39-15,0 0 32 16,0 0-2-16,0 1 29 16,0 7 1-16,0 5 0 15,0 5 42-15,0 10-26 16,0 10 23-16,0 7 0 16,0 12-18-16,0 7 13 15,0 2-18-15,0 3-16 0,0-2 21 16,0-12-21-16,4-8 1 15,-1-10-1-15,-3-8-16 16,0-12-42-16,0-8-67 16,0-9-237-16,0 0-314 0</inkml:trace>
  <inkml:trace contextRef="#ctx0" brushRef="#br0" timeOffset="121049.71">7478 9946 1661 0,'0'0'279'0,"0"0"-155"16,0 0-40-16,0 0-65 15,0 0 15-15,120-70-23 16,-82 68 0-16,0 2 13 15,-9 0-21-15,-5 0 25 16,-5 9-1-16,-13 12-7 16,-6 3 38-16,0 7-15 15,-8 6-35-15,-17 1 24 0,-2 2-32 16,-4-2 10-16,2-6-10 16,6-5 17-16,6-10-35 15,7-5 10-15,8-5-51 16,2-7-6-16,0 0-2 15,4 0 47-15,17 0 19 16,8-3 2-16,6-7 6 16,3 0-7-16,3 2 0 15,-4 4 1-15,1 4 10 16,-5 0-11-16,-1 10 17 16,-4 11-16-16,-3 5 63 15,-6 6-19-15,-6 4 2 16,-9 1 32-16,-4 5-42 0,0 0 24 15,-17-3 0 1,-10-1-28-16,-7-4 56 0,-2-6-41 16,-2-2-5-16,1-8 23 15,-1-4-49-15,5-5 5 16,4-7-22-16,2-2-45 16,2-4 6-16,12-43-82 15,3 1-119-15,10-7-334 0</inkml:trace>
  <inkml:trace contextRef="#ctx0" brushRef="#br0" timeOffset="121301.45">8235 9919 1891 0,'0'0'387'0,"0"0"-229"15,0 0-70-15,0 0 40 16,5 135-27-16,4-61-23 16,2 6 4-16,3 5-46 0,3-3 24 15,-1-6-17-15,-1-8-36 16,-1-8 41-16,-3-10-31 16,-3-11-16-16,-2-8-2 15,-2-12-20-15,-4-9-40 16,6-10-48-16,-1 0-163 15,3-10-457-15</inkml:trace>
  <inkml:trace contextRef="#ctx0" brushRef="#br0" timeOffset="121552.79">8728 10143 2090 0,'0'0'489'16,"0"0"-335"-16,0 0-24 16,0 0-44-16,0 0-47 15,0 0-33-15,143-59 18 16,-87 55-24-16,-4 4-5 16,-5 0 4-16,-9 0-60 15,-11 0-37-15,-18 19-157 16,-9-1-380-16,0 2-654 0</inkml:trace>
  <inkml:trace contextRef="#ctx0" brushRef="#br0" timeOffset="121725.96">8891 10415 1884 0,'0'0'574'0,"0"0"-406"0,0 0-23 16,137-36-40-16,-83 18-61 15,-2 2-44-15,-8 2 0 16,-4-2-82 0,-11 4-177-16,-15 0-506 0</inkml:trace>
  <inkml:trace contextRef="#ctx0" brushRef="#br0" timeOffset="122339.07">7037 9837 963 0,'0'0'304'0,"0"0"-102"0,0 0-76 15,0 0 4-15,0 0-88 16,0 0-13-16,0 0 6 0,-16-12-13 16,16 12 43-16,0 0-1 15,0 0-5-15,2 3 53 16,3 15-42-1,2 10-31-15,2 7-26 0,8 28-13 16,-1-9-156-16,-3-6-208 0</inkml:trace>
  <inkml:trace contextRef="#ctx0" brushRef="#br0" timeOffset="123437.86">9653 10331 1733 0,'0'0'346'16,"0"0"-216"-16,0 0-16 16,35-135-35-16,-17 89-50 0,-1 2-8 15,-1 10 10-15,-4 8-22 16,-4 12 27-16,-3 6 37 15,-5 6-29-15,0 2 19 16,0 0-15-16,2 6-33 16,2 17 26-16,4 10 22 15,0 11 4-15,1 9-7 16,3 0-40-16,1 4 1 16,-3-3-21-16,2-4-35 15,-1-8-19-15,0-8-73 16,7-16-108-16,-2-10-368 15,1-8-636-15</inkml:trace>
  <inkml:trace contextRef="#ctx0" brushRef="#br0" timeOffset="123751.54">10198 9996 1879 0,'0'0'601'16,"0"0"-427"-16,0 0-42 15,0 0-60-15,0 0-43 16,0 0-28-16,-62 103 37 16,62-56-38-16,0 6 0 15,12-3 1-15,7 0 8 16,6-8-9-16,-1-7 0 16,5-6-1-16,0-13-7 0,5-12 8 15,-1-4 0-15,0-12 37 16,1-20-36-16,-7-15 20 15,-9-5-3 1,-12-4-10-16,-6 1 10 0,-4 6-18 16,-27 9-14-16,-19 12-8 15,-54 6-113-15,7 10-115 16,0 6-582-16</inkml:trace>
  <inkml:trace contextRef="#ctx0" brushRef="#br0" timeOffset="124349.4">8213 9769 1332 0,'0'0'686'0,"0"0"-505"15,0 0-42-15,0 0-87 16,0 0-40-16,0 0 81 0,0 0-36 15,29 85-26-15,-22-49-1 16,-1 6-30-16,-6 12-97 16,0-10-259-16,0-8-1484 0</inkml:trace>
  <inkml:trace contextRef="#ctx0" brushRef="#br0" timeOffset="127130.71">13040 7455 492 0,'0'0'292'0,"0"0"-125"16,0 0-24-16,0 0 21 15,0 0-55-15,0 0-30 16,0-2 14-16,0 1-48 16,2-2 33-16,2 1 6 15,0 0-46-15,1 0 31 0,-5 2-28 16,0 0 44 0,0 0 44-16,0 0-23 15,0 0 17-15,0 0-19 16,0 0-49-16,0 0 8 0,0 0-46 15,0 0-16-15,0 0 15 16,0 0-14-16,0 0-3 16,0 0 1-16,0 0-19 15,0 12 8-15,0 11-57 16,0-2-126-16,0-3-324 0</inkml:trace>
  <inkml:trace contextRef="#ctx0" brushRef="#br0" timeOffset="133490.17">12271 9713 175 0,'0'0'1824'0,"0"0"-1512"16,0 0-88-16,0 0-115 0,0 0-60 15,0 0-36-15,-49-28 13 16,32 50-26-16,-6 8 22 16,-6 14 2-16,-5 11 34 15,1 10-16-15,2 10-9 16,4 6 8-16,6 2-40 15,13-1 8-15,8-3-9 16,0-12-57-16,13-14-8 16,14-12-73-16,17-24-143 15,-5-11-209-15,-6-6-30 0</inkml:trace>
  <inkml:trace contextRef="#ctx0" brushRef="#br0" timeOffset="134165.65">12552 9792 1694 0,'0'0'344'16,"0"0"-160"0,0 0-100-16,0 0-57 0,0 0-6 0,0 0 56 15,0 121-30-15,0-72-32 16,0-1 28-16,0-4-37 16,0-5-4-1,0-12 11-15,0-9-13 0,0-7 0 16,0-10-28-16,2-1-21 15,6-1 22-15,1-20-53 16,5-1-25-16,1-2 47 16,1 2-10-16,-1 5 48 15,-2 2 6-15,1 5 0 16,2 4 5-16,-3 4 9 16,-2 2 0-16,1 0 15 15,-6 2-15 1,-2 12 27-16,-4 4-7 0,0 4 1 0,0 2 53 15,-6 0-18-15,-12-1 19 16,-2-4 40-16,0-3-54 16,3-4 3-16,3-3-31 15,5-3-32-15,5-5-2 16,-2-1-54-16,6 0-72 16,0 0-71-16,0 0-180 15,0-10-713-15</inkml:trace>
  <inkml:trace contextRef="#ctx0" brushRef="#br0" timeOffset="135012.9">12979 9966 1260 0,'0'0'336'16,"0"0"-191"-16,0 0-13 16,0 0-40-16,0 0 55 15,0 0-38-15,0 0-34 16,28 100-12-16,-22-73-50 16,-4-10 8-16,0-3-21 15,-2-6 11 1,1-8 7-16,2 0 2 0,0-8-20 0,3-16-35 15,6-2-58-15,-1 1 19 16,-1 2 34-16,2 4 33 16,-5 11 7-16,1 3 9 15,-3 5 11-15,2 0 29 16,2 0 3 0,-1 7 24-16,3 6-32 0,3 1-26 15,3-2 31-15,1-2-31 16,6-4-9-16,2-6 23 15,-2 0-31-15,0-10 15 16,-3-16-14-16,-6-10 4 16,-3-4 6-16,-10-3-12 15,-2 1 0-15,0 7 25 16,0 8-18-16,-5 9 46 0,-2 10-25 16,2 8-18-16,4 0-20 15,-2 8-4-15,1 16 14 16,2 6 30-16,0 6-29 15,0 4 26-15,0 1-16 16,2-1-3 0,5-6 7-16,2-7-15 0,-2-8-10 31,-1-9 1-31,3-10-30 16,1 0 27-16,3-2-4 0,5-14-21 0,-1 0 37 15,3 0-11-15,1 4 11 16,-2 4-1-16,0 4-1 15,-5 4 2 1,1 0 0-16,-4 0-9 16,2 6 0-16,0 6 9 15,3 2-31-15,8-3-112 16,-1-6-240-16,-1-3-276 0</inkml:trace>
  <inkml:trace contextRef="#ctx0" brushRef="#br0" timeOffset="135562.54">13730 9984 1420 0,'0'0'634'0,"0"0"-332"0,0 0-121 16,0 0-89-16,0 0-56 15,0 0-14-15,0 0-22 16,-40 32-18-16,40-22-9 16,0-4-20-16,0-4 24 15,11-2 0-15,5 0 23 16,-1 0-9-16,1 0 18 15,-2-8-8-15,3 2-1 16,-6 0 1-16,0 4 0 16,-5 0-1-16,0 2 0 15,0 0-5-15,-2 0 18 16,1 0-13-16,1 2 6 16,2 6-6-16,0-2 19 0,1 0-19 15,0 0 0-15,0-1 4 16,0-2 8-16,2 0-12 15,-2-3 0-15,2 0 1 16,0 0 7-16,-2 0-1 16,0 0 24-16,-2 0 29 15,-1 0-24-15,1 0 4 16,-2 5-31-16,1 5-8 16,-1 4 20-16,-1 4-20 15,-4 4-1-15,0 0 0 16,0 0-54-16,0-2-30 0,-13-8-68 15,-7-6-85-15,-7-6-68 16,-2 0 51-16,-5-24-53 16,-1-12 149-1,4-10 158-15,4-10 142 0,7-2 24 16,9-3 38-16,8 7 131 16,3 7-39-16,3 7-161 15,19 7-46-15,7 12-88 16,7 9-1-16,9 12-117 15,-12 12-195-15,-7 11-204 0</inkml:trace>
  <inkml:trace contextRef="#ctx0" brushRef="#br0" timeOffset="135688.4">13859 10469 1958 0,'0'0'635'0,"0"0"-407"16,0 0-190-16,0 0-38 15,0 0-162-15,136-60-654 0</inkml:trace>
  <inkml:trace contextRef="#ctx0" brushRef="#br0" timeOffset="136490.68">14743 9775 1669 0,'0'0'326'0,"0"0"-144"16,0 0-3-16,-149 62-81 16,113-30-34-16,12-1-12 15,11-3-52-15,11-5-9 16,2-6 0-16,0-9-56 0,19-6 50 16,6-2-21-16,2-6-7 15,2-12 28-15,-6-2-11 16,-4 2 26-16,-5 3 10 15,-5 8-4-15,-2 3 10 16,3 4-16-16,2 0 0 16,1 10 0-16,3 14 9 15,1 8 7-15,1 12 9 16,-3 5-23-16,1 6 56 16,-7 3-24-16,-5 2 4 15,-4-1 32-15,0-6-29 16,-8-6 24-16,-13-10 11 0,4-14-28 15,-3-9 12 1,4-10-38-16,3-4-22 0,4-14-20 16,5-26-93-16,4-62-63 15,15 6-386-15,9-5-376 0</inkml:trace>
  <inkml:trace contextRef="#ctx0" brushRef="#br0" timeOffset="136679.37">15230 9601 1440 0,'0'0'1017'0,"0"0"-739"0,0 0-145 15,-50 102-9-15,28-45-10 16,0 2-87-16,6 5-26 16,5-3-1-16,5-9-66 15,6-10-42-15,0-14-75 16,13-28-129-16,12 0-306 15,1-26-488-15</inkml:trace>
  <inkml:trace contextRef="#ctx0" brushRef="#br0" timeOffset="136899.44">15477 9565 1661 0,'0'0'872'15,"0"0"-596"-15,0 0-200 16,0 0 44-16,0 0-37 15,-12 120-26-15,8-63 12 16,-3 1-55 0,5-1 5-16,-2-1-19 0,0-7-36 15,-2-7-7-15,0-9-76 16,-3-13-33-16,-9-20-82 16,3 0-453-16,-3-6-404 0</inkml:trace>
  <inkml:trace contextRef="#ctx0" brushRef="#br0" timeOffset="136993.84">15274 9934 1534 0,'0'0'564'16,"0"0"-270"-16,0 0-106 16,0 0-118-16,0 0-70 15,0 0-9-15,135-84-289 16,-100 74-532-16</inkml:trace>
  <inkml:trace contextRef="#ctx0" brushRef="#br0" timeOffset="137479.68">15608 9934 1971 0,'0'0'374'0,"0"0"-187"0,0 0-10 16,0 0-137 0,0 0-7-16,31-106-33 0,-10 88 13 15,-6 5-14-15,1 1 1 16,-5 6 0-16,-5 2-9 15,-1 4 23-15,-3 0-14 16,0 0 13-16,1 4-7 16,-1 14 44-16,0 4-28 15,0 5 0 1,1-1 12-16,1-2-33 0,0-2 10 16,3-4-11-16,2-5-20 0,2-11 19 15,4-2-23-15,6 0-16 16,1-13 19-16,1-7-67 15,-2-2 15-15,-5 0 50 16,-3 4 23 0,-3 2 37-16,-4 4 13 0,-1 3 12 15,-3 5 23-15,0 4-52 16,0 0 9-16,2 0-21 16,1 4-19-16,2 10 62 15,4 3-33-15,-2 1-16 16,2 0-12-16,-2 0-3 15,0-6-54 1,0-6-47-16,0-6-110 0,-5-18-460 0,3-8-727 16</inkml:trace>
  <inkml:trace contextRef="#ctx0" brushRef="#br0" timeOffset="137574.15">15969 9561 2029 0,'0'0'578'16,"0"0"-357"-16,0 0-141 0,0 0-80 15,0 0-46-15,0 0-149 16,-9 154-437-16</inkml:trace>
  <inkml:trace contextRef="#ctx0" brushRef="#br0" timeOffset="137683.65">16003 10299 2061 0,'0'0'358'16,"0"0"-358"-16,0 0-18 15,129-70-658-15</inkml:trace>
  <inkml:trace contextRef="#ctx0" brushRef="#br0" timeOffset="138045.26">16967 9476 2148 0,'0'0'354'16,"0"0"-178"-1,0 0-100-15,0 0-18 16,-131 81-4-16,106-25-45 16,7 10 26-16,5 4-33 15,9 0 10-15,4-2-12 16,0-9 12-16,17-12-18 15,8-16 6-15,8-15-14 16,6-16 7-16,1-10-1 16,-1-26 7-16,-3-16 0 15,-7-12-15-15,-11-7 10 16,-11-1 6-16,-7 6-4 16,0 12-10-16,-23 14 2 0,-8 18-48 15,-9 18-83-15,7 4-146 16,8 0-428-16</inkml:trace>
  <inkml:trace contextRef="#ctx0" brushRef="#br0" timeOffset="138217.34">17273 9922 1913 0,'0'0'475'0,"0"0"-188"15,0 0-118-15,0 134-138 16,0-94-31-16,-13 2-36 16,1-12-193-16,3-14-397 0</inkml:trace>
  <inkml:trace contextRef="#ctx0" brushRef="#br0" timeOffset="138609.63">17528 9641 2018 0,'0'0'360'0,"0"0"-90"16,0 0-140-16,0 0-12 15,0 0-75-15,0 0-14 16,0 0-29-16,63-110 16 16,-45 87-17-16,-5 3 1 15,-3 7 0-15,-6 5 27 16,-4 4-27-16,0 4 22 0,0 0-22 16,0 8 18-16,2 15 7 15,0 14 19-15,0 3 2 16,3 8 19-16,1-2-65 15,2-2 21-15,-2-2-21 16,1-8-55-16,-1-7-26 16,8-14-70-16,-5-5-164 15,4-8-455-15</inkml:trace>
  <inkml:trace contextRef="#ctx0" brushRef="#br0" timeOffset="138751.14">17883 9743 1490 0,'0'0'931'16,"0"0"-638"-16,0 0-172 16,0 0-99-16,0 0-22 15,0 0-191-15,0 0-379 16,46 19-670-16</inkml:trace>
  <inkml:trace contextRef="#ctx0" brushRef="#br0" timeOffset="138876.57">18157 9745 2004 0,'0'0'364'0,"0"0"-139"0,0 0-225 15,0 0-79-15,147-24-133 16,-80 22-160-16,-2 1-774 0</inkml:trace>
  <inkml:trace contextRef="#ctx0" brushRef="#br0" timeOffset="139038.76">18593 9668 1724 0,'0'0'596'0,"0"0"-350"16,0 0-27-16,0 0-159 15,0 0-11-15,0 0-31 16,0 0-17-16,0 23-2 16,0-5 1-16,0 2-74 15,-1 2-64-15,-8-2-206 16,2-10-487-16</inkml:trace>
  <inkml:trace contextRef="#ctx0" brushRef="#br0" timeOffset="139599.97">19367 9328 1646 0,'0'0'539'16,"0"0"-276"-16,0 0-40 15,0 0-142-15,0 0-10 16,-139 28-12-16,97 9-36 16,3 2 22-16,7 8-18 0,10-2-19 15,11-6 7-15,9-5-15 16,2-10-6-16,6-13-12 16,19-11-29-16,8 0 28 15,3-17-57-15,-1-17-59 16,1-6-8-16,-5-4-23 15,-6 4 99-15,-7 5 51 16,-6 13 16-16,-2 9 65 16,-3 8 20-16,2 5-35 15,-1 0 22-15,3 21-28 16,-1 8 10-16,-6 14-6 0,-2 7-17 16,-2 7 29-16,0 6-38 15,0 5-2-15,-13 0 14 16,-9 1-34-16,-5-7 0 15,-9-6-31-15,-13-4-77 16,7-16-53-16,9-16-395 0</inkml:trace>
  <inkml:trace contextRef="#ctx0" brushRef="#br0" timeOffset="140007.71">19882 9021 1467 0,'0'0'647'0,"0"0"-505"15,0 0-19-15,0 0-21 16,0 0 5-16,91 111-22 15,-55-21 14-15,-9 34-44 16,-14 35-13-16,-13 10 17 16,-27-10-57-16,-38-16 11 15,-24-25-13-15,-20-8-98 16,-18-17-50-16,22-29-198 16,9-22-423-16</inkml:trace>
  <inkml:trace contextRef="#ctx0" brushRef="#br0" timeOffset="140903.9">17747 9906 633 0,'0'0'293'0,"0"0"-293"15,0 0-357-15</inkml:trace>
  <inkml:trace contextRef="#ctx0" brushRef="#br0" timeOffset="147188.06">2724 11269 1407 0,'0'0'564'0,"0"0"-427"15,0 0 45 1,0 0-65-16,0 0-32 0,0 0-33 15,-6-12-26-15,6 17 32 16,0 18-22-16,0 20 42 16,0 15 37-16,3 26-60 15,6 29 5-15,2-6-50 16,-2-8 2-16,0-16-24 16,-5-18 2-16,-1-1-49 15,-1-1-9-15,0-21-99 16,-2-26-125-16,0-15-309 0,2-1-1070 0</inkml:trace>
  <inkml:trace contextRef="#ctx0" brushRef="#br0" timeOffset="147470.87">3194 11303 1737 0,'0'0'555'16,"0"0"-419"-16,0 0-67 15,0 0-43-15,0 0 43 16,-14 113-45-16,1-55-2 16,-3 7 20-16,-2 0-16 15,-4 2 27-15,1-4-34 16,2-4-19-16,1-9 0 15,5-10-10-15,2-9-49 16,8-19-81-16,3-13-152 16,0-23-74-16,0-12 1 0</inkml:trace>
  <inkml:trace contextRef="#ctx0" brushRef="#br0" timeOffset="147691.19">3235 11321 861 0,'0'0'615'0,"0"0"-405"16,0 0-8-16,0 0 23 16,0 0-73-16,0 0-33 15,96 109-20-15,-71-46-53 16,2 6 0-16,0 8-13 16,0-2-25-16,-4 2 30 0,0-7-32 15,-5-10-5 1,-5-15-1-16,-7-12-33 0,-2-17-56 15,-4-16-146-15,-14-12-99 16,-7-16-388-16</inkml:trace>
  <inkml:trace contextRef="#ctx0" brushRef="#br0" timeOffset="147863.74">3106 11624 1475 0,'0'0'597'15,"0"0"-450"-15,0 0 53 16,0 0-56-16,0 0-129 15,0 0-15-15,0 0 0 16,48-24 42-16,-6 24-41 0,6 0-1 16,28 0-19-1,-11 8-217-15,-7 2-432 0</inkml:trace>
  <inkml:trace contextRef="#ctx0" brushRef="#br0" timeOffset="148318.75">4027 11914 1822 0,'0'0'480'16,"0"0"-403"-16,0 0-37 15,0 0-40-15,0 0-1 16,0 0-58-16,0 0 17 16,-38-143 39-16,28 93 3 15,2-4 18-15,4-1 7 16,1 1 8-16,3 4-27 16,0 4-2-16,5 7-4 15,11 8-4-15,-1 8 3 16,3 7 1-16,-1 6-9 0,4 6-4 15,-2 4 26-15,6 0 5 16,0 4 16-16,1 18-28 16,1 9 55-1,0 7-28-15,-3 8 5 0,1 7 26 16,-5 1-40 0,-3 2 28-16,-1-5-40 0,-5-5 9 15,1-8-19-15,-6-7-2 16,-1-9-17-16,1-8-26 15,2-14-136-15,-2 0-316 16,1 0-202-16</inkml:trace>
  <inkml:trace contextRef="#ctx0" brushRef="#br0" timeOffset="148570.51">4727 11353 2053 0,'0'0'514'0,"0"0"-450"15,0 0-14-15,-6 109-19 16,6-55-12-16,10 4-19 0,5 1-21 16,-1-8-29-16,-3-4-71 15,-5-13-21-15,-4-15-79 16,-2-10-50-16,-2-19 95 15,-15-20-189-15,1-11-983 0</inkml:trace>
  <inkml:trace contextRef="#ctx0" brushRef="#br0" timeOffset="148993.94">4661 11329 1121 0,'0'0'303'16,"0"0"-158"-16,0 0-65 15,0 0 2-15,0 0-30 16,0 0-4-16,143-92 36 0,-114 90-18 15,-6 2-17-15,-8 0 40 16,-3 16-51 0,-8 8-7-16,-4 4 3 0,0 5 1 15,-12 0 35-15,-9 1-27 16,-6-1-18-16,0-5 30 16,2-3-54-16,10-8 24 15,5-7-25-15,10-4-79 16,0-2-7-16,0-2 3 15,14 0 80-15,9 1-4 16,5-2 14-16,3 4 1 16,8 2-4-16,-4 3 5 15,3 6 6 1,-7 6-15-16,-4 6 0 0,-7 3 20 0,-9 3 0 16,-9 0 48-16,-2-4 32 15,0-5-32-15,-17-3 36 16,-8-5-31-16,-2-7-23 15,-2-7-10-15,0-3-40 16,0 0-51-16,-6-45-92 16,6 2-189-16,6-4-350 0</inkml:trace>
  <inkml:trace contextRef="#ctx0" brushRef="#br0" timeOffset="149276.87">5284 11101 2049 0,'0'0'273'16,"0"0"-187"-16,0 0 33 16,-8 111-34-16,8-50-2 15,8 13 20 1,7 7-51-16,5 3 23 0,-1 1 4 15,0 1-46-15,-3-2 18 16,-3-8-33-16,-2-10-12 0,-4-11 4 16,-1-16-10-16,-1-13-1 15,-3-12-49-15,0-11-78 16,0-12-50-16,-2-19-158 16,2-6-592-16</inkml:trace>
  <inkml:trace contextRef="#ctx0" brushRef="#br0" timeOffset="150061.47">5716 11470 1264 0,'0'0'345'0,"0"0"-97"16,0 0-31-16,0 0-61 15,0 0-49-15,0 0-60 16,0 0 7-16,2 0-1 16,13 0 18-16,8 0 20 15,1 0-64-15,5 0-18 16,-2 0 4-16,2 0-13 15,-1 4-65-15,-5 8-157 0,-9-1-432 16</inkml:trace>
  <inkml:trace contextRef="#ctx0" brushRef="#br0" timeOffset="150261.37">5776 11772 1114 0,'0'0'1264'16,"0"0"-1032"-16,0 0-148 16,0 0 0-16,0 0-27 15,123-14-57-15,-86 13 0 16,3 1-110-16,-9-3-214 0,-10 0-685 16</inkml:trace>
  <inkml:trace contextRef="#ctx0" brushRef="#br0" timeOffset="153498.57">12498 7613 1523 0,'0'0'533'0,"0"0"-316"16,0 0-76-16,0 0-39 15,0 0-44-15,0 0-19 16,0 0 3-16,0 0-41 16,0 0 28-16,0 0 5 0,0 0-16 15,0 0 43-15,0 0-16 16,0 0-18-16,0 0 26 15,0 0-39-15,0 0 10 16,0 0-18-16,0 0 9 16,0 0-30-16,0 0 13 15,0 0-67-15,-2-7-59 16,-14-6-532-16</inkml:trace>
  <inkml:trace contextRef="#ctx0" brushRef="#br0" timeOffset="157185.93">6589 11654 1696 0,'0'0'608'15,"0"0"-479"-15,0 0 12 16,0 0-77-16,0 0-43 16,0 0-6-16,45-36-6 0,-19 11 31 15,7-8-40-15,2-3 17 16,-2-2-17-16,2-1 7 15,-3 4 7-15,-3 5-13 32,-6 4 5-32,-2 3 6 0,-5 8-5 0,-5 3-5 15,-5 6-2-15,-5 2 1 16,-1 4-4-16,0 0 4 16,0 0-1-16,0 0 3 15,0 0 5-15,0 5-9 16,0 15 2-16,0 9 12 15,0 8 29-15,0 12-32 16,0 5 13-16,0 2-18 0,0 2 12 16,5-2-16-16,3-4-1 15,-2-6 1-15,1-6 4 16,-3-7 4-16,-2-7-9 16,-2-11 0-16,0-4 1 15,0-5-1-15,0-2 0 16,0 0 0-16,-4 2-15 15,-7 0 28-15,-7 1-13 16,1 2 6-16,-6-1 8 16,1-2 4-16,-5-2-8 15,3 0-9-15,1-2 38 16,3-2-37 0,7 0 23-16,5 0 9 0,4 0-34 0,4 0 30 15,0 0-30-15,0 0 0 16,0 0-12-16,0 0 18 15,4-2-6-15,2 0 24 16,3-4-23-16,4 2 53 16,7-2-32-1,7-1-7 1,4 4 26-16,7-2-40 16,1-1 20-16,7 1-21 15,0 1 9-15,-3 0-3 16,-1 0-6-16,-9 0 0 15,-2 0 4-15,-8-1 8 0,-7 3-12 16,-7 1 0-16,-5-2 1 16,-2 3 30-16,-2 0-25 15,0 0 8-15,0 0-7 16,0 0 8-16,0 0-24 16,0 0 9-16,0 0-47 15,0 0 3-15,0 0-58 16,0 0-3-16,0-1-34 15,-2-4-229-15,0-2-589 0</inkml:trace>
  <inkml:trace contextRef="#ctx0" brushRef="#br0" timeOffset="157377.49">7892 11740 1927 0,'0'0'916'0,"0"0"-768"16,0 0-110-16,0 0-35 15,0 0-3-15,0 0-172 16,0 0-146-16,-144 76-1204 0</inkml:trace>
  <inkml:trace contextRef="#ctx0" brushRef="#br0" timeOffset="160197.76">2298 12403 1371 0,'0'0'647'0,"0"0"-494"16,0 0 26-16,0 0-53 15,0 0-101-15,0 0 34 16,-43 109 7 0,37-43-2-16,-1 11 18 0,3 3-42 15,2 0 17-15,2 2-32 16,0-5-23-16,0-5 2 16,0-8-4-16,0-10-29 15,2-11-73-15,4-11-102 16,3-27-82-16,-3-5-302 15,0-5-419-15</inkml:trace>
  <inkml:trace contextRef="#ctx0" brushRef="#br0" timeOffset="160484.41">2766 12534 1250 0,'0'0'968'16,"0"0"-835"-16,0 0-19 15,0 0-13-15,-61 130-37 0,41-75 18 16,-2 4-56 0,0 4 11-16,-5 2 2 0,-2-3-17 15,0 0 14-15,-1-6-34 16,4-8 4-16,7-11-6 15,5-12-12-15,5-10-35 16,7-14-59-16,2-13-164 16,0-17-18-16,9-9-288 0</inkml:trace>
  <inkml:trace contextRef="#ctx0" brushRef="#br0" timeOffset="160715.51">2855 12622 1450 0,'0'0'668'0,"0"0"-552"0,0 0-46 15,0 0 69-15,0 0-44 16,64 125-17-16,-39-70-44 16,2 2-21-16,-3 3 14 15,-2-5-24-15,-4-3-6 16,-2-10-13-16,-10-8-65 31,-6-9-35-31,-2-19-178 0,-18-6-95 0,-6 0-144 0</inkml:trace>
  <inkml:trace contextRef="#ctx0" brushRef="#br0" timeOffset="160872.26">2637 12928 743 0,'0'0'1125'0,"0"0"-823"15,0 0-40 1,0 0-50-1,0 0-130-15,0 0-39 16,0 0-43-16,24-32 0 16,25 32 6-16,4 0-6 15,3 0-31-15,20 0-167 16,-18 0-360-16,-7 4-432 0</inkml:trace>
  <inkml:trace contextRef="#ctx0" brushRef="#br0" timeOffset="161486.65">3466 12637 1702 0,'0'0'378'0,"0"0"-170"15,0 0-100-15,0 0-71 16,0 0-19-16,0 0-3 16,0 0 35-16,0 124-20 15,0-79 4-15,2 5 32 16,0 2-26-16,4-1 24 16,1 4-25-16,1-5-27 0,4-2 28 15,1-6-32-15,3-6-7 16,-1-5 1-16,1-12 0 15,2-6-2-15,-2-8 0 16,4-5 1-16,0 0 22 16,2-5-16-16,1-15 2 15,-2-10 9-15,2-7-5 16,-1-5-8-16,-4-4-5 16,-2-4 10-16,-3 0 14 15,-2 2-24-15,-4 4 1 16,-5 4 37-16,-2 8-37 15,0 3 20-15,0 3-21 0,0 4-27 16,0 1 26-16,-6 6-34 16,1 5-49-16,-2 8-16 15,2 2-202-15,-1 0-500 0</inkml:trace>
  <inkml:trace contextRef="#ctx0" brushRef="#br0" timeOffset="161813.44">4147 12715 1211 0,'0'0'396'16,"0"0"-296"-16,0 0-25 16,0 0 142-16,0 0-52 15,0 0-1-15,9 141-48 16,-7-91-42-16,0 0-8 16,0 4-60-16,-2-4 10 15,0-2-16-15,2-8-46 0,-2-8-55 16,3-16-151-16,0-9-223 15,-1-7-280-15</inkml:trace>
  <inkml:trace contextRef="#ctx0" brushRef="#br0" timeOffset="162237.1">4141 12645 1502 0,'0'0'323'0,"0"0"-203"15,0 0 12-15,0 0-69 16,0 0-21-16,115-38-23 0,-90 38-13 16,-7 18-12-16,-7 4-19 15,-11 3-12-15,0 4 22 16,-5 1 15-16,-17 0 31 16,-3-2 7-16,-1-3-11 15,4-3 37-15,5-6-36 16,7-4-28-16,8-4-9 15,2-4-126-15,0-2 91 16,15-2 28-16,7 0 16 16,5 0 1-16,0 1-1 15,0 3 0-15,0 9 7 0,-6 0 2 16,0 10 13 0,-6 3 33-16,-4 5 2 15,-6 4 40-15,-3 3-47 0,-2-3-6 16,0 2 5-16,-9-9-47 15,-9-4 3-15,-1-7-5 16,-4-12-47-16,-6-10-63 16,2-20-235-16,5-9-732 0</inkml:trace>
  <inkml:trace contextRef="#ctx0" brushRef="#br0" timeOffset="162488.96">4700 12416 1553 0,'0'0'399'0,"0"0"-282"16,0 0-26-16,33 127 113 16,-18-61-61-1,-1 10-84-15,-1 3 20 0,1-2-18 16,-1 0-37-16,-2-6 48 15,-2-6-57-15,-2-5-5 16,-3-6 2-16,-2-8-12 16,-2-9-6-16,0-8-36 0,0-12-110 15,0-7-197-15,0-10-531 16</inkml:trace>
  <inkml:trace contextRef="#ctx0" brushRef="#br0" timeOffset="162676.34">5167 12883 1247 0,'0'0'1100'16,"0"0"-890"-16,0 0-131 16,0 0-43-16,0 0-36 15,146-36-4-15,-82 36-227 0,-11 6-338 16,-10 2-337-16</inkml:trace>
  <inkml:trace contextRef="#ctx0" brushRef="#br0" timeOffset="162833.4">5265 13130 2254 0,'0'0'460'16,"0"0"-416"-16,0 0 8 15,0 0-11-15,0 0-41 16,158-14-15-16,-104 4-260 16,-10-2-524-16</inkml:trace>
  <inkml:trace contextRef="#ctx0" brushRef="#br0" timeOffset="163366.31">6437 12544 2179 0,'0'0'362'15,"0"0"-246"-15,0 0-49 0,0 0-45 16,-131 21-16-16,100 5-4 15,-1 4-3-15,6 2 2 16,0-2-1-16,10-4 2 16,6-6-2-16,6-6-1 15,4-8-26-15,0-6-25 16,9 0 30-16,11-4-5 16,7-19-25-16,2-2-20 15,-2-6-26-15,-5 6 51 16,-4 0 26-16,-2 12 21 15,-6 3 5-15,3 8-5 16,3 2 13-16,2 0 40 16,4 14-17-16,5 12 19 0,2 8-30 15,2 9-13-15,-2 5 28 16,-2 5-38-16,-10 2 20 16,-5-1 8-16,-10-6-12 15,-2-4 58-15,-6-4-5 16,-17-7 4-16,-6-4 7 15,-2-5-55-15,0-6 8 16,0-4-32-16,4-8-3 16,2-3-6-16,6-3-66 15,5-24-78-15,3-9-223 0,7-4-561 16</inkml:trace>
  <inkml:trace contextRef="#ctx0" brushRef="#br0" timeOffset="163523.44">6952 12823 1235 0,'0'0'367'0,"0"0"-159"16,121-21-12-16,-65 10-196 16,-17 3-44-16,-10 3-279 0</inkml:trace>
  <inkml:trace contextRef="#ctx0" brushRef="#br0" timeOffset="163696.17">7046 12615 1587 0,'0'0'779'0,"0"0"-684"16,0 0 58-16,-11 110-20 15,11-60-72-15,0 3-13 16,0-2-48-16,9 0-28 15,4-1-135-15,-2-10-220 16,-4-14-599-16</inkml:trace>
  <inkml:trace contextRef="#ctx0" brushRef="#br0" timeOffset="164025.56">7634 12815 2009 0,'0'0'505'0,"0"0"-449"15,0 0 19-15,60-138-47 16,-37 83-17-16,-4 4-11 0,-1 7 6 16,-7 11-6-1,-3 16 20-15,-4 8-6 0,-4 9 56 16,0 0-22-16,0 0-17 15,0 21 20-15,2 11-27 16,4 12 28-16,1 7-11 16,2 8-34-16,2-3 12 15,0-4-19-15,-2-7-62 16,0-9-16-16,9-17-119 16,-4-8-280-16,1-11-573 0</inkml:trace>
  <inkml:trace contextRef="#ctx0" brushRef="#br0" timeOffset="164370.76">8157 12374 1532 0,'0'0'1013'0,"0"0"-825"16,0 0-90-16,0 0-34 15,0 0-13-15,-97 160-21 16,97-91-4-16,0 3 2 15,2-4-26-15,20-3-2 16,4-12-3-16,5-8-30 0,4-11 33 16,2-15-30-16,1-8 17 15,2-11 2-15,1-4 22 16,-5-26-11-16,-1-12 0 16,-9-15 0-16,-6-9 6 15,-8-6-6-15,-12 0 0 16,0 4 2-16,-14 12 8 15,-13 10 7-15,-6 13-17 16,-3 12-17-16,-4 8 7 16,-9 13-101-16,9 0-135 15,9 4-345-15</inkml:trace>
  <inkml:trace contextRef="#ctx0" brushRef="#br0" timeOffset="164559.06">8748 12597 2090 0,'0'0'640'16,"0"0"-529"-16,0 0-62 15,0 0 6-15,0 0-55 16,196-32-18-16,-120 28-59 15,-5 0-526-15</inkml:trace>
  <inkml:trace contextRef="#ctx0" brushRef="#br0" timeOffset="165060.64">9566 12444 2176 0,'0'0'311'0,"0"0"-255"15,0 0 8-15,69-116-34 0,-40 79 9 16,-2 8-24 0,-8 6-15-16,-6 8 31 0,-6 7-25 15,-4 4 55-15,-3 4-7 16,0 0-38-16,0 16 24 15,0 14 2-15,0 14 14 16,0 10 2-16,0 8-40 16,0 3 13-16,8-4-23 15,4 0-7-15,-1-8-2 16,-3-6-16-16,-2-9-29 16,-6-3 1-16,0-10-37 15,0-5 22-15,-21-4-6 16,-6-5 8-16,-6-5 57 15,-2-1-19-15,-1-1 20 16,5-1 27-16,6-2 6 0,11-1 37 16,10 0-37-16,4 0-25 15,0 0 18-15,23 0-14 16,10-4-1-16,12-5-11 16,6 0 15-16,7 3-9 15,0 1-6-15,4 1-40 16,25-3-44-16,-16 1-279 15,-9-2-933-15</inkml:trace>
  <inkml:trace contextRef="#ctx0" brushRef="#br0" timeOffset="165233.46">10401 12347 2102 0,'0'0'497'0,"0"0"-448"16,0 0 57-16,0 0-44 16,123-23-41-16,-85 23-21 15,3 9-42-15,-9 5-178 16,-12 1-472-16</inkml:trace>
  <inkml:trace contextRef="#ctx0" brushRef="#br0" timeOffset="165421.74">10474 12645 1413 0,'0'0'1094'0,"0"0"-907"16,0 0-107-16,0 0 29 16,119-29-86-16,-63 27-23 15,33 2-54-15,-14 0-119 16,-10 0-520-16</inkml:trace>
  <inkml:trace contextRef="#ctx0" brushRef="#br0" timeOffset="165861.03">11438 12533 1724 0,'0'0'575'16,"0"0"-458"-16,0 0 2 16,0 0 19-16,0 0-63 15,0 0-74-15,0 0 41 0,100-144-42 16,-71 88 0-16,-2-5 7 15,-4 1 7-15,0 6-14 16,-5 11 4-16,-7 15 2 16,-5 14 45-16,-3 9-15 15,-1 5-14-15,0 0-1 16,3 18-9-16,2 15 18 16,-1 16 12-16,1 11-21 15,-1 8 30-15,-1 4-27 16,0-1-3-16,-1-7-17 15,0-6-4-15,-2-10-27 0,1-10-61 16,-1-14-53-16,4-24-105 16,4 0-515-16,-2-16-449 0</inkml:trace>
  <inkml:trace contextRef="#ctx0" brushRef="#br0" timeOffset="166316.19">12021 12064 1689 0,'0'0'539'0,"0"0"-423"15,0 0 14-15,0 0-61 0,0 0-22 16,0 0-20-16,0 0-17 16,-26 54 25-16,26-26-28 15,0 4 14-15,0 2 0 16,2 0-21-16,13 3 33 15,10 0-32-15,1 1 14 16,3 2 16-16,3 1-7 16,-8-2 21-16,-2 2-19 15,-4-5-18-15,-9-2 16 16,-5-2-24-16,-4-4 0 16,0-5 6-16,-11-2 2 15,-13-5-4-15,-8-9 13 16,-3-2-8-16,-3-5 19 0,1 0-28 15,0-20 0-15,13-9 13 16,8-6 0-16,16-9-13 16,0-8 0-16,27-6-22 15,15-4 13-15,8-1 7 16,1 5 2-16,-5 5 3 16,-8 9 11-16,-11 9-8 15,-11 8-6-15,-14 8 13 16,-2 6-26-16,-22 10-43 15,-59 5-99-15,8 18-55 16,-8 5-558-16</inkml:trace>
  <inkml:trace contextRef="#ctx0" brushRef="#br0" timeOffset="167225.67">1143 13918 1407 0,'0'0'334'0,"0"0"-167"16,0 0 34-16,0 0-15 16,0 0-94-16,0 0-33 15,0 0 15-15,-4 6-29 16,4 32 37-16,11 24 34 16,5 38-55-16,2 3 23 15,-1-7-45-15,2-10-26 16,-2-19-13-16,3 3-9 15,3 0-22-15,-6-14-47 16,-1-20-62-16,-3-14-42 16,-1-16-303-16,-6-6 6 0</inkml:trace>
  <inkml:trace contextRef="#ctx0" brushRef="#br0" timeOffset="167602.51">1634 14133 93 0,'0'0'1576'16,"0"0"-1241"-16,0 0-150 0,0 0-55 15,0 0-65-15,0 0-28 16,-121 66 27-16,90-36-13 15,-2 2-11-15,6-2 31 16,5-5-23-16,8 2-12 16,8-2-36-16,6 3 0 15,0-2-2-15,11 5 1 16,11 2 1 0,9-1 9-16,5 2-8 0,7-2-1 15,3 0 15-15,6-2-6 16,0-2-2-16,-2-6-7 15,-1-4-27-15,-5-5-28 0,-2-10-130 16,12-6-73-16,-11-20-86 16,-8-4-345-16</inkml:trace>
  <inkml:trace contextRef="#ctx0" brushRef="#br0" timeOffset="168495.98">2246 14181 1245 0,'0'0'621'0,"0"0"-403"16,0 0 14 0,0 0-58-16,0 0-99 0,0 0 7 0,11-110-38 15,-11 104-15-15,-8 2 25 16,-3-2-52-16,-3 2 41 16,3 1 0-16,-2 2-31 15,1-2 43-15,2 3-31 16,1-1-13-1,1 1 13-15,4 0-17 0,4 0 2 16,-2 0-9-16,2 0 3 16,0 0-9-16,0 0 6 15,0 0 0-15,0 0-7 16,0 0 13-16,0 0-6 16,0 0 0-16,0 0-30 15,0 0 28-15,0 0-23 0,0 0 25 16,0 0-11-16,0 0 23 15,0 0-7-15,0 0-5 16,0 0-3-16,0 0-9 16,0 0 12-16,0 0-18 15,0 0-1-15,0 0-36 16,0 0 14 0,0 0 15-16,0 0 24 0,0 0 2 15,-3 0 1-15,-1 0 11 16,-2 0 7-16,-6 0-17 15,1 0 10-15,-1 0-12 16,-7 9 1-16,-1 8 13 0,-3 7-13 16,2 10 4-1,-6 11 16-15,0 12-21 0,4 11 27 16,4 0-12-16,9 4-14 16,10-6 6-16,0-7-6 15,17-5-1-15,15-10 4 16,13-6 4-16,7-9-16 15,3-13 4-15,4-11-16 16,-1-5 19 0,-6-21-27-16,-3-20 17 0,-6-12 1 15,-10-16-5-15,-10-23 14 16,-9-1 1-16,-12-1 0 16,-2 4-9-16,-8 26 17 0,-9 5-8 15,-6 21 0 1,-1 19-16-16,-2 15 15 15,-3 4-59-15,0 5-37 0,-2 18 37 16,-1 3-22-16,8 4 64 16,1-3 17-16,10 2 2 15,4-2 30-15,9 6-9 16,0 1 12-16,9 4 26 16,15 2-33-16,10 6 8 15,4 0 0-15,8 1-26 16,4-1 47-16,3-2-36 15,-1-7-10-15,-4-6 11 16,-6-1-20-16,-8-8-2 0,-7-8-19 16,-3-9-63-16,-6 0-89 15,-5-5-466-15</inkml:trace>
  <inkml:trace contextRef="#ctx0" brushRef="#br0" timeOffset="169123.86">3391 14203 110 0,'0'0'1995'0,"0"0"-1731"15,0 0-149-15,0 0-62 16,0 0-20-16,0 0-27 15,0 0 6-15,-58 112 1 32,58-72 8-32,6-8-9 15,11 0 33-15,8-4-44 16,1-9 17-16,8-9-18 16,-1-10 15-16,3 0-32 15,-3-18 4-15,0-14-32 16,-8-8 7-16,-2-5-34 0,-10 1 40 15,-5 0 32 1,-3 12 0-16,-5 12 40 0,0 10 16 16,0 6 2-16,0 4-6 15,0 0-40-15,0 12-12 16,0 10 39-16,0 9-30 16,5 0 58-16,1 2-38 15,5 3-17-15,3-6 3 16,-1-7-4-16,3-2-11 15,1-10 0-15,1-7-28 16,3-4 27-16,-2-5-44 16,4-22-26-16,-1-5 1 15,-2-8-29-15,-4 2 74 0,-5 5 25 16,-5 12 0-16,-1 7 76 16,-2 5-11-16,-1 9-11 15,0 0-14-15,4 0-40 16,3 7 39-16,3 11-3 15,1 6-27-15,-3 2 40 16,4 0-31-16,-3-2-16 16,1 2 7-16,-3-9-9 15,-3-5-33-15,-2-5-60 16,17-7-141-16,-4-1-379 0,8-11-343 16</inkml:trace>
  <inkml:trace contextRef="#ctx0" brushRef="#br0" timeOffset="169563.07">4289 14199 1181 0,'0'0'1127'15,"0"0"-890"-15,0 0-91 16,0 0-10-16,0 0-115 16,0 0-2-16,0 0-19 15,-106 36-9-15,106-18-3 16,0 4 0-16,0-6 8 15,0 1-8-15,2-2-12 0,6-1 3 16,2-8-1 0,-3 0-60-16,-3-3 3 0,2-3-51 15,-1 0 40-15,2-9 31 16,2-9-91-16,-1 1 55 16,3-2 64-16,3 5 31 15,-1-2 37-15,1 4-4 16,1 4 7-16,-1 2 44 15,-1 4-33-15,3 2 30 16,-3 0-13-16,-1 0-23 16,3 0 38-16,-2 4-41 15,1 6-5-15,-1 4 17 16,1 2-54-16,-5 2 24 16,1 4-24-16,0-5-15 15,-6 0 2-15,0-1-86 0,-2-4-94 16,-2-3-141-16,0-8-236 0</inkml:trace>
  <inkml:trace contextRef="#ctx0" brushRef="#br0" timeOffset="169672.87">4426 14241 1277 0,'0'0'717'0,"0"0"-547"16,0 0-74-16,0 0-96 15,-121-27-41-15,84 21-225 16,5-1-112-16,3-1-444 0</inkml:trace>
  <inkml:trace contextRef="#ctx0" brushRef="#br0" timeOffset="169814.25">4118 14121 529 0,'0'0'506'0,"0"0"-230"16,-16-106-85-16,16 57-43 15,0 1-42-15,8 8 35 16,9 8-33-16,3 10-26 16,3 0-17-16,3 9-43 15,3 0-22-15,9-1-29 16,-4 4-203-16,-9 2-311 0</inkml:trace>
  <inkml:trace contextRef="#ctx0" brushRef="#br0" timeOffset="169955.4">4750 13499 2450 0,'0'0'345'15,"0"0"-259"-15,0 0-86 16,-104 120-32-16,88-53-142 16,5-4-398-16</inkml:trace>
  <inkml:trace contextRef="#ctx0" brushRef="#br0" timeOffset="170535.67">5471 14159 2198 0,'0'0'493'16,"0"0"-401"-16,0 0-5 15,0 0-74-15,0 0 24 16,0 0-37-16,0 0 0 15,-96 107-8-15,89-71 11 16,2-5-10-16,5-6 7 0,0-6-33 16,5-9 11-16,17-10-40 15,5 0-17-15,6-14-46 16,3-16-123-16,-3-2-63 16,-4 0 61-16,-6 2 133 15,-7 8 117-15,-5 4 69 16,-7 10 133-16,-2 6 43 15,-2 2-54-15,0 0-40 16,0 0-75-16,0 6-67 16,0 11 55-16,0 4-41 15,0 1-21-15,4-2 6 16,8-2-8-16,3-5-51 0,8 0-23 16,1-5-36-16,0-4 52 15,1-2 16 1,-3-2 42-16,-1 3 0 0,-4 0 11 15,4 3 42-15,-4 4-4 16,1 7-13-16,-3 4 17 16,-1 6-20-16,-5 7 79 15,-7 1-32-15,-2 6-39 16,0-3 17-16,-15-2-54 16,-6-4-4-16,-6-14-32 15,6-10-198-15,0-8-465 0</inkml:trace>
  <inkml:trace contextRef="#ctx0" brushRef="#br0" timeOffset="170661.14">5711 13730 2256 0,'0'0'359'16,"0"0"-222"-16,113-8-137 15,-44 12-1-15,12 10-291 0</inkml:trace>
  <inkml:trace contextRef="#ctx0" brushRef="#br0" timeOffset="171308.84">7333 14047 1743 0,'0'0'556'16,"0"0"-417"-16,0 0 17 16,0 0-46-16,0 0-47 15,0 0-45-15,0 0-2 16,127-129-16-16,-91 79 8 16,-2-4-14-16,-5-2 6 15,-6 6 0-15,-4 10 21 16,-9 8-19-16,-2 14 37 15,-4 9 25-15,-4 5-33 16,0 4 19-16,0 0-49 0,0 0 0 16,0 0 14-16,0 0 0 15,0 0-15 1,1 4 13-16,2 10-7 0,2 7 36 16,1 8 3-16,1 10-9 15,-2 7 14-15,-1 8-38 16,-4 6 25-16,2 4-17 15,-2-2-11-15,0 1 20 16,0-13-28-16,0-2 0 16,3-12 38-16,-3-9-38 15,2-4 27-15,-2-9-28 16,0-4 18-16,0-8-16 16,2 2-2-16,-2-4-44 0,0 0-33 15,0-23-97-15,0-4-37 16,0-7-682-16</inkml:trace>
  <inkml:trace contextRef="#ctx0" brushRef="#br0" timeOffset="171492.67">7993 13922 117 0,'0'0'2192'0,"0"0"-1861"0,0 0-240 0,0 0 22 15,0 0-38-15,171-62-27 16,-97 58-15-16,1 4-33 16,-1 0-15-16,-5 0-53 15,-20 0-114-15,-18 0-539 0</inkml:trace>
  <inkml:trace contextRef="#ctx0" brushRef="#br0" timeOffset="171649.43">8368 13668 1857 0,'0'0'494'16,"0"0"-451"-16,0 0 74 0,0 0-11 31,0 138 11-31,0-90-93 0,3 6-24 0,16 12-12 16,-6-12-275-16,2-13-553 0</inkml:trace>
  <inkml:trace contextRef="#ctx0" brushRef="#br0" timeOffset="171978.87">8966 13922 1921 0,'0'0'503'0,"0"0"-385"16,47-133-7-16,-22 70-39 31,1 5-42-31,-4 8-29 0,-1 14 24 0,-10 13-24 16,-5 11 22-16,-4 8 41 15,-2 4-18-15,0 0 11 16,0 10-16-16,0 20-26 16,0 10 85-16,3 13-48 15,0 3-16-15,1 3-7 16,0 2-29-16,0-7-15 0,1-6-68 15,1-9-62 1,8-16 3-16,-3-9-217 0,5-14-651 0</inkml:trace>
  <inkml:trace contextRef="#ctx0" brushRef="#br0" timeOffset="172411.55">9619 13602 1872 0,'0'0'523'0,"0"0"-429"16,0 0 34-16,0 0-47 15,0 0-15 1,0 0-39-16,0 0-21 0,-51 85 19 0,73-46-19 16,3 1 2-16,3 2-7 15,0 2 14-15,-2 0-9 16,-6-1-6-16,-7-5 6 15,-6 0 7-15,-7-6-13 16,-4-5 15-16,-23 0-9 16,-11-13-5-16,-4-2 24 15,-3-8-20-15,5-4-4 16,7-3-2-16,12-18 0 16,13-12 1-16,8-4 0 15,0-3-3-15,25-7-4 16,4 1 7-16,6 0 0 15,-2 0 23 1,-1 0-22-16,-6 6 34 0,-8-2 13 0,-7 4-21 16,-6 0 45-16,-5 5-65 15,-2 7-5-15,-19 6-4 16,-1 10-71-16,-2 7 15 16,1 3-43-16,7 13-112 15,8 4-407-15</inkml:trace>
  <inkml:trace contextRef="#ctx0" brushRef="#br0" timeOffset="172575.33">10270 13712 1962 0,'0'0'355'0,"0"0"-238"16,0 0-53-16,146-35-4 15,-98 31-60-15,5 4-46 16,-13 0-432-16,-15 0-1148 0</inkml:trace>
  <inkml:trace contextRef="#ctx0" brushRef="#br0" timeOffset="172732.44">10374 13900 2061 0,'0'0'536'15,"0"0"-475"-15,0 0 36 16,0 0-44-16,0 0-53 16,194-17-15-16,-120 6-279 15,-5-3-533-15</inkml:trace>
  <inkml:trace contextRef="#ctx0" brushRef="#br0" timeOffset="172951.92">11297 13469 1914 0,'0'0'550'0,"0"0"-489"0,0 0 95 16,-18 150 25-16,18-83-63 16,0 7-35-16,0 0 3 15,5-2-73-15,6-6 19 16,-3-10-32-16,1-12-42 15,1-11-26-15,9-23-90 16,1-10-350-16,5 0-768 0</inkml:trace>
  <inkml:trace contextRef="#ctx0" brushRef="#br0" timeOffset="173438.34">12032 13553 2065 0,'0'0'608'0,"0"0"-492"16,0 0 7-16,-158-6-45 15,111 14-66-15,5 12 32 16,7 5-44-16,8 1 0 16,8 1 0-16,11 2-13 15,6-6-19-15,2-2-19 0,2-13-47 16,17-3 54-1,10-5-12-15,10-12-29 0,0-13-11 16,1-9-17-16,-2-2 69 16,-4 0 43-16,-5 5 1 15,-9 7 53-15,-6 10 25 16,-6 6 11-16,-3 8 24 16,-3 0-50-16,4 0-14 15,4 12-31-15,7 15-2 16,6 8 23-16,4 16-27 15,6 7-11-15,0 12 0 16,1 5 19-16,-3 6-11 16,-6-1-9-16,-13 1 1 0,-7-9 18 15,-5-11-19 1,-15-4 37-16,-20-17 17 0,-9-10-24 16,-8-10 36-16,-4-7-47 15,-3-9-13-15,6-4-6 16,4 0-69-16,-11-21-56 15,15-3-152-15,5-6-805 0</inkml:trace>
  <inkml:trace contextRef="#ctx0" brushRef="#br0" timeOffset="173814.66">10860 13100 1910 0,'0'0'476'0,"0"0"-305"15,0 0 6-15,0 0-114 16,0 0-30-16,0 0 7 15,-47 165-6-15,34-53 25 16,-2 26-26-16,5 11 7 0,4-7 18 16,4-14-31-16,2-15 20 15,0-15-1-15,0-22-45 16,2-18 28-16,4-12-29 16,3 2-8-16,1-2-13 15,-4-6-58-15,1-13-2 16,-3-20-55-16,2-23-106 15,0-20-138-15,-2-9-712 0</inkml:trace>
  <inkml:trace contextRef="#ctx0" brushRef="#br0" timeOffset="174567.75">10804 13365 1627 0,'0'0'509'15,"0"0"-426"-15,0 0 90 16,69-125 4-16,-11 99-91 16,34 5 22-16,39 0-50 15,43 2-30-15,17 0 15 16,-1-1-43-16,-14 2 18 16,-22 2-18-16,-5 4 8 15,-6 4-2-15,-28 4-6 16,-21 4 0-16,-28 0-6 15,-5 0 21-15,1 0-15 16,4 6 0-16,-6 2-12 0,-18 0 4 16,-15-2 8-16,-12 0 0 15,-9 4-6-15,-3 4 17 16,2 11 11-16,-3 10 17 16,0 16-33-16,2 13 44 15,1 11-44-15,1 6-6 16,4 7 20-16,3-2-6 15,3 3-14-15,3-3 0 16,1 0 6-16,-1 0-9 16,4-1 3-16,2-3 0 0,2-1 0 15,-2-8 15-15,-6-2-20 16,-4-10 5-16,-5-4-9 16,-8-9 3-16,-2-2 6 15,0-6 0-15,-9 0-6 16,-7-6 6-16,-1 3 0 15,-3-4-2-15,-5 2-21 16,-6-8 15-16,-5 0 7 16,-10-2 1-16,-14-6 3 15,-29-1 5-15,-48-8 20 16,-52-3-28-16,-29-7-16 16,-14 0 15-16,4 0-20 15,31-6 21-15,7-1 5 0,16 3 2 16,16-10 38-16,11 2 10 15,9-2-19-15,24 0 18 16,22 0-37-16,26 6 13 16,17-3-17-16,3 4-1 15,8-2 33-15,7 4-45 16,19 1 1-16,10 0-8 16,2-1-30-16,4 0 16 15,16-3 20-15,9-6-59 16,7-4-20-16,16-17-56 15,-10 5-98-15,-5 0-637 0</inkml:trace>
  <inkml:trace contextRef="#ctx0" brushRef="#br0" timeOffset="175681.51">11074 13740 1422 0,'0'0'380'0,"0"0"-117"0,0 0-81 15,0 0-51-15,0 0-48 16,0 0-54-16,0 0 33 16,0 0-11-16,0-1 16 15,0-6 12-15,0 1-51 16,4-6 3-16,5 0-17 16,7-4-14-16,2-1 24 15,2-5-23-15,3 1 0 16,-2-2 8-16,2-1 5 15,-3 4-14-15,-3 0 7 16,-1 6-6-16,-3 3 29 0,-3 0-29 16,-5 5 8-1,3 0 16-15,-6 4-24 0,0 0 29 16,0 2-18-16,-2 0-6 16,0 0 17-16,0 0-16 15,0 0-4-15,0 0-1 16,0 0 8-16,0 0 0 15,0 2-10-15,0 4 0 16,3 4 23-16,-3 0-17 16,0 0 6-1,2 4-12-15,-2 2 12 0,0 4 3 16,0 5-4-16,0 1 5 0,0 3 10 16,0 3-13-16,0 3 1 15,0 1-14-15,-2 2 16 16,-1 2-1-16,1 1-15 15,2 0 2 1,0 3 4-16,0-2 6 0,0 5-12 16,0-1 0-16,0-2 13 15,0 0 1-15,0-4-5 16,0-4-9-16,0-6 3 16,0-6-3-16,0-7 0 15,0-6 0-15,0-2 3 16,0-3-10-16,0-3 7 15,0 0-8-15,0-3 1 0,-4 1-25 16,-5 2 17-16,-3-2-9 16,-5 3-6-16,-5-4 29 15,-5 0-24-15,-2 0 25 16,0 0-13-16,-5-8 25 16,3-2-12-1,4 2 9-15,6 0-2 0,5 6 32 16,9-2-13-16,5 3-1 15,2-2-25-15,2 1 5 16,21-4-5-16,12 0 15 16,7-4-14-16,10 2 17 15,-4 2-18-15,2 0 15 16,-10 2 20-16,-7 2-33 0,-6 2 10 16,-11 0-12-16,-3 0-40 15,-9 0-21-15,-4 0-107 16,0 0-77-16,0 4-1056 0</inkml:trace>
  <inkml:trace contextRef="#ctx0" brushRef="#br0" timeOffset="195816.98">17927 6796 1128 0,'0'0'395'16,"0"0"-140"-16,0 0-105 15,0 0-65-15,0 0-53 16,0 0-25-16,0 0 46 16,0 0-7-16,0 0 39 0,0 0 48 15,0 0-36-15,0 0 2 16,0 0-41-16,2 0-37 15,6 0 28-15,5-8-49 16,5-2 0-16,4-1-2 16,7 0 0-16,0 0 2 15,0 4 0-15,2 0-5 16,-2 5-13-16,-4 2 18 16,-3 0-25-16,-2 0 5 15,-6 6-61-15,-4 8 20 16,-5 0-14-16,-5 5-36 15,0 2 63-15,-11 1 11 16,-10 3 37-16,1 1 75 0,1-2-54 16,0-2 10-16,9-4-31 15,5-2-27-15,5-5-1 16,0-2-71-16,0-1 55 16,11 0 29-16,5 0 15 15,6 2 5-15,2 4 3 16,6 2 1-16,-1 5 14 15,-3 4-23-15,1 3 0 16,-5 0 11-16,-6 1-1 16,-7-6-10-16,-5-2 42 15,-4-5-1-15,0-3 60 0,-9 0 4 16,-8-5 13 0,-1 1-19-16,-5-4-73 15,1 1 4-15,-2-3-30 0,1 1-33 16,1-4-31-16,5 0-222 15,7-9-305-15</inkml:trace>
  <inkml:trace contextRef="#ctx0" brushRef="#br0" timeOffset="196445.37">18677 6713 232 0,'0'0'1432'0,"0"0"-1066"15,0 0-215-15,0 0-96 16,0 0-55-16,0 0-54 15,0 0 5-15,86-40 39 16,-68 40 9-16,-5 0 1 16,-3 0 19-16,-2 0 3 15,-6 0 4-15,0 8 25 16,-2 8-34-16,0 4 5 0,0 6-22 16,-8 0 0-1,-6 2-5-15,1 0 23 0,0-1-6 16,3-6 31-16,8 0-42 15,2-5-2-15,0 2-1 16,12 0-1-16,7-1-13 16,8 4 26-16,0 1-10 15,-2 2 14-15,-6-1-3 16,-3 1-8-16,-5-2 20 16,-9-1-10-16,-2 1 32 0,0-1-25 15,-8-2-18 1,-17 3-1-16,-6-1-1 0,-27-4-154 15,5-4-347-15,1-10-275 16</inkml:trace>
  <inkml:trace contextRef="#ctx0" brushRef="#br0" timeOffset="196869.61">17680 6515 1139 0,'0'0'235'15,"0"0"-49"-15,0 0-23 16,0 0-90-16,0 0 25 16,0 0-9-16,0 0-88 15,-42-47 1-15,33 76 71 16,0 13-3-16,1 16 56 16,5 31-17-16,1 31 4 15,2 24-10-15,0-10-39 0,0-27 0 16,2-33-46-16,0-28-8 15,3 4-8-15,-3-2-2 16,0-5-32-16,0-17-11 16,0-15-104-16,0-15-74 15,-2-22 7-15,0-9-325 0</inkml:trace>
  <inkml:trace contextRef="#ctx0" brushRef="#br0" timeOffset="197560.18">17564 6555 1356 0,'0'0'355'16,"0"0"-134"-16,0 0-70 16,0 0-24-16,0 0-101 15,134-87 50-15,-40 72-33 16,37-2-17-16,35 2 54 15,15 1-60 1,-2 4 11-16,-17 4-1 0,-25 4-23 16,-27 2 5-16,-20 0-12 0,-28 0 1 15,-4 0-1 1,2 0 1-16,5 8-1 0,7 4 0 16,-12 1 14-1,-5 1-15-15,-4 4 1 0,-9 3 0 16,-3 1-18-16,-8 4 18 15,-4 4 0-15,-8 3 0 16,-2 6 8-16,-4 3 5 16,-2 4-13-16,2 4 1 15,-1 4 6-15,5 2-7 16,-2 7 0-16,4 0 3 16,-6-2 11-1,-2 1-23-15,-4-6 9 0,-7-1-24 16,0-7 12-16,-2-4-16 15,-19-4 28-15,0-4-17 0,-8-1 29 16,-3 3-12-16,-6-6 8 16,-6 0-8-16,-6-1 66 15,-10-3-50 1,-11-1 21 0,-25-2 41-16,-33-6-54 15,-31-1 43-15,-14-4-24 16,4-8-22-16,12-6 40 15,23 0-17-15,3 0-8 16,21-2 23-16,21-3-50 16,22 0 30-16,7-1-7 15,-3 2-22-15,-1-2 11 0,3 2-19 16,13 0-3-16,11 4 1 16,11-2-66-16,4 2 9 15,4 0-61-15,-8 0-68 16,2 0-365-16,3 0-608 0</inkml:trace>
  <inkml:trace contextRef="#ctx0" brushRef="#br0" timeOffset="199398.16">1673 8059 1207 0,'0'0'350'0,"0"0"-175"15,0 0-6-15,0 0-20 16,0 0-79-16,0 0-32 16,-2 0-26-16,2 0-6 15,0 0 91-15,0 0 8 16,0 0 21-16,0-2-14 15,0 2-61-15,0-2 2 16,3-2-47-16,15-2 3 0,0-3 3 16,6 4-12-16,0-1 0 15,0 2 8-15,0 0-8 16,-3 2-1 0,-3 2-50-16,3 0-124 0,-6 0-135 15,-3 0-509-15</inkml:trace>
  <inkml:trace contextRef="#ctx0" brushRef="#br0" timeOffset="200480.81">1647 7982 902 0,'0'0'750'0,"0"0"-554"15,0 0-45-15,0 0-138 16,0 0-13-16,0 0-221 16,0 0-16-16,-5 25-125 15</inkml:trace>
  <inkml:trace contextRef="#ctx0" brushRef="#br0" timeOffset="204439.66">17495 7382 811 0,'0'0'562'0,"0"0"-376"15,0 0 39-15,0 0-99 16,0 0-41-16,0 0-37 16,0 0-40-16,0 3 26 15,2-2-23-15,3 4 3 16,0-1 10-16,-3 0-17 16,-2 0-4-16,2 2-3 15,-2 0-21-15,0 4-15 16,0 0-94-16,0 2-38 0,0 2 13 15,2-1-194 1,1-6-56-16</inkml:trace>
  <inkml:trace contextRef="#ctx0" brushRef="#br0" timeOffset="204628.06">17495 7382 971 0,'41'115'322'15,"-41"-115"-79"-15,0 0-100 16,0 0-54-16,0 0-17 15,0 0-40-15,0 0-31 16,0 0-1-16,0 5-16 16,0 0 15-16,0 5-50 15,0 8-59-15,0-3-104 0,0-2-803 16</inkml:trace>
  <inkml:trace contextRef="#ctx0" brushRef="#br0" timeOffset="204769.13">17593 7652 1513 0,'0'0'381'0,"0"0"-219"16,0 0-162-16,0 0-134 16,0 0-381-16,0 0-796 0</inkml:trace>
  <inkml:trace contextRef="#ctx0" brushRef="#br0" timeOffset="204895.02">17593 7652 1472 0,'125'114'524'15,"-125"-114"-301"-15,0 0-98 16,0 0-125-16,-9 0-36 16,-4 0-267-16,-7 2-385 0</inkml:trace>
  <inkml:trace contextRef="#ctx0" brushRef="#br0" timeOffset="206709.31">9955 9582 770 0,'0'0'182'15,"0"0"-105"-15,0 0-63 0,0 0-14 16,0 0-4-1,0 0-70-15,0 0-122 16,0 3-468-16</inkml:trace>
  <inkml:trace contextRef="#ctx0" brushRef="#br0" timeOffset="209027.98">9778 9537 631 0,'0'0'787'15,"0"0"-729"-15,0 0 21 16,0 0 61-16,0 0-73 16,0 0 7-16,0 0-50 15,-12-13-5-15,12 13 0 16,0 0 12-16,0-3 13 16,0 3 1-16,0 0-44 15,0 0 47-15,6 0-13 0,2 0-34 16,0 0 39-16,1 0-40 15,3 0 0-15,-4 0 17 16,3 0-6-16,3 0 2 31,0 0 15-31,3 0-28 0,5 0 50 0,3 0-44 16,6 3-5-16,2-2 27 16,6 3-17-16,-2-2-5 15,3-1-6-15,5 2 10 16,-1-1-4-16,6-1-6 15,5-1 0-15,1 3 19 16,6-3-6-16,-2 3-1 0,3 2-12 16,-1-1 8-16,0 2 42 15,-1 0-42 1,-1 3 0-16,2-4 19 0,0 1-12 16,1-3-9-16,1 2-6 15,-1-5 24-15,1 2-11 16,2-2-12-16,-2 0 6 15,-1 0 14-15,-1 2-5 16,0 0-16-16,3 0 0 16,2 2 15-16,1-2 23 15,1 2-38-15,3 0 0 0,-5-1 3 16,0-2 9-16,-5 1-12 31,-4 1 0-31,-2-2 10 0,0-1-4 0,2 1-6 16,-1-1 1-16,8 0-1 15,0 0 10-15,2 0-10 16,-1 0 0-16,-1 0 8 16,-5 0-7-16,-2-1-1 15,-4 0 0-15,-2-4-3 16,2-1 14-16,0 0-11 16,0-4 0-16,-2-5 1 15,4 0 1-15,0-5-2 16,-2-3 0-16,-1-4 8 0,-2-2 5 15,1-2-5 1,-6-3 2-16,1-2 1 0,-5-1 23 31,-6 0-31-31,-5-2 3 0,-4-2 19 0,-5 0-14 16,-4-1 7-16,-4-2-6 16,-6 0-3-16,-6-1 6 15,-2-1-15-15,0-2 0 16,-8-2 25-16,-15 0-12 31,-4-4-13-31,-6-2 0 16,-7 1-10-16,-7 1-4 15,-6 2 12-15,-6 4-3 16,-4 2-16-16,-7 2-1 0,-3 1 22 16,-3 4 0-1,0 2 7-15,-1 4 7 0,2 2-14 16,2 5-5-16,-3 4-7 15,1 2 8-15,-4 2-8 16,0 2 6-16,-4 2 6 16,3 1 6-16,0 2 0 15,4 1-6-15,4-2 4 16,6 1 8-16,-1-1-12 16,0 3 0-16,-2-1 12 0,-2 2-6 15,2 2-6-15,-2 1 2 16,1 3-11-16,3 1 15 15,-2-2-6-15,3 2 0 16,-6-1 15-16,-1 2-18 16,-3 0 3-16,-2 0 0 15,0 0-6-15,2 0 13 16,3 6-7-16,3 2 0 16,1 0 12-16,3 2-13 15,-1-2 1-15,0 2 0 16,1-3 15-16,0 4-1 0,2-1-14 15,-2-2 0 1,3 2 3-16,-2 0-4 0,3 0 1 16,-1 0 0-1,5 3-6-15,2-2 16 0,4 1-10 16,-2 2 0-16,2 0 9 16,1 0-12-16,2 2 3 15,2-2 0-15,5 2-1 16,5 0 1-16,3 1 0 15,5 0-2-15,4 1 7 16,3 1-14-16,2 3 9 16,-4 3 0-16,-1 4-8 15,-2 1 10-15,-2 2-2 0,2 4 0 0,-2 2 16 16,6 0-34-16,2 4 18 16,5 3-15-16,7-2 5 15,3 2-3-15,4-1 13 16,2 2 12-1,0-1 0-15,0 0-12 0,4 2 0 16,7 1 1-16,5-1 3 16,-1 2 2-16,5 1-6 0,3 1 0 15,4 0 17-15,4-3-23 16,7-2 6-16,6-4 0 16,10-2 13-1,4-4-2-15,2-4-7 0,-2-5 19 16,0-5-10-16,-5-4 2 15,-7-5-15-15,-5 0 9 16,-8-3 13-16,-6-3-21 16,-4-4 6-16,-6 0-2 15,1-3 7-15,0 0-24 16,0 0 4-16,-2-3-52 16,-1-25-11-16,-4 0-236 15,-6-5-783-15</inkml:trace>
  <inkml:trace contextRef="#ctx0" brushRef="#br0" timeOffset="210128.31">13547 8540 221 0,'0'0'104'0,"0"0"387"16,0 0-225-16,0 0 30 0,-133 11-121 16,119-8-13-16,5-3 72 15,9 0-62-15,0 0-43 16,0 0-7-16,0 0-33 16,11 0 3-16,12 0-53 15,12-7 38-15,17-6-14 16,12-3-48-16,17-3 59 15,24-8-35-15,41-9-5 16,44-6 32-16,17-2-58 16,4 0 37-16,-6 6-30 15,-18 1-5-15,3 3 20 0,-3 2-29 16,-5 3-1-16,3 4 18 16,-6 5 5-16,-7 3-23 15,-10 2 0-15,-12 1 10 16,-15 4-13-16,-6 0 3 15,-25 2 0-15,-18 2-10 16,-23 2 29-16,-8 2-19 16,3-2 0-16,2 0 12 15,-2-2-18-15,-13 1 6 16,-9 1 0-16,-7 1-6 16,-8 1 26-16,2-3-20 0,-1 1 0 15,1 3 9 1,-4-3-12-16,-6 2 3 15,-1-1 0-15,-8 3-12 0,-2 0 16 16,-2 0-11-16,0 0 7 16,0 0-78-16,-2 0 0 15,-14 0-113-15,-10 5-13 16,2 0-180-16,3-1-755 0</inkml:trace>
  <inkml:trace contextRef="#ctx0" brushRef="#br0" timeOffset="212183.93">16697 7772 1092 0,'0'0'402'16,"0"0"-86"-16,0 0-86 15,0 0-46-15,0 0-36 16,0 0-70-16,8-38 47 15,-8 38-50-15,0 0-7 16,0 0 26-16,0 0-59 0,0 0 39 16,0 0-23-1,0 0-51-15,0 0 48 0,2 0-48 16,7 0 0-16,4 6 18 16,7 8-5-16,9 0 7 15,9 0 8-15,13 1-19 16,7-4 39-1,9 1-48-15,4 0 0 0,-2-3-3 16,-4-1 17-16,-8-4-14 16,-5-1 0-16,-10 1 3 15,-6-1-18-15,-7-3 15 16,-5 0 0-16,-1 1-11 16,-4-1 7-16,-3 0 4 15,-4 0 0-15,-6 0 3 16,-3 0-17-16,-3 0 14 0,0 3 0 15,0-3-10 1,0 0-23-16,0 1 22 0,0-1 10 16,-5 2 1-16,-1 2 11 15,-4 0-11-15,1 0 0 32,-1 0 0-32,-6 3 16 0,-7 0-16 0,-1 1 8 15,-7 5 7-15,-3-2 30 16,-4 6-44-16,-2 2-1 15,-7 10 36-15,-3 5-34 16,-6 6 29-16,-5 4 20 16,3 6-33-16,2-2 43 15,6 2-41-15,7-3-20 16,7-6 9-16,7-4 8 0,7-7-17 16,2-6 0-16,4-4-45 15,1-6-31-15,-1-2-86 16,4-6-63-16,9-6-585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2:58:00.252"/>
    </inkml:context>
    <inkml:brush xml:id="br0">
      <inkml:brushProperty name="width" value="0.05292" units="cm"/>
      <inkml:brushProperty name="height" value="0.05292" units="cm"/>
      <inkml:brushProperty name="color" value="#FF0000"/>
    </inkml:brush>
  </inkml:definitions>
  <inkml:trace contextRef="#ctx0" brushRef="#br0">1378 1173 1607 0,'0'0'781'0,"0"0"-580"16,0 0-24-16,0 0-43 16,0 0-39-16,0 0 2 15,6 0-73-15,-2 0 13 16,6 8 1-16,3 10-37 16,10 10 70-16,6 12-40 0,4 10-5 15,2 10 6-15,1 7-30 16,-1-1 17-16,1-5-19 15,-3-5 8-15,-4-9-28 16,-4-13 16-16,-5-9-13 16,-7-14 10-16,1-11-26 15,-4-4 33-15,7-32 2 16,0-16 13 0,1-14 1-16,-5-8-16 0,0 1 0 15,-3 5-7-15,-4 8-19 16,-3 10-8-16,-1 10-38 15,4 2-115-15,0 12-273 16,0 10-696-16</inkml:trace>
  <inkml:trace contextRef="#ctx0" brushRef="#br0" timeOffset="203.7">2113 1208 1770 0,'0'0'690'0,"0"0"-571"32,0 0 9-32,0 0 10 0,11 117-80 0,-3-65-13 15,0 4-41-15,0 7 16 0,-4-1-40 16,-1-4-25 0,-3-3-82-16,0-2-112 0,0-17-324 15,0-18-1267-15</inkml:trace>
  <inkml:trace contextRef="#ctx0" brushRef="#br0" timeOffset="517.78">1984 1158 1597 0,'0'0'709'0,"0"0"-540"15,0 0-50-15,0 0-64 0,0 0-55 16,146-45 6-16,-88 46-6 15,-2 26-67-15,-4 7-25 16,-12 8-54-16,-7 6 74 16,-11 6 72-16,-6 3 41 15,-7 0 36-15,-9-1-7 32,0-1 50-32,-14-5 19 0,-15-2-44 0,-7-4 20 15,-5-6-41-15,-2-2-47 16,-1-8 31-16,8-6-58 15,5-8-23-15,2-14-56 16,9 0-269-16,7-8-935 0</inkml:trace>
  <inkml:trace contextRef="#ctx0" brushRef="#br0" timeOffset="674.49">2578 1860 1964 0,'0'0'1080'0,"0"0"-841"16,0 0-173-16,0 0-62 16,0 0-4-16,0 0-125 15,0 0-140-15</inkml:trace>
  <inkml:trace contextRef="#ctx0" brushRef="#br0" timeOffset="1427.66">3692 1131 1600 0,'0'0'540'0,"0"0"-418"15,0 0 10-15,0 0-32 16,0 0 7-16,0 0-46 16,0 0-15-16,-2-7 21 15,-11 18-67-15,-11 12 46 16,-10 20 17-16,-9 15-14 15,0 10 37-15,7 8-49 16,9 1-18-16,15-5-1 16,12-8-18-16,5-6-1 15,27-12-17-15,12-15-37 0,12-19-12 16,48-27-120-16,-11-20-186 16,-6-9-447-16</inkml:trace>
  <inkml:trace contextRef="#ctx0" brushRef="#br0" timeOffset="1678.53">4220 1365 1461 0,'0'0'783'15,"0"0"-550"-15,0 0-40 16,0 0-91-16,0 0-37 16,-122 124 7-16,116-81-57 0,6-4 5 15,6-2-20 1,18-5 0-16,8-8-6 0,1-8 6 15,0-12-3-15,-6-4 3 16,-2-4 1-16,-8-19 38 16,-5-8-20-16,-10-3-10 15,-2-4 8-15,-4 0-17 16,-19-2-23-16,-12-19-34 16,6 11-213-16,6 4-358 0</inkml:trace>
  <inkml:trace contextRef="#ctx0" brushRef="#br0" timeOffset="1835.65">4254 820 2510 0,'0'0'483'16,"0"0"-393"-16,0 0-90 15,0 0-2 1,-67 101-4-16,58-44-164 0,7-9-716 0</inkml:trace>
  <inkml:trace contextRef="#ctx0" brushRef="#br0" timeOffset="2274.52">5067 1045 1707 0,'0'0'917'0,"0"0"-797"16,0 0-43-16,0 0-11 15,0 128 6-15,0-68 1 16,0 6-55-16,6 0 7 16,4-5-25-16,-2-10-15 15,2-9 8-15,-6-17-35 16,0-15-10-16,-1-10 16 15,1-4 4-15,0-30 15 0,10-11-76 16,1-5-14 0,8 0 34-16,4 6-36 15,0 11 19-15,-1 8 38 0,-2 15 9 16,1 8 43-16,-7 2 0 16,-3 12 0-16,-5 15 67 15,-8 10 7-15,-2 3-4 16,-10 3 19-16,-16-3-17 15,-10-4 30-15,-2-4-46 16,1-10-46-16,5-4 14 16,8-12-24-16,15-12-58 0,4-19-206 15,5-6-466-15</inkml:trace>
  <inkml:trace contextRef="#ctx0" brushRef="#br0" timeOffset="2635.55">5756 1285 1872 0,'0'0'663'0,"0"0"-434"15,0 0-93-15,-150 42-24 16,110-14-46-16,7 3-42 16,10-1 7-16,11-2-22 0,4-2-9 15,8-7 0-15,0-2-43 16,18-7-18-16,14-10-14 15,5 0-34-15,8-22 21 16,2-10-97-16,-2-7-1 16,-8-1 85-16,-8 2 27 15,-6 6 74-15,-12 10 76 16,-5 8 79-16,-6 8 78 16,0 6-81-16,0 0-30 15,0 0-59-15,0 20-62 16,0 6 25-16,0 3-26 15,7 7-11-15,15-6-57 16,18-10-141-16,-5-8-329 16,0-11-147-16</inkml:trace>
  <inkml:trace contextRef="#ctx0" brushRef="#br0" timeOffset="2855.15">6090 1285 2053 0,'0'0'612'16,"0"0"-486"-16,0 0-58 15,0 0 20-15,0 0-54 16,0 0 16-16,20 118-27 16,8-95-14-16,7-5 5 15,-2-9-14-15,-4-6 0 16,-5-3 26-16,-8-4-11 16,-7-18 10-16,-9-7-10 0,0-5-4 15,-11-1-22 1,-19 4-5-16,-9 5-52 0,-30 10-27 15,10 6-415-15,6 6-860 0</inkml:trace>
  <inkml:trace contextRef="#ctx0" brushRef="#br0" timeOffset="4534.57">6769 1307 1607 0,'0'0'666'16,"0"0"-475"-16,0 0-46 15,0 0-102-15,0 0-6 16,0 0 12-16,0 0 26 16,52 76 20-16,-30-36-38 15,0 0-15-15,-7-1 7 16,-1-5-48-16,-7-10 24 0,-1-8-25 15,-4-9 14-15,1-7 2 16,0 0-16-16,3-19-4 16,1-18-13-16,3-7-84 15,9-1 36-15,-1-2-23 16,3 11-31-16,0 10 76 16,1 10-4-16,-4 10 21 15,0 6 20-15,-3 6 12 16,1 19 31-16,1 6 19 15,4 3-23-15,5 1 34 16,6-7-50-16,7-6-17 16,7-14 10-16,0-8 2 0,3-8-21 31,-5-27 9-31,-5-13-37 0,-11-16 24 0,-10-10 8 16,-9-4-13-16,-9 0 11 15,0 9-5-15,0 15 12 16,-4 16 55-16,-7 15-30 15,-1 17 53-15,3 6-69 16,1 6 0 0,1 28 3-16,5 12-12 0,2 10 37 15,0 9-16-15,7 3-20 16,9 1 49-16,5-5-50 0,2-10 1 16,-6-11 8-16,-1-13-1 15,-3-15-16-15,-1-10-3 16,1-5-1-16,3-9-12 15,6-13 18-15,2-6-37 16,1 0 41-16,-3 2-29 16,-2 1 30-16,-2 4 1 15,-3 5 0-15,-3 6 3 16,-3 4-3-16,-3 6 18 16,-2 0 9-16,6 0-15 15,-1 3 3 1,1 8-15-16,4 3 2 0,1 5-19 0,2 0 13 15,-2-3-23-15,3 0 18 16,1-5-67-16,2-6-12 16,-1-5 3-16,3 0 7 15,-4 0 60-15,-1-10-1 16,-3 1 19-16,-1-2 18 16,-5 3-2-16,-3 5 54 15,1 0-21-15,2 3-41 16,0 0 54-16,2 0-35 15,5 8 0-15,1 6 34 16,4 0-55-16,2 3 12 16,5-5-18-16,1-5 11 15,2-2-23 1,3-5 4-16,-1 0-33 0,-3-12 27 0,0-14-47 16,-5-9-15-16,-6-1-11 15,-2 1 44-15,-11-1 43 16,-6 9 24-16,0 4 40 15,0 8 34-15,-6 5-33 16,-11 4-13 0,2 6-43-16,-3 0 1 0,-1 8 14 15,-3 15-6-15,5 8 14 16,4 3 19-16,7 6-31 16,6-2 4-16,0 0-18 0,8-4 6 15,15-6 6-15,8-6-18 16,2-7-25-16,5-9 5 15,2-6-38-15,-2-2 33 16,-2-21-25-16,-6-7-8 16,0-4 34-16,-6 0-27 15,-6 1 16-15,-5 3 26 16,-6 10-3-16,-2 3 12 16,-5 7 1-16,0 7 21 15,0 3 0 1,-2 0-22-16,-5 7 0 0,-2 9-1 15,2 0 12-15,3 0-11 0,4-2 0 16,0-2-8 0,0-6-4-16,4-4 14 0,12-2-2 31,4 0 18-31,4-2-8 0,5-10-8 16,0 2-2-1,0 2 1-15,0 0-1 16,-4 2 9-16,-3 2-5 15,-4 2 53-15,-5 2-18 16,-1 0 16-16,-4 5-27 16,-3 10-27-16,-5 8-2 15,0 3-41-15,-21 11-92 16,-10-5-142-16,0-6-407 0</inkml:trace>
  <inkml:trace contextRef="#ctx0" brushRef="#br0" timeOffset="4675.92">8193 1158 2357 0,'0'0'504'0,"0"0"-418"15,0 0-6-15,29-135-49 16,18 96-31-16,33 3-9 16,-11 9-187-16,-13 10-473 0</inkml:trace>
  <inkml:trace contextRef="#ctx0" brushRef="#br0" timeOffset="4821.42">7759 1033 2417 0,'0'0'458'16,"0"0"-396"-16,0 0-62 15,0 0-101-15,0 0-428 16,0 0-242-16</inkml:trace>
  <inkml:trace contextRef="#ctx0" brushRef="#br0" timeOffset="5099.46">9715 1217 2483 0,'0'0'480'16,"0"0"-395"-16,0 0-34 15,-122-15-31-15,95 18 61 16,2 19-44-16,7 10-16 16,7 8-21-16,9 5 1 15,2 0-2-15,13-2 1 0,26-8-88 16,52-8 1-16,-9-9-200 15,0-14-380-15</inkml:trace>
  <inkml:trace contextRef="#ctx0" brushRef="#br0" timeOffset="5413.51">10163 1211 2256 0,'0'0'655'15,"0"0"-498"-15,0 0-72 16,-125-9 11-16,87 22-55 15,5 13-19-15,8 6-11 16,9 4-11-16,10 1 0 0,6-3-36 16,2-9-41-16,23-4 31 15,6-14-93-15,4-7-20 16,1 0-8-16,2-13-73 16,-4-13 14-16,-6-5 111 15,-4 1 25-15,-5 4 90 16,-5 8 54-16,-8 4 161 15,-2 8 67-15,-4 4-73 16,3 2-90-16,-1 0-102 16,8 4-16-16,11 14-2 15,30 6-122-15,-2-1-338 16,2-10-429-16</inkml:trace>
  <inkml:trace contextRef="#ctx0" brushRef="#br0" timeOffset="5885.13">10617 1283 2038 0,'0'0'830'0,"0"0"-663"16,0 0-23-16,0 0-90 15,-126 24-32-15,121 1-22 16,5 1-5-16,13 2 4 16,18-6-5-16,11-7-59 0,8-12 41 15,6-3-45-15,-1-23-10 16,-3-19-14-16,0-14-48 15,-9-14 79-15,-2-21 16 16,-12 4 30-16,-6-1 8 16,-9 5 16-16,-9 29 41 15,-3 8 84-15,-2 20-47 16,0 18 24-16,0 8-94 16,-11 17 3-16,-2 24 2 15,1 19-1-15,-4 12 10 16,3 6 21-16,0 3-51 15,4-5 16-15,0-7-16 16,3-13-29-16,3-13 20 0,3-17-49 16,0-15-14-16,3-11 45 15,16-9 2-15,10-18-19 16,7-2-45-16,2 1 33 16,-2 4 47-16,-3 4 1 15,-4 8 8-15,-2 8-2 16,-8 4 15-16,-1 0-4 15,-7 6-3-15,-3 11-6 16,-8 20-19-16,-2-5-175 16,-15-4-358-16</inkml:trace>
  <inkml:trace contextRef="#ctx0" brushRef="#br0" timeOffset="6042.72">10290 838 1833 0,'0'0'925'16,"0"0"-758"-16,0 0-143 15,-119 29-24-15,64 23-25 16,8-7-192-16,12-2-620 0</inkml:trace>
  <inkml:trace contextRef="#ctx0" brushRef="#br0" timeOffset="6749.24">12151 1087 1413 0,'0'0'1127'0,"0"0"-862"15,-123 0-189-15,67 20-12 16,9 10-14-16,9 4-31 16,16 6 29-16,17 0-48 15,5-3 7-15,27-6-1 0,18-9-6 16,12-17-6-16,11-5-6 16,3-19-34-16,-4-25-8 15,-7-14-53-15,-11-15 8 16,-15-9 83-16,-13-2-38 15,-9 2 54-15,-10 11 21 16,-2 18 45-16,0 19 43 16,0 20-24-16,0 14-25 15,-2 4-60-15,2 31 21 16,0 20-14-16,0 11 28 16,0 12-35-16,13 4 39 0,3 1-39 15,1-5 0 1,-1-12-1-16,-3-12-3 0,-1-16-11 15,-6-15-6-15,1-16-19 16,-1-7 40-16,4-12 0 16,5-16-8-16,8-4 7 15,4-2-23-15,2 4 24 16,2 3 0-16,-4 4 7 16,-4 7 4-16,0 6 9 15,-3 6-11-15,2 4 12 16,0 0-10-16,6 0-22 15,7 10 10 1,25-3-104-16,-6-1-384 0,-6-6-486 0</inkml:trace>
  <inkml:trace contextRef="#ctx0" brushRef="#br0" timeOffset="7235.6">13095 1096 2292 0,'0'0'638'0,"0"0"-502"15,0 0-91-15,0 0 11 16,0 0-56-16,-84 103 7 16,84-63-17-16,21-2-25 15,4-2-41-15,4-10-83 16,-4-10-67-16,-3-12 69 0,-5-4 134 31,-6-10 23-31,-1-18 50 0,-6-5-28 0,0-9 39 16,-1 4-8-16,3 1-38 15,4 5 24-15,1 6-39 16,1 5-11-16,2 10 11 16,4 7-48-16,-2 4 35 15,2 0-10 1,-5 7 13-16,0 11 10 0,-1 4 12 16,-4 3 12-16,-1 1 29 15,-1 0-24-15,2-6 23 0,-2-3-18 16,-2-10-32-1,5-6 25-15,3-1-27 0,5-1 9 16,3-17-9-16,7-7-2 16,-2 2 2-16,-1-1 0 15,-1 4 1-15,-1 4 49 16,-2 5-24-16,-2 10 4 16,2 1-8-16,1 0-22 15,0 24 0-15,-5 8-42 16,-10 32-91-16,-6-6-182 15,0 1-521 1</inkml:trace>
  <inkml:trace contextRef="#ctx0" brushRef="#br0" timeOffset="7345.45">13258 1975 2356 0,'0'0'300'16,"0"0"-300"-16,0 0-320 0</inkml:trace>
  <inkml:trace contextRef="#ctx0" brushRef="#br0" timeOffset="8586.9">14706 1215 1156 0,'0'0'853'0,"0"0"-626"16,0 0-144-16,0 0-24 0,0 0-58 15,0 0 16-15,0 0-13 16,40-80 8-16,-34 56-8 15,1-3-4-15,0 1 1 16,-4 2 30-16,-3 4-25 16,0 7 21-16,0 2 8 15,0 5-20-15,0 2 27 16,0 4-36-16,0 0-6 16,0 0-1-16,0 0-43 15,0 0 12-15,12 0 24 0,7 0 2 16,8 8 4-16,4 0 2 15,6 4 0-15,3 3-16 16,-2 3 25-16,-3 2-9 16,-6 3 16-16,-6 0 14 15,-5-2 68-15,-5 2 2 16,1-3-27-16,-1-2 0 16,0-2-67-16,7-6-6 15,9-8-22-15,34-2-156 16,-7-10-98-16,-3-10-377 15</inkml:trace>
  <inkml:trace contextRef="#ctx0" brushRef="#br0" timeOffset="8885.7">15539 1019 2022 0,'0'0'577'0,"0"0"-425"16,0 0-3-16,-114 19-32 15,79 6-64-15,2 4 18 16,6 6-53-16,11-4-17 15,9 0-1-15,7-1-21 16,0-8 3-16,14-6-14 16,15-8-62-16,4-8 43 15,7 0-20-15,2-19-35 16,1-4 4-16,-5-1-20 0,-7-2 95 16,-6 5 27-1,-7 4 0-15,-3 5 117 0,-6 6-25 16,-1 2-29-16,0 4-27 15,-2 0-36-15,7 0-8 16,12 11-78-16,-3 4-136 16,0-5-345-16</inkml:trace>
  <inkml:trace contextRef="#ctx0" brushRef="#br0" timeOffset="10661.32">16868 1233 1446 0,'0'0'1037'15,"0"0"-808"-15,0 0-107 16,0 0-4-16,0 0-86 15,0 0-4-15,70-142-20 16,-39 93-7-16,-4-5 14 16,-6-2-15-16,-11 1 0 15,-10 10-6-15,0 7 8 16,0 13-2-16,-8 8 6 16,-4 7 8-16,3 7-18 15,1 3 4-15,3 0-4 0,0 25-11 16,5 13 22-16,0 12-7 15,0 11 5-15,8 2-4 16,5 6 9-16,3-6-10 16,-6-7 0-16,1-5 11 15,-1-15 1-15,-6-10-12 16,0-12 0-16,1-11-42 16,1-3 35-16,6-12-14 15,3-21-47-15,5-11-89 16,7-9-72-16,5 0-22 15,1 5 102-15,-2 5 39 16,-4 13 62-16,-6 9 18 0,-7 8 30 16,-7 9 9-16,-7 4 9 15,0 0 31-15,-7 10 26 16,-15 10 71-16,-1 4 42 16,0 5-61-16,4-1-27 15,9-2-21-15,7 2-55 16,3 0 14-16,0-3-38 15,13 0 0-15,6-3 19 16,0-2-19-16,-3-6-26 16,-1-4-17-16,-2-7-107 15,8-3-47-15,-3 0-60 16,-3 0-86-16</inkml:trace>
  <inkml:trace contextRef="#ctx0" brushRef="#br0" timeOffset="11242.69">18104 961 776 0,'0'0'1482'0,"0"0"-1187"16,0 0-185-16,0 0-46 15,0 0-16-15,0 0 40 16,0 0-58-16,4-3-18 16,-4 2 4-16,0 1-4 15,0 0-6-15,0 0-6 16,0 0 8-16,0 0-11 15,0 0 3-15,0 0 0 16,0 0-6-16,0 0 7 16,0 0-1-16,0 0 0 0,0 0 1 15,0 0-10-15,0 0 9 16,0 0-18-16,0 0 17 16,0 0-36-16,0 0 36 15,0 0 0-15,0 0-6 16,0 0-7-16,0 0 14 15,0 0 0-15,0 0 3 16,4 13-3-16,3 15 49 16,0 11-5-16,2 8-26 15,2 14 42-15,0 5-29 16,2 2-13-16,-2 2 13 16,3-6-22-16,-5-6 3 15,-1-9-12-15,-2-11-37 0,-2-13 13 16,-4-8-58-16,0-11-86 15,0-12-27-15,0-20-81 16,-2-9-457-16</inkml:trace>
  <inkml:trace contextRef="#ctx0" brushRef="#br0" timeOffset="11462.01">18062 954 1480 0,'0'0'543'15,"0"0"-401"-15,0 0-10 0,0 0-23 16,0 0-48-1,0 0-7-15,0 0-38 0,135-74 27 16,-95 98-22-16,-5 6-21 16,-3 7 40-16,-12 8-32 15,-16 0-8-15,-4-4 30 16,-6-4 6-16,-23-5 16 16,-4-8-3-16,-4-8-35 15,5-6 11-15,3-8-25 16,13-8-94-16,7-17-251 15,9-10-880-15</inkml:trace>
  <inkml:trace contextRef="#ctx0" brushRef="#br0" timeOffset="11713.17">18690 702 628 0,'0'0'1784'0,"0"0"-1489"16,0 0-219-16,0 0 84 16,-32 130-54-16,14-68-21 15,-3 5-17-15,0 0-50 16,-1-3 9-16,4-4-27 16,4-10-5-16,6-7-2 15,4-11-67-15,4-20-105 16,0-7-178-16,12-5-373 0</inkml:trace>
  <inkml:trace contextRef="#ctx0" brushRef="#br0" timeOffset="11948.93">18991 776 1998 0,'0'0'708'16,"0"0"-583"-16,0 0-53 15,0 0 25-15,0 0-13 16,2 141 4-16,2-87-64 0,3 5-1 16,1-2-19-16,4-3-4 15,1-6 0-15,3-6-39 16,1-4-73-16,-5-11-112 16,-3-14-418-16</inkml:trace>
  <inkml:trace contextRef="#ctx0" brushRef="#br0" timeOffset="12373.07">18848 1052 1644 0,'0'0'1020'0,"0"0"-814"0,0 0-85 16,0 0 2 0,0 0-122-16,0 0-1 0,0 0-18 15,143-60-66-15,-91 58-12 16,-2 2 2-16,-8 0 38 15,-8 0 47-15,-10 2 9 16,-8 8 16-16,-5 2 51 16,-5 2-13-16,-4 3 57 15,1-1-37-15,0 4-20 16,3-2-18-16,1 2-24 16,3-4 0-16,6-5-12 15,5 0-16-15,0-10 5 0,4-1-38 16,4 0 10-1,2-14 21-15,-2-7-43 16,0 0 47-16,-6 2 13 16,-6 2 2-16,-3 3 6 0,-3 7-5 15,-5 0 10-15,-1 6 38 16,0 1-49-16,1 0 29 16,1 1-7-16,1 13-17 15,4 4 21-15,-3 4-27 16,-5 3-26-16,-2-1-22 15,-2-4-131-15,0-12-52 16,-2-6-309-16,-9-2-654 0</inkml:trace>
  <inkml:trace contextRef="#ctx0" brushRef="#br0" timeOffset="12514.78">19460 884 1780 0,'0'0'650'0,"0"0"-457"16,0 0-8-16,0 0-136 15,0 0-4-15,0 0-45 16,0 0-2-16,65-8-87 16,-65 26-263-16,0-4-568 0</inkml:trace>
  <inkml:trace contextRef="#ctx0" brushRef="#br0" timeOffset="12672.54">19396 659 1850 0,'0'0'997'16,"0"0"-769"-16,0 0-151 16,0 0-47-16,0 0-5 15,0 0-17-15,0 0-16 16,20 105-37-16,-38-69-243 16,-7-9-688-16</inkml:trace>
  <inkml:trace contextRef="#ctx0" brushRef="#br0" timeOffset="13540.34">20606 720 2136 0,'0'0'575'0,"0"0"-469"15,0 0 24-15,0 0-100 16,0 0-7-16,0 0-1 15,0 0 30-15,18 134-13 16,-5-74-10-16,1 2-20 16,-1-1-14-16,-5-6 5 15,0-6-69-15,-4-7-29 16,-4-10-196-16,0-9-308 16,-12-15-396-16</inkml:trace>
  <inkml:trace contextRef="#ctx0" brushRef="#br0" timeOffset="13976.67">20468 1055 1609 0,'0'0'722'16,"0"0"-582"-16,0 0-5 15,0 0-56-15,0 0-73 16,0 0 22-16,162-107-7 16,-106 97-19-16,-2 2 14 15,-8 5-16-15,-4 3 0 0,-8 0 5 16,-10 0-4-1,-6 3 29-15,-5 5 19 0,-5 0 11 16,-4 4 49-16,-2 1-36 16,-2 4-22-16,2 6 0 15,3-1-51-15,-1 2 9 16,5-4-9-16,-1-2-19 16,2-5 18-16,3-4-47 15,5-7-39-15,2-2 26 16,4 0-20-16,5-8 32 15,0-7-26-15,0 0-4 16,-2 3 69-16,-4 0 10 16,-1 1 10-16,-5 6 57 0,0 1-9 15,-7 4 27 1,-1 0-13-16,1 0-28 0,-4 14 15 16,1 5-32-16,-3 2-27 15,-2 1 0 1,-2-4-20-16,0 0-17 0,-4-9-53 15,-11-4-211-15,-1-5-468 0</inkml:trace>
  <inkml:trace contextRef="#ctx0" brushRef="#br0" timeOffset="14149.46">21016 730 2326 0,'0'0'695'0,"0"0"-547"16,0 0-72-16,0 0-75 15,0 0 23-15,0 0-24 16,0 0-7-16,128 6-35 16,-107 16-117-16,-7-4-161 15,-14-5-395-15</inkml:trace>
  <inkml:trace contextRef="#ctx0" brushRef="#br0" timeOffset="14274.84">21065 638 2342 0,'0'0'535'0,"0"0"-450"0,0 0-85 16,164-42-1-16,-90 40-199 15,-9 2-691-15</inkml:trace>
  <inkml:trace contextRef="#ctx0" brushRef="#br0" timeOffset="14825.02">22210 863 1741 0,'0'0'626'16,"0"0"-482"-16,0 0-25 16,0 0-60-16,0 0 48 0,0 0-12 15,0 0-48-15,89 79 19 16,-69-55-47-16,-5-4-2 15,-3-5 14-15,-5-8-31 16,-1-4 9-16,3-3-9 16,5 0-38-16,6-13 37 15,4-7-40-15,5-1-39 16,-2 0-39-16,-1 4-26 16,-7 5 68-16,-4 5 23 15,-4 5 54-15,-4 2 2 0,0 0 53 16,1 9 49-16,6 8 38 15,6 7-51-15,3 2-1 16,12 2-28 0,2-2-30-16,6-3 23 0,-1-10-41 15,-2-4 10-15,-4-9-9 16,-4 0-15-16,-5-16-17 16,8-34-62-16,-13 6-140 15,-4-2-408-15</inkml:trace>
  <inkml:trace contextRef="#ctx0" brushRef="#br0" timeOffset="15798.84">1395 2746 2167 0,'0'0'638'0,"0"0"-492"16,0 0-65-1,0 0-79-15,0 0 63 0,9 107-8 16,2-59-57 0,5 7 27-16,4-1-27 0,0-4-31 15,1-6-29-15,-2-10-111 16,-5-9-155-16,-5-17-377 0</inkml:trace>
  <inkml:trace contextRef="#ctx0" brushRef="#br0" timeOffset="16019.42">1464 2592 1480 0,'0'0'276'16,"0"0"-153"-16,0 0 3 0,0 0-1 15,129 7 39-15,-99 17-35 16,-8 5-16-16,-13 4-21 15,-9 3-65-15,-7 0 59 16,-26-2-19-16,-8 0-37 16,-1-8 18-16,5-4-48 15,6-16-59-15,8-6-153 16,14 0-477-16</inkml:trace>
  <inkml:trace contextRef="#ctx0" brushRef="#br0" timeOffset="16301.98">2389 2336 2349 0,'0'0'572'0,"0"0"-489"15,0 0 3-15,0 0-32 0,-104 130-24 16,74-70 51 0,-1 5-57-16,0 1-15 0,-1 0 2 15,3 0-11-15,8-9-15 16,5-4-38-16,14-13-130 16,2-13-370-16,0-20-710 0</inkml:trace>
  <inkml:trace contextRef="#ctx0" brushRef="#br0" timeOffset="16536.68">2637 2364 2465 0,'0'0'514'0,"0"0"-438"0,0 0-27 16,0 105 53-16,4-51-37 15,5 4-47-15,4 2 15 16,3-2-33-16,0 0-15 16,0-4-19-16,-1-8-77 15,-11-5-111-15,-2-16-483 16,-2-13-804-16</inkml:trace>
  <inkml:trace contextRef="#ctx0" brushRef="#br0" timeOffset="16976.18">2481 2696 2104 0,'0'0'676'0,"0"0"-508"15,0 0-83-15,0 0-84 16,115-64 24-16,-48 49-24 16,7 2-1-16,-3 10-43 15,-7 3-23-15,-10 0 54 16,-14 13 6-16,-9 8 6 15,-11 5 89-15,-8 2-12 16,1 4 19-16,-4-1-25 16,-3 5-49-16,1-7 17 15,0-2-39-15,-1-8 4 16,1-6-20-16,-1-10-9 0,4-3-46 16,1 0-53-1,3-26-57-15,-2-10-171 0,5-6-187 16,-2-4 157-16,-2 4 174 15,-1 6 208 1,-4 9 119-16,1 11 160 0,0 7-32 16,0 2 55-16,0 7-109 15,2 0-64-15,2 4-6 16,3 14-65-16,-3 7-6 16,0 3-8-16,-1 1-43 15,-6 0 7-15,-3-3-8 16,-3-4-53-16,0-10-45 0,-7-3-188 15,-5-9-338-15</inkml:trace>
  <inkml:trace contextRef="#ctx0" brushRef="#br0" timeOffset="17117.4">3242 2534 2263 0,'0'0'561'0,"0"0"-429"16,0 0-48-16,0 0-83 15,0 0-1-15,0 0-12 16,0 0-205-16,47 14-347 16,-63 1-476-16</inkml:trace>
  <inkml:trace contextRef="#ctx0" brushRef="#br0" timeOffset="17289.41">3165 2162 2288 0,'0'0'658'0,"0"0"-542"16,0 0-71-16,0 0 0 15,0 0-45-15,37 117 0 16,-37-67-114-16,0-8-562 0</inkml:trace>
  <inkml:trace contextRef="#ctx0" brushRef="#br0" timeOffset="17713.48">4457 2434 1438 0,'0'0'832'0,"0"0"-543"16,0 0-146-16,0 0-22 16,0 0 0-16,0 0 4 0,122 67-27 15,-68-34-58 1,-1 3 19-16,-2 2-59 0,-4-1 0 16,-9-5-19-16,-9-7-62 15,-7-6-11-15,-10-11-177 16,-6-8-438-16</inkml:trace>
  <inkml:trace contextRef="#ctx0" brushRef="#br0" timeOffset="17902.2">4895 2348 2429 0,'0'0'619'0,"0"0"-505"0,-118 79-42 16,68-30 23-1,0 1-36-15,10 2-35 16,9 1 0-16,9-3-24 0,11-2-25 16,7-8-69-16,4-8-101 15,21-14-323-15,2-14-441 0</inkml:trace>
  <inkml:trace contextRef="#ctx0" brushRef="#br0" timeOffset="18593.75">5016 2548 1724 0,'0'0'697'0,"0"0"-547"15,0 0-50-15,135 12-18 16,-67-8-18-16,5-4-63 16,-4 0-1-1,-11 0-19-15,-13-7-129 0,-21-8 16 16,-17-1 86-16,-7 3 46 15,-11-2 113-15,-18 3-2 16,-7 6-33-16,1 4-9 16,-3 2-20-16,-1 2 33 15,6 19-37-15,4 2 3 16,7 10 3-16,5 2-36 0,14 5 15 16,3 1-30-16,0-3 7 15,27-3-1-15,5-4-6 16,11-12-14-16,4-6 13 15,3-13-53-15,-2 0 21 16,0-18-27-16,-9-8 6 16,-3 0 48-16,-9 2 3 15,-9 5 3-15,-7 8 78 16,-5 7-36-16,-1 4 3 16,-1 0-36-16,1 21-2 15,4 12 17-15,-3 7-23 16,-1 6 8-16,-1 2 15 0,-2-1-14 15,0-6-10 1,-2-9 0-16,0-7-9 0,0-12-4 16,0-7 1-16,0-6 9 15,0-6-9-15,-2-19-3 16,-2-18-6-16,2-9-9 16,2-11 16-16,0-10-4 15,11-2 15-15,9 2-14 16,4 7 6-16,-1 10 19 15,-1 13-8-15,0 15 6 0,-4 12 1 16,0 12 11-16,0 4-8 16,-3 3 17-16,3 18 19 15,-5 8-45-15,-3 4 36 16,-4 1-37-16,-6 0 6 31,0 1-24-31,-2-6 13 0,-21 0-29 0,-30-1-22 16,4-11-156-16,0-6-560 0</inkml:trace>
  <inkml:trace contextRef="#ctx0" brushRef="#br0" timeOffset="18734.71">5221 2324 1542 0,'0'0'922'16,"0"0"-662"-16,0 0-115 15,41-122-70-15,23 82-75 16,69-31-30-16,-12 11-182 15,-3 4-445-15</inkml:trace>
  <inkml:trace contextRef="#ctx0" brushRef="#br0" timeOffset="18844.53">6038 1758 2259 0,'0'0'757'16,"0"0"-624"-16,0 0-87 15,-160 30-46-15,58 33-3 16,13-6-124-16,6-2-871 0</inkml:trace>
  <inkml:trace contextRef="#ctx0" brushRef="#br0" timeOffset="19316.55">3489 1932 2252 0,'0'0'539'0,"0"0"-406"16,0 0-63-16,0 0 17 15,118-11-42-15,-99 13-33 16,-13 16-12-16,-6 8-57 16,-25 12 21-16,-54 34 15 15,5-10-305-15,7-6-961 0</inkml:trace>
  <inkml:trace contextRef="#ctx0" brushRef="#br0" timeOffset="19913.93">7189 2346 1795 0,'0'0'631'16,"0"0"-373"-16,0 0-93 15,0 0-35-15,0 0-37 16,0 0-81-16,0 0 31 15,-12 78 11-15,12-22-22 16,0 6 26-16,0 3-49 0,0-3-9 16,0 0 0-16,0-5-2 15,0-7-34-15,0-5-79 16,0-12-244-16,0-17-722 0</inkml:trace>
  <inkml:trace contextRef="#ctx0" brushRef="#br0" timeOffset="20056">7028 2530 2342 0,'0'0'489'15,"0"0"-465"-15,0 0-24 16,113-36-77-16,-21 36-31 16,-14 7-208-16,-11 12-289 15</inkml:trace>
  <inkml:trace contextRef="#ctx0" brushRef="#br0" timeOffset="20762.71">7538 2761 1490 0,'0'0'746'15,"0"0"-512"-15,0 0-117 16,0 0-24-16,38-109-46 0,-20 70 1 16,1 3-2-16,2 3-45 15,-3 12 20-15,-3 5-21 16,-1 7 18-16,-1 9 2 15,0 0 2-15,3 10 11 16,1 14 33-16,4 4-47 16,1 4 21-1,3 3-26-15,2-8-7 0,1-2 20 16,3-9-27-16,6-10 0 16,0-6 0-16,1-5 9 15,0-18-10-15,-7-9 1 16,-5-7-1-16,-5-3-13 15,-12 1 14-15,-7 0 0 0,-2 11 15 16,-2 8-15-16,-16 10 15 16,-2 11-15-16,-3 1 0 15,1 8 24-15,2 17-13 16,4 7 8-16,10 4-7 16,6 1 2-16,0-4-14 15,25-4 0-15,6-7-13 16,6-12 12-16,3-9-31 15,3-1-16-15,-3-11 39 16,-5-16-65-16,-3 0 42 16,-8-2 16-16,-3 5 16 15,-8 6 7-15,-5 6 26 0,-2 4 0 16,-2 8 7 0,-4 0-39-16,0 0 23 15,2 12-24-15,-2 10 7 0,0 2-11 16,0 1 10-16,0-6-6 15,1-4 0-15,5-5 0 16,2-8-2-16,6-2-58 16,1 0 57-16,3-17 3 15,0-1 2-15,0-2 7 16,0 4 6-16,-1 2-9 16,0 6 19-16,-2 6-25 0,3 2 0 15,-3 0-17-15,1 18 17 16,-7 6-28-16,-7 5 2 15,-2 0-48-15,0 1-88 16,-42 5-140-16,-1-9-206 16,-3-10-1403-16</inkml:trace>
  <inkml:trace contextRef="#ctx0" brushRef="#br0" timeOffset="20888.14">7746 2320 1943 0,'0'0'631'0,"0"0"-464"16,0 0-104-16,84-111-63 0,32 79-102 16,-7 8-228-16,-7 9-581 0</inkml:trace>
  <inkml:trace contextRef="#ctx0" brushRef="#br0" timeOffset="21281.73">9472 2510 2357 0,'0'0'504'0,"0"0"-389"16,0 0-48-16,0 0-13 15,0 0-39-15,0 0 19 0,0 0-2 16,61 125-31-16,-32-91 13 15,4-7-14-15,2-2 9 16,1-8-19-16,-1-11 11 16,1-6-1-16,-3 0 0 15,-2-21 9-15,-4-11-15 16,-6-13 6-16,-11-6 0 0,-5-6-3 16,-5-1 13-1,0 5-10-15,-13 14 22 0,-3 11-21 16,3 12-2-16,2 12-5 15,4 4-6-15,4 0-3 16,3 18-87-16,0 8-26 31,32 17-169-31,6-4-194 0,2-9-141 0</inkml:trace>
  <inkml:trace contextRef="#ctx0" brushRef="#br0" timeOffset="21753.16">10210 2520 1625 0,'0'0'854'16,"0"0"-572"-16,0 0-70 0,0 0-88 16,0 0-85-16,0 0-8 15,0 0-31-15,-89 0-4 16,89 22-2-16,8 5-47 16,8-4 52-16,2-2-10 15,2-6-40-15,-3-6-13 16,2-5-17-16,-7-4 30 15,2 0 51-15,-3-6-33 16,-2-10-2-16,3 1 11 0,-2 2 1 16,2-1 13-1,1 3-4-15,0 3 10 16,3 2-2-16,-3 2-15 0,1 2 21 16,-5 2 0-1,1 0 1-15,0 0 36 0,1 12-25 31,0 0-3-31,2 5 7 0,-2 0-10 0,3 3 5 32,-1 2-11-32,1 1 1 0,3-1 12 0,4 2-7 15,0-1 6-15,0-2 3 32,-3 1 0-32,-5 2 3 15,-5 0 36-15,-8 4-15 0,0 0 37 16,-4 0-52-1,-15-2-9-15,-6 1-15 0,-20-11-66 16,5-6-212-16,5-10-640 0</inkml:trace>
  <inkml:trace contextRef="#ctx0" brushRef="#br0" timeOffset="21878.97">9971 2324 2562 0,'0'0'491'15,"0"0"-360"-15,0 0-131 0,0 0 0 16,237-91-74-16,-122 78-156 16,-1 2-529-16</inkml:trace>
  <inkml:trace contextRef="#ctx0" brushRef="#br0" timeOffset="22130.53">11396 2099 1428 0,'0'0'1077'0,"0"0"-796"0,0 0-169 16,-14 139-5-16,14-73 27 15,0 6-53-15,11 2-16 16,9-4-14-16,5-3-50 15,1-9 18-15,0-9-19 16,-1-14-27-16,-2-12 8 16,-8-18-124-16,-1-5-308 15,-10-5-305-15</inkml:trace>
  <inkml:trace contextRef="#ctx0" brushRef="#br0" timeOffset="22271.38">11326 2410 2242 0,'0'0'612'15,"0"0"-469"-15,0 0-73 16,0 0-16-16,0 0-54 16,140-34-33-16,-37 34-147 15,-16 1-471-15,-16 10-456 0</inkml:trace>
  <inkml:trace contextRef="#ctx0" brushRef="#br0" timeOffset="22537.76">11862 2608 1525 0,'0'0'385'16,"0"0"226"-16,0 0-401 0,0 0-69 16,0 0-46-16,0 0-56 15,0 0-15-15,41-126-24 16,-21 96 1-16,2 5-10 16,-4 6 16-16,-2 9-7 15,-4 6 33-15,0 4-32 16,-1 0 52-16,5 8-7 15,-1 10-19-15,6 6 35 16,3 2-52-16,5 2 1 16,7-2-11-16,4-4-26 15,7-5-49-15,35-16-267 16,-10-1-490-16,-6 0 83 0</inkml:trace>
  <inkml:trace contextRef="#ctx0" brushRef="#br0" timeOffset="23056.73">12598 2342 937 0,'0'0'1405'0,"0"0"-947"16,0 0-348-16,-118-4-8 15,91 22-36-15,7 8-32 16,4 5 9-16,10 2-42 16,6 3-1-16,0-4 0 15,0-4-11-15,14-7 10 16,1-7-37-16,1-9-28 15,-1-5 60-15,3 0 6 0,3-9 8 16,4-13-8-16,5-3-17 16,1 0-4-16,-2 0-16 15,0 3 8-15,-5 4 23 16,-4 6-3-16,-2 7 6 16,-5 5-6-16,1 0 9 15,-6 1 0-15,4 17 17 16,-5 4-16-16,0 2 40 15,1 2-20-15,-2-2-9 16,2-4 1-16,-2-5-4 16,1-6 0-16,-1-5-4 15,2-4-4-15,2 0-2 16,3-8 1-16,8-14-38 0,1-2-22 16,3-2-52-16,-1 0 60 15,-3 2 24-15,3 6 28 16,-5 4 69-1,2 7-36-15,-1 4 25 0,-3 3-10 16,2 0-36-16,-2 3 25 16,1 11-23-16,0 9-14 15,2 1 0-15,-2 3-5 16,-3-4-40-16,-13-5-168 16,-2-8-442-16,0-8-593 0</inkml:trace>
  <inkml:trace contextRef="#ctx0" brushRef="#br0" timeOffset="23213.92">12331 2029 1460 0,'0'0'1194'16,"0"0"-983"-16,0 0-156 15,179-54-49-15,-56 36-6 16,-17 6-244-16,-13-2-890 0</inkml:trace>
  <inkml:trace contextRef="#ctx0" brushRef="#br0" timeOffset="23764.66">14821 2001 1925 0,'0'0'736'0,"0"0"-572"16,0 0-103-16,0 0-13 15,-137 8-48-15,95 12 33 0,7 3-25 16,14 7 4-16,13-1-24 15,8 5 12-15,12 4-21 16,19 3 15-16,5-1-82 16,1 2 56-16,-1 0 11 15,-11-4 12-15,-14-4 2 16,-11-6 7-16,-5-2 0 16,-28-8 78-16,-14-6-17 15,-2-6 13-15,5-6-22 16,11 0-52-16,14-8 0 15,19-14-4-15,9-10-123 0,61-26-130 16,-4 6-384 0,1 8-813-16</inkml:trace>
  <inkml:trace contextRef="#ctx0" brushRef="#br0" timeOffset="24031.2">15043 2233 1493 0,'0'0'621'15,"0"0"-349"-15,0 0 14 16,0 0-73-16,0 0-101 15,-25 107-43-15,23-83-33 16,2-2-29-16,0-6-14 16,15-8-28-16,7-8-59 0,10 0 64 15,-1-10-18-15,2-13-35 16,-4-2 37-16,-4-1 20 16,-10 2 26-16,-3 4 38 15,-8 4 30-15,0 7 61 31,-4 5-46-31,0 4-35 0,3 0-31 0,2 0-17 16,6 14-12-16,4 7-17 16,3 1-57-16,15 8-34 15,-4-6-344-15,-3-6-91 0</inkml:trace>
  <inkml:trace contextRef="#ctx0" brushRef="#br0" timeOffset="24298.47">15492 2327 667 0,'0'0'1625'16,"0"0"-1146"-16,0 0-399 16,0 0-48-16,0 0-24 15,0 0 15-15,0 0-20 16,110 75-3-16,-73-58-1 16,-1-9-1-16,-5-5 2 15,-4-3 50-15,-7-6 20 16,-9-16 0-16,-7-9-4 0,-4 0-43 15,0-3 13-15,-15-2-36 16,-12 4-36-16,-8 3 36 16,-2 11-60-1,0 9-19-15,-3 9-123 0,9 3-392 16,6 11-149-16</inkml:trace>
  <inkml:trace contextRef="#ctx0" brushRef="#br0" timeOffset="24628.57">15282 2183 2034 0,'0'0'589'0,"0"0"-401"16,0 0-76-16,0 0-81 15,0 0 2-15,-126-39-33 16,90 54-64-16,7 9-220 16,4-1-431-16</inkml:trace>
  <inkml:trace contextRef="#ctx0" brushRef="#br0" timeOffset="25540.41">16920 2099 1868 0,'0'0'859'0,"0"0"-683"16,0 0-83-16,0 0-35 16,0 0-43-16,0 0 27 15,-129 33-42-15,116 8 0 16,7 6-8-16,6 0-2 16,0-2 10-16,23-7-8 15,12-11-19-15,3-12 17 16,12-15-51-16,4-4 26 15,1-30-4-15,-3-18-114 16,-10-15 2-16,-13-11-7 16,-14-10 1-16,-12 2 116 0,-3 4 41 15,-5 14 143-15,-12 19 111 16,1 17-78-16,5 20-23 16,1 12-49-16,9 0-98 15,1 34-4-15,0 19-2 16,0 11 0-16,9 12 0 15,4 2 15-15,3-2-2 16,-6-6-13-16,2-9 18 16,-3-13-37-16,-5-15 16 0,3-12-30 15,-3-15-33-15,8-6-24 16,1-6 56 0,7-16-21-16,7-8-87 0,0-2 44 15,1 1 28-15,-2 4 52 16,-3 4 18-16,-2 5 6 15,-6 6 82-15,-1 8 28 16,-5 4-64-16,5 0 38 16,5 12-56-16,3 10-34 15,7 5 0-15,24-1-134 16,-8-4-238-16,-3-10-651 0</inkml:trace>
  <inkml:trace contextRef="#ctx0" brushRef="#br0" timeOffset="25792.39">17825 2159 1813 0,'0'0'692'0,"0"0"-592"16,0 0-98 0,0 0-2-16,56 117-11 0,-14-87-151 15,7-7-36-15,2-6 100 16,-4-13 98-16,-11-4 34 0,-14 0 32 15,-13-23 103-15,-9-2 58 16,0-3-88-16,-9-4-24 16,-20-1-66-16,-6 4-49 15,-12 2-125-15,-31 1-172 16,8 10-253-16,10 4-1322 0</inkml:trace>
  <inkml:trace contextRef="#ctx0" brushRef="#br0" timeOffset="26201.53">19502 1796 1989 0,'0'0'498'15,"0"0"-440"-15,0 109 170 16,0-43-75-16,3 12-63 16,4 5 9-16,0 1-57 15,1-4-41-15,1-6 20 16,3-12-21 0,-2-14-23-16,2-12-25 0,12-22-131 15,-2-12-157-15,3-2-237 0</inkml:trace>
  <inkml:trace contextRef="#ctx0" brushRef="#br0" timeOffset="26703.66">19830 2033 1587 0,'0'0'1026'0,"0"0"-780"16,-133 13-107-16,81 16 1 15,13 11-74-15,14 8-49 16,21 6-13-16,4 3 2 15,39-5-12-15,24-9 5 16,15-16-55-16,8-17 55 16,1-10-44-16,-2-24-35 0,-14-25 0 15,-6-28-51-15,-14-34 71 16,-17-27 50-16,-16 9 10 16,-14 29 10-16,-4 38 0 15,0 34 79-15,0 6 27 16,-8 6-29-1,0 8-14-15,4 8-73 0,2 16 26 16,2 28-23-16,0 17 6 16,0 13-8-16,0 8 25 15,2 1-19-15,10 0 10 16,1-6-17-16,-1-13 10 16,5-16-8-16,-1-12-2 15,-3-19-21-15,2-12 13 16,3-5-14-16,7-12 13 15,4-10 9-15,-2-5-14 16,-4 5 7-16,-2 5 7 0,-3 6 0 16,-5 7 12-16,1 4 6 15,1 0-12-15,3 7 1 16,1 11 11 0,4 4-36-16,0 0-10 0,10-1-104 15,-6-7-423-15,-3-8-315 0</inkml:trace>
  <inkml:trace contextRef="#ctx0" brushRef="#br0" timeOffset="27096.19">21033 2015 2322 0,'0'0'599'15,"0"0"-492"-15,0 0 32 16,-114 0-69-16,93 24-68 15,7 8 28-15,10 6-30 32,4 6 0-32,0-2-9 0,4-4-17 0,14-4 10 15,2-5 4-15,2-11-56 0,3-8 37 16,0-10-17 0,1 0-3-16,1-14 30 0,-1-14-76 15,1-5-61-15,0-3-25 16,0 0-10-1,-5 3 126-15,-4 2 64 0,0 7 3 16,-7 8 59-16,0 8-35 16,-4 4 22-16,-1 4-5 15,1 0-41-15,-1 6 39 16,2 9-32-16,-2 2-6 16,1 3-1-16,-1 2-68 15,4-1-27-15,1-3-54 16,13 0-95-16,1-3-41 15,-3-7-248-15</inkml:trace>
  <inkml:trace contextRef="#ctx0" brushRef="#br0" timeOffset="27237.91">21492 2267 1237 0,'0'0'607'0,"0"0"-300"32,0 0-10-32,0 0-78 15,50 131-52-15,-33-87-69 16,1 4-50-16,-5 0-47 15,-4-5-1-15,-9 0-32 16,-7-10-253-16,-12-15-289 0</inkml:trace>
  <inkml:trace contextRef="#ctx0" brushRef="#br0" timeOffset="27394.97">20764 1891 2626 0,'0'0'471'16,"0"0"-394"-16,0 0-68 16,147-95-9-16,-16 62-65 15,-13 6-179-15,-10 7-542 0</inkml:trace>
  <inkml:trace contextRef="#ctx0" brushRef="#br0" timeOffset="29202.87">22426 1921 519 0,'0'0'1845'0,"0"0"-1467"16,0 0-260-16,-150-4 12 16,113 24-35-16,10 8-69 15,14 9 16-15,11 6-42 16,2 3-13 0,22 1-5-16,22-8 15 0,14-7-67 15,45-20-100-15,-12-7-205 16,-6-5-207-16</inkml:trace>
  <inkml:trace contextRef="#ctx0" brushRef="#br0" timeOffset="29500.35">22910 1905 1935 0,'0'0'751'0,"0"0"-537"0,0 0-61 16,0 0-36-16,0 0-74 15,0 0-28-15,-123 66 6 16,121-22-21-16,2 6 0 15,6-2-13-15,20-2 13 16,8-10-18 0,4-10-11-16,-3-9-14 0,-5-16 42 15,-12-1 2-15,-9-7 28 16,-9-18 34-16,0-6-62 16,-3-6 32-16,-14-3-33 0,1 0-10 15,3 2-2 1,5-2-93-16,8-28-158 15,12 10-442-15,11-1-1063 0</inkml:trace>
  <inkml:trace contextRef="#ctx0" brushRef="#br0" timeOffset="29625.73">23228 1346 2606 0,'0'0'535'16,"0"0"-482"-16,0 0-38 0,-118 42-5 15,84-4-10-15,5 28-54 16,12-10-275-16,10-8-943 0</inkml:trace>
  <inkml:trace contextRef="#ctx0" brushRef="#br0" timeOffset="30034.18">24048 1791 2528 0,'0'0'386'0,"0"0"-260"0,0 0-79 16,0 0-32-16,0 0-15 15,121-47 0-15,-82 47-48 16,-8 19 1 0,-10 5-27-16,-19 5 22 0,-2 7 52 15,-16 3 5-15,-17 1 57 16,-5 0 1-16,0-2-31 16,9-3 48-16,15-6-78 15,14-1 8-15,8-6-20 0,34 0 23 16,18-4-2 15,9-4-11-31,3-3 9 0,-12-5-3 16,-14-5-6-16,-19 2 0 15,-16-3 14-15,-10 0-14 16,-1 9-7-16,-18 0-222 16,-11 2-1144-16</inkml:trace>
  <inkml:trace contextRef="#ctx0" brushRef="#br0" timeOffset="31054.99">1181 3723 2457 0,'0'0'383'0,"0"0"-184"16,0 0-102-16,0 0-85 15,0 0 16-15,0 0 25 16,-11 161-25-16,9-85 32 0,0 8-53 16,2-1-6-16,0-3-2 15,0-2-23-15,11-8-28 16,5-9-95-16,1-14-142 16,-4-17-298-16,-4-17-534 0</inkml:trace>
  <inkml:trace contextRef="#ctx0" brushRef="#br0" timeOffset="31306.85">1159 3742 1884 0,'0'0'350'16,"0"0"-232"-16,0 0-90 0,0 0-3 15,0 0 27-15,140 22 2 16,-109 16 26-16,-10 8-53 15,-16 4-15-15,-5 0-3 16,-10-4 42-16,-23-6 45 16,-5-10 31-16,0-6-41 15,4-8 6-15,12-7-57 16,11-8-25-16,11-1-20 16,4-13-102-16,19-15-212 0,3-3-374 15</inkml:trace>
  <inkml:trace contextRef="#ctx0" brushRef="#br0" timeOffset="31671.6">1821 3485 1735 0,'0'0'571'0,"0"0"-450"16,0 0-51-16,0 0-34 15,0 0 104-15,0 0 16 16,0 0-47-16,-32 74 50 15,15-24-72-15,-5 7-20 16,1 4 10-16,2 4-70 16,1-1 17-16,7-3-24 15,3-2-40-15,6-5-7 16,2-6-95-16,2-16-156 16,12-14-435-16</inkml:trace>
  <inkml:trace contextRef="#ctx0" brushRef="#br0" timeOffset="31920.76">2166 3479 2227 0,'0'0'791'15,"0"0"-667"-15,0 0-87 0,-20 103 53 16,9-47-39-1,2 8-23-15,5 1 2 0,4 2-15 16,0-3-16-16,0-5 1 16,2-9-56-16,9-9 9 15,-4-11-96-15,-5-16-93 16,-2-10-318-16,0-4-397 0</inkml:trace>
  <inkml:trace contextRef="#ctx0" brushRef="#br0" timeOffset="32344.36">1993 3876 1035 0,'0'0'1084'0,"0"0"-747"16,0 0-81-16,0 0-151 15,0 0-69-15,0 0-21 16,118-78-3-16,-70 68-8 16,0 4-4-16,-6 6 9 15,-7 0-19 1,-8 0 26-16,-7 11 12 0,-5 10 55 15,-5 1-1-15,-6 5 15 16,1 0-40-16,-5 0-27 16,2 4 6-16,2-5-25 15,0-4-12-15,6-5 1 16,3-7-42-16,5-10 12 0,6 0-20 16,3-13 8-16,2-15 9 15,1-6-49-15,2-1 45 16,-5-2 19-16,0 3-2 15,-5 4 14-15,-2 6 7 16,-4 6-1-16,-5 5 55 16,0 9-24-16,-2 4 13 15,0 0-4 1,-1 9-32-16,4 15 46 0,-1 6-54 16,-2 8-12-16,-2 0-9 15,-5 6-118-15,-2-13-124 16,0-8-409-16</inkml:trace>
  <inkml:trace contextRef="#ctx0" brushRef="#br0" timeOffset="32485.48">2687 3511 2392 0,'0'0'474'0,"0"0"-378"16,0 0-75-16,0 0-21 15,0 0-53 1,0 0-166-16,0 0-554 0</inkml:trace>
  <inkml:trace contextRef="#ctx0" brushRef="#br0" timeOffset="32674.72">2747 3156 2230 0,'0'0'564'15,"0"0"-475"-15,0 0 8 16,0 0-43-16,0 0 19 16,0 0-73-16,0 0-39 15,85 145-96-15,-114-108-169 16,-2-8-876-16</inkml:trace>
  <inkml:trace contextRef="#ctx0" brushRef="#br0" timeOffset="33274.18">3657 3698 1908 0,'0'0'375'15,"0"0"-230"-15,0 0-114 0,0 0 29 16,0 0 74-16,0 0 4 16,0 0-20-16,83 94-47 15,-73-48-37-15,-1-2 27 16,-7-5-44-16,-2-3-5 15,0-15 9-15,0-5-9 16,0-12-8-16,5-4-4 16,2 0-49-16,4-27 40 15,2-10-72-15,5-9-62 16,2-2 37-16,2 4 18 0,0 10 71 16,-1 10 10-1,-6 7 7-15,1 12 103 0,-5 5 9 16,3 0-13-1,-1 4 8-15,3 15-71 0,5 9 9 16,4 7-45-16,8 1-12 16,3-1-42-16,28-8-173 15,-10-10-333-15,-2-10-727 0</inkml:trace>
  <inkml:trace contextRef="#ctx0" brushRef="#br0" timeOffset="33647.36">4383 3729 2460 0,'0'0'547'0,"0"0"-409"16,0 0-74-16,0 0-22 15,0 0-42-15,0 0 14 16,-86 115-23-16,86-77 9 16,15-3-33-16,9-4 6 15,5-13-71-15,3-13 12 16,1-5-9-16,-2-8 15 15,-2-23 45-15,-6-5 1 16,-8-4 34-16,-7 1 13 16,-4 4 35-16,-4 6 61 15,0 5 23-15,0 8-56 16,0 9 4-16,-4 3-49 0,2 4-20 16,2 0-11-1,0 7-18-15,0 13 18 0,8 7 0 16,3 3 0-16,4 0-9 15,1 0 9-15,2-3-37 16,1-2-4-16,4-7-108 16,8-13-79-16,-4-5-302 15,-4 0 147-15</inkml:trace>
  <inkml:trace contextRef="#ctx0" brushRef="#br0" timeOffset="33945.48">4956 3676 2457 0,'0'0'545'0,"0"0"-388"15,0 0-66-15,0 0-73 16,0 0 45-16,0 0-57 15,0 0-6-15,-85 134 0 16,85-98 13-16,17 0-13 16,11-5 0-16,1-10-9 0,2-7-7 15,0-12 2-15,-4-2 5 16,-5-12-4-16,-8-17-23 16,-14-40-71-16,-3 8-355 15,-21-1-867-15</inkml:trace>
  <inkml:trace contextRef="#ctx0" brushRef="#br0" timeOffset="34087.15">4239 3314 2031 0,'0'0'980'16,"0"0"-769"-16,0 0-153 16,0 0-37-16,0 0-21 0,0 0 0 15,218-23-25 1,-78 19 10-16,-18 1-274 0,-28 1-1015 0</inkml:trace>
  <inkml:trace contextRef="#ctx0" brushRef="#br0" timeOffset="34637.37">6426 3615 2099 0,'0'0'307'16,"0"0"-76"-16,0 0-152 15,0 0 18-15,0 0-36 16,0 0-3-16,-120 48 35 16,100-9-42-16,7 2 10 0,4 5-16 15,9-3-44-15,0-5-1 16,17-10-4-16,12-9-4 16,7-15-4-16,11-4-6 15,6-27-34-15,5-25-96 16,-4-14-351-16,-7-15 125 15,-12-9-180-15,-10-20 274 16,-12 7-51-16,-6 2 331 16,-3 8 94-16,-4 29 614 15,0 9-124-15,0 26-124 16,-2 17-250-16,-5 12-75 16,1 12-74-16,1 26-28 15,-2 16 38-15,5 17 5 16,0 25-42-16,2 22 22 15,0-6-44-15,0-10-11 0,4-17-2 16,8-22-25-16,1 4-49 16,-2-2-44-16,-2-19-203 15,-7-25-772-15</inkml:trace>
  <inkml:trace contextRef="#ctx0" brushRef="#br0" timeOffset="34810.51">6395 3451 2574 0,'0'0'532'16,"0"0"-482"-16,0 0-32 15,140-5-18-15,-22 5 0 16,-2 17-1-16,18 11-64 16,-41-4-243-16,-39-4-577 0</inkml:trace>
  <inkml:trace contextRef="#ctx0" brushRef="#br0" timeOffset="35296.39">7066 3677 1243 0,'0'0'1018'16,"0"0"-687"-1,0 0-105-15,0 0-103 0,0 0-35 0,0 0 18 16,0 0-67-16,-18 109 17 16,18-81-23-16,0 2-32 15,6-4 17-15,6-4-18 16,3-8-3-16,1-4-4 15,6-10-40 1,3 0 46-16,3-7-13 0,2-20-71 16,1-3 26-16,-4-6-32 15,-3-1 24-15,-4 6 42 16,-4 4 25-16,-5 9 14 16,-5 6 57-16,-4 6-28 15,-2 6 45-15,0 0-56 16,0 0-25-16,0 10-7 0,0 11 12 15,0 2-12-15,0 4 0 16,6-1 12-16,2-2-31 16,5-4 16-16,5-6-27 15,7-4 1-15,5-7-47 16,5-3 25-16,0 0 30 16,-2-7 21-1,1-3 17-15,-1 0 23 0,-2 2 13 16,-2 1 21-16,-2 6-51 15,-6 1 23-15,-4 0-25 0,-1 1-4 16,-3 14 8 0,-3 3-25-16,-6 4-4 0,-4 2-11 15,0 2-74-15,-37 1 37 16,4-6-111-16,-5-11-458 0</inkml:trace>
  <inkml:trace contextRef="#ctx0" brushRef="#br0" timeOffset="35468.74">7246 3310 2435 0,'0'0'563'16,"0"0"-424"-16,0 0-94 0,0 0 5 16,0 0-50-16,0 0-9 15,130-32-49-15,-95 27-276 16,-4-5-626-16</inkml:trace>
  <inkml:trace contextRef="#ctx0" brushRef="#br0" timeOffset="35625.81">7503 2949 2613 0,'0'0'558'0,"0"0"-443"15,0 0-57-15,0 0-49 16,0 0-18-16,-127 127-53 15,115-77-260-15,12-10-2096 0</inkml:trace>
  <inkml:trace contextRef="#ctx0" brushRef="#br0" timeOffset="36018.39">9007 3588 2433 0,'0'0'537'16,"0"0"-428"-16,-145 0 37 16,77 19-62-16,-1 13 10 15,12 6-1-15,10 6-60 0,16 1 0 16,16-1-33-16,15-2-38 15,6-6 13-15,32-7-76 16,18-10 6-16,17-15-7 16,50-18-192-16,-12-20-356 15,-15-6-989-15</inkml:trace>
  <inkml:trace contextRef="#ctx0" brushRef="#br0" timeOffset="36960.18">9394 3575 2119 0,'0'0'790'15,"0"0"-581"-15,0 0-102 16,-118-8-19-16,76 25-16 16,2 12-41-16,3 7 16 0,12 8-47 15,4 2 0-15,13-1-8 16,8-3-52-16,0-5 14 16,19-12-5-16,10-9-73 15,6-14 20-15,4-2-105 16,1-14-4-16,0-14-86 15,-5-7 20-15,0 4 10 16,-10 0 137-16,-4 6 132 16,-8 4 195-16,-4 6 36 15,-2 4 31-15,-3 4-53 16,-2 4-93-16,0 3-31 16,1 0-48-16,6 0-36 15,0 13 47-15,4 2-33 0,1 4-6 16,-1 2 16-16,3 2-16 15,1 1-5-15,6-3 4 16,3-2 2-16,6-5 2 16,-1-9-12-16,2-5-28 15,0-9-3-15,-1-18-34 16,-3-8 49-16,-5-7-5 16,1-9-28-16,-9-5 47 15,-3 1-22-15,-6 2 24 16,-5 10 66-16,-2 12 18 15,0 13 5-15,0 10-2 16,0 8-48-16,0 0 6 0,0 17-39 16,0 14-6-16,0 7 42 15,2 10-41-15,2 0 23 16,-2 5-3-16,0-3-9 16,1-4 35-16,-1-4-35 15,3-8-3-15,-1-6 1 16,1-12 10-16,1-6-14 15,1-8-6-15,-1-2 11 16,2 0-4-16,0-14-7 16,3-6 0-16,1-4-13 15,-1-2 26-15,1 0-13 16,7-5 0-16,1-1-15 16,5-4-1-16,3-6-6 0,6-6-25 15,1-8 17-15,-1-2-61 16,-5 0 28-16,-7 2 24 15,-8 8 39-15,-10 9 2 16,-4 11 53-16,0 10 23 16,-9 5 6-16,-5 8-72 15,4 5 18-15,1 0-30 16,1 8 13-16,2 19-13 16,6 6 2-16,0 10-2 0,0 4 19 15,0 6-1 1,6-1-17-16,4 0-1 0,3-1 0 15,1-1-16-15,1-3 32 16,5 1-7-16,0 2 30 16,2-4-39-16,3 2 21 15,0-3-18-15,-6-2 12 16,-1-8-13-16,-5-6-2 16,-5-8-15-16,-6-2-8 15,-2-9-63-15,0-10-18 16,-10 0-246-16,-3-3-1092 0</inkml:trace>
  <inkml:trace contextRef="#ctx0" brushRef="#br0" timeOffset="37085.68">9614 4064 2524 0,'0'0'515'15,"0"0"-382"-15,0 0-126 16,0 0-7-16,0 0-99 15,0 0-745-15</inkml:trace>
  <inkml:trace contextRef="#ctx0" brushRef="#br0" timeOffset="38122.43">11297 3632 1787 0,'0'0'589'15,"0"0"-498"-15,0 0-23 16,0 0 14-16,0 0 1 16,0 0 44-16,0 0-91 15,83 71 22-15,-70-51-40 0,-3-4-9 16,-2-3 0-16,-4-9-9 16,-2-4 0-16,5 0-10 15,1-7-10-15,11-19-5 16,3-6-106-16,7-4-36 15,-2 4 60-15,6 5 1 16,-7 10 54-16,-1 7 52 16,-5 8 12-16,-5 2 68 15,2 0 22-15,-2 17 11 16,5 6 29 0,7 4-82-16,11 1-20 0,9-6 14 15,11-7-54-15,6-11 23 16,5-4-23-16,-4-14-73 15,-7-24-69-15,-16-12-104 0,-13-12-13 16,-17-12 166-16,-12-2 31 16,-4-3 62-1,-17 11 34-15,-8 12 128 0,2 16 45 16,0 15-35-16,7 17-33 16,7 8-33-16,6 0-70 15,7 23-2-15,0 18-22 16,7 14-3-16,15 11 33 15,7 7-39-15,3 2 9 16,-1 0-17-16,0-5 5 16,-4-8 0-16,-6-12-30 0,0-10-9 15,-6-12 27-15,1-7-3 16,4-9 15-16,2-4-13 16,3 0 26-16,1-5-13 15,-1 3 0-15,-3-3 2 16,-4 1-23-1,-4 0 21-15,1 0-78 0,8-2-50 16,-6 0-329-16,1-2-415 0</inkml:trace>
  <inkml:trace contextRef="#ctx0" brushRef="#br0" timeOffset="38844.68">13161 3507 1635 0,'0'0'1113'15,"0"0"-883"-15,-175-16-130 16,103 16 12 0,15 4-53-16,10 18 4 0,13 10-34 15,14 4-15-15,13 8-20 0,7 0 6 16,5 0-21-1,22-4 14-15,8-9-47 0,4-13-5 16,3-12-14 0,0-6-17-16,1-16 27 0,-7-18-52 15,1-11-51-15,-8-6-27 16,-7-2 0-16,-9 7 193 16,-6 8 82-16,-5 11 102 15,-2 13 33-15,0 7-63 16,0 7-21-16,0 0-46 15,0 14-87-15,0 12 36 16,0 5-28 0,0 8-1-16,18-1 13 0,9-4-20 15,3-6-8-15,7-10-1 0,2-11-64 16,4-7 31-16,-3-10-34 16,-4-20-22-16,-5-8 55 15,-9-5 3-15,-9 0 40 16,-3 6 33-1,-10 3 25-15,0 10 52 0,0 8-9 16,0 6-38-16,0 10 22 16,0 0-65-16,0 1-13 15,0 19-7-15,0 9 12 16,13 3-8-16,7 1-4 16,2-2-28-16,5-7 13 0,6-10-53 15,0-10-10-15,6-4-24 16,-3-6-56-16,-3-18 22 15,-6-2 12-15,-8 2 124 16,-7 4 27-16,-6 6 152 16,-3 7 33-16,-3 5-60 15,0 2-98-15,0 0-2 16,6 17-46 0,4 9 7-16,3 6-7 0,0 2-6 15,1 2-40-15,1-1-59 16,1-9-260-16,-6-15-815 0</inkml:trace>
  <inkml:trace contextRef="#ctx0" brushRef="#br0" timeOffset="39975.35">12195 3573 1468 0,'0'0'583'0,"0"0"-354"16,0 0-50-16,0 0-72 15,0 0-56-15,0 0-7 16,0 0 31-16,111-77 43 16,-77 69-35-16,-3 4 7 0,0 4-8 15,-2 0-49-15,-2 0 21 16,0 17-24-16,-2 7-18 16,3 3 21-16,-4 9-33 15,3-5-1-15,2 1-17 16,27 2-90-16,-7-10-115 15,2-12-470-15</inkml:trace>
  <inkml:trace contextRef="#ctx0" brushRef="#br0" timeOffset="40744.28">15051 3298 2002 0,'0'0'547'0,"0"0"-448"15,0 0-2-15,0 0 5 16,-131 15 22-16,109 9-78 16,0 6 20-16,10 7-15 15,6 5-50-15,6 3 32 16,0-1-33-16,15-6 0 15,14-4-1-15,2-7-4 16,7-13-19-16,5-11-25 16,3-3-27-16,3-12 8 15,2-18-151-15,-4-6-163 16,-8-8 52-16,-5 0-46 16,-12 2 116-16,-3 6 252 0,-10 7 8 15,-5 11 374-15,-2 6-83 16,-2 9 30-16,0 3-51 15,0 0-142 1,0 0-53-16,0 18-33 0,0 4-20 16,0 6 45-16,5 2-47 15,6 0-20-15,7-5 0 16,6-2-27-16,3-6-50 16,4-6-77-16,3-8-47 15,-1-3-41-15,0 0 19 0,-1 0-14 16,-6-3 40-1,-3-7 197-15,-6 2 66 16,-3 0 169-16,-6 2-10 0,4 6 39 16,1 0-115-16,7 0-45 15,7 14 1-15,6 12-77 16,0 8 3-16,2 9-7 16,-6 0-22-16,-10 6 48 15,-5-4-30 1,-8 0 7-16,-6-9-23 0,0-6-4 15,-16-9-19-15,-19-15-10 16,2-6-218-16,-1 0-504 0</inkml:trace>
  <inkml:trace contextRef="#ctx0" brushRef="#br0" timeOffset="40885.65">15390 3062 2342 0,'0'0'623'15,"0"0"-532"-15,0 0-91 16,169-45-40-16,-18 45-110 16,-14 0-196-16,-12 4-951 0</inkml:trace>
  <inkml:trace contextRef="#ctx0" brushRef="#br0" timeOffset="41200.61">16795 3301 776 0,'0'0'1548'0,"0"0"-1243"15,0 0-207 1,-154 27 71-16,104-4-33 15,5 8-43-15,7 10-2 0,11 5-73 16,16 2-3-16,11 0-15 16,3-6-18-16,24-8 2 15,12-13 4-15,6-17-45 16,8-4 28-16,1-34-51 16,-3-21-110-16,2-53-339 15,-12 10 58 1,-12 1-315-16</inkml:trace>
  <inkml:trace contextRef="#ctx0" brushRef="#br0" timeOffset="41373.54">16918 2901 1045 0,'0'0'995'0,"0"0"-462"0,0 0-322 16,0 0-57-1,0 0-85-15,0 0-48 0,0 0 82 16,-13 111-49-16,11-40 3 16,2 6-22-16,0 3-34 15,0-1 31-15,8-7-32 16,8-9-60-16,-5-6-56 15,-2-22-207-15,-7-18-422 0</inkml:trace>
  <inkml:trace contextRef="#ctx0" brushRef="#br0" timeOffset="41734.65">16778 3170 1430 0,'0'0'928'15,"0"0"-783"-15,0 0-105 16,0 0 58-16,0 0 16 15,131 44 4-15,-86-10-29 16,-1 9-35 0,2 3 43-16,-5 2-44 0,-3-2-23 15,-2-4 6-15,-3-8-26 16,-2-6-1-16,-2-12-9 16,0-10-39-16,-2-6 23 15,2-6-61-15,0-18-30 16,0-11-15-16,-4-5-42 0,-6-3 75 15,-3 3 52-15,-5 3 37 16,-7 12 98-16,-4 9 90 16,0 9-13-16,0 5-22 15,0 2-117-15,0 6-12 16,6 16-9-16,4 10-8 16,9 7 14-16,2 1-21 15,8-2-24 1,5-5-30-16,19-8-102 0,-8-11-156 15,-5-11-525-15</inkml:trace>
  <inkml:trace contextRef="#ctx0" brushRef="#br0" timeOffset="41969.98">17850 3341 2235 0,'0'0'677'0,"0"0"-509"15,0 0-56-15,0 0-86 16,0 0 4-16,0 0-30 15,0 0 7-15,-12 124-22 16,43-94 0-16,-2-8-21 16,-4-8 26-16,-5-11-31 15,-9-3 41 1,-9-5 33-16,-2-15-24 0,0-5-18 16,-2-5 6-16,-11 5-48 15,-1 0-28-15,12-1-142 0,2 8-291 16,0 6-322-16</inkml:trace>
  <inkml:trace contextRef="#ctx0" brushRef="#br0" timeOffset="42195.28">18171 3338 1724 0,'0'0'1041'0,"0"0"-767"16,0 0-143-16,0 0-80 15,0 0-5-15,0 0-46 16,0 0 0-16,-23 89 0 16,37-62-17-16,3-2-4 0,1-3-10 15,0-8-38-15,-2-4 1 16,2-10-102-16,1-2-72 16,-5-19-229-16,-3 0-575 15</inkml:trace>
  <inkml:trace contextRef="#ctx0" brushRef="#br0" timeOffset="42299.31">14138 3338 1420 0</inkml:trace>
  <inkml:trace contextRef="#ctx0" brushRef="#br0" timeOffset="42456.34">17533 3076 2481 0,'0'0'489'0,"0"0"-387"15,0 0-63-15,0 0-39 16,0 0-136-16,0 0-438 15,0 0-740-15</inkml:trace>
  <inkml:trace contextRef="#ctx0" brushRef="#br0" timeOffset="42596.83">17536 4060 1800 0,'0'0'1174'16,"0"0"-1017"-16,0 0-157 15,0 0-287-15,148-103-1347 0</inkml:trace>
  <inkml:trace contextRef="#ctx0" brushRef="#br0" timeOffset="43198.78">19342 3213 2415 0,'0'0'527'0,"0"0"-483"16,-120 6-8-16,82 23 2 16,11 14-29-16,17 12 35 0,10 12-43 15,2 1-1 1,27-4 0-16,6-6-12 0,9-16-19 15,1-18-21-15,2-17-53 16,0-7 72-16,-3-35-13 16,-5-18-27-16,-6-16 46 15,-4-27-8-15,-5-23 35 16,-4 11 0-16,-7 12 1 16,-1 23 20-16,-6 34 49 15,-1 4 20-15,-1 9 7 16,-4 16-61-16,2 10 5 15,-2 10-41-15,3 25 0 16,-1 13 45-16,1 13-15 16,-1 8-7-16,0 4 23 15,0-2-44-15,2-4 38 0,1-7-31 16,0-10 8 0,1-15-13-16,-1-10-4 0,1-12 0 15,3-12 17-15,7-1-16 16,3-6 10-16,8-14-11 15,4-1 1-15,-2 0-2 16,-4 0 2-16,-4 6-1 16,-6 5 45-16,-5 3-35 15,0 6 26-15,1 1-36 16,7 0 5-16,7 14-26 16,6 5 9-16,9 6-45 15,31-4-36-15,-7-2-221 16,-6-11-471-16</inkml:trace>
  <inkml:trace contextRef="#ctx0" brushRef="#br0" timeOffset="43649.21">20474 3304 1497 0,'0'0'1154'0,"0"0"-862"16,0 0-121-16,0 0-69 15,0 0-62-15,-114-30-11 0,97 52-17 16,3 9-11-1,6 5-2-15,1 2 1 0,7 0 0 16,0-2-6-16,0-9-36 16,2-4 36-16,7-10-3 15,0-9-22-15,2-4 30 16,4-1 2-16,1-21 15 16,2-6-16-16,0-4-8 15,2-4 7-15,-2 2 1 16,0 2-3-16,1-1-12 15,-3 7 15-15,2 6 0 16,-2 2-7-16,-6 9 10 16,2 2-17-16,-3 5 14 0,-3 2-9 15,3 0-6-15,-2 2 30 16,0 11 6-16,2 4 5 16,-1 3-13-16,4 6 26 15,5 2-33-15,1 2-6 16,3 1 6-16,-4-3 2 15,1 0-8-15,0-1 0 16,-2 0 1-16,-3 0-11 16,3 2-47-16,-1 5-115 15,-1 23-298-15,-6-10-15 16,-6 0-510-16</inkml:trace>
  <inkml:trace contextRef="#ctx0" brushRef="#br0" timeOffset="43758.97">20730 4007 1433 0,'0'0'671'0,"0"0"-292"15,0 0-74-15,0 0-169 16,0 0-91-16,0 0-45 16,0 0-685-16</inkml:trace>
  <inkml:trace contextRef="#ctx0" brushRef="#br0" timeOffset="44500.52">17814 3120 1667 0,'0'0'678'16,"0"0"-370"-16,0 0-108 15,0 0-42 1,0 0-107-16,0 0-24 0,0 0-6 16,69-14-8-16,-54 31 4 15,-5 10 5-15,-10 9-21 16,0 6-1-16,-18 4-35 15,-45 12-32-15,5-12-211 16,2-11-647-16</inkml:trace>
  <inkml:trace contextRef="#ctx0" brushRef="#br0" timeOffset="44813.5">17551 3021 1392 0,'0'0'1239'16,"0"0"-963"-16,0 0-132 16,0 0-48-16,0 0-96 15,0 0 0-15,0 0-95 16,6 8-146-16,-6 13-132 16,3-5-576-16</inkml:trace>
  <inkml:trace contextRef="#ctx0" brushRef="#br0" timeOffset="45693.9">20833 3274 1149 0,'0'0'956'16,"0"0"-593"-16,0 0-100 0,0 0-64 16,0 0-63-1,0 0-67-15,0 0-2 0,-29-8-59 16,29 6 2-16,5 1 23 16,8-2-32-16,5 0-1 15,11-2-1-15,6 1 0 16,5 2-10-16,1 0-2 15,-6 2 4-15,-3 0 7 16,-3 0 4-16,-6 2-3 16,0 11 1-16,-6 2-12 15,1 5-3-15,-1 9-5 16,0 2 2-16,1 7-27 16,11 16-155-16,-4-8-366 15,-2-9-440-15</inkml:trace>
  <inkml:trace contextRef="#ctx0" brushRef="#br0" timeOffset="45788.34">21476 3611 1998 0,'0'0'718'0,"0"0"-624"16,0 0-94-16,-129-16-522 16,81 12-1224-16</inkml:trace>
  <inkml:trace contextRef="#ctx0" brushRef="#br0" timeOffset="48946.41">3718 5578 1121 0,'0'0'590'0,"0"0"-448"15,0 0-10-15,0 0-6 16,0 0 66-16,0 0-37 16,0-14-34-16,0 14 2 15,-1 0-48-15,-5 0-24 0,-8 0-20 16,-4 0-22-1,-6 10 4-15,-10 4-12 0,-4 4 8 16,-8 0 26-16,-8 5-35 31,-2-2 30-31,-1 3 18 0,-1 1-47 0,-2-1 48 16,-3 2-40-16,-1-1-8 16,-4 6 13-16,-5-1-1 15,-2 3-13-15,-6 3 5 16,-4-1 4-16,3 3 9 15,-1 2-18-15,5 0 0 16,5 1-5-16,6-1 25 16,5 2-20-16,4 0 0 0,6 0 10 15,2 3-4 1,2-2-6-16,3 1 0 16,3 1-6-16,5-3 19 0,1-2-13 15,5 0 0-15,4 1 0 16,0-4-9-16,5 3 9 15,-2 4 0-15,-1 2-1 16,-2 7 19-16,3 3-18 16,-3 5 0-16,2-2 6 15,6 5-20-15,1-2 14 16,5 1 0-16,3-1-1 16,1-2 17-1,3 2-16-15,2-1 0 0,-1-2 12 16,3 2-19-16,0-1 7 15,2 0 0-15,0 1 12 0,0-3-2 16,0 5-1-16,0-1-9 16,0 1 14-16,0-3-5 15,2 0-9 1,6-3 0-16,3 0 4 0,3-1 14 16,-1-2-18-16,5 3 0 15,0-3 2-15,0-1 4 16,3 2-6-16,-2-3 0 15,1 1 1-15,3-3 17 16,1 0-18-16,0-2 0 16,5 0 1-1,0 2 5-15,3 0-6 0,1 5 0 0,2-2 21 16,1 4-12-16,2-1-10 16,2 0 1-16,-2 0 0 15,0 2-7-15,0 1 8 16,0-1-1-16,0-4 6 15,-1 0 3 1,4-4-10 0,-1 0 1-16,2-4-3 15,7-2-15-15,0 2 18 16,4-2 0-16,-1 1-1 16,2 1 7-16,-4 0-12 15,2 1 6-15,2-2-4 0,0-1-13 16,2-1 17-16,2-3 0 15,3-2-1-15,1-3-8 16,0 1 3 0,1-5 6-16,1-4-14 0,3 0 2 15,3-5 0-15,1 0 8 16,0-4 2-16,3-2 2 16,-5-2 0-16,-1 0 0 15,-3-1 0-15,-3-2-9 16,-1 0 15-16,-4 1-6 15,4-3 1-15,-1-1 11 16,2 0-9-16,3 2 0 16,4-1 3-16,3-2-1 0,-1 2 8 15,0-2-13-15,1 4 0 16,-1-5 14-16,-3-1-13 16,4 1-1-16,-3-4 0 15,0 1 5-15,2-3 13 16,1 0-17-16,1 0-1 15,0 0 17-15,1-5 0 16,-3-3-17-16,0-8 0 16,1 1-4-16,-1-6 16 15,0-2-12-15,-1-5 0 0,-1-3 9 16,-2-1-18 0,-3 0 9-16,1-1 0 0,-2-3 0 15,1 1 15-15,-2-3-15 16,-2-2 0-16,0-3 10 15,-2-5-8-15,3-6-2 16,-5-2 0-16,-1-5-2 16,-1 0 16-16,-3-2-14 15,-2 1 0-15,0 1 10 16,-4 0-17-16,-3 3 7 16,1-1 0-16,-6-2-6 0,1-6 15 15,-3-2-10 1,-3-6 1-16,-1-3 0 0,-2-3-3 15,-3-2 3-15,-3-2 0 16,-1-1-9-16,-4-4 27 16,1 0-18-16,0-5 0 15,-1 1 18-15,-1 2-13 16,1-1-5-16,-5 3 0 16,-1 2 7-16,-6 2 13 15,-1 1-20-15,-5 1 0 16,2 1 13-16,-2-1-14 15,2 2 1-15,0 3 0 16,1 4-6-16,0 3 25 0,-3 2-19 16,0 2 0-1,0 0 14-15,-14-1-13 0,-9 1 0 16,-3 0-1-16,-1 3 18 16,-3-2-1-16,5 0-17 15,-2 3 0-15,2 2 7 16,0 2-16-16,4 5 9 15,-6 2 0-15,0 3-7 16,-6 1 11-16,-3 3-10 16,-5 2 5-16,-1-1-8 15,-5-2-2-15,-3 3 11 0,-4-1 0 16,-2 3-7-16,-4 1 7 16,-1 1 0-16,-1 1 0 15,-2 1 1-15,-1 2-7 16,-2 0 6-16,1 2 0 15,-3 0-2-15,0 4 4 16,1 0-3-16,4 3 1 16,-1-4-6-16,0 3-10 15,6-2 16-15,1 2 0 16,-3-1-1-16,3 5 3 16,-4 4-8-16,-3 2 4 15,-1 3-17-15,-3 4 10 16,-1 1-2-16,1 0 11 15,0-3-7-15,1 5 8 16,1-5-1-16,-3 3 0 0,-1 0-3 16,0 4-10-16,-1 2 13 15,1 4 0-15,2 0-1 16,1 0-12-16,2 0 12 16,2 0-13-16,1 0 14 15,3-2-17-15,0-3 18 16,-5-1-1-16,1 3 0 15,-7 3 14-15,-6 0-23 16,-2 6 9-16,-4 10 0 16,3 2-12-16,0-2 13 0,4 2-2 15,7-4 1-15,2 1-67 16,5-4 30-16,-1 3-34 16,-19 14-71-16,15-2-158 15,9 1-508-15</inkml:trace>
  <inkml:trace contextRef="#ctx0" brushRef="#br0" timeOffset="49512.38">4474 5285 1662 0,'0'0'582'0,"0"0"-262"32,0 0-87-32,0 0-170 0,0 0 2 0,0 0 18 15,0 0-39-15,-46 129 37 16,37-87-63-16,-3-1-3 15,4-6 8-15,-3-1-23 16,1-5 0-16,0-6-56 16,-3-5-122-16,3-6-431 15,4-10-395-15</inkml:trace>
  <inkml:trace contextRef="#ctx0" brushRef="#br0" timeOffset="49888.85">4241 4874 1258 0,'0'0'1051'16,"0"0"-778"-16,0 0-67 15,0 0-152-15,0 0-20 0,0 0-34 16,129-108 2-16,-89 76 11 16,-7-2-12-16,-6 6 9 15,-9 6 39-15,-7 10 26 16,-5 4 18-16,-6 8-27 16,0 0-32-16,0 0 19 15,0 6-52-15,0 17 7 16,0 2 1-16,2 7 5 15,-2 5-28-15,4 1 5 16,0-1-43-16,15 24-19 16,0-9-226-16,5-8-460 0</inkml:trace>
  <inkml:trace contextRef="#ctx0" brushRef="#br0" timeOffset="50423.13">6319 5707 1156 0,'0'0'774'16,"0"0"-608"-16,0 0 76 16,0 0-33-16,0 0-42 15,0 0-61-15,0 0-12 16,-38-53-81-16,28 53-12 15,-9 10 41-15,-8 11-10 16,-8 5 47-16,-7 8-16 16,-3 2-57-16,3 4 39 15,2 2-45-15,9-2-17 0,11 4-74 32,9-7-201-32,9-14-441 0</inkml:trace>
  <inkml:trace contextRef="#ctx0" brushRef="#br0" timeOffset="50752.78">6611 5292 882 0,'0'0'1195'16,"0"0"-1025"-16,0 0-45 15,121-35-42-15,-84 35-53 32,-1 0-12-32,-11 13 31 0,-10 9-34 0,-10 3 12 31,-5 6 38-31,-18 1 29 0,-16 4 9 0,-5-2-33 16,2 0-7-16,6-4 33 15,12-2-66-15,7-9-17 16,12 1-13-1,0-6 8 1,7-5-8-16,24-3 0 0,16-3-20 16,48-3 19-1,-7 0-193-15,-1-4-492 0</inkml:trace>
  <inkml:trace contextRef="#ctx0" brushRef="#br0" timeOffset="51314.91">7304 6792 1642 0,'0'0'815'0,"0"0"-586"16,0 0-29-16,0 0-131 0,0 0-51 15,0 0 77-15,-138 48-72 16,109-25-23-16,9 2 0 16,11 7-76-16,5-8-148 15,4-7-482-15</inkml:trace>
  <inkml:trace contextRef="#ctx0" brushRef="#br0" timeOffset="52017.06">7806 7022 1803 0,'0'0'503'0,"0"0"-339"15,0 0-30-15,0 0-100 16,0 0-26-16,0 0-8 16,0 0 0-16,110-18 0 0,-85 18-6 15,-6 0 14 1,-11 6 4-16,-8 6 47 0,0 2-12 15,-12 6 44-15,-11 2 21 16,-8 6-61-16,2 1 10 16,6 0-46-16,10 1-6 15,13 1-5-15,0 1 25 16,31-3-29-16,11 0 0 16,10-2 6-16,1 3 14 15,-6-5-19-15,-14 0 5 16,-12-2-6-16,-17 4-15 0,-4 3 14 15,-23 3-46 1,-21 7 23-16,-36 23-18 0,6-9-300 16,5-6-422-16</inkml:trace>
  <inkml:trace contextRef="#ctx0" brushRef="#br0" timeOffset="52401.25">7041 8350 814 0,'0'0'1295'0,"0"0"-968"0,0 0-111 16,0 0-78-1,0 0-60-15,0 0-66 16,0 0 25-16,13 12-36 0,10 0 41 15,8 6 31-15,2 2-57 16,1 2 43-16,-1 1-52 16,0 4-7-16,3 13-7 15,-8-6-264-15,-4-5-482 0</inkml:trace>
  <inkml:trace contextRef="#ctx0" brushRef="#br0" timeOffset="52888.11">7864 8826 1803 0,'0'0'911'16,"0"0"-779"-16,0 0-16 15,0 0-116-15,0 0 0 16,0 0 21-16,0 0-12 16,-101 61 42-16,78-36-35 15,8-5-2-15,7 1 2 16,8-5-7-16,0-2-9 0,0-2 0 16,4-4-19-16,13-5 18 15,6-3-26-15,8 0 2 16,2-7-7-16,5-9-64 15,-7-1 28-15,-2-4 29 16,-11 5 39-16,-5 5 9 16,-7 0 42-16,-4 7 43 15,-2 2 16-15,0 2-59 16,0 0-4-16,0 18-41 16,0 10-5-16,0 8 55 0,4 9-46 15,3 2-1 1,-1 4-7-16,0-3-2 0,0 0-26 15,-4-4-61-15,-2 12-118 16,-8-14-99-16,-7-6-345 0</inkml:trace>
  <inkml:trace contextRef="#ctx0" brushRef="#br0" timeOffset="54162.7">6549 9747 544 0,'0'0'1359'0,"0"0"-1095"16,0 0-154-16,0 0 21 15,0 0-16-15,0 0 16 16,0 0 10-16,129 18-90 16,-96 2 15-16,1 5-60 0,-3 7-6 15,0 22-85-15,-6-6-262 16,-10-6-375-16</inkml:trace>
  <inkml:trace contextRef="#ctx0" brushRef="#br0" timeOffset="54602.07">6940 10371 1876 0,'0'0'652'15,"0"0"-550"-15,0 0-58 16,0 0 84-16,0 0-49 16,0 0-34-16,-39 128 13 15,34-103-57-15,5-7 0 16,0-7 16-16,0-1-1 16,0-4-13-16,0-1-3 15,0 0 14-15,11-1-25 16,7 3 11-16,5-4 0 15,6 1-10-15,2-1 29 16,5 0-19-16,-3 0 0 0,-2 0 1 16,-2 1 27-1,-6 1-10-15,-8 1 24 16,-7 2 30-16,-5 4-47 0,-3 1 28 16,0 8-26-16,-7 0-14 15,-18 0-26-15,-4 2 5 16,-4-6-50-16,-15-17-31 15,10 0-229-15,5-7-428 0</inkml:trace>
  <inkml:trace contextRef="#ctx0" brushRef="#br0" timeOffset="54744.56">7133 10343 1761 0,'0'0'629'0,"0"0"-326"15,0 0-94-15,131-72-75 16,-93 58-34-16,-1 4-82 15,0 3-18-15,5-4-69 16,-11 0-405-16,-8-3-1929 0</inkml:trace>
  <inkml:trace contextRef="#ctx0" brushRef="#br0" timeOffset="55422.09">4511 11268 2618 0,'0'0'495'0,"0"0"-495"15,0 0-14-15,0 0-5 16,0 0-107-16,0 0-147 16,0 0-976-16</inkml:trace>
  <inkml:trace contextRef="#ctx0" brushRef="#br0" timeOffset="55545.62">3906 11214 2133 0,'0'0'599'15,"0"0"-564"1,0 0-35-16,-135-35-63 0,104 21-242 16,4-2-505-16</inkml:trace>
  <inkml:trace contextRef="#ctx0" brushRef="#br0" timeOffset="55670.68">3109 10950 2350 0,'0'0'223'0,"0"0"-223"16,0 0-592-16</inkml:trace>
  <inkml:trace contextRef="#ctx0" brushRef="#br0" timeOffset="56769.59">2663 5919 1629 0,'0'0'249'16,"0"0"-143"-16,0 0-91 0,0 0-15 15,0 0 30-15,0 0-5 16,0 0 40-16,69-41 25 31,-69 41 52-31,0 0 38 16,0 0-79-16,0 0-58 15,0 0 2-15,0 0-44 16,-2 0 28-16,2 0-21 16,0 0 4-16,-2 0 2 15,2 11-14-15,0 9 51 16,0 7 42-16,0 7-60 0,0-2 24 16,9 1-36-16,4-2-11 15,0-7 24-15,-2-4-34 16,-1-8 1-16,-2-6-1 15,-3-6-19-15,-3 0 17 16,0 0-32-16,-2-19-54 16,2-11-66-16,0-3-31 15,-2-6-45-15,3 4 10 16,-3 2 88-16,0 10 132 16,0 6 135-16,0 9 91 15,0 3-18-15,0 5-103 16,0 0-36-16,0 0-17 15,0 17-46-15,0 5 54 16,0 6-29-16,0 4-30 16,4 0 23-16,1-3-24 0,-5 0-86 15,0-8-135-15,0-7-482 0</inkml:trace>
  <inkml:trace contextRef="#ctx0" brushRef="#br0" timeOffset="57476.64">1858 5051 1935 0,'0'0'466'0,"0"0"-345"15,0 0-120-15,0 0 7 16,0 0 53-16,10 110-32 0,-4-68 25 15,1 3 19 1,-3-8-52-16,0-2 28 0,0-11-13 16,-2-8-34-16,-2-9 39 15,2-4-33-15,-2-3 20 16,0-4 58-16,0-20-86 16,0-11-14-16,0-8-1 15,0-5-33-15,2-2 37 16,5 3-48-16,3 9-6 15,2 10 55-15,-1 10-32 16,0 8 42-16,3 6 0 16,-1 4 6-16,0 0 55 15,3 0-16-15,0 14 2 16,-1 6 30-16,-1 3-41 0,1 4 14 16,-1 3-36-16,-4 1-4 15,-1-2 4-15,-1-2-14 16,-4-6-41-16,-4-3 12 15,4-1-99-15,-2-7-142 16,0-6-352-16</inkml:trace>
  <inkml:trace contextRef="#ctx0" brushRef="#br0" timeOffset="57665.13">2319 5105 2155 0,'0'0'819'0,"0"0"-658"16,0 0-105-16,0 0-20 16,0 0-36-1,0 0-15-15,0 0-39 0,139-16-158 16,-114 16-324-16,-6 0-304 0</inkml:trace>
  <inkml:trace contextRef="#ctx0" brushRef="#br0" timeOffset="59001.25">1515 6691 464 0,'0'0'662'0,"0"0"-585"16,0 0-64-1,0 0-13-15,0 0-67 0,0 0 47 16,0 0 19-16,-4 40-12 16,16-33 12-16,-1-3-41 15,1-3-10-15,-2 1 52 16,-1-2 64-16,-5 0 212 15,2 0 56-15,2 0-92 16,-2 0 0-16,5 0-70 0,0 0-42 16,1 0-39-16,-4 0-67 15,-1 0 39-15,-5 0-34 16,-2 0 15-16,0 0 56 16,0 0-41-16,-4 0-15 15,-11 2-29-15,-6 3 1 16,4 0 23-1,-1 1-36-15,7-2 0 0,6 1-2 16,5 1-14-16,0 0 9 16,7 2-28-16,15 0 7 15,2-2 20-15,5-2-5 16,-2-1 12-16,-2-3 16 0,-8 3-9 16,-5-3 13-1,-3 1-11-15,-4 1 1 0,3 1 7 16,1 0-17-16,0 1-9 15,-3 1-30-15,-6-3-215 16,-13-2-258-16,-16 0-447 0</inkml:trace>
  <inkml:trace contextRef="#ctx0" brushRef="#br0" timeOffset="59551.59">426 6551 1324 0,'0'0'862'16,"0"0"-650"0,0 0-138-16,0 0-52 15,0 0-10-15,0 0 28 16,0 0 66-16,73 106-62 16,-59-68 24-16,-3 1-16 15,-5-7-40-15,2-5 46 16,-6-4-37-16,-2-11-3 15,0-8 7-15,0-4-19 16,0 0 27-16,0 0-33 16,0-21-6-16,-10-6-37 15,2-8-27-15,-1-3 11 16,5 0 12-16,2 8-3 16,2 9 41-16,0 4-8 0,0 9-3 15,11 2 11-15,1 6 18 16,5 0 19-16,-2 0 49 15,3 6-19-15,2 12 28 16,-2 3-23-16,0 9-27 16,-3-1 27-16,-2 4-54 15,-4-4-8-15,0 2-1 16,-5-8-36-16,4-5-46 16,-2-4-136-16,-4-11-416 0</inkml:trace>
  <inkml:trace contextRef="#ctx0" brushRef="#br0" timeOffset="59708.86">881 6586 1950 0,'0'0'1071'0,"0"0"-896"16,0 0-121-16,0 0-30 15,0 0-23-15,0 0-2 16,120-15-55-16,-80 11-187 0,-7 0-488 15</inkml:trace>
  <inkml:trace contextRef="#ctx0" brushRef="#br0" timeOffset="60149.6">1206 6479 2307 0,'0'0'559'0,"0"0"-401"15,0 0-118-15,0 0-38 16,80-135 10-16,-57 102 0 16,-6 8-12-16,-3 5 0 15,-8 8 7-15,-1 5 14 0,-3 4 12 16,-2 3 6 0,0 0 16-16,2 0-54 0,-1 0 7 15,7 17-8-15,1 6 6 16,0 7 17-16,0 4-23 15,0 4 0-15,-1 1-1 16,-1-1 18-16,-2-4-14 16,-3-3-3-16,-2-6-40 15,0-7 39-15,0-3-34 16,-2-2 35-16,-11-5-1 0,1 0 11 16,3-1 7-1,3-6-17-15,6 1 9 0,0-2-30 16,0 0 21-1,8 0 0-15,12 0 22 0,6-3-21 16,0-8 29-16,0 3-30 16,-3-3-51-16,-5-2-3 15,-7-1-198-15,-5 0-545 16</inkml:trace>
  <inkml:trace contextRef="#ctx0" brushRef="#br0" timeOffset="61939.82">1627 5095 1748 0,'0'0'487'0,"0"0"-337"16,0 0-85-16,0 0-64 15,0 0 7-15,0 0-8 16,116-54 0-16,-94 47-1 16,-6 1 21-16,-5 3-20 15,-2 3 31-15,-2 0 0 16,-1 0 41-1,3 0-26-15,0 0 0 0,2 10 18 16,2 6-37-16,3 2 19 0,-3 4-2 16,1 4-44-1,-1 2 58-15,-1 5-48 0,-6 0 5 16,-1 4 45-16,-1 0-45 16,-2 0 28-16,-2 0-3 15,2-6-39-15,-2-4 46 16,0-6-46-16,0-6 0 15,0-8 35-15,0-6-34 16,0-1 32-16,0 0-5 16,0 0-29-16,0 0 45 15,0-11-45-15,-4-7 0 16,-3-4-1-16,3-6-2 0,2 0 1 16,2-3-5-16,0 0-10 15,0 0 5-15,2-1 2 16,9 1-10-16,5-1 20 15,-1 2-30-15,3 5 29 16,0 0 1-16,0 8-29 16,-3 1 16-1,1 4 13-15,-3 5 0 0,-1 1 1 16,-6 1 10-16,-4 5-4 16,0 0-7-16,-2 0 11 15,0 0 5-15,5 6-15 16,-1 7 10-16,4 4 4 15,-2 3-3-15,3 2-11 0,-3 3-1 16,-2-4 1-16,2 1 18 16,-2-2-18-16,-2 0 10 15,0 0 10-15,-2-4-15 16,2 0 13-16,1-1-19 16,-2-2 6-16,4-2 6 15,-1 0-11-15,4-2-1 16,-2-1 3-1,1-2 15-15,-3-2-16 0,3-2-2 16,-3 0 6-16,1-2 21 16,2 0-26-16,1 0 22 15,6 0 10-15,4-4-31 16,6-8 31-16,3-7-28 0,4-4-4 16,3-4 11-1,-1-2-3-15,0-1-9 0,-2-2 0 16,-4 1 14-16,-4 5-8 15,-4 2-6-15,-5 2 0 16,-3 6 4-16,-5 4 13 16,-1 6-11-16,-5 0-6 15,3 6 18-15,-3-2-8 16,0 2-10 0,0 0 0-16,0 0-10 0,0 0 8 15,0 0 2-15,0 0 0 16,0 0-4-16,0 0-18 15,0 0 22-15,0 0-24 0,-3 0 22 16,-2 0-35-16,1 2 36 16,0 3 1-1,-3 2-6-15,-4 0 0 0,-2 4 6 16,-6 3 0-16,-2 4-13 16,-6 2 20-16,0 3-7 15,0-4 0-15,5 1 12 16,2-2-19-16,6-4 7 15,5-4 0-15,3-3-18 16,2-3 27-16,2-2-9 16,0-2 0-16,2 0 13 15,0 0-16-15,0 0 3 0,0 0-19 16,0 0 2-16,0-11-50 16,4-2 44-16,2-4 2 15,3 2-13-15,-2-2 18 31,-2 4 10-31,-1 5 6 0,0 2-9 0,-1 1 24 16,-3 3-15-16,0 2 0 16,0 0 6-16,0 0-27 15,0 0 21-15,0 0-54 16,-9 4-12-16,-10 18-117 16,5-2-296-16,-2-2-593 0</inkml:trace>
  <inkml:trace contextRef="#ctx0" brushRef="#br0" timeOffset="63398.25">1640 5109 1564 0,'0'0'477'16,"0"0"-328"-16,0 0-124 15,0 0-6-15,0 0-19 16,0 0 11-16,134-70-10 16,-114 62 0-16,-6 5 30 15,-6 0 59-15,-1 3-20 16,-3 0 22-16,-1 0-7 0,1 9-38 15,1 2 29-15,-1 7-41 16,5 3-19-16,-3 0 12 16,6 5-16-16,-3 4-1 15,-1 4 17-15,0 0-22 16,-4 3 52-16,-2-3-29 16,0-2-2-16,-2-4 31 15,0-4-56-15,0-2 29 16,0-6-26-16,3-4 11 15,-1-4-1-15,2-4-15 16,-2-4 0-16,0 0-1 16,4 0 22-16,-2-4-21 15,0-15 0-15,1-4 15 0,-1-10-11 16,0 0-4-16,-2-5 0 16,3 2-10-16,0 2 11 15,-1 3-1-15,4 3 0 16,-1 4-4-16,5 3-17 15,-1 0 13-15,-2 1 7 16,2 4-16-16,0-1 19 16,-2 5-2-16,-1 1 0 15,2 3 1-15,-6 2-9 16,1 2 8-16,-3 2 0 16,-2 2 0-16,4 0 9 15,0 0-9-15,4 0 0 0,0 0-2 16,2 0-13-16,3 0 15 15,-2 4 0-15,-3 4-6 16,2 3 18-16,-4 0-12 16,1 3 0-16,-3 0 2 15,3 3 3-15,0-2-5 16,0 3 0-16,1-1 12 16,4-2 2-16,-1-3-14 15,0 0 0-15,-2-4 0 16,0 0-6-16,-5 1 6 15,1-4 0-15,-3 1-1 0,0-2 20 16,-2 3-19-16,2 1 0 16,-2-1 2-16,2 0 22 15,3 0-23-15,0 0-1 16,-1-2 4-16,0 1 13 16,-1-1-17-16,-1-1 0 15,0-1 0-15,-2 0-5 16,2-1 6-16,-2-1-1 15,0-1 0-15,0 0 15 16,1 3-21-16,-1-3 6 16,3 1 0-16,-1-1-7 15,2 0 7-15,-2 0 0 16,0 0 0-16,2 0 15 16,1 0-10-16,3-10 1 15,4-5-5-15,1-7 6 0,-2 0-6 16,3-3-1-1,-4 3 0-15,0 0 12 0,1 5-18 16,-3 0 6 0,-1 3 0-16,1 0-7 0,0 4 7 15,-2-2 0-15,1 4 0 16,0 2 1-16,-2 1-1 16,-3 2 0-16,0 0 0 15,0 2-14-15,0 1 20 16,-2-2-6-16,2 2 0 15,-2 0 6-15,0 0-6 16,0 0 0-16,0 0 0 0,0 0-9 16,0 0-19-16,0 0-7 15,0 0-43-15,0 0-228 16,-6 0-510-16</inkml:trace>
  <inkml:trace contextRef="#ctx0" brushRef="#br0" timeOffset="64276.85">4511 5322 1380 0,'0'0'387'15,"0"0"-211"-15,0 0 75 0,0 0-97 16,0 0-19-16,0 0-61 15,0 0-22-15,-37 60 33 16,24-58-25-16,0-2-4 16,-1 0 21-16,6-2-40 15,1-10 18-15,5-4-55 16,2-4 8-16,0-3-16 16,6 1 8-16,16 0-37 15,3 7 35-15,4 2-34 16,-2 8 36-16,-5 0 0 15,-7 5 3-15,-1 0-3 0,-9 2 1 16,-5 16 9 0,0 6-10-16,-19 9-25 0,-50 21-51 15,7-5-247-15,-5-5-428 0</inkml:trace>
  <inkml:trace contextRef="#ctx0" brushRef="#br0" timeOffset="64857">2859 5831 902 0,'0'0'305'0,"0"0"-76"16,0 0-21-16,0 0-11 16,0 0-59-16,0 0-30 15,0 0 25-15,7-2-3 16,-1 1-32-16,4-4-25 16,-4 3-9-16,1 2 6 15,-1 0 1-15,-4 2-24 16,-2 14 35-16,0 2-67 15,0 4 10-15,-4-4 27 16,-9-2-10-16,-3-4 12 16,1-3-20-16,-1-7-25 0,1-2 51 15,3 0-49-15,1 0 5 16,5 0-16-16,3-11 11 16,0-1-19-16,3-2 8 15,-1 4-42-15,1 5 24 16,-4 5-74-16,-10 0-101 15,1 15-483-15,-1 8 8 0</inkml:trace>
  <inkml:trace contextRef="#ctx0" brushRef="#br0" timeOffset="65421.48">1908 6636 1160 0,'0'0'499'0,"0"0"-263"15,0 0 3-15,0 0-27 16,0 0-10-16,0 0-89 16,0 0-112-16,-23-17-1 15,10 23 0-15,-5 8 21 16,-4 6-21-16,-2 2 10 15,-5 0 26-15,-3 0-10 16,3-4 9 0,3-1 25-16,5-5-52 0,6-5 33 0,8-2-21 15,7-4-8 1,0-1-3-16,0 0-9 0,0 0 0 16,11-12 13-16,2-4 1 15,3 1-11-15,3-4-3 16,-2 5 19-16,3 2-22 15,-5 4 4-15,1 4-1 16,-5 4 12-16,-2 0-1 16,-2 6-13-16,-4 19 2 15,-3 8-36-15,0 10 27 16,-24 31-125-16,-2-8-145 16,1-10-582-16</inkml:trace>
  <inkml:trace contextRef="#ctx0" brushRef="#br0" timeOffset="66096.14">2294 9517 2154 0,'0'0'606'15,"0"0"-531"-15,0 0-23 16,0 0-52-16,0 0-269 15,0 0-322-15</inkml:trace>
  <inkml:trace contextRef="#ctx0" brushRef="#br0" timeOffset="76463.42">9190 4478 902 0,'0'0'334'16,"0"0"-195"-16,0 0 8 15,144 1-60-15,-84-1 1 16,7 3 62-16,9-1-74 15,2-1-44-15,8-1 27 16,6 0-23-16,1 0 10 16,1 0 40-16,4 0-38 15,3 0 11-15,1 0-23 16,2 0-29-16,4 0 27 0,-1 0-34 16,4 0 18-16,-7 0 9 15,-1-1-18-15,-3-1 19 16,-6-1-18-16,0 2-10 15,-3-4 46-15,-2 4-40 16,0-4 8-16,3 4 2 16,-5-4-10-16,1 3 0 15,-3 2 7-15,-4 0-11 16,-6 0 31-16,-1 0-33 16,-5 0 12-16,0 0-6 15,-1 2 6-15,2 0-5 16,6 1-1-16,2-3 3 15,4 0 2-15,5 0-4 0,4 0-5 16,1 0-2-16,-1 1 1 16,5-1-1-16,-1 0 0 15,5 3 1-15,4-3-9 16,2 0 16-16,6 0-8 16,-4 0 0-16,2 0 0 15,0 3 4-15,-4 0-4 16,19 0 0-16,16 0 0 15,19-1 10-15,7-1-10 16,-7-1 0-16,-9 0 3 0,-10 3-13 16,4-2 10-1,0 3 0-15,-5 2-1 0,0 1 8 16,-3-2-7-16,-2 0 0 16,2-1 10-16,-2-2-11 15,4-1 1-15,2-1 0 16,5 0-1-16,-3 0-3 15,-3 0 4-15,-7 0 0 16,-21 0 7-16,-23 0-10 16,-18 0 3-16,12 0 0 15,33 0 4-15,42 0 10 16,23 0 11-16,-4 0 13 16,-7 3-25-16,-14 0 30 0,0 2-43 15,-3 0 0-15,1-1 5 16,-2 3 13-16,1-1-18 15,-3 2 0-15,-5 0 1 16,-10 2-17 0,-23-2 16-16,-28 0-13 0,-21-4 12 15,-16 0-59-15,1-1-5 16,-5-1-37-16,-9-2-66 16,-22 0 64-16,-12 0 36 15,-23 0 6-15,-102 0 19 16,5-2-126-16,-21-13-668 0</inkml:trace>
  <inkml:trace contextRef="#ctx0" brushRef="#br0" timeOffset="77810.39">9416 4416 1303 0,'0'0'283'15,"0"0"-131"-15,0 0-72 16,0 0-1-16,0 0-17 15,0 0 42-15,0 0-26 16,-31-11-78-16,31 11 45 16,0 0-17-16,0 0-3 15,0 6 80-15,0 12-37 0,-4 12 52 16,0 9-36 0,-4 11-49-16,0 11 31 0,-1 6-27 15,2 10 1-15,0 6 2 16,1 20-42-16,-1 17 23 15,-7 20-23-15,0-11 1 16,2-25-4-16,0-27 5 16,4-20-2-16,-1 9 19 15,-3 9-7-15,2 3-6 16,1-4-6-16,2-2 0 16,4-4 5-16,1-1-5 15,2-1 0-15,0-6 3 16,0-5 9-16,0-8-24 0,0-9 12 15,0-6-16 1,0-7 0-16,0-10 7 16,0-2 9-16,-2-5 0 0,2-4 1 15,0-4-11-15,0 0-7 16,0 0-19-16,16 0 24 16,6 0 21-16,5 0-9 15,8 0 11-15,8 0 4 16,6 0-3-16,6-4-12 15,6-4 1-15,7 1 0 16,7 1 5-16,4 2-6 16,6 1 0-16,2-2 24 15,7 2-22-15,1-1-2 0,5 1 7 16,19-1 14 0,21 3-15-16,25-2 21 0,11 1-9 31,-8 0-8-31,-8 0 7 0,-18 1 1 0,1 1-12 15,9 0 10-15,1 0 1 16,8-3-10-16,5 2-7 16,5-2 12-16,7 3-5 15,1 0-7-15,0 0 0 16,1 3-1-16,3 8 16 16,10 4-15-16,4-4 0 15,2 2 15-15,3-4-14 16,1 1-1-16,2 0 0 0,5 1-9 15,-1 1 36-15,-2 0-28 16,-6 0 1-16,-14-3-9 16,-16 0-3-16,-39-5 12 15,-36-2-12-15,-32-2 12 16,-20 0-124-16,-13 0-94 16,-17 0-451-16</inkml:trace>
  <inkml:trace contextRef="#ctx0" brushRef="#br0" timeOffset="78892.88">9639 4953 882 0,'0'0'1276'15,"0"0"-916"-15,0 0-221 0,0 0-108 16,0 0 2-16,0 0-21 16,118-97-3-16,-84 69-9 15,-3 1 15-15,-9-4-7 16,-10 5-8-16,-2 2 0 15,-10 4 6-15,0 8 7 16,0 4-26-16,0 6 10 16,-4 2-79-16,-5 0 12 15,-2 16 64-15,-1 10 6 16,2 11 17-16,1 7-5 16,5 9-10-16,-2 6 1 15,6 1 6 1,0 1 13-16,0-6-22 0,6-5 0 0,0-8-2 15,-2-12-8-15,1-10 8 16,-5-9-22-16,2-11 4 16,0 0 8-16,5-19-130 15,2-11-22-15,4-8 38 16,5-6-9 0,0 2 44-16,2 4 11 0,0 8 42 15,-2 6 29-15,-4 8 7 16,-6 6 2-16,-3 4 16 15,-5 6-16-15,0 0 59 16,-5 0-50-16,-13 12 32 16,-1 4 89-16,-2 2-62 31,8 0-12-31,4-4-19 0,6-1-36 0,3-1-1 0,0-1 25 16,14-1-3-16,4 2 71 15,4-2-36-15,-1 4-13 16,0-2-15-16,-3 0-28 15,0 0-2-15,0-4-42 16,7-8-182 0,-5 0-63-16,-1 0-201 0</inkml:trace>
  <inkml:trace contextRef="#ctx0" brushRef="#br0" timeOffset="79395.12">10555 4907 1960 0,'0'0'334'16,"0"0"-190"-16,0 0-73 15,0 0-23-15,11 121 59 16,-5-71-26-16,2 6-56 0,-2-1-3 16,3-1-22-16,-4-8 0 15,4-6-41-15,-5-13-55 16,0-11 31-16,-4-10-90 16,0-6 45-16,0-12-48 15,-2-22-188-15,-10-14-186 16,0-8 285-16,-1-9 66 15,1 1 181-15,5 1 262 16,5 12 142-16,2 8-140 16,0 14-91-16,7 7-50 15,11 8-47-15,3 5-40 16,4 8 17-16,2 1-52 16,-7 0 5-16,-2 11 35 0,-7 9-40 15,-11 3 60-15,0 1-12 16,-4 2-19-16,-18 0 119 15,-5-4-69-15,-2-2-19 16,4-4-26-16,6-4-35 16,7-10-109-16,8-2-252 15,4 0-262-15</inkml:trace>
  <inkml:trace contextRef="#ctx0" brushRef="#br0" timeOffset="79630.25">11101 4626 1728 0,'0'0'832'16,"0"0"-656"-16,0 0-106 15,0 0-29-15,-83 128-5 16,59-68 52-16,0 3-75 15,6-1-7-15,0-4-6 16,5-7-70-16,5-10-20 16,8-13-107-16,0-11-178 15,0-17-202-15</inkml:trace>
  <inkml:trace contextRef="#ctx0" brushRef="#br0" timeOffset="79881.42">11299 4703 2309 0,'0'0'586'0,"0"0"-494"16,0 0-44-16,0 0-38 16,-11 133 39-16,11-83-49 15,0 3 6-15,0-3-6 0,0-5-7 16,0-6-13-16,5-5-24 15,-1-7-64-15,-2-8-9 16,0-6-106-16,3-13-133 16,-3 0-26-16,-2-5-574 0</inkml:trace>
  <inkml:trace contextRef="#ctx0" brushRef="#br0" timeOffset="80367.57">11154 5021 2076 0,'0'0'562'0,"0"0"-430"0,0 0-62 16,0 0-70-16,0 0 12 15,132-52-12-15,-88 37-42 16,0 2 9-16,-7 3-10 16,-8 2 43-16,-8 2-11 15,-4 3 28-15,-7 3 1 16,-3 0 34-16,0 3-22 15,-5 11 61-15,1 3-34 16,-1 4 10-16,0 2 3 16,2 2-68-16,3-3 34 15,0-6-36-15,6-2 1 0,-2-5 6 16,3-6-7 0,3-3 0-16,1 0-6 0,3 0 11 15,0-14-6-15,2-2 1 16,-1-1-14-16,0-2 1 15,-2 2-2-15,1 4 15 16,-4 3-8-16,-3 2 10 16,-8 4-3-16,1 4 1 15,-5 0 0-15,2 0-18 16,2 12 26-16,-2 5-8 16,0 8 0-16,0 0 12 15,-2 4-24-15,-2-1 3 16,0-4-75-16,0-4 6 0,0-6-186 15,0-14-266-15,-2 0-160 16,-2-14 130-16</inkml:trace>
  <inkml:trace contextRef="#ctx0" brushRef="#br0" timeOffset="80524.69">11796 4784 2031 0,'0'0'774'0,"0"0"-619"15,0 0-46 1,0 0-89-16,0 0 1 0,0 0-42 16,0 0-63-16,2 19-203 0,-2-6-262 15,-4-5-428-15</inkml:trace>
  <inkml:trace contextRef="#ctx0" brushRef="#br0" timeOffset="80712.59">11637 4517 2184 0,'0'0'714'16,"0"0"-542"-16,0 0-56 15,0 0-110-15,0 0 19 16,0 0-25-16,0 0-18 16,43 44-1-16,-43-15-134 15,-36 4-159-15,-4-3-245 16,3-11-664-16</inkml:trace>
  <inkml:trace contextRef="#ctx0" brushRef="#br0" timeOffset="81073.5">12304 4550 2277 0,'0'0'676'16,"0"0"-591"-16,0 0-13 0,0 0 4 16,-22 134-55-16,17-84 17 15,1 0-37-15,2 2-1 16,-1-2 0-16,3-5-54 0,0-5-73 16,0-8-55-1,0-10-194-15,-2-12-206 0</inkml:trace>
  <inkml:trace contextRef="#ctx0" brushRef="#br0" timeOffset="81198.89">12195 4823 2324 0,'0'0'542'0,"0"0"-406"16,0 0-94-16,0 0-42 15,124-59-72-15,-70 49-274 16,-10 7-715-16</inkml:trace>
  <inkml:trace contextRef="#ctx0" brushRef="#br0" timeOffset="81983.42">12496 4942 1952 0,'0'0'481'15,"0"0"-285"-15,0 0-134 16,0 0-62-16,0 0 16 15,0 0-16-15,0 0 0 16,93-114 9-16,-82 102 22 16,1 2-11-16,-1 5 17 15,-3-2 19-15,4 5-55 0,1 2 23 16,-2 0-24-16,3 0 18 16,1 0 1-16,-1 11-18 15,-1-3-1-15,-2 1 43 16,2-1-42-16,-2-2 35 15,1-2-29 1,-1-4 7-16,-1 0 29 0,4 0-37 16,-1 0-6-16,3-10 24 15,-5-2 2-15,1 0-16 16,-6 0-10-16,-1 2 6 16,-1 2 12-16,-2 0-18 15,0 2 0-15,0 0-6 16,-2 0 29-16,0 0-23 0,0 2 0 15,0 0 0-15,0 0-6 16,0 2 6-16,-8 2-1 16,1 0 1-16,1 0-23 15,-2 0 23-15,4 0 0 16,0 0 1-16,-1 4 14 16,1 4-14-16,1 0-1 15,0 1 9-15,1 0 6 16,-2 1-12-16,2 0-3 15,0-2 9-15,0 1-2 0,2-3 2 16,0-4-4 0,0 1 7-16,0-3 6 0,0 0-14 15,0 0-4 1,0 0 9-16,0 0 12 0,0 0-21 16,0 0 26-16,0 0-11 15,0 0 4-15,0 0-8 16,0 0-11-16,0 0 0 15,0 0-6-15,0 0 12 16,0 0-6-16,0 0 0 16,0 0 2-16,0 0-17 15,0 0 13-15,0 0 2 16,0 0-20-16,0 0 21 0,0 0-1 16,0 0 0-1,0 0-30-15,0 0 14 0,0 0-64 16,0 0-46-16,0 2-72 15,-7 5-397 1,-1 1-262-16</inkml:trace>
  <inkml:trace contextRef="#ctx0" brushRef="#br0" timeOffset="82547.39">12783 4831 1707 0,'0'0'597'0,"0"0"-376"15,0 0-90 1,0 0-73-16,0 0 64 0,0 0-34 31,0 0-32-31,-38 128 24 0,34-95-71 0,2-2 5 16,2-6-14-16,0-4-20 15,0-9-110-15,10-12-144 16,13 0-329-16,0-10-798 0</inkml:trace>
  <inkml:trace contextRef="#ctx0" brushRef="#br0" timeOffset="83159.16">13005 4935 1547 0,'0'0'775'0,"0"0"-531"16,0 0-152-16,0 0-90 31,0 0 7-31,139-17-9 0,-108 6-87 0,-6-5-6 16,-8 2 8-16,-9-3 85 15,-8 4 28-15,0 0 46 16,-14 6 50-16,-9 4-42 16,-1 3-43-16,0 0 22 15,-3 7-39-15,4 13-8 16,1 3 42-16,4 6-39 0,8 3 17 16,2 0-11-16,8-2-22 15,0-4 38-15,0-2-39 16,21-6 1-16,3-4-2 15,7-8-14-15,5-6-8 16,-1 0-34-16,1-10-38 16,-3-10 28-16,-2-6-35 15,0 2 34-15,-3 0 50 16,-6 4-18-16,-7 7 36 16,-2 6 0-16,-5 5 12 15,-2 2 7-15,-4 0-18 16,0 8 32-16,-2 8 34 15,0 0-65 1,0 2 30-16,0-2-32 16,-6-6 20-16,2-2-22 15,4-8 8-15,0 0 3 16,0 0 37-16,18-10-37 16,3-8 9-16,6 0-18 15,2-2-1-15,-2 3-8 16,0 5 9-16,-4 5 0 15,-4 5 10-15,-1 2 2 16,-3 0 2-16,-3 14-14 16,-3 6-14-16,-7 4-1 15,-2 10-108-15,-14-8-175 16,-5-4-401-16</inkml:trace>
  <inkml:trace contextRef="#ctx0" brushRef="#br0" timeOffset="83300.58">12990 4690 2150 0,'0'0'487'0,"0"0"-389"16,0 0-98-16,143-73-109 16,-67 62-211-16,-6 5-340 0</inkml:trace>
  <inkml:trace contextRef="#ctx0" brushRef="#br0" timeOffset="83739.73">14254 4856 912 0,'0'0'1365'0,"0"0"-1103"15,0 0 8-15,-146 0-185 16,120 4-67-16,6 13 40 16,6 4-49-16,6 6 9 0,8 2-18 15,0 2-7-15,2-3 7 16,20-6 0-16,5-6 8 16,7-10-8-16,5-6-11 15,1-2-16-15,3-25-61 16,-5-10-168-16,-9-9-44 15,-9-7 38-15,-7-3 85 16,-11 2 119-16,-2 8 58 16,0 13 201-16,0 12 121 15,0 11-75-15,0 10-58 16,-2 0-147-16,2 22-18 16,0 10 64-16,0 8-52 15,0 5 10-15,0 4-16 0,0-2-28 16,2-1 8-16,3-7-10 15,-3-2-94-15,-2-13-112 16,-2-10-380-16,-14-12-659 0</inkml:trace>
  <inkml:trace contextRef="#ctx0" brushRef="#br0" timeOffset="83881.2">14131 4692 1681 0,'0'0'893'15,"0"0"-657"1,0 0-236-16,0 0-5 0,118-10-132 16,-58 10-342-1,-9 0-473-15</inkml:trace>
  <inkml:trace contextRef="#ctx0" brushRef="#br0" timeOffset="84445.4">14623 4863 1846 0,'0'0'585'0,"0"0"-322"15,0 0-169-15,0 0-50 16,0 0-31-16,0 0 45 16,0 0-38-16,29 112-20 15,-18-89 57-15,1 0-57 16,-1-5 33-16,0-6-28 0,0-6 14 15,0-2-1 1,2-4-18-16,3 0-9 0,0-13 8 16,1-6-67-16,0-5 15 15,-7-4 13-15,-3 2-54 16,-3 2 70-16,-2 7 21 16,-2 8 3-16,0 3 70 15,0 3-44-15,0 3 21 16,6 0-41-16,-2 0 11 15,2 9 20-15,3 4-4 16,0 5 0-16,2 4 27 16,-1 1-48-16,0-2 24 15,2 2-36-15,-4-5 6 0,6-4-18 16,1-6-63-16,19-8-173 16,-5 0-316-16,4-6-1344 0</inkml:trace>
  <inkml:trace contextRef="#ctx0" brushRef="#br0" timeOffset="84994.59">15246 4931 1906 0,'0'0'377'16,"0"0"-5"-16,0 0-288 15,0 0-31-15,0 0-47 0,0 0 11 16,0 0-20-16,-74 28 3 15,67-12-3-15,2-2-14 16,3 2 14-16,2-2 3 16,0-2 0-16,0-4-7 15,0 0-9-15,4-4 8 16,6-2-29-16,3-2 10 16,1 0-25-16,1 0 19 15,-1-8-26-15,-1-3-22 16,-3-4 60-16,2 3-2 15,-5 2 23-15,-1-1 20 16,0 6-10-16,2 1-13 0,1 0 3 16,-3 4-33-16,1 0 16 15,0 0-19-15,-3 0 18 16,-2 0 18-16,3 2 0 16,-1 7 26-16,3-1-26 15,2 5 12-15,0-3-25 16,-1 0 7-16,3-1-7 15,3-2 13-15,1-3-24 16,3-1 24-16,3 0-30 16,-4 1 11-16,3 0 10 15,1 2 18-15,-4 4-6 16,4 1 89-16,-6 6-3 0,3 2 45 16,-3 0-26-1,-1 3-46-15,-5 0 11 0,-3 0-72 16,-6 0-1-16,0-2-18 15,-27 1-155-15,-2-7-54 16,1-9-337-16</inkml:trace>
  <inkml:trace contextRef="#ctx0" brushRef="#br0" timeOffset="85166.93">15302 4780 2074 0,'0'0'617'0,"0"0"-477"16,0 0-70-16,0 0-54 16,0 0-14-16,0 0-4 15,0 0-78-15,-24 73-202 16,-3-52-219-16,-2-6-495 0</inkml:trace>
  <inkml:trace contextRef="#ctx0" brushRef="#br0" timeOffset="85324">14924 4804 2307 0,'0'0'578'0,"0"0"-515"0,0 0-47 16,0 0-16-16,0 0-118 15,0 0-468-15,0 0-1391 0</inkml:trace>
  <inkml:trace contextRef="#ctx0" brushRef="#br0" timeOffset="85449.37">14858 4646 1490 0,'0'0'805'0,"0"0"-622"16,0 0-152-16,160-35-31 0,-89 30-279 15,-2 1-785-15</inkml:trace>
  <inkml:trace contextRef="#ctx0" brushRef="#br0" timeOffset="86093.02">16138 4707 2141 0,'0'0'639'0,"0"0"-404"0,0 0-226 16,0 0 37-16,0 0-11 16,12 140-28-16,-1-95 38 15,-3 2-45-15,-3-2 0 16,-5-8-1-16,0-7-71 16,-2-6 2-1,-18-8-51-15,-2-8-91 0,-5-8 115 16,2 0-14-16,3-8 20 15,9-16 82-15,8-8 9 16,5-8 15-16,13-2-15 16,18-1-18-16,8 6 7 15,1 0 15-15,2 7-4 16,-7 6 13-16,0 2-4 0,-14 6 42 16,-7 6 26-16,-7 4 79 15,-7 6 25-15,0 0-74 16,0 0-53-16,-7 19-52 15,0 8 13-15,0 13 58 16,5 5-61-16,2 5-11 16,0-5 31-1,14-1-20-15,3-6-8 0,-1-7-4 16,-5-12-1-16,-4-8-20 16,-5-9 21-16,-2-2 0 15,2-4-11-15,1-18-26 16,8-4-11-16,0-4 5 15,3 4-16-15,2 6 53 16,1 6-25-16,-2 4 31 0,1 8 2 16,-1 2-1-16,-1 0 56 15,1 2 3-15,3 12-36 16,-3 4 39-16,4 0-56 16,-4 2-7-16,1-3 0 15,-1-3-66-15,14-7-133 16,-4-5-407-1,-2-2-811-15</inkml:trace>
  <inkml:trace contextRef="#ctx0" brushRef="#br0" timeOffset="87332.21">16726 4895 2053 0,'0'0'642'0,"0"0"-474"16,0 0-112-16,0 0 12 15,0 0-56-15,0 0 3 16,0 0-12-16,-89 72 4 16,89-48-7-16,0-4 0 15,0-3-19-15,2-6-7 16,12-5-43-16,1-4 7 16,6-2 39-16,-1 0-80 0,0-6-47 15,0-6-15 1,-5-2 32-16,-1 0 119 0,-3 2 4 15,-2 4 10-15,-2 0 59 16,-5 6 18-16,0 0 33 16,2 2-46-1,1 0-63-15,-1 0 4 0,4 0-5 16,-2 0-31-16,0 6 4 16,1 0-12-16,3-1 39 15,-2 1 0-15,3-1 0 16,5-1 6-16,-1 0-6 15,1-2-13-15,-1 2-35 16,1-2-88-16,-3 0 39 0,3 0 61 16,-3-2 36-16,0 2 124 15,1-2 2-15,1 2-36 16,4 2-26-16,-3 0-52 16,-3 3 16-16,0 2-16 15,0 1 5-15,-2 0 47 16,3 3-42-1,1-5 21-15,-1 3 81 0,-1-3-102 16,-4-2 13-16,-5-2-35 16,1-2 1-16,-5 0 0 15,0-2-1-15,0 0 0 16,0 0-6-16,0 0-35 0,0 0 20 16,0 0-30-1,0 0-7-15,0 0 38 0,0 0 2 16,-5 0 18-16,3 0 20 15,2 0-14-15,0 0 22 16,0 0-20-16,0 0-8 16,0 0 18-16,0 0-6 15,0 0 9-15,0 0 27 16,0 0-25-16,0 0 36 16,0 0-47-16,0 0-11 31,0 0 31-31,0 0-31 0,0 3 26 0,5 1 0 15,-3-1-27-15,3 4 54 0,1 0-52 32,-2 3 16-32,3-2 19 15,0 0-29-15,-2 2 14 16,-1-4-22-16,0 2 17 16,1-3-4-16,-5-1-13 15,0-3 0-15,0 2 17 16,0-3-7-16,0 0 7 15,0 0-17-15,0 0 18 16,0 0-15-16,0 0-3 16,0 0 0-16,0 0-5 15,0 0 22-15,0 0-17 16,0 0 0-16,0 0 12 16,0 0-8-16,0 0-4 0,0 0 0 15,0 0-1-15,0 0-16 16,0 0 16-16,0 0-7 15,0 0-11-15,0 0 1 16,0 0 16-16,0 0 2 16,0 0 2-16,0 0 12 15,0 0-14-15,2 0 0 16,-2-3-3-16,0 3-12 0,0 0 15 16,2 0 0-1,-2 0-2-15,0 0 5 0,0 0-3 16,0 0 0-16,2 0-7 15,-2 0-5-15,0 0 12 16,0 0 0-16,0 0 2 16,0 0 7-16,0 0-10 15,0 0 1-15,0 0-7 16,2 0-5-16,-2 4 12 16,0-4 0-16,0 0-2 15,0 0-44-15,0 0-31 16,-2 0-111-16,-6 0-517 15,-3 0-496-15</inkml:trace>
  <inkml:trace contextRef="#ctx0" brushRef="#br0" timeOffset="87615.86">16645 4634 1068 0,'0'0'1142'16,"0"0"-837"-16,0 0-120 0,0 0-75 16,0 0-51-1,0 0 12-15,0 0-24 0,17 32-26 16,-5-14 3-16,1-4-15 15,0-1-18-15,0-2-17 16,9-9-113-16,-2-2-180 16,-1 0-286-16</inkml:trace>
  <inkml:trace contextRef="#ctx0" brushRef="#br0" timeOffset="87803.88">16969 4588 1579 0,'0'0'749'0,"0"0"-422"0,0 0-130 16,0 0-21-16,0 0-85 16,0 0-40-16,0 0-45 15,52 56-6-15,-88-28-79 16,-7-2-190-16,4-8-940 0</inkml:trace>
  <inkml:trace contextRef="#ctx0" brushRef="#br0" timeOffset="89328.24">15845 6486 1440 0,'0'0'363'15,"0"0"-229"-15,0 0-50 16,0 0-45 0,0 0-9-16,0 0 14 0,0 0 95 15,117-11-30-15,-76 7-27 16,5 1 25-16,6 2-31 16,6-1-6-16,8 0 13 0,10-2-53 15,9-1 23-15,24-1-17 16,33-1-35-1,39-3 43-15,18 0-30 0,-2 2 14 16,-9 2-16-16,-16 6 3 16,-1 0-4-16,3-3 5 15,6 3-10-15,10-4 25 16,7-4-29-16,9-2 22 16,3 0-24-16,5 1 7 15,0 0-7-15,9 2 0 16,6 1 1-16,5-1 8 0,1 0-9 15,-9-4 0-15,-5-1-1 16,-9-1-26 0,-9-2 21-16,-7 3 3 15,-16 2-6-15,-15 0-15 0,-20 0 8 16,-31 0 15 0,-32 2-7-16,-24-2-38 0,-13 0 17 15,5-10-71-15,-7 3-188 16,-12-4-304-16</inkml:trace>
  <inkml:trace contextRef="#ctx0" brushRef="#br0" timeOffset="90160.96">19567 4592 1575 0,'0'0'239'0,"154"-19"-111"15,-11 7-42-15,60-1-40 16,22 0 83-16,4 10 3 16,-4 0-18-16,-18 3-56 15,7 0 22-15,14 0 7 16,7-3-31-16,20-6 23 16,9-1-52-16,13-1-18 15,9 3 14-15,-6 4-13 16,-8 4 3-16,-16 0-13 15,-19 0 0-15,-21 1-7 0,-25 3 16 16,-26-1-16-16,-43-3 7 16,-39 0-74-16,-30 0-38 15,-29 0-91-15,-7 0-163 16,-17 0-454-16</inkml:trace>
  <inkml:trace contextRef="#ctx0" brushRef="#br0" timeOffset="90930.65">17754 5207 2372 0,'0'0'263'16,"0"0"-67"-16,0 0-195 15,0 0-1-15,127-9 55 16,-60 0-52-16,2 1-3 15,-3 3-9-15,-8 1-154 16,-15-2 11-16,-17-1-118 0,-13 1 48 16,-13 0 24-1,0-2-110-15,-13-2 248 0,-2-2 60 16,4 0 143-16,8-1 86 16,3 2-3-16,0 1-55 15,18 0-15-15,5 0-6 16,2 4 51-16,-6 3-71 15,-1 3-66-15,-7 0 29 16,-5 3-69-16,-6 13-2 16,0 8-19-16,-19 6 12 15,-10 4-15-15,-4 2 0 16,2-4-42-16,12-1-22 0,13-9-236 16,6-13-610-16</inkml:trace>
  <inkml:trace contextRef="#ctx0" brushRef="#br0" timeOffset="91559.68">19832 4954 1322 0,'0'0'344'0,"0"0"-137"15,0 0-64-15,0 0-73 16,0 0 92-16,0 0-9 15,0 0-3-15,-71-45-37 16,36 45-30-16,-8 0 34 16,-8 0-53-16,-3 8-7 15,-5 14 22 1,-4 6-60-16,-1 10 23 0,3 8-18 0,3 8-10 16,11 7 10-16,9 2-24 15,19 4 0 1,12-2 15-16,7 2-15 0,18-5 17 15,19-2-1-15,13-7-14 16,6-9 42-16,6-9-44 16,1-8 0-16,1-14 0 15,1-8-11-15,-7-5-22 16,-3-2-55-16,5-37-108 16,-13 3-161-16,-12-1-501 0</inkml:trace>
  <inkml:trace contextRef="#ctx0" brushRef="#br0" timeOffset="93004.65">20042 4895 1579 0,'0'0'296'0,"0"0"-188"15,0 0-24-15,0 0-73 16,0 0 3-16,0 0-14 15,0 0-3-15,114-119-9 16,-99 87 24 0,-1-3-11-16,-10 2 55 0,-1 1 39 31,-3 5-7-31,0 8-27 16,0 5-24-16,-3 6 33 15,-1 4-27-15,-1 2-21 0,-2 2-22 0,3 0-3 16,-5 3 3-16,3 18 27 15,-4 7 13 1,4 6 36 0,4 8-35-16,2 4 8 0,0 2 0 15,0 1-49-15,10-5 27 16,7-2-27-16,-5-8 12 16,2-9-17-16,-3-8 5 15,-4-7 0-15,-3-10 0 16,-2 0 7-16,-1-6-4 15,3-17-3-15,1-8-36 16,1-8 35-16,1-2-96 16,4-4 5-16,2 3 16 15,6 7-37-15,0 4 67 16,1 9-46-16,3 6-34 0,-4 6 83 16,2 5-11-16,-4 4 35 15,-1 1 5-15,-3 0-13 16,-5 0 25-16,-6 1-18 15,-2 8 9-15,0 1 11 16,-19 0 7-16,-3 4 135 16,-4 2 18-16,-3 0-64 15,4-1 38-15,5 0-27 16,9-1-40-16,5-2-58 16,6 1-9-16,0 3 0 15,0-2 20-15,13-1-19 16,-1 1 48-16,5-1-47 15,-2-2 11-15,-1-2-13 16,1-1 0-16,-4-3-59 16,5 2-141-16,-3-1-344 0,-4-4-263 0</inkml:trace>
  <inkml:trace contextRef="#ctx0" brushRef="#br0" timeOffset="95504.13">20160 5577 1573 0,'0'0'396'16,"0"0"-285"-16,0 0 34 15,0 0-25-15,0 109-52 16,0-74 8-16,0-1-76 16,0-8 13-16,0-6-13 15,0-10 9-15,3-8-9 16,-3-2 25-16,2 0 38 16,-2-18-7-1,0-8-55-15,0-7 9 0,4-5-10 16,5-1 5-16,2 0-11 15,2 3-3-15,3 8-5 16,0 8 2-16,0 6 3 0,-3 6 9 16,-3 4-7-16,0 4 20 15,-1 0-5-15,-3 0 20 16,4 16 21-16,-2 6 42 16,3 7-55-16,1 0 6 15,-1 1-15-15,-1 1-21 16,4-6 9-16,-3-4-15 15,0-5-52-15,9-6-57 16,-4-7-207-16,-1-3-221 0</inkml:trace>
  <inkml:trace contextRef="#ctx0" brushRef="#br0" timeOffset="95659.32">20628 5623 2588 0,'0'0'548'0,"0"0"-476"16,0 0 13-16,0 0-73 15,0 0-12-15,129-45-27 16,-79 44-133-16,-13 1-338 16,-6-4-787-16</inkml:trace>
  <inkml:trace contextRef="#ctx0" brushRef="#br0" timeOffset="96225.29">21073 5442 2186 0,'0'0'363'0,"0"0"-297"16,2-104-37-16,12 59-29 0,-3 9-22 15,-4 10 20-15,-2 8-33 16,-5 12 35-16,0 5 19 16,0 1 12-16,0 0 39 15,0 17-59-15,-8 13 38 16,2 13 24-16,2 7-52 16,4 7 28-16,0 0-7 15,0 5-24-15,0-3 47 16,8-4-43-16,4-6-7 15,-1-9 1-15,-3-10-1 16,0-10-15-16,-6-10 0 16,-1-9-10-16,-1-1-7 15,0-7 17-15,0-17-35 0,0-9 2 16,0-4-23-16,8-1 17 16,2 5-41-16,2 7-13 15,1 8 48 1,1 7-30-16,-1 6 25 0,-2 5 19 15,-2 0-1-15,-2 0 32 16,-3 0 1-16,-2 12 8 16,-2 3 62-16,0 2-2 15,0 5-8-15,0 3-10 16,0-2-50-16,0 0 36 0,0-5-33 16,0-6 4-1,0-4-16-15,9-2-19 0,5-6-59 16,11 0-14-1,-4 0-401-15,-3-8-754 0</inkml:trace>
  <inkml:trace contextRef="#ctx0" brushRef="#br0" timeOffset="96382.61">21424 5553 1810 0,'0'0'399'0,"0"0"-254"0,0 0-118 16,0 0-26-16,171-17-1 16,-118 17-198-16,-7 0-186 0</inkml:trace>
  <inkml:trace contextRef="#ctx0" brushRef="#br0" timeOffset="96602.13">21615 5461 2097 0,'0'0'649'0,"0"0"-582"16,0 0-30-16,0 0 3 16,-11 107-31-16,11-69 20 15,0-2-29-15,0-3-109 16,13-10-84-16,5-6-315 15,-2-11-497-15</inkml:trace>
  <inkml:trace contextRef="#ctx0" brushRef="#br0" timeOffset="97057.43">22149 5542 2129 0,'0'0'501'15,"0"0"-436"-15,0 0-64 16,50-102 14-16,-35 76-1 16,-1 8-14-16,-10 6 3 15,-4 6 6-15,0 6 80 16,0 0-38-16,0 0-11 15,0 16-11-15,0 10-16 16,0 10 40-16,-2 6-46 0,2 4 10 16,0 1-8-16,0-3-8 15,0-4-1-15,0-6 0 16,0-7-39-16,-6-4-1 16,-4-7-25-16,-5-5-35 15,-4-5 79-15,2-1 21 16,1-5 15-16,5 0 63 15,7 0-26-15,4 0 10 16,0 0-25-16,7 0-37 16,15-6 27-16,5-1-27 15,4-2 0-15,-2 1-1 16,-3 0-90-16,-8-6-77 16,-7 4-109-16,-9-3-254 0</inkml:trace>
  <inkml:trace contextRef="#ctx0" brushRef="#br0" timeOffset="97638.73">21013 5323 1600 0,'0'0'402'15,"0"0"-177"-15,0 0-88 16,0 0-86-16,0 0-14 16,0 0 6-16,0 0-24 15,99 3 41-15,-64-12-32 16,-1-4-1-16,-1-3 30 0,-4-5-57 16,-6 2 26-1,-8-3-3-15,-9 2-17 0,-6-1 49 16,0 8-22-16,-6 0-12 15,-17 7-21-15,-3 6-15 16,-3 0-60-16,-14 14-84 16,10 8-321-16,4-4-719 0</inkml:trace>
  <inkml:trace contextRef="#ctx0" brushRef="#br0" timeOffset="98878.76">22147 6111 1117 0,'0'0'643'16,"0"0"-529"-16,0 0 15 15,0 0-53-15,0 0-29 16,135-2 65-16,-89 2-14 16,5 0-54-16,-2 0 24 15,5 0 4-15,-1 0-32 16,3 0 46-16,7 1-41 15,3 0 1-15,7 2 23 16,10-1-42-16,22-2 31 16,27 0-37-16,26 0-14 15,4 0 23-15,-8 3-29 0,-34 1 11 16,-30 3 16-16,12-1-22 16,-15 0 23-16,0 0-28 15,11 0 13-15,-21 0-4 16,4-2-10-16,-3 2-15 15,-23-3-1-15,-27-3-103 16,-38 0-87-16,-32-3-324 16,-18-11-774-16</inkml:trace>
  <inkml:trace contextRef="#ctx0" brushRef="#br0" timeOffset="100180.66">18097 4981 1371 0,'0'0'319'0,"0"0"-78"16,0 0-42-16,0 0-104 16,0 0 10-16,0 0-4 0,0 0 1 15,0 0 66 1,0 0-68-16,0 0-4 0,0 0 6 15,0 0-68-15,0 0 21 16,0 0-32-16,0 0-22 16,0 0 30-16,0 0-29 15,4 0 20-15,9 8 2 16,1 1-23-16,6 2 18 16,0-1-19-16,5 0 0 15,0 0 8-15,0 2-8 16,-2-2 0-16,0-2-1 15,-8 1 10-15,-1-2-11 16,-6-1 2-16,-1 0 0 16,-2-2-18-16,-1 0 15 0,-2 0 3 15,1-2 0-15,-1 0-12 16,-2 0 11-16,0 0-20 16,0 0-7-16,0 1 27 15,0-2-52-15,-5 5 14 16,-11 1 32-16,-1 4 7 15,-8 5 55-15,-4 5-53 16,-2 1-2-16,-2 7 22 16,2 3-14-16,-1 5-8 15,8 1 0-15,3-2-88 16,11 2-61-16,1-12-351 16,9-9-615-16</inkml:trace>
  <inkml:trace contextRef="#ctx0" brushRef="#br0" timeOffset="101703.84">20084 5509 1610 0,'0'0'300'15,"0"0"-50"-15,0 0-136 16,0 0-114-16,0 0 0 16,0 0-37-16,0 0-92 0,14 21-55 15,-8-17-466-15</inkml:trace>
  <inkml:trace contextRef="#ctx0" brushRef="#br0" timeOffset="103576.35">4804 5472 1000 0,'0'0'257'15,"0"0"-181"-15,0 0-63 16,0 0 56-16,0 0 42 15,0 0 21-15,0-8-14 16,0 8-55-16,0 0 13 0,0 0-8 16,0 0 14-16,0 0 53 15,0 0-48-15,0 0-36 16,0 0 23-16,0 0-55 16,0 0 42-16,0 0 6 15,0 0-54-15,0 0 42 16,0 0-23-16,0 0 3 15,0 0 27-15,0 0-44 16,0 0 16-16,0 0-12 16,0 0-22-16,0 0 37 15,0 0-36-15,0 0 8 16,0 0-8-16,0 0-1 0,0 0-1 16,0 0-32-16,-4 0-107 15,-1-3-149-15,-1 1-512 0</inkml:trace>
  <inkml:trace contextRef="#ctx0" brushRef="#br0" timeOffset="108991.97">4835 5396 677 0,'0'0'726'0,"0"0"-564"16,0 0-21-16,0 0-52 15,0 0-3-15,0 0-1 0,0 0 10 16,-22 0 36-16,17 0-52 16,-1 0-14-16,-3-2 19 15,0 0-42-15,-4 2 29 16,-3-2-37-16,1 0-25 15,-6 0 12-15,2 0-10 16,-4-2-10-16,1 2 2 16,0-3 19-16,-5 2-17 15,0-1-4-15,-2-1-1 16,0 4 62-16,-2 0-47 16,2 1-15-16,-2 0 15 15,0 0 0-15,0 0-15 16,-1 0 0-16,1 0 9 15,-2 0-1-15,0 0-8 16,-3 1 0-16,0 3 0 0,0-4 4 16,-3 2-4-16,5-2 0 15,-4 1 6-15,3 2-3 16,-2-1-3-16,6 2 0 16,0 0 24-16,2 0-15 15,3 0 3-15,1 2-12 16,3-2 10-16,-1 2-8 15,4-1-2-15,-5 0 0 16,3-2 0-16,-4 3 7 16,-2-1-7-16,-4 3 12 0,-2-2-1 15,-1 2 17-15,1 2-21 16,0-3-5-16,1 4 10 16,-1-3 4-16,2 3-16 15,-2-2 0-15,1 1 8 16,-1 2-1-16,2 1-5 15,2 0 14-15,0 3 13 16,2-2-19-16,2 5 1 16,-2-4-11-16,-2 3 7 15,1 0-13-15,-5 1 6 16,1-1 0-16,-4 0 2 16,-1 0 16-16,-1 0-18 15,-4 2 0-15,6-1 0 0,-2 0-8 16,5-1 8-1,4 2 0-15,0-2-1 0,2 2 10 16,2 0-9-16,1 0 0 16,-3 0 0-16,-2 0-5 15,-2 2 7-15,-2 3-2 16,-3-2 9-16,2 5-3 16,-1-1-12-16,3 0 6 15,1 2 0-15,1-2-12 16,2 4 12-16,-1 1 0 15,1-1 1-15,-3 0 16 16,2 1-18-16,-2-3 1 16,0 0 0-16,-2-1-14 0,5-2 22 15,1 3-8-15,1-2 0 16,1 2 3-16,2-2-17 16,6 3 14-16,-1-5-30 15,5 1 20-15,-1 0 2 16,3-3 5-16,0 1-4 15,0-4 14-15,-2 1-8 16,-1 2 1-16,-1 0 0 16,-1 4-6-16,3 0 12 15,-3-1-6-15,5 1 0 16,2 0-20-16,3 3 10 0,0-3-10 16,2 3 20-16,0-2 0 15,-1 0 14-15,-1 0-13 16,-4 0-1-16,0 0 18 15,-1 3-15-15,-3 1-3 16,3-3 1 0,0 3-3-16,2-1 1 0,2-1 1 15,0 2 0-15,3-2 1 16,2 2-2-16,-5 0 1 16,2 0 0-16,-3 3-8 15,1-2 20-15,1 2-12 16,-2-1 0-16,6-1 0 15,-1 0-12-15,3-3 12 0,0 0 0 16,0 2-12-16,0 2 17 16,0 0-5-16,0 1 0 15,3-1 9-15,-1-1-9 16,1 0 0-16,-3 0 0 16,3-6-9-16,-1 3 18 15,0-2-9-15,0-1 0 16,3 2 12-16,-1 1-21 15,0 0 9-15,3 1 0 16,2-2-8-16,2 2 3 0,0-5 4 16,1 1-4-1,1-2-1-15,-2-1-7 0,0-2 13 16,0 0 0 0,-5-2-11-16,2-1 22 0,-2 2-11 15,1 1 0-15,1 2 1 16,4 1-7-16,0-1 6 15,5 0 0-15,3-1-15 16,-1 1 11-16,2-1 3 16,-1-2 1-16,-2 2-3 15,-1-3-10-15,-1 0 13 16,-3-2 0-16,1 0-9 16,-1 0 16-16,-1-2-7 0,-3 1 0 15,-1 0 0 1,2 2-9-16,-2 0 9 0,1 1 0 15,2-2-3-15,1 2 16 16,-2 1-13-16,4-2 0 16,-3 2 0-16,2-2-9 15,-1 2 15-15,-1-1-6 16,-1-3 3-16,4 1-2 16,-3 0-1-16,5 1 0 15,-3-1-8-15,5-2 0 0,0 2-2 16,2 2 10-16,3 0-9 15,-2 0 0-15,2 0 8 16,1 0-15-16,-1 3-40 16,-4-1 55-16,1-3-12 15,-3 2 13-15,-4-2-6 16,-2 2 17-16,-2-1-12 16,2 0 1-16,-2 0-2 15,0 2-10-15,2 2 12 16,-2 0 0-16,2 0 2 15,0 2 4-15,0-2-7 16,3 2 1-16,1 3 0 16,-1-2-21-16,0 3 13 15,3-1-3-15,-2-2 10 0,1-1-10 16,-1 1 10-16,4-4-10 16,0 2-39-16,1-4 49 15,1 0-24-15,-2-2 25 16,4-4 0-16,-3 1-5 15,0-2 5-15,0-1 0 16,-1 4 0-16,4-3-8 16,2 2 9-16,-1-2-2 15,3 0 1-15,2-2-12 16,0 0 11-16,0 0 1 16,-2-2-2-16,0 0-11 15,-1 1 7-15,-1-3 6 0,-3 0 0 16,-5 2-6-1,-1-3 5-15,0 1 1 0,0 3 0 16,-1-4-8-16,5 2 16 16,1 0-8-16,3-3 0 15,0 0-2-15,1 0-4 16,-1 1 6-16,-1-1 0 16,-1 0 0-1,0 2 1-15,-2 0-1 0,0 0 0 16,0 0 1-16,1-2 1 0,2 0-2 15,0 0 0 1,2-1-11-16,-1-2 23 0,-1 1-12 16,-4-3 0-16,0 4 0 15,-4-4-6-15,1 2 6 16,-1-1 0-16,1 0-7 16,-1 2 13-16,2 0-6 15,7 0 0-15,0 0 6 16,7 0-2-16,7 2 90 15,2 3-67-15,2-2-27 16,0 1-5-16,-1-2 5 16,-3 2 0-1,-5-4 2-15,-4 1-5 0,-2-2 3 0,-5 0 0 16,-1-2-3-16,-8-1 12 16,-3 2-9-16,-4-2 0 15,2 0 1-15,-1 0-4 16,-1 0 3-16,3 0 0 15,3 0-9 1,3 0 6-16,5 0 3 0,5 0-1 16,2 0 1-16,4 0-3 15,-2 0 3-15,2 0 0 16,-5 0-7-16,1 0 14 16,-2 0-7-16,-1 0 0 0,-3 0 0 15,-2 0-4 1,-1 0 4-16,-3 0 0 0,2 0-2 15,-4 0 16-15,3 0-14 16,-3 0 0-16,3 0 1 16,-1 0-4-16,1 0 3 15,-1 0 0-15,1 0 0 16,1 0 12-16,1 0-12 16,5 0 0-1,1 0-18-15,3 0 10 0,2 0-11 16,0 0-2-16,0 0 21 15,0-2-27-15,-2-2 27 0,2 1-1 16,2-2-2 0,-1 1-4-16,2 2 8 15,1-2-1-15,1 0 0 16,-3 0 11-16,0 0-12 0,-4 0 1 16,0-1-6-16,-1 3-5 15,2-1 12-15,-2-3-1 16,-2 0 3-16,3 0 7 15,-2 0-10-15,2-2 0 16,0 1 2-16,2 0-3 16,0 0 1-1,2-4 0-15,2 3-8 0,-2 0 1 16,2-2-3-16,-1 0-20 0,-1 0-9 16,-4 0 30-16,-1-3-53 15,1 1-20-15,2-2 53 16,0-1-13-16,4-3 32 15,-1 0-71-15,3-5-6 16,-1 2 30-16,-3-2-6 16,-3 3 42-16,-1 0 20 15,0 0 2-15,0-2 1 16,0 3-2-16,0-6 0 16,3 1-5-16,2-2 6 15,3-2-1-15,1 0 0 16,-1-4 8-1,-1 2-9-15,-3-2 1 0,0-1 0 16,-4 4 12-16,2-1-11 0,-2 3 23 16,-2 2-15-16,1-2 0 15,-1-1 2-15,-3 2-11 16,0-2 0-16,3 0 0 16,-6-2 11-1,2 2 10 1,-1-2 17-16,-5 2-21 15,-1-3 53-15,1 1-14 16,-1 0-26-16,3 0-3 16,2-2-19-16,-2 2 3 0,3-1-4 15,3 4 1-15,-4-3 26 16,4 2-17-16,-3-4 4 16,0-2 24-16,0-3-44 15,3-3 33-15,-1 2-34 16,2-4 9-16,-2 2 6 15,1-2-15-15,-4 0 0 16,-3-2-3-16,-3 1 23 16,-1 1-20-16,-3 0 0 15,-5 0 9-15,0-2 6 16,1 0-15-16,-2-2 1 16,-1-4-1-16,2 1 12 15,-1-1-12-15,1 0 0 0,-2 4 12 16,2-2 37-16,-4 4-33 15,2-2 4-15,-2 0 16 16,0-3-26-16,0-1 5 16,3-3-15-16,-1-4-3 15,3 3-13-15,-3 2 16 16,3 6 0-16,-3 4-8 16,-2 3 14-16,0 4-6 15,0-2 0-15,0 4 16 16,0-4-14-16,0 3-2 15,-7-5 0-15,2-2-7 0,-2-3 20 16,1-4-13 0,0-2 0-16,-6 0 2 0,-1 1 22 15,-2 5-17-15,-4 2 7 16,-3 2 33-16,3 2-47 16,-6-4 21-16,2 1-15 15,-1 1 4-15,-1-2 14 16,1 2-24-16,-1 2 11 15,1 0 14-15,-3 4-24 16,0-2 14-16,-2 2-13 16,-4 0 19-16,-3-1-8 15,1 3-11-15,-3 0 4 0,2-2 19 16,-2 1-25 0,2 4 9-16,1-3-9 0,-1 4 1 15,1 2 5-15,-3 0-5 16,2 2-1-16,-2 1 25 15,-2 4-11-15,-2-1-7 16,2 2-7-16,-2-2 10 16,-1 2-10-16,3-3 2 15,2 3-2-15,3 1 12 16,1-2 2-16,3 0-14 16,0-2 0-16,2 3 0 0,-2-2 11 15,-3 2-11 1,-4 0 0-16,-3 0 8 0,0 0 4 15,-2 0-2-15,1 2-10 16,0 0 2-16,3-1 7 16,2-1-3-16,1 3-6 15,1-6 9-15,-1 3 4 16,0-1-11-16,-4-2-2 16,0 3 12-16,-3 0-23 15,-3 3 32-15,-1 1-21 16,0 2 0-16,-2 1 12 15,1-1-12-15,-2 2 2 16,4 0-2-16,-1-2 35 16,5 2-34-16,-1-2 11 15,5 2-6-15,0 0 8 0,3-2 4 16,2 2-18 0,-1-1 0-16,3 3 5 0,2-5 1 15,-2 3-6-15,2 0 0 16,0 1-43-16,0 2 14 15,-18 6-76-15,7 1-191 16,2 0-412-16</inkml:trace>
  <inkml:trace contextRef="#ctx0" brushRef="#br0" timeOffset="111944.21">9893 7265 1835 0,'0'0'478'0,"0"0"-278"16,0 0-114-16,0 0 14 15,0 0-54-15,0 0-1 16,-140-54-17-16,102 58-22 16,-6 17 15-16,1 12-1 0,0 9 2 15,3 8 32-15,7 8-53 16,13 6 26-16,13 9-9 16,7-1-3-16,14 0 3 15,24-6-18-15,12-8 0 16,9-12-11-16,7-13-1 15,4-19 0-15,3-14 11 16,3-17-10-16,2-30 1 16,0-18 10-16,4-29 0 15,-3-33-6-15,-11-31-21 16,-18 7 4-16,-23 31-6 16,-21 38-36-16,-6 42 65 0,0 4 6 15,-6 4 15-15,-8 7 18 16,-5 18-39-16,2 7 0 15,-1 10-6-15,-1 30 6 16,-5 32 34-16,5 34-32 16,6-1 8-16,8-7 14 15,5-10-3-15,0-16-16 16,13 9-5-16,6 5 9 16,-4-11-8-16,1-16-1 15,-3-17-24-15,-2-14 23 16,-4-18-58-16,2-10 59 15,3-3-10-15,7-28 24 16,5-9-28-16,1-6-9 0,2 0 1 16,-3 4 2-1,-4 8 14-15,-2 6 6 0,-7 10 0 16,-4 8 9-16,-3 8 29 16,0 2-38-16,2 0 16 15,0 18 47-15,3 6-51 16,1 6 19-16,2 2-13 15,2 2-1-15,6-4-5 16,0-6-12-16,-1-5-17 16,4-12 11-16,-1-7-61 15,0 0 37-15,1-16 5 0,-3-14-26 16,-4-6 43 0,1-2-62-16,-4 2 42 15,-5 4 17-15,-2 7 22 0,-4 7 37 16,-2 10 17-16,0 4-16 15,0 4 44-15,0 0-92 16,3 11 10-16,3 11 29 16,3 6-38-16,0 0 21 15,2 2-23-15,2-5 12 16,-2-2 11-16,3-6-23 16,0-8 0-16,-1-5 0 15,3-4 4-15,1 0-13 0,1-16 5 16,-1-6-54-1,2-1 44-15,-4 0-14 16,-4 4 16-16,-2 8-5 0,-5 5 28 16,-1 4-22-1,1 2 8-15,3 0-22 0,0 6 16 16,6 7-36-16,3 2-70 16,13 1-111-16,-2-4-275 15,0-5-548-15</inkml:trace>
  <inkml:trace contextRef="#ctx0" brushRef="#br0" timeOffset="112274.26">11326 7582 1780 0,'0'0'777'0,"0"0"-586"15,0 0-105-15,0 0-62 16,0 0 22-16,0 0-40 15,-129 74 11-15,115-44-16 16,3-5 11-16,5-2-21 16,6-4 9-16,0-8-21 15,0-5 21-15,15-4-55 16,5-2 55-16,3 0 5 0,0 0 11 16,0-11-16-16,0 0 0 15,-4-1 0-15,-1 2 25 16,3 2-16-16,-2 4 4 15,-1 1 10 1,0 3-16-16,-2 0-11 0,-3 0 4 16,-4 0-94-16,-9 7-115 15,0-1-302-15,0-4-397 0</inkml:trace>
  <inkml:trace contextRef="#ctx0" brushRef="#br0" timeOffset="112760.77">10763 7328 2340 0,'0'0'515'0,"0"0"-460"16,0 0-55-1,0 0-307-15,0 0-404 0</inkml:trace>
  <inkml:trace contextRef="#ctx0" brushRef="#br0" timeOffset="113043.29">12230 7283 2336 0,'0'0'561'15,"0"0"-461"-15,0 0-74 16,0 0 11-1,0 0-25-15,-15 136 12 0,15-76-2 16,0 0-22-16,7 1-25 16,-1-7-65-16,-2-8-76 0,-4-12-49 15,0-12-244 1,-35-22-12-16,-1 0 121 0,1-6-693 16</inkml:trace>
  <inkml:trace contextRef="#ctx0" brushRef="#br0" timeOffset="113458.78">12010 7582 1423 0,'0'0'380'15,"0"0"-122"-15,0 0-167 16,0 0 12-16,114-116-6 16,-58 85-43-16,1-1 25 15,-1-2-52-15,-7 0 9 16,-11 2 11-16,-14 6-4 16,-11 6 39-16,-11 5 53 15,-2 11-46-15,0 4-41 0,-13 0-24 16,-3 20-24-1,1 13 23-15,4 7-22 0,4 8 22 16,7 6-22 0,0 1 0-16,0-4 35 15,14 0-27-15,-1-9-6 0,-1-11-3 16,-4-6-15-16,-3-10 15 16,-3-12-22-16,0-3 22 15,2 0-12-15,4-18 12 16,0-7-22-16,5 0 20 15,5 3-13-15,0 2 14 16,2 6 1-16,3 6 0 16,-4 6 7-16,3 2-6 0,-3 0 29 15,-2 7 12-15,1 14-41 16,-3 3 42-16,4 2-43 16,1 0-40-16,2-2-20 15,21-13-225-15,-8-6-294 16,-2-5-1026-16</inkml:trace>
  <inkml:trace contextRef="#ctx0" brushRef="#br0" timeOffset="114330.26">13017 7535 542 0,'0'0'1815'0,"0"0"-1448"15,0 0-223-15,0 0-83 0,0 0-61 16,0 0-2-16,0 0-19 15,-89 44-128-15,89-30-25 16,0-1 25-16,4-6-55 16,7-1 56-16,3-3 52 15,1-3 33-15,1 0 62 16,1 0-22 0,-1 0 23-16,0 0-15 0,0 0 18 15,-1-4-3-15,1-1 0 16,-1 2 2-16,1-1 20 0,-1 2-5 15,-1 2 7-15,-1 0 8 16,-1 0-31-16,-6 0 52 16,1 0 9-1,-3 0-40-15,-2 0 54 0,0 0-33 16,-2 0-15-16,2 0 9 16,2 0-35-16,-2 0 12 15,2 0-14-15,0 0-18 16,1 2 17-16,1-2-35 15,2 0-28-15,-2 0 63 16,-2 0-9-16,-1 0 10 16,-1 0 53-16,-2 0 3 15,0 0 42-15,4 1-55 16,0 3-12-16,1 1 17 16,4 1-48-16,0-2 24 0,-1 2-24 15,0 0 10-15,1 0 6 16,-1 0-16-1,1 1 0-15,0 2 26 0,2-1-20 16,5-2 11-16,4 0-15 16,2-4 13-16,5-2 3 15,4 0-18-15,1-12 0 16,-1-15-9-16,2-12-34 16,-2-11-10-16,-2-13-44 15,-5-10-66-15,-6-6 57 0,-8 1 29 16,-8 8 77-16,-2 14 159 15,-5 19 18-15,-10 17-33 16,-2 18-31-16,5 2-77 16,3 28 1-16,2 19-19 15,7 7 0-15,0 9 10 32,0-1-22-32,0 1 8 0,0-5-14 0,0-5 1 15,0-7 12-15,0-12-13 16,0-11 0-16,0-8 6 15,0-11 7-15,3-4 5 0,10 0-18 16,3-13-29 0,5 0 6-16,4-1-31 15,2 4-8-15,-5 6 4 0,0 4-35 16,-4 0 44-16,0 0-24 16,-3 19-57-16,-4 2-65 15,-5-3-276-15</inkml:trace>
  <inkml:trace contextRef="#ctx0" brushRef="#br0" timeOffset="114502.37">13048 7178 2365 0,'0'0'389'0,"0"0"-209"31,0 0-178-31,144-61-2 0,-27 50-73 0,-16 5-209 16,-16 6-825-16</inkml:trace>
  <inkml:trace contextRef="#ctx0" brushRef="#br0" timeOffset="120091.23">15040 7301 1761 0,'0'0'347'16,"0"0"-97"-16,0 0-81 15,0 0-45-15,0 0 13 16,0 0-86-16,16-115-24 15,21 100-8-15,6 1-4 16,6 4-15-16,-4 7 0 16,-5 3 10-16,-11 0-4 15,-14 20-6-15,-8 7-32 16,-7 7 14-16,-19 6-41 16,-18 4 59-16,-14 6 38 15,-7 2-10-15,-3 4 62 16,6-1-38-16,10-2-7 15,14 0 7-15,18-3-51 16,13-8-1-16,2-5 0 16,32-6 15-16,8-11-7 0,5-6 4 15,1-8-5-15,2-6 11 16,-6 0-3-16,-5 0 2 16,-4-1-17-16,1-12-68 15,24-8-19-15,-10 2-237 16,-1-2-408-16</inkml:trace>
  <inkml:trace contextRef="#ctx0" brushRef="#br0" timeOffset="120358.02">16495 7249 2097 0,'0'0'585'16,"0"0"-385"-16,0 0-105 16,0 0-68-16,0 0 8 15,0 0 38 1,15 152-63-16,-5-86 20 0,1 5-30 16,-1-2 15-16,2-4-22 15,-5-7 7-15,-7-10-24 0,0-10-38 16,0-13-145-16,-16-16-361 15,-2-9-279-15</inkml:trace>
  <inkml:trace contextRef="#ctx0" brushRef="#br0" timeOffset="120514.51">16092 7325 2087 0,'0'0'560'16,"0"0"-399"-16,0 0-63 15,0 0-59 1,129-92-38-16,-62 74-1 0,2 6-60 0,24 1-159 16,-14 4-289-16,-15 0-157 15</inkml:trace>
  <inkml:trace contextRef="#ctx0" brushRef="#br0" timeOffset="120718.39">16975 7279 436 0,'0'0'1299'0,"0"0"-723"16,0 0-325-16,19 112-11 16,-15-58-70-16,3 4-99 15,-1 6 15-15,4-1-69 16,1-5-16-16,1-8 5 16,-3-8-6-1,5-11-36-15,0-12-40 0,17-19-140 0,-2-10-119 16,0-17-196-16</inkml:trace>
  <inkml:trace contextRef="#ctx0" brushRef="#br0" timeOffset="120938.14">17545 7114 1857 0,'0'0'887'15,"0"0"-694"-15,0 0-66 0,0 0-111 16,0 0 23-16,0 113 30 15,-5-52-58-15,1 10 20 16,-2-1-23-16,4-2 13 16,0-4-17-16,2-3-4 15,-2-9-13-15,-2-10-5 16,-3-8-74-16,-4-10-8 16,-18-18-82-16,3-6-186 15,-3 0-270-15</inkml:trace>
  <inkml:trace contextRef="#ctx0" brushRef="#br0" timeOffset="121095.34">17146 7578 948 0,'0'0'1117'16,"0"0"-583"-16,0 0-333 0,0 0-46 15,0 0-2-15,0 0-113 16,0 0-17-16,-7-39 4 16,49 35-27-16,12 1 36 15,13-4-36-15,4-2-22 16,38-8-5-16,-20 3-183 15,-7-2-562-15</inkml:trace>
  <inkml:trace contextRef="#ctx0" brushRef="#br0" timeOffset="121299.28">18268 7483 1862 0,'0'0'317'0,"0"0"-273"0,0 0-44 16,0 0-25-16,7 103-12 16,4-83 37-16,-2-7 161 15,-3-2 80 1,-3-5-16-16,-3 7-126 0,0-2-99 16,-15-1-278-16</inkml:trace>
  <inkml:trace contextRef="#ctx0" brushRef="#br0" timeOffset="122130.86">8879 8918 1627 0,'0'0'749'0,"0"0"-578"0,0 0-31 15,0 0-12-15,0 0-63 16,0 0-25-16,0 0-10 15,112 11-30-15,-81-8-44 16,9 2-151-16,-9-3-339 16,0-2-610-16</inkml:trace>
  <inkml:trace contextRef="#ctx0" brushRef="#br0" timeOffset="122366.14">9994 8851 2336 0,'0'0'516'0,"0"0"-424"16,0 0 10-16,0 0-54 16,0 0-47-16,0 0 85 15,0 123-74-15,0-73-12 16,0 0 0-16,4-2-49 15,3-4-4-15,-7-3-105 16,0-10-215-16,-5-13-388 0</inkml:trace>
  <inkml:trace contextRef="#ctx0" brushRef="#br0" timeOffset="122554.62">9679 8813 2388 0,'0'0'502'0,"0"0"-373"16,0 0-35-16,0 0-46 16,0 0-17-16,151-38-10 15,-76 34-21-15,2 2-1 16,-1 2-77-16,8 0-121 16,-16 10-326-16,-13 2-544 0</inkml:trace>
  <inkml:trace contextRef="#ctx0" brushRef="#br0" timeOffset="122743.32">10562 8826 1631 0,'0'0'956'15,"0"0"-745"-15,0 0-45 16,0 0-48-16,0 0 7 16,-30 145-74-16,28-97-5 15,2 1 12-15,0-4-56 16,9-2-4-16,7-5-23 15,-1-8-69-15,3-11-5 16,14-19-136-16,-6-11-248 16,1-17-210-16</inkml:trace>
  <inkml:trace contextRef="#ctx0" brushRef="#br0" timeOffset="122947.43">10896 8660 2246 0,'0'0'602'15,"0"0"-400"-15,0 0-165 16,0 0 38-16,0 0 8 16,13 147-49-16,-4-89 10 15,0 3-40-15,0 1 5 0,-3-7-18 16,2-2-4-16,-4-9-31 16,-4-6-23-16,0-12-82 15,-20-17-140-15,-12-6-403 16,-3-3-408-16</inkml:trace>
  <inkml:trace contextRef="#ctx0" brushRef="#br0" timeOffset="123088.5">10632 9029 1154 0,'0'0'1130'0,"0"0"-788"16,0 0-88-16,0 0-110 16,0 0-67-16,0 0-66 15,0 0-22-15,112-48-1 16,-36 33-137-1,-11 0-380-15,-12 3-838 0</inkml:trace>
  <inkml:trace contextRef="#ctx0" brushRef="#br0" timeOffset="123496.83">11406 8918 1763 0,'0'0'551'0,"0"0"-343"15,0 0 42-15,0 0-99 16,0 0-31-16,0 0-77 15,0 0-3-15,101-115-19 16,-95 105-15-16,-4 5 45 16,0 5-51-16,-2 0 0 15,2 9 0-15,3 15 12 0,0 10-9 16,4 8 8-16,-3 6 10 16,1 2-17-16,-3-2-4 15,0 1-15-15,-4-5 6 16,0-6-82-16,0-5 16 15,-4-4-60-15,-15-11-89 16,-6-4 92-16,-6-8 107 16,-1-2 25-1,1-4 64-15,7 0 12 0,9 0 65 16,7 0-17-16,8 0-77 0,0-2 44 16,10-2-91-1,11-4 0-15,8 0 12 0,5 1 7 16,2-4-19-16,2 1 0 15,14-8-95 1,-9 2-100-16,-3 0-399 0</inkml:trace>
  <inkml:trace contextRef="#ctx0" brushRef="#br0" timeOffset="123638.53">12190 8895 2390 0,'0'0'378'0,"0"0"-211"0,0 0-167 16,0 0-229-16,0 0-408 0</inkml:trace>
  <inkml:trace contextRef="#ctx0" brushRef="#br0" timeOffset="123771.32">12226 9199 464 0,'0'0'2181'0,"0"0"-1896"16,0 0-137 0,0 0-142-16,0 0-6 15,0 0-297-15,0 0-975 0</inkml:trace>
  <inkml:trace contextRef="#ctx0" brushRef="#br0" timeOffset="124836.83">13327 8805 876 0,'0'0'721'0,"0"0"-543"16,0 0 25-16,0 0 22 15,0 0-4-15,0 0-76 16,0-14-45-16,0 32-3 16,0 14 3-16,0 12 38 15,0 12-35-15,0 10-67 16,2 5 26 0,4 2-61-16,3-2-2 0,1-3-4 15,0-8-101-15,3-6-56 16,-2-18-347-16,-3-18-449 0</inkml:trace>
  <inkml:trace contextRef="#ctx0" brushRef="#br0" timeOffset="125089.45">13364 8735 2034 0,'0'0'368'16,"0"0"-257"-16,0 0-51 15,0 0-4-15,134-13 4 16,-91 44-14-16,-8 9-26 16,-10 5 2-16,-16 6-22 0,-9-5 0 15,-11-5 19-15,-23-4 45 16,-11-8 30-16,-1-5-16 16,3-8-45-16,8-6 13 15,12-5-46-15,12-5-52 16,11-11-14-1,7-15-276-15,15-6-394 0</inkml:trace>
  <inkml:trace contextRef="#ctx0" brushRef="#br0" timeOffset="125340.89">14222 8500 1918 0,'0'0'771'16,"0"0"-542"-16,0 0-122 16,0 0-55-16,-120 78 66 15,84-19-91-15,7 11 17 16,3 4-38 0,7 4 9-16,9-5-30 0,3 1-20 0,7-12-85 15,0-4-80 1,0-21-438-16,11-16-440 0</inkml:trace>
  <inkml:trace contextRef="#ctx0" brushRef="#br0" timeOffset="125623.67">14567 8547 1773 0,'0'0'817'0,"0"0"-610"0,0 0-45 16,0 0-140-1,0 0 53-15,0 0-20 0,-48 153-53 16,38-86 67-16,2 3-45 16,1-4-8-16,5-1-5 15,0-8 1-15,2-4-24 16,0-7 12-1,-2-13-74-15,2-6 28 0,-3-12-92 16,-8-15-99-16,0-11-129 16,-2-14-388-16</inkml:trace>
  <inkml:trace contextRef="#ctx0" brushRef="#br0" timeOffset="126110.24">14331 8903 1609 0,'0'0'330'0,"0"0"-35"16,0 0-142-16,0 0-76 0,0 0 57 15,0 0-66-15,0 0-4 16,119-32 12-16,-81 32-43 16,0 0 24-16,-1 5-54 15,-1 4 15-15,-3-1 5 16,-6 2-22 0,-2-1 4-16,-8-2 42 0,-1 3-35 15,-3 0 24-15,-1 4-6 16,-2 1-29-16,-1 5 41 15,1-1-41-15,-6 6 0 16,0 0 27-16,-2 4-22 16,1-5 11-16,-3-1-17 15,2-5 10-15,2-3-17 0,1-7 7 16,0-6-15-16,3-2-11 16,1 0-41-16,7-8 49 15,1-16-3-15,6-4-10 16,-1-5 25-16,1 0-12 15,-4 2 18-15,0 5 17 16,-4 7-16-16,-2 4 31 16,-2 7-4-16,0 4-25 0,3 2 39 15,-3 2-42 1,-2 0 9-16,0 10 13 0,-5 10-14 16,-1 6 17-1,-3 1-25-15,0-2-42 0,0 0 36 16,0-7-115-1,0-13-100-15,-5-5-294 0,-3 0-289 0</inkml:trace>
  <inkml:trace contextRef="#ctx0" brushRef="#br0" timeOffset="126286.54">14958 8572 2331 0,'0'0'571'16,"0"0"-433"-1,0 0-41-15,0 0-76 0,0 0 11 16,0 0-32-16,0 0-18 16,93 29 12-16,-93-16-98 15,-4-10-102-15,-21-3-439 32,-4 0-257-32</inkml:trace>
  <inkml:trace contextRef="#ctx0" brushRef="#br0" timeOffset="126455.26">14937 8340 1914 0,'0'0'526'0,"0"0"-373"0,0 0 48 0,0 0-100 16,-24 110-92-16,13-59-9 16,4-8-356-16,7-13-1393 0</inkml:trace>
  <inkml:trace contextRef="#ctx0" brushRef="#br0" timeOffset="126816.53">15878 8843 2533 0,'0'0'387'16,"0"0"-236"-16,0 0-151 15,0 0 53-15,0 0-53 16,123-85-36-16,-88 56 9 16,-8-1-22-16,-10 6 37 15,-7 3 4-15,-8 8 16 16,-2 4 38-16,0 8 17 15,0 1-53-15,0 0 20 0,2 18-30 16,5 11 0-16,1 8 29 16,4 6-20-16,1 4 3 15,-2-1-12 1,-2 0-36-16,-6-2 8 0,-6 10-114 16,-19-10-223-16,-7-8-451 15</inkml:trace>
  <inkml:trace contextRef="#ctx0" brushRef="#br0" timeOffset="126942.07">15897 9206 933 0,'0'0'1198'16,"0"0"-736"-16,0 0-305 15,0 0-2-15,0 0-71 16,146-60 1-16,-109 44-78 0,-10 4-2 16,-10 1-5-16,-9 0-151 15,-8 3-345-15,0-2-620 0</inkml:trace>
  <inkml:trace contextRef="#ctx0" brushRef="#br0" timeOffset="127381.25">14817 8329 1770 0,'0'0'544'16,"0"0"-317"-16,0 0-136 15,0 0-60-15,0 0-31 16,0 0-15-16,0 0-187 16,114-47-269-16,-92 47-684 0</inkml:trace>
  <inkml:trace contextRef="#ctx0" brushRef="#br0" timeOffset="127931.58">17389 8863 1500 0,'0'0'823'16,"0"0"-721"-16,0 0 139 16,-127-28-139-16,84 28 1 15,1 0-2-15,2 14-66 16,4 12 38-16,7 6-66 16,9 4-7-16,8 2 0 15,12-1 3-15,0-4-3 16,13-5 0-16,15-10-5 15,3-11-14-15,7-7 19 16,4-11-30-16,1-26-7 16,1-16-132-16,-6-15-46 0,0-26-29 15,-2-30 20 1,-7 7 131-16,-8 18 8 0,-5 28 85 16,-11 35 200-16,-1 8 71 15,-4 5-20-15,0 18-63 16,0 5-107-16,0 13-21 15,0 26-11-15,0 11 14 16,0 16 24-16,0 8-48 16,0 9 24-16,4-2-50 15,-1-1-6-15,2-9-14 16,-5-11-56-16,0-12-39 0,0-18-82 16,-14-13-522-1,-3-17-1376-15</inkml:trace>
  <inkml:trace contextRef="#ctx0" brushRef="#br0" timeOffset="128339.69">17233 8632 1993 0,'0'0'689'0,"0"0"-514"16,0 0-69-16,0 0-50 16,0 0-55-16,124-24 9 15,-68 24-10-15,-3 18 9 16,-6 6-3-16,-7 7 22 0,-9 3 39 15,-8 2 23-15,-4 1-33 16,-5 4 57-16,1-2-60 16,-1-4-36-16,1-1 13 15,1-3-23-15,2-7-8 16,2-9 0-16,0-6-59 16,7-9 17-16,5 0-21 15,3-17-13 1,3-13 19-16,-5-8-60 0,-2-6 1 15,-8 4 51-15,-8 4 40 16,-6 10 25-16,-4 8 66 16,-3 9 34-16,-2 8 3 15,0 1-76-15,0 0 0 16,4 18 5-16,1 6-20 16,3 3 28-16,4 4-40 0,1-1-21 15,5-2-12-15,13-4-107 16,-2-8-165-16,0-9-556 15</inkml:trace>
  <inkml:trace contextRef="#ctx0" brushRef="#br0" timeOffset="128607.13">18275 8807 1974 0,'0'0'720'0,"0"0"-499"15,0 0-46-15,0 0-97 0,0 0-65 16,0 0-13-16,0 0 12 15,-3 62-18-15,24-40 6 16,1-4 0 0,-2-6-21-16,0-4 8 0,-6-8 13 15,-5 0 0-15,-5-3 13 16,-4-16 16-16,0-6-29 16,0 0-33-16,-16-1 31 15,-6 2-77-15,-2 5 56 16,3 6-45-16,11 5-103 15,5 6-182-15,5 0-760 0</inkml:trace>
  <inkml:trace contextRef="#ctx0" brushRef="#br0" timeOffset="128873.7">18703 8799 1337 0,'0'0'1062'0,"0"0"-714"16,0 0-115-16,0 0-129 16,0 0-20-16,0 0-42 15,0 0-42-15,-82 32 40 16,68-12-39-16,3 4 7 16,8 2-4-16,3-2 8 15,0 0-11-15,16-2-1 0,9-5-30 16,4-6 15-16,0-4-93 15,4-7-76-15,-8-17-435 16,-7-6-1562-16</inkml:trace>
  <inkml:trace contextRef="#ctx0" brushRef="#br0" timeOffset="129030.57">18378 8614 2046 0,'0'0'597'0,"0"0"-455"0,0 0-43 16,0 0-37 0,0 0-62-16,0 0-115 0,0 0-195 15,-106-1-360-15</inkml:trace>
  <inkml:trace contextRef="#ctx0" brushRef="#br0" timeOffset="129171.81">18124 8506 1874 0,'0'0'566'0,"0"0"-445"16,0 0-43-16,0 0-65 15,0 0-13-15,119 152-166 16,-98-84-431-16</inkml:trace>
  <inkml:trace contextRef="#ctx0" brushRef="#br0" timeOffset="129281.57">18223 9418 1947 0,'0'0'822'0,"0"0"-712"15,0 0-110-15,0 0-343 16,0 0-1222-16</inkml:trace>
  <inkml:trace contextRef="#ctx0" brushRef="#br0" timeOffset="129909.89">20063 8726 660 0,'0'0'1762'0,"0"0"-1491"16,0 0-192-16,-135-8-39 0,98 43 19 15,3 15-43 1,9 10 0-16,10 2 13 16,10 2-17-16,5-7 7 0,0-10-19 15,20-10-21-15,7-16 20 16,5-12-39-16,3-9 36 16,3-22-14-16,0-23-24 15,-4-13 21-15,-5-11 2 16,-10-28 4-16,-5 7 0 15,-5-2 15-15,-5 6 0 16,-4 29 24-16,0 10 7 16,0 20 66-16,0 17-25 0,0 10-40 15,-4 10-7-15,-3 26-15 16,1 14-5 0,-2 12 55-16,2 8-44 15,6 3 38 1,0-3-22-16,0-6-31 15,1-8 31-15,14-10-32 16,0-8 6-16,1-13-15 16,-3-11 6-16,1-13-5 15,-1-1-4-15,5-4 2 16,4-16 1-16,0-2 9 16,1-1 0-16,-4 2 19 15,2 4-18-15,-5 2 31 16,-3 5 0-16,-3 6-5 15,2 4 26-15,-1 0-42 0,2 0 8 16,5 10-19-16,0 9-13 16,2-2-25-16,2 1-30 15,18-2-93-15,-1-3-177 16,-6-10-558-16</inkml:trace>
  <inkml:trace contextRef="#ctx0" brushRef="#br0" timeOffset="130395.67">20761 8787 1969 0,'0'0'786'0,"0"0"-565"0,0 0-124 15,0 0 2-15,0 0-80 16,0 0-7-16,0 0-10 16,-108 92 22-16,100-56-32 15,6-4 8-15,2-3-37 16,0-4 17-16,0-8-50 15,10-10-2-15,1-4 27 16,-1-3 45-16,6-10-15 16,3-13 15-16,0-4-34 15,4-4 7-15,-1 1-36 16,0 2 17-16,-2 2 27 16,-2 5 16-16,-5 6 3 15,-4 7 14-15,-2 4 16 16,-2 4 7-16,-5 0-36 0,2 2 35 15,-2 8-9-15,0 2-20 16,0-3 37-16,0 2-44 16,0-3 0-16,2-4 14 15,2-2-14-15,7-2 0 16,5 0-1-16,4 0 14 16,4-4-3-16,1-6-9 15,0 2 5-15,-1 4 46 16,0 2-34-16,1 2 38 15,0 0-28-15,-1 20-17 0,-3 7 5 16,-2 10-16 0,-7 10-39-16,-12 33-36 0,0-10-229 15,-16-8-433-15</inkml:trace>
  <inkml:trace contextRef="#ctx0" brushRef="#br0" timeOffset="130506.6">20894 9493 2297 0,'0'0'760'16,"0"0"-588"-16,0 0-104 16,0 0-68-16,-120-106-128 0,81 73-754 15</inkml:trace>
  <inkml:trace contextRef="#ctx0" brushRef="#br0" timeOffset="130946.45">20131 8646 2145 0,'0'0'637'0,"0"0"-543"15,0 0-19-15,0 0-21 16,148-32-54-16,-106 14 21 16,-7-6-21-16,-8-4 1 15,-12-6 45-15,-13 0-45 16,-2 4 25-16,-21 6-26 16,-29 9-41-16,-54 15-44 15,8 9-160-15,-5 11-479 0</inkml:trace>
  <inkml:trace contextRef="#ctx0" brushRef="#br0" timeOffset="133335.6">15739 8919 869 0,'0'0'651'0,"0"0"-457"16,0 0-20-16,0 0-18 0,0 0-62 15,0 0 63 1,15 0-21-16,-5-1-10 0,-1-4 19 15,3-1-59-15,0-2-9 16,7-4-1-16,0 0-61 16,2-4 22-16,1-2-25 15,0-2-11-15,-4-4 12 16,0-4 2-16,-5-3-15 16,-2 4 0-16,-2 3 1 15,-2 4 10-15,-3 7-11 16,-2 5 0-16,1 5 4 15,-1 1 3-15,0 2-8 0,-2 0 1 16,0 0-4-16,0 0-9 16,0 0 13-16,0 5 0 15,0 13 51-15,0 11-51 16,0 7 36-16,1 6 9 16,5 2-45-16,-1 0 48 15,1 0-42-15,3 0 0 16,2-3 6-16,0-1 4 15,0-5-14-15,-1-2-2 16,-2-7 7-16,1-4-7 16,-5-6 0-1,1-2 0-15,-3-4-1 0,1-4 10 16,-3 0-9-16,2-1 0 0,0 0 8 16,-2-4-23-1,0 4 15-15,0-4-24 0,0 2 22 16,-4 1-70-16,-12 4 72 15,-9 0-7-15,-6 5 16 16,-5-5 24-16,1 5-27 16,1-5-6-16,6-2 12 15,7-2 3-15,8-2-9 16,9-2-6-16,4 0 10 16,0 0-11-16,2 0 1 15,17 0 0-15,10 0 26 16,13-8-8-16,8 0 37 15,10-2-22-15,2 2-27 0,5-2 48 16,-5 0-47 0,-1 2 5-16,-12-2 3 0,-11 4 2 15,-16 0-25 1,-11 4 8-16,-9-1-55 0,-2 3 20 16,-11 0-72-1,-40-5-60-15,5-1-203 0,-4-2-957 0</inkml:trace>
  <inkml:trace contextRef="#ctx0" brushRef="#br0" timeOffset="134184.37">14966 8606 1495 0,'0'0'309'15,"0"0"-72"-15,0 0-139 0,0 0-2 16,0 0-25-16,0 0-29 0,0 0 32 16,18 0-13-16,-2 0 34 15,4 0 5-15,3 0-42 16,-2 4-5-16,2 12-5 15,-3 11-7-15,-3 8 30 16,-3 8-41-16,-7 2 2 16,-5 3-20-16,-2-4-12 15,0-5 0-15,-23-3-20 16,-8-3-35-16,-25-8-30 16,10-7-400-16,4-13-567 0</inkml:trace>
  <inkml:trace contextRef="#ctx0" brushRef="#br0" timeOffset="135143.74">14904 8704 1935 0,'0'0'548'0,"0"0"-353"16,0 0-76-16,0 0-91 15,0 0-28 1,0 0-96 0,0 0-51-16,129-55-101 15,-109 55-70-15,-7 0-242 0</inkml:trace>
  <inkml:trace contextRef="#ctx0" brushRef="#br0" timeOffset="135363.01">15087 9051 1883 0,'0'0'382'16,"0"0"-382"-16,0 0-167 16,0 0-394-16</inkml:trace>
  <inkml:trace contextRef="#ctx0" brushRef="#br0" timeOffset="137341.06">4347 4542 1644 0,'0'0'396'0,"0"0"-197"16,0 0-77-16,0 0-53 16,0 0-69-16,0 0 0 15,29-22 3-15,-24 13 12 16,-5 1 36-16,0 1 76 16,0 0-27-16,-3 3 21 15,-10 1-88-15,-5 3 3 16,1 0-11-16,-6 0-8 15,-1 0-8-15,-5 10-6 16,-5 5 4-16,1 4 22 16,-3 3-20-16,1 3 12 15,-6 6-2-15,4 1-10 0,-3 5 19 16,0 4-20 0,3 2-1-16,6 4 22 0,3 3-14 15,6 3-5-15,6 3-10 16,3 2 21-16,4 2-16 15,4 2-5-15,5 1 1 16,0-2 7-16,5 4 11 16,12-3-19-16,8-2 0 15,4 0 15-15,2-1-10 16,5-5 2 0,3-6-7-16,0-5 0 0,1-2 5 15,0-8-5-15,3-4 0 0,-1-3 7 16,2-4-19-1,3-5 12-15,-1-2 0 0,2-3 2 16,-2-6 8-16,2-2-10 16,3-4 0-16,-1 0-3 15,2 0-15-15,2-14 18 16,2-6 0-16,-2-6-10 16,0-3-8-16,-4-7 18 15,-6-3 0-15,-5-5 0 16,0-4-5-16,-8-5 5 0,-2-2 0 15,-5-4 14 1,-4-5-5-16,-1-2-6 0,-4-4-3 16,-4-1 8-16,-4 3 20 15,-5 4-28-15,-2 6 1 16,0 3 45-16,0 3-46 16,-12 9 51-16,-10-1-23 15,-2 3-28-15,-5 1 59 16,-6 0-50-1,-3 0 3-15,-3 2 13 0,-3 2-19 16,-3 2 15-16,3 6-21 16,1 3 11-16,3 5 5 15,4 5-16-15,3 5 0 0,-2 5 0 16,-6 5-48-16,-5 3-17 16,-13 27-56-16,-36 36-47 15,12-4-156-15,6-6-1303 0</inkml:trace>
  <inkml:trace contextRef="#ctx0" brushRef="#br0" timeOffset="137890.47">2608 5747 1986 0,'0'0'383'0,"0"0"-226"16,0 0-14-16,0 0-104 15,0 0-32-15,0 0-7 16,0 0-25-16,66 31-30 16,-37 16-17-16,-2-7-269 15,-7 0-303-15</inkml:trace>
  <inkml:trace contextRef="#ctx0" brushRef="#br0" timeOffset="140314.41">2757 5903 1292 0,'0'0'345'0,"0"0"-170"0,0 0-82 15,0 0-24-15,0 0-10 16,0 0 13 0,-10-10-72-16,10 10-18 0,0 0-4 15,0 0-43-15,0 0 23 16,3 0 3-16,2 2-55 16,-1 2 11-16,-2 0-114 0,3-2 8 15,-1 2 10 1,-2-2-24-16,-2-2 169 0,0 0 34 15,0 0 248-15,0 0 77 16,0 0-64-16,0 0-84 16,0 0 14-16,-4 0-89 15,2-2-2-15,-1 0-45 16,1 2-54-16,0 0-1 16,2 0-118-16,0 0-230 15,0 4-536-15</inkml:trace>
  <inkml:trace contextRef="#ctx0" brushRef="#br0" timeOffset="141739.97">9869 10051 2076 0,'0'0'557'15,"0"0"-450"-15,0 0 11 16,0 0-42-16,0 0-58 16,0 0 9-16,154 0 10 15,-75 0-36-15,6 0 39 16,0 0-40-16,-5 0 0 0,-13 0-15 15,-7-2-139-15,-20-3-171 16,-18-2-347-16</inkml:trace>
  <inkml:trace contextRef="#ctx0" brushRef="#br0" timeOffset="141928.07">10437 9894 1588 0,'0'0'371'0,"0"0"-286"16,0 0 92-16,0 0 14 15,0 0-35-15,0 0 9 16,127 32-63-16,-113-1-47 16,-10 6 33-16,-4 3-75 0,-4 0-12 15,-21 0-2-15,-2-4-30 16,2 1-7-16,5-12-194 16,11-11-521-16</inkml:trace>
  <inkml:trace contextRef="#ctx0" brushRef="#br0" timeOffset="142226.69">11306 9595 1984 0,'0'0'578'0,"0"0"-496"16,0 0-18-16,0 0 51 15,-11 136-15-15,11-74-18 16,0 7-30-16,0 1-25 16,0-2 30-16,0-2-55 15,0-10 8-15,0-7-10 16,2-12-74-16,2-13-21 15,5-24-143-15,3 0-288 0,-4-15-141 16</inkml:trace>
  <inkml:trace contextRef="#ctx0" brushRef="#br0" timeOffset="142933.96">11623 9742 2318 0,'0'0'347'0,"0"0"-204"0,-121 50-66 16,70-17-49-1,3 5 26-15,9 3-53 0,10-3-1 16,13-4-2-16,14-6-123 16,2-4 7-16,11-6 39 15,16-4 51-15,6 0 28 16,3-4 10-16,4 2 11 15,3-2 38-15,1 1-38 16,3-6 42-16,1 1-14 16,4-6-48-16,0 0 69 15,-4-4-52-15,-1-14-11 16,-3-6 4-16,-6-8 7 16,-2-4-18-16,-8-10 0 15,-3-6 13-15,-8-8-7 0,-3-4-6 16,-6-2-15-16,-8 11 14 15,0 9-11-15,-5 16 12 16,-12 16 0-16,0 12 10 16,0 2-10-16,-3 12 1 15,-1 18 14-15,6 11 3 16,1 4 0-16,8 10 8 16,3 4-12-16,3 2-3 15,0-1 8-15,14-3-19 16,6-6 0-16,5-8 0 15,-3-10-3-15,-5-9-30 16,-3-14-25-16,-1-10-63 16,-1 0 103-16,-1-23-51 0,2-10-77 15,5-5-43-15,0 0-40 16,4 3 74-16,2 5 67 16,1 7 66-16,2 7 22 15,-5 8 52-15,-2 5 92 16,0 3 45-16,0 0-17 15,2 15 23-15,1 8-77 16,-3 6-30-16,0 3 8 16,-2 2-58-16,-3-2-11 0,-3-2-27 15,-4-7-3-15,1-8-29 16,3-12-125-16,-4-3-397 16,1-5-602-16</inkml:trace>
  <inkml:trace contextRef="#ctx0" brushRef="#br0" timeOffset="143686.51">12685 9863 2114 0,'0'0'517'0,"0"0"-379"0,0 0-65 16,-114 6 22-16,97 12-30 15,5 4-58-15,10 5-7 16,2 0 11-16,0 3-11 16,16-3 1-16,6-1 10 15,6-4 8-15,5-3-19 16,0-5 0-16,5-5-2 16,-1-2-2-16,3-7-2 15,-7 0-24-15,-1-11-73 16,-10-8 36-16,-8-4-60 15,-12-3-43 1,-2 2 109-16,0 0 24 0,-16 2 37 16,1 4 0-16,-1 2 9 0,5 1 31 15,5 5-15 1,4 5-10-16,2 1-15 0,0 0-13 16,4 4 11-16,9 0 2 15,3 0-6-15,1 0-1 16,1 0 14-16,2 5-7 15,-2 7 52-15,0 3-14 16,0 6 61-16,-5-2-18 16,0 6-48-16,-2 0 56 15,-1 0-56-15,1-4-15 0,-3-3 6 16,2-4-9-16,-2-4-15 16,5-8 0-16,3-2-64 15,4 0 37-15,2-4-82 16,1-10-54-16,2-4 31 15,-6 0-67-15,2 1 25 16,-5 0-28-16,-3 3 45 16,-5 7 127-16,-4 2 30 15,-4 5 83 1,0 0 93-16,0 0-4 0,0 5 4 16,0 10-29-16,10 3-109 15,3 4 18-15,7 4-55 16,0 2 7-16,5 2-7 0,-3 7 10 15,-5-1-7 1,-6 2 66-16,-6 1 12 0,-5-2 54 16,-2-3-63-16,-20-6-56 15,-12-6-17-15,-24-7-62 16,10-10-297-16,-2-5-1202 0</inkml:trace>
  <inkml:trace contextRef="#ctx0" brushRef="#br0" timeOffset="143828.09">12396 9675 1026 0,'0'0'1557'16,"0"0"-1336"-16,0 0-205 16,0 0-16-16,160-110-58 15,-81 100-164 1,-4 4-393-16</inkml:trace>
  <inkml:trace contextRef="#ctx0" brushRef="#br0" timeOffset="144486.81">14004 9775 1607 0,'0'0'726'15,"0"0"-572"1,0 0-19-16,0 0-51 0,-122 26-4 16,97 1-23-16,2 4 10 15,6 6-19-15,7 5-39 16,10 0 36-16,0-2-28 15,21-4-4-15,16-4 15 0,9-10-8 16,9-12-26 0,2-10 6-16,2-10-57 0,-4-24 26 15,-8-12-102-15,-9-10 10 16,-11-9 68-16,-12-4-13 16,-7 0 54-16,-6 10 14 15,-2 12 31-15,0 14 99 16,0 19-49-16,0 7-31 15,-2 7-50 1,-1 7 14-16,-1 18-14 0,4 11 10 16,0 10-4-16,0 4 30 15,0 3-25-15,0 1 1 16,9-4 34-16,0-6-38 0,-3-4 20 16,3-12-28-16,-2-6 1 15,-3-12-13 1,1-8 12-16,-2-2 0 0,7 0-3 15,4-14 4-15,1-4-2 16,7-4 0-16,1 2-4 16,0 0-9-16,3 2 20 15,0 6-6-15,1 2 24 16,-2 4-23-16,-1 6 22 31,-2 0-22-31,3 0 7 0,-3 11 11 0,-1 6-18 16,-2 5-2-16,4 0-19 15,8-4-140-15,-4-3-413 16,-3-9-544-16</inkml:trace>
  <inkml:trace contextRef="#ctx0" brushRef="#br0" timeOffset="145026.73">15051 9850 2324 0,'0'0'546'0,"0"0"-440"16,0 0-49-16,-114 15-1 0,99 10-54 15,8 1 8-15,7 4-10 16,0-2-45-16,7-2 4 16,11-4-39-16,2-7 13 15,0-8 51-15,0-7-60 16,2 0 76-16,1-1-1 15,-2-18-5-15,0-4-9 16,1 2 6-16,-2-2-15 16,2 2 23-16,-1 3-39 15,-2 1 40-15,-1 6 0 16,1 4-14-16,-6 6 4 16,-3 1 11-16,2 0-1 15,-5 0 52-15,-1 14-45 0,0 2 47 16,2 4-5-16,1-1-28 15,-1 2 35-15,-1-3-55 16,2-4 0-16,-2-6 18 16,1-6-8-16,4-2-11 15,3 0 0-15,3-10 1 16,2-8-2-16,2-5 1 16,1 4 0-16,-4-1 0 15,4 5 18-15,-3 6-11 16,-2 3-4-16,-2 4 9 15,-1 2 26-15,1 0-37 0,-1 14-1 16,3 8 10 0,-6 4-10-16,1 6-36 0,-13 20-64 15,0-3-364 1,-8-5-835-16</inkml:trace>
  <inkml:trace contextRef="#ctx0" brushRef="#br0" timeOffset="145162.63">15103 10575 2723 0,'0'0'535'15,"0"0"-436"-15,0 0-95 0,0 0-4 16,0 0-160 0,0 0-943-16</inkml:trace>
  <inkml:trace contextRef="#ctx0" brushRef="#br0" timeOffset="146387.5">16695 9901 1859 0,'0'0'476'16,"0"0"-307"-16,0 0-111 15,0 0 39-15,0 0-3 16,0 0-94-16,-77-101-63 16,83 84-3-1,15 3 31-15,0 5 33 0,4 2-26 0,0 5 28 16,-1 2-1-16,0 0 2 16,-1 18 17-16,-3 9 4 15,-7 6-8-15,-3 6-4 16,-10 2-1-16,0 4-9 15,-10 0 0 1,-17-4 0-16,-4-1 28 0,-2-6 15 16,9-5-8-16,6-5 26 15,13-9-61-15,5-3 0 16,11-6 2-16,22-2 19 16,13-4 65-16,6 0-47 15,6 0-10-15,-2-8 19 16,-6-1-42-16,-8 0 9 0,-11 2-15 15,-4 0-14-15,-7 3 14 16,2-2-151-16,-4 1-319 16,-3-1-261-16</inkml:trace>
  <inkml:trace contextRef="#ctx0" brushRef="#br0" timeOffset="146843.24">17391 9769 2378 0,'0'0'287'0,"0"0"-210"0,0 0-77 15,0 0 9-15,0 0 28 16,60 107-32-16,-33-64 5 15,4 4 6-15,0-6-15 16,0-4-1-16,-2-9 14 16,0-10-1-1,-5-9 10-15,-1-9 6 0,-3 0-12 16,0-9 38-16,-2-13-46 0,0-8 6 16,-5-2 6-1,-2-4-19-15,-4-2 2 0,-5 5-4 16,-2-3 9-1,0 9 0-15,0 4-3 16,-2 6-2-16,-7 4 2 0,0 8 5 16,0 1-22-16,0 4-2 15,2 0-26-15,3 0 15 16,0 9-3-16,4 5-18 16,0 4-102-16,4-1-44 15,21-3-35-15,35-1-25 16,-4-4-129-1,-1-5-884-15</inkml:trace>
  <inkml:trace contextRef="#ctx0" brushRef="#br0" timeOffset="147220.51">18247 9872 1802 0,'0'0'781'0,"0"0"-538"16,0 0-116-1,0 0-21-15,0 0-68 0,0 0-1 16,-123 56-8-16,105-28-16 15,9-2-2-15,7-1-11 16,2 0 4-16,4-7-26 16,19-4 22-16,3-8-17 15,5-6 2-15,0 0-13 16,2-14-1-16,-6-12-26 0,-4-4-36 16,-9-4 67-16,-8 2-7 15,-4 4 31-15,-2 5 49 16,0 9 6-16,0 4 48 15,0 8-35-15,0 2-56 16,0 0 31-16,0 0-43 16,0 12 0-1,0 9 14-15,7 2 4 0,4 6-17 0,3-1-1 16,-1-2-37 0,-2-4 17-16,0-8-97 0,-4-14-81 15,-5 0-356-15,-2-6-638 16</inkml:trace>
  <inkml:trace contextRef="#ctx0" brushRef="#br0" timeOffset="147362.16">18089 9543 2428 0,'0'0'569'0,"0"0"-438"15,0 0-36-15,0 0-80 31,0 0-15-31,0 0-23 0,191-18-79 16,-122 19-147-16,-10 4-516 16</inkml:trace>
  <inkml:trace contextRef="#ctx0" brushRef="#br0" timeOffset="147933.17">19469 9643 1510 0,'0'0'662'15,"0"0"-589"-15,0 0-62 16,0 0 121-16,0 0-38 15,0 0-8-15,137 94 24 16,-120-62-50-16,-5 2 29 16,-6 0-8-16,-4-3-54 15,3-5 34-15,-3-7-44 16,0-4-17-16,1-7 16 16,0-8 1-16,0 0-3 0,4-4-14 15,2-21-3 1,4-4-3-16,3-7-25 0,4-3 12 15,2 4 10-15,2 2-13 16,1 5 22-16,2 8 0 16,-7 4 11-16,2 7-5 15,-4 4-5-15,-3 5-1 16,-1 0 42-16,-1 6-40 16,3 16 54-16,-1 5-11 15,8 4-45-15,4 7 51 16,6 0-51-16,2-1 6 15,5-3 31-15,-1-5-35 16,-1-8 25-16,-5-10-20 16,-2-6 8-16,-6-5 12 15,-2-6-27-15,-5-16-32 0,-4-20-14 16,-7 6-130-16,-5 1-527 16</inkml:trace>
  <inkml:trace contextRef="#ctx0" brushRef="#br0" timeOffset="151321.13">8879 9132 1350 0,'0'0'922'15,"0"0"-614"-15,0 0-145 16,0 0-44-16,0 0-76 16,0 0-23-16,52-113 7 0,-28 75-20 15,0-6 7-15,-2-4-14 16,-1 0 0-16,-3-2 14 16,-5 6-14-16,-2 10 0 15,-2 8 19-15,-4 10-13 16,-3 8-4-16,2 8-2 15,1 0-23-15,1 9 23 16,6 18 0-16,3 12 21 16,3 10 20-16,5 7-33 15,4 2 26-15,1 4-22 16,6-4-4-16,1-1 5 16,-1-9-4-16,-5-11-9 0,-10-8 0 15,-5-11-13-15,-10-8 13 16,-4-8-1-16,0-2-31 15,-8 0 32-15,-21-10-19 16,-7-10 8-16,-11-4 10 16,-5-6 2-16,0-1-9 15,1 2 8-15,8 2 0 16,4 5 20-16,10 5-13 16,10 4 4-16,7 6 13 15,6 0-17-15,6 5 19 16,0 0-26-16,0 0-1 15,14-2-13-15,15-2 22 16,8-6-8-16,14-2 0 16,5-4 18-16,4 0-32 0,0-2 14 15,-4 1-32-15,-8 2 31 16,-13 3-55-16,-13 3 55 16,-9 9 1-16,-13 2 0 15,0 0 22-15,-6 2-22 16,-23 21 0-16,-12 13 6 15,-12 10 33-15,-5 11 39 16,-2 2-18-16,4 1-51 16,7-1 42-16,7-7-51 0,9-6-5 15,6-6 4-15,6-7-83 16,2-12-8-16,3-5-90 16,5-14-604-16</inkml:trace>
  <inkml:trace contextRef="#ctx0" brushRef="#br0" timeOffset="152576.79">9147 8470 1401 0,'0'0'382'0,"0"0"-180"15,0 0-19-15,0 0-75 16,0 0-18-16,0 0-38 16,0 0-31-16,-142 12 71 15,103 10 6-15,-5 6-13 16,-3 2 9-16,-2 7-40 15,-2 2 12-15,1 8-20 16,6 5-23-16,4 4 33 16,7 4-48-16,10 5 4 15,7-2 1-15,8 3 1 16,8 0-23-16,0 1 9 16,14-4 0-16,14-6-2 15,10-1 4-15,9-6-2 16,11-2 0-16,6-5-3 15,8-5-6-15,6-6 3 0,0-8-11 16,-1-12 10-16,2-10-26 16,-6-2 8-16,-4-14 10 15,-2-20-30-15,-7-8 36 16,-2-10-11-16,-7-7 20 16,-8-5-9-16,-3-8 27 15,-7-4-6 1,-6-3 21-16,-5 1-33 0,-4 2 48 0,-7 2-36 15,-5 2-11 1,-6 0 42-16,0 2-34 0,0 3 38 16,-8 6-26-16,-12 6-5 15,-7 11-23-15,-2 7 7 16,-4 16-42-16,-8 11 6 16,-1 10-91-16,-26 28-105 15,7 10-322-15,5 6-550 16</inkml:trace>
  <inkml:trace contextRef="#ctx0" brushRef="#br0" timeOffset="152891.14">9060 9149 1810 0,'0'0'654'0,"0"0"-464"0,0 0-82 15,0 0-102-15,0 0-3 16,0 0-3-16,-30 105-147 16,13-58-221-16,-1-4-646 0</inkml:trace>
  <inkml:trace contextRef="#ctx0" brushRef="#br0" timeOffset="155545.1">9869 10716 1788 0,'0'0'380'0,"0"0"-194"16,0 0 41-16,0 0-100 16,0 0-87-16,0 0 39 15,-105 37-52-15,78-8 3 16,5 3 36-16,4 4-54 15,5 1 21-15,8-2-33 16,5 1 4-16,0-4-20 16,16-1-29-16,12-8-78 15,31-6-66-15,-6-9-158 16,-2-8-191-16</inkml:trace>
  <inkml:trace contextRef="#ctx0" brushRef="#br0" timeOffset="156204.66">10319 10806 1676 0,'0'0'848'15,"0"0"-672"-15,0 0-76 16,0 0-25-16,-138 26-22 16,109 2 1-16,6 5-48 15,3 0 11-15,7 2-16 0,6-6-1 16,7 0-18-1,0-9-3-15,0-4-13 0,16-6 1 16,2-8-72-16,1-2 35 16,6-3 2-16,0-20-54 15,-1-3-27-15,-1-2-42 16,-6-1 75-16,-1 3 97 16,-6 2 17-16,-2 6 2 15,-4 6 89-15,1 4 35 16,-3 4 16-16,0 4-67 15,1 0-55 1,3 0 27-16,1 12-25 0,1 4 25 16,2 2-5-16,-2 1-39 15,1-4 33-15,1-3-34 0,0-2-27 16,3-6 3-16,6-4-89 16,1 0 20-16,7-10 5 15,1-6-64-15,1-2 77 16,-4 2 22-16,-7 3 53 15,-5 4 67-15,-9 3 47 16,-2 4 39-16,-2 2-3 16,0 0-67-16,0 0-4 15,0 7-69-15,6 3-1 16,-2 1 0-16,2 0-8 16,-1-6-2-1,-1 0-7-15,2-5-19 0,2 0 20 16,5 0 7-16,1-5 0 0,3-3 9 15,1 2 6-15,2 2-15 16,-4 4 0-16,-1 0 1 16,-1 0 17-16,-6 13-16 15,1 6 8 1,-5 5 13-16,0 1-23 0,-4 1-8 16,0 6-120-16,-10-8-178 15,-7-6-367-15</inkml:trace>
  <inkml:trace contextRef="#ctx0" brushRef="#br0" timeOffset="156353.84">10282 10659 1913 0,'0'0'488'15,"0"0"-480"-15,0 0-8 31,0 0-179-31,0 0-156 0,115-97-680 0</inkml:trace>
  <inkml:trace contextRef="#ctx0" brushRef="#br0" timeOffset="156456.03">10464 10512 1559 0,'0'0'340'0,"0"0"-135"16,0 0-68-16,0 0-115 15,178-61-22-15,-116 51-272 16,-3 4-1238-16</inkml:trace>
  <inkml:trace contextRef="#ctx0" brushRef="#br0" timeOffset="156958.62">10450 10546 1309 0,'0'0'754'0,"0"0"-518"15,0 0-99-15,0 0 8 16,0 0-78-16,0 0-29 16,0 0-18-16,143 10-20 0,-110 5-90 15,19 7-126-15,-10-2-295 16,-5-4-1293-16</inkml:trace>
  <inkml:trace contextRef="#ctx0" brushRef="#br0" timeOffset="157556.24">11399 10751 2061 0,'0'0'331'16,"0"0"-246"-16,0 0 25 15,0 0-54-15,0 0 8 16,0 0 7-16,-102 123-46 16,102-87 20-16,0-3-29 15,13-4-5-15,12-7 26 16,1-9-37-16,8-12 0 15,-1-1-8-15,3-19-1 16,-3-16-4-16,-6-7-11 16,-5-10-15-16,-9-2 38 15,-7-3-54-15,-6 4 28 0,0 8 18 16,0 13 9-16,0 13 56 16,0 12-14-16,0 7-22 15,0 3-20-15,0 23 1 16,0 8 33-16,0 11 9 15,0 4-22-15,6 2 59 16,3-1-43-16,-3-5-12 16,-2-4-5-16,2-11-2 15,-2-8-18-15,-2-10 0 16,3-9-49-16,-1-3 48 16,8-1-29-16,2-21 4 15,7-6 11-15,6-3-48 0,-1 2 57 16,-1 2 6-1,-1 7-2-15,-3 8-4 0,-2 8 12 16,-1 4-6-16,0 0 27 16,-2 4-16-16,4 13 2 15,-1 6-13-15,4-1-57 16,21 0-65-16,-3-8-451 16,-7-7-138-16</inkml:trace>
  <inkml:trace contextRef="#ctx0" brushRef="#br0" timeOffset="158027.5">12172 10789 2167 0,'0'0'574'15,"0"0"-467"-15,0 0 2 16,0 0-77-16,0 0-17 16,0 0-3-16,-91 128 3 15,91-99-30-15,0-4 12 16,0-9-50-16,9-9 1 15,0-7-56-15,2 0 79 16,3-1 20-16,1-17 9 0,5-7-24 16,1 1-54-1,-2-2-45-15,0 4 50 0,3 2 18 16,-5 8 55-16,3 5 9 16,-2 5-9-16,-2 2 34 15,1 0-16-15,-3 6-5 16,-5 7 50-16,-3 3-14 15,-4 2-20-15,-2-2 27 16,0-1-30-16,0-5 34 16,0-2-54-16,0-8-6 15,3 0 0-15,8 0-97 16,4-13 58-16,6-7 26 16,1-4-6-16,-2 2 19 15,-2 2 43-15,-2 4 54 16,-5 8 49-1,-1 8-86-15,4 0-9 0,1 8-12 0,6 17-38 16,-4 8 2-16,1 6-3 16,-7 4-103-16,-11 21-118 15,0-10-339-15,-13-5-582 0</inkml:trace>
  <inkml:trace contextRef="#ctx0" brushRef="#br0" timeOffset="158137.21">12304 11306 1545 0,'0'0'0'16,"0"0"-552"-16</inkml:trace>
  <inkml:trace contextRef="#ctx0" brushRef="#br0" timeOffset="158498.37">13117 11004 2068 0,'0'0'364'0,"0"0"-192"15,0 0-141-15,0 0 7 16,0 0-38-16,116-108 10 15,-89 82 5-15,-10 2-15 16,-3 4 27-16,-7 4 32 16,-5 6-9-16,0 4 33 15,0 5-36-15,3 1-41 16,4 0 18-16,4 1-23 16,5 12 13-16,4 8 20 15,3 1-32-15,1 4 20 0,1 2-22 31,5-1-18-31,-1-4 3 0,20-2-139 0,-7-9-164 16,-4-10-344-16</inkml:trace>
  <inkml:trace contextRef="#ctx0" brushRef="#br0" timeOffset="158781.31">13813 10860 1859 0,'0'0'763'0,"0"0"-540"16,0 0-89-16,0 0-5 15,-114 10-89-15,95 13-11 0,7 2-29 16,7 1 13 0,5-2-41-16,0-2 8 0,0-8-65 15,13-7 3-15,5-7-77 16,0 0 49-16,4-4 40 16,-1-14-6-16,-4 0 60 15,-1 0 16-15,-3 4 25 16,-1 1 85-16,-2 5-38 15,1 7 40-15,5 1-44 16,2 0-48-16,2 0 36 16,5 5-56-16,2 7-25 15,12-3-69-15,-5-3-288 16,-3-6-587-16</inkml:trace>
  <inkml:trace contextRef="#ctx0" brushRef="#br0" timeOffset="159458.81">14798 11012 2143 0,'0'0'480'0,"0"0"-407"0,0 0-66 0,0 0 37 16,129-63-44-16,-90 28-39 16,-7-3 5-16,-10-8 1 15,-9-4 33-15,-11-2 0 16,-2 0 1-16,0 8 30 16,0 12-10-16,-6 10 16 15,-3 12 39-15,3 7-75 16,-4 3-1-16,1 14 0 0,1 19 30 15,-2 11 44 1,2 12-26-16,3 6 6 16,3 4 19-16,2 2-55 0,0-1 42 15,0-5-40-15,13-8-13 16,1-10 7-16,-1-10-14 16,1-14-6-16,-6-10-2 15,1-10-32-15,3 0 32 16,1-24 8-16,5-14-40 15,4-10 31-15,0-10-46 16,3-2-10-16,-3 1-30 16,0 7-10-1,-2 10 84 1,-7 14 14-16,-1 10 7 16,-8 10 4-16,-1 6 2 15,-3 2-1-15,0 0 2 0,0 6-7 16,-5 10 34-16,-11 4-10 15,1 6 6-15,-1 0 23 16,1 2-53-16,6 0 36 16,2 3-36-16,7-6 12 15,0 1-14-15,0-1 4 16,16-7-2-16,4-4 0 16,4-4-27-16,4-4-22 15,16-6-69-15,-6 0-170 16,-5 0-327-16</inkml:trace>
  <inkml:trace contextRef="#ctx0" brushRef="#br0" timeOffset="159613.41">15544 10940 2481 0,'0'0'551'16,"0"0"-486"-16,0 0-42 15,0 0-23-15,127-9-65 16,-69 9-278-16,-10-3-1726 0</inkml:trace>
  <inkml:trace contextRef="#ctx0" brushRef="#br0" timeOffset="160069.57">16250 10937 1916 0,'0'0'860'0,"0"0"-630"15,0 0-112-15,0 0-41 16,0 0-76-16,94-111 15 16,-61 91-16-16,-6 3-2 0,-8 2-10 15,-7 7 21-15,-6 4-9 16,-3 2 16-16,-3 2-5 15,2 0-7-15,0 4-4 16,8 16 0-16,-2 8-7 16,3 9 7-16,3 1-1 15,-3 0 1-15,-3-1-55 16,-1 0 1-16,-7-4-76 16,0-1-141-16,-7-7-217 15,-20-3-157-15,-8-2 325 16,-3-4 319-16,3-4 1 15,8-3 506-15,14-8-110 0,13 1-101 16,0-2-106-16,26 0-42 16,15 0-27-16,7-2-41 15,6-3-49-15,-5 3 36 16,-5-1-59-16,-10 3-7 16,-12 0-13-16,-7 0-185 15,-7 0-677-15</inkml:trace>
  <inkml:trace contextRef="#ctx0" brushRef="#br0" timeOffset="160792.1">17408 10925 2067 0,'0'0'528'15,"0"0"-473"-15,0 0 0 16,0 0 111-16,0 140-73 15,10-83 7-15,-1 6-61 16,5-1-27-16,2-3-8 16,3-9-4-16,-2-6-34 15,-1-12-57-15,-3-14-180 16,-7-12-234-16,-4-6-425 0</inkml:trace>
  <inkml:trace contextRef="#ctx0" brushRef="#br0" timeOffset="161027.79">17435 10939 1996 0,'0'0'555'15,"0"0"-465"-15,0 0-6 16,0 0-41-16,0 0-16 16,134-39 7-16,-98 45-20 15,-12 14-4-15,-8 11-10 16,-16 1-48-16,-3 4 48 15,-28 3 0-15,-11-2 27 0,-7-6 5 16,2-1-20-16,5-10-24 16,8-13-33-16,14-5-526 15,11-2-466-15</inkml:trace>
  <inkml:trace contextRef="#ctx0" brushRef="#br0" timeOffset="161279.79">18255 10535 2335 0,'0'0'538'0,"0"0"-454"15,0 0-39-15,0 0 56 16,-71 131-47-16,51-67-10 15,2 6 7-15,2 2-51 16,0-1 13-16,6-3-13 16,1-8-51-16,7-10-27 15,2-14-173-15,0-14-400 16,0-19-1454-16</inkml:trace>
  <inkml:trace contextRef="#ctx0" brushRef="#br0" timeOffset="161515.29">18563 10649 2458 0,'0'0'507'16,"0"0"-450"-16,0 0 23 15,0 0 27-15,0 155-70 16,0-93-5-16,6 3-20 15,1-3 3-15,2-7-30 16,-4-4-9-16,-3-13-50 0,-2-7-22 16,0-14-209-16,0-11-424 0</inkml:trace>
  <inkml:trace contextRef="#ctx0" brushRef="#br0" timeOffset="161687.79">18344 10981 2455 0,'0'0'508'16,"0"0"-373"-16,0 0-35 15,0 0-55-15,0 0-45 0,140-67 0 32,-44 56-117-32,-15 2-231 0,-16-1-673 0</inkml:trace>
  <inkml:trace contextRef="#ctx0" brushRef="#br0" timeOffset="162095.71">18945 10908 1986 0,'0'0'526'16,"0"0"-313"-16,0 0-41 16,0 0-85-16,0 0-65 15,0 0 21-15,0 0-43 16,52 79 26-16,-37-65-43 15,-1-7 17-15,-1 0-34 16,1-7 25 0,-1 0-18-16,5 0 26 0,-2-14-19 0,6-5-33 15,-2-2 52-15,0-1-20 16,-2-3 21-16,2 1 22 16,-5 4-21-16,-2 1 47 15,-1 8-4-15,-5 3-14 16,-3 2 43-1,0 6-51-15,0 0 8 0,4 0 2 0,1 0-32 16,0 13 34-16,4 2-26 16,-2 3-7-16,-3 3 20 15,2-2-12-15,-3 0-6 16,-4-1-3-16,2-3-12 16,0-3-3-16,-3-4-55 15,0-8-80-15,-2 0-205 16,0 0-475-16</inkml:trace>
  <inkml:trace contextRef="#ctx0" brushRef="#br0" timeOffset="162252.73">19269 10692 1096 0,'0'0'1501'0,"0"0"-1208"15,0 0-125-15,0 0-101 31,0 0-29-31,0 0-38 16,0 0-39-16,16-12-54 16,-16 12-256-16,-14 0-732 0</inkml:trace>
  <inkml:trace contextRef="#ctx0" brushRef="#br0" timeOffset="162425.09">18957 10204 2223 0,'0'0'525'0,"0"0"-304"16,0 0-127-16,0 0 5 15,0 0 6-15,0 0-80 0,102 103-25 16,-102-57-30-16,-80 16-121 16,2-9-82-16,-2-12-1204 0</inkml:trace>
  <inkml:trace contextRef="#ctx0" brushRef="#br0" timeOffset="163086.37">20151 10481 2063 0,'0'0'589'15,"0"0"-469"-15,0 0-58 16,0 0 17-16,0 0-46 0,22 126 45 16,-8-70-41-1,-1 5-7-15,-2 2 5 16,1-4-19-16,1-2-10 0,1-7-6 16,-4-13-4-16,-1-8-10 15,1-11-37 1,-6-11-65-16,-4-7-141 0,0-16-320 15,0-9-594-15</inkml:trace>
  <inkml:trace contextRef="#ctx0" brushRef="#br0" timeOffset="163541.79">20057 10851 2082 0,'0'0'491'0,"0"0"-291"0,0 0-129 15,0 0-36-15,125-50-7 16,-63 36-18-16,4-3 1 15,-4 3-11-15,-9 4 4 16,-10 0-10-16,-16 6 6 16,-10 0 0-16,-11 4 1 15,0 0 17-15,-4 0-15 16,0 0 15-16,2 4-11 16,3 13 62-16,4 2-38 15,3 3-7-15,1 0 3 16,3 0-15-16,-3-2-18 15,1-6 6-15,-1-4-48 16,-1-6 47-16,-1-4-35 16,1 0 36-16,-1 0-12 0,3-10 18 15,-1 0-7-15,1-2 1 16,1 5 0-16,4-2-11 16,-4 3 13-16,1 4-2 15,-4 2 22-15,1 0-21 16,-4 6 37-16,3 11-12 15,-5 2-16-15,-1 3 28 16,0 0-37-16,-6 0-2 16,-2-2 1-16,0-3-75 15,0-6-46-15,-20-11-152 16,-3 0-259-16,1-10-970 0</inkml:trace>
  <inkml:trace contextRef="#ctx0" brushRef="#br0" timeOffset="163698.41">20659 10582 1928 0,'0'0'779'0,"0"0"-517"15,0 0-150-15,0 0-36 16,0 0-9-16,0 0-66 16,0 0-2-16,54 51-4 15,-54-27-112-15,-14-3-144 0,-8-11-912 0</inkml:trace>
  <inkml:trace contextRef="#ctx0" brushRef="#br0" timeOffset="163855.34">20458 10225 2320 0,'0'0'591'15,"0"0"-428"-15,0 0-163 16,185-21-3-16,-62 21-70 15,-16 7-476-15,-9 4-1473 0</inkml:trace>
  <inkml:trace contextRef="#ctx0" brushRef="#br0" timeOffset="165362.06">22014 10619 1545 0,'0'0'590'0,"0"0"-454"15,0 0-21-15,0 0-14 16,0 0-64-16,0 0-3 16,-137 10 20-16,114-6-48 15,-2-4 22-15,5 0 10 16,5 0-32-16,5-7-12 15,10-10-9-15,0 0-5 16,5-6 5-16,19 4-41 16,7 2 5-16,6 3-10 15,0 7-5-15,1 2 57 16,-5 5-5-16,-4 0 14 16,-6 8 9-16,-8 16 13 15,-5 11 68 1,-6 6 0-16,-4 10-18 0,0 3 29 15,-7 2-41-15,-13-2 7 0,-5-6-1 16,-4-5-66-16,-2-10 33 16,-2-9-24-16,4-5-1 15,0-8 28 1,6-7-36-16,6-4-1 0,3 0-1 16,5-18-115-16,7-8 2 15,2-5-13-15,0-2 15 31,0 3 79-31,11 5-12 0,3 4 46 0,-1 7-14 32,3 6 29-32,-1 2 21 0,5 5 25 0,1-2-21 15,2 3 46 1,2 0-47 0,0 0-2-16,4 14 35 0,-2 2-58 15,2 2 32-15,0 2-45 16,0 3-1-16,0-2-1 15,13-1-166-15,-7-5-360 16,-1-9-366-16</inkml:trace>
  <inkml:trace contextRef="#ctx0" brushRef="#br0" timeOffset="165519">22558 10882 1950 0,'0'0'962'0,"0"0"-815"15,0 0-59-15,0 0-38 16,0 0-50-16,-50 115 0 16,41-78-60-16,8 5-122 15,-1-11-356-15,2-13-751 0</inkml:trace>
  <inkml:trace contextRef="#ctx0" brushRef="#br0" timeOffset="166021.25">22803 10596 224 0,'0'0'1882'15,"0"0"-1583"-15,0 0-142 16,0 0-51-16,0 0-79 16,0 0-26-16,113-50 17 15,-95 50-6-15,-9 0-12 16,-7 0 18-16,-2 4-17 16,0 9 13-16,-17 2-1 0,-4 3 0 15,1-1 50 1,3 2-61-16,7-2 31 0,8 0-33 15,2-3-13-15,4 2-2 16,21 0 15-16,4-2 0 16,2 3-5-16,0-4 19 15,-4 1-14-15,-6 0 26 16,-8 1-26-16,-7 0 104 16,-4 3-40-16,-2 6 3 15,0 4 25-15,-8 2-74 16,-8 0 7-16,-5 1-25 0,2-5 2 15,1-3-17 1,2-8-33-16,3-7-62 0,5-8-72 16,2-4-195-16,6-14-690 0</inkml:trace>
  <inkml:trace contextRef="#ctx0" brushRef="#br0" timeOffset="166193.91">23337 10881 1510 0,'0'0'923'0,"0"0"-746"15,0 0 48-15,0 0-139 0,0 0-17 16,-4 120-69-16,-6-95-40 16,4 0-99-16,0-9-427 15,3-8-851-15</inkml:trace>
  <inkml:trace contextRef="#ctx0" brushRef="#br0" timeOffset="166444.91">23728 10881 2356 0,'0'0'316'15,"0"0"-277"-15,0 0-39 16,0 0-570-16</inkml:trace>
  <inkml:trace contextRef="#ctx0" brushRef="#br0" timeOffset="166586.46">24013 10864 2242 0,'0'0'582'15,"0"0"-500"-15,0 0 46 16,0 0-128-16,0 0-156 15,0 0-524-15</inkml:trace>
  <inkml:trace contextRef="#ctx0" brushRef="#br0" timeOffset="166806.04">24314 10832 1768 0,'0'0'705'0,"0"0"-595"16,0 0 37-16,0 0-74 15,0 0-53-15,-37 117-20 16,33-82-182-16,2-7-198 16,2-9-598-16</inkml:trace>
  <inkml:trace contextRef="#ctx0" brushRef="#br0" timeOffset="167292.49">24340 10525 1637 0,'0'0'376'16,"0"0"-231"-16,0 0 62 0,0 0-63 16,0 0-22-16,45 121-54 15,-30-85-42-15,-4-5 19 16,0-1-34-16,-4-9 12 16,0-7 7-16,-5-5-29 15,1-7 23-15,-3-2 3 16,2 0-9-16,0-13-11 15,0-10-7-15,-2-6-56 16,2-5-12-16,0-3-33 16,0 6 59-16,3 5 20 15,-1 5 22-15,1 8 31 16,0 4-5-16,1 6 9 16,3 0-15-16,0 3-10 15,2 0 19-15,2 0 5 16,-1 10 15-16,-1 7 38 0,-3 2-47 15,2 6 20-15,-1-1-9 16,-5 2-41-16,0-2 35 16,0-4-45-16,-1-2-9 15,-1-2-6-15,5-6-121 16,0-6-118-16,1-4-408 16</inkml:trace>
  <inkml:trace contextRef="#ctx0" brushRef="#br0" timeOffset="167477.46">24828 10601 2162 0,'0'0'666'16,"0"0"-479"-16,0 0-75 15,0 0-90-15,0 0-22 16,0 0-115-16,0 0-177 15,122-8-500-15</inkml:trace>
  <inkml:trace contextRef="#ctx0" brushRef="#br0" timeOffset="167983.2">25137 10489 1355 0,'0'0'1209'15,"0"0"-1023"-15,0 0 7 16,0 0-138-16,0 0-32 16,0 0-7-16,0 0 0 15,27-58-11-15,-27 56-1 16,0 2 8-16,0 0 27 16,0 0-27-1,0 0 3-15,0 12 21 0,0 6-10 0,2 6 20 16,3 2-15-16,2 2-30 15,0 3 33-15,3 1-27 16,2 0-7-16,1-1 5 16,2 5 9-16,-1-5-12 15,-1 1-2-15,1-1-8 16,-5-4-5-16,-3-1-8 16,-4-4-6-16,-2-6 8 15,0-4-41-15,0-2 6 16,-19-2 7-16,-4-4 47 15,1 0 2-15,2 0 11 16,6-4-10-16,6 0 0 16,8 0 17-1,0 0-20-15,0 0 9 0,18 0-8 0,6 0 4 16,3 0 10 0,2-5-15-16,-5-2 0 0,-7 3 11 15,-5 2-25-15,-12 2-38 16,-8 0-247-16,-17 0-1088 0</inkml:trace>
  <inkml:trace contextRef="#ctx0" brushRef="#br0" timeOffset="169144.68">22036 10513 1815 0,'0'0'484'16,"0"0"-389"-16,0 0 74 31,0 0-1-31,-91 159-54 16,60-87 5-16,2 0-69 15,2-1-6-15,4-12-20 16,6-12-22-16,5-14 20 0,8-12-22 15,4-15 0 1,0-6-15-16,0-2-4 0,11-25 11 16,7-13-20-16,7-12-29 15,6-8 23-15,0-6-26 16,5 3-7-16,-3 4 29 16,-4 12-5-16,-4 17 43 15,-10 19 17-15,-5 11-16 16,-6 4 56-16,-2 25-11 15,-2 16 15-15,0 7 13 16,0 4-61-16,-2 2 26 16,-16-4-39-16,-3-8 12 15,-5-10-8-15,-3-11 2 0,-4-15 5 16,0-10 16 0,4 0-9-16,2-24-11 15,4-14-7-15,12-8-43 0,11-13 32 16,0-5-23-16,18-3-30 15,13 5 2-15,6 14-24 16,4 14 63-16,-3 18 10 16,-3 16 10-16,-1 0 3 15,-3 29 13-15,-2 11 20 16,-2 7 33-16,-7 10-51 16,-5-1 34-16,-6 1-32 15,-9-9-1-15,0-10 7 0,-2-10-13 16,-18-10 1-16,-7-8 66 15,-2-10-57-15,-2 0 16 16,2-3-36-16,2-13-38 16,-4-12 1-16,9 2-147 15,2 2-671-15</inkml:trace>
  <inkml:trace contextRef="#ctx0" brushRef="#br0" timeOffset="170354.57">22831 10989 1580 0,'0'0'603'0,"0"0"-463"16,0 0 23-16,0 0-97 16,0 0-44-16,0 0 48 15,0 0-58-15,45 52 29 16,-32-40 6-16,3-1-46 15,-3-4 35-15,-3-2-36 16,-6 0 1-16,-2-4 11 16,-2-1-3-16,0 0 3 0,0 2-12 15,0-2 0-15,0 0-1 16,0 0-37 0,0 0 38-16,0 0-18 0,0 0 18 15,0 0-29-15,0 0-75 16,0 0-48-16,9 0-70 15,-3 0-13-15,4 0-538 0</inkml:trace>
  <inkml:trace contextRef="#ctx0" brushRef="#br0" timeOffset="171125">22395 11055 1370 0,'0'0'487'16,"0"0"-339"-16,0 0 104 16,0 0-97-16,0 0-94 0,0 0 15 15,0 0-60-15,76 29 4 16,-76-24-20-16,0-3-6 15,-2-2 6-15,-10 0 52 16,5 0-38-16,4 0-14 16,3-7-92-16,0-4-27 15,8-3 23-15,10 2 5 16,-3-1 90-16,-4 5 2 16,-2 3 22-16,-6 3 103 15,-3 2-21-15,0 0 4 0,-3 0-109 31,-19 2-170-31,5 8-55 0,-2 0-276 0</inkml:trace>
  <inkml:trace contextRef="#ctx0" brushRef="#br0" timeOffset="172396.79">10591 11365 1857 0,'0'0'567'0,"0"0"-353"0,0 0-56 15,0 0-80 1,0 0-17-16,-13 109-23 0,9-44 31 15,4 4-61-15,0 7 6 16,0 2 13-16,12-3-27 16,-3-4-14-16,-1 2-89 15,0-17-142-15,-8-18-391 0</inkml:trace>
  <inkml:trace contextRef="#ctx0" brushRef="#br0" timeOffset="172553.5">10453 11891 1435 0,'0'0'1103'0,"0"0"-905"15,0 0-104-15,0 0-94 16,171-120-28-16,-95 100-237 16,-9 8-697-16</inkml:trace>
  <inkml:trace contextRef="#ctx0" brushRef="#br0" timeOffset="173307.68">10921 11865 90 0,'0'0'2153'16,"0"0"-1855"-16,0 0-175 0,-10-126-75 15,30 90-35-15,5 4-13 16,0 5-4-16,-2 9 4 15,-2 6-2-15,-1 10 8 16,-2 2 15-16,-3 4-4 16,-1 23 39-16,-3 8 38 15,0 12-62-15,-4 9 22 16,2 2-18-16,2-2-35 16,0-6 35-16,5-12-36 15,1-7 0-15,6-16-1 0,-1-11 5 16,5-4-4-16,5-14 0 15,3-20 17-15,0-12-20 16,-1-10 3-16,-5-6 0 16,-9-1-15-16,-9 5 12 15,-5 12 3-15,-6 12 0 16,0 14 10-16,0 10-14 16,-11 9 4-16,-5 1-40 15,1 4 23-15,-6 19 17 16,7 11 21-16,2 5-6 15,8 5 3-15,4-2-23 16,4-2 5-16,16-6 0 16,7-8-6-16,2-10-7 15,5-10-6-15,-1-6 2 16,0-2-20-16,1-18 25 0,-5-4-6 16,-5 1 7-16,-3 4-1 15,-10 4 12-15,-3 8 0 16,-6 4 0-16,1 3 12 15,-1 0-1-15,0 21-11 16,1 2 7-16,-3 6 4 16,2-1 5-16,-2-2-14 15,0-6-2-15,0-8 0 16,2-6-21-16,3-6 11 0,1 0 10 16,7-12-3-1,5-16 3-15,7-6-9 16,2 0 8-16,2 2-8 0,-5 4 9 15,-2 9 1-15,-1 5 16 16,-2 10 19-16,-3 4-35 16,2 4 25-16,-3 19-26 15,-2 9 12-15,-3 4-27 16,-6 3 11-16,-4 4-41 16,-6 5-42-16,-19-11-271 15,-2-10-253-15</inkml:trace>
  <inkml:trace contextRef="#ctx0" brushRef="#br0" timeOffset="173464.76">11270 11496 2126 0,'0'0'666'16,"0"0"-557"-16,0 0-22 15,0 0-87-15,110-113-27 16,-12 95-146-16,-14 6-470 15,-10 6-514-15</inkml:trace>
  <inkml:trace contextRef="#ctx0" brushRef="#br0" timeOffset="173990.23">12895 11721 1870 0,'0'0'316'16,"0"0"-171"-16,0 0 8 15,-125-4-25-15,89 24-27 16,7 10-67-16,2 6 15 0,9 6-8 15,14 0-40-15,4-3 23 16,2-6-18-16,23-7-6 16,8-12 0-16,5-12-12 15,7-2 0-15,1-20-18 16,-1-18-103 0,-3-12-50-16,-6-9-118 0,-7-4 72 15,-9-1 115-15,-9 3 101 16,-5 11 13-16,0 12 149 15,-6 14 113-15,0 12 45 0,0 10-122 16,0 2-79-16,0 8-42 16,0 22-58-16,0 12 66 15,0 12 8-15,0 9-51 16,0 3 44-16,0 0-65 16,2-4-8-16,6-8 0 15,-1-11-33-15,-1-16-44 16,-6-13-39-16,0-10-183 15,-2-4-331-15</inkml:trace>
  <inkml:trace contextRef="#ctx0" brushRef="#br0" timeOffset="174123.76">12654 11606 2284 0,'0'0'603'0,"0"0"-489"16,0 0-87-16,0 0 23 15,114-28-50-15,-54 24-19 16,22 4-65-16,-16 0-302 16,-10 0-307-16</inkml:trace>
  <inkml:trace contextRef="#ctx0" brushRef="#br0" timeOffset="174657.25">13383 11633 1958 0,'0'0'545'0,"0"0"-369"16,0 0-97-16,0 0 35 0,0 0-34 16,0 143-39-16,0-97 5 15,5-2-33-15,9-5 8 16,2-9-13-16,-3-7 8 16,1-12-32-16,-3-8 7 15,2-3-36-15,3-1 45 16,2-25-40-16,0-8-16 15,4-11-56-15,-5 0-40 16,-5-1 67 0,-3 5 18-16,-3 11 67 0,-2 10 21 15,-1 10 61-15,0 7 43 0,-3 3-25 16,2 0-68 0,2 5 32-16,3 15-12 15,-1 9 11-15,6 4 21 16,-1 6-63-16,4 1 21 15,1-5-42-15,4 1-1 0,4-9 0 16,3-7-80-16,20-16-76 16,-5-4-191-16,-4 0-488 15</inkml:trace>
  <inkml:trace contextRef="#ctx0" brushRef="#br0" timeOffset="175207.28">14017 11690 2295 0,'0'0'376'0,"0"0"-197"16,0 0-115-16,0 0-8 15,0 0-53-15,0 0 22 16,0 0-38 0,-109 107 13-16,107-85-20 0,2 0 20 15,0-4-66-15,0-5 29 16,0-2-9-16,7-5-51 15,3-4 22-15,4-2-26 16,2 0 19-16,4-2-7 16,-3-11-131-16,1 1 95 15,-3-5 58 1,-3 1 32-16,-3 1 35 16,-3 2 86-16,4 1 89 15,-4 2-21-15,3 1-117 16,3 2-6-16,-1 3-31 15,-1 1 1-15,2 3-10 16,-1 0 22-16,-5 0-13 16,1 0 67-16,3 4-15 15,-2 5 43-15,3 3-66 16,5-1-20-16,1 2-9 16,2-4 0-16,3 0-85 15,-4-3-16-15,4-3-21 16,-2 0 70-16,-5-1 52 0,-1 0 19 15,-3 0 125 1,2 2-23-16,3 4-23 0,1 2-4 16,2 6-54-16,1 4 10 15,-3 0-44-15,-1 4 14 16,-3-3-18-16,-3 2-2 16,-10-4-12-16,0-4-55 15,-18 1-111-15,-11-6-15 16,0-6-385-16</inkml:trace>
  <inkml:trace contextRef="#ctx0" brushRef="#br0" timeOffset="175379.56">14048 11500 2278 0,'0'0'521'15,"0"0"-353"-15,0 0-29 16,0 0-88-16,0 0-47 15,0 0-4-15,0 0-19 16,-35 50-44-16,-17-3-69 16,6-5-145-16,-4-10-505 0</inkml:trace>
  <inkml:trace contextRef="#ctx0" brushRef="#br0" timeOffset="175505.5">13585 11462 1960 0,'0'0'578'0,"0"0"-465"16,0 0-113-16,0 0-163 15,0 0-360-15</inkml:trace>
  <inkml:trace contextRef="#ctx0" brushRef="#br0" timeOffset="175631.39">13585 11462 1847 0,'177'-125'342'16,"-138"117"-342"-16,6-2-347 0</inkml:trace>
  <inkml:trace contextRef="#ctx0" brushRef="#br0" timeOffset="176293.93">14884 11312 2350 0,'0'0'456'0,"0"0"-411"15,0 0 25-15,38 130-4 16,-11-69-13-16,1 6-52 15,-1 3 20-15,-7-3-42 16,-7-7 12-16,-7-6-63 16,-6-14 6-16,-8-10-147 15,-19-13 34-15,-4-14 36 16,-2-3-153-16,2-14 24 16,7-19 40-16,8-15 113 15,14-3 61-15,2-6 0 16,15-1 58-16,21 5 46 0,8 6 23 15,6 7 56-15,-5 6-19 16,-1 5 44-16,-13 10 28 16,-9 3 46-16,-11 5 30 15,-6 7-1-15,-5 4-80 16,0 0-56-16,-5 10-105 16,-6 19 0-16,2 11 37 15,3 10-37-15,4 11 28 16,2 0-22-16,0 2-10 15,8-3 14-15,5-9-16 16,-1-8-4-16,-6-11-2 0,-1-13-12 16,-3-6 6-16,-2-11-12 15,2-2 9-15,3-9-9 16,8-18-18-16,10-4-42 16,4-7 18-16,6 5 11 15,0 5 47-15,1 6 2 16,-3 7 0-16,-4 9 36 15,-4 6-15-15,2 0 24 16,-2 12 13-16,-1 8-50 16,-5 7 31-16,0 3-39 15,-2 0-47-15,5 4-17 16,-5-8-238-16,1-11-449 0</inkml:trace>
  <inkml:trace contextRef="#ctx0" brushRef="#br0" timeOffset="176871.43">15782 11765 88 0,'0'0'2052'0,"0"0"-1553"16,0 0-399-16,-120-14 73 0,97 14-97 15,7 11-56 1,6 10-10-16,1 3-4 0,7 2-7 15,2 0 1-15,0-4-54 16,0-4 25-16,11-6-56 16,7-8-10-16,5-4 36 15,7 0-31-15,6-10-46 16,-2-8-110-16,5-4 1 16,-8 2 50-16,-2 3 59 15,-8 1 136-15,-8 7 16 16,-7 3 103-16,-4 2 67 15,-2 4 15-15,0 0-80 0,0 0-16 16,0 0-87-16,0 10-6 16,5-1 1-16,0 4-13 15,-1-4-9-15,3 2-21 16,-1-3-26-16,1-2 56 16,-3-1-15-16,6-4-4 15,3-1-4 1,3 0-73-16,8 0 34 0,2 0-19 15,3 0-27-15,0 0 72 16,-4-1 11-16,-6 1 25 16,0 0 111-16,-3 0 73 15,-6 0 39-15,7 11-12 16,-5 5-78-16,5 4 13 16,-2 6-98-16,1 2 1 0,-3 4-10 15,-5 2-30-15,-6-3-18 16,-2-2-25-16,-2-5-101 15,-35-10-77-15,1-3-266 16,1-11-567-16</inkml:trace>
  <inkml:trace contextRef="#ctx0" brushRef="#br0" timeOffset="177044.44">15629 11537 2435 0,'0'0'581'0,"0"0"-468"0,0 0-30 16,0 0-67 0,0 0-15-16,0 0-2 0,0 0-28 15,166 39-94-15,-99-31-263 16,-9-8-1160-16</inkml:trace>
  <inkml:trace contextRef="#ctx0" brushRef="#br0" timeOffset="177201.87">16161 11199 2624 0,'0'0'589'0,"0"0"-470"0,0 0-41 15,0 0-1-15,0 0-76 16,0 0-1-16,64 151-72 16,-124-71-114-16,-7-13-76 15,-7-13-1253-15</inkml:trace>
  <inkml:trace contextRef="#ctx0" brushRef="#br0" timeOffset="177814.72">13717 11369 1264 0,'0'0'767'0,"0"0"-511"0,0 0-155 15,0 0-12-15,0 0-78 16,0 0 12-16,0 0 62 16,26 23-6-16,-26-3 12 15,0 2-30-15,-2 6-60 16,-11 0 41-16,2 2-42 16,-1 1-93-16,6-6-219 0,4-11-615 0</inkml:trace>
  <inkml:trace contextRef="#ctx0" brushRef="#br0" timeOffset="178113.11">13857 11203 1974 0,'0'0'677'16,"0"0"-431"-16,0 0-105 16,0 0-52-16,0 0-44 15,0 0-39-15,0 0 20 16,73 18-26-16,-32-17 9 15,3-1-24-15,5 0-11 16,22 0-68-16,-11-4-250 16,-1-13-1282-16</inkml:trace>
  <inkml:trace contextRef="#ctx0" brushRef="#br0" timeOffset="179040.5">17046 11533 2029 0,'0'0'333'16,"0"0"-203"-16,0 0-23 16,-114-5-6-16,87 11-56 15,6 10-29-15,5 6-8 16,9 2-16-16,7 2-1 0,0 0 9 15,0 0-4-15,13 0 5 16,9 0-1-16,2-1 0 16,8-4 9-16,-4 0-9 15,1-3 0-15,-6-3 0 16,-9-4-9-16,-8-3 10 16,-6-4-1-16,0 0 47 15,0 0-38-15,-4-2 30 16,-6 3-22-16,6-4-2 15,2-1-30-15,2 0-6 16,0 0-67-16,4 0-157 0,12-12-32 16,4-2 84-16,2-3 22 15,3 0-1-15,8-7-22 16,-6 5-106-16,-4 5-24 0</inkml:trace>
  <inkml:trace contextRef="#ctx0" brushRef="#br0" timeOffset="179605.98">16985 11901 1640 0,'0'0'503'15,"0"0"-346"-15,0 0-76 0,0 0-14 16,0 0-67-16,0 0 7 16,0 0 37-16,11 7 18 15,-11 1 68-15,-13 7-25 16,-9-1-30-16,-3 3 6 16,0-4-51-16,6-3-18 15,7-2-12-15,8-4-50 16,4-4-156-16,16-2-398 15,8-10-259-15</inkml:trace>
  <inkml:trace contextRef="#ctx0" brushRef="#br0" timeOffset="180014.25">17470 11631 2189 0,'0'0'463'16,"0"0"-394"-16,0 0 7 16,0 0-76-16,0 0 32 15,0 0-16-15,-115 127-10 16,104-92 33-16,6-2-24 16,5-4-9-1,0-6-6-15,0-6 10 0,18-7-20 16,4-10 4-16,7 0-51 0,2-10 38 15,-2-16-105-15,-2-6-16 16,-4-2 69-16,-11-4 38 16,0 1 33-16,-7 7 37 15,-3 6 30-15,-2 10 109 16,0 7-43-16,0 7-54 16,0 0-25-16,0 0-48 15,2 7-3-15,2 14-3 16,1 2 6-16,6 1-17 15,0 1 11-15,5-6-37 16,4-2-57-16,17-15-165 16,-2-2-251-16,-6 0-102 0</inkml:trace>
  <inkml:trace contextRef="#ctx0" brushRef="#br0" timeOffset="180264.86">17807 11668 1874 0,'0'0'590'16,"0"0"-315"-16,0 0-142 15,0 0-72 1,0 0-35-16,0 0-25 0,0 0 39 16,47 90-29-16,-18-65-11 15,5-5 49-15,1-7-39 16,3-7-9-16,-7-6-1 0,-4 0 14 16,-9-19-14-16,-5-8 0 15,-9-2 1-15,-4-6-15 16,0 4 14-16,0-2-29 15,-17 9-7-15,-6 6-75 16,-12 12-111-16,4 6-290 16,6 0-128-16</inkml:trace>
  <inkml:trace contextRef="#ctx0" brushRef="#br0" timeOffset="180893.6">18671 11610 1923 0,'0'0'303'16,"0"0"-62"-16,0 0-117 15,0 0-60-15,0 0 15 16,0 0-60-16,0 0-2 16,-100 97 41-1,100-67-43-15,0-5 40 0,21-4-27 0,6-10-22 16,3-4 23-16,6-7-29 16,2-7 0-16,0-18-1 15,-3-11-76-15,-4-8-7 16,-6-6-19-16,-9-2 11 15,-7-1 91 1,-7 5 2-16,-2 12 23 0,0 9 92 16,0 16-62-16,0 6 44 15,-4 5-98-15,1 9 35 16,1 19-35-16,2 10 15 16,0 10 9-16,0 5 30 15,0-2-54-15,0-2 40 16,0-6-32-1,5-8 10-15,1-7-8 16,0-12-10-16,2-6-4 16,-2-10-2-16,7 0-32 15,3-10 27-15,4-14 9 16,5-3-40-16,-3-1 32 16,-2 5-11-16,0 1 21 15,-4 5-8-15,-3 7 22 16,1 4-7-16,-1 6-7 15,1 0-17-15,1 0 10 16,1 14-16-16,-2 2-14 16,14 6-93-16,-6-4-255 0,0-5-206 0</inkml:trace>
  <inkml:trace contextRef="#ctx0" brushRef="#br0" timeOffset="181113.41">19342 11667 2054 0,'0'0'553'16,"0"0"-422"-16,0 0-55 16,0 0-75-16,0 0 56 0,0 0-57 15,0 0-12 1,110 117 10-16,-77-103-10 0,1-11 12 16,-8-3 33-16,-4-10-25 15,-6-16 38-15,-7-5-6 16,-9 0-32-16,0-1 28 15,-9 5-36-15,-18 5-33 16,-29 14-52-16,8 4-193 16,3 4-388-16</inkml:trace>
  <inkml:trace contextRef="#ctx0" brushRef="#br0" timeOffset="181568.25">18955 11428 1565 0,'0'0'264'0,"0"0"-24"16,0 0-91-16,0 0-8 15,0 0-67-15,0 0-37 16,123-31 52-16,-117 17-40 16,-6 3 36-16,0-5-1 15,-8 3-62-15,-17 2-10 16,-4 2-12-16,-7 7-12 16,0 2 1-16,-2 7-115 0,11 11-217 15,12-2-442-15</inkml:trace>
  <inkml:trace contextRef="#ctx0" brushRef="#br0" timeOffset="182196.07">20532 11518 1677 0,'0'0'512'16,"0"0"-326"-16,0 0 18 0,0 0-112 15,0 0-56-15,-124 25 59 16,99-2-56-16,5 5 13 16,9 2 19-16,11 0-55 15,0 3 20-15,18-6-17 16,12-2-18-16,9-7 18 15,-2-8-19-15,1-10 0 16,-9 0-1-16,-8-20-9 16,-13-10 10-16,-8-9 0 15,0 0 0-15,-13-4 24 16,-5 7-23-16,3 6-1 16,7 8 4-16,8 8-4 15,0 6-7-15,19 4-48 0,14 2-4 16,5 2 47-16,-1 0-16 15,2 0 28-15,-10 0 3 16,-10 13 16-16,-7 8 2 16,-8 12 17-16,-4 13-11 15,0 7 31-15,-11 9-48 16,-2 2 11-16,2 1-21 16,9 6-45-16,2-20-122 15,0-15-580-15</inkml:trace>
  <inkml:trace contextRef="#ctx0" brushRef="#br0" timeOffset="182431.72">21432 11539 2400 0,'0'0'347'15,"0"0"-129"-15,0 0-127 16,0 0 12-16,0 0-71 16,-95 128-20-16,95-83 3 15,6 0-15-15,21-5-9 0,6-11-35 16,7-8-75-16,34-21-94 16,-9-6-303-16,-5-20-480 0</inkml:trace>
  <inkml:trace contextRef="#ctx0" brushRef="#br0" timeOffset="182698.14">21813 11544 2275 0,'0'0'499'0,"0"0"-295"16,0 0-125-16,0 0 32 16,0 0-85-16,-67 104-20 15,67-62 1-15,16 1 8 16,9-5-15-16,1-6 0 15,3-9-18-15,2-8 0 16,-4-11 17-16,0-4 1 0,-7-12-8 16,-5-14 22-16,-8-6-14 15,-7-4 0-15,0 0-38 16,-9 0 17-16,-13 2-86 16,2-6-56-16,6 5-310 15,8 5-1016-15</inkml:trace>
  <inkml:trace contextRef="#ctx0" brushRef="#br0" timeOffset="182839.05">22076 11249 2250 0,'0'0'713'16,"0"0"-539"-16,0 0-81 16,0 0-63-16,0 0-30 15,0 0-23-15,0 0-83 16,-118 145-394-16,118-113-964 0</inkml:trace>
  <inkml:trace contextRef="#ctx0" brushRef="#br0" timeOffset="183208.64">22662 11478 2000 0,'0'0'583'16,"0"0"-517"-16,0 0-29 15,0 0 11-15,129-31-48 16,-86 31-9-16,-9 12-1 16,-15 9-80-16,-19 5 61 15,-2 5 29-15,-38 4 41 16,-16 5 108-16,-8 2-56 15,1-2-17-15,10 0 26 16,19-3-71-16,21-5-20 16,13-4-11-16,22-6 0 0,23-6 22 15,13-9-10 1,2-7-3-16,0 0-9 0,-7 0 0 16,-8-11-1-16,-1-9-70 15,-12 3-139-15,-11 4-414 0</inkml:trace>
  <inkml:trace contextRef="#ctx0" brushRef="#br0" timeOffset="183450.95">23420 11589 1635 0,'0'0'952'15,"0"0"-854"-15,0 0 18 16,0 0-19-16,24 114-17 16,-4-48 3-16,0 4-71 15,2 2 2-15,-1-7-14 16,-3-6-20 0,-3-11-17-16,-3-13-80 0,-4-21-127 15,-1-9-119-15,-3-5-187 0</inkml:trace>
  <inkml:trace contextRef="#ctx0" brushRef="#br0" timeOffset="183654.86">23593 11526 1947 0,'0'0'539'0,"0"0"-348"16,0 0-54-16,0 0-65 15,0 0-61-15,0 0 31 16,0 0 0-16,50 70-41 15,-50-35 54-15,-27 2-53 16,-11-1-1-16,-5-3 16 0,3-9-17 16,9-4 0-1,18-12-83-15,11-6-281 0,2-2-1125 16</inkml:trace>
  <inkml:trace contextRef="#ctx0" brushRef="#br0" timeOffset="183890.03">24139 11209 2433 0,'0'0'478'0,"0"0"-403"15,0 0-5-15,0 0 15 0,-41 110-56 16,22-56 37-16,3 3-56 15,3 2-4-15,0-4-6 16,2-5-48-16,8 0-66 16,3-13-205-16,0-18-517 0</inkml:trace>
  <inkml:trace contextRef="#ctx0" brushRef="#br0" timeOffset="184110.6">24366 11379 2123 0,'0'0'692'0,"0"0"-616"15,0 0 46-15,0 0-94 0,0 0 8 16,-15 122 24-16,11-67-59 16,4-1 22-16,0 0-23 15,0-4-33-15,0-6 25 16,0-5-86-16,0-14-93 15,0-14-80-15,-2-10-287 16,-3-1-151-16</inkml:trace>
  <inkml:trace contextRef="#ctx0" brushRef="#br0" timeOffset="184518.01">24248 11634 1288 0,'0'0'655'0,"0"0"-377"15,0 0 12-15,0 0-71 0,0 0-126 16,0 0-54-1,0 0-24-15,81-47-9 0,-57 47 3 16,-3 7-9-16,-4 3-14 16,-3 4 14-16,-6 2 1 15,-3 0 29-15,-1 1 24 16,1-3-42-16,-3-2 9 16,2-2-21-16,1-2-19 15,4-5 8-15,2 0-38 16,7-3 4-16,5 0 23 0,2 0-57 15,2-10 47-15,0-4 10 16,0-3 8-16,-4 1 13 16,-4 2 2-16,-3 5 43 15,-7 0 64-15,-3 5-16 32,-1 2-5-32,-2 2-44 0,1 0-37 0,0 0 23 15,3 15-22-15,-1 2-7 16,0 3 0-16,-4 4-15 15,0 0 14-15,0-2-38 16,0-5-58-16,2-6-112 16,1-7-522-16</inkml:trace>
  <inkml:trace contextRef="#ctx0" brushRef="#br0" timeOffset="184674.19">24830 11501 1901 0,'0'0'918'16,"0"0"-724"-16,0 0-101 16,0 0-59-16,0 0-34 15,0 0-46-15,0 0-39 16,-17 61-281-16,3-51-853 0</inkml:trace>
  <inkml:trace contextRef="#ctx0" brushRef="#br0" timeOffset="184862.55">24813 11103 2558 0,'0'0'385'16,"0"0"-181"-16,0 0-74 15,0 0-129-15,0 0 26 16,0 0-27-16,0 0-75 15,26 116-1-15,-75-88-185 16,-7-6-574-16</inkml:trace>
  <inkml:trace contextRef="#ctx0" brushRef="#br0" timeOffset="186259.21">11301 12631 1810 0,'0'0'621'15,"0"0"-454"-15,0 0 17 0,0 0-130 16,0 0 12 0,0 0-66-16,-114-59 33 0,82 62-12 15,0 15-6-15,-2 5 12 16,8 4 38-16,4 1-63 16,12 0 26-16,8-2-28 15,2-6-9-15,7-4-23 16,17-11 32-16,8-5-58 15,8-1 43-15,4-29-101 16,4-10-77-16,2-40-272 16,-9 8-89-16,-13 4-150 0</inkml:trace>
  <inkml:trace contextRef="#ctx0" brushRef="#br0" timeOffset="186416.4">11368 12194 1122 0,'0'0'619'0,"0"0"-222"0,0 0-94 15,0 0-83 1,0 0-127-16,0 0-7 0,0 0 52 15,-29 152-59-15,18-74 23 16,2 5-38-16,2 1-49 16,5-6 23-16,2-4-38 15,0-9-45-15,0-15-15 16,0-11-112-16,0-14-78 16,0-17-573-16</inkml:trace>
  <inkml:trace contextRef="#ctx0" brushRef="#br0" timeOffset="187028.42">11098 12559 127 0,'0'0'2170'16,"0"0"-1680"-16,0 0-436 16,0 0-40-16,143-12 36 15,-78 12-50-15,-1 0 6 16,-6 10-6-16,-11 5-66 15,-11 4 36-15,-11 1-13 16,-8 2 3-16,-8 3 38 16,-4-2 4-16,-3 1 1 0,-2 2 73 15,0 1-19-15,0-4 43 16,0-1-52-16,0-2-8 16,0-4-3-16,0-5-25 15,0-5-12-15,0-4 0 16,2-2-46-16,11 0 28 15,7-6 0-15,5-14-10 16,2-4 5-16,2-5-95 16,-5-1-12-16,0 2 8 0,-5 4-19 15,-5 4 108 1,-1 8 27-16,-5 6 6 0,-4 5 34 16,1 1-33-16,-1 0 48 15,-2 0 13 1,4 11-26-16,-2 3 24 0,2 0-60 15,3 0-11-15,3-4 2 16,5-2-73-16,1-4 16 16,6-4-24-16,1 0-19 15,2 0 88-15,-3 0 9 16,1 0 12-16,-6 0 31 16,-4 0 0-16,-1 0 82 15,-2 6 48-15,-1 7-72 0,-2 4 35 16,0 3-66-1,0 2-27-15,-3 3-31 0,1-3 0 16,-3-2-52-16,-4-7-84 16,0-8-172-16,-4-5-277 15,-9 0-381-15</inkml:trace>
  <inkml:trace contextRef="#ctx0" brushRef="#br0" timeOffset="187185.08">11887 12384 2390 0,'0'0'601'0,"0"0"-414"15,0 0-134-15,0 0-52 16,0 0 0-16,0 0-1 0,0 0-36 16,11 106-55-16,-11-81-129 15,0-12-556-15</inkml:trace>
  <inkml:trace contextRef="#ctx0" brushRef="#br0" timeOffset="187342.18">12072 11955 2521 0,'0'0'603'0,"0"0"-540"0,0 0-20 31,0 0-43-31,0 0-72 0,-104 153-157 0,94-109-1090 15</inkml:trace>
  <inkml:trace contextRef="#ctx0" brushRef="#br0" timeOffset="187671.68">12581 12519 2136 0,'0'0'490'16,"0"0"-317"-16,0 0-25 15,-139 122-49-15,122-74-72 16,14 2-9-16,3-4-18 16,16-3-17-16,17-7 1 15,6-13-65-15,11-7-14 0,33-16-158 16,-12 0-274 0,-4-17-313-16</inkml:trace>
  <inkml:trace contextRef="#ctx0" brushRef="#br0" timeOffset="188378.01">13055 12603 2379 0,'0'0'487'15,"0"0"-333"-15,0 0-30 16,-143 13-67-16,109 10-3 16,8 7-45-16,6 2-6 15,8 0-3 1,8-1-27-16,4-10-3 0,4-4-36 0,19-11-42 15,8-6 35-15,7 0-71 16,3-21-50-16,1-5-190 16,-7-4 7-16,-6 2 28 15,-9 2 349-15,-9 4 25 16,-4 6 275 0,-5 4-29-16,-2 6 19 0,0 4-69 15,0 2-137-15,3 0-30 16,1 0-54-16,1 12 0 15,1 4 16-15,1 1-2 0,-1-2-2 16,2 1 15 0,-2 0-26-16,3-2 65 0,5 2-44 31,1-4 4-31,5-1 20 0,7-6-40 0,4-5 12 16,5 0-18-16,1-17 20 15,1-14-47-15,1-9 15 16,-8-4-20-16,-5-6 31 15,-8 2-12-15,-8 2 13 16,-5 7 0 0,-5 9 6-16,0 12 69 0,0 10-41 15,0 8-14-15,-7 0-20 16,3 23 24-16,2 10-8 0,0 10-14 16,2 3 17-1,0 2 11-15,0-2-29 0,0-6 0 16,0-6 7-1,0-8 8 1,0-10-23-16,0-8 7 16,-2-8-11-16,0 0-16 15,2-16 27-15,0-13-54 16,0-4 53-16,8-1-35 16,6 6 36-16,-3 4 15 15,2 10-13-15,-1 6 56 16,0 8-43-16,7 0-6 15,-2 12 20-15,6 15-28 16,-1 6-2-16,-7 9-30 0,-11 22-77 16,-4-9-72-16,0-10-561 15</inkml:trace>
  <inkml:trace contextRef="#ctx0" brushRef="#br0" timeOffset="188503.41">13209 13094 1962 0,'0'0'580'0,"0"0"-409"16,0 0-132-16,0 0-39 16,0 0-282-16,55-135-705 0</inkml:trace>
  <inkml:trace contextRef="#ctx0" brushRef="#br0" timeOffset="189131.01">14154 12619 2179 0,'0'0'601'0,"0"0"-515"16,0 0-31-16,0 0 3 16,0 0-40-16,12 118 24 15,-1-91-42-15,-1-8-12 0,-4-6 0 16,-4-10-58-1,-2-3 68-15,0-8 1 0,5-17-96 16,3-2-21-16,6-4-16 16,7-2-67-16,0 7-22 15,2 8 120-15,-3 6 103 16,-2 8 47-16,0 4 47 16,-1 0 88-16,8 12-20 15,4 4-26-15,7-1-45 16,8-7-62-16,0-3 10 15,2-5-39-15,-9-2-13 16,-6-20-2-16,-8-10-45 16,-17-8 48-16,-6-8 3 0,0-2 6 15,-22 4 3 1,-5 6 6-16,2 13 32 0,6 13 42 16,5 11-66-16,7 3 14 15,5 11-13-15,2 17-14 16,0 4 39-16,5 8-31 15,11 0-8-15,-1 1 22 16,1-5-7-16,-3-6-14 16,3-7-2-16,-3-6 15 15,1-7-9-15,-1-7-6 16,2-3 0-16,5 0-1 16,1 0 16-16,-2-9-15 0,1 5 0 15,-3 2 9-15,-2 2-5 16,1 0-4-16,-3 4 0 15,3 8-6-15,1 0-11 16,12-2-46-16,-2-2-205 16,-2-6-646-16</inkml:trace>
  <inkml:trace contextRef="#ctx0" brushRef="#br0" timeOffset="189789.81">15153 12466 1343 0,'0'0'1259'0,"0"0"-967"0,0 0-173 16,-113 2 21-16,79 23-99 15,3 7-20-15,9 5-2 16,4 4 2-16,7-1-18 16,9-4-3-16,2-6-21 15,0-8 14-15,15-10-37 16,12-10-26-16,7-2 40 15,5-16-78-15,6-16-119 16,0-7-254-16,-3-8-2 16,-6 2 122-16,-9 6 361 15,-8 5 2-15,-7 7 361 16,-8 11 20-16,-4 10-46 16,0 6-145-16,0 0-127 0,0 13 12 15,0 8-14-15,0 5-15 16,0 3 3-16,0-3-51 15,5-2 29-15,1-8-29 16,6-4 10-16,3-8-13 16,3-4 3-16,4 0-18 15,3-14 6-15,-3-4-24 16,-1 0 36-16,-6 0 5 16,-5 2-4-16,2 4 67 15,-5 1-40-15,-3 7 5 16,-2 3 18-16,2 1-49 15,2 0 2-15,0 0-4 0,1 8 0 16,1 2-6-16,4 0 6 16,-1-4-1-16,2-2-1 15,3-2-58-15,-1-2 41 16,1 0-20-16,-1-2 2 16,1-8 26-16,-5 1 2 15,1 3 9-15,-6 2 27 16,3 4-26-16,3 0 25 15,1 4-12-15,2 11-13 16,1 2 50-16,-3 1-51 16,1 0 21-16,-6-3-21 0,1-5-46 15,3-10-33-15,-4 0-305 16,8 0-1015-16</inkml:trace>
  <inkml:trace contextRef="#ctx0" brushRef="#br0" timeOffset="190401.23">16317 12457 1652 0,'0'0'576'16,"0"0"-319"-16,0 0-45 16,0 0-98-16,0 0 11 15,0 0-36-15,0 0-54 16,-94 94 27-16,90-62-50 16,4-1 15-16,0-4-27 15,9-2 15-15,13-6-42 16,5-9 27-16,5-8-56 0,5-2 46 15,0-8-104 1,3-15-32-16,1-6-57 0,-5-3-90 16,-7 4 88-16,-9 2 139 15,-5 8 66-15,-6 7 239 16,-7 5 0-16,-2 6-25 16,0 0-91-16,0 0-100 15,0 9 39-15,0 10-44 16,0 3 9-16,-5 5 16 15,1-1-43 1,2-4 33-16,2-4-33 0,0-5 21 16,6-2-48-16,13-9 27 15,2-2-28-15,2 0 22 0,4 0-9 16,-4-6 15-16,3-1 0 16,-2 6 10-16,1 1-7 15,-3 0-3-15,3 0 0 16,-4 12 15-16,0 4 7 15,-3 6-19-15,-5 0-3 16,-4 1 17-16,-4 2-35 16,-5-2 18-16,0-8-75 15,-16-3-124-15,-1-12-608 0</inkml:trace>
  <inkml:trace contextRef="#ctx0" brushRef="#br0" timeOffset="190542.75">16508 12266 876 0,'0'0'1948'16,"0"0"-1627"-16,0 0-148 15,0 0-127-15,131-60-46 16,-61 60-126-16,-5 3-331 0</inkml:trace>
  <inkml:trace contextRef="#ctx0" brushRef="#br0" timeOffset="190823.71">17582 12374 2336 0,'0'0'363'0,"0"0"-229"16,0 0-41-16,0 0-35 15,0 0-25 1,-116 112 21-16,112-76-48 0,4 1-6 16,0-9 19-16,16-6-8 15,8-10-22-15,10-12-14 16,4 0-24-16,6-24 13 0,2-16-220 16,6-34-295-1,-12 7-28-15,-13 3-471 0</inkml:trace>
  <inkml:trace contextRef="#ctx0" brushRef="#br0" timeOffset="190966.34">17800 12164 1190 0,'0'0'693'0,"0"0"-126"16,0 0-298-16,0 0-88 16,0 0-121-16,0 0 59 15,0 0-47-15,-10 120-31 16,10-60 13-16,0 0-53 16,0-2 12-16,7-4-13 15,3-8-43-15,-6-7-43 16,-4-13-155-16,0-16-563 0</inkml:trace>
  <inkml:trace contextRef="#ctx0" brushRef="#br0" timeOffset="191342.89">17763 12252 2208 0,'0'0'508'15,"0"0"-343"-15,0 0-83 16,0 0-27-16,0 0 39 15,0 0-76-15,131 100 50 16,-104-61-11-16,-2 3-35 16,-6-4 56-16,1-1-57 15,-1-4-21-15,0-5 0 16,4-6-15-16,1-6-15 16,1-9-32-16,4-7-45 15,2 0 28-15,-2-17-108 0,-1-8-99 16,-5-4 83-16,-3-2 69 15,-9 5 134 1,-5 4 112-16,-3 11 120 0,-3 2 35 16,0 9-108-16,0 0-70 15,0 0-38-15,0 17-40 16,0 5 25-16,0 3-36 16,0 1 22-16,5 1-44 15,1-5 5-15,5-4-82 16,12-10-46-16,-5-6-378 0,0-2-359 15</inkml:trace>
  <inkml:trace contextRef="#ctx0" brushRef="#br0" timeOffset="191562.64">18429 12481 2013 0,'0'0'594'31,"0"0"-385"-31,0 0-108 0,0 0-50 0,0 0-10 16,0 0-32-16,0 0-18 15,5 80 4-15,12-70-43 16,-1-9 39-16,-1-1 1 0,-1 0 8 16,-5-11 27-1,-5-7-18-15,-2-4-6 16,-2 2-3-16,0 2-98 0,-2 1-56 16,-7 8-353-16,3 2-141 0</inkml:trace>
  <inkml:trace contextRef="#ctx0" brushRef="#br0" timeOffset="191797.8">18708 12416 2072 0,'0'0'653'0,"0"0"-468"15,0 0-21-15,0 0-89 16,0 0-15-16,0 0-58 0,0 0 11 15,-43 100 2 1,43-73-15-16,6-4-9 0,10-2-12 16,3-7-44-16,1-4-5 15,6-6-26-15,1-4-111 16,-5 0-253-16,-7-14-502 0</inkml:trace>
  <inkml:trace contextRef="#ctx0" brushRef="#br0" timeOffset="191986.15">18257 12280 2443 0,'0'0'483'0,"0"0"-336"31,0 0-50-31,0 0-86 0,0 0-11 0,0 0-41 16,0 0-69-16,81-36-55 15,-72 56-191-15,-5 0-297 0</inkml:trace>
  <inkml:trace contextRef="#ctx0" brushRef="#br0" timeOffset="192127.58">18257 12280 1356 0,'-71'90'1122'15,"80"-88"-918"-15,39 30-204 16,-2-2-51-16,-5 4-436 0</inkml:trace>
  <inkml:trace contextRef="#ctx0" brushRef="#br0" timeOffset="192237.43">18384 13096 2270 0,'0'0'310'16,"0"0"-215"-16,0 0-95 0,0 0-927 0</inkml:trace>
  <inkml:trace contextRef="#ctx0" brushRef="#br0" timeOffset="192865.16">19378 12386 2072 0,'0'0'285'0,"0"0"-42"16,0 0-140-16,0 0 0 15,0 0-96-15,0 0 7 16,0 0 65-16,-119 111-55 15,98-67 24-15,7 2-45 16,12 0 25-16,2-4-11 16,9-8-17-16,17-8-9 15,9-12 2-15,0-14-55 16,3 0 40-16,-1-22-13 16,-1-16-102-16,-4-8 45 15,-4-10-47-15,-3-4-3 0,-3-5 13 16,-4 3 23-16,-4 8 106 15,-4 14 75-15,-3 17 22 16,-3 14 61-16,-1 9-76 16,2 2-31-16,-3 22 74 15,2 10-64-15,-4 6 24 16,0 8-12-16,0 1-32 16,0 1 33-16,0-5-50 15,0-6-4-15,0-7 11 16,0-11-11-16,0-10-14 15,0-9-6-15,7-2-7 16,6-5-16-16,5-14 23 16,2-3-4-16,5-2-16 0,-4 1 40 15,-2 6-11-15,-4 4 25 16,-2 8-22-16,-2 1 47 16,1 4-47-16,1 0-3 15,3 4-9-15,4 10-6 16,4 1-11-16,3 0-61 15,17-3-109-15,-5-6-335 16,-1-6-920-16</inkml:trace>
  <inkml:trace contextRef="#ctx0" brushRef="#br0" timeOffset="193336.07">20180 12403 1916 0,'0'0'692'0,"0"0"-428"16,0 0-119-16,0 0-69 15,0 0 2-15,-121 55-77 16,115-23 13-16,6 3-4 16,0-3-10-16,0-5-1 15,2-6-14-15,8-7-30 16,0-6 39-16,3-8-43 16,3 0 41-16,3-6 2 15,0-12-22-15,4-8 27 16,1 0-68-16,-2-3-23 0,1 4 47 15,-3 3 0-15,-3 4 45 16,-1 4 4-16,-3 4 2 16,-3 4 17-1,1 1-4-15,-5 4-18 0,3 1 3 16,0 0-2-16,-2 0-2 16,1 10 10-16,-1 2 2 15,0-1 8-15,0 1-9 16,1-3-10-16,3-3 28 15,5-4-17-15,0-2-5 16,4 0-4-16,-2 0 11 0,-3 0 13 16,-3 0-2-1,-2 10-2-15,-3 8 39 0,-3 5-60 16,2 8 38-16,-4 3-35 16,-2 4-5-16,0 4-11 15,-2 20-123-15,-15-10-210 16,3-4-1043-16</inkml:trace>
  <inkml:trace contextRef="#ctx0" brushRef="#br0" timeOffset="193445.33">20292 13102 2460 0,'0'0'547'0,"0"0"-456"16,0 0-91-16,0 0-28 15,-38-112-605-15</inkml:trace>
  <inkml:trace contextRef="#ctx0" brushRef="#br0" timeOffset="193869.01">19583 12326 2009 0,'0'0'555'0,"0"0"-430"16,0 0-30-16,0 0-17 0,145-48-66 16,-110 23-6-16,-10 2 13 15,-12-4-4-15,-13 6-1 16,0 5-14-1,-17 8-18-15,-19 8 18 0,-33 20-82 16,6 11-158-16,5 1-525 0</inkml:trace>
  <inkml:trace contextRef="#ctx0" brushRef="#br0" timeOffset="196066.48">23518 11444 1543 0,'0'0'374'16,"0"0"-100"-16,0 0-41 16,0 0-138-16,0 0 2 15,0 0-27-15,0 2-32 16,0-1 55-16,-6 2-47 16,-6 3-16-16,-8 4-15 0,-14 6-15 15,-37 12-79-15,7-4-423 16,3-2-1079-16</inkml:trace>
  <inkml:trace contextRef="#ctx0" brushRef="#br0" timeOffset="198942.86">4548 4734 1024 0,'0'0'284'0,"0"0"-127"16,0 0-86-16,0 0-54 15,0 0 17-15,0 0-33 16,5-38 38-16,-3 34 97 16,-2-2-34-16,0 2 52 15,0 0-1-15,0-1-66 16,0 2 37-16,0-1-39 16,0-1-12-16,0 3 10 0,-2-3-61 15,-5 1 20-15,3 0-36 16,-2 0 7-16,2 0 8 15,0 0-15-15,2 2 6 16,2 2 31 0,0-2-35-16,0 2 25 0,0 0-20 15,0 0-4-15,0 0 5 16,-3 0-14-16,3 0 0 16,-2 12 35-16,-1 6-34 15,2 6 27-15,1 6-8 16,0 4-19-16,0 6 42 15,0 3-30-15,0 0 11 16,0 1 27-16,0-1-50 0,0-3 45 16,0-6-26-16,0-6-13 15,0-7 25-15,0-10-31 16,0-3 0-16,0-2-1 16,0-6-51-16,-2 0-105 15,-2 0-658-15</inkml:trace>
  <inkml:trace contextRef="#ctx0" brushRef="#br0" timeOffset="199945.12">6090 5718 1393 0,'0'0'383'16,"0"0"-215"-16,0 0 69 16,0 0-141-16,0 0-25 15,-129 51 44-15,106-45-73 16,5-6 13-16,5 0 0 15,5 0-19-15,2-8 35 0,6-8-71 16,0-4 0-16,8-2-1 16,13-1-35-16,10 5-9 15,8 4 11-15,1 8 1 16,2 6 26-16,-6 0 4 16,-4 6 3-16,-11 17 23 15,-7 0-14-15,-10 8 52 16,-4 3 7-16,0 2-11 15,-20-2 30-15,-7-2-14 16,-4-6-27-16,2-6 24 16,0-5-47-16,5-8 29 15,6-3-41-15,5-4 5 16,1 0-32-16,4 0-10 0,-13-8-81 16,4-6-213-16,-3-2-861 15</inkml:trace>
  <inkml:trace contextRef="#ctx0" brushRef="#br0" timeOffset="200992.67">2803 5993 2372 0,'0'0'371'15,"0"0"-95"-15,0 0-146 16,0 0-10-16,0 0-5 16,0 0-83-16,0 0 10 15,2 0-42-15,-2 0 19 16,0 0-14-16,0 0-4 16,0 0-1-16,0 0 30 0,0 0-24 15,0 0 24-15,0 0-18 16,0 0-2-16,0 0 8 15,0 0-18 1,0 0 0-16,0 0 0 0,0 0 12 16,0 0-13-16,0 0 1 15,0 0-13-15,0 0-7 16,0 0 20-16,0 0 0 16,0 2-15-16,0-2 3 15,0 2 6-15,0-2-33 0,0 0-40 16,0 2 34-16,0-2-46 15,0 0-10-15,0 0-8 16,0 0-120-16,0 0-520 0</inkml:trace>
  <inkml:trace contextRef="#ctx0" brushRef="#br0" timeOffset="202451.43">7200 6892 1500 0,'0'0'658'15,"0"0"-553"-15,0 0 15 0,0 0-20 16,0 0-14-16,0 0-24 15,-130 71-45-15,110-64 23 16,2-3-6-16,3-4-33 16,2 0 47-16,3-2-28 15,6-11 24-15,0-8-31 16,4-1 10-16,0-4 18 16,1 2-41-16,18 4 6 15,5 3-6-15,5 5 2 16,4 8-2-16,4 4 0 15,-4 0 10-15,-4 10-10 16,-8 9 0 0,-4 2-3-16,-11 2 2 0,-6 0 2 0,0-6 11 15,-9 1 3-15,-13-2-14 16,-7 0 50-16,-5 5-51 16,-13 8-89-16,7-1-216 15,9-4-783-15</inkml:trace>
  <inkml:trace contextRef="#ctx0" brushRef="#br0" timeOffset="202891.26">7195 8593 2011 0,'0'0'390'0,"0"0"-217"16,0 0-173 0,0 0-1-16,0 0-155 0,0 0-221 15,0 0-376-15</inkml:trace>
  <inkml:trace contextRef="#ctx0" brushRef="#br0" timeOffset="204068.97">1799 6722 1401 0,'0'0'527'15,"0"0"-246"-15,0 0-40 16,0 0-106-16,0 0 11 15,0 0-74-15,0 0-26 16,-27-43-17-16,20 43-4 16,-2 0-22-16,3 0-3 15,3 0 15-15,3 0-30 16,0 0 7-16,11 2-39 16,12 8 39-16,4 1 11 15,-1 0-3-15,-2 1 0 0,-8-3 9 16,-9-1-1-16,-7-5-7 15,0 1 33-15,-9-1 26 16,-13-2-19-16,-10-1 26 16,1 3-22-16,0-2-44 15,6 2 37-15,6 0-38 16,7 0 0-16,8 3-6 16,4 0-78-16,10 8-52 15,15-3-243-15,9-3-879 0</inkml:trace>
  <inkml:trace contextRef="#ctx0" brushRef="#br0" timeOffset="205338.7">22239 10311 1435 0,'0'0'530'16,"0"0"-408"-16,0 0 126 15,0 0-92-15,0 0-70 16,0 0 17-16,74-93-57 0,-66 87 22 16,-3 5-11-16,-5 1-31 15,0 0 47-15,0 15-66 16,0 24 20-16,0 15 60 15,0 18-53-15,-7 8 25 16,-5 8-23-16,4 4-29 16,-1 1 44-16,5 0-50 15,0-5 0 1,4-9 23-16,0-7-16 0,0-13-16 16,0-15 1-16,0-14-52 15,0-14 28-15,0-10-64 16,0-6-21-16,2-19-52 0,4-12-572 0</inkml:trace>
  <inkml:trace contextRef="#ctx0" brushRef="#br0" timeOffset="205888.13">22170 10271 1555 0,'0'0'303'15,"0"0"-197"-15,0 0-24 0,0 0 16 16,0 0-64-16,114-59-22 16,-64 54 37-16,7 1-27 15,5 0 33-15,2-1 22 16,3 1-34-16,3 2 22 15,3 1-16-15,3-2-22 16,4 3 31-16,5 0-27 16,4 0 5-16,4 0 6 15,3 4-36-15,2 1 9 16,-2-2-12-16,-5 4 10 16,-2-3-9-16,-6 0 10 15,-3-3-13-15,-4 4-1 16,-5-1 14-16,-2-3-16 0,-3 2 2 15,2-2 0-15,1 2 17 16,2-1-7-16,1-1-7 16,-1-1-3-16,-5 0 15 15,1 0-15 1,-5 0 0-16,-1 0 0 0,-3 0 38 16,0 0-37-16,-2 0 21 15,-3 0-13-15,-2-1 14 16,-2-1-24-16,-7-1 1 15,-6 3-35-15,-11 0-11 0,-9 0-152 16,-16 0-129-16,-10 8-206 16,-19 5-625-16</inkml:trace>
  <inkml:trace contextRef="#ctx0" brushRef="#br0" timeOffset="207033.03">22097 11172 1166 0,'0'0'490'0,"0"0"-426"16,0 0 92-16,0 0 76 15,0 0-92-15,0 0-51 16,0 0-49-16,-2-4 6 15,8 4-25 1,5 0-14-16,6 0 61 0,6 0-28 16,8 0-1-16,5 0 13 15,6 3-38-15,2 1 27 16,1 2-29-16,2-2-3 16,2 2 20-16,-3-2-22 0,2 0 8 15,-1 2 10 1,-3-2-16-16,2 1 5 0,4-4-14 15,1 3 1-15,0-1-1 16,5 0 7-16,0-2-7 16,2 4 0-16,1-3 21 15,2 0-19-15,-3 0-2 16,-3 0-1-16,-1-2-7 31,-7 2 8-31,-4-2 0 0,1 0-1 0,-4 0 15 16,-5 0-15-16,1 0 1 15,-3 0-3-15,-2 0-11 16,3 0 14-16,2 0 0 0,-2 0-1 16,1 0 6-1,-2 0-11-15,-1 0 6 16,-1 0 0-16,-2 0-9 0,0 0 10 16,-2 0-1-16,2 0 1 15,2 0 10-15,2 0-12 16,1 0 1-16,1 0-15 15,3 0 3-15,-1-4 6 16,4 2 6-16,-3 2 0 16,0 0 10-16,-2 0-14 15,6 0 4-15,-2 0 0 16,2 0-3-16,1 0 4 0,1 0-1 16,-1 0 0-1,1 0 12-15,0 0-19 0,1 0 7 16,1 0 0-16,-1 0-6 31,-3 0 7-31,-6 0-1 0,-9 0 0 0,-9 0-6 16,-9 0-6-16,-9-2-116 15,-13-2-80-15,-14 0-184 0</inkml:trace>
  <inkml:trace contextRef="#ctx0" brushRef="#br0" timeOffset="213806.16">15706 13180 1341 0,'0'0'387'0,"0"0"-139"16,0 0 1-16,0 0-104 15,0 0-44-15,0 0-26 0,4-3-25 16,-4 3 37-16,0-3-13 16,0 1-25-16,0-2 25 15,0 0-42-15,0-2 18 16,-4 1-19-16,-7-4-16 15,-3 1-9-15,-3 0 9 16,-1-2-15-16,-5-2 40 16,0 2-39-16,-6 3 29 15,-3 1-9-15,-3 3-10 16,-6 3 13-16,-5 0-24 16,-6 3 12-16,-4 10 7 15,-4 5-8-15,0 1-4 16,0 1 5-16,3 1-6 0,3 1 39 15,2 4-13-15,6 3-10 16,1 4 20-16,3 8-36 16,4 5 7-16,0 4 9 15,7 4-21-15,2 0 22 16,5 4-13-16,6 1-9 16,5 0 35-16,5 4-30 15,4 2 6-15,4-2-4 16,0 3 4-16,5-4 12 15,17 1-24-15,2-3 0 16,5-2 9-16,7 1 2 16,6-7-11-16,7 1 0 0,5-4 15 15,4-8-15-15,7-4 0 16,6-9 0-16,4-11-15 16,6-5 0-16,1-5 15 15,-2-7-8-15,-2 0-26 16,-2 0 25-1,-10-8-15-15,-8-8 6 0,-10 2 10 16,-11-2-19-16,-10 3 27 16,-6-3 0-16,-9 3-37 15,-5-2 11-15,-7-7-90 16,0 4-77-16,-9 0-525 0</inkml:trace>
  <inkml:trace contextRef="#ctx0" brushRef="#br0" timeOffset="-214028.31">16020 13044 808 0,'0'0'747'0,"0"0"-514"16,0 0 11-16,0 0-119 16,0 0-34-16,0 0-34 15,0 0 16-15,10-3-41 16,0-5 23-16,3-7 23 15,1-3-47-15,-1-4 2 16,1-4-13-16,-5-3-12 16,-5 2 26-16,-2 0-34 15,-2 8 1-15,0 1 19 0,0 7-5 16,-2 5-6-16,-4 2-9 16,-3 4 0-16,-1 0-17 15,2 0 34-15,-5 17-4 16,1 11 45-16,1 7-58 15,3 14 34-15,2 2 4 16,6 10-37-16,0-1 50 16,0 0-51-16,10-2 1 15,5-8 23-15,1-5-7 16,-3-13-17-16,-1-11 0 0,-6-8 1 16,-1-7-2-1,-5-6 1-15,2-2 0 0,-2-21 0 31,0-12-29-31,2-8-12 0,0-7-19 0,2 0-51 16,4 4 61-16,3 2-17 16,-1 10 21-16,4 8 31 15,-1 8-30-15,-2 8 45 16,1 6-6-16,-4 4-14 16,-1 0 8-16,-3 0 11 15,-4 6 1-15,0 9-9 16,0-1 9-16,-8 9 0 0,-7-2 34 15,-6 4-13-15,1-2 56 16,3 0-19-16,0-1 4 16,7-2 5-16,5 1-51 15,5 1 8-15,0-3-24 32,2 2 0-32,19-1 23 0,3-2-22 0,5-2-2 15,4-5-19-15,19-11-154 16,-8 0-147-16,-4-3-719 0</inkml:trace>
  <inkml:trace contextRef="#ctx0" brushRef="#br0" timeOffset="-213871.05">16483 13166 2322 0,'0'0'526'16,"0"0"-430"-16,0 0-38 15,0 0-58-15,0 0-24 16,139 0-203-16,-85-2-648 0</inkml:trace>
  <inkml:trace contextRef="#ctx0" brushRef="#br0" timeOffset="-213447.29">16918 13128 2227 0,'0'0'571'0,"0"0"-398"0,0 0-82 16,0 0-17-16,0 0-74 15,0 0 0-15,74-116 0 16,-61 104-44-16,-4 3 44 16,-6 7 0-16,-1 2 10 15,-2 0-9-15,0 0-1 16,0 0 0-16,0 14-2 15,2 16 13-15,4 5-11 16,3 7 0-16,1 6 13 0,0 1-26 16,-3-3 13-16,-3-1-32 15,-4-6 14-15,0-5-56 32,-6-8 11-32,-19-7-16 0,-6-4 71 0,-7-5 8 15,3-6 15-15,6-2 37 16,10-2 28-16,11 0-47 15,8 0-5-15,2 0 5 16,21-4-18-16,12-6 19 16,4 2-33-1,7-2-1 1,0 3 0-16,1-4-5 16,27-8-67-16,-14 5-200 15,-4-9-1003-15</inkml:trace>
  <inkml:trace contextRef="#ctx0" brushRef="#br0" timeOffset="-205265.03">16152 14185 316 0,'0'0'197'0,"0"0"-65"16,0 0-65-16,0 0 24 15,0 0 5-15,0 0 44 16,0-19 68-16,-2 18-15 0,-1-3-2 16,1 2-27-1,0 2-4-15,-1 0 0 0,1 0-66 16,0 0-10-16,2 0 16 16,0 0-50-16,0 0 14 15,0 0-6-15,0 0-46 16,0 0 43-16,0 0-43 15,0 0-12-15,0 0 28 16,0 18-26-16,0 4 35 16,0 8 0-16,0 6-14 0,0 7 12 15,0 4-26 1,7-5-7-16,-3 2 25 0,1-5-17 16,-3-7-10-16,1-8 0 15,-3-8 11-15,2-6 1 16,-2-8-12-1,0-2 0-15,0 0 33 0,0-11-32 16,-12-14-2-16,1-10 1 16,-1-5-35-16,7-4 34 15,2 3-24-15,3 2 25 16,0 7-11-16,0 6-7 16,12 7 0-16,3 2 5 15,3 4-3-15,2 5 15 0,2 2 1 16,0 3 0-16,3 3-11 15,-2 0 28-15,0 3 3 16,2 14 7-16,2 7-18 16,-2 8 41-16,-4 6-40 15,0 2 6-15,-5 3 25 16,-3 1-31-16,-3-6 31 16,0-2-20-16,-4-9-11 15,-1-4 12-15,-1-7-22 16,-2-9-10-16,0-3-2 15,1-4-93-15,0-4-81 16,-1-15-342-16</inkml:trace>
  <inkml:trace contextRef="#ctx0" brushRef="#br0" timeOffset="-204997.22">16707 14352 1525 0,'0'0'1046'0,"0"0"-817"16,0 0-85-16,0 0-89 15,0 0-31-15,0 0 7 16,0 0-19-1,111 21-18-15,-70-21 6 0,-6 0-82 16,3 0-25-16,-9-8-186 16,-7-2-402-16</inkml:trace>
  <inkml:trace contextRef="#ctx0" brushRef="#br0" timeOffset="-203709.26">17156 14211 1007 0,'0'0'570'0,"0"0"-420"16,0 0 7-16,0 0-11 15,0 0-65-15,0 0-59 16,0 0-12-16,43-47 15 16,-28 44-23-16,-1 3 2 15,-3 0 18-15,-2 0-16 16,-5 10 28-16,-4 6 3 16,0 6-6-16,0 2 37 15,-17 4-51-15,-6 0 9 16,-1-2 53-16,-1-2-61 15,6-4 32-15,5-6-45 0,7-4-5 16,7-2-19-16,0-2-42 16,2 0 50-16,19 0-4 15,1 3 30-15,4-1-4 16,3 2-11-16,-2 1 20 16,-4 4-14-16,-3 0 8 15,-5 1 18-15,-6 7 25 16,-4-5-27-16,-5 1 7 15,0 2-30-15,0-4-6 16,-14-4 15-16,-1-3-10 16,1-2 0-16,1-6-6 15,1-2-49-15,-1-6-80 0,5-15-233 16,0-2-121-16</inkml:trace>
  <inkml:trace contextRef="#ctx0" brushRef="#br0" timeOffset="-203426.45">17571 14315 2271 0,'0'0'379'16,"0"0"-217"-16,0 0-44 16,0 0-76-16,0 0 20 15,0 0-45-15,0 0-8 16,134 0 6-16,-114 0-15 16,-7 0-10-16,-6 0-17 15,-3 0-75-15,-1-10-90 16,-3 2-431-16</inkml:trace>
  <inkml:trace contextRef="#ctx0" brushRef="#br0" timeOffset="-203048.87">18054 13864 1603 0,'0'0'394'0,"0"0"-29"15,0 0-217-15,0 0-73 16,0 0 28-16,-84 116-47 15,68-53 16-15,1 1 29 16,5 6-36-16,8 0 29 16,2-2-46-16,0-4-26 15,2-6-14-15,15-5 4 16,-2-9-18-16,1-12 6 0,1-9-69 16,1-12 17-16,11-11-114 15,-2-16-159-15,-2-12-377 0</inkml:trace>
  <inkml:trace contextRef="#ctx0" brushRef="#br0" timeOffset="-202295.04">18249 14264 1707 0,'0'0'280'15,"0"0"53"-15,0 0-185 16,0 0-23-16,0 0-45 15,0 0-78-15,0 0 46 16,91-93-47-16,-75 53 7 16,-1-7 10-16,-8-3-8 15,-7 0-4-15,0 7-6 16,0 10 11-16,-9 9 33 0,-5 10-21 16,3 8-5-16,0 6-18 15,2 0 16-15,3 2-16 16,-1 21 6-16,0 6 7 15,7 10 1-15,0 6 2 16,0 1 11-16,0 7 18 16,5-5-39-16,4 2 26 15,1-8-32-15,2-4 13 16,-3-9-29-16,-3-10 16 16,-1-7-8-16,-3-5 2 0,-2-7-12 15,2 0 17 1,-2-7 1-16,2-16-63 15,3-6 40-15,2-6-47 0,4-1-6 16,0 3 37-16,0 5-17 16,2 10 42-16,-1 5-2 15,-4 8 1-15,1 1 2 16,-5 4 13-16,0 0 0 16,-4 0 25-16,0 0-19 15,0 0 43-15,0 4-11 16,0 8-20-16,-8 4 49 15,2 2-49-15,1 0 12 16,1 2 4-16,4-1-33 0,0 2 22 16,0 0-17-1,0-4 12-15,2 1-15 0,9-2-2 16,3-4-1 0,3-2 0-16,4-4-45 0,16-6-46 15,-4 0-97-15,-3-6-376 0</inkml:trace>
  <inkml:trace contextRef="#ctx0" brushRef="#br0" timeOffset="-202133.9">18763 14172 1976 0,'0'0'624'0,"0"0"-405"15,0 0-128-15,0 0-73 16,0 0-18-16,0 0-70 15,0 0-194-15,124 6-590 0</inkml:trace>
  <inkml:trace contextRef="#ctx0" brushRef="#br0" timeOffset="-201808.75">19107 14141 2114 0,'0'0'315'16,"0"0"-60"-16,0 0-184 15,0 0-35-15,0 0-36 16,0 0 21-16,0 0-21 16,88-75 0-16,-81 70 0 15,-5 1 46-15,1 4-20 16,-1 0 21-16,0 0-18 15,2 12-28-15,5 14 67 16,3 3-34-16,1 11-8 16,1-1 13-16,1-1-38 0,-1-4-2 15,-1-6-16 1,-3-6-66 0,4-15-4-16,-3-7-216 0,-2 0-336 0</inkml:trace>
  <inkml:trace contextRef="#ctx0" brushRef="#br0" timeOffset="-201573.33">19483 13741 1041 0,'0'0'1213'0,"0"0"-1001"16,0 0-17-16,75 109-47 15,-41-49-45-15,4 13-46 16,-4 5-30-16,-8-2 46 15,-5-2-73-15,-6-4 0 32,-11-10 0-32,-4-10-6 0,0-11 5 0,-14-11-38 15,-5-10-37-15,-8-18 56 16,2 0-175-16,7 0-421 0</inkml:trace>
  <inkml:trace contextRef="#ctx0" brushRef="#br0" timeOffset="-201369.39">19874 14089 776 0,'0'0'1676'31,"0"0"-1453"-31,0 0-154 0,119-20 55 0,-66 16-81 15,1 0-40-15,-3 4-3 16,-8-13-142-16,-14 8-236 16,-16-8-453-16</inkml:trace>
  <inkml:trace contextRef="#ctx0" brushRef="#br0" timeOffset="-201212.31">20040 13886 1600 0,'0'0'326'15,"0"0"-38"-15,0 0 9 16,0 0-94-16,-12 138-106 16,12-85-28-16,0-3-52 15,14 0-5-15,17 0-24 16,-2-11-156-16,-2-14-462 0</inkml:trace>
  <inkml:trace contextRef="#ctx0" brushRef="#br0" timeOffset="-200772.66">20682 14044 2400 0,'0'0'320'0,"0"0"-107"15,0 0-123-15,0 0-63 16,0 0 6-16,0 0-32 15,73-105-1-15,-62 96 0 16,-6 7 15-16,-3 2-24 16,-2 0 9-16,1 0 0 0,2 13-2 15,2 14 8-15,-1 12 11 16,3 9 5-16,-1 6-11 16,2 6 1-1,-4 0-12-15,0-2 10 0,-2-4-22 16,-2-5-24-16,0-12 2 15,0-5-1-15,-6-9-33 16,-6-9 48-16,3-7-17 16,3-2 37-16,6-1 4 15,0-4 5-15,0 0-6 16,0 0-3-16,13 0 12 16,7 0 20-16,5 0-19 0,0 0-12 15,-2 0 12-15,-2 0-13 16,-7-6-25-16,-10-1-74 15,-4 4-242-15,0-3-636 0</inkml:trace>
  <inkml:trace contextRef="#ctx0" brushRef="#br0" timeOffset="-199987.75">14291 12833 692 0,'0'0'1029'16,"0"0"-879"-16,0 0 78 0,23 157 14 15,-3-35-95-15,8 44-31 16,7 14-6-16,-2-9-61 16,-4-16 2-16,-8-29-30 15,-2-6-14-15,-6-19 16 16,-4-24-23-16,-4-24-12 15,-3-12-6-15,0-4-48 16,-2-7-77-16,0-22-86 16,0-8-148-16,-9-18-222 0</inkml:trace>
  <inkml:trace contextRef="#ctx0" brushRef="#br0" timeOffset="-198024.9">14162 12869 1066 0,'0'0'276'0,"0"0"-132"0,0 0-13 15,0 0-71-15,0 0-41 16,0 0 7-16,0 0 34 16,67-78-24-16,-57 72 45 15,2 2 17-15,-1 2-37 16,7-2 38-16,5 0-40 16,5-2-34-16,6-1 30 15,8-2-55-15,1-1 18 16,6-2-18-16,-3 1 11 15,1 3-11-15,-1-3 1 16,2 3 6-16,-2 0 53 16,3 2-49-16,1-4 18 0,0 3-25 15,4-4 11-15,2 1 3 16,0-2-18 0,2 1 0-16,-1-2-3 0,1 1 22 15,0 1-14-15,-2 2 26 16,-2 1-19-16,0 2 29 15,-6-1-26-15,4 6-4 16,-4-2 2-16,1 3 6 16,1 0-14-16,0 0-5 15,4 0 7-15,2 0-2 16,2-1-5-16,2-3 0 16,3 2-6-16,-1-1 18 0,-4 2-12 15,-3 1 0 1,1 0 15-16,0 0-18 0,0 0 3 15,6 0 0-15,3 0-6 16,3 0 21-16,5 0-15 16,4 0 0-16,0 0 16 15,0 0-16-15,0 1 0 16,-1 4 0-16,-3-1-7 16,4 0 27-16,-2 0-20 15,3 0 0-15,4 0 12 0,3-1-13 16,6 4 1-1,1-1 0-15,1 0 6 0,1 2 9 16,-3 2-16-16,1 0 1 16,-5 2 0-16,-2-2-7 31,2 0 7-31,-5-2 0 0,2 2-6 0,1-3 24 16,2 4-18-16,2-3 0 15,4 2 7-15,4-2-8 16,5 0 1-16,21 2 0 15,-13 0-3-15,2 0 16 16,0 1-13-16,-18-4 0 16,8 3 9-16,-9 0-21 15,-4-4 12-15,-2 2 0 0,-6-2 5 16,5 1 10-16,-1 1-12 16,4-1-3-16,-2 4 7 15,3 0-11-15,-4 4 4 16,-1-1 0-16,2 4 2 15,-2-2 13-15,0 1-23 16,1 4 8-16,3-1 0 16,-2 2-1-16,-2 0 1 15,-2 0 0-15,-6 0-6 16,-6 2 13-16,-3 0-7 16,-6 3 0-16,-5-1-1 15,-1 1-10-15,-4 1 11 16,-9 3 0-16,-4 2-2 0,-11 4 14 15,-3 1-8-15,-11 4 1 16,-5 4-4-16,-5 2 25 16,-4 2-25-16,0 4 15 15,0 0-4-15,-2 4-4 16,-9 3-2-16,-1-1-6 16,2 0 0-16,-3 0 5 15,-1 2-4-15,1 1-1 16,-1-4 4-16,-3 0 12 0,-4-3-24 15,-4-8 8 1,-4-2-20-16,-6-2 14 0,-9-3-14 16,-8-1 20-16,-6-5 0 31,-2 2 20-31,-3-5-14 0,3-3-6 0,0-4 0 16,2-7-1-16,-2-2 1 15,-7-6 6-15,-6-2 27 16,-10-2-32-16,-8 0 24 15,-22 4-15-15,8-6-10 16,-4 2 0-16,-1-2 19 16,19 0-19-16,-13 0 5 15,6-2 11-15,1 0-5 16,4-2-10-16,-1 2 10 16,-2 2 35-16,-17 1-46 0,-19-2 0 15,-24 3-10-15,-2 2 10 16,27 0-7-16,31-3 7 15,32-1 0-15,4 1-3 16,-9 0 16-16,-16-2-13 16,-11 7 0-16,-1-1 1 15,-2 0 14-15,3 4-15 16,0 1 0-16,-1-5-15 16,-2 4 31-16,4-3-16 15,-1 0 0 1,1-4 8-16,8 0-16 0,3-2 8 0,-1 0 0 15,1 0-3-15,-3 0 14 16,-2 2-11-16,-3 0 0 16,0 1 7-16,3 4-28 15,6-1 26-15,6 0-5 16,6-4 0 0,5 1 22-16,3-7-22 0,0 0 0 15,1 0 14-15,-7 0-16 16,-2-4 2-16,0-3 0 15,-2 5-1-15,5-2 1 0,0 4-6 16,1 0 6 0,0 0 0-16,4 0-1 0,-3-4 1 31,4 2 0-31,-1-4-6 16,-2 2 24-16,0-3-19 15,-1-4 1-15,4-5 0 16,-3-2 3-16,4-2-3 15,-1-4 0-15,-1-2 28 16,2-2-26-16,-2 1 19 16,5 2-21-16,6-6 13 15,5 7 10-15,13 2-23 16,12 1 13-16,7 2-8 16,11 2 7-16,3 2-6 0,3-1-6 15,-1-3-41 1,-1 4 41-16,-1-1-72 0,-14-6-73 15,-1 8-172-15,-5-4-1457 0</inkml:trace>
  <inkml:trace contextRef="#ctx0" brushRef="#br0" timeOffset="-194719.84">629 12853 2049 0,'0'0'377'16,"0"0"-209"-16,0 0-114 16,28-132-14-16,-3 80-40 15,2-2-34 1,0 1-24-16,-5 12 1 0,-7 9 57 31,-3 11 16-31,-5 11 14 16,-3 9 49-16,0 1-39 0,5 9-25 15,7 23 62-15,4 14-39 0,2 13 23 0,7 7-23 32,0 6-37-32,4 1 30 15,-1-8-31-15,-3-3 0 16,-5-9 0-16,-3-13 7 16,-8-10-7-16,-7-11 0 15,-6-12-14-15,0-7 5 16,-13 0 9-16,-22-22-9 15,-15-10 3-15,-10-10-29 16,-9-8 29-16,-4 0-10 16,1 3 16-16,8 11 18 0,10 10 9 15,12 10 6-15,13 8 21 16,14 6-53-16,9 2 20 16,6 0-21-16,4 0-9 15,19 0 9-15,18 0 1 16,14 2 0-16,15-2-1 15,9 0-3-15,8-2-23 16,-4-5-52-16,-12-2-110 16,-15 3-47-16,-23 4 22 15,-14 2 189-15,-17 0 24 16,-2 0 167-16,-18 0 9 16,-24 14-90-16,-19 8-41 15,-15 6 50-15,-9 6-31 0,-1 5-1 16,8-2 24-16,20-5-62 15,20-3 25-15,23-5-50 16,15-6-74-16,9-6 73 16,26-3-64-16,14-9-18 15,22-13-73-15,-10-13-315 16,-13-6-648-16</inkml:trace>
  <inkml:trace contextRef="#ctx0" brushRef="#br0" timeOffset="-194161.15">667 12372 633 0,'0'0'1194'0,"0"0"-901"15,0 0-83-15,0 0-51 16,-129-12-54-16,90 16 1 16,-3 21-48-16,-2 10-4 15,1 12 43-15,3 9-67 16,9 10 22-16,7 7-7 15,11 8-44-15,10 4 43 16,3 1-44-16,24-1 0 16,21-2 3-16,13-5 12 15,15-8-16-15,10-6 1 16,4-11-10-16,3-11 4 16,0-13-6-16,-3-12-6 15,-2-17 16-15,-5-6-34 0,0-36 35 16,-4-18 1-16,-5-18-4 15,-8-29 3-15,-16-29 2 16,-25-28 11-16,-22-3 46 16,-5 31-31-16,-24 41 23 15,-1 43-17-15,-4 16-20 16,-16 2-13-16,-10 4-12 16,-15 8-19-16,-4 18-8 15,2 4-51-15,-17 38-46 16,21 1-366-16,15-2-681 0</inkml:trace>
  <inkml:trace contextRef="#ctx0" brushRef="#br0" timeOffset="-193862.43">1979 12544 834 0,'0'0'1542'16,"0"0"-1310"-16,0 0-49 16,0 0-43-16,0 125-16 15,5-69-49-15,4 2-43 16,1 5-5-16,-1-6-26 15,-2-1-2-15,-2-7-29 16,-5-10-75-16,0-14-31 16,-14-13-221-16,-8-12-745 0</inkml:trace>
  <inkml:trace contextRef="#ctx0" brushRef="#br0" timeOffset="-193689.25">1602 12627 2150 0,'0'0'579'16,"0"0"-391"-16,0 0-80 16,0 0-53-16,0 0 14 15,180-30-68-15,-96 28-2 16,7 0-4-16,0 0-98 16,22-8-24-16,-23 1-413 15,-22-1-559-15</inkml:trace>
  <inkml:trace contextRef="#ctx0" brushRef="#br0" timeOffset="-193501.66">2431 12531 1702 0,'0'0'758'0,"0"0"-575"15,0 0-74-15,0 0 30 0,0 0-21 16,0 135-49-16,2-79 24 16,5 3-39-16,3-3-29 15,-2-3-13-15,4-7-12 16,3-6-21-16,0-10-42 15,1-12-66-15,18-18-42 16,-6-14-335-16,2-18-230 0</inkml:trace>
  <inkml:trace contextRef="#ctx0" brushRef="#br0" timeOffset="-193282.37">2895 12406 2232 0,'0'0'658'0,"0"0"-583"16,0 0-26-16,0 106 59 16,4-47-65-16,10 5 13 15,-1 4-38-15,3-5-8 16,-3-1-1-16,-2-11-9 16,-4-7-30-16,-5-8-4 15,-2-6-88-15,-9-25-30 16,-13-5-412-16,-7 0-655 0</inkml:trace>
  <inkml:trace contextRef="#ctx0" brushRef="#br0" timeOffset="-193141.05">2572 12836 1620 0,'0'0'901'16,"0"0"-666"-16,0 0-39 16,0 0-71-16,0 0-102 15,0 0-15-15,0 0-8 16,152-37-102-16,-92 21-197 15,-5-1-718-15</inkml:trace>
  <inkml:trace contextRef="#ctx0" brushRef="#br0" timeOffset="-192654.35">3194 12689 2311 0,'0'0'361'0,"0"0"-203"16,0 0-64-16,0 0-66 15,0 0-28-15,0 0-52 16,0 0-33-16,-17-48 27 16,53 48 10-16,3 0 42 15,-6 2-9-15,-4 14 15 0,-4 8 13 31,-6 7 4-31,-3 7 41 0,-7 3 14 0,-7 5-41 16,-2 6 36-16,-4 1-38 16,-17 0-11-16,-6 0-6 15,-6-6 9-15,0-8-21 16,-3-9 0-16,-1-10-6 16,1-12 6-16,5-8-42 15,2-5-25-15,8-22-9 16,6-5-160-16,8-1 110 15,7 6 75-15,0 4 29 0,0 9 22 16,16 5 30 0,-1 7 47-16,5 2 37 0,5 0-42 15,4 12 31-15,5 8-25 16,3 4-41-16,5 2 23 16,5-2-51-16,3-2-9 15,14-16-47-15,-13-4-257 16,-6-2-554-16</inkml:trace>
  <inkml:trace contextRef="#ctx0" brushRef="#br0" timeOffset="-192528.94">3779 12789 2479 0,'0'0'377'0,"0"0"-290"16,0 0-87-16,0 0-572 0</inkml:trace>
  <inkml:trace contextRef="#ctx0" brushRef="#br0" timeOffset="-192403.16">3788 13236 2611 0,'0'0'337'16,"0"0"-337"-1,0 0-151-15,0 0-1117 0</inkml:trace>
  <inkml:trace contextRef="#ctx0" brushRef="#br0" timeOffset="-191696.02">4760 12705 1549 0,'0'0'687'15,"0"0"-579"-15,0 0 25 16,0 0 23-16,-145 4-66 15,99 20-22-15,7 8 18 16,6 11-45-16,10 5 16 16,14 4-36-1,9 2-7-15,17-2 9 0,24-4-22 0,18-6 0 16,9-10 2-16,9-15-3 16,-2-16-21-16,-2-1-29 15,-5-34-20 1,-11-14 6-16,-8-16-65 0,-11-14-2 15,-11-24 38 1,-12 1 51-16,-10-4 41 0,-5 8-16 16,0 26 17-16,-5 8 113 15,-8 26 12-15,4 23 9 16,1 14-48-16,3 12-86 16,0 32 34-16,5 14 3 15,0 16-20-15,0 9 31 16,0 1-23-1,8-1 8-15,2-8-6 16,1-6-18-16,0-9 13 16,-2-14-22-16,-2-12 1 15,-3-13-16 1,4-15 3-16,-2-6 8 0,5-6-5 16,5-21-32-16,6-7-24 15,4 1 21-15,4-3 22 16,1 6 13-16,2 9 12 15,0 5-3-15,-4 6 16 16,0 10-14-16,-2 0 50 16,-2 10-10-16,-2 13-12 15,0 9 34-15,0 5-62 0,2 1-4 16,-3-2-7-16,14-2-116 16,-7-10-177-16,-1-14-691 15</inkml:trace>
  <inkml:trace contextRef="#ctx0" brushRef="#br0" timeOffset="-191178.36">6025 12793 2362 0,'0'0'382'0,"0"0"-249"15,0 0-28-15,0 0-78 16,-116 126-2-16,106-81-25 15,10-1-15 1,0-6 14-16,0-8-39 0,15-10-29 16,3-10-3-16,0-10-23 15,4 0 95-15,-2-17 6 16,0-14 3-16,0-5 16 16,0 0-17-16,-2 0-8 15,2 5 21-15,0 6-9 16,-2 4-8-16,0 9-4 15,-3 4 17-15,-1 7 8 16,-3 1 8-16,-1 0-8 0,2 16 35 16,-3 6-54-16,-3 6 42 15,-1 1-12-15,-1 0-24 16,1-2 41-16,1-4-53 16,3-8 0-16,3-4-9 15,-1-7 11-15,6-4-2 16,4 0 0-16,8-20 15 15,2-6-2-15,4-2-13 16,3-2 0-16,0 4 0 16,-2 2 5-16,-3 4-5 15,-4 7 0-15,-4 5-42 16,-6 8 36-16,-2 0-57 16,-9 25-36-16,-8 30-62 0,-4-2-497 15,-14-6-311-15</inkml:trace>
  <inkml:trace contextRef="#ctx0" brushRef="#br0" timeOffset="-191052.98">6050 13658 2538 0,'0'0'370'15,"0"0"-280"-15,0 0-90 0,0 0-377 16</inkml:trace>
  <inkml:trace contextRef="#ctx0" brushRef="#br0" timeOffset="-189952.51">7380 12846 1664 0,'0'0'496'16,"0"0"-317"-16,0 0 35 15,0 0-113-15,0 0-80 16,0 0 94-16,9 124-45 15,-1-54-9-15,4 8 23 0,-3 7-73 32,-3-1 16-32,3-5-27 0,-3-4-56 0,2-13-4 15,-6-16-153-15,0-16-292 16,-2-20-163-16</inkml:trace>
  <inkml:trace contextRef="#ctx0" brushRef="#br0" timeOffset="-189732.64">7308 12828 1707 0,'0'0'563'0,"0"0"-477"15,0 0 74-15,0 0-19 16,134-25-84-16,-94 30 19 16,-2 20-43-16,-9 11-21 15,-13 7 3-15,-16 4-15 16,0 2-6-16,-29-5 6 15,-14-6 0-15,-1-8 18 16,2-6-4-16,6-8-14 16,12-16-1-16,10 0-204 15,10-10-443-15</inkml:trace>
  <inkml:trace contextRef="#ctx0" brushRef="#br0" timeOffset="-189496.69">8220 12527 1850 0,'0'0'943'16,"0"0"-789"-16,0 0-84 16,0 0-9-16,-65 148 31 15,38-76-64-15,3 6-11 16,2 6-13-16,6-2-4 0,5-1-31 15,9-9-70-15,2-2-59 32,0-19-114-32,13-25-494 0</inkml:trace>
  <inkml:trace contextRef="#ctx0" brushRef="#br0" timeOffset="-188476.2">8307 12779 2415 0,'0'0'467'16,"0"0"-403"-16,0 0 20 15,-20 104-52-15,20-51 15 0,0 2-47 16,0 4 7-16,0 1-19 16,0-6-13-16,0-4-48 15,0-10 13-15,-16-10-28 16,-2-11 16-16,-4-11 11 15,-4-8 50-15,-1 0-2 16,0-18-15-16,4-9-7 16,3-5-17-16,5-2 36 15,6 2 16-15,2 0 25 16,7 6 38 0,0 5 49-16,0 4-44 0,7 1-8 15,13 4-11-15,4 1-32 0,10-2 16 16,1 1-24-16,10 1-9 15,2 3 20-15,0-1-5 16,-3 1-15-16,-1 2 1 16,-10 4 11-16,-4 2 25 15,-5 0-19-15,-1 0 0 16,-5 0 33-16,-3 12-39 16,1 3 17-16,-3 4 4 15,1 4-26-15,-1 2 37 16,-5 6-25-16,2-2-4 15,-1 6 16-15,-3-4-23 0,0 1 2 32,-1 0-10-32,2-3 15 0,-2-8-13 0,-1-3-2 15,3-6 0-15,-3-3-11 32,1-5 2-32,-1-4 0 0,1 0 0 0,1 0-9 31,3 0 8-31,3-8 10 15,1-4-13-15,3-2 12 16,-1-2-47-16,-4 0 27 16,-2 2-1-16,-2 1-34 15,-5 5 56-15,0 4-35 16,-2 2 20-16,0 2 9 16,0 0-15-16,0 0 21 15,0 0 0-15,0 0 8 0,0 0-14 16,0 0 6-16,0 0 0 15,0 0 3-15,0 0 10 16,0 0-13-16,0 0 0 16,0 0 12-16,0 0-12 15,0 0 0-15,2 0 0 16,2 0-10-16,1 0 25 16,0 0-15-16,-1 0 0 15,3 0 9-15,-3 0-14 0,0 0 5 16,1 0 0-16,-2 0-1 15,-3 0 25-15,2 0-24 16,-2 0 0-16,0 0 10 16,0 0-5-16,0 0-5 15,0 0 0-15,0 0-2 16,0 0 8-16,0 0-6 16,0 0 0-16,0 0-9 15,0 0-7-15,0 0 16 16,0 0-19-16,0 0 18 15,0 0-50-15,0 0 27 16,2-1-16-16,3-2-52 16,1 0 3-16,5-12-154 15,-4 3-276-15,-2 1-829 0</inkml:trace>
  <inkml:trace contextRef="#ctx0" brushRef="#br0" timeOffset="-186278.59">5355 12431 1502 0,'0'0'250'0,"0"0"-181"16,0 0 14-16,0 0-27 15,0 0-21-15,0 0-35 16,0 0 7-16,0 0-7 0,-13 5 18 16,-8 17 117-16,-10 17 14 15,-16 26-14-15,-22 39 27 16,-25 36-55-16,-8 7-63 15,11-17 24-15,17-35-38 16,27-37-13 0,12-11 12-16,6-3-17 0,4-7-18 15,14-12 6-15,11-23-129 16,18-4 77-16,33-38 51 16,22-22-10-16,35-31 1 15,32-31-47-15,34-20-19 16,9 3-17-16,-17 28-63 0,-39 42 107 15,-51 36 23-15,-34 24 26 16,-25 9 13-16,-15 2-6 16,-2 12 11-16,-40 24 147 15,-41 28-35-15,-39 27 0 16,-1-1-75-16,11-8-4 16,13-10 32-16,35-20-47 15,9 0 3 1,14-3-39-16,35-19-56 0,17-19-10 15,75-11 21-15,66-48-16 16,64-32-4-16,24-14-40 0,3-5-98 16,-31 17-22-1,-44 22 77-15,-41 18 114 0,-46 17 8 16,-41 12 26 0,-36 11 80-16,-6 2 36 0,-51 15 125 15,-62 30 11-15,-62 25-134 16,-25 10-15-16,7-2-55 15,43-18 27-15,61-21 5 16,35-15-60-16,32-10 10 16,20-4-30-16,11-8-88 15,73-2 55 1,86-32 13-16,79-33-5 0,34-16 8 16,4-2-95-16,-36 11 5 0,-50 22-24 15,-48 16 67-15,-51 12 64 16,-49 14 0-16,-33 8 13 15,-18 0 14 1,-8 10 18-16,-57 26 162 16,-49 22-79-16,-4 1-65 0,6-5 21 15,22-7-74-15,38-14 31 16,17 1-41-16,23-4-17 16,35-6-47-16,95-18 19 15,77-6 9-15,40-24 18 0,6-10-49 16,-35 2-9-1,-67 10 4-15,-46 7 41 0,-41 8 31 16,-33 5 1-16,-17 2 0 16,-2 0 100-16,-35 0-26 15,-48 22 13-15,-7 3-32 16,-14 4-47-16,5 1 20 16,30-10-9-16,13 1-19 15,31-4-2 1,39-7-159-16,26-6-185 0,16-4-292 0</inkml:trace>
  <inkml:trace contextRef="#ctx0" brushRef="#br0" timeOffset="-184048.15">1371 13640 1545 0,'0'0'622'0,"0"0"-475"0,0 0-47 16,0 0-5-16,0 0-8 15,0 0 68-15,15 154-43 16,-13-82-41-16,3 8 28 16,-5 2-44-16,2 4-22 15,3-5 0-15,-3-5-22 16,3-8-22-16,-4-10 11 16,4-12-73-16,2-13 4 15,7-27-115-15,-4-6-286 16,3-6-148-16</inkml:trace>
  <inkml:trace contextRef="#ctx0" brushRef="#br0" timeOffset="-183373.51">1752 13826 856 0,'0'0'1390'0,"0"0"-1148"16,0 0-156-16,-154 65 0 15,114-32-46-15,7 0-40 16,8 0 29-16,7-2-29 16,11-4-20-16,7-3-45 0,0-3-68 15,5-3 93-15,15-1 34 16,3 0 6-16,0-3 39 16,6 4-9-16,5-6 22 15,4 2 33-15,4 2-45 16,6-2 12-16,4 0-7 15,4-2-38-15,2-2 28 16,0-8-35-16,-2-2 9 16,-5-5 12-16,-4-18-19 15,-10-9-4-15,-7-13-1 16,-8-7-33-16,-13-15 18 16,-9-12-28-1,0-3-11-15,-2-2-7 0,-14 9-33 16,-1 17 57-16,0 21 14 0,2 16 26 15,1 15 88-15,6 6-35 16,3 18-3-16,3 21 26 16,2 13-11-16,0 14 1 15,11 8-20-15,13 8-22 16,6 3 9-16,1-9-25 16,2-7 2-16,-6-10-10 15,-4-15-13-15,-8-16-29 16,-7-14-42-16,-2-14 8 15,-4 0 68-15,0-24 8 16,0-11-89-16,7-8 32 16,2-2-16-16,7 3 8 0,2 9 35 15,0 9 30 1,2 10 67-16,1 7 9 0,4 7 18 16,2 0 7-16,0 11-60 15,-1 11 20-15,1 2-36 16,-4 3-11-16,-3 4-14 15,-4-7-30 1,0-2-84-16,-2-8-203 0,-6-12-853 0</inkml:trace>
  <inkml:trace contextRef="#ctx0" brushRef="#br0" timeOffset="-182540.65">2797 13880 1465 0,'0'0'326'16,"0"0"-269"-1,0 0-35-15,0 0-22 0,0 0 0 16,0 0 38-16,0 0 41 0,0 11 136 15,0 2-4 1,-5-1-61-16,-1 6-20 0,4 2-63 16,-1 4-9-16,3 2-13 15,0 4-44-15,16-2 29 16,6 3-17-16,3-5-11 16,8-4 8-16,1-4-10 15,-1-13 0-15,0-5-10 16,1 0 1-16,-3-11 9 15,-2-14 0-15,-6-6-7 16,-8-4-9-16,-9-3 16 0,-6 3 0 16,0 4-9-1,-4 6-1-15,-13 4 10 0,-4 5-1 16,5 6-4 0,1 2-2-16,8 0 7 0,5 4-24 15,2 2-36-15,0 2-95 16,5 0 39-16,10 0 85 15,1 0 31 1,1 2 1-16,1 12 10 0,1 4 30 16,0 6 41-16,1 4-46 15,0 2 12-15,0 2-8 16,1 0-34-16,-4-4 42 16,1-5-47-16,-5-7-1 15,-1-6 0-15,1-9-14 16,-3-1-35-16,4 0 27 0,5-11-46 15,-4-5 15-15,3-1-32 16,-3 1 42-16,-2 5 42 16,-1 3 1-16,-1-2 0 15,-2 1 22-15,0 6-21 16,2-2 48-16,0 5-49 16,4 0 0-1,-2 0 0-15,3 0-6 0,1 0-1 16,-4 5-2-16,2 4 7 15,-1 5 2-15,-2 7 8 0,5 3 8 16,-5 6 63-16,0 4-45 16,1 6 48-16,-2 2-30 15,-4 4-43 1,0-2 10 0,-7-4-19-16,0-6-86 15,-29-7-69-15,-4-10-60 16,-7-13-367-16</inkml:trace>
  <inkml:trace contextRef="#ctx0" brushRef="#br0" timeOffset="-182392.85">2520 13669 988 0,'0'0'1476'0,"0"0"-1219"15,0 0-160-15,16-116-20 16,35 90-77-16,51 8-118 15,-10 8-140-15,-5 6-483 0</inkml:trace>
  <inkml:trace contextRef="#ctx0" brushRef="#br0" timeOffset="-181770.91">4066 13796 1802 0,'0'0'482'16,"0"0"-380"-16,0 0 49 15,0 0 7-15,-120 54-66 16,105-21-42-16,9 6 14 15,6 1-33-15,6 2 4 0,25 1-5 16,9-7-29-16,9-8 1 16,4-15-2-16,3-10-37 15,-4-3 26-15,-6-32-31 16,-7-16-22-16,-10-16-33 16,-14-11-41-16,-9-5 59 15,-6-1-12-15,0 7 51 16,0 15 40-16,-8 16 65 15,1 18 71-15,5 16-23 16,2 9-64-16,0 9-28 16,0 20-20-16,15 11 5 15,3 9 31-15,0 5-36 16,0 0 22-16,-5-2 18 0,-2-2-21 16,-4-8 7-16,-1-8-27 15,1-7 6-15,-2-10 10 16,2-9-16-16,0-8-18 15,7 0-4-15,7-13-17 16,0-12 20-16,5 0-31 16,-2 0 40-16,-4 5 9 15,-2 6 2-15,0 6 19 16,0 6 8-16,1 2-11 16,2 2 32-16,0 16-28 15,1 6-11-15,-3 2-1 0,1 0-9 16,7 5-37-1,-5-7-157-15,-2-15-480 0</inkml:trace>
  <inkml:trace contextRef="#ctx0" brushRef="#br0" timeOffset="-181237.59">4914 13818 2241 0,'0'0'560'15,"0"0"-479"-15,0 0 33 16,0 0-75-16,0 0-38 0,-81 122 3 16,81-82-4-16,21-4-18 15,0-8-25-15,4-6-71 16,-5-8 41-16,-3-11 10 16,-3-3 63-16,-1-3 2 15,-3-16-1-15,-1-8 9 16,-3-3-10-16,-2 3-12 15,1-4 2-15,0 7 10 16,-1 2 0-16,1 5 3 16,-1 4 4-16,5 7-7 15,0 2 0-15,2 4 6 16,4 0-1-16,1 4-4 16,-1 10 10-16,1 8 29 0,-3 2-39 15,-1 4 22-15,-6 0-2 16,-1-1-20-16,-3-4 47 15,-2-6-48-15,0-3 0 16,0-10 6-16,0-4 3 16,2 0-18-16,5-8 6 15,4-15-102-15,7-4 40 16,4-6-28-16,1 5 71 16,-1 6 22-16,-2 6 60 15,-4 8 74-15,-3 6-24 16,2 2-63-16,1 2 28 15,4 20-62-15,-2 8-6 16,0 8-7-16,-5 33-70 0,-6-13-78 16,-7 0-545-16</inkml:trace>
  <inkml:trace contextRef="#ctx0" brushRef="#br0" timeOffset="-181127.78">5230 14458 2324 0,'0'0'245'0,"0"0"-245"16,0 0-383-16</inkml:trace>
  <inkml:trace contextRef="#ctx0" brushRef="#br0" timeOffset="-179478.77">6348 13814 1470 0,'0'0'557'0,"0"0"-344"0,0 0-31 0,0 0-37 16,0 0-75 0,0 0 8-16,0 0 40 0,0 136-54 15,4-84-9-15,8 1 5 0,-1 1-58 16,-2-4 22-16,0-1-24 15,-2-10-69-15,-3-7-15 16,-4-14-147-16,0-18-136 16,-2 0-168-1,-11-12-91-15</inkml:trace>
  <inkml:trace contextRef="#ctx0" brushRef="#br0" timeOffset="-179275.15">6310 13794 1136 0,'0'0'543'0,"0"0"-417"15,0 0-39-15,0 0 64 16,114-41-48-16,-72 41-20 0,-2 9-9 16,-3 13-46-16,-8 8 28 15,-10 2-5-15,-15 5-20 16,-4 2-3-16,-13-4-18 16,-22-3-5-16,-8-6 81 15,1-7-58-15,4-6-28 16,11-13 0-1,14 0-194 1,8-14-323-16</inkml:trace>
  <inkml:trace contextRef="#ctx0" brushRef="#br0" timeOffset="-179023.86">7110 13525 2143 0,'0'0'546'0,"0"0"-492"15,0 0 74-15,-51 108-23 16,33-51-38-16,-2 5 14 16,3 4-53-16,-1-1-2 15,1-4-23-15,7-3-3 16,1-12-15-16,5-7-75 15,4-15-133-15,2-13-298 16,13-11-1671-16</inkml:trace>
  <inkml:trace contextRef="#ctx0" brushRef="#br0" timeOffset="-178239.06">7696 13644 1899 0,'0'0'598'0,"0"0"-472"15,0 0-7-15,0 0-38 16,0 0 19-16,-20 118 5 15,20-62-67-15,0 4 16 16,0 1-10-16,5-3-43 16,8-4 29-16,0-4-30 15,1-10-18-15,-4-10-9 16,-3-10-92-16,-7-8-25 16,0-7-102-16,0-5-265 0,-15 0 288 15,-10-19-110-15,-4-5 153 16,0 0 180-16,2-6 208 15,8 3 41-15,3 4 45 16,10-1-31-16,6 3-70 16,0 3-81-16,2 0-63 15,22 4-25-15,5 2-12 16,5 4-9-16,3 3 13 16,-1 4-15-16,-5 1 41 15,-4 0-36-15,-5 0 3 16,-6 0 28-16,-5 1-37 15,-4 8 28-15,-1-1 4 16,-1 2-26-16,0 6 43 0,4 2-40 16,-3 1-7-1,3 3-1-15,0-4 15 0,0-5-16 16,0 2 0 0,-1-7-5-16,4-3-15 0,-1-2 20 15,-1-3-8-15,9 0-4 16,-1-10-12-16,4-7 15 15,0 0-3-15,-2-1-12 16,0-1 12-16,-2 6 12 16,-3 0 0-16,-1 5 11 15,-5 2-5-15,-3 5 36 16,-4 1 3-16,4 0-26 0,-2 0 38 16,5 1-47-1,1 13 10-15,7 4-7 0,-2 9 2 16,-1-5-15-1,-4 4 0-15,-3-2-40 0,-2-6 14 16,-5-4-87-16,0-14-117 16,-14 0-380-16,-1-6-433 15</inkml:trace>
  <inkml:trace contextRef="#ctx0" brushRef="#br0" timeOffset="-178081.26">8084 13749 1969 0,'0'0'659'0,"0"0"-446"0,0 0-95 16,0 0-88-16,0 0-6 16,0 0-23-16,0 0-2 15,26 35-41-15,-26-23-111 16,-13-2-310-16,-7-8-409 0</inkml:trace>
  <inkml:trace contextRef="#ctx0" brushRef="#br0" timeOffset="-177909.63">7888 13533 1324 0,'0'0'1140'0,"0"0"-863"15,0 0-128-15,0 0-71 16,0 0 31-16,0 0-57 0,0 0-23 16,85 104-29-16,-81-73-5 15,-4-3-52-15,-2 2-85 16,-13-10-419-16,3-6-1670 0</inkml:trace>
  <inkml:trace contextRef="#ctx0" brushRef="#br0" timeOffset="-177406.22">8835 13766 598 0,'0'0'2065'16,"0"0"-1810"-16,0 0-137 15,0 0-27-15,0 0-82 16,0 0 0-16,0 0-9 16,144-84-48-16,-116 60 30 15,-7-1 11 1,-2 6 7-16,-11 5-11 0,-3 5 22 0,-3 5-1 15,-2 4 38-15,2 0-48 16,-2 9 12-16,5 17-6 16,2 10 3-16,1 9 31 15,6 8-29-15,-3 1 2 16,2 4 2-16,1-4-7 16,-6-5-16-16,-5-8 4 15,-3-6-47-15,-7-10 0 16,-18-8-27-16,-6-9 78 15,0-4 8-15,6-4-7 16,10 0 43-16,13 0-10 16,2-4-33-16,17-6 39 15,22-5-39-15,6 0 5 0,6 1-6 16,-9-1-1-16,-11 8 1 16,-11 1-40-16,-11 2-50 15,-9 4 18-15,-11 0-201 16,-14 0-727-16</inkml:trace>
  <inkml:trace contextRef="#ctx0" brushRef="#br0" timeOffset="-176463.88">729 15073 1776 0,'0'0'470'16,"0"0"-304"-16,0 0 9 16,0 0-27-16,0 0-38 15,0 0-84-15,0 0-25 16,20-30 44-16,21 20-18 16,9 2 30-16,8-1-20 15,2 5-29 1,5 3 17-16,-5 1-25 0,-4 0-28 15,-9 0-5-15,-13 0-102 16,-15 0-114-16,-12 0-216 0,-7 0 266 16,-2-12-94-16,-20-2-338 15,-3-9 262-15,5 2 369 16,7 7 526 0,8 0 13-16,5 10-253 0,0 0-129 15,15 4 35-15,8 0-11 16,3 17-29-16,2 10-28 15,-4 9-75-15,-6 6-1 16,-14 4-48-16,-4 0-30 16,-38 12-42-16,-6-9-190 31,-1-17-419-31</inkml:trace>
  <inkml:trace contextRef="#ctx0" brushRef="#br0" timeOffset="-175537.09">1995 14712 1618 0,'0'0'532'0,"0"0"-443"15,0 0 53-15,0 0-1 16,-125 0-74-16,98 15 6 16,5 2-35-16,0 10 24 15,4 3 12-15,7 6-41 16,6 6 19-16,5 6-46 16,7-3 11-16,20 4 5 15,6-9-14-15,9-10 2 16,2-8-10-16,4-10-6 0,1-10 0 15,0-2-16-15,0-16-11 16,-1-18 10-16,-5-10-59 16,-5-12 26-16,-13-6 27 15,-8-2-41-15,-11-4 40 16,-6 12-2-16,0 9 32 16,0 17 12-16,0 14 31 15,-5 9 27-15,2 7-33 16,-1 0-37-16,1 6 0 15,3 15 3-15,0 9 34 0,0 13 17 16,0 1-34 0,5 3 33-16,3 3-9 15,2 0-31-15,1-6 20 0,-1-2-33 16,0-13 1-16,-3-4-10 16,-1-14 2-16,-2-5-19 15,-1-6-2-15,2 0-13 16,3-17 31-16,1-10-69 15,7 0 10-15,-1 0 62 16,1 5-17-16,2 8 24 16,-2 6 3-16,-1 6-1 15,3 2 34-15,-1 0-2 16,4 6 8-16,-3 8-11 0,1 3-31 16,4 4-1-16,2-2-44 15,19-15-205-15,-7 0-249 16,2-4-296-16</inkml:trace>
  <inkml:trace contextRef="#ctx0" brushRef="#br0" timeOffset="-175050.19">2899 14837 1694 0,'0'0'937'0,"0"0"-768"15,0 0-77-15,0 0-5 0,0 0-87 16,0 0 3-16,0 0-19 15,-96 112 14-15,96-76-17 16,5-9 5-16,13 0-32 16,0-8 15-16,6-8-29 15,-2-9 20-15,1-2 40 16,-6 0-2-16,-1-16 2 16,-3-6 0-16,-1-3-12 15,-3-4 12-15,-1 4-68 16,-3-2-7-16,2 9 59 0,-5 4 16 15,2 6 9-15,-1 8 34 16,1 0-31-16,2 0 18 16,1 0-18-16,2 10-11 15,-2 6 37-15,-3 0-29 16,1 4 11-16,-5-3-11 16,0-2 7-16,0-3-1 15,2-6-15-15,0-1-21 16,7-5-21-16,4-7-20 15,6-11 42-15,2-6-10 16,4-2 14-16,2 2 3 16,-2 2 14-16,1 4-1 15,-4 8 43-15,3 6-32 0,-3 4 16 16,1 0-17-16,-2 14-10 16,0 16 0-16,-1 29-93 15,-7-5-236-15,-6-8-292 0</inkml:trace>
  <inkml:trace contextRef="#ctx0" brushRef="#br0" timeOffset="-174924.76">2951 15448 2395 0,'0'0'523'0,"0"0"-466"15,0 0-57-15,0 0-112 16,0 0-724-16</inkml:trace>
  <inkml:trace contextRef="#ctx0" brushRef="#br0" timeOffset="-174174.6">4397 14798 1540 0,'0'0'387'0,"0"0"-292"16,0 0-47-16,102-130-2 16,-69 80-46-16,-4 2 31 0,-8-2-31 15,-9 12 0 1,-9 9 44-16,-3 12 72 0,0 11 35 16,-5 6-38-16,-5 0-79 15,1 11 27-15,-1 24-19 16,4 5-2-16,-1 14 32 15,5 3-26-15,2 2 0 16,0 3 10-16,0-3-44 16,0-7 18-16,0-6-30 15,0-14 0 1,0-7-10-16,0-15-7 0,0-5-19 16,0-5 9-16,2-9-7 15,11-14 10-15,6-9-98 0,1-7-12 16,4 2 27-1,0 1-43-15,3 7 82 0,-2 5 39 16,2 6 1-16,-6 9 28 16,-2 4 7-16,-6 3-6 15,-4 2 22-15,-7 0-2 16,-2 2 22-16,0 12 10 16,-4-1-31-16,-14 5 67 15,-3 1 6-15,0 2-52 16,5-1 14-16,6-3-36 15,9-3-20 1,1-1-1-16,0-1 0 0,19-2 23 16,4-2 6-16,4-2-13 0,0 2 5 15,-3-6-14 1,-2 0-8-16,-4-2 1 16,0 2-88-16,2-2-117 0,-2 0-257 15,-3 0-783-15</inkml:trace>
  <inkml:trace contextRef="#ctx0" brushRef="#br0" timeOffset="-173699.29">5433 14818 1766 0,'0'0'806'16,"0"0"-675"-16,0 0-75 16,0 0 60-16,0 0-46 15,33 137-7 1,-20-84-16-16,6-3-46 0,-4-3 27 16,-1-11-28-16,-4-5 0 15,-1-10-9-15,-5-10-41 16,2-7 6-16,-6-4 13 15,0-9-23-15,0-21-45 0,-4-12-68 16,-8-10 10 0,1-8-5-16,-3-4-11 15,5 6 173-15,2 12 59 0,7 10 61 16,0 14 16-16,0 5-52 16,16 11-35-16,4 6-6 15,5 0-42-15,-5 0 24 16,4 5 4-16,-6 8-19 15,-8 10 38 1,-5-1-23-16,-5 4-3 0,-5 0-19 16,-21 2 12-16,-7-4-1 15,-3-3 7-15,3-9-21 0,2-10-20 16,8-2-211-16,12-2-463 16</inkml:trace>
  <inkml:trace contextRef="#ctx0" brushRef="#br0" timeOffset="-173431.12">6032 14546 324 0,'0'0'2066'16,"0"0"-1736"-16,0 0-201 15,0 0-58-15,0 0 15 16,0 0-31-16,-36 133 24 16,25-73-28-16,0-1-43 15,0 2 43 1,1-7-51 0,4-5-18-16,2-12-19 15,4-11-79-15,0-12-69 16,6-14-524-16</inkml:trace>
  <inkml:trace contextRef="#ctx0" brushRef="#br0" timeOffset="-173180.52">6437 14597 2460 0,'0'0'467'15,"0"0"-397"-15,0 0 8 16,0 0 13-16,-13 115-52 16,13-66 14-16,0 5-40 15,13-1-2-15,3-3-4 0,-1-2-7 16,-1-10-45-16,-1-11-28 16,-4-11-96-16,-4-8-164 15,0-8-706-15</inkml:trace>
  <inkml:trace contextRef="#ctx0" brushRef="#br0" timeOffset="-172693.49">6295 14868 2300 0,'0'0'550'0,"0"0"-399"16,0 0-66-16,0 0-48 15,0 0-37-15,138-74-47 0,-78 63-42 16,3-1-109-16,-8 2-73 15,-8 1 18-15,-12 5 145 16,-10 0 108-16,-11 3 75 16,-8 1 113-16,-6 0 56 15,0 0-77-15,0 0-73 16,0 5-16-16,0 13-43 16,0 5 30-16,7 3-38 15,-1 2-19-15,6 0 11 16,-3-6-13-16,-1-4-6 15,4-7 0-15,-3-6-36 16,4-5 17-16,3 0-16 16,1-12 0-16,3-8 20 0,3-3-18 15,-6 3 33-15,-1 1-18 16,-4 4 36-16,1 4-15 16,-4 5-3-16,-1 2 10 15,0 4 7-15,0 0-10 16,-2 0 1-16,3 5 17 15,1 11-24-15,-1 0 20 16,1 5-21-16,0-4 0 16,-4 2-16-16,1-5-1 15,-3-3-38-15,-4-5-63 16,0-1-174-16,0-5-86 0,-4-12 34 16,-3-6-625-16</inkml:trace>
  <inkml:trace contextRef="#ctx0" brushRef="#br0" timeOffset="-172583.56">7030 14712 834 0,'0'0'1222'0,"0"0"-855"16,0 0-95-16,0 0-112 15,0 0-132-15,0 0-28 16,0 0-148-16,38-10-519 0</inkml:trace>
  <inkml:trace contextRef="#ctx0" brushRef="#br0" timeOffset="-172395.26">6816 14377 2369 0,'0'0'524'0,"0"0"-447"16,0 0 29-16,0 0-76 15,0 0-6-15,0 0-24 16,109 119-62-16,-142-75-96 15,-19-10-210-15,2-8-1150 0</inkml:trace>
  <inkml:trace contextRef="#ctx0" brushRef="#br0" timeOffset="-171484.98">7603 14552 1573 0,'0'0'917'15,"0"0"-751"-15,0 0-49 16,0 0-46-16,0 0 17 16,42 122-32-16,-20-66-38 15,-1 3 26-15,-6 3-44 16,1-2-10-16,-5-3 9 15,-7-9-84-15,-2-9-15 16,-2-11-106-16,-5-14-177 16,-34-14-15-16,-8-1-148 0,-2-24-616 15,6-3 1162-15,26 1 206 16,5 2 665-16,10-7-567 16,2-5-98-16,2-4-28 15,33 3-112-15,9 6-33 16,9 4 26-16,3 6-37 15,-5 9 39 1,-5 4 30-16,-7 4-8 0,-10 5 70 16,-7 0-31-16,-6 9 3 15,-6 10 5-15,0 8-64 16,-1 5 9-16,-1 2-36 16,2-1-38-16,1 1 7 15,1-11-8-15,1-2-43 0,4-12 7 16,-1-7-50-1,2-2 33-15,8 0 6 0,5-19-45 16,0-6-33-16,2 1-74 16,-6-4 49-16,-4 6 146 15,-5 6 4-15,-9 7 161 16,-1 5 35-16,-1 4-88 16,0 0-6-1,4 0-55-15,2 17-5 0,-1 1 1 16,-1 5-42-16,-3 4 18 15,-3-1-19-15,-2-1-51 16,-3-6-37-16,0-13-149 0,-10-2-370 16,-3-4-570-16</inkml:trace>
  <inkml:trace contextRef="#ctx0" brushRef="#br0" timeOffset="-171327.75">8293 14734 2508 0,'0'0'536'16,"0"0"-420"-16,0 0-50 16,0 0-66-16,0 0-7 15,0 0-19-15,0 0-95 0,-29 109-124 16,7-91-484-16,-4-14-1221 16</inkml:trace>
  <inkml:trace contextRef="#ctx0" brushRef="#br0" timeOffset="-171186.73">7977 14355 2369 0,'0'0'591'0,"0"0"-510"16,0 0 2-16,0 0-83 16,197-32-7-16,-118 32-165 15,-6 0-860-15</inkml:trace>
  <inkml:trace contextRef="#ctx0" brushRef="#br0" timeOffset="-170637.53">9140 14614 2013 0,'0'0'497'16,"0"0"-416"-16,0 0 2 16,0 0 2-16,0 0-71 15,-114 0-14-15,112 0-9 16,2 0-79-16,0-12-184 0,14-1 100 16,3-2 59-16,6 5 85 15,2 4 18-15,-4 1 10 16,-1 5 57-16,-3 0 14 15,-5 11 44-15,-3 14 16 16,-7 6 6-16,-2 11 1 16,0 8-48-1,-2 4-23-15,-13 1 5 0,-5-2-57 16,-3 0 9-16,-1-12-24 16,-3-5-15-16,3-11 7 15,3-11-11-15,6-10-57 0,3-4 34 16,8-16-130-1,4-11-161-15,0-11 76 16,0 5 136-16,14 1 121 0,-3 8 123 16,0 6 55-16,0 6 51 15,0 2-76-15,3 7-3 16,3 3-85-16,6 0-35 16,6 13 31-16,2 8-61 15,7 4 0-15,24 4-6 16,-6-6-161-16,-6-10-440 0</inkml:trace>
  <inkml:trace contextRef="#ctx0" brushRef="#br0" timeOffset="-170496.55">9610 14868 1475 0,'0'0'1271'0,"0"0"-1107"16,0 0-83-16,0 0-67 15,0 0-14-15,-38 121-48 16,38-94-291-16,0-4-774 0</inkml:trace>
  <inkml:trace contextRef="#ctx0" brushRef="#br0" timeOffset="-170024.96">9722 14512 1190 0,'0'0'1184'16,"0"0"-1016"-16,0 0-96 15,0 0-58-15,0 0 22 16,158-35-36-16,-114 35 11 0,-3 0-20 15,-14 5 9 1,-14 3 0-16,-7 1-9 0,-6 4 18 16,0-1 16-16,-13 4 20 15,-3 2 7-15,-1 2-7 16,3-2-45-16,5 2 0 16,7-2 0-16,2-2-72 15,0 2 30-15,2-2 27 31,11 0 15-31,5 2-1 16,3 0 1-16,0 3 0 16,2 1 25-16,-3 1-24 15,-2 4 23-15,-5 1 9 0,-6 2-9 16,-7-1 58-16,0 0-75 16,-23-3 19-16,-1-6-2 15,-2-2-24-15,1-6 0 16,7-12-78-16,5 0-434 15,11 0-706-15</inkml:trace>
  <inkml:trace contextRef="#ctx0" brushRef="#br0" timeOffset="-169836.22">10408 14905 1877 0,'0'0'385'16,"0"0"-134"-16,0 0-105 16,0 0-72-16,0 110-66 15,0-82-8-15,0-6-88 16,0-4-156-16,-2-5-271 16,-5-7-867-16</inkml:trace>
  <inkml:trace contextRef="#ctx0" brushRef="#br0" timeOffset="-169663.37">10711 14905 2102 0,'0'0'319'16,"0"0"-319"-16,0 0-334 0</inkml:trace>
  <inkml:trace contextRef="#ctx0" brushRef="#br0" timeOffset="-169537.97">11041 14909 2201 0,'0'0'519'15,"0"0"-455"-15,0 0-64 16,0 0-204-16,0 0-508 0</inkml:trace>
  <inkml:trace contextRef="#ctx0" brushRef="#br0" timeOffset="-169396.89">11457 14897 1783 0,'0'0'768'15,"0"0"-626"-15,0 0-43 16,0 0-80-16,0 0-19 0,0 0-211 15,-69 111-593-15</inkml:trace>
  <inkml:trace contextRef="#ctx0" brushRef="#br0" timeOffset="-168964.22">11678 14596 2167 0,'0'0'317'0,"0"0"-206"15,0 0 5-15,53 104-47 16,-24-56 9-16,0-3-63 16,-4-4-5-16,-6-7 3 15,-7-9 1-15,-5-9-13 16,-5-12 7-16,-2-4-7 15,0 0 61-15,0-20-61 16,4-12-1-16,3-5 0 16,9-10-63-16,3 0 29 15,4-3-26-15,4 9-7 16,-3 4 66-16,-1 11-16 16,-6 10 17-16,-3 9 63 15,-3 6-14-15,-3 1 36 0,6 0-16 16,-1 18-46-16,3 5 59 15,2 11-51-15,2 3 1 16,3 7-7 0,-2-4-23-16,2 1-4 0,-5-6-34 15,-9-7-103-15,-7-8-125 16,-2-9-859-16</inkml:trace>
  <inkml:trace contextRef="#ctx0" brushRef="#br0" timeOffset="-168124.33">1008 15468 2160 0,'0'0'546'0,"0"0"-494"0,0 0 38 16,0 111-23-16,0-52-10 16,0 8 12-16,6-1-68 15,3 0 21-15,3-7-22 16,-2-9-39-1,1-15 11-15,1-8-125 0,-10-23-94 16,-2-4-316-16,0-8-445 0</inkml:trace>
  <inkml:trace contextRef="#ctx0" brushRef="#br0" timeOffset="-167999.22">873 15759 1465 0,'0'0'1064'16,"0"0"-824"-16,0 0-168 15,0 0-57-15,117-24-15 16,-46 16-166-16,-2-3-468 0</inkml:trace>
  <inkml:trace contextRef="#ctx0" brushRef="#br0" timeOffset="-167230.12">1375 15986 2067 0,'0'0'702'0,"0"0"-619"16,0 0 16-16,0 0-81 16,-11-121-18-1,22 85 0-15,9 5-51 0,0 4-5 16,1 5 47-16,0 8-27 16,0 6 30-16,-1 2 5 15,2 6 1-15,-2 0 24 16,0 18-22-16,-2 9 11 15,-3 5 31-15,-4 7-43 16,1 3 46-16,-3 2-18 16,2-4-29-16,2-5 51 15,5-7-51-15,0-11 1 0,5-12 9 16,0-5 6-16,6 0-7 16,3-26 6-16,-1-15-15 15,-2-4 0-15,-7-10-26 16,-7 3 24-1,-5-2-13-15,-8 10 30 0,-2 12-8 16,0 10 10-16,-2 7-11 16,-12 14-12-16,-1 1-8 15,-3 7 14-15,0 20 16 16,2 9-6-16,8 8 2 16,6-3-12-16,2 4 1 15,4-4-9-15,16-7 5 16,6-7-4-16,3-13-5 0,6-5-55 15,0-9 17-15,1 0-42 16,-3-14-8-16,-4-9 19 16,-6-3-2-16,-6 5 83 15,-9 2 4-15,0 9 62 16,-8 6 43 0,0 4-17-16,0 0-61 0,0 4-20 15,0 19-11-15,0 0 0 16,0 7 0-16,0-2 0 15,0-1-11-15,0-9-33 16,0-6-31-16,2-12 26 0,2 0 40 16,5-12 9-1,7-20 0-15,1-3-18 0,8-1 17 16,-2 4-9-16,1 0 10 16,-2 10 13-16,-2 8-1 15,-3 10 12-15,4 4-2 16,-3 0-22-16,-3 20 0 15,-1 10-11-15,-3 1-66 16,-11 13 2-16,0-7-180 16,-9-6-343-16</inkml:trace>
  <inkml:trace contextRef="#ctx0" brushRef="#br0" timeOffset="-167088.79">1573 15584 2405 0,'0'0'353'16,"0"0"-218"-16,0 0-135 15,158-82 0-15,-77 68-234 16,-12 9-527-16</inkml:trace>
  <inkml:trace contextRef="#ctx0" brushRef="#br0" timeOffset="-166571.96">3306 15741 1652 0,'0'0'380'0,"0"0"-203"16,0 0-89-16,0 0 44 15,0 0-43-15,0 0-5 0,-124 36 27 16,107-14-41-16,3 4 26 16,7 1-55-16,7 0-40 15,0-1 4-15,16-4-4 16,11-3 0-16,9-11-1 15,6-8-14-15,7-12-7 32,-3-21-61-32,-1-17-173 15,-9-5-85-15,-14-12 3 16,-13-2-149-16,-9-1 157 16,0 10 329-16,-6 5 171 15,-8 16 350-15,1 18-162 16,3 12 24-16,6 9-172 15,4 0-135-15,0 26-8 16,0 11-1-16,0 7 14 0,4 6-26 16,4 2-30-16,0 2 32 15,1-4-48-15,0-6-9 16,-2-9-21-16,-3-2-119 16,-2-16-168-16,-2-8-400 15</inkml:trace>
  <inkml:trace contextRef="#ctx0" brushRef="#br0" timeOffset="-166477.83">3306 15741 2474 0</inkml:trace>
  <inkml:trace contextRef="#ctx0" brushRef="#br0" timeOffset="-166414.93">3306 15741 2474 0,'-66'-126'470'0,"91"112"-413"0,14 0-2 0,13-2-55 0,8 6-17 15,21 1-60-15,-17 1-417 16,-15 4-830-16</inkml:trace>
  <inkml:trace contextRef="#ctx0" brushRef="#br0" timeOffset="-166158.89">3935 15436 1189 0,'0'0'1277'0,"0"0"-1058"16,0 0-140-16,0 0 30 16,-51 102-20-16,31-43-21 15,0 3 17-15,-3 0-52 16,4 0 4-16,1-4-35 16,2-3 11-16,7-14-26 15,3-6-25-15,6-17-53 16,0-4-129-16,0-14-498 0</inkml:trace>
  <inkml:trace contextRef="#ctx0" brushRef="#br0" timeOffset="-165880.72">4210 15370 540 0,'0'0'1690'0,"0"0"-1392"16,0 0-188-16,0 0 48 15,0 0-69-15,10 110 12 0,-8-63-17 16,1 0-36 0,-1 3 24-16,5-1-47 0,0-6 5 15,1-3-19-15,3-3-1 16,1-5-13-16,-1-9 3 15,-3-10-73-15,-2-5-14 16,-6-8-126-16,0-14-261 16,-14-12-623-16</inkml:trace>
  <inkml:trace contextRef="#ctx0" brushRef="#br0" timeOffset="-165739.22">4009 15723 1947 0,'0'0'684'0,"0"0"-532"16,0 0 2-16,0 0-82 0,130-44-12 15,-62 26 1-15,1 4-61 16,7-4-6 0,-18 7-112-16,-18-2-704 0</inkml:trace>
  <inkml:trace contextRef="#ctx0" brushRef="#br0" timeOffset="-164750">5199 15468 1793 0,'0'0'685'0,"0"0"-598"0,0 0-54 16,-139 0 54 0,93 20-34-16,4 8-10 0,1 3-4 15,8 5-33-15,12-1 6 16,13 2-12-16,8-7-42 15,8 1 42-15,29-4-43 16,9-4 12-16,8 4 0 16,4-5-25-16,-4-2 4 15,-10 0-3-15,-13-6 30 16,-15-2 25-16,-16-1 0 16,0-7 76-16,-20-1 74 15,-7-3-75-15,-5 0-30 16,8 0-38-16,4 0-7 0,9-16-22 15,11-19-181 1,4 2-256-16,18-3-418 0</inkml:trace>
  <inkml:trace contextRef="#ctx0" brushRef="#br0" timeOffset="-164390.28">5521 15574 2263 0,'0'0'494'0,"0"0"-390"16,0 0 1-16,0 0-78 16,-129 88-1-16,116-51-26 15,11-1 0-15,2-5 0 16,0-4-90-16,15-9-24 16,8-8-54-16,1-10-80 0,6-2 68 31,0-19-34-31,0-15 9 0,-1 1 78 0,-10-1 127 15,-3 4 3-15,-7 0 178 16,-5 11 127-16,-4 8 64 16,0 4-128-16,0 8-87 15,0 1-30-15,0 0-106 16,0 15-8-16,2 11 10 16,10 5-16-16,3-1-14 15,6 1-1-15,0-10-60 16,6-4-28-16,16-17-225 15,-8-9-271-15,-3-9-589 0</inkml:trace>
  <inkml:trace contextRef="#ctx0" brushRef="#br0" timeOffset="-164154.89">5899 15561 1707 0,'0'0'712'0,"0"0"-562"15,0 0-91-15,0 0 25 16,0 0-48-16,0 0-4 15,31 118-26-15,-2-93 8 16,4-6 1 0,3-7-14-16,-1-12-1 0,-4 0 15 0,-6-12-15 15,-9-12 37-15,-3-7-20 16,-11 0-7-16,-2-5 3 16,-4 1-13-16,-21 7-32 15,-6 11-37-15,-5 8-115 16,-9 9-25-16,10 9-147 15,8 4-480-15</inkml:trace>
  <inkml:trace contextRef="#ctx0" brushRef="#br0" timeOffset="-163591.35">6600 15571 2049 0,'0'0'475'15,"0"0"-403"-15,0 0-17 16,0 0 19-16,0 0-56 16,0 0 12-16,-63 102 7 15,94-74-14-15,10-2 14 16,6-10-37-16,2-5 0 15,-1-11-18-15,0-9-43 16,-9-20-5-16,-7-8-57 0,-12-9-102 16,-11-8 49-16,-9-4 69 15,0 1 85-15,-7 11 22 16,-7 7 113 0,3 16 2-16,3 10 28 0,4 13-31 15,1 13-79-15,3 17 25 16,0 14-17-16,0 6 23 15,7 4-40-15,1 0 14 16,1-5-14 0,1-9-15-16,-6-8-3 0,0-10-6 15,1-14-29-15,1-8 23 0,6 0-40 16,4-8 34 0,8-14-51-16,3-6-24 0,-1 6 72 15,-1 1 6-15,-3 6 9 16,-2 7 22-16,1 4 14 15,-2 4 6-15,3 0 16 16,3 7-37-16,2 8 1 16,2 3-22-16,13-4-116 15,-4-2-245-15,-7-12-1139 0</inkml:trace>
  <inkml:trace contextRef="#ctx0" brushRef="#br0" timeOffset="-163308.58">7407 15523 2257 0,'0'0'485'0,"0"0"-341"15,0 0-79-15,0 0-27 16,0 0-10 0,0 0-19-16,15 118-9 0,14-94-3 15,0-4-34-15,2-10 13 16,-4-6-61-16,-2-4 71 15,-4-8 14-15,-2-18 0 16,-9-2 39-16,-4-4-12 16,-6 1 4-16,0 0 4 15,-10 4-35 1,-9 9-8-16,-4 4-41 0,-2 10-65 16,5 4-150-16,5 0-642 0</inkml:trace>
  <inkml:trace contextRef="#ctx0" brushRef="#br0" timeOffset="-162774.62">8507 15418 1565 0,'0'0'727'16,"0"0"-637"-16,0 0 33 15,0 0 16-15,0 0-54 16,0 0 13-16,0 0-42 16,-96 86-31-16,96-56-3 15,21 1-11 1,8-8 5-16,4 0-16 0,2-11 5 31,1-8-20-31,-5-4-5 0,-6 0-14 0,-9-16 25 16,-12-15-42-16,-4-1 35 0,0-4-19 15,-16 1 4-15,0-2 18 16,3 7 7 0,11 7-9-1,2 10 13-15,4 1-47 16,21 10 0-16,8 2 25 15,5 0 24-15,3 4 8 16,-4 15-1-16,-3 2 30 16,-5 5 24-16,-7 6-40 15,-8 4 48-15,-6 4 13 16,-8 1-22-16,0 4 40 16,-17-1-63-16,-8-3-13 15,2-1 0-15,3-12-24 0,11 1-55 16,5-10-205-16,4-15-762 0</inkml:trace>
  <inkml:trace contextRef="#ctx0" brushRef="#br0" timeOffset="-162538.72">9350 15466 1687 0,'0'0'812'16,"0"0"-650"-16,0 0-36 16,0 0 7-16,0 0-73 15,0 0-30-15,-70 105 42 16,70-70-72-16,20 2 9 16,7-3-9-16,9-7-37 15,5-10-26-15,30-17-137 16,-16 0-359-16,-4-3-265 0</inkml:trace>
  <inkml:trace contextRef="#ctx0" brushRef="#br0" timeOffset="-162287.93">9723 15498 2208 0,'0'0'478'0,"0"0"-319"0,0 0-24 15,0 0-77-15,0 0-42 16,0 0 16-16,-75 107-20 15,84-75-12-15,11-8 6 16,7-2-5-16,-1-6-2 16,3-6-20-16,-4-10-25 15,-5 0 45-15,-4-5-20 16,-8-16 21-16,-8-3-7 16,0-2-31-16,0-1-1 15,-17 0-34-15,-3-14-48 16,4 5-141-16,7 7-454 0</inkml:trace>
  <inkml:trace contextRef="#ctx0" brushRef="#br0" timeOffset="-162131.02">9905 15263 1989 0,'0'0'846'0,"0"0"-683"15,0 0-38-15,0 0-60 16,0 0-59-16,0 0-12 15,-117 97-68-15,115-61-231 16,2-9-924-16</inkml:trace>
  <inkml:trace contextRef="#ctx0" brushRef="#br0" timeOffset="-161771.08">10406 15410 1982 0,'0'0'352'0,"0"0"-196"16,0 0-113-16,0 0-32 0,116-10-11 15,-79 10-20 1,-5 0-29-16,-10 14 11 0,-13 1 24 15,-9 2 14-15,-7 10 83 16,-22-2 68-16,-4 0 1 16,-1 0-57-16,10 1 9 15,10-3-49-15,14-5-48 16,0 0 34-16,27-4-26 16,14-2-2-16,5-9 20 15,3 0-33-15,0-3 0 16,-6 0-30-16,-1-6-82 15,-13-10-49-15,-11 0-394 0</inkml:trace>
  <inkml:trace contextRef="#ctx0" brushRef="#br0" timeOffset="-161219.91">11189 15448 1560 0,'0'0'648'16,"0"0"-445"-16,0 0-43 15,0 0-93-15,0 0-14 16,0 0 42-16,-4 123 1 15,4-61 4-15,0 0-52 0,0-1 4 16,4-2-48 0,6-5-4-16,-1-14-22 0,-1-12-74 15,2-16-56-15,-6-12-130 16,1 0-355-16</inkml:trace>
  <inkml:trace contextRef="#ctx0" brushRef="#br0" timeOffset="-161000.89">11201 15424 1400 0,'0'0'662'0,"0"0"-564"15,0 0 41-15,0 0 5 16,0 0-68-16,118 12 1 0,-100 14-11 16,-12 10-5-16,-6 4 27 15,-8 1-52-15,-26 1 7 16,-6-4-9-16,-3-10-19 15,8-6 2-15,7-8-17 16,16-14-108-16,10 0-409 16,2-19-817-16</inkml:trace>
  <inkml:trace contextRef="#ctx0" brushRef="#br0" timeOffset="-160747.37">11713 15263 1761 0,'0'0'876'0,"0"0"-711"16,0 0-99-16,0 0 16 16,0 0 8-16,-86 155-50 15,57-93 14-15,0-4-14 16,4 1-39-16,5-9-1 15,9-10 0-15,9-11-87 16,4-18-86-16,18-7-419 16,6-4-656-16</inkml:trace>
  <inkml:trace contextRef="#ctx0" brushRef="#br0" timeOffset="-160514.65">12055 15290 889 0,'0'0'1616'0,"0"0"-1330"15,0 0-96-15,0 0-114 16,0 0-28-16,0 0 35 16,0 0-67-16,-10 146 20 15,10-99-34-15,2-1 4 0,3-1-12 16,0-1-45-16,-1-7-50 15,1-5-53-15,-3-10-412 16,0-15-545-16</inkml:trace>
  <inkml:trace contextRef="#ctx0" brushRef="#br0" timeOffset="-160043.78">11920 15547 1935 0,'0'0'802'0,"0"0"-666"15,0 0 17-15,0 0-119 0,0 0-1 16,141-83-33-16,-83 73-51 16,-3 2 6-16,-11 3-10 15,-11 4 8 1,-13 1 27-16,-9 0 3 0,-7 0 17 16,-2 6 51-16,0 6-32 15,3 7 44-15,-1-2-37 16,3 1 14-16,0 4-3 15,4 1-28-15,0-6-18 16,2-7 6-16,3-1-52 16,2-5 19-16,2-4-34 15,3 0-33-15,-2-18 4 16,0 0 5-16,1-5 75 0,-5 6 10 16,0-2 9-16,-7 5 57 15,-1 6-13-15,-2 5-5 16,0 3 6-16,-3 0-35 15,2 0 41 1,1 6-3-16,5 9-27 0,-1 3 21 16,3 0-41-16,-6-5 13 15,1 1-14-15,-5-10-79 16,-2-3-70-16,-2-1-90 16,0-1 75-16,0-16-84 0,0-4-273 15</inkml:trace>
  <inkml:trace contextRef="#ctx0" brushRef="#br0" timeOffset="-159933.31">12658 15374 1553 0,'0'0'681'16,"0"0"-579"-16,0 0-102 16,0 0-124-1,0 0-107-15,0 0-567 0</inkml:trace>
  <inkml:trace contextRef="#ctx0" brushRef="#br0" timeOffset="-159745.39">12315 14959 2393 0,'0'0'469'16,"0"0"-355"-16,0 0-22 15,0 0-44-15,0 0-48 16,0 0 22-16,114 62-22 15,-114-22-51-15,-70 14-38 16,-1-6-155-16,-2-7-558 0</inkml:trace>
  <inkml:trace contextRef="#ctx0" brushRef="#br0" timeOffset="-158317.12">3921 16306 1458 0,'0'0'528'0,"0"0"-438"15,0 0-1-15,0 0 96 16,-129 50-56-16,121-27-48 15,8-1-60-15,0 4 8 16,8-4-22-16,15-4 26 16,6-8-32-16,2-6 30 15,5-4-31-15,-1-13-13 16,1-10-38-16,-5-13-135 16,-6-26-114-16,-7 9-41 0,-12 3-378 15</inkml:trace>
  <inkml:trace contextRef="#ctx0" brushRef="#br0" timeOffset="-158141.81">4033 16066 1294 0,'0'0'677'0,"0"0"-457"16,0 0 2-1,0 0-30-15,0 0-39 0,-2 102-5 16,2-52-76-16,2 8-1 16,12 4-18-16,1-3-52 15,1-1 8-15,-2-7-9 16,-2-9-76-16,-6-11-82 15,-4-12-222-15,-2-19-321 0</inkml:trace>
  <inkml:trace contextRef="#ctx0" brushRef="#br0" timeOffset="-157548.83">3940 16254 1759 0,'0'0'781'15,"0"0"-646"-15,0 0-93 16,0 0-18-16,122-6 34 16,-62 6-52-16,3 0-5 15,-5 4-1-15,-10 11-76 16,-13-2 15-16,-14 5 2 16,-11 1 8-16,-10 2 51 0,0 2 12 15,0-1 62-15,0 0 2 16,-2 2-25-16,2-4-15 15,0-1-35-15,0-2 5 16,0-3-1-16,2-7-5 16,6-1-8-16,3-6-42 15,3 0-15-15,3 0 65 16,4-8-73-16,1-5-45 16,-2-1 12-16,-2-1 30 15,-7 4 52-15,-3 5 24 16,-2 2 37-16,-4 0 60 15,-2 4-50-15,3 0-47 0,5 0 10 16,0 0-10-16,6 0 0 16,1 0-1-1,1 0-21-15,2 0 21 0,-4 0-6 16,-4 0 7-16,2 0 3 16,-1 0 43-16,2 0 63 15,3 0 12-15,3 4-60 16,6 0 9-16,4 2-39 15,0 5-14-15,0 4 5 16,-4 3-16-16,-3-1-1 16,-4 0 8-16,-7 3-11 15,-3 2 31-15,-3-6-33 16,-5 2 0-16,0 0-6 0,-2-4-92 16,-29-3-28-16,2-8-169 15,-2-3-452-15</inkml:trace>
  <inkml:trace contextRef="#ctx0" brushRef="#br0" timeOffset="-157407.39">4474 16258 2465 0,'0'0'350'16,"0"0"-160"-16,0 0-81 15,0 0-97-15,0 0-12 0,0 0-31 16,0 0-144-16,123-62-410 15</inkml:trace>
  <inkml:trace contextRef="#ctx0" brushRef="#br0" timeOffset="-157250.78">4621 15892 2263 0,'0'0'615'0,"0"0"-557"16,0 0-32-16,-81 101-26 15,81-32-20-15,0-11-211 16,10-10-642-16</inkml:trace>
  <inkml:trace contextRef="#ctx0" brushRef="#br0" timeOffset="-156983.45">5419 16298 2087 0,'0'0'381'16,"0"0"-207"-16,0 0 5 0,0 0-92 15,-127 23-30-15,105 4 12 16,7 12-38-1,5 1 0-15,10 0-31 0,0-1-39 16,14-6 38-16,19-7-78 16,38-20-83-16,-6-6-151 15,-1 0-427-15</inkml:trace>
  <inkml:trace contextRef="#ctx0" brushRef="#br0" timeOffset="-156277.34">5760 16298 1647 0,'0'0'1024'0,"0"0"-854"0,0 0-31 16,0 0-28-16,0 0-98 15,-116 14-1-15,109 8-12 16,7 0-51-16,0 1-13 16,0-1-57-16,14-8-22 15,6-6-20-15,7-4-76 16,-1-4 59-16,3 0-58 15,-6-9-1-15,-4 0 125 16,-5-3 114-16,-6-2 96 16,-3 5 112-16,0 3 55 15,-1 3-45-15,1-1-101 0,4 4-84 16,-1 0 7-16,6 0-34 16,1 0 11-16,2 7 13 15,-2 4-30-15,1-3 29 16,-1-4 4-16,1-4-16 15,1 0 30-15,4 0-36 16,1-8 14-16,0-14-17 16,-2-5-8-16,1-1-17 15,-9-2-54-15,-3-6-28 16,-7 6 62-16,-2 6 37 0,0 6 12 16,0 4 89-16,-4 10-20 15,0 4 13-15,1 0-60 16,3 10-28-1,0 16 45-15,0 11-27 0,0-2 0 16,0 9 4-16,5-3-27 16,4-1 47-16,0-5-48 15,-3-8 0-15,-1-5 8 16,-3-16-2-16,0-6-6 16,-1 0 0-16,2-11-3 15,5-14 3-15,-2-7-38 16,5 1 2-16,3 0 35 15,-1 9 1-15,1 3 0 0,-1 7 33 16,2 6-32 0,3 2 29-16,3 4-29 0,3 0 14 15,0 8-5-15,3 10-1 32,-2 5-15-32,-1 0 6 0,-4 12-31 0,-4-4 25 15,-10 10-135-15,-6-9-236 16,0-6-966-16</inkml:trace>
  <inkml:trace contextRef="#ctx0" brushRef="#br0" timeOffset="-156151.65">5922 16637 2383 0,'0'0'538'0,"0"0"-424"15,0 0-56-15,0 0-58 16,0 0-134-16,0 0-690 0</inkml:trace>
  <inkml:trace contextRef="#ctx0" brushRef="#br0" timeOffset="-155507.39">7050 16379 1461 0,'0'0'309'0,"0"0"-226"16,0 0 27-16,0 0 56 16,0 0-88-16,0 0-41 31,0 0-37-31,16 80-49 15,-14-80 20-15,3 0 28 16,8-12-113-16,5-8-120 16,7-10-168-16,0 4 59 0,4 6 193 15,-4 3 150-15,-2 12 259 16,-6 0-14-16,-3 5-94 16,-3 0 18-16,0 14 0 15,0 4 1-15,5 5-28 16,4-1-74-16,6-5-10 15,6-4-42-15,3-7-16 16,1-6-86-16,-3-4-131 16,-8-20-21-16,-9-14 33 15,-12-4 79-15,-4-7 126 16,-4-1 100-16,-17 1 6 16,-2 14 35-16,5 9 77 15,1 12-21-15,7 14-41 0,4 0-118 16,5 14-3-16,1 16 15 15,0 10-4-15,0 1 14 16,0 8-39-16,4-8 7 16,1-1 3-16,-1-8-30 15,5-7-1-15,0-10-8 16,6-7-97-16,6-4 57 16,6-4-10-16,0 0 41 15,-2 0 16-15,-2 0 0 16,-3-4 1-16,0 4 3 0,2 0-3 15,18 0-1 1,-3 0-319-16,-2 0-502 0</inkml:trace>
  <inkml:trace contextRef="#ctx0" brushRef="#br0" timeOffset="-154847.75">8039 16288 2155 0,'0'0'372'16,"0"0"-185"-16,0 0-28 0,0 0-100 16,-114 29-18-1,104-3-41-15,5-1-2 0,5 0-4 16,0 0-48-16,5-6-21 16,15-9-62-16,5-8-57 15,0-2 21-15,5 0-69 16,-4-16-6-16,-3-2 118 15,-5 0 129-15,-7 0 1 16,-3 7 166-16,-3-1 70 16,-5 7 85-16,0 5-99 15,0 0-106-15,0 0-52 16,2 0-53-16,6 10 4 16,2 0 10-16,1 6-25 0,3-6 29 15,1-2-29-15,1-4 1 16,4-4-7-16,4 0-3 15,1-4-3-15,2-14-28 16,-2-4-39-16,-4 0 38 16,0-4-59-16,-5 2 63 15,-6 4 37-15,-3 5 30 16,-3 5 73-16,-2 6-26 16,-2 4-36-16,0 0 15 15,0 4-45-15,0 15 22 16,0 2 36-16,0 3-53 15,3 2 26-15,6-3-27 0,4-5-3 16,5-6-12-16,7-6 0 16,6-6-15-16,3 0-6 15,5-10-97-15,-1-12-81 16,-3 0-106-16,-4-4 20 16,-6 7 285-16,-9 5 93 15,-7 6 181-15,-5 8-39 16,1 0-117-16,-3 0-28 15,5 4-36-15,4 14-53 16,2 1 19-16,7 7-20 16,2-1-38-16,6 12 38 15,-7-9-166-15,-4-6-633 0</inkml:trace>
  <inkml:trace contextRef="#ctx0" brushRef="#br0" timeOffset="-153481.72">9394 16154 1696 0,'0'0'575'16,"0"0"-514"-16,0 0 49 15,0 0 43 1,0 0-113-16,0 0 5 0,-102 126-45 15,102-95 10-15,5 1 7 16,19-7-16-16,7-5 16 16,7-7-17-16,1-13-1 0,7 0-8 15,-2-14-19 1,-1-12-28-16,-8-1 31 16,-6-1-20-16,-7 6 45 0,-8 0 2 15,-6 4 13-15,-3 8 0 16,-5 2 25-16,2 8-4 15,-2-3 38-15,0 3-56 16,2 0-18-16,0 0 8 16,3 0-1-16,2 7 8 15,1 7-15-15,-1-4 15 16,2 3-13-16,-3-4-2 16,4-1-14-16,-2-4 8 15,4-2-10-15,-1-2 16 16,5 0 0-16,-1 0 1 15,1 0-11-15,-1 0 10 0,-3 0 0 16,-3 0 0 0,-3 0-6-16,5 0 6 0,1 12 13 15,7-2-12-15,4 7 41 16,6 5-27-16,2 1 12 16,-2 8-7-16,-5-3-19 15,-3 1 17-15,-8 4-16 16,-5-7-2-16,-8-4-9 15,0-9-15-15,0 2-7 16,-6-11-26-16,-30-4-140 0,3-21-283 16,-2-8-661-16</inkml:trace>
  <inkml:trace contextRef="#ctx0" brushRef="#br0" timeOffset="-153356.18">9637 16016 1028 0,'0'0'1336'0,"0"0"-1098"15,0 0-119-15,0 0-76 16,118-35-43-16,-9 31-66 16,-8 3-305-16,-10 1-742 0</inkml:trace>
  <inkml:trace contextRef="#ctx0" brushRef="#br0" timeOffset="-152948.03">10535 16066 459 0,'0'0'1890'0,"0"0"-1653"16,0 0-91-16,-127 10 35 15,110 7-126-15,7 14-53 16,10-3-2-16,0 6 0 16,16-2-19-16,11-6 17 15,4-8-25-15,5-9 12 16,-1-9-46-16,1-9 0 15,-3-27-29-15,-2-9-136 16,-8-12 1 0,-6-5 33-16,-8-7 48 0,-6 3 15 0,-3 12 100 15,0 16 29-15,0 14 144 16,-7 15 107-16,-2 9-45 16,2 2-123-16,1 27 36 15,-1 7 46-15,3 14-76 16,-2 8 20-1,2 2-26-15,2 1-47 0,2-3 32 16,0-6-68-16,0-6-5 16,0-10-45-16,4-9-87 15,-4-23-103-15,0-4-149 16,0-4-325-16</inkml:trace>
  <inkml:trace contextRef="#ctx0" brushRef="#br0" timeOffset="-152570.85">10479 15972 1713 0,'0'0'649'0,"0"0"-536"16,0 0-9-16,0 0 18 15,121 0-50-15,-72 18-44 16,-5 4 34 0,-4 9-46-1,-6 0 15-15,-7 5 34 16,-8 0-40-16,-3-3 42 0,-3-4-37 15,1-1-30-15,-1-6 27 16,3-4-27-16,3-6 0 16,6-10-6-16,6-2-45 15,1-2 18-15,1-19-34 16,-6-6-56-16,-5-1 31 16,-7 6 10-16,-6 0 82 15,-6 6 35-15,-3 10 50 16,0 2 50-16,0 4-30 15,0 0-71-15,0 4 2 16,0 14-35-16,5 4 10 16,3 6 13-16,3 2-23 15,1-3-2-15,5-5-55 0,3-4-67 16,16-18-69 0,-5 0-396-16,0-5-460 0</inkml:trace>
  <inkml:trace contextRef="#ctx0" brushRef="#br0" timeOffset="-152350.91">11370 16146 1684 0,'0'0'873'0,"0"0"-666"15,0 0-64-15,0 0-98 16,0 0-16-16,0 0-23 0,0 0-7 16,-9 102 1-16,32-83-42 15,-1-10 16-15,-4-5-5 16,-7-4 28-16,-6 0 3 15,-5-7 15-15,0-12-15 16,0-4-1-16,-5 4-76 16,-4 1-83-16,7 1-204 15,2 4-205-15,0 3-670 0</inkml:trace>
  <inkml:trace contextRef="#ctx0" brushRef="#br0" timeOffset="-152128.52">11648 16129 2154 0,'0'0'628'0,"0"0"-517"0,0 0-35 15,0 0-22 1,0 0-48-16,0 0-6 0,0 0 0 16,-50 115-4-16,61-92-2 15,7-6-38-15,3-3 10 16,2-1 33-16,4-7-67 15,-5-2-76-15,0-4-52 16,-6 0-186-16,-8-10-275 0</inkml:trace>
  <inkml:trace contextRef="#ctx0" brushRef="#br0" timeOffset="-151958.3">11143 16043 1839 0,'0'0'696'16,"0"0"-504"-16,0 0-67 16,0 0-80-16,0 0-45 15,0 0-121-15,0 0-221 16,107-21-254-16,-94 21-1131 0</inkml:trace>
  <inkml:trace contextRef="#ctx0" brushRef="#br0" timeOffset="-151816.98">11203 16324 1748 0,'0'0'187'16,"0"0"-187"-16,0 0-663 0</inkml:trace>
  <inkml:trace contextRef="#ctx0" brushRef="#br0" timeOffset="-151314.25">11158 16575 2134 0,'0'0'350'0,"0"0"-350"16,0 0-55-16,0 0-794 0</inkml:trace>
  <inkml:trace contextRef="#ctx0" brushRef="#br0" timeOffset="-150725.62">12182 16062 1761 0,'0'0'550'15,"0"0"-480"-15,0 0 46 16,0 0-44-16,0 0-61 16,0 0-10-16,-116 72 19 0,107-38-13 15,4 6 41 1,5-8-44-16,3 4 10 0,23-10 5 16,10-4-13-16,8-13-12 15,8-9-10-15,-4-3-95 16,-3-21 13-16,-7-11-46 15,-13-6-20-15,-10-3 101 16,-11-5 40-16,-4 8 23 16,0 7 96-16,-8 8 3 15,-1 12 30-15,2 5 18 16,7 9-96-16,0 0-50 16,0 17-1-16,3 9 30 15,3 5 30-15,3 2-31 16,-5 3 56-16,0 0-37 15,0 2-13-15,-2-6 26 0,0-4-46 16,4-1-6 0,3-14-9-16,3 0-3 0,3-9-32 15,1-4-17-15,3 0-8 16,2-23 36-16,-1-3-55 16,2-1 53-16,-4 0 25 15,-3 9 2-15,-1 0 56 16,-3 10-8-16,-3 2-49 15,2 6 27-15,3 0-27 16,4 0-10-16,6 10 9 16,24 4-137-16,-5-2-170 15,-1-2-293-15</inkml:trace>
  <inkml:trace contextRef="#ctx0" brushRef="#br0" timeOffset="-150246.58">12959 16173 1401 0,'0'0'1052'15,"0"0"-805"-15,0 0-41 16,0 0-59-16,0 0-116 16,0 0-4-16,0 0-27 15,-58 23 6-15,58 4 6 0,0-2-12 16,0-2-6 0,13-4 6-16,1-7-65 0,1-3 30 15,-1-9-10-15,-1 0 0 16,-4-5 43-16,-2-17-17 31,-5-4-41-31,0-1 15 0,-2 4-29 0,0 1 42 16,5 4 9-16,-1 4-3 15,8 6 14-15,1 8-53 16,0 0 25-16,3 0 28 16,-6 0-9-16,0 8 21 15,-4 6 24-15,1-3 20 16,-3 0 38-16,3-1-31 0,2-2-5 15,6-4 9-15,8-2-47 16,4-2-8-16,4-2-30 16,2-10-17-16,-1-7 41 15,-6 2 12-15,-4 3 15 16,-2 6 64-16,-1 3-30 16,-4 5 9-16,3 0-29 15,-3 19-23-15,-1 6-12 16,-3 8-3-16,-3 5-42 15,-8 27-100-15,0-17-374 16,-2-2-1165-16</inkml:trace>
  <inkml:trace contextRef="#ctx0" brushRef="#br0" timeOffset="-150136.83">13124 16705 2349 0,'0'0'572'16,"0"0"-504"-16,0 0-68 15,0 0-11-15,0 0-513 0</inkml:trace>
  <inkml:trace contextRef="#ctx0" brushRef="#br0" timeOffset="-149222.06">13888 16208 1612 0,'0'0'668'0,"0"0"-524"15,0 0 45-15,0 0-78 0,0 0-76 16,0 0 33-16,154-31-5 15,-81 22-8-15,5 1-29 16,1 0-26-16,-4 6 0 16,-8 2-18-16,-14-4-113 15,-15-5-132-15,-13 3-289 16,-19-5-124-16</inkml:trace>
  <inkml:trace contextRef="#ctx0" brushRef="#br0" timeOffset="-149085.47">14441 15981 1528 0,'0'0'595'0,"0"0"-443"15,0 0-19-15,0 0 17 16,0 0 8-16,117 9-52 16,-81 27-40-16,-7 4-19 15,-10 14-47-15,-19 5-8 16,-39 33-56-16,-21-16-172 16,-7-8-531-16</inkml:trace>
  <inkml:trace contextRef="#ctx0" brushRef="#br0" timeOffset="-145096.72">16388 15825 1543 0,'0'0'371'0,"0"0"-158"16,0 0-67-16,0 0-58 0,0 0-53 16,0 0-19-16,-53-19 21 15,26 12-3-15,-2 1 58 16,-4-2-14-16,-8 0-35 16,-5 6 27-16,-6 2-37 15,-9 0-11-15,-3 0 28 16,-2 18-44-16,-5 4 26 15,3 4 0-15,4 6-31 16,5 8 44-16,11 2-39 0,5 7 4 16,8 9-10-1,6 9 23-15,7 4-23 0,8 13 13 16,10 0-4 0,4-1 33-16,4-3-41 0,25-6 0 15,9-16 16-15,13-8 1 16,10-14-14-16,5-9-4 15,8-10 11-15,0-8-19 16,-6-3 8-16,-5-2-37 16,-7-4-5-16,4 0-94 15,-13 0-107-15,-11-4-303 0</inkml:trace>
  <inkml:trace contextRef="#ctx0" brushRef="#br0" timeOffset="-144138.79">16620 15633 1655 0,'0'0'541'0,"0"0"-417"16,0 0-17-16,0 0-43 16,0 0-53-16,80-135-10 15,-60 103 13-15,-7 2-2 16,-8 2-12-16,-5 4 18 0,0 8 28 16,0 4 28-1,-12 4-34-15,-1 6-20 0,0 2-7 16,0 0-2-1,0 6 10-15,-4 16-7 0,1 8-6 16,4 10 22-16,1 10-9 16,6 4-12-16,5 3 7 15,0 0-7-15,0-3 3 16,3 1-11-16,5-11 7 16,-1-7-5-16,1-10-3 15,-2-7-15-15,-2-10 5 16,-2-10-32-16,0 0 37 0,2-7-1 31,1-18-68-31,1-9 8 0,4-5-22 0,3-4-1 16,3-2-6-1,1 8-4-15,4 5 68 0,-2 9 16 16,1 10-2-16,-3 7 16 16,-2 6 1-16,-5 0 0 15,0 0 13-15,-4 6-13 16,-6 4 34-16,0 6-7 15,0-2-2-15,-6 3 94 16,-12 0-17-16,-2 3-32 16,0-2 26-16,0 0-44 15,4 0 15-15,5 0-30 0,4 3-28 16,7-4-18 0,0 1 2-1,0-3 7-15,18-7-1 0,4 5-19 0,5-9-5 16,2-4-59-16,12 0-150 15,-6-4-102-15,-6-9-734 0</inkml:trace>
  <inkml:trace contextRef="#ctx0" brushRef="#br0" timeOffset="-142880.9">16568 16601 986 0,'0'0'673'0,"0"0"-513"16,0 0-47-16,0 0-18 0,0 0-4 16,0 0-5-16,0 0 8 15,33 45 31-15,-24-18-67 16,1 5 26-16,-1 3-31 15,-3 1-39-15,4-4 27 16,-4-6-35-16,-2-4-5 16,1-12 6-16,-3-2 8 15,-2-8-9-15,0 0 10 16,0 0-15-16,0-14-1 16,0-12-9-16,0-4-27 15,0-6 35-15,0-1-49 0,0 5 31 16,0 6 1-16,6 4-4 15,9 8 14-15,2 10 1 16,-1-2 7-16,1 6-10 16,1 0 26-1,3 0-9-15,-6 10 37 0,3 4-12 16,-3 8 52-16,-1 1-32 16,-1 3 5-16,-1-2 8 15,-4 6-59-15,3-8 15 16,-2 2-21-16,0-4-52 15,-2-6-28-15,3-10-143 16,0-4-352-16,-3 0-1287 0</inkml:trace>
  <inkml:trace contextRef="#ctx0" brushRef="#br0" timeOffset="-142724.28">17063 16736 1400 0,'0'0'1337'15,"0"0"-1138"-15,0 0-47 16,0 0-59-16,0 0-78 16,0 0-15-16,149-14-61 15,-95 14-158-15,-8-4-561 0</inkml:trace>
  <inkml:trace contextRef="#ctx0" brushRef="#br0" timeOffset="-142252.22">17410 16663 2027 0,'0'0'745'0,"0"0"-642"16,0 0 53-16,0 0-101 16,0 0-43-16,0 0-24 15,0 0 4-15,81-92 8 16,-67 86-15-16,-8-3 35 15,-4 9-11-15,-2 0 37 16,0 0-29-16,0 0 28 0,0 0-45 16,3 9 9-1,1 9 10-15,2 4-17 0,1 6 17 16,-2 4-10-16,-1 2-3 16,1-2 15-16,-5-1-21 15,2-3 0-15,-2-2-6 16,0 0-34-16,0-8 13 15,0-4-29-15,-7-1-31 0,-7-8 29 16,-3-1-14 0,-3 0 72-16,-1-4-4 15,4 0 11-15,3 0 20 0,8 0 26 16,6 0-31-16,0 0 35 16,0 0-38-16,0 0-17 15,14 0-4-15,3-4 17 16,8 0-28-16,2-1 13 15,10-1-108-15,-6 4-73 16,-4-7-563-16</inkml:trace>
  <inkml:trace contextRef="#ctx0" brushRef="#br0" timeOffset="-142016.1">17919 16731 1392 0,'0'0'1239'0,"0"0"-1021"15,0 0-56-15,0 0-88 16,0 0-38-16,0 0-34 16,0 0 13-16,104-13-8 15,-77 13-7-15,-7 0-30 0,-9 0-30 16,-4 0-28-1,2 0-63-15,0-5-333 0,-1-4-404 0</inkml:trace>
  <inkml:trace contextRef="#ctx0" brushRef="#br0" timeOffset="-141373.15">18369 16525 1987 0,'0'0'275'0,"0"0"-156"16,0 0-69-16,0 0-25 0,98-124-25 16,-79 88-25-16,-5 4 9 15,-11 10 5-15,-3 1 11 16,0 11 87-16,-7 10-32 15,-7 0-11-15,1 0 7 16,-1 22-24-16,3 10 11 16,5 13-5-16,2 7-7 15,4 8 50-15,0 3-58 0,0-6 34 16,10 1-12 0,3-5-17-16,1-7 22 15,-1-10-14-15,-1-6-25 0,-3-8 13 16,-3-12-17-16,-4-2-2 15,0-8 0-15,-2 0-8 16,0-8 8-16,0-16-39 16,0-10-15-16,-2-2 41 15,2 0-40-15,0-4 7 16,0 3-5-16,7 11-10 16,11-1 40-16,0 14-6 15,-1 3 5-15,2 6 22 16,-4 4-28-16,-1 0 22 15,-6 0 5-15,-3 0 1 16,-5 8 18-16,0 6 3 0,-2 0 16 31,-19 4 29-31,2 0-14 0,-2 0 3 0,2 0-11 16,7-1-28-16,4 1 17 16,5-4-33-16,3-1 0 15,0 1 24-15,3 3-16 16,12-7 10-16,3 2-18 15,7-2-17-15,-1-6 10 16,16-4-97-16,-7 0-167 16,-6 0-325-16</inkml:trace>
  <inkml:trace contextRef="#ctx0" brushRef="#br0" timeOffset="-140892">19049 16699 1565 0,'0'0'739'0,"0"0"-538"16,0 0 11-16,0 0-111 16,0 0-26-16,0 0-56 15,131-30-7-15,-102 24-24 16,-4-2 8-16,-10 1-93 16,-9-4-82-16,-6-3-174 15,0-4-38-15,-4-4-100 16,-13 4 250-16,-4 1 241 15,3 8 125-15,3 1 91 0,6 6-5 16,4 2-17 0,3 0-2-1,0 19 31-15,2 8-39 0,0 3-13 0,0 11-66 16,0-6-32-16,0 6-22 16,0-5-50-16,7-4-2 15,15-2-122-15,0-8-484 16,1-12-330-16</inkml:trace>
  <inkml:trace contextRef="#ctx0" brushRef="#br0" timeOffset="-140491.41">19637 16722 2169 0,'0'0'588'16,"0"0"-478"-16,0 0-2 15,0 0-71-15,0 0-37 16,62-121-6-16,-47 103-27 16,-3 6 18-16,-6 6 3 15,-3 2 21-15,-3 4-9 16,0 0 29-16,0 0-29 16,0 4 24-1,0 14-24-15,0 5 12 16,2 13 19-1,0-1-25-15,0 1-3 0,0 0-3 16,0-1-16-16,-2-7 15 16,0-3-44-16,0-2-23 15,0-4-12-15,-4-6-70 16,-7-5 42-16,0 2 51 16,2-6 32-16,5 0 25 15,4-2 27-15,0 2-21 16,0-4 20-16,10 5-3 15,6-3 14-15,2 3-30 16,-2-1-7-16,-12 2-46 16,-2-2-323-16,-2 0-199 0</inkml:trace>
  <inkml:trace contextRef="#ctx0" brushRef="#br0" timeOffset="-139880.56">17687 16306 763 0,'0'0'779'0,"0"0"-591"16,0 0 74-16,0 0 2 0,0 0-144 16,0 0-46-1,0 0 1-15,31 24 14 0,-9 11 33 16,7 9-35-16,-1 9-11 16,4 10 15-16,0 5-61 15,-3 2 7-15,-9-2-37 16,-13-1-38-16,-7-5-28 15,-67 14-160-15,-5-14-236 16,-10-12-273-16</inkml:trace>
  <inkml:trace contextRef="#ctx0" brushRef="#br0" timeOffset="-139283.62">16497 16433 1534 0,'0'0'353'0,"0"0"-106"16,0 0-41-16,0 0-113 15,0 0-57-15,0 0 44 16,0 0-55-16,-29 35 56 16,7 9 53-16,-1 9-65 15,2 11 16-15,5 11-24 16,9 1-38-16,7 4 32 16,0 0-55-16,11 3-2 15,24 18-47-15,0-16-163 16,-6-17-416-16</inkml:trace>
  <inkml:trace contextRef="#ctx0" brushRef="#br0" timeOffset="-138639.25">14864 15561 1465 0,'0'0'276'0,"0"0"-96"16,38 116 48-16,-18-8-70 16,-2 53-63-16,-5 22 43 15,-4 12-74-15,0-13 16 16,2-29-16-16,2-19-27 16,0-31 13-16,-1-23-31 15,-3-22-19-15,-3-8-6 16,-1-1-86-16,-2-14-83 15,-3-6-151-15,0-25-321 0</inkml:trace>
  <inkml:trace contextRef="#ctx0" brushRef="#br0" timeOffset="-136630.04">14837 15454 1061 0,'0'0'166'0,"0"0"-21"15,0 0 123-15,0 0-152 16,0 0-15-16,0 0-26 16,0 0-3-16,49-27-15 15,-25 23-20-15,15-5 48 0,5-3-21 16,10 6-42-1,2-4 50-15,-1 7-33 0,-1-1-13 16,-5 4 17-16,-3 0-43 16,-1 0 33-16,2 0-6 15,4 0-27-15,7 0 55 16,5-5-35-16,5-1-20 16,6 2 21-1,2 0-6-15,-3 4-12 0,-4-4-3 16,-2 0 7-16,-4 0-13 15,-1-1 6-15,1-1 0 16,1 2 6-16,1-5-5 16,3 5-1-16,7-6 0 0,-2 4 9 15,2 0-8 1,1-1-1 0,-3 3 0-16,-2 1 0 0,-1-1 13 0,-3 0-13 15,2 4 0-15,-3 0 6 16,1 0-13-16,5-4 7 15,6 4 0-15,4-2 17 16,12 0-10-16,1-3 2 16,6 4-9-1,-5-3 15-15,-4-2-23 0,-11 3 9 16,-4 3-1-16,-6-1 0 16,2 1 6-16,5-5-6 15,9 2 0-15,24-3 1 16,23-2 16-16,22 0-17 0,5 3 0 15,-32 1 3-15,-29 4 5 16,-33 0-9-16,-4 0 1 16,8 0-3-16,8 0 3 15,13 0 1-15,-1 9 0 16,0-1 0-16,3-4 8 16,3 2-18-16,3 1 9 15,0 4 0-15,0-2-15 16,-5 4 14-1,-3 1-10-15,-12 0 11 0,-11 2-39 0,-13-2 38 16,-14-2-10 0,-11 2 11-16,-10-8-4 15,-5 2 11-15,-6 1-2 0,1-6 23 16,3 7-27-16,3 2 25 16,6 3-3-1,4 2-14 1,4 5 15-16,0 4-18 15,-2 2-5-15,0 4 14 16,-6 3-14-16,-6 0 10 16,-3 6-1-16,-5-1-9 15,1 0 18-15,-3 2-12 16,2 6 1-16,0 0-4 16,0 6 13-16,0 5-4 0,-2 3-13 15,1 6 1-15,-3-2 10 16,-3 2-1-16,-2 2-10 15,0-1 0-15,0 0 11 16,-9 0 1-16,1-2-12 16,3-2 1-16,5-2 2 15,0-5 8-15,0-5-11 16,0-6 0-16,0-2 6 16,0-10-6-16,0-1 0 15,-2-9 6-15,-5-8-14 16,-2 1-5-16,-4 3 13 15,-1-2 0-15,0 3 9 0,-3 0 3 16,0 1-12-16,-4-1-18 16,-1-4 1-16,-5-5 4 15,-6 0 13-15,-5-3 0 16,-4-2 25-16,-1-1 13 16,1-1-37-16,-1 3 7 15,3-3-8-15,3 2 19 16,-3-4-32-16,-5 6 13 15,-4-3 0-15,-7 2 16 16,-6 1-15-16,-5-2-2 16,-7-2 1-16,1 3 0 15,-3-6 17-15,3 2-17 0,2 0 13 16,4-1-2 0,-3 0-11-16,-1-4 0 15,-7 0-6-15,-6 0 12 16,-10 0-6-16,-5 0 0 0,-5 0 15 15,0-4-11-15,-1 0-4 16,5-2 0-16,4 2-2 16,7 1 20-16,6-2-18 15,3 1 0-15,4 4 11 16,1 0-17-16,-2 0 12 16,0 0-6-16,-4 0 0 15,2 0 15-15,-2 0-26 16,0 0 11-16,6 4-1 0,4-4-8 15,4 0 16-15,4 5-7 16,3-5 5-16,-2 0 14 16,-3 3-29-16,-2 2 10 15,-1 4 0-15,-3-1 8 16,-1 2-8-16,-2-1 0 16,3 0-12-16,-3-1 2 15,1-2 10-15,-3-2-1 16,3 0-3-16,0 0 3 15,3 0 1-15,1 2 0 0,4-1 7 16,1 2 13 0,-1 3-18-16,1-2-2 0,-1 2-15 15,-2-6 3-15,-3 4 9 16,0-8 3-16,-1 0-9 16,-5 0 18-16,0 0-9 15,-2 0 0-15,0 0 8 16,2 0-8-16,-1 0 1 15,0 0-1-15,0 0 0 16,-1 0 6-16,-3 0-7 16,6 0 1-16,-1-8-2 15,9-6 1-15,6-4 2 16,11 2 13-16,9-2 12 16,12 4-26-16,7 0 0 0,9 6 0 15,6 2-1-15,7 2-8 16,0 4-23-16,0 0-38 15,7 0-35-15,24 0-35 16,-4 0-112-16,-1 0-581 0</inkml:trace>
  <inkml:trace contextRef="#ctx0" brushRef="#br0" timeOffset="-135750.08">21722 15087 1768 0,'0'0'706'16,"0"0"-573"-16,0 0 37 15,0 0-27-15,0 0-97 16,0 0 19-16,78 0-18 15,42 0 34-15,63 0 53 0,33-4-63 16,18-6 7 0,-11 2-43-16,-31-2-35 0,-21 2 34 15,-44 0-34-15,-43 0 0 16,-32 2 0-16,-21-3-34 16,-4 2-13-16,-10-5-20 15,-7 0-11-15,-10-7 39 16,-18-2-64-16,-24-6-27 15,-14 4-68-15,-40-7-171 16,12-1-273-16,10 8-1016 0</inkml:trace>
  <inkml:trace contextRef="#ctx0" brushRef="#br0" timeOffset="-135404.89">22569 14453 1572 0,'0'0'680'15,"0"0"-518"-15,0 0 64 16,0 0-132-16,0 0-39 16,0 0-12-16,0 0 2 15,-25 183 49-15,25-62-37 0,0 31 25 16,12 5-13-16,-4-10-27 15,-1-34 30-15,-3-37-30 16,-4-16 1-16,0-6 17 16,0 4-59-16,0 5 29 15,0-1-26-15,-4-12 7 16,0-18-22-16,1-9 8 16,1-12-81-16,-2-11-17 15,2 0-79-15,-4-13-140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0" timeString="2022-04-13T02:51:01.290"/>
    </inkml:context>
    <inkml:brush xml:id="br0">
      <inkml:brushProperty name="width" value="0.05292" units="cm"/>
      <inkml:brushProperty name="height" value="0.05292" units="cm"/>
      <inkml:brushProperty name="color" value="#FF0000"/>
    </inkml:brush>
  </inkml:definitions>
  <inkml:trace contextRef="#ctx0" brushRef="#br0">7785 2882 1013 0,'0'0'275'0,"0"0"-123"15,0 0-1 1,0 0-74-16,0 0-23 15,0-15 25-15,0 11-38 16,0 2-1-16,0 2 33 16,0-2 22-16,0 2 45 15,0 0-29-15,0 0-24 16,0 0 1-16,0 0-41 16,0 0 5-16,0 0-16 15,0 0-26-15,0 0 20 16,0 0-21-16,0 0-9 15,0 0 15-15,0 0-13 0,0 0 7 16,0 0-9-16,0 0 7 16,0 0-6-16,0 0-1 15,0 0-7-15,0 0 0 16,3 0 4-16,5 0 3 16,4 0 0-16,5 0 6 15,4 0-5-15,3 0-1 16,3 0 0-16,1 0-4 15,1 0 11-15,0 0-7 16,0 0 0-16,-2 0 1 0,-2 0-1 16,-3-2 0-1,-2 2 0-15,0 0 3 0,3-2 4 16,-2 0-7 0,4 0 0-16,2 0 1 15,2-1 4-15,0 2-5 0,2 1 0 16,0-1 6-16,1-2 2 15,-3 3-8-15,2-2 0 16,-2 1 1-16,-4 1-1 16,-2-3 0-16,-2 3 0 15,-5 0 0-15,-1-2 2 16,1 2-2-16,-1-1 0 16,-1-2 4-16,3 1-5 15,1 0 1-15,-1 0 0 16,4 0-1-16,2 0 2 0,-4 0-1 15,1 0 0-15,1 2 6 16,-2 0-7-16,2-2 1 16,1 2 0-16,-3-2-2 15,4 2 8-15,-5 0-6 16,0-2 0-16,-2 2-2 16,-1 0 1-16,1 0 1 15,-1 0 0-15,-2 0 0 16,1 0 0-16,0 0 0 15,1 0 0-15,1 0 1 16,1 0-1-16,1 0 0 16,2 0 0-16,2 0-1 15,3 0 3-15,2 0-2 0,0 0 0 16,2 0 1-16,2 0-2 16,-2 0 1-16,2 0 0 15,-5 0 0-15,3 0 7 16,-4 0-8-16,0 0 1 15,-1 0 0-15,1 0-4 16,-3 0 4-16,2 0 0 16,0 0 0-16,0 0 6 15,-3 0-6-15,2 0 0 16,-1 0 0-16,0 0-6 16,3 0 6-16,-1 0 0 0,5 0 0 15,-2 0 6 1,0 0-1-16,-2 0-5 0,-4 0 0 15,2 0-8-15,-1 0 9 16,0 2-1-16,1 0 1 16,3 0 7-16,1 0-5 15,2 0-3-15,2-2 0 16,1 2 10-16,1 0-4 16,0 0-6-16,-2 0 0 15,1 0 8-15,-3 1-5 0,-2-2-3 16,-3 1 1-1,-4 1-1-15,-4-2 7 0,-5-1-7 16,-5 2 0-16,-1-2 6 16,-1 0-4-16,-4 0-2 15,0 0-77-15,0 0-126 16,0 0-316-16,0 0-1074 0</inkml:trace>
  <inkml:trace contextRef="#ctx0" brushRef="#br0" timeOffset="2212.38">13534 1792 1413 0,'0'0'240'0,"0"0"-97"16,0 0-63-16,0 0-55 0,0 0 56 15,0 0 23-15,0 0-28 16,-29-46-33-16,24 40-13 16,0 0 10-16,-3-2 53 15,-3-2-16-15,-5 1 17 16,-1 0-51-16,-4 1-3 16,-3 2-12-16,-3 2-26 15,0-2 28-15,1 2-7 16,-3-2-22-16,0 2 21 15,-2 2-21-15,-6 1 7 0,0 1 0 16,-5 0 1-16,-3 0-2 16,1 0-7-16,-4 0 0 15,2 1 6-15,-1 4 0 16,3-2-6-16,2 2 12 16,1 1-12-16,5 3 16 15,3-1-15-15,4 0 1 16,0 4 8-16,2 0-2 15,0 2-8-15,-1 1 0 16,1-1 1-16,1 0 5 16,1-1-6-16,2 1 0 15,4 3 0-15,-2-3 8 16,1 2-8-16,1 0 0 16,0 2 1-16,-1 2 2 0,5 1-3 15,-3 4 0-15,5-1-10 16,-1 4 6-16,1 1 4 15,4 0 0-15,0 3 1 16,0 1 1-16,3 1-2 16,1-2-3-16,1-1-3 15,-4 2 4-15,4-1 2 16,0 0 0-16,-3 2 12 16,1 0-7-16,2-1-5 15,1 0 0-15,3-1 0 16,0-1 7-16,0-2-7 15,0 1 0-15,0 1 9 0,0-2-3 16,7 0-6-16,-1 1 0 16,3 0 5-16,1-2-3 15,-2 1-2-15,5-2 0 16,1 2 6-16,-1-2-2 16,4 0-3-16,2 1-1 15,1-5 9-15,2 4-2 16,0-4-3-1,3 1 1-15,-1 1 2 0,3-2 1 16,-1 2-8-16,2-2 0 0,-2-2 5 16,3 2 2-16,2-4-7 15,0 1 0-15,4-1 1 16,0 2 0-16,-2-3-1 16,3 0 0-16,-2-2 3 15,3 0 3-15,1-2-6 16,-2 0 0-16,0-4 0 15,1-1-1-15,-1-2 1 16,-1 0 0-16,1-4-1 16,0 1 2-16,2 0-2 15,-1-1 1-15,3-3 0 16,1 0 4 0,-1 0-4-16,0 0 0 0,3 0 1 15,-1 0 0-15,0 0-1 16,-2 0 0-16,0-3 6 0,-2-1-7 15,-3 0 1-15,2 1 0 16,-2-4-1-16,-4 2 6 16,1-2-5-1,-1 0 0-15,0-1 0 0,0-2 0 16,0-1 0-16,-2-1 0 16,3 0-1-16,-6 2 6 15,3-2-5-15,-3 1 0 16,1-4 0-16,0-1 3 15,0-2-3-15,0-2 0 16,0-1 1-16,-3-6 7 0,2-1-4 16,1-4-4-16,0-2 1 15,0 0 10-15,-2-1-11 16,1 1 0-16,-4 2 0 16,1 2 6-16,-3 0-6 15,-3 0 0-15,-1-2 1 16,-3-2 8-1,-1-2-3-15,-3-4-4 0,-1-4 11 16,2-1-13-16,-6-3 11 16,1 2 15-16,-3 2-25 15,-2 3 29-15,0-1-30 16,0 4 12-16,-2-1 19 0,-15-3-25 16,0-3 15-1,-8-5-15-15,-1 0-6 0,-8-2 14 16,-1-2-7-16,-3-1-2 15,-7 3 5-15,-1 0-10 16,-6 2 35-16,-2 4-22 16,-4 7-12-16,-2 1 3 15,-2 7-4-15,-7 3 0 16,-8 8 0 0,-8 1-27-16,-25 8 26 0,-26 3-28 15,-24 8-37-15,11 0 11 0,31 14-75 16,35 3-90-1,3 14-128-15,16-3-198 0,6 0-1082 0</inkml:trace>
  <inkml:trace contextRef="#ctx0" brushRef="#br0" timeOffset="4629.62">15494 3010 918 0,'0'0'230'15,"0"0"-104"-15,0 0-18 16,0 0-82-16,0 0-9 15,0 0 28-15,0 0-9 16,0 0 9-16,0 0 14 16,0 0 12-16,0 0 9 15,0 0-12-15,0 0-11 16,0 0-27-16,0 0-24 16,2 0 12-16,-2 0-18 0,3 0 0 15,2 0 7-15,-1 2-5 16,3-2 20-16,1 2 7 15,4-2-13-15,-1 2 20 16,2-2-24-16,1 0-11 16,-1 0 8-16,-2 0-2 15,2 0-7-15,-3 0 4 16,3 0-2-16,-4 0 15 16,-3 0-17-16,0 0 0 15,4 0 25-15,-3 0-17 16,-1 0 12-16,3 0-5 15,-2 0-13-15,2 0 30 16,-3 0-31-16,1 0 0 16,-2 0 7-16,1 0 0 15,1 0-8-15,-1 0 0 0,1 0 6 16,0 0-5-16,2 0-1 16,0 0 0-16,2 0 4 15,2 0-3-15,0 0 0 16,3 0-1-16,-3 0 1 15,3 0 7-15,-5 0-7 16,3 0-1-16,-1 0 1 16,-2 0 2-16,0-2-3 15,0 2 0-15,3 0 6 16,-3-2-6-16,2 2 0 0,1-2 0 16,-1 2 0-16,3-3 6 15,1 2-6-15,1-2 0 16,1-1 0-16,-4 3 0 15,3-1 0-15,-3 0 0 16,-1 0 2-16,-1-1 4 16,0 3-6-16,-1-1 0 15,-4 1-1-15,3-3 1 16,-1 1 0-16,-2 2 0 16,3-1 3-16,3-2 3 15,-1 3-6-15,3-2 0 0,-1 1 1 16,6-2-1-1,-3 1 0-15,-1 1 0 0,1-2 2 16,-3 3-1-16,-1-1-1 16,-1 1 0-16,0-3 1 15,1 3 3-15,-1-1-4 16,3-2 0-16,-3 3 3 16,3-2-1-16,1 1-2 15,2 1 1 1,1-3-1-16,2 2 10 0,0 1-10 15,1-3 0-15,-4 3 1 16,2 0 1-16,-1 0-2 16,-3 0 0-16,-1 0 1 0,-1 0 0 15,1 0-1 1,-3 0 0-16,3 0 0 0,-3 0 2 16,4 0-2-16,-5 0 0 15,5 0 1-15,-5 0-2 16,7 0 1-16,-2 0 0 15,1 0 0-15,5 0 6 16,-2 0-3-16,4 0-3 16,4 0 2-16,0 0 5 15,2 0-5-15,0 0-2 0,-2 0 3 16,3 0 4 0,-3 0-7-16,0 0 0 0,0 0 1 15,0 0-3-15,2 0 1 16,-1 0 1-16,4 0 3 15,0 0 3-15,-1 0-6 16,5 0 0 0,2 0 1-16,5 0 20 0,4 0-9 15,2 0 4-15,0 0-1 16,3 0-14-16,1 0 12 16,1 4-13-16,-2-1 0 15,-1 0-1-15,-4 1 4 16,-4 0-3-16,-5 0 0 0,-5-2 1 15,-4 1 2 1,-1-2-3-16,-2 1 0 0,-4-2 2 16,-4 3 0-16,-3-2-2 15,-5-1 4-15,-4 0 6 16,-4 2 2-16,-2-2-6 16,1 0 9-16,-3 3 33 15,0-3-14 1,0 0 17-16,0 0-10 0,0 0-21 15,0 0 17-15,0 0-30 16,0 0-1-16,0 0 2 16,0 0-8-16,0 0-49 15,0 0-41-15,0 0-127 0,0 0-56 16,-11-9-321-16</inkml:trace>
  <inkml:trace contextRef="#ctx0" brushRef="#br0" timeOffset="6402.57">21722 2885 1024 0,'0'0'867'0,"0"0"-703"16,0 0 29-16,0 0-119 16,0 0-74-16,0 0 1 15,0 0 20-15,116 0 4 0,-63-3 11 16,10-3 14-1,3-3-35-15,5 3 30 0,4-2-9 16,-2 1-5-16,2 2 3 16,1 2-22-16,1-2 0 31,-6 1 15-31,-3 0-21 16,-3 2 6-16,-9 0 7 15,-7 0-7-15,-11 0 22 16,-7 2-23-16,-6 0-2 15,-10 0 10-15,-1 0-10 16,-8 0 9-16,-1 0-9 16,-5 0-8-16,2 0 24 0,-2 0-25 15,0 0 6-15,0 0-6 16,0 0-33-16,0 0-126 16,-25 6-128-16,-6 4-25 15,-5 1-826-15</inkml:trace>
  <inkml:trace contextRef="#ctx0" brushRef="#br0" timeOffset="8253.73">5007 3531 783 0,'0'0'856'16,"0"0"-709"-16,0 0 13 15,0 0-26-15,0 0-38 16,0 0-3-16,0 0 15 0,0-12-23 16,0 10-27-16,0 2-14 15,0 0 17-15,0 0-14 16,0-2-10-16,2 2-21 15,5-2-14-15,2 0 14 16,4-2-15-16,5 2 11 16,4-2 16-16,7-1-27 15,2 4 14-15,5-2-15 16,7 2 1-16,1-1 14 16,2 1-15-16,2-2 1 15,1 2 10-15,-3-2-11 16,-1 1 7-16,0 0-5 15,-5 0 4-15,2-2 5 16,-4 2-10-16,-5 0-1 0,-2 0 12 16,-2 0-4-16,0 0 1 15,-4 0-9-15,2 0 7 16,-3-1 1-16,-2 1-8 16,1 1 0-16,-2 1 1 15,0-3 0-15,-3 1-1 16,-1 2 0-16,-1 0 4 15,0-1-4-15,-3 1 0 16,0 0 1-16,-1-2-3 0,-4 2 5 16,-3-2-3-1,-1 2 0-15,-4 0 1 0,3 0 6 16,-3 0-7-16,0 0 6 16,0 0-6-16,0 0 6 15,0 0 0-15,0 0-6 16,0 0 9-16,0 0-15 15,0 0 8-15,0 0-2 16,0 0 15-16,0 0-15 16,0 0 11-16,0 0-11 15,0 0 0-15,0 0-1 16,0 0-78-16,-13 0-163 16,-10 0-354-16</inkml:trace>
  <inkml:trace contextRef="#ctx0" brushRef="#br0" timeOffset="12631.08">10844 3077 532 0,'0'0'1280'0,"0"0"-961"16,0 0-205-16,0 0-36 15,0 0-70-15,0 0 8 0,-2 0-16 16,2 0-14 0,0 0 8-16,0 0 6 0,0 0 0 15,0 2-7-15,0 7 21 16,0 3-14-16,-2 9 28 15,2 6-5-15,0 2 11 16,0 7-28-16,0-3-6 16,0 1 6-16,0-4 1 15,0 1-7-15,0-5 0 16,0-6 1-16,0-3 4 16,2-7-5-16,-2-1 0 15,2-7 4-15,-2-2-3 0,2 0 8 16,1 0-3-16,-3 0 3 15,2-2 6-15,-2-14 0 16,3-4-15-16,-1-7-89 16,2-2 27-1,1-4 35-15,1 1 2 0,1 0-45 16,0 5 47-16,1 0-50 16,1 7 31-16,0 0 14 15,5 3-5-15,-3 4 7 16,3 1-7-16,-1 2 4 15,-6 1 28-15,4 3-4 16,-7 4 5-16,-2 1 41 16,0 1-10-16,-2 0 5 0,3 0-23 15,-1 1 9-15,2 11 24 16,-2 5-12-16,2 3 1 16,0 2 2-16,-2 2-10 15,-2 0 17-15,0 5 17 16,0-2-2-1,0 0 26-15,0-2-20 0,0 0-11 16,0-3-12-16,0-3-36 16,0-2 9-16,0-6-15 15,0-1 7-15,0-3-14 16,0-7-93-16,2 0-243 16,0-5-669-16</inkml:trace>
  <inkml:trace contextRef="#ctx0" brushRef="#br0" timeOffset="33337.75">2843 6153 704 0,'0'0'1015'0,"0"0"-827"0,0 0-70 16,0 0-67-16,0 0-3 16,0 0-10-16,0 0-31 15,0 0 5-15,0 0 6 16,0 0 36-16,0 0 66 15,0 0-17-15,0 0-10 0,0 0-5 16,0 0-30-16,0 0 9 16,0 0-31-16,0 0-27 15,0 0 17-15,0 0-26 16,0 0 6-16,0 0-5 16,0 0 8-16,0 0-6 15,0 0 5-15,0 0-8 16,0 0 20-16,0 0-20 15,0 0 6-15,0 0-5 16,0 0 10-16,0 0-7 16,0 0-4-16,0 0 1 15,0 0 0-15,0 0 0 16,1 0-1-16,6 0 3 0,1 0 5 16,1 0-3-16,5 0-5 15,-1 0 0-15,1 0-6 16,1 0 11-16,1 0-5 15,-3 0 0-15,0 0 9 16,-4 0-10-16,2 0 1 16,-2 0 0-16,0 0-6 15,0 0 15-15,2 0-9 16,0 0 0-16,2 0 1 16,1 0-1-16,-1 0 0 15,-2 0 0-15,3 0-1 0,-3 0 0 16,3 0 1-16,-4 0 0 15,3 0 9-15,1 0-10 16,-1 0 1-16,1 0 0 16,-3 0-9-16,-2 0 17 15,2 0-8-15,0 0 0 16,-2 0 1-16,3 0-2 16,1 0 1-16,-3 0 0 15,6 0-3-15,-3 0 10 16,1 0-7-16,-1 0 0 0,-1 0 2 15,-1 0-5 1,-3 0 3-16,4 0 0 0,-3 0-2 16,2 0 7-16,0 0-5 15,2 0 0-15,3 0 0 16,-3 0-1-16,3 0 1 16,-3 0 0-16,0 0-2 15,1 0 4-15,-1 0-2 16,1 0 0-16,-3 0 6 15,-3 0-14-15,4 0 8 16,-3 0 0-16,-1 0 2 16,3 0 4-16,3 0-6 15,0 0 0 1,-1 0 1-16,0 0-7 0,1 0 6 16,-1 0 0-16,1 0 1 0,1 0 7 15,1 0-8-15,3 0 0 16,2 0-1-16,3 0-5 15,1 0 6-15,4 0 0 16,0 0 1-16,-3 0-1 16,1 0 0-16,0 0 0 15,-5 0 2-15,1 0-5 16,-6 0 3-16,4-3 0 16,-4 3 1-16,1-2 8 15,-3 2-10-15,2 0 1 16,1 0 0-16,-6 0-1 15,5 0 1-15,-5 0 0 0,4 0-2 16,2 0-2-16,-4 0 3 16,5-2 0-16,-1 2 1 15,0 0-8-15,2 0 9 16,-5-2-1-16,3 2 9 16,-3 0-9-16,-1 0-1 15,2 0 0 1,0 0 1-16,0 0-7 0,5 0 16 15,0 0-9-15,3-2 0 0,-2 2 0 16,0-2-1 0,2 2 0-16,-2 0 1 0,-1 0 4 15,-3 0-4-15,2 0 0 16,-2 0 0-16,2 0-4 16,2 0 3-16,1 0 1 15,3 0 0-15,1 0 5 16,2 0-5-16,2 0 0 15,-1 0-1-15,-1 0 9 16,0 0-8-16,0 0 0 16,-4 0 0-16,2 0-9 15,0 0 10 1,0 0-1-16,2 0 0 0,2 0 6 0,3 0-5 16,1 0-1-16,4 0 0 15,-4 0-9-15,1 0 11 16,-3 0-2-16,-2 0 0 15,-2 0 10-15,-2 0-13 16,0 0 3 0,-5 0 0-16,-1 0-6 0,3 0 3 15,-3 0 3-15,0 0 0 16,-1 0 11-16,-1 0-10 16,2 0-1-16,-1 0 1 15,-5 0-7-15,1 0 12 16,-3 0-6-16,1 0 0 15,-3 0 6-15,2 0-6 0,1 0 0 16,-1 2 0-16,1-2-3 16,-3 0 12-16,-1 0-9 15,0 2 0-15,-4-2 6 16,-1 0-12-16,-3 0 6 16,-2 0 0-16,0 0 5 15,0 0 4 1,0 0-18-16,0 2-16 0,0 2-132 15,-7 6-85-15,-11 2-144 16,1-6-422-16</inkml:trace>
  <inkml:trace contextRef="#ctx0" brushRef="#br0" timeOffset="41476.04">4653 5284 1202 0,'0'0'249'16,"0"0"-80"-16,0 0-83 16,0 0-16-16,0 0-20 15,0 0-28-15,0-6 36 0,0 6-11 16,0 0 21-16,0 0 52 15,0 0-39-15,0 0 15 16,0 0-16-16,0 0-43 16,0 0 15-16,0 0-30 15,0 0-4-15,0 0 4 16,0 0-21-16,0 0-2 16,0 1-5-16,0 20-29 15,0 7 35-15,-3 10 1 16,1 7 8-16,0 8-4 15,0-1-4-15,0 5 1 16,0-3-2-16,-3-2 0 16,0-2 1-16,3-1 7 0,0-4 10 15,2-3 5-15,0-4-22 16,0-5 10-16,0-3-10 16,0-11-1-16,0-2 15 15,0-5-15-15,0-6 1 16,0-1 8-16,0-2 0 15,0 1-5-15,0-2-4 16,-2-1-69-16,-3-1-38 16,-1 0-33-16,-1-13-83 15,3-7-319-15</inkml:trace>
  <inkml:trace contextRef="#ctx0" brushRef="#br0" timeOffset="43345.38">4657 5189 725 0,'0'0'616'16,"0"0"-441"-16,0 0-107 0,0 0 18 0,0 0 7 15,0 0-12-15,0 0-7 16,-7-5 14-16,7 5 46 16,-2 0 31-16,2 0-2 15,0 0-59-15,0 0-1 16,0 0-36-16,0 0-22 15,0 0-3-15,0 0-32 16,0 0 8-16,0 0-18 16,0 0 3-16,0 0-13 15,0 0 10-15,2 0 0 16,12 0 33-16,4 0-15 0,6 2 1 16,3 3 2-16,4-1-21 31,3 0 24-31,-1 0-23 0,0 0 7 0,1 0-5 15,-3 1 4-15,0-4-7 16,-2 2 0-16,-2-3 1 16,0 0 2-16,-3 2-3 15,0-2 0-15,-1 0 1 16,-1 0 1-16,-1 0-2 16,0 0 0-16,-2 0-30 15,-4 0 29-15,-1 1-20 16,-4-1 10-16,-3 3 4 15,-2-3-11-15,-5 2 18 0,2-2-1 16,-2 0-5-16,0 0 5 16,0 0 1-16,0 0-9 31,0 0 8-31,0 0-23 16,0 0 23-16,0 0-26 15,0 0 4-15,0 0 17 16,0 0 6-16,0 0 0 15,0 0-1-15,0 0 7 16,0 0-6-16,0 0 0 16,0 0-7-16,0 1-11 0,0 8-22 15,0 1 32-15,0 6 1 16,0 4 14-16,-5 2-10 16,1 1 3-16,-1 7 0 15,1-3-4-15,0 3 10 16,2 0-6-16,-1 0 0 15,1-2-2-15,2 2 1 16,-2 0 1-16,2 1 0 16,-2-2-6-16,2 0 12 15,-3-1-6-15,1 0 0 16,-1-1 7-16,0 0 2 16,2 1-9-16,-3-4 0 15,2 0-2-15,0 0 3 0,2-3-1 16,0-2 0-1,0 0 2-15,0-5-8 0,0 3 6 16,0 0 0-16,0-6-2 16,0 1 8-16,0-2-6 15,-3 3 0-15,3 0 0 16,-2 1 6-16,2 3-6 16,0-2 0-16,0 2-8 15,0 0 10-15,0-4-2 16,0-1 0-16,-2-2 7 15,0-1-6-15,0-2-1 16,-1 0 0-16,3 2-1 16,-3-3 8-16,3 0-7 0,0-2 0 15,0-2-3 1,0-2 2-16,0 0 1 0,0 0 0 16,0 0 9-16,0 0-9 15,0 0 25-15,-2 0-11 16,2 0-13-16,-2 0 27 15,-2 0 0-15,-1 0-13 16,-1 0-6-16,-1-2 6 16,-2-2-15-16,2 0 0 15,-3-2 1-15,0 1 2 0,-1 2-1 16,1-1-1 0,-2-1 22-16,0 3-17 0,4-3 0 15,-1 1 6-15,-2 0-12 16,2 0 33-16,-6 0-23 15,3 0 16-15,-2 2 2 16,-3 0-28-16,-1 2 18 16,1 0-13-16,-4 0-4 15,1-2 22-15,3 2-15 16,-4 0-5-16,1-2 16 16,1 2-11-16,-2 0 25 15,1-3-17-15,0 3-15 16,2 0 23-16,3 0-24 0,3 0 13 15,1 0-2-15,5-1-10 16,-4-2 14-16,4 1-13 16,-3 1-1-16,1-1 14 15,-2-1-5-15,1 2-7 16,3 0-1-16,2-2 7 16,-1 3-5-16,3-2-4 15,-1 2 0-15,1 0-1 16,2 0-1-16,0 0 2 15,0 0 0-15,0 0 8 16,0 0-14-16,0 0 6 0,0 0 0 16,0 0-11-1,0 0 7-15,0 0 3 16,0 0 0-16,0 0-19 0,0 0 11 16,0 0 9-16,0-2 0 15,0 2-9-15,0 0-12 16,0 0 16-16,0 0 4 15,0 0-40-15,0 0 39 16,0 0-35-16,0 0-14 16,0-2-21-16,0-1-171 15,0-2-305-15</inkml:trace>
  <inkml:trace contextRef="#ctx0" brushRef="#br0" timeOffset="45542.89">6935 5113 20 0,'0'0'1481'0,"0"0"-1162"16,0 0-212-16,0 0-21 16,0 0 1-16,0 0 44 15,0 0-8-15,-85-48-40 16,69 42 0-16,1 4-12 0,-2-2 5 16,0 2-4-1,-3 2-28-15,-2 0-11 0,-3 0-8 16,-4 0-24-16,-2 0 37 31,-7 0-14-31,-2 4 7 0,-5 2-5 0,-1 2-25 16,1 1 22-16,5-1 0 15,4-2-16-15,5 3 27 16,2-1-26-16,2-2-1 16,0 2 11-16,1-2-9 15,-1 1 0-15,3 2 0 16,1-1-9-16,1-2 2 15,3 2-1-15,0 1-1 16,3-4 0-16,1 3 12 0,-1 1-13 16,3-1 1-16,0-1 0 15,-1 2-8-15,3-2 9 16,0 2-1-16,0 1 0 16,-2-1 12-16,1 4-12 15,-1-1 0-15,1 4 0 16,0 0-10-16,1-1 9 15,-3 4 1-15,3 0 0 16,0 0 12-16,-1-1-16 16,6 1 4-16,-3 2 0 15,2 1-8 1,0 0 19-16,3 1-11 0,0 4 0 0,0-1 1 16,1 2-1-1,3 3 0-15,0-1 0 0,0-1-4 16,0 2 14-16,0-5-10 15,0 0 0-15,3 0 6 16,2-2-4-16,5 0-2 16,-3 0 0-16,2-2-11 15,1 2 20-15,4 1-9 16,-1 2 0-16,6 1 8 16,0 3-7-16,6-1-1 15,-1-1 0-15,3 2-7 0,2-3 19 16,0 0-12-1,3-2 0 1,3-1 6-16,0 2-6 0,2-5 0 0,4 0 0 16,4-1-10-16,-3-2 17 15,3-3-7-15,1 0 0 16,-3-2 1-16,-1-2 1 16,0 0-2-16,1-3 0 15,-3-3-2-15,5-2 8 16,-1-3-6-16,4-1 0 15,0 0 1-15,1 0 1 16,2 0-2-16,-2-1 0 0,-2-7 7 16,0-1-7-1,-5-2 7-15,-1-1-7 0,-2-1-8 16,-1-1 7-16,-5 0 1 31,-1-2 0-31,-5 2 6 0,-5 0-6 0,-5 0 0 16,4-4 0-16,-1-2 0 15,2-3-1-15,2 2 1 16,1-3 0-16,2 2-2 16,-4 0-1-16,-4 4 3 15,1 1 0 1,-5 2 6-16,-1-2-10 0,-3-1 5 16,1-3-1-16,-1-4 3 0,-3-2 7 15,4-7-9-15,-1 5-1 16,-2-3 0-16,2 2-9 15,-2 4 17-15,-5-1-8 16,1 0 0-16,-5-2 9 31,0-4-3-31,0-7-1 16,-9-5-4-16,-7 0 32 16,-1-6-32-16,-4 3 19 15,-1 2-13-15,2 4-1 16,-1 2 8-16,2 5 2 15,-3 6-8-15,-3 0 24 16,-2 2-30-16,-4 4 14 16,-4 1-4-16,-5 2-4 0,-3 4-2 15,-8 2-6 1,-9 0-20-16,-10 6 8 16,-5 4-58-16,-8 4 6 0,-28 14-53 15,20 10-342-15,15 2-358 0</inkml:trace>
  <inkml:trace contextRef="#ctx0" brushRef="#br0" timeOffset="49189.81">2882 7355 1109 0,'0'0'547'0,"0"0"-416"0,0 0-48 15,0 0-34-15,0 0-4 16,0 0-27-16,0 0 5 16,0 0 21-1,0 0 46-15,0 0 52 0,0 0-12 32,0 0-26-32,0 0-22 15,0 0-48-15,0 0 5 16,0 0-10-16,0 0-29 0,0 0 26 0,0 0-25 15,0 0 7-15,0 0 5 16,0 0-2 0,0 0-2-16,0 0 4 15,0 0-7-15,0 0 7 16,0 0-13-16,0 0 0 16,0 0 0-16,8 0 14 15,1 0-13-15,3 0 21 16,1 0-21-16,3 0 16 15,-1 0-4-15,5 0-7 16,2 0 20-16,3 0-26 16,1 0 0-16,1 0 18 15,0 0-16-15,-4 0 7 0,-4 0-9 16,-5 0 6 0,-1 0-9-16,-2 0 4 0,-2 0-1 15,2 0 2-15,0 0 13 16,5 0-23-16,-1 0 10 15,3 2-2-15,1-2 4 16,-2 0 10-16,1 2-10 16,-1-2-4-16,-2 0 0 15,2 2 3-15,1-2-2 16,-3 0-1-16,3 2 5 16,0-2 8-16,2 0-11 15,0 2-2-15,1-2 3 16,-4 0-3-16,1 2 1 0,-1 0-1 15,-3 1 7 1,1-3-6-16,1 0 7 0,-1 2-8 16,2-2 1-16,2 0 1 15,-1 0-1-15,3 0-1 16,-4 0 5-16,2 0 4 16,-3 1-6-16,3-1-3 15,-1 3 1-15,-1-2 2 16,4 1-2-16,1-2-1 15,0 1 0-15,0-1 9 16,1 0-9-16,-4 0 0 16,4 3 1-16,-4-3-3 15,-1 0 2-15,3 0 0 0,-3 0 0 16,1 0-2-16,2 1 1 16,-2-1 1-16,2 0 0 15,-1 3-6-15,-3-3 7 16,4 2-1-16,-1 0 0 15,-3 0 7-15,4-2-7 16,-4 2 0-16,3 0 0 16,-1 0 2-16,-2 0-1 15,3 0-1-15,3 0 0 16,-2-2 10-16,4 2-7 16,2-2-3-16,0 0 0 15,0 0-8-15,-3 0 9 16,2 0-1-16,-1 0 0 0,0 0 9 15,-1 0-9-15,1 0 0 16,-1 0 0-16,1 0-1 16,-1 0 1-16,1 0 0 15,2 0 0-15,-3 0 9 16,2 0-14-16,-3 0 5 16,0 0 0-16,-2 0-4 15,2 0 11-15,-1 0-7 0,1 0 0 16,0 0 2-1,2 0 1-15,0 0-3 16,0 0 1-16,1 0-12 0,-1 0 20 16,-1 0-9-16,1 0 0 15,1 0 8-15,1 0-7 16,0 0 5-16,0 0-6 16,2 0 1-16,-1 0 5 15,1 0-4-15,2 0-2 16,-2 0 7-16,0 0-7 15,3 0 0-15,-3 0 0 16,-3 0-3-16,3 0 12 16,1 0-9-16,-1-2 0 15,0-2 6-15,-3 2-4 0,3-2-2 16,2 0 0-16,1 0 9 16,-3 0-2-16,0 0-7 15,-3 1 0-15,-2-1-4 16,-3-1-4-16,-6 3 8 15,-3 0 0-15,-6 2 5 16,-2 0 1-16,-4 0-6 16,3 0 0-16,-3 0 7 15,0 0 10-15,0-2-17 16,0 2 1-16,0 0 11 16,0 0-4-16,0 0-8 0,0 0 0 15,0 0-18 1,0 0 17-16,0 0-80 0,-7 0-180 15,-9 0-461-15</inkml:trace>
  <inkml:trace contextRef="#ctx0" brushRef="#br0" timeOffset="59645.59">21813 2827 1592 0,'0'0'235'16,"0"0"16"-16,0 0-103 15,0 0-90-15,0 0 41 16,0 0-12-16,-4-6-44 15,4 6 23-15,0 0-35 0,0-2-10 16,0 2 6 0,0 0-6-16,0 0 11 0,1 0-5 15,12 0-15-15,4 0 58 16,5 0-19-16,12 0 0 16,5 0 4-16,11 0-34 15,8 0 18-15,6 0-9 16,9 4-15-16,8 0 28 15,4 1-28-15,2 1-4 16,1 0 17-16,2 1-27 16,-1-1 26-16,0 2-15 15,-2-2-6 1,-4 0 10-16,-8 0-8 0,-4 0-8 0,-8-1 17 16,-8-4-17-16,-7 2 15 15,-8-2-10-15,-9-1-4 16,-7 2 19-16,-4-2-14 15,-6 0-4-15,-8 0 23 16,-1 0-25-16,-3 0 1 16,-2 2-1-16,0-2-4 15,0 0-6-15,0 0-20 16,0 2-43-16,-29 5-68 16,-7-2-245-16,-10-1-448 0</inkml:trace>
  <inkml:trace contextRef="#ctx0" brushRef="#br0" timeOffset="61387.31">5194 3549 492 0,'0'0'253'0,"0"0"-73"15,0 0-58-15,0 0-21 16,0 0 65-16,0 0-51 16,-2-24-3-16,2 24 17 15,0 0-16-15,0 0-14 16,0 0-37-16,0 0 10 16,0 0 5-16,0 0-8 0,0 0 27 15,0 0 1-15,0 0-11 16,0 0-5-16,0 0-44 15,0 0 2-15,0 0-12 16,0 0-27-16,0 0 26 16,0 0-8-16,0 0 13 15,14 0 23 1,6 0-47-16,2 0 18 0,9 0 10 16,9 0-16-16,4 0 7 15,8 0-10-15,6 0 0 0,2-2 8 16,0 0-23-16,3 0 12 15,-3 0-13-15,-2 2 1 16,-1 0 2 0,1 0-3-16,-2 0 0 15,-2 0 0-15,-3 0 8 0,-7-2-2 16,-4 2 1-16,-7 0-7 31,-6 0 22-31,-6 0-21 16,-11 0 4-16,-3 0 12 0,-4 0-17 0,-3 0 38 31,0 0-6-31,0 0-9 16,0 0 19-16,0 0-33 15,0 0 4-15,0 0 4 0,0 0-16 16,0 0 12-16,0 0-13 16,0 0 0-16,0 0-2 15,0 0 3-15,0 0-1 16,0 0 0-16,0 0 7 15,0 0-6-15,0 0-1 16,0 0 0-16,0 0-1 16,0 0-2-16,0 0 2 15,0 0-25-15,0 0-61 16,0 0-62-16,-14 10-330 16,-6 3-186-16</inkml:trace>
  <inkml:trace contextRef="#ctx0" brushRef="#br0" timeOffset="66932.28">6693 7389 1190 0,'0'0'238'15,"0"0"-161"-15,0 0-10 16,0 0 7-16,0 0-24 0,0 0 30 16,-2 0-36-1,2 0-14-15,0 0 16 0,0 0-15 16,0 0 7-16,0 0-9 16,0 0-19-16,0 0 11 15,0 0-13-15,0 0-7 16,0 0 21-16,12 0-13 15,1 0 3-15,5 0-2 16,-1 0-9-16,8 0 26 16,4 0-4-16,2 0-8 15,7 4 15-15,5 2-19 16,3-2 6-16,3 0-3 16,5 0-12-16,-1 0 13 0,0-2-15 15,1 3 0-15,-5-3 3 16,0 2 4-16,1-1-7 15,-4-1 2-15,3 1 5 16,2 0 5-16,5-3-12 16,2 0 0-16,0 0 9 15,4 0-1-15,1 0-8 16,1 0 0-16,1 0 1 16,-1 0 2-16,-1 0-3 15,-3 0 0-15,-2 0 12 16,2 0-10-16,2 0 24 15,-1 0 7-15,1 0-32 0,0 0 29 16,3 0-28-16,-1 0-2 16,1 0 17-16,3 0-9 15,-2 0-8-15,3 0 0 16,-2 0 7-16,-1 0-4 16,1 0-3-16,-1 0 0 15,-4 0-3-15,2 0 12 16,1-3-8-16,2 2-1 15,-1-3 1-15,3 1 6 16,-1 0-7-16,-2 3 0 16,-1-1-1-16,2 1 7 15,-3-5-6-15,1 3 0 16,-1-2 6-16,-1-2-3 0,-1 2-3 16,-4 0 10-16,0-2 25 15,0-2-34-15,-2 1 18 16,2-4-6-16,-5-3-7 15,0-3 21-15,-1 0-26 16,-4-5 5-16,0 0 5 16,-4-6-5-16,1-1-5 15,-3-1-1-15,-4-4 6 16,-5 2-4-16,-6-2-2 16,-9 0 0-16,-7-2-1 15,-7 0 9-15,-4-2-8 16,0 3 0-16,0-2 1 0,-11 3 8 15,-7-1-8-15,-2 5 12 16,0 0 20-16,-4 3-16 16,0 0 15-16,-5 4-21 15,-8-2-5-15,-2 1 12 16,-8 2-12-16,-4 0 0 16,-5 2 13-16,-2 1-19 15,0-2 17-15,-1 5-17 16,-2 0 1-1,1 3 13-15,0 2-8 0,-5 2 4 16,0 2 18-16,-2 1-27 0,-4 0 14 16,-2 2-7-16,-1 0-7 15,-1 4 12-15,1 0-12 16,3 0-1-16,4 0 6 16,4 0 1-16,3 0 2 15,7 0 11-15,-1 1-13 16,1 6 7-16,1-1-14 15,1 0 0-15,0 0 8 16,0 0-1-16,-5 0-5 16,0 0-2-16,-1 1 0 15,-1 0 0-15,-2 0 0 0,4-1 0 16,0 0-1-16,4-1 3 16,6-3-2-16,-2 0 0 15,5 0 1-15,-2 0 2 16,-2 2-2-16,2-2-1 15,-1 4 0-15,-4 0 9 16,0 0-9-16,-4 1 0 16,0 2 1-1,2-1 1-15,0-4-1 0,3 0-1 16,2-2 0-16,4-2 13 16,1 0-13-16,3 0 0 15,0 0 1-15,1 0 8 16,1 0-9-16,-1 0 13 15,0 0 11-15,-2 0-23 16,0 2 15-16,0 0-16 0,-3-2 0 16,5 0-2-16,-1 2 3 15,0-2-1-15,3 3 0 16,-1-3 4-16,-1 1-4 16,3 4 2-16,-1-3 4 15,0 3-11 1,5 1 7-16,-1 0-2 15,3-2 0-15,6 2 4 0,-2-4-4 0,4 2 0 16,4-1 1 0,1-3-7-16,1 1 12 15,-1 4-6-15,3-4 0 0,-1 4 9 16,-1-3-14-16,-2 3 5 16,5 1 0-1,-4-2-7-15,1 2 8 0,-1 3-1 16,1-2 0-16,-1 1 8 15,3-3-10-15,1 4 2 16,3-2 0-16,1 0-6 16,1 1 3-16,0 0 3 15,-2 5 0-15,3-2 6 16,-1 6-15-16,1-1 9 16,-2 2 0-16,2-1-6 15,1 0 8-15,1 1-2 0,0-1 0 16,-2 2 9-16,4-1-11 15,2-1 2-15,-2 4 0 16,0 1-10-16,0 0 16 16,0 1-6-1,-3 2 0-15,3 0 10 0,-2 2-4 16,4-2-6-16,-2-3 0 16,2-3 7-16,0 2 1 15,0-2-8-15,0 2 0 16,2-1 13-16,6 0-13 15,1 0 0-15,1 0 0 16,-2 0 0-16,-1 1 1 16,-1 0-1-16,2 0 0 0,-2-4 9 15,1-1-9-15,-1 1 0 16,1-6 0-16,0 2-8 16,2-2 19-16,-3 0-11 15,1-4 0-15,0 4 7 31,0-6-7-31,-3 4 0 0,0-4 0 0,3 1-3 16,-3-1 10-16,3-2-7 16,0 0 0-16,2-2 0 15,-1 2-9-15,2-2 9 16,-2 1-16-16,3 1-7 0,3-3-60 16,-1 0-30-1,3 0-85-15,9 0-103 0,-4 0-182 16,-2-5-604-16</inkml:trace>
  <inkml:trace contextRef="#ctx0" brushRef="#br0" timeOffset="67042.03">6865 7516 1940 0,'0'0'610'0,"0"0"-437"0,0 0-79 0,0 0-61 15,0 0-33-15,0 0-87 16,0 0-777-16</inkml:trace>
  <inkml:trace contextRef="#ctx0" brushRef="#br0" timeOffset="71408.83">3314 8788 750 0,'0'0'1087'16,"0"0"-905"-16,0 0-63 15,0 0-20-15,0 0 6 16,0 0 42-16,-31-21-36 16,31 21-57-16,0 0-11 15,0 0-30-15,0 0 7 16,0 0 36-16,0 0-18 16,0 0 13-16,0 0-7 0,0 0-29 15,0 0 29-15,0 0-34 16,6 0-2-16,11 0 44 15,8 0-33-15,6 0 17 16,5 2-6-16,9 0-28 16,3-2 32-16,10 0-28 15,5 0 5-15,7 0 20 16,1 0-31-16,0 0 17 16,-2 0-5-16,-6-2-5 15,-9-2 8-15,-6-3-15 16,-8 2 0-16,-7-1 0 15,-8 2 6-15,-7-1-3 0,-7 2-3 16,-7 3 12 0,-2 0-11-16,-2 0 0 0,0 0-1 15,0 0 10-15,0 0-2 16,0 0-16-16,0 0-2 16,0 0-79-16,12 6-83 15,-3 8-368-15,-1 2-165 16</inkml:trace>
  <inkml:trace contextRef="#ctx0" brushRef="#br0" timeOffset="73073.34">9263 7872 1545 0,'0'0'261'0,"0"0"-176"15,0 0-23-15,0 0-40 16,0 0 53-16,0 0 58 16,0 0-86-16,-5 0-16 0,5 0-16 15,0 9-15 1,0 10 50-16,0 9 14 0,0 11 5 16,0 7 4-16,0 6-25 15,0 7 5-15,0 0-14 16,3 5-21-1,5 2 28-15,1 3-19 0,3-2-9 16,1-2 33-16,-2 1-33 16,2-2 10-16,0-1 2 15,-3-3-11-15,-2-2 23 16,-3-4-27-16,-1-4-3 16,-4-8 12-16,2-10-23 15,-2-10 14-15,0-9-15 0,0-8-12 16,0-5-10-16,0-22-104 15,-11-14-251-15,-2-10-213 0</inkml:trace>
  <inkml:trace contextRef="#ctx0" brushRef="#br0" timeOffset="75036.83">9178 7814 1277 0,'0'0'177'15,"0"0"-129"-15,0 0-48 16,0 0 1-16,0 0 25 15,0 0 120-15,0 0-21 16,-7-40-18-16,5 38-35 16,2 0 10-16,0-2-25 15,-2 2-8-15,2-2 11 16,0 0-27-16,0 1-14 0,0-1-1 16,0-1-17-16,0 4-1 15,0-2 7-15,0 3-6 16,11-2 29-16,7 2-14 15,4 0 8-15,7 0 14 16,7 0-8-16,4 0 7 16,4 0-3-16,5 0-22 15,5 0 21-15,-1-2-21 16,5 2 6-16,2-2 0 16,3 0-5-16,1-2 17 0,3 2-11 15,-2 2-13 1,2-2 25-16,-3-2-20 0,1 2 7 15,-1-5 3-15,2 3-21 16,2 0 15-16,2 0-14 16,1-3 0-16,0 1 1 15,1 0-1-15,1 2-1 16,0 0 0-16,1 2 13 16,-5-2-5-16,-2 1-8 15,-5 1 1-15,-4 2-10 16,-2 0 9-16,-2-1 0 15,-2 1-1-15,2-3 7 16,0 2-6-16,0-3 0 0,-4 2 1 16,2 1-4-1,-4-2 4-15,-3 3-1 0,-3-2 0 16,-3 2 6-16,-4-2-6 16,-4 2 0-16,3-2 0 15,-3 0-3-15,-2 0 4 16,2-1-1-16,-4 0 0 15,-1 1 1-15,-1 2-2 16,-3-2 1-16,-1 2-5 16,-4 0-4-16,3 0 2 15,-2 0 7-15,0 0-1 16,0 0-2-16,-3 0-6 16,-4 0 8-16,-2 0-5 0,-4 0-3 15,-3 0 6-15,0 0 3 16,-2 0 2-16,2 0 5 15,0 0-14-15,1 0-1 16,1-2-8-16,1 2 4 16,2 0-34-16,-3 0 20 15,0 0-5-15,-4 0 9 16,0 0 13-16,0 0 7 16,0 0 2-16,0 0-3 15,0 0 3-15,0 0-7 0,0 0 7 16,0 0-8-16,0 0 8 15,0 0 0-15,0 6 1 16,0 4-10-16,0 2 11 16,0 4-2-16,0 4 0 15,0-1 8-15,0 6 0 16,0 0-8-16,0 6 0 16,0-1-12-16,0 2 27 15,0 0-15-15,0-1 0 16,0-1 6-16,0-2-6 15,0 0 0-15,0-2 1 16,0 0-3-16,7 2 3 16,-3 0-1-16,4 0 0 0,-4 2 1 15,-2 0 16-15,2-1-17 16,1-2 6-16,-1 0 12 16,0-2-15-16,2 1 1 15,-2-1-4-15,0-3 9 16,0 1-7-16,-1-2-2 15,-1 1 0-15,0-2-5 16,0 0 11 0,0-2-6-16,0-2 0 0,2-2 1 15,-2-1 1-15,0 0-2 16,0-1 0-16,0 0-9 16,-1-1 10-16,3-2-1 0,-4-3 0 15,2 1-3-15,-2-2-3 16,0-3 6-16,0 2 0 15,0-2-7-15,0-2 20 16,0 0-13-16,0 2 0 16,0-2 0-16,0 0 4 15,0 3-4-15,-2-2 0 16,-7 2 0-16,-3-3 7 16,-1 0 1-16,-3 0-8 15,-5 0 0-15,-6 0-1 16,-7 0 1-16,-1 0 0 0,-6 0 26 15,-5 0-20-15,-4 0 17 16,-1 0-18-16,-4 0 2 16,-3 0 11-16,2 0-9 15,-2 0-3-15,-1 0 28 16,4-3-33 0,0 2 35-16,-1 1-25 0,-2 0-10 15,0 0 19-15,0 0-18 16,-2 0 5-16,-3 0-2 15,-1 0 7-15,-3 0-9 16,3 0-3-16,-1 0 1 16,3 0 22-16,2 4-6 15,2-1 7-15,2 0 18 0,0-1-36 16,2-1 9-16,-1 1-8 16,-1 1-1-16,0 1 6 15,-2 0-12-15,0 2 0 16,0-1 13-16,-2-1-12 15,-2 0 12-15,-1 2 5 16,3-3-12 0,5-1 32-16,1-1-32 0,5-1 7 15,7 0 6-15,2 3-18 16,4-1 9-16,1-1-9 16,5 4 5-16,1-1 9 0,0 1-14 15,3 0-1 1,0-3 23-16,1 1-23 0,2 1 29 15,4-1-29-15,3-2 6 16,5-1 6-16,1 3-11 16,4-3 1-16,4 0 5 15,0 2 1-15,2-2-9 16,0 0 1-16,0 0-22 16,0 0-5-16,0 0-68 15,0 0-157-15,8 0-470 16,6 0-457-16</inkml:trace>
  <inkml:trace contextRef="#ctx0" brushRef="#br0" timeOffset="75193.57">9614 8726 2533 0,'0'0'498'0,"0"0"-498"16,0 0-10-16,-113 0-246 15,99 0-232-15,8 0 186 16,6 0-796-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spcBef>
                <a:spcPct val="0"/>
              </a:spcBef>
              <a:defRPr sz="1200">
                <a:cs typeface="Arial" panose="020B0604020202020204" pitchFamily="34" charset="0"/>
              </a:defRPr>
            </a:lvl1pPr>
          </a:lstStyle>
          <a:p>
            <a:pPr>
              <a:defRPr/>
            </a:pPr>
            <a:fld id="{4C1D22D0-50CA-49F9-B97C-C4C943067F28}" type="datetimeFigureOut">
              <a:rPr lang="en-US"/>
              <a:pPr>
                <a:defRPr/>
              </a:pPr>
              <a:t>6/13/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spcBef>
                <a:spcPct val="0"/>
              </a:spcBef>
              <a:defRPr sz="1200">
                <a:cs typeface="Arial" panose="020B0604020202020204" pitchFamily="34" charset="0"/>
              </a:defRPr>
            </a:lvl1pPr>
          </a:lstStyle>
          <a:p>
            <a:pPr>
              <a:defRPr/>
            </a:pPr>
            <a:fld id="{0AD027D5-78EF-4CBB-B83B-959C34BFFE04}" type="slidenum">
              <a:rPr lang="en-US"/>
              <a:pPr>
                <a:defRPr/>
              </a:pPr>
              <a:t>‹#›</a:t>
            </a:fld>
            <a:endParaRPr lang="en-US"/>
          </a:p>
        </p:txBody>
      </p:sp>
    </p:spTree>
    <p:extLst>
      <p:ext uri="{BB962C8B-B14F-4D97-AF65-F5344CB8AC3E}">
        <p14:creationId xmlns:p14="http://schemas.microsoft.com/office/powerpoint/2010/main" val="87635131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fr-FR"/>
          </a:p>
        </p:txBody>
      </p:sp>
    </p:spTree>
    <p:extLst>
      <p:ext uri="{BB962C8B-B14F-4D97-AF65-F5344CB8AC3E}">
        <p14:creationId xmlns:p14="http://schemas.microsoft.com/office/powerpoint/2010/main" val="31141564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A7AD08F9-9759-4B5D-951F-C4085AD159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1509">
              <a:defRPr>
                <a:solidFill>
                  <a:schemeClr val="tx1"/>
                </a:solidFill>
                <a:latin typeface="Arial" panose="020B0604020202020204" pitchFamily="34" charset="0"/>
                <a:cs typeface="Arial" panose="020B0604020202020204" pitchFamily="34" charset="0"/>
              </a:defRPr>
            </a:lvl1pPr>
            <a:lvl2pPr marL="785372" indent="-302066" defTabSz="951509">
              <a:defRPr>
                <a:solidFill>
                  <a:schemeClr val="tx1"/>
                </a:solidFill>
                <a:latin typeface="Arial" panose="020B0604020202020204" pitchFamily="34" charset="0"/>
                <a:cs typeface="Arial" panose="020B0604020202020204" pitchFamily="34" charset="0"/>
              </a:defRPr>
            </a:lvl2pPr>
            <a:lvl3pPr marL="1208265" indent="-241653" defTabSz="951509">
              <a:defRPr>
                <a:solidFill>
                  <a:schemeClr val="tx1"/>
                </a:solidFill>
                <a:latin typeface="Arial" panose="020B0604020202020204" pitchFamily="34" charset="0"/>
                <a:cs typeface="Arial" panose="020B0604020202020204" pitchFamily="34" charset="0"/>
              </a:defRPr>
            </a:lvl3pPr>
            <a:lvl4pPr marL="1691571" indent="-241653" defTabSz="951509">
              <a:defRPr>
                <a:solidFill>
                  <a:schemeClr val="tx1"/>
                </a:solidFill>
                <a:latin typeface="Arial" panose="020B0604020202020204" pitchFamily="34" charset="0"/>
                <a:cs typeface="Arial" panose="020B0604020202020204" pitchFamily="34" charset="0"/>
              </a:defRPr>
            </a:lvl4pPr>
            <a:lvl5pPr marL="2174878" indent="-241653" defTabSz="951509">
              <a:defRPr>
                <a:solidFill>
                  <a:schemeClr val="tx1"/>
                </a:solidFill>
                <a:latin typeface="Arial" panose="020B0604020202020204" pitchFamily="34" charset="0"/>
                <a:cs typeface="Arial" panose="020B0604020202020204" pitchFamily="34" charset="0"/>
              </a:defRPr>
            </a:lvl5pPr>
            <a:lvl6pPr marL="2658184"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141490"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624796"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108102" indent="-241653" defTabSz="951509"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4F9184E-F894-4B59-85BA-B7D67B9E19C6}" type="slidenum">
              <a:rPr lang="zh-TW" altLang="en-US" smtClean="0">
                <a:latin typeface="Times New Roman" panose="02020603050405020304" pitchFamily="18" charset="0"/>
                <a:ea typeface="Arial Unicode MS" panose="020B0604020202020204" pitchFamily="34" charset="-128"/>
                <a:cs typeface="Arial Unicode MS" panose="020B0604020202020204" pitchFamily="34" charset="-128"/>
              </a:rPr>
              <a:pPr/>
              <a:t>2</a:t>
            </a:fld>
            <a:endParaRPr lang="en-US" altLang="zh-TW">
              <a:latin typeface="Times New Roman" panose="02020603050405020304" pitchFamily="18" charset="0"/>
              <a:ea typeface="Arial Unicode MS" panose="020B0604020202020204" pitchFamily="34" charset="-128"/>
              <a:cs typeface="Arial Unicode MS" panose="020B0604020202020204" pitchFamily="34" charset="-128"/>
            </a:endParaRPr>
          </a:p>
        </p:txBody>
      </p:sp>
      <p:sp>
        <p:nvSpPr>
          <p:cNvPr id="18435" name="Rectangle 2">
            <a:extLst>
              <a:ext uri="{FF2B5EF4-FFF2-40B4-BE49-F238E27FC236}">
                <a16:creationId xmlns:a16="http://schemas.microsoft.com/office/drawing/2014/main" id="{97CBC549-3A16-4502-A731-163F34FE3CED}"/>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099945CB-6203-4365-B3E1-62C22FD62B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en-US">
              <a:latin typeface="Arial" panose="020B0604020202020204" pitchFamily="34" charset="0"/>
            </a:endParaRPr>
          </a:p>
        </p:txBody>
      </p:sp>
      <p:sp>
        <p:nvSpPr>
          <p:cNvPr id="2" name="Footer Placeholder 1">
            <a:extLst>
              <a:ext uri="{FF2B5EF4-FFF2-40B4-BE49-F238E27FC236}">
                <a16:creationId xmlns:a16="http://schemas.microsoft.com/office/drawing/2014/main" id="{DCF85A94-0976-44D9-9BAB-F44E36FF04C2}"/>
              </a:ext>
            </a:extLst>
          </p:cNvPr>
          <p:cNvSpPr>
            <a:spLocks noGrp="1"/>
          </p:cNvSpPr>
          <p:nvPr>
            <p:ph type="ftr" sz="quarter" idx="4"/>
          </p:nvPr>
        </p:nvSpPr>
        <p:spPr/>
        <p:txBody>
          <a:bodyPr/>
          <a:lstStyle/>
          <a:p>
            <a:pPr>
              <a:defRPr/>
            </a:pPr>
            <a:r>
              <a:rPr lang="vi-VN" altLang="zh-TW"/>
              <a:t>Nguyễn Khánh Phương</a:t>
            </a:r>
            <a:endParaRPr lang="en-US" altLang="zh-TW"/>
          </a:p>
        </p:txBody>
      </p:sp>
    </p:spTree>
    <p:extLst>
      <p:ext uri="{BB962C8B-B14F-4D97-AF65-F5344CB8AC3E}">
        <p14:creationId xmlns:p14="http://schemas.microsoft.com/office/powerpoint/2010/main" val="2872316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cs typeface="Calibri"/>
            </a:endParaRPr>
          </a:p>
        </p:txBody>
      </p:sp>
      <p:sp>
        <p:nvSpPr>
          <p:cNvPr id="4" name="Slide Number Placeholder 3"/>
          <p:cNvSpPr>
            <a:spLocks noGrp="1"/>
          </p:cNvSpPr>
          <p:nvPr>
            <p:ph type="sldNum" sz="quarter" idx="5"/>
          </p:nvPr>
        </p:nvSpPr>
        <p:spPr/>
        <p:txBody>
          <a:bodyPr/>
          <a:lstStyle/>
          <a:p>
            <a:pPr>
              <a:defRPr/>
            </a:pPr>
            <a:fld id="{0AD027D5-78EF-4CBB-B83B-959C34BFFE04}" type="slidenum">
              <a:rPr lang="en-US"/>
              <a:pPr>
                <a:defRPr/>
              </a:pPr>
              <a:t>13</a:t>
            </a:fld>
            <a:endParaRPr lang="en-US"/>
          </a:p>
        </p:txBody>
      </p:sp>
    </p:spTree>
    <p:extLst>
      <p:ext uri="{BB962C8B-B14F-4D97-AF65-F5344CB8AC3E}">
        <p14:creationId xmlns:p14="http://schemas.microsoft.com/office/powerpoint/2010/main" val="28651322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solidFill>
                  <a:schemeClr val="bg1"/>
                </a:solidFill>
              </a:defRPr>
            </a:lvl1pPr>
          </a:lstStyle>
          <a:p>
            <a:r>
              <a:rPr lang="en-US" altLang="zh-CN"/>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a:p>
        </p:txBody>
      </p:sp>
      <p:sp>
        <p:nvSpPr>
          <p:cNvPr id="7" name="Date Placeholder 6">
            <a:extLst>
              <a:ext uri="{FF2B5EF4-FFF2-40B4-BE49-F238E27FC236}">
                <a16:creationId xmlns:a16="http://schemas.microsoft.com/office/drawing/2014/main" id="{E20F2FC8-8EAE-4DCB-9BEF-B9E68CE2F83E}"/>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8" name="Footer Placeholder 7">
            <a:extLst>
              <a:ext uri="{FF2B5EF4-FFF2-40B4-BE49-F238E27FC236}">
                <a16:creationId xmlns:a16="http://schemas.microsoft.com/office/drawing/2014/main" id="{E5E2A029-954E-4293-90E4-9E49E7F5AD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09174A9-7070-4F9E-92AF-8617F8D4E7E1}"/>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7724148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a:extLst>
              <a:ext uri="{FF2B5EF4-FFF2-40B4-BE49-F238E27FC236}">
                <a16:creationId xmlns:a16="http://schemas.microsoft.com/office/drawing/2014/main" id="{D57E036D-6CA9-4752-878A-96D1C1377EB9}"/>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F2F26CC8-6B90-4954-8A37-08261E5F0A53}"/>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6DF6F86F-CE41-48A4-B0DC-E103A94F7A99}"/>
              </a:ext>
            </a:extLst>
          </p:cNvPr>
          <p:cNvSpPr>
            <a:spLocks noGrp="1"/>
          </p:cNvSpPr>
          <p:nvPr>
            <p:ph type="sldNum" sz="quarter" idx="12"/>
          </p:nvPr>
        </p:nvSpPr>
        <p:spPr/>
        <p:txBody>
          <a:bodyPr/>
          <a:lstStyle/>
          <a:p>
            <a:pPr>
              <a:defRPr/>
            </a:pPr>
            <a:fld id="{CD7FFEB6-14AD-4EFD-BE28-7E20ABDE272E}" type="slidenum">
              <a:rPr lang="en-US" smtClean="0"/>
              <a:pPr>
                <a:defRPr/>
              </a:pPr>
              <a:t>‹#›</a:t>
            </a:fld>
            <a:endParaRPr lang="en-US"/>
          </a:p>
        </p:txBody>
      </p:sp>
    </p:spTree>
    <p:extLst>
      <p:ext uri="{BB962C8B-B14F-4D97-AF65-F5344CB8AC3E}">
        <p14:creationId xmlns:p14="http://schemas.microsoft.com/office/powerpoint/2010/main" val="6380450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3">
            <a:extLst>
              <a:ext uri="{FF2B5EF4-FFF2-40B4-BE49-F238E27FC236}">
                <a16:creationId xmlns:a16="http://schemas.microsoft.com/office/drawing/2014/main" id="{0565CA6E-6066-412E-AA71-2B40AEB5DD3B}"/>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08B8E847-C332-4DF5-8E47-D083F907F8D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450E8A3-344B-40B9-B94C-0CD705527C03}"/>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2120138145"/>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lvl1pPr>
              <a:defRPr sz="4000"/>
            </a:lvl1pPr>
          </a:lstStyle>
          <a:p>
            <a:r>
              <a:rPr lang="en-US" altLang="zh-CN"/>
              <a:t>Click to edit Master title style</a:t>
            </a:r>
            <a:endParaRPr lang="en-US"/>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Slide Number Placeholder 3">
            <a:extLst>
              <a:ext uri="{FF2B5EF4-FFF2-40B4-BE49-F238E27FC236}">
                <a16:creationId xmlns:a16="http://schemas.microsoft.com/office/drawing/2014/main" id="{E99C86AD-207A-49B3-8B85-C20B3E1D1420}"/>
              </a:ext>
            </a:extLst>
          </p:cNvPr>
          <p:cNvSpPr>
            <a:spLocks noGrp="1"/>
          </p:cNvSpPr>
          <p:nvPr>
            <p:ph type="sldNum" sz="quarter" idx="10"/>
          </p:nvPr>
        </p:nvSpPr>
        <p:spPr/>
        <p:txBody>
          <a:bodyPr/>
          <a:lstStyle/>
          <a:p>
            <a:pPr>
              <a:defRPr/>
            </a:pPr>
            <a:fld id="{482C6DD7-90B1-4C98-BC9F-85B77C394F6F}" type="slidenum">
              <a:rPr lang="en-US" smtClean="0"/>
              <a:pPr>
                <a:defRPr/>
              </a:pPr>
              <a:t>‹#›</a:t>
            </a:fld>
            <a:endParaRPr lang="en-US"/>
          </a:p>
        </p:txBody>
      </p:sp>
      <p:sp>
        <p:nvSpPr>
          <p:cNvPr id="5" name="Date Placeholder 4">
            <a:extLst>
              <a:ext uri="{FF2B5EF4-FFF2-40B4-BE49-F238E27FC236}">
                <a16:creationId xmlns:a16="http://schemas.microsoft.com/office/drawing/2014/main" id="{42912352-2C1C-4D23-8513-989FBB4A2D9E}"/>
              </a:ext>
            </a:extLst>
          </p:cNvPr>
          <p:cNvSpPr>
            <a:spLocks noGrp="1"/>
          </p:cNvSpPr>
          <p:nvPr>
            <p:ph type="dt" sz="half" idx="11"/>
          </p:nvPr>
        </p:nvSpPr>
        <p:spPr/>
        <p:txBody>
          <a:bodyPr/>
          <a:lstStyle/>
          <a:p>
            <a:pPr>
              <a:defRPr/>
            </a:pPr>
            <a:endParaRPr lang="en-US"/>
          </a:p>
        </p:txBody>
      </p:sp>
      <p:sp>
        <p:nvSpPr>
          <p:cNvPr id="6" name="Footer Placeholder 5">
            <a:extLst>
              <a:ext uri="{FF2B5EF4-FFF2-40B4-BE49-F238E27FC236}">
                <a16:creationId xmlns:a16="http://schemas.microsoft.com/office/drawing/2014/main" id="{3442BEA7-CAC5-4B44-BFE2-44C65C4F9360}"/>
              </a:ext>
            </a:extLst>
          </p:cNvPr>
          <p:cNvSpPr>
            <a:spLocks noGrp="1"/>
          </p:cNvSpPr>
          <p:nvPr>
            <p:ph type="ftr" sz="quarter" idx="12"/>
          </p:nvPr>
        </p:nvSpPr>
        <p:spPr/>
        <p:txBody>
          <a:bodyPr/>
          <a:lstStyle/>
          <a:p>
            <a:pPr>
              <a:defRPr/>
            </a:pPr>
            <a:endParaRPr lang="en-US"/>
          </a:p>
        </p:txBody>
      </p:sp>
    </p:spTree>
    <p:extLst>
      <p:ext uri="{BB962C8B-B14F-4D97-AF65-F5344CB8AC3E}">
        <p14:creationId xmlns:p14="http://schemas.microsoft.com/office/powerpoint/2010/main" val="1470303097"/>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de">
    <p:spTree>
      <p:nvGrpSpPr>
        <p:cNvPr id="1" name=""/>
        <p:cNvGrpSpPr/>
        <p:nvPr/>
      </p:nvGrpSpPr>
      <p:grpSpPr>
        <a:xfrm>
          <a:off x="0" y="0"/>
          <a:ext cx="0" cy="0"/>
          <a:chOff x="0" y="0"/>
          <a:chExt cx="0" cy="0"/>
        </a:xfrm>
      </p:grpSpPr>
      <p:sp>
        <p:nvSpPr>
          <p:cNvPr id="5" name="Title 1"/>
          <p:cNvSpPr>
            <a:spLocks noGrp="1"/>
          </p:cNvSpPr>
          <p:nvPr>
            <p:ph type="title"/>
          </p:nvPr>
        </p:nvSpPr>
        <p:spPr>
          <a:xfrm>
            <a:off x="457200" y="0"/>
            <a:ext cx="8686800" cy="838200"/>
          </a:xfrm>
        </p:spPr>
        <p:txBody>
          <a:bodyPr>
            <a:normAutofit/>
          </a:bodyPr>
          <a:lstStyle>
            <a:lvl1pPr>
              <a:defRPr sz="3600"/>
            </a:lvl1pPr>
          </a:lstStyle>
          <a:p>
            <a:r>
              <a:rPr lang="en-US"/>
              <a:t>Click to edit Master title style</a:t>
            </a:r>
          </a:p>
        </p:txBody>
      </p:sp>
      <p:sp>
        <p:nvSpPr>
          <p:cNvPr id="9" name="Content Placeholder 2"/>
          <p:cNvSpPr>
            <a:spLocks noGrp="1"/>
          </p:cNvSpPr>
          <p:nvPr>
            <p:ph idx="1"/>
          </p:nvPr>
        </p:nvSpPr>
        <p:spPr>
          <a:xfrm>
            <a:off x="457200" y="1066800"/>
            <a:ext cx="8229600" cy="5257800"/>
          </a:xfrm>
        </p:spPr>
        <p:txBody>
          <a:bodyPr/>
          <a:lstStyle>
            <a:lvl1pPr>
              <a:defRPr sz="2800" b="1">
                <a:solidFill>
                  <a:schemeClr val="tx1"/>
                </a:solidFill>
                <a:latin typeface="Courier New" pitchFamily="49" charset="0"/>
                <a:cs typeface="Courier New" pitchFamily="49" charset="0"/>
              </a:defRPr>
            </a:lvl1pPr>
            <a:lvl2pPr>
              <a:defRPr sz="2800"/>
            </a:lvl2pPr>
            <a:lvl3pPr>
              <a:defRPr sz="2400"/>
            </a:lvl3pPr>
            <a:lvl4pPr>
              <a:defRPr sz="2000"/>
            </a:lvl4pPr>
          </a:lstStyle>
          <a:p>
            <a:pPr lvl="0"/>
            <a:r>
              <a:rPr lang="en-US"/>
              <a:t>Click to edit Master text styles</a:t>
            </a:r>
          </a:p>
        </p:txBody>
      </p:sp>
      <p:sp>
        <p:nvSpPr>
          <p:cNvPr id="4" name="Date Placeholder 1"/>
          <p:cNvSpPr>
            <a:spLocks noGrp="1"/>
          </p:cNvSpPr>
          <p:nvPr>
            <p:ph type="dt" sz="half" idx="10"/>
          </p:nvPr>
        </p:nvSpPr>
        <p:spPr/>
        <p:txBody>
          <a:bodyPr/>
          <a:lstStyle>
            <a:lvl1pPr>
              <a:defRPr/>
            </a:lvl1pPr>
          </a:lstStyle>
          <a:p>
            <a:pPr>
              <a:defRPr/>
            </a:pPr>
            <a:endParaRPr lang="en-US"/>
          </a:p>
        </p:txBody>
      </p:sp>
      <p:sp>
        <p:nvSpPr>
          <p:cNvPr id="6" name="Footer Placeholder 2"/>
          <p:cNvSpPr>
            <a:spLocks noGrp="1"/>
          </p:cNvSpPr>
          <p:nvPr>
            <p:ph type="ftr" sz="quarter" idx="11"/>
          </p:nvPr>
        </p:nvSpPr>
        <p:spPr>
          <a:xfrm>
            <a:off x="3124200" y="6356350"/>
            <a:ext cx="2895600" cy="365125"/>
          </a:xfr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6A0B529-24CC-416D-ABBE-264FFB62BA4E}" type="slidenum">
              <a:rPr lang="en-US"/>
              <a:pPr>
                <a:defRPr/>
              </a:pPr>
              <a:t>‹#›</a:t>
            </a:fld>
            <a:endParaRPr lang="en-US"/>
          </a:p>
        </p:txBody>
      </p:sp>
    </p:spTree>
    <p:extLst>
      <p:ext uri="{BB962C8B-B14F-4D97-AF65-F5344CB8AC3E}">
        <p14:creationId xmlns:p14="http://schemas.microsoft.com/office/powerpoint/2010/main" val="12087833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792288" y="990599"/>
            <a:ext cx="5486400" cy="4419601"/>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562600"/>
            <a:ext cx="5486400" cy="609600"/>
          </a:xfrm>
        </p:spPr>
        <p:txBody>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itle 1"/>
          <p:cNvSpPr>
            <a:spLocks noGrp="1"/>
          </p:cNvSpPr>
          <p:nvPr>
            <p:ph type="title"/>
          </p:nvPr>
        </p:nvSpPr>
        <p:spPr>
          <a:xfrm>
            <a:off x="457200" y="0"/>
            <a:ext cx="8686800" cy="838200"/>
          </a:xfrm>
        </p:spPr>
        <p:txBody>
          <a:bodyPr>
            <a:normAutofit/>
          </a:bodyPr>
          <a:lstStyle>
            <a:lvl1pPr>
              <a:defRPr sz="3600"/>
            </a:lvl1pPr>
          </a:lstStyle>
          <a:p>
            <a:r>
              <a:rPr lang="en-US"/>
              <a:t>Click to edit Master title style</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356350"/>
            <a:ext cx="2895600" cy="365125"/>
          </a:xfr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D7FFEB6-14AD-4EFD-BE28-7E20ABDE272E}" type="slidenum">
              <a:rPr lang="en-US"/>
              <a:pPr>
                <a:defRPr/>
              </a:pPr>
              <a:t>‹#›</a:t>
            </a:fld>
            <a:endParaRPr lang="en-US"/>
          </a:p>
        </p:txBody>
      </p:sp>
    </p:spTree>
    <p:extLst>
      <p:ext uri="{BB962C8B-B14F-4D97-AF65-F5344CB8AC3E}">
        <p14:creationId xmlns:p14="http://schemas.microsoft.com/office/powerpoint/2010/main" val="1515908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solidFill>
                  <a:schemeClr val="bg1"/>
                </a:solidFill>
              </a:defRPr>
            </a:lvl1pPr>
          </a:lstStyle>
          <a:p>
            <a:r>
              <a:rPr lang="en-US" altLang="zh-CN"/>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a:p>
        </p:txBody>
      </p:sp>
      <p:sp>
        <p:nvSpPr>
          <p:cNvPr id="7" name="Date Placeholder 6">
            <a:extLst>
              <a:ext uri="{FF2B5EF4-FFF2-40B4-BE49-F238E27FC236}">
                <a16:creationId xmlns:a16="http://schemas.microsoft.com/office/drawing/2014/main" id="{E20F2FC8-8EAE-4DCB-9BEF-B9E68CE2F83E}"/>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8" name="Footer Placeholder 7">
            <a:extLst>
              <a:ext uri="{FF2B5EF4-FFF2-40B4-BE49-F238E27FC236}">
                <a16:creationId xmlns:a16="http://schemas.microsoft.com/office/drawing/2014/main" id="{E5E2A029-954E-4293-90E4-9E49E7F5AD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09174A9-7070-4F9E-92AF-8617F8D4E7E1}"/>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064109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a:p>
        </p:txBody>
      </p:sp>
      <p:sp>
        <p:nvSpPr>
          <p:cNvPr id="4" name="Date Placeholder 3">
            <a:extLst>
              <a:ext uri="{FF2B5EF4-FFF2-40B4-BE49-F238E27FC236}">
                <a16:creationId xmlns:a16="http://schemas.microsoft.com/office/drawing/2014/main" id="{7C65A894-5F4D-41FA-9AF5-085E2AE1C86F}"/>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5" name="Footer Placeholder 4">
            <a:extLst>
              <a:ext uri="{FF2B5EF4-FFF2-40B4-BE49-F238E27FC236}">
                <a16:creationId xmlns:a16="http://schemas.microsoft.com/office/drawing/2014/main" id="{7CF14A07-AA32-47EB-B839-0B92964802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3A3A75-743E-48E5-BF17-D51891F0459E}"/>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40388537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a:p>
        </p:txBody>
      </p:sp>
      <p:sp>
        <p:nvSpPr>
          <p:cNvPr id="3" name="Content Placeholder 2"/>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7" name="Date Placeholder 6">
            <a:extLst>
              <a:ext uri="{FF2B5EF4-FFF2-40B4-BE49-F238E27FC236}">
                <a16:creationId xmlns:a16="http://schemas.microsoft.com/office/drawing/2014/main" id="{566A8C8D-DCAC-48E8-B44C-1856BA32B821}"/>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8" name="Footer Placeholder 7">
            <a:extLst>
              <a:ext uri="{FF2B5EF4-FFF2-40B4-BE49-F238E27FC236}">
                <a16:creationId xmlns:a16="http://schemas.microsoft.com/office/drawing/2014/main" id="{0D0ED1D6-4D09-4FB5-8D1F-13867A55A6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05AC2A6-B44A-4D71-809C-A2173B1009A6}"/>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0093214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ltLang="zh-CN"/>
              <a:t>Click to edit Master title style</a:t>
            </a:r>
            <a:endParaRPr lang="en-US"/>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Date Placeholder 3">
            <a:extLst>
              <a:ext uri="{FF2B5EF4-FFF2-40B4-BE49-F238E27FC236}">
                <a16:creationId xmlns:a16="http://schemas.microsoft.com/office/drawing/2014/main" id="{06B83257-AC3A-41AF-A8B5-A27C8A4113A7}"/>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5" name="Footer Placeholder 4">
            <a:extLst>
              <a:ext uri="{FF2B5EF4-FFF2-40B4-BE49-F238E27FC236}">
                <a16:creationId xmlns:a16="http://schemas.microsoft.com/office/drawing/2014/main" id="{AD0F82D5-B86E-45CF-9FBF-19090919DA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3F34E9-163F-46B3-A0E6-2CB14ECDAA1B}"/>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862194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5" name="Date Placeholder 4">
            <a:extLst>
              <a:ext uri="{FF2B5EF4-FFF2-40B4-BE49-F238E27FC236}">
                <a16:creationId xmlns:a16="http://schemas.microsoft.com/office/drawing/2014/main" id="{AB2EE734-5704-4E85-A3DF-31A03E3496BA}"/>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6" name="Footer Placeholder 5">
            <a:extLst>
              <a:ext uri="{FF2B5EF4-FFF2-40B4-BE49-F238E27FC236}">
                <a16:creationId xmlns:a16="http://schemas.microsoft.com/office/drawing/2014/main" id="{F6AE4103-BB27-44AD-911F-09DE02E4347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25C0245-09B3-4832-8738-2CD52D2F4A33}"/>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9618236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a:p>
        </p:txBody>
      </p:sp>
      <p:sp>
        <p:nvSpPr>
          <p:cNvPr id="4" name="Date Placeholder 3">
            <a:extLst>
              <a:ext uri="{FF2B5EF4-FFF2-40B4-BE49-F238E27FC236}">
                <a16:creationId xmlns:a16="http://schemas.microsoft.com/office/drawing/2014/main" id="{7C65A894-5F4D-41FA-9AF5-085E2AE1C86F}"/>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7CF14A07-AA32-47EB-B839-0B92964802B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83A3A75-743E-48E5-BF17-D51891F0459E}"/>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2147545816"/>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lvl1pPr>
              <a:defRPr sz="4000"/>
            </a:lvl1pPr>
          </a:lstStyle>
          <a:p>
            <a:r>
              <a:rPr lang="en-US" altLang="zh-CN"/>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7" name="Date Placeholder 6">
            <a:extLst>
              <a:ext uri="{FF2B5EF4-FFF2-40B4-BE49-F238E27FC236}">
                <a16:creationId xmlns:a16="http://schemas.microsoft.com/office/drawing/2014/main" id="{A808F09A-8592-4BDE-ADDA-688B6580B167}"/>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8" name="Footer Placeholder 7">
            <a:extLst>
              <a:ext uri="{FF2B5EF4-FFF2-40B4-BE49-F238E27FC236}">
                <a16:creationId xmlns:a16="http://schemas.microsoft.com/office/drawing/2014/main" id="{26A52FDA-E238-4433-BB18-6FECA1683F6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F3B7A5C-5019-4856-842E-973AE681D56A}"/>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5102052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10FCA-6BEB-450B-8D71-DBD3FF329F59}"/>
              </a:ext>
            </a:extLst>
          </p:cNvPr>
          <p:cNvSpPr>
            <a:spLocks noGrp="1"/>
          </p:cNvSpPr>
          <p:nvPr>
            <p:ph type="title"/>
          </p:nvPr>
        </p:nvSpPr>
        <p:spPr/>
        <p:txBody>
          <a:bodyPr/>
          <a:lstStyle/>
          <a:p>
            <a:r>
              <a:rPr lang="en-US"/>
              <a:t>Click to edit Master title style</a:t>
            </a:r>
          </a:p>
        </p:txBody>
      </p:sp>
      <p:sp>
        <p:nvSpPr>
          <p:cNvPr id="6" name="Date Placeholder 5">
            <a:extLst>
              <a:ext uri="{FF2B5EF4-FFF2-40B4-BE49-F238E27FC236}">
                <a16:creationId xmlns:a16="http://schemas.microsoft.com/office/drawing/2014/main" id="{2ADC2324-A4ED-4FC5-918E-A3442C9DA23D}"/>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7" name="Footer Placeholder 6">
            <a:extLst>
              <a:ext uri="{FF2B5EF4-FFF2-40B4-BE49-F238E27FC236}">
                <a16:creationId xmlns:a16="http://schemas.microsoft.com/office/drawing/2014/main" id="{B325BB10-F15D-4F22-B3CC-E61B4CC97173}"/>
              </a:ext>
            </a:extLst>
          </p:cNvPr>
          <p:cNvSpPr>
            <a:spLocks noGrp="1"/>
          </p:cNvSpPr>
          <p:nvPr>
            <p:ph type="ftr" sz="quarter" idx="11"/>
          </p:nvPr>
        </p:nvSpPr>
        <p:spPr/>
        <p:txBody>
          <a:bodyPr/>
          <a:lstStyle/>
          <a:p>
            <a:endParaRPr lang="en-US"/>
          </a:p>
        </p:txBody>
      </p:sp>
      <p:sp>
        <p:nvSpPr>
          <p:cNvPr id="8" name="Slide Number Placeholder 7">
            <a:extLst>
              <a:ext uri="{FF2B5EF4-FFF2-40B4-BE49-F238E27FC236}">
                <a16:creationId xmlns:a16="http://schemas.microsoft.com/office/drawing/2014/main" id="{85B2B533-CBDD-4A44-9E4B-28865F2B6989}"/>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5369650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2C1507-D766-4753-9928-5139C79DBE4F}"/>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3" name="Footer Placeholder 2">
            <a:extLst>
              <a:ext uri="{FF2B5EF4-FFF2-40B4-BE49-F238E27FC236}">
                <a16:creationId xmlns:a16="http://schemas.microsoft.com/office/drawing/2014/main" id="{C275B5EA-808E-4A1C-9450-33374F7A196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446A3B2-DD1E-4AC6-97D5-35B860318988}"/>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21579528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a:extLst>
              <a:ext uri="{FF2B5EF4-FFF2-40B4-BE49-F238E27FC236}">
                <a16:creationId xmlns:a16="http://schemas.microsoft.com/office/drawing/2014/main" id="{8E55EB9A-FA89-481E-B03C-21809111217F}"/>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6" name="Footer Placeholder 5">
            <a:extLst>
              <a:ext uri="{FF2B5EF4-FFF2-40B4-BE49-F238E27FC236}">
                <a16:creationId xmlns:a16="http://schemas.microsoft.com/office/drawing/2014/main" id="{D08A67F7-B81F-448E-8FE3-7CE1FFC505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D84D60-FB76-464A-A1B4-26E2455A8B16}"/>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6710165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a:extLst>
              <a:ext uri="{FF2B5EF4-FFF2-40B4-BE49-F238E27FC236}">
                <a16:creationId xmlns:a16="http://schemas.microsoft.com/office/drawing/2014/main" id="{D57E036D-6CA9-4752-878A-96D1C1377EB9}"/>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6" name="Footer Placeholder 5">
            <a:extLst>
              <a:ext uri="{FF2B5EF4-FFF2-40B4-BE49-F238E27FC236}">
                <a16:creationId xmlns:a16="http://schemas.microsoft.com/office/drawing/2014/main" id="{F2F26CC8-6B90-4954-8A37-08261E5F0A5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DF6F86F-CE41-48A4-B0DC-E103A94F7A99}"/>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6941273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3">
            <a:extLst>
              <a:ext uri="{FF2B5EF4-FFF2-40B4-BE49-F238E27FC236}">
                <a16:creationId xmlns:a16="http://schemas.microsoft.com/office/drawing/2014/main" id="{0565CA6E-6066-412E-AA71-2B40AEB5DD3B}"/>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5" name="Footer Placeholder 4">
            <a:extLst>
              <a:ext uri="{FF2B5EF4-FFF2-40B4-BE49-F238E27FC236}">
                <a16:creationId xmlns:a16="http://schemas.microsoft.com/office/drawing/2014/main" id="{08B8E847-C332-4DF5-8E47-D083F907F8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450E8A3-344B-40B9-B94C-0CD705527C03}"/>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17284844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lvl1pPr>
              <a:defRPr sz="4000"/>
            </a:lvl1pPr>
          </a:lstStyle>
          <a:p>
            <a:r>
              <a:rPr lang="en-US" altLang="zh-CN"/>
              <a:t>Click to edit Master title style</a:t>
            </a:r>
            <a:endParaRPr lang="en-US"/>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Slide Number Placeholder 3">
            <a:extLst>
              <a:ext uri="{FF2B5EF4-FFF2-40B4-BE49-F238E27FC236}">
                <a16:creationId xmlns:a16="http://schemas.microsoft.com/office/drawing/2014/main" id="{E99C86AD-207A-49B3-8B85-C20B3E1D1420}"/>
              </a:ext>
            </a:extLst>
          </p:cNvPr>
          <p:cNvSpPr>
            <a:spLocks noGrp="1"/>
          </p:cNvSpPr>
          <p:nvPr>
            <p:ph type="sldNum" sz="quarter" idx="10"/>
          </p:nvPr>
        </p:nvSpPr>
        <p:spPr/>
        <p:txBody>
          <a:bodyPr/>
          <a:lstStyle/>
          <a:p>
            <a:fld id="{EAE85108-AB35-4433-8F19-4A27CCF14BF7}" type="slidenum">
              <a:rPr lang="en-US" smtClean="0"/>
              <a:t>‹#›</a:t>
            </a:fld>
            <a:endParaRPr lang="en-US"/>
          </a:p>
        </p:txBody>
      </p:sp>
      <p:sp>
        <p:nvSpPr>
          <p:cNvPr id="5" name="Date Placeholder 4">
            <a:extLst>
              <a:ext uri="{FF2B5EF4-FFF2-40B4-BE49-F238E27FC236}">
                <a16:creationId xmlns:a16="http://schemas.microsoft.com/office/drawing/2014/main" id="{42912352-2C1C-4D23-8513-989FBB4A2D9E}"/>
              </a:ext>
            </a:extLst>
          </p:cNvPr>
          <p:cNvSpPr>
            <a:spLocks noGrp="1"/>
          </p:cNvSpPr>
          <p:nvPr>
            <p:ph type="dt" sz="half" idx="11"/>
          </p:nvPr>
        </p:nvSpPr>
        <p:spPr/>
        <p:txBody>
          <a:bodyPr/>
          <a:lstStyle/>
          <a:p>
            <a:fld id="{D9627584-2750-4CC4-AADF-B0C45732AAAC}" type="datetimeFigureOut">
              <a:rPr lang="en-US" smtClean="0"/>
              <a:t>6/13/2022</a:t>
            </a:fld>
            <a:endParaRPr lang="en-US"/>
          </a:p>
        </p:txBody>
      </p:sp>
      <p:sp>
        <p:nvSpPr>
          <p:cNvPr id="6" name="Footer Placeholder 5">
            <a:extLst>
              <a:ext uri="{FF2B5EF4-FFF2-40B4-BE49-F238E27FC236}">
                <a16:creationId xmlns:a16="http://schemas.microsoft.com/office/drawing/2014/main" id="{3442BEA7-CAC5-4B44-BFE2-44C65C4F9360}"/>
              </a:ext>
            </a:extLst>
          </p:cNvPr>
          <p:cNvSpPr>
            <a:spLocks noGrp="1"/>
          </p:cNvSpPr>
          <p:nvPr>
            <p:ph type="ftr" sz="quarter" idx="12"/>
          </p:nvPr>
        </p:nvSpPr>
        <p:spPr/>
        <p:txBody>
          <a:bodyPr/>
          <a:lstStyle/>
          <a:p>
            <a:endParaRPr lang="en-US"/>
          </a:p>
        </p:txBody>
      </p:sp>
    </p:spTree>
    <p:extLst>
      <p:ext uri="{BB962C8B-B14F-4D97-AF65-F5344CB8AC3E}">
        <p14:creationId xmlns:p14="http://schemas.microsoft.com/office/powerpoint/2010/main" val="2316843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a:p>
        </p:txBody>
      </p:sp>
      <p:sp>
        <p:nvSpPr>
          <p:cNvPr id="3" name="Content Placeholder 2"/>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7" name="Date Placeholder 6">
            <a:extLst>
              <a:ext uri="{FF2B5EF4-FFF2-40B4-BE49-F238E27FC236}">
                <a16:creationId xmlns:a16="http://schemas.microsoft.com/office/drawing/2014/main" id="{566A8C8D-DCAC-48E8-B44C-1856BA32B821}"/>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0D0ED1D6-4D09-4FB5-8D1F-13867A55A641}"/>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705AC2A6-B44A-4D71-809C-A2173B1009A6}"/>
              </a:ext>
            </a:extLst>
          </p:cNvPr>
          <p:cNvSpPr>
            <a:spLocks noGrp="1"/>
          </p:cNvSpPr>
          <p:nvPr>
            <p:ph type="sldNum" sz="quarter" idx="12"/>
          </p:nvPr>
        </p:nvSpPr>
        <p:spPr/>
        <p:txBody>
          <a:bodyPr/>
          <a:lstStyle/>
          <a:p>
            <a:pPr>
              <a:defRPr/>
            </a:pPr>
            <a:fld id="{519C8756-3B26-4146-A7C7-24F682EEB786}" type="slidenum">
              <a:rPr lang="en-US" smtClean="0"/>
              <a:pPr>
                <a:defRPr/>
              </a:pPr>
              <a:t>‹#›</a:t>
            </a:fld>
            <a:endParaRPr lang="en-US"/>
          </a:p>
        </p:txBody>
      </p:sp>
    </p:spTree>
    <p:extLst>
      <p:ext uri="{BB962C8B-B14F-4D97-AF65-F5344CB8AC3E}">
        <p14:creationId xmlns:p14="http://schemas.microsoft.com/office/powerpoint/2010/main" val="10616655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ltLang="zh-CN"/>
              <a:t>Click to edit Master title style</a:t>
            </a:r>
            <a:endParaRPr lang="en-US"/>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Date Placeholder 3">
            <a:extLst>
              <a:ext uri="{FF2B5EF4-FFF2-40B4-BE49-F238E27FC236}">
                <a16:creationId xmlns:a16="http://schemas.microsoft.com/office/drawing/2014/main" id="{06B83257-AC3A-41AF-A8B5-A27C8A4113A7}"/>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5" name="Footer Placeholder 4">
            <a:extLst>
              <a:ext uri="{FF2B5EF4-FFF2-40B4-BE49-F238E27FC236}">
                <a16:creationId xmlns:a16="http://schemas.microsoft.com/office/drawing/2014/main" id="{AD0F82D5-B86E-45CF-9FBF-19090919DA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3F34E9-163F-46B3-A0E6-2CB14ECDAA1B}"/>
              </a:ext>
            </a:extLst>
          </p:cNvPr>
          <p:cNvSpPr>
            <a:spLocks noGrp="1"/>
          </p:cNvSpPr>
          <p:nvPr>
            <p:ph type="sldNum" sz="quarter" idx="12"/>
          </p:nvPr>
        </p:nvSpPr>
        <p:spPr/>
        <p:txBody>
          <a:bodyPr/>
          <a:lstStyle/>
          <a:p>
            <a:pPr>
              <a:defRPr/>
            </a:pPr>
            <a:fld id="{89681101-023D-40BD-A2D5-1BE569FA9ED1}" type="slidenum">
              <a:rPr lang="en-US" smtClean="0"/>
              <a:pPr>
                <a:defRPr/>
              </a:pPr>
              <a:t>‹#›</a:t>
            </a:fld>
            <a:endParaRPr lang="en-US"/>
          </a:p>
        </p:txBody>
      </p:sp>
    </p:spTree>
    <p:extLst>
      <p:ext uri="{BB962C8B-B14F-4D97-AF65-F5344CB8AC3E}">
        <p14:creationId xmlns:p14="http://schemas.microsoft.com/office/powerpoint/2010/main" val="4322751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ltLang="zh-CN"/>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5" name="Date Placeholder 4">
            <a:extLst>
              <a:ext uri="{FF2B5EF4-FFF2-40B4-BE49-F238E27FC236}">
                <a16:creationId xmlns:a16="http://schemas.microsoft.com/office/drawing/2014/main" id="{AB2EE734-5704-4E85-A3DF-31A03E3496BA}"/>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F6AE4103-BB27-44AD-911F-09DE02E43479}"/>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425C0245-09B3-4832-8738-2CD52D2F4A33}"/>
              </a:ext>
            </a:extLst>
          </p:cNvPr>
          <p:cNvSpPr>
            <a:spLocks noGrp="1"/>
          </p:cNvSpPr>
          <p:nvPr>
            <p:ph type="sldNum" sz="quarter" idx="12"/>
          </p:nvPr>
        </p:nvSpPr>
        <p:spPr/>
        <p:txBody>
          <a:bodyPr/>
          <a:lstStyle/>
          <a:p>
            <a:pPr>
              <a:defRPr/>
            </a:pPr>
            <a:fld id="{602A36C7-64AD-493B-A2E3-FF995BB373FA}" type="slidenum">
              <a:rPr lang="en-US" smtClean="0"/>
              <a:pPr>
                <a:defRPr/>
              </a:pPr>
              <a:t>‹#›</a:t>
            </a:fld>
            <a:endParaRPr lang="en-US"/>
          </a:p>
        </p:txBody>
      </p:sp>
    </p:spTree>
    <p:extLst>
      <p:ext uri="{BB962C8B-B14F-4D97-AF65-F5344CB8AC3E}">
        <p14:creationId xmlns:p14="http://schemas.microsoft.com/office/powerpoint/2010/main" val="42504227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lvl1pPr>
              <a:defRPr sz="4000"/>
            </a:lvl1pPr>
          </a:lstStyle>
          <a:p>
            <a:r>
              <a:rPr lang="en-US" altLang="zh-CN"/>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7" name="Date Placeholder 6">
            <a:extLst>
              <a:ext uri="{FF2B5EF4-FFF2-40B4-BE49-F238E27FC236}">
                <a16:creationId xmlns:a16="http://schemas.microsoft.com/office/drawing/2014/main" id="{A808F09A-8592-4BDE-ADDA-688B6580B167}"/>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26A52FDA-E238-4433-BB18-6FECA1683F65}"/>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4F3B7A5C-5019-4856-842E-973AE681D56A}"/>
              </a:ext>
            </a:extLst>
          </p:cNvPr>
          <p:cNvSpPr>
            <a:spLocks noGrp="1"/>
          </p:cNvSpPr>
          <p:nvPr>
            <p:ph type="sldNum" sz="quarter" idx="12"/>
          </p:nvPr>
        </p:nvSpPr>
        <p:spPr/>
        <p:txBody>
          <a:bodyPr/>
          <a:lstStyle/>
          <a:p>
            <a:pPr>
              <a:defRPr/>
            </a:pPr>
            <a:fld id="{C5B531E3-1644-4945-BBCC-C2869EBB3C31}" type="slidenum">
              <a:rPr lang="en-US" smtClean="0"/>
              <a:pPr>
                <a:defRPr/>
              </a:pPr>
              <a:t>‹#›</a:t>
            </a:fld>
            <a:endParaRPr lang="en-US"/>
          </a:p>
        </p:txBody>
      </p:sp>
    </p:spTree>
    <p:extLst>
      <p:ext uri="{BB962C8B-B14F-4D97-AF65-F5344CB8AC3E}">
        <p14:creationId xmlns:p14="http://schemas.microsoft.com/office/powerpoint/2010/main" val="3500516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10FCA-6BEB-450B-8D71-DBD3FF329F59}"/>
              </a:ext>
            </a:extLst>
          </p:cNvPr>
          <p:cNvSpPr>
            <a:spLocks noGrp="1"/>
          </p:cNvSpPr>
          <p:nvPr>
            <p:ph type="title"/>
          </p:nvPr>
        </p:nvSpPr>
        <p:spPr/>
        <p:txBody>
          <a:bodyPr/>
          <a:lstStyle/>
          <a:p>
            <a:r>
              <a:rPr lang="en-US"/>
              <a:t>Click to edit Master title style</a:t>
            </a:r>
          </a:p>
        </p:txBody>
      </p:sp>
      <p:sp>
        <p:nvSpPr>
          <p:cNvPr id="6" name="Date Placeholder 5">
            <a:extLst>
              <a:ext uri="{FF2B5EF4-FFF2-40B4-BE49-F238E27FC236}">
                <a16:creationId xmlns:a16="http://schemas.microsoft.com/office/drawing/2014/main" id="{2ADC2324-A4ED-4FC5-918E-A3442C9DA23D}"/>
              </a:ext>
            </a:extLst>
          </p:cNvPr>
          <p:cNvSpPr>
            <a:spLocks noGrp="1"/>
          </p:cNvSpPr>
          <p:nvPr>
            <p:ph type="dt" sz="half" idx="10"/>
          </p:nvPr>
        </p:nvSpPr>
        <p:spPr/>
        <p:txBody>
          <a:bodyPr/>
          <a:lstStyle/>
          <a:p>
            <a:pPr>
              <a:defRPr/>
            </a:pPr>
            <a:endParaRPr lang="en-US"/>
          </a:p>
        </p:txBody>
      </p:sp>
      <p:sp>
        <p:nvSpPr>
          <p:cNvPr id="7" name="Footer Placeholder 6">
            <a:extLst>
              <a:ext uri="{FF2B5EF4-FFF2-40B4-BE49-F238E27FC236}">
                <a16:creationId xmlns:a16="http://schemas.microsoft.com/office/drawing/2014/main" id="{B325BB10-F15D-4F22-B3CC-E61B4CC97173}"/>
              </a:ext>
            </a:extLst>
          </p:cNvPr>
          <p:cNvSpPr>
            <a:spLocks noGrp="1"/>
          </p:cNvSpPr>
          <p:nvPr>
            <p:ph type="ftr" sz="quarter" idx="11"/>
          </p:nvPr>
        </p:nvSpPr>
        <p:spPr/>
        <p:txBody>
          <a:bodyPr/>
          <a:lstStyle/>
          <a:p>
            <a:pPr>
              <a:defRPr/>
            </a:pPr>
            <a:endParaRPr lang="en-US"/>
          </a:p>
        </p:txBody>
      </p:sp>
      <p:sp>
        <p:nvSpPr>
          <p:cNvPr id="8" name="Slide Number Placeholder 7">
            <a:extLst>
              <a:ext uri="{FF2B5EF4-FFF2-40B4-BE49-F238E27FC236}">
                <a16:creationId xmlns:a16="http://schemas.microsoft.com/office/drawing/2014/main" id="{85B2B533-CBDD-4A44-9E4B-28865F2B6989}"/>
              </a:ext>
            </a:extLst>
          </p:cNvPr>
          <p:cNvSpPr>
            <a:spLocks noGrp="1"/>
          </p:cNvSpPr>
          <p:nvPr>
            <p:ph type="sldNum" sz="quarter" idx="12"/>
          </p:nvPr>
        </p:nvSpPr>
        <p:spPr/>
        <p:txBody>
          <a:bodyPr/>
          <a:lstStyle/>
          <a:p>
            <a:pPr>
              <a:defRPr/>
            </a:pPr>
            <a:fld id="{482C6DD7-90B1-4C98-BC9F-85B77C394F6F}" type="slidenum">
              <a:rPr lang="en-US" smtClean="0"/>
              <a:pPr>
                <a:defRPr/>
              </a:pPr>
              <a:t>‹#›</a:t>
            </a:fld>
            <a:endParaRPr lang="en-US"/>
          </a:p>
        </p:txBody>
      </p:sp>
    </p:spTree>
    <p:extLst>
      <p:ext uri="{BB962C8B-B14F-4D97-AF65-F5344CB8AC3E}">
        <p14:creationId xmlns:p14="http://schemas.microsoft.com/office/powerpoint/2010/main" val="3514853923"/>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2C1507-D766-4753-9928-5139C79DBE4F}"/>
              </a:ext>
            </a:extLst>
          </p:cNvPr>
          <p:cNvSpPr>
            <a:spLocks noGrp="1"/>
          </p:cNvSpPr>
          <p:nvPr>
            <p:ph type="dt" sz="half" idx="10"/>
          </p:nvPr>
        </p:nvSpPr>
        <p:spPr/>
        <p:txBody>
          <a:bodyPr/>
          <a:lstStyle/>
          <a:p>
            <a:fld id="{D9627584-2750-4CC4-AADF-B0C45732AAAC}" type="datetimeFigureOut">
              <a:rPr lang="en-US" smtClean="0"/>
              <a:t>6/13/2022</a:t>
            </a:fld>
            <a:endParaRPr lang="en-US"/>
          </a:p>
        </p:txBody>
      </p:sp>
      <p:sp>
        <p:nvSpPr>
          <p:cNvPr id="3" name="Footer Placeholder 2">
            <a:extLst>
              <a:ext uri="{FF2B5EF4-FFF2-40B4-BE49-F238E27FC236}">
                <a16:creationId xmlns:a16="http://schemas.microsoft.com/office/drawing/2014/main" id="{C275B5EA-808E-4A1C-9450-33374F7A196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446A3B2-DD1E-4AC6-97D5-35B860318988}"/>
              </a:ext>
            </a:extLst>
          </p:cNvPr>
          <p:cNvSpPr>
            <a:spLocks noGrp="1"/>
          </p:cNvSpPr>
          <p:nvPr>
            <p:ph type="sldNum" sz="quarter" idx="12"/>
          </p:nvPr>
        </p:nvSpPr>
        <p:spPr/>
        <p:txBody>
          <a:bodyPr/>
          <a:lstStyle/>
          <a:p>
            <a:fld id="{EAE85108-AB35-4433-8F19-4A27CCF14BF7}" type="slidenum">
              <a:rPr lang="en-US" smtClean="0"/>
              <a:t>‹#›</a:t>
            </a:fld>
            <a:endParaRPr lang="en-US"/>
          </a:p>
        </p:txBody>
      </p:sp>
    </p:spTree>
    <p:extLst>
      <p:ext uri="{BB962C8B-B14F-4D97-AF65-F5344CB8AC3E}">
        <p14:creationId xmlns:p14="http://schemas.microsoft.com/office/powerpoint/2010/main" val="3810234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a:extLst>
              <a:ext uri="{FF2B5EF4-FFF2-40B4-BE49-F238E27FC236}">
                <a16:creationId xmlns:a16="http://schemas.microsoft.com/office/drawing/2014/main" id="{8E55EB9A-FA89-481E-B03C-21809111217F}"/>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D08A67F7-B81F-448E-8FE3-7CE1FFC50595}"/>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7AD84D60-FB76-464A-A1B4-26E2455A8B16}"/>
              </a:ext>
            </a:extLst>
          </p:cNvPr>
          <p:cNvSpPr>
            <a:spLocks noGrp="1"/>
          </p:cNvSpPr>
          <p:nvPr>
            <p:ph type="sldNum" sz="quarter" idx="12"/>
          </p:nvPr>
        </p:nvSpPr>
        <p:spPr/>
        <p:txBody>
          <a:bodyPr/>
          <a:lstStyle/>
          <a:p>
            <a:pPr>
              <a:defRPr/>
            </a:pPr>
            <a:fld id="{9A4C7744-06B4-46BC-A4E7-EEEF0152FA2F}" type="slidenum">
              <a:rPr lang="en-US" smtClean="0"/>
              <a:pPr>
                <a:defRPr/>
              </a:pPr>
              <a:t>‹#›</a:t>
            </a:fld>
            <a:endParaRPr lang="en-US"/>
          </a:p>
        </p:txBody>
      </p:sp>
    </p:spTree>
    <p:extLst>
      <p:ext uri="{BB962C8B-B14F-4D97-AF65-F5344CB8AC3E}">
        <p14:creationId xmlns:p14="http://schemas.microsoft.com/office/powerpoint/2010/main" val="16090524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Slide Number Placeholder 3">
            <a:extLst>
              <a:ext uri="{FF2B5EF4-FFF2-40B4-BE49-F238E27FC236}">
                <a16:creationId xmlns:a16="http://schemas.microsoft.com/office/drawing/2014/main" id="{E992CCC0-2233-4D49-B90B-9270579AA89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82C6DD7-90B1-4C98-BC9F-85B77C394F6F}" type="slidenum">
              <a:rPr lang="en-US" smtClean="0"/>
              <a:pPr>
                <a:defRPr/>
              </a:pPr>
              <a:t>‹#›</a:t>
            </a:fld>
            <a:endParaRPr lang="en-US"/>
          </a:p>
        </p:txBody>
      </p:sp>
      <p:sp>
        <p:nvSpPr>
          <p:cNvPr id="5" name="Date Placeholder 4">
            <a:extLst>
              <a:ext uri="{FF2B5EF4-FFF2-40B4-BE49-F238E27FC236}">
                <a16:creationId xmlns:a16="http://schemas.microsoft.com/office/drawing/2014/main" id="{B61BBD59-BBFC-42FB-92B6-E9A5A5F2245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6" name="Footer Placeholder 5">
            <a:extLst>
              <a:ext uri="{FF2B5EF4-FFF2-40B4-BE49-F238E27FC236}">
                <a16:creationId xmlns:a16="http://schemas.microsoft.com/office/drawing/2014/main" id="{E6FEF2E5-B203-4790-BCB1-4BA8A888BAE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Tree>
    <p:extLst>
      <p:ext uri="{BB962C8B-B14F-4D97-AF65-F5344CB8AC3E}">
        <p14:creationId xmlns:p14="http://schemas.microsoft.com/office/powerpoint/2010/main" val="3116173682"/>
      </p:ext>
    </p:extLst>
  </p:cSld>
  <p:clrMap bg1="lt1" tx1="dk1" bg2="lt2" tx2="dk2" accent1="accent1" accent2="accent2" accent3="accent3" accent4="accent4" accent5="accent5" accent6="accent6" hlink="hlink" folHlink="folHlink"/>
  <p:sldLayoutIdLst>
    <p:sldLayoutId id="2147484244" r:id="rId1"/>
    <p:sldLayoutId id="2147484245" r:id="rId2"/>
    <p:sldLayoutId id="2147484246" r:id="rId3"/>
    <p:sldLayoutId id="2147484247" r:id="rId4"/>
    <p:sldLayoutId id="2147484248" r:id="rId5"/>
    <p:sldLayoutId id="2147484249" r:id="rId6"/>
    <p:sldLayoutId id="2147484250" r:id="rId7"/>
    <p:sldLayoutId id="2147484251" r:id="rId8"/>
    <p:sldLayoutId id="2147484252" r:id="rId9"/>
    <p:sldLayoutId id="2147484253" r:id="rId10"/>
    <p:sldLayoutId id="2147484254" r:id="rId11"/>
    <p:sldLayoutId id="2147484255" r:id="rId12"/>
    <p:sldLayoutId id="2147484235" r:id="rId13"/>
    <p:sldLayoutId id="2147484237" r:id="rId14"/>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Slide Number Placeholder 3">
            <a:extLst>
              <a:ext uri="{FF2B5EF4-FFF2-40B4-BE49-F238E27FC236}">
                <a16:creationId xmlns:a16="http://schemas.microsoft.com/office/drawing/2014/main" id="{E992CCC0-2233-4D49-B90B-9270579AA89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E85108-AB35-4433-8F19-4A27CCF14BF7}" type="slidenum">
              <a:rPr lang="en-US" smtClean="0"/>
              <a:t>‹#›</a:t>
            </a:fld>
            <a:endParaRPr lang="en-US"/>
          </a:p>
        </p:txBody>
      </p:sp>
      <p:sp>
        <p:nvSpPr>
          <p:cNvPr id="5" name="Date Placeholder 4">
            <a:extLst>
              <a:ext uri="{FF2B5EF4-FFF2-40B4-BE49-F238E27FC236}">
                <a16:creationId xmlns:a16="http://schemas.microsoft.com/office/drawing/2014/main" id="{B61BBD59-BBFC-42FB-92B6-E9A5A5F2245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627584-2750-4CC4-AADF-B0C45732AAAC}" type="datetimeFigureOut">
              <a:rPr lang="en-US" smtClean="0"/>
              <a:t>6/13/2022</a:t>
            </a:fld>
            <a:endParaRPr lang="en-US"/>
          </a:p>
        </p:txBody>
      </p:sp>
      <p:sp>
        <p:nvSpPr>
          <p:cNvPr id="6" name="Footer Placeholder 5">
            <a:extLst>
              <a:ext uri="{FF2B5EF4-FFF2-40B4-BE49-F238E27FC236}">
                <a16:creationId xmlns:a16="http://schemas.microsoft.com/office/drawing/2014/main" id="{E6FEF2E5-B203-4790-BCB1-4BA8A888BAE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Tree>
    <p:extLst>
      <p:ext uri="{BB962C8B-B14F-4D97-AF65-F5344CB8AC3E}">
        <p14:creationId xmlns:p14="http://schemas.microsoft.com/office/powerpoint/2010/main" val="2854855265"/>
      </p:ext>
    </p:extLst>
  </p:cSld>
  <p:clrMap bg1="lt1" tx1="dk1" bg2="lt2" tx2="dk2" accent1="accent1" accent2="accent2" accent3="accent3" accent4="accent4" accent5="accent5" accent6="accent6" hlink="hlink" folHlink="folHlink"/>
  <p:sldLayoutIdLst>
    <p:sldLayoutId id="2147484259" r:id="rId1"/>
    <p:sldLayoutId id="2147484260" r:id="rId2"/>
    <p:sldLayoutId id="2147484261" r:id="rId3"/>
    <p:sldLayoutId id="2147484262" r:id="rId4"/>
    <p:sldLayoutId id="2147484263" r:id="rId5"/>
    <p:sldLayoutId id="2147484264" r:id="rId6"/>
    <p:sldLayoutId id="2147484265" r:id="rId7"/>
    <p:sldLayoutId id="2147484266" r:id="rId8"/>
    <p:sldLayoutId id="2147484267" r:id="rId9"/>
    <p:sldLayoutId id="2147484268" r:id="rId10"/>
    <p:sldLayoutId id="2147484269" r:id="rId11"/>
    <p:sldLayoutId id="2147484270" r:id="rId12"/>
  </p:sldLayoutIdLst>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3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emf"/></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customXml" Target="../ink/ink1.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customXml" Target="../ink/ink2.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customXml" Target="../ink/ink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19.png"/><Relationship Id="rId1" Type="http://schemas.openxmlformats.org/officeDocument/2006/relationships/slideLayout" Target="../slideLayouts/slideLayout3.xml"/><Relationship Id="rId4" Type="http://schemas.openxmlformats.org/officeDocument/2006/relationships/image" Target="../media/image20.png"/></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customXml" Target="../ink/ink5.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8.bin"/><Relationship Id="rId7" Type="http://schemas.openxmlformats.org/officeDocument/2006/relationships/customXml" Target="../ink/ink6.xml"/><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s>
</file>

<file path=ppt/slides/_rels/slide4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customXml" Target="../ink/ink7.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customXml" Target="../ink/ink8.xml"/><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customXml" Target="../ink/ink9.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 Id="rId5" Type="http://schemas.openxmlformats.org/officeDocument/2006/relationships/image" Target="../media/image30.png"/><Relationship Id="rId4" Type="http://schemas.openxmlformats.org/officeDocument/2006/relationships/customXml" Target="../ink/ink10.xml"/></Relationships>
</file>

<file path=ppt/slides/_rels/slide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customXml" Target="../ink/ink11.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customXml" Target="../ink/ink1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customXml" Target="../ink/ink13.xml"/><Relationship Id="rId1" Type="http://schemas.openxmlformats.org/officeDocument/2006/relationships/slideLayout" Target="../slideLayouts/slideLayout3.xml"/><Relationship Id="rId5" Type="http://schemas.openxmlformats.org/officeDocument/2006/relationships/image" Target="../media/image34.png"/><Relationship Id="rId4" Type="http://schemas.openxmlformats.org/officeDocument/2006/relationships/customXml" Target="../ink/ink14.xml"/></Relationships>
</file>

<file path=ppt/slides/_rels/slide5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customXml" Target="../ink/ink15.xml"/><Relationship Id="rId1" Type="http://schemas.openxmlformats.org/officeDocument/2006/relationships/slideLayout" Target="../slideLayouts/slideLayout11.xml"/><Relationship Id="rId5" Type="http://schemas.openxmlformats.org/officeDocument/2006/relationships/image" Target="../media/image36.png"/><Relationship Id="rId4" Type="http://schemas.openxmlformats.org/officeDocument/2006/relationships/customXml" Target="../ink/ink16.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customXml" Target="../ink/ink17.xml"/><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customXml" Target="../ink/ink18.xml"/><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customXml" Target="../ink/ink19.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customXml" Target="../ink/ink20.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customXml" Target="../ink/ink21.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customXml" Target="../ink/ink22.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customXml" Target="../ink/ink2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customXml" Target="../ink/ink24.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customXml" Target="../ink/ink25.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48.png"/><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customXml" Target="../ink/ink26.xml"/><Relationship Id="rId5" Type="http://schemas.openxmlformats.org/officeDocument/2006/relationships/image" Target="../media/image47.jpeg"/><Relationship Id="rId4" Type="http://schemas.openxmlformats.org/officeDocument/2006/relationships/image" Target="../media/image46.wmf"/></Relationships>
</file>

<file path=ppt/slides/_rels/slide6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oleObject" Target="../embeddings/oleObject11.bin"/><Relationship Id="rId7" Type="http://schemas.openxmlformats.org/officeDocument/2006/relationships/customXml" Target="../ink/ink27.xml"/><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50.wmf"/><Relationship Id="rId5" Type="http://schemas.openxmlformats.org/officeDocument/2006/relationships/oleObject" Target="../embeddings/oleObject12.bin"/><Relationship Id="rId4" Type="http://schemas.openxmlformats.org/officeDocument/2006/relationships/image" Target="../media/image4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53.png"/><Relationship Id="rId5" Type="http://schemas.openxmlformats.org/officeDocument/2006/relationships/customXml" Target="../ink/ink28.xml"/><Relationship Id="rId4" Type="http://schemas.openxmlformats.org/officeDocument/2006/relationships/image" Target="../media/image52.wmf"/></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customXml" Target="../ink/ink29.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customXml" Target="../ink/ink30.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customXml" Target="../ink/ink31.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60.png"/><Relationship Id="rId7" Type="http://schemas.openxmlformats.org/officeDocument/2006/relationships/image" Target="../media/image58.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15.bin"/><Relationship Id="rId11" Type="http://schemas.openxmlformats.org/officeDocument/2006/relationships/image" Target="../media/image61.png"/><Relationship Id="rId5" Type="http://schemas.openxmlformats.org/officeDocument/2006/relationships/image" Target="../media/image57.wmf"/><Relationship Id="rId10" Type="http://schemas.openxmlformats.org/officeDocument/2006/relationships/customXml" Target="../ink/ink32.xml"/><Relationship Id="rId4" Type="http://schemas.openxmlformats.org/officeDocument/2006/relationships/oleObject" Target="../embeddings/oleObject14.bin"/><Relationship Id="rId9" Type="http://schemas.openxmlformats.org/officeDocument/2006/relationships/image" Target="../media/image59.wmf"/></Relationships>
</file>

<file path=ppt/slides/_rels/slide6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customXml" Target="../ink/ink3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customXml" Target="../ink/ink34.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17.bin"/><Relationship Id="rId7" Type="http://schemas.openxmlformats.org/officeDocument/2006/relationships/customXml" Target="../ink/ink35.xml"/><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65.wmf"/><Relationship Id="rId5" Type="http://schemas.openxmlformats.org/officeDocument/2006/relationships/oleObject" Target="../embeddings/oleObject18.bin"/><Relationship Id="rId4" Type="http://schemas.openxmlformats.org/officeDocument/2006/relationships/image" Target="../media/image64.wmf"/></Relationships>
</file>

<file path=ppt/slides/_rels/slide7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customXml" Target="../ink/ink36.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customXml" Target="../ink/ink37.xml"/><Relationship Id="rId7" Type="http://schemas.openxmlformats.org/officeDocument/2006/relationships/customXml" Target="../ink/ink39.xml"/><Relationship Id="rId2" Type="http://schemas.openxmlformats.org/officeDocument/2006/relationships/image" Target="../media/image68.png"/><Relationship Id="rId1" Type="http://schemas.openxmlformats.org/officeDocument/2006/relationships/slideLayout" Target="../slideLayouts/slideLayout3.xml"/><Relationship Id="rId6" Type="http://schemas.openxmlformats.org/officeDocument/2006/relationships/image" Target="../media/image70.png"/><Relationship Id="rId5" Type="http://schemas.openxmlformats.org/officeDocument/2006/relationships/customXml" Target="../ink/ink38.xml"/><Relationship Id="rId4" Type="http://schemas.openxmlformats.org/officeDocument/2006/relationships/image" Target="../media/image69.png"/></Relationships>
</file>

<file path=ppt/slides/_rels/slide7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customXml" Target="../ink/ink40.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customXml" Target="../ink/ink41.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customXml" Target="../ink/ink42.xml"/><Relationship Id="rId1" Type="http://schemas.openxmlformats.org/officeDocument/2006/relationships/slideLayout" Target="../slideLayouts/slideLayout11.xml"/><Relationship Id="rId5" Type="http://schemas.openxmlformats.org/officeDocument/2006/relationships/image" Target="../media/image75.png"/><Relationship Id="rId4" Type="http://schemas.openxmlformats.org/officeDocument/2006/relationships/customXml" Target="../ink/ink43.xml"/></Relationships>
</file>

<file path=ppt/slides/_rels/slide7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customXml" Target="../ink/ink44.xml"/><Relationship Id="rId1" Type="http://schemas.openxmlformats.org/officeDocument/2006/relationships/slideLayout" Target="../slideLayouts/slideLayout11.xml"/></Relationships>
</file>

<file path=ppt/slides/_rels/slide7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customXml" Target="../ink/ink45.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customXml" Target="../ink/ink4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80.png"/><Relationship Id="rId5" Type="http://schemas.openxmlformats.org/officeDocument/2006/relationships/customXml" Target="../ink/ink47.xml"/><Relationship Id="rId4" Type="http://schemas.openxmlformats.org/officeDocument/2006/relationships/image" Target="../media/image79.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13.vml"/><Relationship Id="rId4" Type="http://schemas.openxmlformats.org/officeDocument/2006/relationships/image" Target="../media/image81.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4.vml"/><Relationship Id="rId4" Type="http://schemas.openxmlformats.org/officeDocument/2006/relationships/image" Target="../media/image82.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15.vml"/><Relationship Id="rId4" Type="http://schemas.openxmlformats.org/officeDocument/2006/relationships/image" Target="../media/image83.emf"/></Relationships>
</file>

<file path=ppt/slides/_rels/slide89.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2.png"/><Relationship Id="rId3" Type="http://schemas.openxmlformats.org/officeDocument/2006/relationships/oleObject" Target="../embeddings/oleObject23.bin"/><Relationship Id="rId7" Type="http://schemas.openxmlformats.org/officeDocument/2006/relationships/image" Target="../media/image86.png"/><Relationship Id="rId12" Type="http://schemas.openxmlformats.org/officeDocument/2006/relationships/image" Target="../media/image91.png"/><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84.png"/><Relationship Id="rId15" Type="http://schemas.openxmlformats.org/officeDocument/2006/relationships/image" Target="../media/image93.png"/><Relationship Id="rId10" Type="http://schemas.openxmlformats.org/officeDocument/2006/relationships/image" Target="../media/image89.png"/><Relationship Id="rId4" Type="http://schemas.openxmlformats.org/officeDocument/2006/relationships/image" Target="../media/image83.emf"/><Relationship Id="rId9" Type="http://schemas.openxmlformats.org/officeDocument/2006/relationships/image" Target="../media/image88.png"/><Relationship Id="rId14" Type="http://schemas.openxmlformats.org/officeDocument/2006/relationships/customXml" Target="../ink/ink4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3.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91.xml.rels><?xml version="1.0" encoding="UTF-8" standalone="yes"?>
<Relationships xmlns="http://schemas.openxmlformats.org/package/2006/relationships"><Relationship Id="rId3" Type="http://schemas.openxmlformats.org/officeDocument/2006/relationships/customXml" Target="../ink/ink49.xml"/><Relationship Id="rId2" Type="http://schemas.openxmlformats.org/officeDocument/2006/relationships/image" Target="../media/image100.png"/><Relationship Id="rId1" Type="http://schemas.openxmlformats.org/officeDocument/2006/relationships/slideLayout" Target="../slideLayouts/slideLayout3.xml"/><Relationship Id="rId4" Type="http://schemas.openxmlformats.org/officeDocument/2006/relationships/image" Target="../media/image101.png"/></Relationships>
</file>

<file path=ppt/slides/_rels/slide9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customXml" Target="../ink/ink50.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4"/>
          <p:cNvSpPr>
            <a:spLocks noGrp="1"/>
          </p:cNvSpPr>
          <p:nvPr>
            <p:ph type="ctrTitle"/>
          </p:nvPr>
        </p:nvSpPr>
        <p:spPr>
          <a:xfrm>
            <a:off x="533400" y="2971800"/>
            <a:ext cx="8077200" cy="860425"/>
          </a:xfrm>
        </p:spPr>
        <p:txBody>
          <a:bodyPr>
            <a:noAutofit/>
          </a:bodyPr>
          <a:lstStyle/>
          <a:p>
            <a:r>
              <a:rPr lang="en-US" err="1"/>
              <a:t>Toán</a:t>
            </a:r>
            <a:r>
              <a:rPr lang="en-US"/>
              <a:t> </a:t>
            </a:r>
            <a:r>
              <a:rPr lang="en-US" err="1"/>
              <a:t>rời</a:t>
            </a:r>
            <a:r>
              <a:rPr lang="en-US"/>
              <a:t> </a:t>
            </a:r>
            <a:r>
              <a:rPr lang="en-US" err="1"/>
              <a:t>rạc</a:t>
            </a:r>
            <a:endParaRPr lang="en-US"/>
          </a:p>
        </p:txBody>
      </p:sp>
      <p:pic>
        <p:nvPicPr>
          <p:cNvPr id="1229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10513" y="1562100"/>
            <a:ext cx="10255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2317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400050" eaLnBrk="1" hangingPunct="1">
              <a:buNone/>
            </a:pPr>
            <a:r>
              <a:rPr lang="en-US" sz="1600" b="1" err="1">
                <a:solidFill>
                  <a:schemeClr val="tx1"/>
                </a:solidFill>
                <a:cs typeface="Arial" panose="020B0604020202020204" pitchFamily="34" charset="0"/>
              </a:rPr>
              <a:t>Ví</a:t>
            </a:r>
            <a:r>
              <a:rPr lang="en-US" sz="1600" b="1">
                <a:solidFill>
                  <a:schemeClr val="tx1"/>
                </a:solidFill>
                <a:cs typeface="Arial" panose="020B0604020202020204" pitchFamily="34" charset="0"/>
              </a:rPr>
              <a:t> </a:t>
            </a:r>
            <a:r>
              <a:rPr lang="en-US" sz="1600" b="1" err="1">
                <a:solidFill>
                  <a:schemeClr val="tx1"/>
                </a:solidFill>
                <a:cs typeface="Arial" panose="020B0604020202020204" pitchFamily="34" charset="0"/>
              </a:rPr>
              <a:t>dụ</a:t>
            </a:r>
            <a:r>
              <a:rPr lang="en-US" sz="1600" b="1">
                <a:solidFill>
                  <a:schemeClr val="tx1"/>
                </a:solidFill>
                <a:cs typeface="Arial" panose="020B0604020202020204" pitchFamily="34" charset="0"/>
              </a:rPr>
              <a:t> 2. </a:t>
            </a:r>
            <a:r>
              <a:rPr lang="en-US" sz="1600" err="1">
                <a:solidFill>
                  <a:schemeClr val="tx1"/>
                </a:solidFill>
                <a:cs typeface="Arial" panose="020B0604020202020204" pitchFamily="34" charset="0"/>
              </a:rPr>
              <a:t>Biển</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số</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xe</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của</a:t>
            </a:r>
            <a:r>
              <a:rPr lang="en-US" sz="1600">
                <a:solidFill>
                  <a:schemeClr val="tx1"/>
                </a:solidFill>
                <a:cs typeface="Arial" panose="020B0604020202020204" pitchFamily="34" charset="0"/>
              </a:rPr>
              <a:t> 1 </a:t>
            </a:r>
            <a:r>
              <a:rPr lang="en-US" sz="1600" err="1">
                <a:solidFill>
                  <a:schemeClr val="tx1"/>
                </a:solidFill>
                <a:cs typeface="Arial" panose="020B0604020202020204" pitchFamily="34" charset="0"/>
              </a:rPr>
              <a:t>thành</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phố</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có</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dạng</a:t>
            </a:r>
            <a:r>
              <a:rPr lang="en-US" altLang="zh-TW" sz="1600">
                <a:solidFill>
                  <a:schemeClr val="tx1"/>
                </a:solidFill>
                <a:cs typeface="Arial" panose="020B0604020202020204" pitchFamily="34" charset="0"/>
              </a:rPr>
              <a:t>:  2 </a:t>
            </a:r>
            <a:r>
              <a:rPr lang="en-US" altLang="zh-TW" sz="1600" err="1">
                <a:solidFill>
                  <a:schemeClr val="tx1"/>
                </a:solidFill>
                <a:cs typeface="Arial" panose="020B0604020202020204" pitchFamily="34" charset="0"/>
              </a:rPr>
              <a:t>chữ</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ái</a:t>
            </a:r>
            <a:r>
              <a:rPr lang="en-US" altLang="zh-TW" sz="1600">
                <a:solidFill>
                  <a:schemeClr val="tx1"/>
                </a:solidFill>
                <a:cs typeface="Arial" panose="020B0604020202020204" pitchFamily="34" charset="0"/>
              </a:rPr>
              <a:t> – 4 </a:t>
            </a:r>
            <a:r>
              <a:rPr lang="en-US" altLang="zh-TW" sz="1600" err="1">
                <a:solidFill>
                  <a:schemeClr val="tx1"/>
                </a:solidFill>
                <a:cs typeface="Arial" panose="020B0604020202020204" pitchFamily="34" charset="0"/>
              </a:rPr>
              <a:t>chữ</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số</a:t>
            </a:r>
            <a:endParaRPr lang="en-US" altLang="zh-TW" sz="1600">
              <a:solidFill>
                <a:schemeClr val="tx1"/>
              </a:solidFill>
              <a:cs typeface="Arial" panose="020B0604020202020204" pitchFamily="34" charset="0"/>
            </a:endParaRPr>
          </a:p>
          <a:p>
            <a:pPr marL="0" indent="-400050" eaLnBrk="1" hangingPunct="1">
              <a:buNone/>
            </a:pPr>
            <a:r>
              <a:rPr lang="en-US" altLang="zh-TW" sz="1600" err="1">
                <a:solidFill>
                  <a:schemeClr val="tx1"/>
                </a:solidFill>
                <a:cs typeface="Arial" panose="020B0604020202020204" pitchFamily="34" charset="0"/>
              </a:rPr>
              <a:t>Hỏi</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ó</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thể</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tạo</a:t>
            </a:r>
            <a:r>
              <a:rPr lang="en-US" altLang="zh-TW" sz="1600">
                <a:solidFill>
                  <a:schemeClr val="tx1"/>
                </a:solidFill>
                <a:cs typeface="Arial" panose="020B0604020202020204" pitchFamily="34" charset="0"/>
              </a:rPr>
              <a:t> ra bao </a:t>
            </a:r>
            <a:r>
              <a:rPr lang="en-US" altLang="zh-TW" sz="1600" err="1">
                <a:solidFill>
                  <a:schemeClr val="tx1"/>
                </a:solidFill>
                <a:cs typeface="Arial" panose="020B0604020202020204" pitchFamily="34" charset="0"/>
              </a:rPr>
              <a:t>nhiêu</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biển</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số</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xe</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nếu</a:t>
            </a:r>
            <a:endParaRPr lang="en-US" altLang="zh-TW" sz="1600">
              <a:solidFill>
                <a:schemeClr val="tx1"/>
              </a:solidFill>
              <a:cs typeface="Arial" panose="020B0604020202020204" pitchFamily="34" charset="0"/>
            </a:endParaRPr>
          </a:p>
          <a:p>
            <a:pPr marL="457200" indent="-457200" eaLnBrk="1" hangingPunct="1">
              <a:buAutoNum type="alphaLcParenBoth"/>
            </a:pPr>
            <a:r>
              <a:rPr lang="en-US" altLang="zh-TW" sz="1600" err="1">
                <a:solidFill>
                  <a:schemeClr val="tx1"/>
                </a:solidFill>
                <a:cs typeface="Arial" panose="020B0604020202020204" pitchFamily="34" charset="0"/>
              </a:rPr>
              <a:t>Không</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ó</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hữ</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ái</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và</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hữ</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số</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nào</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bị</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lặp</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lại</a:t>
            </a:r>
            <a:endParaRPr lang="en-US" altLang="zh-TW" sz="1600">
              <a:solidFill>
                <a:schemeClr val="tx1"/>
              </a:solidFill>
              <a:cs typeface="Arial" panose="020B0604020202020204" pitchFamily="34" charset="0"/>
            </a:endParaRPr>
          </a:p>
          <a:p>
            <a:pPr marL="457200" indent="-457200" eaLnBrk="1" hangingPunct="1">
              <a:buAutoNum type="alphaLcParenBoth"/>
            </a:pPr>
            <a:endParaRPr lang="en-US" altLang="zh-TW" sz="1600">
              <a:solidFill>
                <a:schemeClr val="tx1"/>
              </a:solidFill>
              <a:cs typeface="Arial" panose="020B0604020202020204" pitchFamily="34" charset="0"/>
            </a:endParaRPr>
          </a:p>
          <a:p>
            <a:pPr eaLnBrk="1" hangingPunct="1">
              <a:buNone/>
            </a:pPr>
            <a:r>
              <a:rPr lang="en-US" altLang="zh-TW" sz="1600">
                <a:solidFill>
                  <a:schemeClr val="tx1"/>
                </a:solidFill>
                <a:cs typeface="Arial" panose="020B0604020202020204" pitchFamily="34" charset="0"/>
              </a:rPr>
              <a:t>(b) </a:t>
            </a:r>
            <a:r>
              <a:rPr lang="en-US" altLang="zh-TW" sz="1600" err="1">
                <a:solidFill>
                  <a:schemeClr val="tx1"/>
                </a:solidFill>
                <a:cs typeface="Arial" panose="020B0604020202020204" pitchFamily="34" charset="0"/>
              </a:rPr>
              <a:t>Chữ</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ái</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và</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hữ</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số</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được</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phép</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lặp</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lại</a:t>
            </a:r>
            <a:endParaRPr lang="en-US" altLang="zh-TW" sz="1600">
              <a:solidFill>
                <a:schemeClr val="tx1"/>
              </a:solidFill>
              <a:cs typeface="Arial" panose="020B0604020202020204" pitchFamily="34" charset="0"/>
            </a:endParaRPr>
          </a:p>
          <a:p>
            <a:pPr eaLnBrk="1" hangingPunct="1">
              <a:buNone/>
            </a:pPr>
            <a:endParaRPr lang="en-US" altLang="zh-TW" sz="1600">
              <a:solidFill>
                <a:schemeClr val="tx1"/>
              </a:solidFill>
              <a:cs typeface="Arial" panose="020B0604020202020204" pitchFamily="34" charset="0"/>
            </a:endParaRPr>
          </a:p>
          <a:p>
            <a:pPr eaLnBrk="1" hangingPunct="1">
              <a:buNone/>
            </a:pPr>
            <a:r>
              <a:rPr lang="en-US" altLang="zh-TW" sz="1600">
                <a:solidFill>
                  <a:schemeClr val="tx1"/>
                </a:solidFill>
                <a:cs typeface="Arial" panose="020B0604020202020204" pitchFamily="34" charset="0"/>
              </a:rPr>
              <a:t>(c) </a:t>
            </a:r>
            <a:r>
              <a:rPr lang="en-US" altLang="zh-TW" sz="1600" err="1">
                <a:solidFill>
                  <a:schemeClr val="tx1"/>
                </a:solidFill>
                <a:cs typeface="Arial" panose="020B0604020202020204" pitchFamily="34" charset="0"/>
              </a:rPr>
              <a:t>được</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lặp</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lại</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nhưng</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biển</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số</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hỉ</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gồm</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ác</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nguyên</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âm</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và</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số</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lẻ</a:t>
            </a:r>
            <a:endParaRPr lang="en-US" altLang="zh-TW" sz="1600">
              <a:solidFill>
                <a:schemeClr val="tx1"/>
              </a:solidFill>
              <a:cs typeface="Arial" panose="020B0604020202020204" pitchFamily="34" charset="0"/>
            </a:endParaRPr>
          </a:p>
          <a:p>
            <a:pPr eaLnBrk="1" hangingPunct="1">
              <a:buNone/>
            </a:pPr>
            <a:endParaRPr lang="en-US" sz="1800">
              <a:solidFill>
                <a:schemeClr val="tx1"/>
              </a:solidFill>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0</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20" name="Rounded Rectangle 4">
            <a:extLst>
              <a:ext uri="{FF2B5EF4-FFF2-40B4-BE49-F238E27FC236}">
                <a16:creationId xmlns:a16="http://schemas.microsoft.com/office/drawing/2014/main" id="{073C2285-76F4-4078-A9F2-008F5574AD1C}"/>
              </a:ext>
            </a:extLst>
          </p:cNvPr>
          <p:cNvSpPr>
            <a:spLocks noChangeArrowheads="1"/>
          </p:cNvSpPr>
          <p:nvPr/>
        </p:nvSpPr>
        <p:spPr bwMode="auto">
          <a:xfrm>
            <a:off x="6781800" y="685802"/>
            <a:ext cx="1882774" cy="609600"/>
          </a:xfrm>
          <a:prstGeom prst="roundRect">
            <a:avLst>
              <a:gd name="adj" fmla="val 16667"/>
            </a:avLst>
          </a:prstGeom>
          <a:solidFill>
            <a:srgbClr val="92D050"/>
          </a:solidFill>
          <a:ln w="9525" algn="ctr">
            <a:solidFill>
              <a:schemeClr val="tx1"/>
            </a:solidFill>
            <a:round/>
            <a:headEnd/>
            <a:tailEnd/>
          </a:ln>
        </p:spPr>
        <p:txBody>
          <a:bodyPr lIns="0" tIns="0" rIns="0" bIns="0"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3000"/>
              <a:t>LL-DDDD</a:t>
            </a:r>
          </a:p>
        </p:txBody>
      </p:sp>
    </p:spTree>
    <p:extLst>
      <p:ext uri="{BB962C8B-B14F-4D97-AF65-F5344CB8AC3E}">
        <p14:creationId xmlns:p14="http://schemas.microsoft.com/office/powerpoint/2010/main" val="15495113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609600" indent="-609600" eaLnBrk="1" hangingPunct="1">
              <a:lnSpc>
                <a:spcPct val="90000"/>
              </a:lnSpc>
              <a:buFont typeface="Wingdings" panose="05000000000000000000" pitchFamily="2" charset="2"/>
              <a:buNone/>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3. </a:t>
            </a:r>
            <a:r>
              <a:rPr lang="en-US" altLang="en-US" sz="1600" err="1">
                <a:cs typeface="Arial" panose="020B0604020202020204" pitchFamily="34" charset="0"/>
              </a:rPr>
              <a:t>Có</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xâu</a:t>
            </a:r>
            <a:r>
              <a:rPr lang="en-US" altLang="en-US" sz="1600">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4 </a:t>
            </a:r>
            <a:r>
              <a:rPr lang="en-US" altLang="en-US" sz="1600" err="1">
                <a:cs typeface="Arial" panose="020B0604020202020204" pitchFamily="34" charset="0"/>
              </a:rPr>
              <a:t>chữ</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thập</a:t>
            </a:r>
            <a:r>
              <a:rPr lang="en-US" altLang="en-US" sz="1600">
                <a:cs typeface="Arial" panose="020B0604020202020204" pitchFamily="34" charset="0"/>
              </a:rPr>
              <a:t> </a:t>
            </a:r>
            <a:r>
              <a:rPr lang="en-US" altLang="en-US" sz="1600" err="1">
                <a:cs typeface="Arial" panose="020B0604020202020204" pitchFamily="34" charset="0"/>
              </a:rPr>
              <a:t>phân</a:t>
            </a:r>
            <a:endParaRPr lang="en-US" altLang="en-US" sz="1600">
              <a:cs typeface="Arial" panose="020B0604020202020204" pitchFamily="34" charset="0"/>
            </a:endParaRPr>
          </a:p>
          <a:p>
            <a:pPr marL="609600" indent="-609600" eaLnBrk="1" hangingPunct="1">
              <a:lnSpc>
                <a:spcPct val="90000"/>
              </a:lnSpc>
              <a:buFont typeface="Wingdings" panose="05000000000000000000" pitchFamily="2" charset="2"/>
              <a:buNone/>
            </a:pPr>
            <a:r>
              <a:rPr lang="en-US" altLang="en-US" sz="1600">
                <a:cs typeface="Arial" panose="020B0604020202020204" pitchFamily="34" charset="0"/>
              </a:rPr>
              <a:t>a)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chứa</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chữ</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nào</a:t>
            </a:r>
            <a:r>
              <a:rPr lang="en-US" altLang="en-US" sz="1600">
                <a:cs typeface="Arial" panose="020B0604020202020204" pitchFamily="34" charset="0"/>
              </a:rPr>
              <a:t> </a:t>
            </a:r>
            <a:r>
              <a:rPr lang="en-US" altLang="en-US" sz="1600" err="1">
                <a:cs typeface="Arial" panose="020B0604020202020204" pitchFamily="34" charset="0"/>
              </a:rPr>
              <a:t>hai</a:t>
            </a:r>
            <a:r>
              <a:rPr lang="en-US" altLang="en-US" sz="1600">
                <a:cs typeface="Arial" panose="020B0604020202020204" pitchFamily="34" charset="0"/>
              </a:rPr>
              <a:t> </a:t>
            </a:r>
            <a:r>
              <a:rPr lang="en-US" altLang="en-US" sz="1600" err="1">
                <a:cs typeface="Arial" panose="020B0604020202020204" pitchFamily="34" charset="0"/>
              </a:rPr>
              <a:t>lần</a:t>
            </a:r>
            <a:r>
              <a:rPr lang="en-US" altLang="en-US" sz="1600">
                <a:cs typeface="Arial" panose="020B0604020202020204" pitchFamily="34" charset="0"/>
              </a:rPr>
              <a:t>?</a:t>
            </a:r>
          </a:p>
          <a:p>
            <a:pPr marL="609600" indent="-609600" eaLnBrk="1" hangingPunct="1">
              <a:lnSpc>
                <a:spcPct val="90000"/>
              </a:lnSpc>
              <a:buFont typeface="Wingdings" panose="05000000000000000000" pitchFamily="2" charset="2"/>
              <a:buNone/>
            </a:pPr>
            <a:r>
              <a:rPr lang="en-US" altLang="en-US" sz="1600">
                <a:cs typeface="Arial" panose="020B0604020202020204" pitchFamily="34" charset="0"/>
              </a:rPr>
              <a:t>b) </a:t>
            </a:r>
            <a:r>
              <a:rPr lang="en-US" altLang="en-US" sz="1600" err="1">
                <a:cs typeface="Arial" panose="020B0604020202020204" pitchFamily="34" charset="0"/>
              </a:rPr>
              <a:t>kết</a:t>
            </a:r>
            <a:r>
              <a:rPr lang="en-US" altLang="en-US" sz="1600">
                <a:cs typeface="Arial" panose="020B0604020202020204" pitchFamily="34" charset="0"/>
              </a:rPr>
              <a:t> </a:t>
            </a:r>
            <a:r>
              <a:rPr lang="en-US" altLang="en-US" sz="1600" err="1">
                <a:cs typeface="Arial" panose="020B0604020202020204" pitchFamily="34" charset="0"/>
              </a:rPr>
              <a:t>thúc</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err="1">
                <a:cs typeface="Arial" panose="020B0604020202020204" pitchFamily="34" charset="0"/>
              </a:rPr>
              <a:t>chữ</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chẵn</a:t>
            </a:r>
            <a:r>
              <a:rPr lang="en-US" altLang="en-US" sz="1600">
                <a:cs typeface="Arial" panose="020B0604020202020204" pitchFamily="34" charset="0"/>
              </a:rPr>
              <a:t>?</a:t>
            </a: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1</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85988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Phối</a:t>
            </a:r>
            <a:r>
              <a:rPr lang="en-US" altLang="en-US" sz="2000" b="1"/>
              <a:t> </a:t>
            </a:r>
            <a:r>
              <a:rPr lang="en-US" altLang="en-US" sz="2000" b="1" err="1"/>
              <a:t>hợp</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r>
              <a:rPr lang="en-US" altLang="en-US" sz="2000" b="1"/>
              <a:t> </a:t>
            </a:r>
            <a:r>
              <a:rPr lang="en-US" altLang="en-US" sz="2000" b="1" err="1"/>
              <a:t>và</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eaLnBrk="1" hangingPunct="1">
              <a:spcBef>
                <a:spcPts val="1200"/>
              </a:spcBef>
            </a:pPr>
            <a:r>
              <a:rPr lang="en-US" altLang="en-US" sz="1600">
                <a:cs typeface="Arial" panose="020B0604020202020204" pitchFamily="34" charset="0"/>
              </a:rPr>
              <a:t>Khi </a:t>
            </a:r>
            <a:r>
              <a:rPr lang="en-US" altLang="en-US" sz="1600" err="1">
                <a:cs typeface="Arial" panose="020B0604020202020204" pitchFamily="34" charset="0"/>
              </a:rPr>
              <a:t>nào</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t>
            </a:r>
            <a:r>
              <a:rPr lang="en-US" altLang="en-US" sz="1600" err="1">
                <a:cs typeface="Arial" panose="020B0604020202020204" pitchFamily="34" charset="0"/>
              </a:rPr>
              <a:t>dụng</a:t>
            </a:r>
            <a:r>
              <a:rPr lang="en-US" altLang="en-US" sz="1600">
                <a:cs typeface="Arial" panose="020B0604020202020204" pitchFamily="34" charset="0"/>
              </a:rPr>
              <a:t> qui </a:t>
            </a:r>
            <a:r>
              <a:rPr lang="en-US" altLang="en-US" sz="1600" err="1">
                <a:cs typeface="Arial" panose="020B0604020202020204" pitchFamily="34" charset="0"/>
              </a:rPr>
              <a:t>tắc</a:t>
            </a:r>
            <a:r>
              <a:rPr lang="en-US" altLang="en-US" sz="1600">
                <a:cs typeface="Arial" panose="020B0604020202020204" pitchFamily="34" charset="0"/>
              </a:rPr>
              <a:t> </a:t>
            </a:r>
            <a:r>
              <a:rPr lang="en-US" altLang="en-US" sz="1600" err="1">
                <a:cs typeface="Arial" panose="020B0604020202020204" pitchFamily="34" charset="0"/>
              </a:rPr>
              <a:t>cộng</a:t>
            </a:r>
            <a:r>
              <a:rPr lang="en-US" altLang="en-US" sz="1600">
                <a:cs typeface="Arial" panose="020B0604020202020204" pitchFamily="34" charset="0"/>
              </a:rPr>
              <a:t>? </a:t>
            </a:r>
          </a:p>
          <a:p>
            <a:pPr eaLnBrk="1" hangingPunct="1">
              <a:spcBef>
                <a:spcPts val="1200"/>
              </a:spcBef>
            </a:pPr>
            <a:r>
              <a:rPr lang="en-US" altLang="en-US" sz="1600">
                <a:cs typeface="Arial" panose="020B0604020202020204" pitchFamily="34" charset="0"/>
              </a:rPr>
              <a:t>Khi </a:t>
            </a:r>
            <a:r>
              <a:rPr lang="en-US" altLang="en-US" sz="1600" err="1">
                <a:cs typeface="Arial" panose="020B0604020202020204" pitchFamily="34" charset="0"/>
              </a:rPr>
              <a:t>nào</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t>
            </a:r>
            <a:r>
              <a:rPr lang="en-US" altLang="en-US" sz="1600" err="1">
                <a:cs typeface="Arial" panose="020B0604020202020204" pitchFamily="34" charset="0"/>
              </a:rPr>
              <a:t>dụng</a:t>
            </a:r>
            <a:r>
              <a:rPr lang="en-US" altLang="en-US" sz="1600">
                <a:cs typeface="Arial" panose="020B0604020202020204" pitchFamily="34" charset="0"/>
              </a:rPr>
              <a:t> qui </a:t>
            </a:r>
            <a:r>
              <a:rPr lang="en-US" altLang="en-US" sz="1600" err="1">
                <a:cs typeface="Arial" panose="020B0604020202020204" pitchFamily="34" charset="0"/>
              </a:rPr>
              <a:t>tắc</a:t>
            </a:r>
            <a:r>
              <a:rPr lang="en-US" altLang="en-US" sz="1600">
                <a:cs typeface="Arial" panose="020B0604020202020204" pitchFamily="34" charset="0"/>
              </a:rPr>
              <a:t> </a:t>
            </a:r>
            <a:r>
              <a:rPr lang="en-US" altLang="en-US" sz="1600" err="1">
                <a:cs typeface="Arial" panose="020B0604020202020204" pitchFamily="34" charset="0"/>
              </a:rPr>
              <a:t>nhân</a:t>
            </a:r>
            <a:r>
              <a:rPr lang="en-US" altLang="en-US" sz="1600">
                <a:cs typeface="Arial" panose="020B0604020202020204" pitchFamily="34" charset="0"/>
              </a:rPr>
              <a:t>?</a:t>
            </a:r>
          </a:p>
          <a:p>
            <a:pPr eaLnBrk="1" hangingPunct="1">
              <a:spcBef>
                <a:spcPts val="1200"/>
              </a:spcBef>
            </a:pPr>
            <a:r>
              <a:rPr lang="en-US" altLang="en-US" sz="1600">
                <a:cs typeface="Arial" panose="020B0604020202020204" pitchFamily="34" charset="0"/>
              </a:rPr>
              <a:t>Ta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t>
            </a:r>
            <a:r>
              <a:rPr lang="en-US" altLang="en-US" sz="1600" err="1">
                <a:cs typeface="Arial" panose="020B0604020202020204" pitchFamily="34" charset="0"/>
              </a:rPr>
              <a:t>dụng</a:t>
            </a:r>
            <a:r>
              <a:rPr lang="en-US" altLang="en-US" sz="1600">
                <a:cs typeface="Arial" panose="020B0604020202020204" pitchFamily="34" charset="0"/>
              </a:rPr>
              <a:t> </a:t>
            </a:r>
            <a:r>
              <a:rPr lang="en-US" altLang="en-US" sz="1600" err="1">
                <a:cs typeface="Arial" panose="020B0604020202020204" pitchFamily="34" charset="0"/>
              </a:rPr>
              <a:t>phối</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cả</a:t>
            </a:r>
            <a:r>
              <a:rPr lang="en-US" altLang="en-US" sz="1600">
                <a:cs typeface="Arial" panose="020B0604020202020204" pitchFamily="34" charset="0"/>
              </a:rPr>
              <a:t> qui </a:t>
            </a:r>
            <a:r>
              <a:rPr lang="en-US" altLang="en-US" sz="1600" err="1">
                <a:cs typeface="Arial" panose="020B0604020202020204" pitchFamily="34" charset="0"/>
              </a:rPr>
              <a:t>tắc</a:t>
            </a:r>
            <a:r>
              <a:rPr lang="en-US" altLang="en-US" sz="1600">
                <a:cs typeface="Arial" panose="020B0604020202020204" pitchFamily="34" charset="0"/>
              </a:rPr>
              <a:t> </a:t>
            </a:r>
            <a:r>
              <a:rPr lang="en-US" altLang="en-US" sz="1600" err="1">
                <a:cs typeface="Arial" panose="020B0604020202020204" pitchFamily="34" charset="0"/>
              </a:rPr>
              <a:t>cộng</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qui </a:t>
            </a:r>
            <a:r>
              <a:rPr lang="en-US" altLang="en-US" sz="1600" err="1">
                <a:cs typeface="Arial" panose="020B0604020202020204" pitchFamily="34" charset="0"/>
              </a:rPr>
              <a:t>tắc</a:t>
            </a:r>
            <a:r>
              <a:rPr lang="en-US" altLang="en-US" sz="1600">
                <a:cs typeface="Arial" panose="020B0604020202020204" pitchFamily="34" charset="0"/>
              </a:rPr>
              <a:t> </a:t>
            </a:r>
            <a:r>
              <a:rPr lang="en-US" altLang="en-US" sz="1600" err="1">
                <a:cs typeface="Arial" panose="020B0604020202020204" pitchFamily="34" charset="0"/>
              </a:rPr>
              <a:t>nhân</a:t>
            </a:r>
            <a:endParaRPr lang="en-US" altLang="en-US" sz="1600">
              <a:cs typeface="Arial" panose="020B0604020202020204" pitchFamily="34" charset="0"/>
            </a:endParaRPr>
          </a:p>
          <a:p>
            <a:pPr eaLnBrk="1" hangingPunct="1">
              <a:spcBef>
                <a:spcPts val="1200"/>
              </a:spcBef>
            </a:pPr>
            <a:r>
              <a:rPr lang="en-US" altLang="en-US" sz="1600" err="1">
                <a:cs typeface="Arial" panose="020B0604020202020204" pitchFamily="34" charset="0"/>
              </a:rPr>
              <a:t>Bằng</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ta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nhiều</a:t>
            </a:r>
            <a:r>
              <a:rPr lang="en-US" altLang="en-US" sz="1600">
                <a:cs typeface="Arial" panose="020B0604020202020204" pitchFamily="34" charset="0"/>
              </a:rPr>
              <a:t> </a:t>
            </a:r>
            <a:r>
              <a:rPr lang="en-US" altLang="en-US" sz="1600" err="1">
                <a:cs typeface="Arial" panose="020B0604020202020204" pitchFamily="34" charset="0"/>
              </a:rPr>
              <a:t>bài</a:t>
            </a:r>
            <a:r>
              <a:rPr lang="en-US" altLang="en-US" sz="1600">
                <a:cs typeface="Arial" panose="020B0604020202020204" pitchFamily="34" charset="0"/>
              </a:rPr>
              <a:t> </a:t>
            </a:r>
            <a:r>
              <a:rPr lang="en-US" altLang="en-US" sz="1600" err="1">
                <a:cs typeface="Arial" panose="020B0604020202020204" pitchFamily="34" charset="0"/>
              </a:rPr>
              <a:t>toán</a:t>
            </a:r>
            <a:r>
              <a:rPr lang="en-US" altLang="en-US" sz="1600">
                <a:cs typeface="Arial" panose="020B0604020202020204" pitchFamily="34" charset="0"/>
              </a:rPr>
              <a:t> </a:t>
            </a:r>
            <a:r>
              <a:rPr lang="en-US" altLang="en-US" sz="1600" err="1">
                <a:cs typeface="Arial" panose="020B0604020202020204" pitchFamily="34" charset="0"/>
              </a:rPr>
              <a:t>thú</a:t>
            </a:r>
            <a:r>
              <a:rPr lang="en-US" altLang="en-US" sz="1600">
                <a:cs typeface="Arial" panose="020B0604020202020204" pitchFamily="34" charset="0"/>
              </a:rPr>
              <a:t> </a:t>
            </a:r>
            <a:r>
              <a:rPr lang="en-US" altLang="en-US" sz="1600" err="1">
                <a:cs typeface="Arial" panose="020B0604020202020204" pitchFamily="34" charset="0"/>
              </a:rPr>
              <a:t>vị</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err="1">
                <a:cs typeface="Arial" panose="020B0604020202020204" pitchFamily="34" charset="0"/>
              </a:rPr>
              <a:t>phức</a:t>
            </a:r>
            <a:r>
              <a:rPr lang="en-US" altLang="en-US" sz="1600">
                <a:cs typeface="Arial" panose="020B0604020202020204" pitchFamily="34" charset="0"/>
              </a:rPr>
              <a:t> </a:t>
            </a:r>
            <a:r>
              <a:rPr lang="en-US" altLang="en-US" sz="1600" err="1">
                <a:cs typeface="Arial" panose="020B0604020202020204" pitchFamily="34" charset="0"/>
              </a:rPr>
              <a:t>tạp</a:t>
            </a:r>
            <a:r>
              <a:rPr lang="en-US" altLang="en-US" sz="1600">
                <a:cs typeface="Arial" panose="020B0604020202020204" pitchFamily="34" charset="0"/>
              </a:rPr>
              <a:t> </a:t>
            </a:r>
            <a:r>
              <a:rPr lang="en-US" altLang="en-US" sz="1600" err="1">
                <a:cs typeface="Arial" panose="020B0604020202020204" pitchFamily="34" charset="0"/>
              </a:rPr>
              <a:t>hơn</a:t>
            </a:r>
            <a:endParaRPr lang="en-US" alt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2</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59501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Phối</a:t>
            </a:r>
            <a:r>
              <a:rPr lang="en-US" altLang="en-US" sz="2000" b="1"/>
              <a:t> </a:t>
            </a:r>
            <a:r>
              <a:rPr lang="en-US" altLang="en-US" sz="2000" b="1" err="1"/>
              <a:t>hợp</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r>
              <a:rPr lang="en-US" altLang="en-US" sz="2000" b="1"/>
              <a:t> </a:t>
            </a:r>
            <a:r>
              <a:rPr lang="en-US" altLang="en-US" sz="2000" b="1" err="1"/>
              <a:t>và</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buNone/>
            </a:pPr>
            <a:r>
              <a:rPr lang="en-US" altLang="en-US" sz="1600" b="1" err="1">
                <a:solidFill>
                  <a:schemeClr val="tx1"/>
                </a:solidFill>
                <a:cs typeface="Arial" panose="020B0604020202020204" pitchFamily="34" charset="0"/>
              </a:rPr>
              <a:t>Ví</a:t>
            </a:r>
            <a:r>
              <a:rPr lang="en-US" altLang="en-US" sz="1600" b="1">
                <a:solidFill>
                  <a:schemeClr val="tx1"/>
                </a:solidFill>
                <a:cs typeface="Arial" panose="020B0604020202020204" pitchFamily="34" charset="0"/>
              </a:rPr>
              <a:t> </a:t>
            </a:r>
            <a:r>
              <a:rPr lang="en-US" altLang="en-US" sz="1600" b="1" err="1">
                <a:solidFill>
                  <a:schemeClr val="tx1"/>
                </a:solidFill>
                <a:cs typeface="Arial" panose="020B0604020202020204" pitchFamily="34" charset="0"/>
              </a:rPr>
              <a:t>dụ</a:t>
            </a:r>
            <a:r>
              <a:rPr lang="en-US" altLang="en-US" sz="1600" b="1">
                <a:solidFill>
                  <a:schemeClr val="tx1"/>
                </a:solidFill>
                <a:cs typeface="Arial" panose="020B0604020202020204" pitchFamily="34" charset="0"/>
              </a:rPr>
              <a:t> 1.</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ó</a:t>
            </a:r>
            <a:r>
              <a:rPr lang="en-US" altLang="en-US" sz="1600">
                <a:solidFill>
                  <a:schemeClr val="tx1"/>
                </a:solidFill>
                <a:cs typeface="Arial" panose="020B0604020202020204" pitchFamily="34" charset="0"/>
              </a:rPr>
              <a:t> bao </a:t>
            </a:r>
            <a:r>
              <a:rPr lang="en-US" altLang="en-US" sz="1600" err="1">
                <a:solidFill>
                  <a:schemeClr val="tx1"/>
                </a:solidFill>
                <a:cs typeface="Arial" panose="020B0604020202020204" pitchFamily="34" charset="0"/>
              </a:rPr>
              <a:t>nhiê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ách</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đặ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tên</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ho</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biến</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trong</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ngôn</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ngữ</a:t>
            </a:r>
            <a:r>
              <a:rPr lang="en-US" altLang="en-US" sz="1600">
                <a:solidFill>
                  <a:schemeClr val="tx1"/>
                </a:solidFill>
                <a:cs typeface="Arial" panose="020B0604020202020204" pitchFamily="34" charset="0"/>
              </a:rPr>
              <a:t> BASIC </a:t>
            </a:r>
            <a:r>
              <a:rPr lang="en-US" altLang="en-US" sz="1600" err="1">
                <a:solidFill>
                  <a:schemeClr val="tx1"/>
                </a:solidFill>
                <a:cs typeface="Arial" panose="020B0604020202020204" pitchFamily="34" charset="0"/>
              </a:rPr>
              <a:t>có</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dạng</a:t>
            </a:r>
            <a:r>
              <a:rPr lang="en-US" altLang="zh-TW" sz="1600">
                <a:solidFill>
                  <a:schemeClr val="tx1"/>
                </a:solidFill>
                <a:cs typeface="Arial" panose="020B0604020202020204" pitchFamily="34" charset="0"/>
              </a:rPr>
              <a:t>: </a:t>
            </a:r>
          </a:p>
          <a:p>
            <a:r>
              <a:rPr lang="en-US" altLang="zh-TW" sz="1600" err="1">
                <a:solidFill>
                  <a:schemeClr val="tx1"/>
                </a:solidFill>
                <a:cs typeface="Arial" panose="020B0604020202020204" pitchFamily="34" charset="0"/>
              </a:rPr>
              <a:t>một</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hữ</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ái</a:t>
            </a:r>
            <a:endParaRPr lang="en-US" altLang="zh-TW" sz="1600">
              <a:solidFill>
                <a:schemeClr val="tx1"/>
              </a:solidFill>
              <a:cs typeface="Arial" panose="020B0604020202020204" pitchFamily="34" charset="0"/>
            </a:endParaRPr>
          </a:p>
          <a:p>
            <a:r>
              <a:rPr lang="en-US" altLang="zh-TW" sz="1600" err="1">
                <a:solidFill>
                  <a:schemeClr val="tx1"/>
                </a:solidFill>
                <a:cs typeface="Arial" panose="020B0604020202020204" pitchFamily="34" charset="0"/>
              </a:rPr>
              <a:t>hoặc</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bắt</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đầu</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là</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một</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hữ</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cái</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và</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sau</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đó</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là</a:t>
            </a:r>
            <a:r>
              <a:rPr lang="en-US" altLang="zh-TW" sz="1600">
                <a:solidFill>
                  <a:schemeClr val="tx1"/>
                </a:solidFill>
                <a:cs typeface="Arial" panose="020B0604020202020204" pitchFamily="34" charset="0"/>
              </a:rPr>
              <a:t> 1 </a:t>
            </a:r>
            <a:r>
              <a:rPr lang="en-US" altLang="zh-TW" sz="1600" err="1">
                <a:solidFill>
                  <a:schemeClr val="tx1"/>
                </a:solidFill>
                <a:cs typeface="Arial" panose="020B0604020202020204" pitchFamily="34" charset="0"/>
              </a:rPr>
              <a:t>chữ</a:t>
            </a:r>
            <a:r>
              <a:rPr lang="en-US" altLang="zh-TW" sz="1600">
                <a:solidFill>
                  <a:schemeClr val="tx1"/>
                </a:solidFill>
                <a:cs typeface="Arial" panose="020B0604020202020204" pitchFamily="34" charset="0"/>
              </a:rPr>
              <a:t> </a:t>
            </a:r>
            <a:r>
              <a:rPr lang="en-US" altLang="zh-TW" sz="1600" err="1">
                <a:solidFill>
                  <a:schemeClr val="tx1"/>
                </a:solidFill>
                <a:cs typeface="Arial" panose="020B0604020202020204" pitchFamily="34" charset="0"/>
              </a:rPr>
              <a:t>số</a:t>
            </a:r>
            <a:r>
              <a:rPr lang="en-US" altLang="zh-TW" sz="1600">
                <a:solidFill>
                  <a:schemeClr val="tx1"/>
                </a:solidFill>
                <a:cs typeface="Arial" panose="020B0604020202020204" pitchFamily="34" charset="0"/>
              </a:rPr>
              <a:t>                                                            </a:t>
            </a:r>
          </a:p>
          <a:p>
            <a:pPr marL="0" indent="0" eaLnBrk="1" hangingPunct="1">
              <a:buNone/>
            </a:pPr>
            <a:endParaRPr lang="en-US" sz="1600">
              <a:solidFill>
                <a:schemeClr val="tx1"/>
              </a:solidFill>
              <a:cs typeface="Arial" panose="020B0604020202020204" pitchFamily="34" charset="0"/>
            </a:endParaRPr>
          </a:p>
          <a:p>
            <a:pPr marL="0" lvl="0" indent="0" eaLnBrk="1" hangingPunct="1">
              <a:buNone/>
            </a:pPr>
            <a:endParaRPr lang="en-US" sz="1600" b="1">
              <a:solidFill>
                <a:schemeClr val="tx1"/>
              </a:solidFill>
              <a:cs typeface="Arial" panose="020B0604020202020204" pitchFamily="34" charset="0"/>
            </a:endParaRPr>
          </a:p>
          <a:p>
            <a:pPr marL="0" lvl="0" indent="0" eaLnBrk="1" hangingPunct="1">
              <a:buNone/>
            </a:pPr>
            <a:r>
              <a:rPr lang="en-US" sz="1600" b="1" err="1">
                <a:solidFill>
                  <a:schemeClr val="tx1"/>
                </a:solidFill>
                <a:cs typeface="Arial" panose="020B0604020202020204" pitchFamily="34" charset="0"/>
              </a:rPr>
              <a:t>Ví</a:t>
            </a:r>
            <a:r>
              <a:rPr lang="en-US" sz="1600" b="1">
                <a:solidFill>
                  <a:schemeClr val="tx1"/>
                </a:solidFill>
                <a:cs typeface="Arial" panose="020B0604020202020204" pitchFamily="34" charset="0"/>
              </a:rPr>
              <a:t> </a:t>
            </a:r>
            <a:r>
              <a:rPr lang="en-US" sz="1600" b="1" err="1">
                <a:solidFill>
                  <a:schemeClr val="tx1"/>
                </a:solidFill>
                <a:cs typeface="Arial" panose="020B0604020202020204" pitchFamily="34" charset="0"/>
              </a:rPr>
              <a:t>dụ</a:t>
            </a:r>
            <a:r>
              <a:rPr lang="en-US" sz="1600" b="1">
                <a:solidFill>
                  <a:schemeClr val="tx1"/>
                </a:solidFill>
                <a:cs typeface="Arial" panose="020B0604020202020204" pitchFamily="34" charset="0"/>
              </a:rPr>
              <a:t> 2.</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Có</a:t>
            </a:r>
            <a:r>
              <a:rPr lang="en-US" sz="1600">
                <a:solidFill>
                  <a:schemeClr val="tx1"/>
                </a:solidFill>
                <a:cs typeface="Arial" panose="020B0604020202020204" pitchFamily="34" charset="0"/>
              </a:rPr>
              <a:t> bao </a:t>
            </a:r>
            <a:r>
              <a:rPr lang="en-US" sz="1600" err="1">
                <a:solidFill>
                  <a:schemeClr val="tx1"/>
                </a:solidFill>
                <a:cs typeface="Arial" panose="020B0604020202020204" pitchFamily="34" charset="0"/>
              </a:rPr>
              <a:t>nhiêu</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số</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nguyên</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từ</a:t>
            </a:r>
            <a:r>
              <a:rPr lang="en-US" sz="1600">
                <a:solidFill>
                  <a:schemeClr val="tx1"/>
                </a:solidFill>
                <a:cs typeface="Arial" panose="020B0604020202020204" pitchFamily="34" charset="0"/>
              </a:rPr>
              <a:t> 1 </a:t>
            </a:r>
            <a:r>
              <a:rPr lang="en-US" sz="1600" err="1">
                <a:solidFill>
                  <a:schemeClr val="tx1"/>
                </a:solidFill>
                <a:cs typeface="Arial" panose="020B0604020202020204" pitchFamily="34" charset="0"/>
              </a:rPr>
              <a:t>đến</a:t>
            </a:r>
            <a:r>
              <a:rPr lang="en-US" sz="1600">
                <a:solidFill>
                  <a:schemeClr val="tx1"/>
                </a:solidFill>
                <a:cs typeface="Arial" panose="020B0604020202020204" pitchFamily="34" charset="0"/>
              </a:rPr>
              <a:t> 999 </a:t>
            </a:r>
            <a:r>
              <a:rPr lang="en-US" sz="1600" err="1">
                <a:solidFill>
                  <a:schemeClr val="tx1"/>
                </a:solidFill>
                <a:cs typeface="Arial" panose="020B0604020202020204" pitchFamily="34" charset="0"/>
              </a:rPr>
              <a:t>không</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chứa</a:t>
            </a:r>
            <a:r>
              <a:rPr lang="en-US" sz="1600">
                <a:solidFill>
                  <a:schemeClr val="tx1"/>
                </a:solidFill>
                <a:cs typeface="Arial" panose="020B0604020202020204" pitchFamily="34" charset="0"/>
              </a:rPr>
              <a:t> 1 </a:t>
            </a:r>
            <a:r>
              <a:rPr lang="en-US" sz="1600" err="1">
                <a:solidFill>
                  <a:schemeClr val="tx1"/>
                </a:solidFill>
                <a:cs typeface="Arial" panose="020B0604020202020204" pitchFamily="34" charset="0"/>
              </a:rPr>
              <a:t>chữ</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số</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nào</a:t>
            </a:r>
            <a:r>
              <a:rPr lang="en-US" sz="1600">
                <a:solidFill>
                  <a:schemeClr val="tx1"/>
                </a:solidFill>
                <a:cs typeface="Arial" panose="020B0604020202020204" pitchFamily="34" charset="0"/>
              </a:rPr>
              <a:t> </a:t>
            </a:r>
            <a:r>
              <a:rPr lang="en-US" sz="1600" err="1">
                <a:solidFill>
                  <a:schemeClr val="tx1"/>
                </a:solidFill>
                <a:cs typeface="Arial" panose="020B0604020202020204" pitchFamily="34" charset="0"/>
              </a:rPr>
              <a:t>quá</a:t>
            </a:r>
            <a:r>
              <a:rPr lang="en-US" sz="1600">
                <a:solidFill>
                  <a:schemeClr val="tx1"/>
                </a:solidFill>
                <a:cs typeface="Arial" panose="020B0604020202020204" pitchFamily="34" charset="0"/>
              </a:rPr>
              <a:t> 1 </a:t>
            </a:r>
            <a:r>
              <a:rPr lang="en-US" sz="1600" err="1">
                <a:solidFill>
                  <a:schemeClr val="tx1"/>
                </a:solidFill>
                <a:cs typeface="Arial" panose="020B0604020202020204" pitchFamily="34" charset="0"/>
              </a:rPr>
              <a:t>lần</a:t>
            </a:r>
            <a:r>
              <a:rPr lang="en-US" sz="1600">
                <a:solidFill>
                  <a:schemeClr val="tx1"/>
                </a:solidFill>
                <a:cs typeface="Arial" panose="020B0604020202020204" pitchFamily="34" charset="0"/>
              </a:rPr>
              <a:t> ?</a:t>
            </a:r>
          </a:p>
          <a:p>
            <a:pPr marL="0" indent="0" eaLnBrk="1" hangingPunct="1">
              <a:buNone/>
            </a:pPr>
            <a:endParaRPr lang="en-US" sz="1600">
              <a:solidFill>
                <a:schemeClr val="tx1"/>
              </a:solidFill>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3</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2437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Phối</a:t>
            </a:r>
            <a:r>
              <a:rPr lang="en-US" altLang="en-US" sz="2000" b="1"/>
              <a:t> </a:t>
            </a:r>
            <a:r>
              <a:rPr lang="en-US" altLang="en-US" sz="2000" b="1" err="1"/>
              <a:t>hợp</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r>
              <a:rPr lang="en-US" altLang="en-US" sz="2000" b="1"/>
              <a:t> </a:t>
            </a:r>
            <a:r>
              <a:rPr lang="en-US" altLang="en-US" sz="2000" b="1" err="1"/>
              <a:t>và</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buNone/>
            </a:pPr>
            <a:r>
              <a:rPr lang="en-US" altLang="en-US" sz="1600" b="1" err="1">
                <a:solidFill>
                  <a:schemeClr val="tx1"/>
                </a:solidFill>
                <a:cs typeface="Arial" panose="020B0604020202020204" pitchFamily="34" charset="0"/>
              </a:rPr>
              <a:t>Ví</a:t>
            </a:r>
            <a:r>
              <a:rPr lang="en-US" altLang="en-US" sz="1600" b="1">
                <a:solidFill>
                  <a:schemeClr val="tx1"/>
                </a:solidFill>
                <a:cs typeface="Arial" panose="020B0604020202020204" pitchFamily="34" charset="0"/>
              </a:rPr>
              <a:t> </a:t>
            </a:r>
            <a:r>
              <a:rPr lang="en-US" altLang="en-US" sz="1600" b="1" err="1">
                <a:solidFill>
                  <a:schemeClr val="tx1"/>
                </a:solidFill>
                <a:cs typeface="Arial" panose="020B0604020202020204" pitchFamily="34" charset="0"/>
              </a:rPr>
              <a:t>dụ</a:t>
            </a:r>
            <a:r>
              <a:rPr lang="en-US" altLang="en-US" sz="1600" b="1">
                <a:solidFill>
                  <a:schemeClr val="tx1"/>
                </a:solidFill>
                <a:cs typeface="Arial" panose="020B0604020202020204" pitchFamily="34" charset="0"/>
              </a:rPr>
              <a:t> 3</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ỗi</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á</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nhân</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sử</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dụng</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ạng</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áy</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tính</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đề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ó</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ậ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khẩ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gồm</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từ</a:t>
            </a:r>
            <a:r>
              <a:rPr lang="en-US" altLang="en-US" sz="1600">
                <a:solidFill>
                  <a:schemeClr val="tx1"/>
                </a:solidFill>
                <a:cs typeface="Arial" panose="020B0604020202020204" pitchFamily="34" charset="0"/>
              </a:rPr>
              <a:t> 6 </a:t>
            </a:r>
            <a:r>
              <a:rPr lang="en-US" altLang="en-US" sz="1600" err="1">
                <a:solidFill>
                  <a:schemeClr val="tx1"/>
                </a:solidFill>
                <a:cs typeface="Arial" panose="020B0604020202020204" pitchFamily="34" charset="0"/>
              </a:rPr>
              <a:t>đến</a:t>
            </a:r>
            <a:r>
              <a:rPr lang="en-US" altLang="en-US" sz="1600">
                <a:solidFill>
                  <a:schemeClr val="tx1"/>
                </a:solidFill>
                <a:cs typeface="Arial" panose="020B0604020202020204" pitchFamily="34" charset="0"/>
              </a:rPr>
              <a:t> 8 </a:t>
            </a:r>
            <a:r>
              <a:rPr lang="en-US" altLang="en-US" sz="1600" err="1">
                <a:solidFill>
                  <a:schemeClr val="tx1"/>
                </a:solidFill>
                <a:cs typeface="Arial" panose="020B0604020202020204" pitchFamily="34" charset="0"/>
              </a:rPr>
              <a:t>ký</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tự</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ỗi</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ký</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tự</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là</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hữ</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ái</a:t>
            </a:r>
            <a:r>
              <a:rPr lang="en-US" altLang="en-US" sz="1600">
                <a:solidFill>
                  <a:schemeClr val="tx1"/>
                </a:solidFill>
                <a:cs typeface="Arial" panose="020B0604020202020204" pitchFamily="34" charset="0"/>
              </a:rPr>
              <a:t> in </a:t>
            </a:r>
            <a:r>
              <a:rPr lang="en-US" altLang="en-US" sz="1600" err="1">
                <a:solidFill>
                  <a:schemeClr val="tx1"/>
                </a:solidFill>
                <a:cs typeface="Arial" panose="020B0604020202020204" pitchFamily="34" charset="0"/>
              </a:rPr>
              <a:t>hoa</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hoặc</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hữ</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số</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ậ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khẩ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phải</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hứa</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í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nhấ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ộ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hữ</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số</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ó</a:t>
            </a:r>
            <a:r>
              <a:rPr lang="en-US" altLang="en-US" sz="1600">
                <a:solidFill>
                  <a:schemeClr val="tx1"/>
                </a:solidFill>
                <a:cs typeface="Arial" panose="020B0604020202020204" pitchFamily="34" charset="0"/>
              </a:rPr>
              <a:t> bao </a:t>
            </a:r>
            <a:r>
              <a:rPr lang="en-US" altLang="en-US" sz="1600" err="1">
                <a:solidFill>
                  <a:schemeClr val="tx1"/>
                </a:solidFill>
                <a:cs typeface="Arial" panose="020B0604020202020204" pitchFamily="34" charset="0"/>
              </a:rPr>
              <a:t>nhiê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ậ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khẩ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khác</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nhau</a:t>
            </a:r>
            <a:r>
              <a:rPr lang="en-US" altLang="en-US" sz="1600">
                <a:solidFill>
                  <a:schemeClr val="tx1"/>
                </a:solidFill>
                <a:cs typeface="Arial" panose="020B0604020202020204" pitchFamily="34" charset="0"/>
              </a:rPr>
              <a:t>?</a:t>
            </a:r>
          </a:p>
          <a:p>
            <a:pPr marL="0" indent="0">
              <a:buNone/>
            </a:pPr>
            <a:endParaRPr 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4</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35139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Phối</a:t>
            </a:r>
            <a:r>
              <a:rPr lang="en-US" altLang="en-US" sz="2000" b="1"/>
              <a:t> </a:t>
            </a:r>
            <a:r>
              <a:rPr lang="en-US" altLang="en-US" sz="2000" b="1" err="1"/>
              <a:t>hợp</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r>
              <a:rPr lang="en-US" altLang="en-US" sz="2000" b="1"/>
              <a:t> </a:t>
            </a:r>
            <a:r>
              <a:rPr lang="en-US" altLang="en-US" sz="2000" b="1" err="1"/>
              <a:t>và</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buNone/>
            </a:pPr>
            <a:r>
              <a:rPr lang="en-US" altLang="en-US" sz="1600" b="1" err="1">
                <a:solidFill>
                  <a:schemeClr val="tx1"/>
                </a:solidFill>
                <a:cs typeface="Arial" panose="020B0604020202020204" pitchFamily="34" charset="0"/>
              </a:rPr>
              <a:t>Ví</a:t>
            </a:r>
            <a:r>
              <a:rPr lang="en-US" altLang="en-US" sz="1600" b="1">
                <a:solidFill>
                  <a:schemeClr val="tx1"/>
                </a:solidFill>
                <a:cs typeface="Arial" panose="020B0604020202020204" pitchFamily="34" charset="0"/>
              </a:rPr>
              <a:t> </a:t>
            </a:r>
            <a:r>
              <a:rPr lang="en-US" altLang="en-US" sz="1600" b="1" err="1">
                <a:solidFill>
                  <a:schemeClr val="tx1"/>
                </a:solidFill>
                <a:cs typeface="Arial" panose="020B0604020202020204" pitchFamily="34" charset="0"/>
              </a:rPr>
              <a:t>dụ</a:t>
            </a:r>
            <a:r>
              <a:rPr lang="en-US" altLang="en-US" sz="1600" b="1">
                <a:solidFill>
                  <a:schemeClr val="tx1"/>
                </a:solidFill>
                <a:cs typeface="Arial" panose="020B0604020202020204" pitchFamily="34" charset="0"/>
              </a:rPr>
              <a:t> 3</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ỗi</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á</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nhân</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sử</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dụng</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ạng</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áy</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tính</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đề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ó</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ậ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khẩ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gồm</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từ</a:t>
            </a:r>
            <a:r>
              <a:rPr lang="en-US" altLang="en-US" sz="1600">
                <a:solidFill>
                  <a:schemeClr val="tx1"/>
                </a:solidFill>
                <a:cs typeface="Arial" panose="020B0604020202020204" pitchFamily="34" charset="0"/>
              </a:rPr>
              <a:t> 6 </a:t>
            </a:r>
            <a:r>
              <a:rPr lang="en-US" altLang="en-US" sz="1600" err="1">
                <a:solidFill>
                  <a:schemeClr val="tx1"/>
                </a:solidFill>
                <a:cs typeface="Arial" panose="020B0604020202020204" pitchFamily="34" charset="0"/>
              </a:rPr>
              <a:t>đến</a:t>
            </a:r>
            <a:r>
              <a:rPr lang="en-US" altLang="en-US" sz="1600">
                <a:solidFill>
                  <a:schemeClr val="tx1"/>
                </a:solidFill>
                <a:cs typeface="Arial" panose="020B0604020202020204" pitchFamily="34" charset="0"/>
              </a:rPr>
              <a:t> 8 </a:t>
            </a:r>
            <a:r>
              <a:rPr lang="en-US" altLang="en-US" sz="1600" err="1">
                <a:solidFill>
                  <a:schemeClr val="tx1"/>
                </a:solidFill>
                <a:cs typeface="Arial" panose="020B0604020202020204" pitchFamily="34" charset="0"/>
              </a:rPr>
              <a:t>ký</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tự</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ỗi</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ký</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tự</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là</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hữ</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ái</a:t>
            </a:r>
            <a:r>
              <a:rPr lang="en-US" altLang="en-US" sz="1600">
                <a:solidFill>
                  <a:schemeClr val="tx1"/>
                </a:solidFill>
                <a:cs typeface="Arial" panose="020B0604020202020204" pitchFamily="34" charset="0"/>
              </a:rPr>
              <a:t> in </a:t>
            </a:r>
            <a:r>
              <a:rPr lang="en-US" altLang="en-US" sz="1600" err="1">
                <a:solidFill>
                  <a:schemeClr val="tx1"/>
                </a:solidFill>
                <a:cs typeface="Arial" panose="020B0604020202020204" pitchFamily="34" charset="0"/>
              </a:rPr>
              <a:t>hoa</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hoặc</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hữ</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số</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ậ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khẩ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phải</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hứa</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í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nhấ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ộ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hữ</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số</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Có</a:t>
            </a:r>
            <a:r>
              <a:rPr lang="en-US" altLang="en-US" sz="1600">
                <a:solidFill>
                  <a:schemeClr val="tx1"/>
                </a:solidFill>
                <a:cs typeface="Arial" panose="020B0604020202020204" pitchFamily="34" charset="0"/>
              </a:rPr>
              <a:t> bao </a:t>
            </a:r>
            <a:r>
              <a:rPr lang="en-US" altLang="en-US" sz="1600" err="1">
                <a:solidFill>
                  <a:schemeClr val="tx1"/>
                </a:solidFill>
                <a:cs typeface="Arial" panose="020B0604020202020204" pitchFamily="34" charset="0"/>
              </a:rPr>
              <a:t>nhiê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mật</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khẩu</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khác</a:t>
            </a:r>
            <a:r>
              <a:rPr lang="en-US" altLang="en-US" sz="1600">
                <a:solidFill>
                  <a:schemeClr val="tx1"/>
                </a:solidFill>
                <a:cs typeface="Arial" panose="020B0604020202020204" pitchFamily="34" charset="0"/>
              </a:rPr>
              <a:t> </a:t>
            </a:r>
            <a:r>
              <a:rPr lang="en-US" altLang="en-US" sz="1600" err="1">
                <a:solidFill>
                  <a:schemeClr val="tx1"/>
                </a:solidFill>
                <a:cs typeface="Arial" panose="020B0604020202020204" pitchFamily="34" charset="0"/>
              </a:rPr>
              <a:t>nhau</a:t>
            </a:r>
            <a:r>
              <a:rPr lang="en-US" altLang="en-US" sz="1600">
                <a:solidFill>
                  <a:schemeClr val="tx1"/>
                </a:solidFill>
                <a:cs typeface="Arial" panose="020B0604020202020204" pitchFamily="34" charset="0"/>
              </a:rPr>
              <a:t>?</a:t>
            </a:r>
          </a:p>
          <a:p>
            <a:pPr marL="0" indent="0">
              <a:buNone/>
            </a:pPr>
            <a:endParaRPr 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5</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52742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Phối</a:t>
            </a:r>
            <a:r>
              <a:rPr lang="en-US" altLang="en-US" sz="2000" b="1"/>
              <a:t> </a:t>
            </a:r>
            <a:r>
              <a:rPr lang="en-US" altLang="en-US" sz="2000" b="1" err="1"/>
              <a:t>hợp</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r>
              <a:rPr lang="en-US" altLang="en-US" sz="2000" b="1"/>
              <a:t> </a:t>
            </a:r>
            <a:r>
              <a:rPr lang="en-US" altLang="en-US" sz="2000" b="1" err="1"/>
              <a:t>và</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609600" indent="-609600" algn="just" eaLnBrk="1" hangingPunct="1">
              <a:spcBef>
                <a:spcPts val="1200"/>
              </a:spcBef>
              <a:buFont typeface="Wingdings" panose="05000000000000000000" pitchFamily="2" charset="2"/>
              <a:buNone/>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4. </a:t>
            </a:r>
            <a:r>
              <a:rPr lang="en-US" altLang="en-US" sz="1600" err="1">
                <a:cs typeface="Arial" panose="020B0604020202020204" pitchFamily="34" charset="0"/>
              </a:rPr>
              <a:t>Có</a:t>
            </a:r>
            <a:r>
              <a:rPr lang="en-US" altLang="en-US" sz="1600">
                <a:cs typeface="Arial" panose="020B0604020202020204" pitchFamily="34" charset="0"/>
              </a:rPr>
              <a:t> 10 </a:t>
            </a:r>
            <a:r>
              <a:rPr lang="en-US" altLang="en-US" sz="1600" err="1">
                <a:cs typeface="Arial" panose="020B0604020202020204" pitchFamily="34" charset="0"/>
              </a:rPr>
              <a:t>người</a:t>
            </a:r>
            <a:r>
              <a:rPr lang="en-US" altLang="en-US" sz="1600">
                <a:cs typeface="Arial" panose="020B0604020202020204" pitchFamily="34" charset="0"/>
              </a:rPr>
              <a:t> </a:t>
            </a:r>
            <a:r>
              <a:rPr lang="en-US" altLang="en-US" sz="1600" err="1">
                <a:cs typeface="Arial" panose="020B0604020202020204" pitchFamily="34" charset="0"/>
              </a:rPr>
              <a:t>tham</a:t>
            </a:r>
            <a:r>
              <a:rPr lang="en-US" altLang="en-US" sz="1600">
                <a:cs typeface="Arial" panose="020B0604020202020204" pitchFamily="34" charset="0"/>
              </a:rPr>
              <a:t> </a:t>
            </a:r>
            <a:r>
              <a:rPr lang="en-US" altLang="en-US" sz="1600" err="1">
                <a:cs typeface="Arial" panose="020B0604020202020204" pitchFamily="34" charset="0"/>
              </a:rPr>
              <a:t>gia</a:t>
            </a:r>
            <a:r>
              <a:rPr lang="en-US" altLang="en-US" sz="1600">
                <a:cs typeface="Arial" panose="020B0604020202020204" pitchFamily="34" charset="0"/>
              </a:rPr>
              <a:t> </a:t>
            </a:r>
            <a:r>
              <a:rPr lang="en-US" altLang="en-US" sz="1600" err="1">
                <a:cs typeface="Arial" panose="020B0604020202020204" pitchFamily="34" charset="0"/>
              </a:rPr>
              <a:t>vào</a:t>
            </a:r>
            <a:r>
              <a:rPr lang="en-US" altLang="en-US" sz="1600">
                <a:cs typeface="Arial" panose="020B0604020202020204" pitchFamily="34" charset="0"/>
              </a:rPr>
              <a:t> </a:t>
            </a:r>
            <a:r>
              <a:rPr lang="en-US" altLang="en-US" sz="1600" err="1">
                <a:cs typeface="Arial" panose="020B0604020202020204" pitchFamily="34" charset="0"/>
              </a:rPr>
              <a:t>việc</a:t>
            </a:r>
            <a:r>
              <a:rPr lang="en-US" altLang="en-US" sz="1600">
                <a:cs typeface="Arial" panose="020B0604020202020204" pitchFamily="34" charset="0"/>
              </a:rPr>
              <a:t> </a:t>
            </a:r>
            <a:r>
              <a:rPr lang="en-US" altLang="en-US" sz="1600" err="1">
                <a:cs typeface="Arial" panose="020B0604020202020204" pitchFamily="34" charset="0"/>
              </a:rPr>
              <a:t>chụp</a:t>
            </a:r>
            <a:r>
              <a:rPr lang="en-US" altLang="en-US" sz="1600">
                <a:cs typeface="Arial" panose="020B0604020202020204" pitchFamily="34" charset="0"/>
              </a:rPr>
              <a:t> </a:t>
            </a:r>
            <a:r>
              <a:rPr lang="en-US" altLang="en-US" sz="1600" err="1">
                <a:cs typeface="Arial" panose="020B0604020202020204" pitchFamily="34" charset="0"/>
              </a:rPr>
              <a:t>ảnh</a:t>
            </a:r>
            <a:r>
              <a:rPr lang="en-US" altLang="en-US" sz="1600">
                <a:cs typeface="Arial" panose="020B0604020202020204" pitchFamily="34" charset="0"/>
              </a:rPr>
              <a:t> </a:t>
            </a:r>
            <a:r>
              <a:rPr lang="en-US" altLang="en-US" sz="1600" err="1">
                <a:cs typeface="Arial" panose="020B0604020202020204" pitchFamily="34" charset="0"/>
              </a:rPr>
              <a:t>kỷ</a:t>
            </a:r>
            <a:r>
              <a:rPr lang="en-US" altLang="en-US" sz="1600">
                <a:cs typeface="Arial" panose="020B0604020202020204" pitchFamily="34" charset="0"/>
              </a:rPr>
              <a:t> </a:t>
            </a:r>
            <a:r>
              <a:rPr lang="en-US" altLang="en-US" sz="1600" err="1">
                <a:cs typeface="Arial" panose="020B0604020202020204" pitchFamily="34" charset="0"/>
              </a:rPr>
              <a:t>niệm</a:t>
            </a:r>
            <a:r>
              <a:rPr lang="en-US" altLang="en-US" sz="1600">
                <a:cs typeface="Arial" panose="020B0604020202020204" pitchFamily="34" charset="0"/>
              </a:rPr>
              <a:t> ở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đám</a:t>
            </a:r>
            <a:r>
              <a:rPr lang="en-US" altLang="en-US" sz="1600">
                <a:cs typeface="Arial" panose="020B0604020202020204" pitchFamily="34" charset="0"/>
              </a:rPr>
              <a:t> </a:t>
            </a:r>
            <a:r>
              <a:rPr lang="en-US" altLang="en-US" sz="1600" err="1">
                <a:cs typeface="Arial" panose="020B0604020202020204" pitchFamily="34" charset="0"/>
              </a:rPr>
              <a:t>cưới</a:t>
            </a:r>
            <a:r>
              <a:rPr lang="en-US" altLang="en-US" sz="1600">
                <a:cs typeface="Arial" panose="020B0604020202020204" pitchFamily="34" charset="0"/>
              </a:rPr>
              <a:t>,</a:t>
            </a:r>
          </a:p>
          <a:p>
            <a:pPr marL="609600" indent="-609600" algn="just" eaLnBrk="1" hangingPunct="1">
              <a:spcBef>
                <a:spcPts val="1200"/>
              </a:spcBef>
              <a:buFont typeface="Wingdings" panose="05000000000000000000" pitchFamily="2" charset="2"/>
              <a:buNone/>
            </a:pP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cô</a:t>
            </a:r>
            <a:r>
              <a:rPr lang="en-US" altLang="en-US" sz="1600">
                <a:cs typeface="Arial" panose="020B0604020202020204" pitchFamily="34" charset="0"/>
              </a:rPr>
              <a:t> </a:t>
            </a:r>
            <a:r>
              <a:rPr lang="en-US" altLang="en-US" sz="1600" err="1">
                <a:cs typeface="Arial" panose="020B0604020202020204" pitchFamily="34" charset="0"/>
              </a:rPr>
              <a:t>dâu</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err="1">
                <a:cs typeface="Arial" panose="020B0604020202020204" pitchFamily="34" charset="0"/>
              </a:rPr>
              <a:t>chú</a:t>
            </a:r>
            <a:r>
              <a:rPr lang="en-US" altLang="en-US" sz="1600">
                <a:cs typeface="Arial" panose="020B0604020202020204" pitchFamily="34" charset="0"/>
              </a:rPr>
              <a:t> </a:t>
            </a:r>
            <a:r>
              <a:rPr lang="en-US" altLang="en-US" sz="1600" err="1">
                <a:cs typeface="Arial" panose="020B0604020202020204" pitchFamily="34" charset="0"/>
              </a:rPr>
              <a:t>rể</a:t>
            </a:r>
            <a:r>
              <a:rPr lang="en-US" altLang="en-US" sz="1600">
                <a:cs typeface="Arial" panose="020B0604020202020204" pitchFamily="34" charset="0"/>
              </a:rPr>
              <a:t>. Ta </a:t>
            </a:r>
            <a:r>
              <a:rPr lang="en-US" altLang="en-US" sz="1600" err="1">
                <a:cs typeface="Arial" panose="020B0604020202020204" pitchFamily="34" charset="0"/>
              </a:rPr>
              <a:t>xét</a:t>
            </a:r>
            <a:r>
              <a:rPr lang="en-US" altLang="en-US" sz="1600">
                <a:cs typeface="Arial" panose="020B0604020202020204" pitchFamily="34" charset="0"/>
              </a:rPr>
              <a:t> </a:t>
            </a:r>
            <a:r>
              <a:rPr lang="en-US" altLang="en-US" sz="1600" err="1">
                <a:cs typeface="Arial" panose="020B0604020202020204" pitchFamily="34" charset="0"/>
              </a:rPr>
              <a:t>bức</a:t>
            </a:r>
            <a:r>
              <a:rPr lang="en-US" altLang="en-US" sz="1600">
                <a:cs typeface="Arial" panose="020B0604020202020204" pitchFamily="34" charset="0"/>
              </a:rPr>
              <a:t> </a:t>
            </a:r>
            <a:r>
              <a:rPr lang="en-US" altLang="en-US" sz="1600" err="1">
                <a:cs typeface="Arial" panose="020B0604020202020204" pitchFamily="34" charset="0"/>
              </a:rPr>
              <a:t>ảnh</a:t>
            </a:r>
            <a:r>
              <a:rPr lang="en-US" altLang="en-US" sz="1600">
                <a:cs typeface="Arial" panose="020B0604020202020204" pitchFamily="34" charset="0"/>
              </a:rPr>
              <a:t> </a:t>
            </a:r>
            <a:r>
              <a:rPr lang="en-US" altLang="en-US" sz="1600" err="1">
                <a:cs typeface="Arial" panose="020B0604020202020204" pitchFamily="34" charset="0"/>
              </a:rPr>
              <a:t>chỉ</a:t>
            </a:r>
            <a:r>
              <a:rPr lang="en-US" altLang="en-US" sz="1600">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6 </a:t>
            </a:r>
            <a:r>
              <a:rPr lang="en-US" altLang="en-US" sz="1600" err="1">
                <a:cs typeface="Arial" panose="020B0604020202020204" pitchFamily="34" charset="0"/>
              </a:rPr>
              <a:t>người</a:t>
            </a:r>
            <a:r>
              <a:rPr lang="en-US" altLang="en-US" sz="1600">
                <a:cs typeface="Arial" panose="020B0604020202020204" pitchFamily="34" charset="0"/>
              </a:rPr>
              <a:t>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họ</a:t>
            </a:r>
            <a:r>
              <a:rPr lang="en-US" altLang="en-US" sz="1600">
                <a:cs typeface="Arial" panose="020B0604020202020204" pitchFamily="34" charset="0"/>
              </a:rPr>
              <a:t>.</a:t>
            </a:r>
          </a:p>
          <a:p>
            <a:pPr algn="just">
              <a:spcBef>
                <a:spcPts val="1200"/>
              </a:spcBef>
            </a:pPr>
            <a:r>
              <a:rPr lang="en-US" altLang="en-US" sz="1600" err="1">
                <a:cs typeface="Arial" panose="020B0604020202020204" pitchFamily="34" charset="0"/>
              </a:rPr>
              <a:t>Có</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bức</a:t>
            </a:r>
            <a:r>
              <a:rPr lang="en-US" altLang="en-US" sz="1600">
                <a:cs typeface="Arial" panose="020B0604020202020204" pitchFamily="34" charset="0"/>
              </a:rPr>
              <a:t> </a:t>
            </a:r>
            <a:r>
              <a:rPr lang="en-US" altLang="en-US" sz="1600" err="1">
                <a:cs typeface="Arial" panose="020B0604020202020204" pitchFamily="34" charset="0"/>
              </a:rPr>
              <a:t>ảnh</a:t>
            </a:r>
            <a:r>
              <a:rPr lang="en-US" altLang="en-US" sz="1600">
                <a:cs typeface="Arial" panose="020B0604020202020204" pitchFamily="34" charset="0"/>
              </a:rPr>
              <a:t>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mặt</a:t>
            </a:r>
            <a:r>
              <a:rPr lang="en-US" altLang="en-US" sz="1600">
                <a:cs typeface="Arial" panose="020B0604020202020204" pitchFamily="34" charset="0"/>
              </a:rPr>
              <a:t> </a:t>
            </a:r>
            <a:r>
              <a:rPr lang="en-US" altLang="en-US" sz="1600" err="1">
                <a:cs typeface="Arial" panose="020B0604020202020204" pitchFamily="34" charset="0"/>
              </a:rPr>
              <a:t>cô</a:t>
            </a:r>
            <a:r>
              <a:rPr lang="en-US" altLang="en-US" sz="1600">
                <a:cs typeface="Arial" panose="020B0604020202020204" pitchFamily="34" charset="0"/>
              </a:rPr>
              <a:t> </a:t>
            </a:r>
            <a:r>
              <a:rPr lang="en-US" altLang="en-US" sz="1600" err="1">
                <a:cs typeface="Arial" panose="020B0604020202020204" pitchFamily="34" charset="0"/>
              </a:rPr>
              <a:t>dâu</a:t>
            </a:r>
            <a:r>
              <a:rPr lang="en-US" altLang="en-US" sz="1600">
                <a:cs typeface="Arial" panose="020B0604020202020204" pitchFamily="34" charset="0"/>
              </a:rPr>
              <a:t>?</a:t>
            </a:r>
          </a:p>
          <a:p>
            <a:pPr algn="just">
              <a:spcBef>
                <a:spcPts val="1200"/>
              </a:spcBef>
            </a:pP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chụp</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bức</a:t>
            </a:r>
            <a:r>
              <a:rPr lang="en-US" altLang="en-US" sz="1600">
                <a:cs typeface="Arial" panose="020B0604020202020204" pitchFamily="34" charset="0"/>
              </a:rPr>
              <a:t> </a:t>
            </a:r>
            <a:r>
              <a:rPr lang="en-US" altLang="en-US" sz="1600" err="1">
                <a:cs typeface="Arial" panose="020B0604020202020204" pitchFamily="34" charset="0"/>
              </a:rPr>
              <a:t>ảnh</a:t>
            </a:r>
            <a:r>
              <a:rPr lang="en-US" altLang="en-US" sz="1600">
                <a:cs typeface="Arial" panose="020B0604020202020204" pitchFamily="34" charset="0"/>
              </a:rPr>
              <a:t> </a:t>
            </a:r>
            <a:r>
              <a:rPr lang="en-US" altLang="en-US" sz="1600" err="1">
                <a:cs typeface="Arial" panose="020B0604020202020204" pitchFamily="34" charset="0"/>
              </a:rPr>
              <a:t>mà</a:t>
            </a:r>
            <a:r>
              <a:rPr lang="en-US" altLang="en-US" sz="1600">
                <a:cs typeface="Arial" panose="020B0604020202020204" pitchFamily="34" charset="0"/>
              </a:rPr>
              <a:t>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mặt</a:t>
            </a:r>
            <a:r>
              <a:rPr lang="en-US" altLang="en-US" sz="1600">
                <a:cs typeface="Arial" panose="020B0604020202020204" pitchFamily="34" charset="0"/>
              </a:rPr>
              <a:t> </a:t>
            </a:r>
            <a:r>
              <a:rPr lang="en-US" altLang="en-US" sz="1600" err="1">
                <a:cs typeface="Arial" panose="020B0604020202020204" pitchFamily="34" charset="0"/>
              </a:rPr>
              <a:t>cả</a:t>
            </a:r>
            <a:r>
              <a:rPr lang="en-US" altLang="en-US" sz="1600">
                <a:cs typeface="Arial" panose="020B0604020202020204" pitchFamily="34" charset="0"/>
              </a:rPr>
              <a:t> </a:t>
            </a:r>
            <a:r>
              <a:rPr lang="en-US" altLang="en-US" sz="1600" err="1">
                <a:cs typeface="Arial" panose="020B0604020202020204" pitchFamily="34" charset="0"/>
              </a:rPr>
              <a:t>cô</a:t>
            </a:r>
            <a:r>
              <a:rPr lang="en-US" altLang="en-US" sz="1600">
                <a:cs typeface="Arial" panose="020B0604020202020204" pitchFamily="34" charset="0"/>
              </a:rPr>
              <a:t> </a:t>
            </a:r>
            <a:r>
              <a:rPr lang="en-US" altLang="en-US" sz="1600" err="1">
                <a:cs typeface="Arial" panose="020B0604020202020204" pitchFamily="34" charset="0"/>
              </a:rPr>
              <a:t>dâu</a:t>
            </a:r>
            <a:r>
              <a:rPr lang="en-US" altLang="en-US" sz="1600">
                <a:cs typeface="Arial" panose="020B0604020202020204" pitchFamily="34" charset="0"/>
              </a:rPr>
              <a:t> </a:t>
            </a:r>
            <a:r>
              <a:rPr lang="en-US" altLang="en-US" sz="1600" err="1">
                <a:cs typeface="Arial" panose="020B0604020202020204" pitchFamily="34" charset="0"/>
              </a:rPr>
              <a:t>lẫn</a:t>
            </a:r>
            <a:r>
              <a:rPr lang="en-US" altLang="en-US" sz="1600">
                <a:cs typeface="Arial" panose="020B0604020202020204" pitchFamily="34" charset="0"/>
              </a:rPr>
              <a:t> </a:t>
            </a:r>
            <a:r>
              <a:rPr lang="en-US" altLang="en-US" sz="1600" err="1">
                <a:cs typeface="Arial" panose="020B0604020202020204" pitchFamily="34" charset="0"/>
              </a:rPr>
              <a:t>chú</a:t>
            </a:r>
            <a:r>
              <a:rPr lang="en-US" altLang="en-US" sz="1600">
                <a:cs typeface="Arial" panose="020B0604020202020204" pitchFamily="34" charset="0"/>
              </a:rPr>
              <a:t> </a:t>
            </a:r>
            <a:r>
              <a:rPr lang="en-US" altLang="en-US" sz="1600" err="1">
                <a:cs typeface="Arial" panose="020B0604020202020204" pitchFamily="34" charset="0"/>
              </a:rPr>
              <a:t>rể</a:t>
            </a:r>
            <a:r>
              <a:rPr lang="en-US" altLang="en-US" sz="1600">
                <a:cs typeface="Arial" panose="020B0604020202020204" pitchFamily="34" charset="0"/>
              </a:rPr>
              <a:t>?</a:t>
            </a:r>
          </a:p>
          <a:p>
            <a:pPr algn="just">
              <a:spcBef>
                <a:spcPts val="1200"/>
              </a:spcBef>
            </a:pPr>
            <a:r>
              <a:rPr lang="en-US" altLang="en-US" sz="1600" err="1">
                <a:cs typeface="Arial" panose="020B0604020202020204" pitchFamily="34" charset="0"/>
              </a:rPr>
              <a:t>Có</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bức</a:t>
            </a:r>
            <a:r>
              <a:rPr lang="en-US" altLang="en-US" sz="1600">
                <a:cs typeface="Arial" panose="020B0604020202020204" pitchFamily="34" charset="0"/>
              </a:rPr>
              <a:t> </a:t>
            </a:r>
            <a:r>
              <a:rPr lang="en-US" altLang="en-US" sz="1600" err="1">
                <a:cs typeface="Arial" panose="020B0604020202020204" pitchFamily="34" charset="0"/>
              </a:rPr>
              <a:t>ảnh</a:t>
            </a:r>
            <a:r>
              <a:rPr lang="en-US" altLang="en-US" sz="1600">
                <a:cs typeface="Arial" panose="020B0604020202020204" pitchFamily="34" charset="0"/>
              </a:rPr>
              <a:t> </a:t>
            </a:r>
            <a:r>
              <a:rPr lang="en-US" altLang="en-US" sz="1600" err="1">
                <a:cs typeface="Arial" panose="020B0604020202020204" pitchFamily="34" charset="0"/>
              </a:rPr>
              <a:t>mà</a:t>
            </a:r>
            <a:r>
              <a:rPr lang="en-US" altLang="en-US" sz="1600">
                <a:cs typeface="Arial" panose="020B0604020202020204" pitchFamily="34" charset="0"/>
              </a:rPr>
              <a:t>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mặt</a:t>
            </a:r>
            <a:r>
              <a:rPr lang="en-US" altLang="en-US" sz="1600">
                <a:cs typeface="Arial" panose="020B0604020202020204" pitchFamily="34" charset="0"/>
              </a:rPr>
              <a:t> </a:t>
            </a:r>
            <a:r>
              <a:rPr lang="en-US" altLang="en-US" sz="1600" err="1">
                <a:cs typeface="Arial" panose="020B0604020202020204" pitchFamily="34" charset="0"/>
              </a:rPr>
              <a:t>chỉ</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người</a:t>
            </a:r>
            <a:r>
              <a:rPr lang="en-US" altLang="en-US" sz="1600">
                <a:cs typeface="Arial" panose="020B0604020202020204" pitchFamily="34" charset="0"/>
              </a:rPr>
              <a:t>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cặp</a:t>
            </a:r>
            <a:r>
              <a:rPr lang="en-US" altLang="en-US" sz="1600">
                <a:cs typeface="Arial" panose="020B0604020202020204" pitchFamily="34" charset="0"/>
              </a:rPr>
              <a:t> </a:t>
            </a:r>
            <a:r>
              <a:rPr lang="en-US" altLang="en-US" sz="1600" err="1">
                <a:cs typeface="Arial" panose="020B0604020202020204" pitchFamily="34" charset="0"/>
              </a:rPr>
              <a:t>tân</a:t>
            </a:r>
            <a:r>
              <a:rPr lang="en-US" altLang="en-US" sz="1600">
                <a:cs typeface="Arial" panose="020B0604020202020204" pitchFamily="34" charset="0"/>
              </a:rPr>
              <a:t> </a:t>
            </a:r>
            <a:r>
              <a:rPr lang="en-US" altLang="en-US" sz="1600" err="1">
                <a:cs typeface="Arial" panose="020B0604020202020204" pitchFamily="34" charset="0"/>
              </a:rPr>
              <a:t>hôn</a:t>
            </a:r>
            <a:r>
              <a:rPr lang="en-US" altLang="en-US" sz="1600">
                <a:cs typeface="Arial" panose="020B0604020202020204" pitchFamily="34" charset="0"/>
              </a:rPr>
              <a:t>?</a:t>
            </a:r>
          </a:p>
          <a:p>
            <a:pPr marL="0" indent="0" algn="just" eaLnBrk="1" hangingPunct="1">
              <a:spcBef>
                <a:spcPts val="1200"/>
              </a:spcBef>
              <a:buNone/>
            </a:pPr>
            <a:endParaRPr lang="en-US" altLang="en-US" sz="1600" b="1">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6</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42678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ác</a:t>
            </a:r>
            <a:r>
              <a:rPr lang="en-US" altLang="en-US" sz="2000" b="1"/>
              <a:t> </a:t>
            </a:r>
            <a:r>
              <a:rPr lang="en-US" altLang="en-US" sz="2000" b="1" err="1"/>
              <a:t>cấu</a:t>
            </a:r>
            <a:r>
              <a:rPr lang="en-US" altLang="en-US" sz="2000" b="1"/>
              <a:t> </a:t>
            </a:r>
            <a:r>
              <a:rPr lang="en-US" altLang="en-US" sz="2000" b="1" err="1"/>
              <a:t>hình</a:t>
            </a:r>
            <a:r>
              <a:rPr lang="en-US" altLang="en-US" sz="2000" b="1"/>
              <a:t> </a:t>
            </a:r>
            <a:r>
              <a:rPr lang="en-US" altLang="en-US" sz="2000" b="1" err="1"/>
              <a:t>tổ</a:t>
            </a:r>
            <a:r>
              <a:rPr lang="en-US" altLang="en-US" sz="2000" b="1"/>
              <a:t> </a:t>
            </a:r>
            <a:r>
              <a:rPr lang="en-US" altLang="en-US" sz="2000" b="1" err="1"/>
              <a:t>hợp</a:t>
            </a:r>
            <a:r>
              <a:rPr lang="en-US" altLang="en-US" sz="2000" b="1"/>
              <a:t> </a:t>
            </a:r>
            <a:r>
              <a:rPr lang="en-US" altLang="en-US" sz="2000" b="1" err="1"/>
              <a:t>cơ</a:t>
            </a:r>
            <a:r>
              <a:rPr lang="en-US" altLang="en-US" sz="2000" b="1"/>
              <a:t> </a:t>
            </a:r>
            <a:r>
              <a:rPr lang="en-US" altLang="en-US" sz="2000" b="1" err="1"/>
              <a:t>bả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eaLnBrk="1" hangingPunct="1">
              <a:spcBef>
                <a:spcPts val="1200"/>
              </a:spcBef>
            </a:pP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cấu</a:t>
            </a:r>
            <a:r>
              <a:rPr lang="en-US" altLang="en-US" sz="1600">
                <a:cs typeface="Arial" panose="020B0604020202020204" pitchFamily="34" charset="0"/>
              </a:rPr>
              <a:t> </a:t>
            </a:r>
            <a:r>
              <a:rPr lang="en-US" altLang="en-US" sz="1600" err="1">
                <a:cs typeface="Arial" panose="020B0604020202020204" pitchFamily="34" charset="0"/>
              </a:rPr>
              <a:t>hình</a:t>
            </a:r>
            <a:r>
              <a:rPr lang="en-US" altLang="en-US" sz="1600">
                <a:cs typeface="Arial" panose="020B0604020202020204" pitchFamily="34" charset="0"/>
              </a:rPr>
              <a:t> </a:t>
            </a:r>
            <a:r>
              <a:rPr lang="en-US" altLang="en-US" sz="1600" err="1">
                <a:cs typeface="Arial" panose="020B0604020202020204" pitchFamily="34" charset="0"/>
              </a:rPr>
              <a:t>tổ</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cơ</a:t>
            </a:r>
            <a:r>
              <a:rPr lang="en-US" altLang="en-US" sz="1600">
                <a:cs typeface="Arial" panose="020B0604020202020204" pitchFamily="34" charset="0"/>
              </a:rPr>
              <a:t> </a:t>
            </a:r>
            <a:r>
              <a:rPr lang="en-US" altLang="en-US" sz="1600" err="1">
                <a:cs typeface="Arial" panose="020B0604020202020204" pitchFamily="34" charset="0"/>
              </a:rPr>
              <a:t>bản</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p>
          <a:p>
            <a:pPr lvl="1" eaLnBrk="1" hangingPunct="1">
              <a:spcBef>
                <a:spcPts val="1200"/>
              </a:spcBef>
            </a:pPr>
            <a:r>
              <a:rPr lang="en-US" altLang="en-US" sz="1600" b="1" err="1">
                <a:cs typeface="Arial" panose="020B0604020202020204" pitchFamily="34" charset="0"/>
              </a:rPr>
              <a:t>Hoán</a:t>
            </a:r>
            <a:r>
              <a:rPr lang="en-US" altLang="en-US" sz="1600" b="1">
                <a:cs typeface="Arial" panose="020B0604020202020204" pitchFamily="34" charset="0"/>
              </a:rPr>
              <a:t> </a:t>
            </a:r>
            <a:r>
              <a:rPr lang="en-US" altLang="en-US" sz="1600" b="1" err="1">
                <a:cs typeface="Arial" panose="020B0604020202020204" pitchFamily="34" charset="0"/>
              </a:rPr>
              <a:t>vị</a:t>
            </a:r>
            <a:endParaRPr lang="en-US" altLang="en-US" sz="1600" b="1">
              <a:cs typeface="Arial" panose="020B0604020202020204" pitchFamily="34" charset="0"/>
            </a:endParaRPr>
          </a:p>
          <a:p>
            <a:pPr lvl="1" eaLnBrk="1" hangingPunct="1">
              <a:spcBef>
                <a:spcPts val="1200"/>
              </a:spcBef>
            </a:pPr>
            <a:r>
              <a:rPr lang="en-US" altLang="en-US" sz="1600" b="1" err="1">
                <a:cs typeface="Arial" panose="020B0604020202020204" pitchFamily="34" charset="0"/>
              </a:rPr>
              <a:t>Chỉnh</a:t>
            </a:r>
            <a:r>
              <a:rPr lang="en-US" altLang="en-US" sz="1600" b="1">
                <a:cs typeface="Arial" panose="020B0604020202020204" pitchFamily="34" charset="0"/>
              </a:rPr>
              <a:t> </a:t>
            </a:r>
            <a:r>
              <a:rPr lang="en-US" altLang="en-US" sz="1600" b="1" err="1">
                <a:cs typeface="Arial" panose="020B0604020202020204" pitchFamily="34" charset="0"/>
              </a:rPr>
              <a:t>hợp</a:t>
            </a:r>
            <a:r>
              <a:rPr lang="en-US" altLang="en-US" sz="1600" b="1">
                <a:cs typeface="Arial" panose="020B0604020202020204" pitchFamily="34" charset="0"/>
              </a:rPr>
              <a:t> </a:t>
            </a:r>
            <a:r>
              <a:rPr lang="en-US" altLang="en-US" sz="1600" b="1" err="1">
                <a:cs typeface="Arial" panose="020B0604020202020204" pitchFamily="34" charset="0"/>
              </a:rPr>
              <a:t>lặp</a:t>
            </a:r>
            <a:r>
              <a:rPr lang="en-US" altLang="en-US" sz="1600" b="1">
                <a:cs typeface="Arial" panose="020B0604020202020204" pitchFamily="34" charset="0"/>
              </a:rPr>
              <a:t> </a:t>
            </a:r>
          </a:p>
          <a:p>
            <a:pPr lvl="1" eaLnBrk="1" hangingPunct="1">
              <a:spcBef>
                <a:spcPts val="1200"/>
              </a:spcBef>
            </a:pPr>
            <a:r>
              <a:rPr lang="en-US" altLang="en-US" sz="1600" b="1" err="1">
                <a:cs typeface="Arial" panose="020B0604020202020204" pitchFamily="34" charset="0"/>
              </a:rPr>
              <a:t>Chỉnh</a:t>
            </a:r>
            <a:r>
              <a:rPr lang="en-US" altLang="en-US" sz="1600" b="1">
                <a:cs typeface="Arial" panose="020B0604020202020204" pitchFamily="34" charset="0"/>
              </a:rPr>
              <a:t> </a:t>
            </a:r>
            <a:r>
              <a:rPr lang="en-US" altLang="en-US" sz="1600" b="1" err="1">
                <a:cs typeface="Arial" panose="020B0604020202020204" pitchFamily="34" charset="0"/>
              </a:rPr>
              <a:t>hợp</a:t>
            </a:r>
            <a:r>
              <a:rPr lang="en-US" altLang="en-US" sz="1600" b="1">
                <a:cs typeface="Arial" panose="020B0604020202020204" pitchFamily="34" charset="0"/>
              </a:rPr>
              <a:t> </a:t>
            </a:r>
            <a:r>
              <a:rPr lang="en-US" altLang="en-US" sz="1600" b="1" err="1">
                <a:cs typeface="Arial" panose="020B0604020202020204" pitchFamily="34" charset="0"/>
              </a:rPr>
              <a:t>không</a:t>
            </a:r>
            <a:r>
              <a:rPr lang="en-US" altLang="en-US" sz="1600" b="1">
                <a:cs typeface="Arial" panose="020B0604020202020204" pitchFamily="34" charset="0"/>
              </a:rPr>
              <a:t> </a:t>
            </a:r>
            <a:r>
              <a:rPr lang="en-US" altLang="en-US" sz="1600" b="1" err="1">
                <a:cs typeface="Arial" panose="020B0604020202020204" pitchFamily="34" charset="0"/>
              </a:rPr>
              <a:t>lặp</a:t>
            </a:r>
            <a:r>
              <a:rPr lang="en-US" altLang="en-US" sz="1600" b="1">
                <a:cs typeface="Arial" panose="020B0604020202020204" pitchFamily="34" charset="0"/>
              </a:rPr>
              <a:t> </a:t>
            </a:r>
          </a:p>
          <a:p>
            <a:pPr lvl="1" eaLnBrk="1" hangingPunct="1">
              <a:spcBef>
                <a:spcPts val="1200"/>
              </a:spcBef>
            </a:pPr>
            <a:r>
              <a:rPr lang="en-US" altLang="en-US" sz="1600" b="1" err="1">
                <a:cs typeface="Arial" panose="020B0604020202020204" pitchFamily="34" charset="0"/>
              </a:rPr>
              <a:t>Tổ</a:t>
            </a:r>
            <a:r>
              <a:rPr lang="en-US" altLang="en-US" sz="1600" b="1">
                <a:cs typeface="Arial" panose="020B0604020202020204" pitchFamily="34" charset="0"/>
              </a:rPr>
              <a:t> </a:t>
            </a:r>
            <a:r>
              <a:rPr lang="en-US" altLang="en-US" sz="1600" b="1" err="1">
                <a:cs typeface="Arial" panose="020B0604020202020204" pitchFamily="34" charset="0"/>
              </a:rPr>
              <a:t>hợp</a:t>
            </a:r>
            <a:endParaRPr lang="en-US" altLang="en-US" sz="1600" b="1">
              <a:cs typeface="Arial" panose="020B0604020202020204" pitchFamily="34" charset="0"/>
            </a:endParaRPr>
          </a:p>
          <a:p>
            <a:pPr algn="just" eaLnBrk="1" hangingPunct="1">
              <a:spcBef>
                <a:spcPts val="1200"/>
              </a:spcBef>
            </a:pPr>
            <a:r>
              <a:rPr lang="en-US" altLang="en-US" sz="1600" err="1">
                <a:cs typeface="Arial" panose="020B0604020202020204" pitchFamily="34" charset="0"/>
              </a:rPr>
              <a:t>Phép</a:t>
            </a:r>
            <a:r>
              <a:rPr lang="en-US" altLang="en-US" sz="1600">
                <a:cs typeface="Arial" panose="020B0604020202020204" pitchFamily="34" charset="0"/>
              </a:rPr>
              <a:t> </a:t>
            </a:r>
            <a:r>
              <a:rPr lang="en-US" altLang="en-US" sz="1600" err="1">
                <a:cs typeface="Arial" panose="020B0604020202020204" pitchFamily="34" charset="0"/>
              </a:rPr>
              <a:t>đếm</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cấu</a:t>
            </a:r>
            <a:r>
              <a:rPr lang="en-US" altLang="en-US" sz="1600">
                <a:cs typeface="Arial" panose="020B0604020202020204" pitchFamily="34" charset="0"/>
              </a:rPr>
              <a:t> </a:t>
            </a:r>
            <a:r>
              <a:rPr lang="en-US" altLang="en-US" sz="1600" err="1">
                <a:cs typeface="Arial" panose="020B0604020202020204" pitchFamily="34" charset="0"/>
              </a:rPr>
              <a:t>hình</a:t>
            </a:r>
            <a:r>
              <a:rPr lang="en-US" altLang="en-US" sz="1600">
                <a:cs typeface="Arial" panose="020B0604020202020204" pitchFamily="34" charset="0"/>
              </a:rPr>
              <a:t> </a:t>
            </a:r>
            <a:r>
              <a:rPr lang="en-US" altLang="en-US" sz="1600" err="1">
                <a:cs typeface="Arial" panose="020B0604020202020204" pitchFamily="34" charset="0"/>
              </a:rPr>
              <a:t>tổ</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cơ</a:t>
            </a:r>
            <a:r>
              <a:rPr lang="en-US" altLang="en-US" sz="1600">
                <a:cs typeface="Arial" panose="020B0604020202020204" pitchFamily="34" charset="0"/>
              </a:rPr>
              <a:t> </a:t>
            </a:r>
            <a:r>
              <a:rPr lang="en-US" altLang="en-US" sz="1600" err="1">
                <a:cs typeface="Arial" panose="020B0604020202020204" pitchFamily="34" charset="0"/>
              </a:rPr>
              <a:t>bản</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t>
            </a:r>
            <a:r>
              <a:rPr lang="en-US" altLang="en-US" sz="1600" err="1">
                <a:cs typeface="Arial" panose="020B0604020202020204" pitchFamily="34" charset="0"/>
              </a:rPr>
              <a:t>dụng</a:t>
            </a:r>
            <a:r>
              <a:rPr lang="en-US" altLang="en-US" sz="1600">
                <a:cs typeface="Arial" panose="020B0604020202020204" pitchFamily="34" charset="0"/>
              </a:rPr>
              <a:t> </a:t>
            </a:r>
            <a:r>
              <a:rPr lang="en-US" altLang="en-US" sz="1600" err="1">
                <a:cs typeface="Arial" panose="020B0604020202020204" pitchFamily="34" charset="0"/>
              </a:rPr>
              <a:t>để</a:t>
            </a:r>
            <a:r>
              <a:rPr lang="en-US" altLang="en-US" sz="1600">
                <a:cs typeface="Arial" panose="020B0604020202020204" pitchFamily="34" charset="0"/>
              </a:rPr>
              <a:t> </a:t>
            </a: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bài</a:t>
            </a:r>
            <a:r>
              <a:rPr lang="en-US" altLang="en-US" sz="1600">
                <a:cs typeface="Arial" panose="020B0604020202020204" pitchFamily="34" charset="0"/>
              </a:rPr>
              <a:t> </a:t>
            </a:r>
            <a:r>
              <a:rPr lang="en-US" altLang="en-US" sz="1600" err="1">
                <a:cs typeface="Arial" panose="020B0604020202020204" pitchFamily="34" charset="0"/>
              </a:rPr>
              <a:t>toán</a:t>
            </a:r>
            <a:r>
              <a:rPr lang="en-US" altLang="en-US" sz="1600">
                <a:cs typeface="Arial" panose="020B0604020202020204" pitchFamily="34" charset="0"/>
              </a:rPr>
              <a:t> </a:t>
            </a:r>
            <a:r>
              <a:rPr lang="en-US" altLang="en-US" sz="1600" err="1">
                <a:cs typeface="Arial" panose="020B0604020202020204" pitchFamily="34" charset="0"/>
              </a:rPr>
              <a:t>đếm</a:t>
            </a:r>
            <a:r>
              <a:rPr lang="en-US" altLang="en-US" sz="1600">
                <a:cs typeface="Arial" panose="020B0604020202020204" pitchFamily="34" charset="0"/>
              </a:rPr>
              <a:t> </a:t>
            </a:r>
            <a:r>
              <a:rPr lang="en-US" altLang="en-US" sz="1600" err="1">
                <a:cs typeface="Arial" panose="020B0604020202020204" pitchFamily="34" charset="0"/>
              </a:rPr>
              <a:t>phức</a:t>
            </a:r>
            <a:r>
              <a:rPr lang="en-US" altLang="en-US" sz="1600">
                <a:cs typeface="Arial" panose="020B0604020202020204" pitchFamily="34" charset="0"/>
              </a:rPr>
              <a:t> </a:t>
            </a:r>
            <a:r>
              <a:rPr lang="en-US" altLang="en-US" sz="1600" err="1">
                <a:cs typeface="Arial" panose="020B0604020202020204" pitchFamily="34" charset="0"/>
              </a:rPr>
              <a:t>tạp</a:t>
            </a:r>
            <a:r>
              <a:rPr lang="en-US" altLang="en-US" sz="1600">
                <a:cs typeface="Arial" panose="020B0604020202020204" pitchFamily="34" charset="0"/>
              </a:rPr>
              <a:t> </a:t>
            </a:r>
            <a:r>
              <a:rPr lang="en-US" altLang="en-US" sz="1600" err="1">
                <a:cs typeface="Arial" panose="020B0604020202020204" pitchFamily="34" charset="0"/>
              </a:rPr>
              <a:t>hơn</a:t>
            </a:r>
            <a:endParaRPr lang="en-US" altLang="en-US" sz="1600">
              <a:cs typeface="Arial" panose="020B0604020202020204" pitchFamily="34" charset="0"/>
            </a:endParaRPr>
          </a:p>
          <a:p>
            <a:pPr algn="just" eaLnBrk="1" hangingPunct="1">
              <a:spcBef>
                <a:spcPts val="1200"/>
              </a:spcBef>
            </a:pPr>
            <a:r>
              <a:rPr lang="en-US" altLang="en-US" sz="1600" err="1">
                <a:solidFill>
                  <a:srgbClr val="990000"/>
                </a:solidFill>
                <a:cs typeface="Arial" panose="020B0604020202020204" pitchFamily="34" charset="0"/>
              </a:rPr>
              <a:t>Giả</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sử</a:t>
            </a:r>
            <a:r>
              <a:rPr lang="en-US" altLang="en-US" sz="1600">
                <a:solidFill>
                  <a:srgbClr val="990000"/>
                </a:solidFill>
                <a:cs typeface="Arial" panose="020B0604020202020204" pitchFamily="34" charset="0"/>
              </a:rPr>
              <a:t> X </a:t>
            </a:r>
            <a:r>
              <a:rPr lang="en-US" altLang="en-US" sz="1600" err="1">
                <a:solidFill>
                  <a:srgbClr val="990000"/>
                </a:solidFill>
                <a:cs typeface="Arial" panose="020B0604020202020204" pitchFamily="34" charset="0"/>
              </a:rPr>
              <a:t>là</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ập</a:t>
            </a:r>
            <a:r>
              <a:rPr lang="en-US" altLang="en-US" sz="1600">
                <a:solidFill>
                  <a:srgbClr val="990000"/>
                </a:solidFill>
                <a:cs typeface="Arial" panose="020B0604020202020204" pitchFamily="34" charset="0"/>
              </a:rPr>
              <a:t> n </a:t>
            </a:r>
            <a:r>
              <a:rPr lang="en-US" altLang="en-US" sz="1600" err="1">
                <a:solidFill>
                  <a:srgbClr val="990000"/>
                </a:solidFill>
                <a:cs typeface="Arial" panose="020B0604020202020204" pitchFamily="34" charset="0"/>
              </a:rPr>
              <a:t>phần</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ử</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mà</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không</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giảm</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ổng</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quát</a:t>
            </a:r>
            <a:r>
              <a:rPr lang="en-US" altLang="en-US" sz="1600">
                <a:solidFill>
                  <a:srgbClr val="990000"/>
                </a:solidFill>
                <a:cs typeface="Arial" panose="020B0604020202020204" pitchFamily="34" charset="0"/>
              </a:rPr>
              <a:t> ta </a:t>
            </a:r>
            <a:r>
              <a:rPr lang="en-US" altLang="en-US" sz="1600" err="1">
                <a:solidFill>
                  <a:srgbClr val="990000"/>
                </a:solidFill>
                <a:cs typeface="Arial" panose="020B0604020202020204" pitchFamily="34" charset="0"/>
              </a:rPr>
              <a:t>có</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hể</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coi</a:t>
            </a:r>
            <a:r>
              <a:rPr lang="en-US" altLang="en-US" sz="1600">
                <a:solidFill>
                  <a:srgbClr val="990000"/>
                </a:solidFill>
                <a:cs typeface="Arial" panose="020B0604020202020204" pitchFamily="34" charset="0"/>
              </a:rPr>
              <a:t> X </a:t>
            </a:r>
            <a:r>
              <a:rPr lang="en-US" altLang="en-US" sz="1600" err="1">
                <a:solidFill>
                  <a:srgbClr val="990000"/>
                </a:solidFill>
                <a:cs typeface="Arial" panose="020B0604020202020204" pitchFamily="34" charset="0"/>
              </a:rPr>
              <a:t>là</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ập</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gồm</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các</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số</a:t>
            </a:r>
            <a:r>
              <a:rPr lang="en-US" altLang="en-US" sz="1600">
                <a:solidFill>
                  <a:srgbClr val="990000"/>
                </a:solidFill>
                <a:cs typeface="Arial" panose="020B0604020202020204" pitchFamily="34" charset="0"/>
              </a:rPr>
              <a:t> 1, 2, ..., n.</a:t>
            </a: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7</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1705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oán</a:t>
            </a:r>
            <a:r>
              <a:rPr lang="en-US" altLang="en-US" sz="2000" b="1"/>
              <a:t> </a:t>
            </a:r>
            <a:r>
              <a:rPr lang="en-US" altLang="en-US" sz="2000" b="1" err="1"/>
              <a:t>vị</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lvl="0" indent="0">
              <a:buNone/>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nghĩa</a:t>
            </a:r>
            <a:r>
              <a:rPr lang="en-US" altLang="en-US" sz="1600" b="1">
                <a:cs typeface="Arial" panose="020B0604020202020204" pitchFamily="34" charset="0"/>
              </a:rPr>
              <a:t>.</a:t>
            </a:r>
            <a:r>
              <a:rPr lang="en-US" altLang="en-US" sz="1600">
                <a:cs typeface="Arial" panose="020B0604020202020204" pitchFamily="34" charset="0"/>
              </a:rPr>
              <a:t> Ta </a:t>
            </a:r>
            <a:r>
              <a:rPr lang="en-US" altLang="en-US" sz="1600" err="1">
                <a:cs typeface="Arial" panose="020B0604020202020204" pitchFamily="34" charset="0"/>
              </a:rPr>
              <a:t>gọi</a:t>
            </a:r>
            <a:r>
              <a:rPr lang="en-US" altLang="en-US" sz="1600">
                <a:cs typeface="Arial" panose="020B0604020202020204" pitchFamily="34" charset="0"/>
              </a:rPr>
              <a:t> </a:t>
            </a:r>
            <a:r>
              <a:rPr lang="en-US" altLang="en-US" sz="1600" err="1">
                <a:solidFill>
                  <a:srgbClr val="990000"/>
                </a:solidFill>
                <a:cs typeface="Arial" panose="020B0604020202020204" pitchFamily="34" charset="0"/>
              </a:rPr>
              <a:t>hoán</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vị</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ừ</a:t>
            </a:r>
            <a:r>
              <a:rPr lang="en-US" altLang="en-US" sz="1600">
                <a:solidFill>
                  <a:srgbClr val="990000"/>
                </a:solidFill>
                <a:cs typeface="Arial" panose="020B0604020202020204" pitchFamily="34" charset="0"/>
              </a:rPr>
              <a:t> </a:t>
            </a:r>
            <a:r>
              <a:rPr lang="en-US" altLang="en-US" sz="1600" i="1">
                <a:solidFill>
                  <a:srgbClr val="99000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solidFill>
                  <a:srgbClr val="FF0000"/>
                </a:solidFill>
                <a:cs typeface="Arial" panose="020B0604020202020204" pitchFamily="34" charset="0"/>
              </a:rPr>
              <a:t>có</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ứ</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ự</a:t>
            </a:r>
            <a:r>
              <a:rPr lang="en-US" altLang="en-US" sz="1600">
                <a:solidFill>
                  <a:srgbClr val="FF0000"/>
                </a:solidFill>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đều</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 </a:t>
            </a:r>
            <a:r>
              <a:rPr lang="en-US" altLang="en-US" sz="1600" i="1" err="1">
                <a:solidFill>
                  <a:srgbClr val="FF0000"/>
                </a:solidFill>
                <a:cs typeface="Arial" panose="020B0604020202020204" pitchFamily="34" charset="0"/>
              </a:rPr>
              <a:t>các</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hành</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phần</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khác</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nhau</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ừng</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đôi</a:t>
            </a:r>
            <a:r>
              <a:rPr lang="en-US" altLang="en-US" sz="1600">
                <a:cs typeface="Arial" panose="020B0604020202020204" pitchFamily="34" charset="0"/>
              </a:rPr>
              <a:t>.</a:t>
            </a:r>
          </a:p>
          <a:p>
            <a:pPr marL="0" lvl="0" indent="0">
              <a:buNone/>
            </a:pPr>
            <a:r>
              <a:rPr lang="en-US" sz="1600" err="1">
                <a:cs typeface="Arial" panose="020B0604020202020204" pitchFamily="34" charset="0"/>
              </a:rPr>
              <a:t>Ví</a:t>
            </a:r>
            <a:r>
              <a:rPr lang="en-US" sz="1600">
                <a:cs typeface="Arial" panose="020B0604020202020204" pitchFamily="34" charset="0"/>
              </a:rPr>
              <a:t> </a:t>
            </a:r>
            <a:r>
              <a:rPr lang="en-US" sz="1600" err="1">
                <a:cs typeface="Arial" panose="020B0604020202020204" pitchFamily="34" charset="0"/>
              </a:rPr>
              <a:t>dụ</a:t>
            </a:r>
            <a:r>
              <a:rPr lang="en-US" sz="1600">
                <a:cs typeface="Arial" panose="020B0604020202020204" pitchFamily="34" charset="0"/>
              </a:rPr>
              <a:t>: </a:t>
            </a:r>
            <a:r>
              <a:rPr lang="en-US" sz="1600" i="1">
                <a:cs typeface="Arial" panose="020B0604020202020204" pitchFamily="34" charset="0"/>
              </a:rPr>
              <a:t>X</a:t>
            </a:r>
            <a:r>
              <a:rPr lang="en-US" sz="1600">
                <a:cs typeface="Arial" panose="020B0604020202020204" pitchFamily="34" charset="0"/>
              </a:rPr>
              <a:t> = {</a:t>
            </a:r>
            <a:r>
              <a:rPr lang="en-US" sz="1600" i="1">
                <a:cs typeface="Arial" panose="020B0604020202020204" pitchFamily="34" charset="0"/>
              </a:rPr>
              <a:t>a, b, c</a:t>
            </a:r>
            <a:r>
              <a:rPr lang="en-US" sz="1600">
                <a:cs typeface="Arial" panose="020B0604020202020204" pitchFamily="34" charset="0"/>
              </a:rPr>
              <a:t>}, </a:t>
            </a:r>
            <a:r>
              <a:rPr lang="en-US" sz="1600" err="1">
                <a:cs typeface="Arial" panose="020B0604020202020204" pitchFamily="34" charset="0"/>
              </a:rPr>
              <a:t>khi</a:t>
            </a:r>
            <a:r>
              <a:rPr lang="en-US" sz="1600">
                <a:cs typeface="Arial" panose="020B0604020202020204" pitchFamily="34" charset="0"/>
              </a:rPr>
              <a:t> </a:t>
            </a:r>
            <a:r>
              <a:rPr lang="en-US" sz="1600" err="1">
                <a:cs typeface="Arial" panose="020B0604020202020204" pitchFamily="34" charset="0"/>
              </a:rPr>
              <a:t>đó</a:t>
            </a:r>
            <a:r>
              <a:rPr lang="en-US" sz="1600">
                <a:cs typeface="Arial" panose="020B0604020202020204" pitchFamily="34" charset="0"/>
              </a:rPr>
              <a:t> </a:t>
            </a:r>
            <a:r>
              <a:rPr lang="en-US" sz="1600" err="1">
                <a:cs typeface="Arial" panose="020B0604020202020204" pitchFamily="34" charset="0"/>
              </a:rPr>
              <a:t>các</a:t>
            </a:r>
            <a:r>
              <a:rPr lang="en-US" sz="1600">
                <a:cs typeface="Arial" panose="020B0604020202020204" pitchFamily="34" charset="0"/>
              </a:rPr>
              <a:t> </a:t>
            </a:r>
            <a:r>
              <a:rPr lang="en-US" sz="1600" err="1">
                <a:cs typeface="Arial" panose="020B0604020202020204" pitchFamily="34" charset="0"/>
              </a:rPr>
              <a:t>hoán</a:t>
            </a:r>
            <a:r>
              <a:rPr lang="en-US" sz="1600">
                <a:cs typeface="Arial" panose="020B0604020202020204" pitchFamily="34" charset="0"/>
              </a:rPr>
              <a:t> </a:t>
            </a:r>
            <a:r>
              <a:rPr lang="en-US" sz="1600" err="1">
                <a:cs typeface="Arial" panose="020B0604020202020204" pitchFamily="34" charset="0"/>
              </a:rPr>
              <a:t>vị</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i="1">
                <a:cs typeface="Arial" panose="020B0604020202020204" pitchFamily="34" charset="0"/>
              </a:rPr>
              <a:t>X</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a, b, c</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a, c, b</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b, a, c</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b, c, a</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c, a, b</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c, b, a</a:t>
            </a:r>
            <a:r>
              <a:rPr lang="en-US" sz="1600">
                <a:cs typeface="Arial" panose="020B0604020202020204" pitchFamily="34" charset="0"/>
              </a:rPr>
              <a:t>)</a:t>
            </a:r>
            <a:r>
              <a:rPr lang="en-US" sz="1600" i="1">
                <a:cs typeface="Arial" panose="020B0604020202020204" pitchFamily="34" charset="0"/>
              </a:rPr>
              <a:t> </a:t>
            </a:r>
          </a:p>
          <a:p>
            <a:pPr algn="just" eaLnBrk="1" hangingPunct="1">
              <a:spcBef>
                <a:spcPts val="1200"/>
              </a:spcBef>
            </a:pPr>
            <a:endParaRPr lang="en-US" alt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8</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8D23EAB2-A61B-443B-9898-D6E3ACE3E90C}"/>
              </a:ext>
            </a:extLst>
          </p:cNvPr>
          <p:cNvSpPr/>
          <p:nvPr/>
        </p:nvSpPr>
        <p:spPr>
          <a:xfrm>
            <a:off x="169862" y="4737417"/>
            <a:ext cx="5849938" cy="338554"/>
          </a:xfrm>
          <a:prstGeom prst="rect">
            <a:avLst/>
          </a:prstGeom>
        </p:spPr>
        <p:txBody>
          <a:bodyPr wrap="square">
            <a:spAutoFit/>
          </a:bodyPr>
          <a:lstStyle/>
          <a:p>
            <a:r>
              <a:rPr lang="en-IE" altLang="en-US" sz="1600" err="1">
                <a:latin typeface="Arial" panose="020B0604020202020204" pitchFamily="34" charset="0"/>
                <a:cs typeface="Arial" panose="020B0604020202020204" pitchFamily="34" charset="0"/>
              </a:rPr>
              <a:t>Hoán</a:t>
            </a:r>
            <a:r>
              <a:rPr lang="en-IE" altLang="en-US" sz="1600">
                <a:latin typeface="Arial" panose="020B0604020202020204" pitchFamily="34" charset="0"/>
                <a:cs typeface="Arial" panose="020B0604020202020204" pitchFamily="34" charset="0"/>
              </a:rPr>
              <a:t> </a:t>
            </a:r>
            <a:r>
              <a:rPr lang="en-IE" altLang="en-US" sz="1600" err="1">
                <a:latin typeface="Arial" panose="020B0604020202020204" pitchFamily="34" charset="0"/>
                <a:cs typeface="Arial" panose="020B0604020202020204" pitchFamily="34" charset="0"/>
              </a:rPr>
              <a:t>vị</a:t>
            </a:r>
            <a:r>
              <a:rPr lang="en-IE" altLang="en-US" sz="1600">
                <a:latin typeface="Arial" panose="020B0604020202020204" pitchFamily="34" charset="0"/>
                <a:cs typeface="Arial" panose="020B0604020202020204" pitchFamily="34" charset="0"/>
              </a:rPr>
              <a:t> </a:t>
            </a:r>
            <a:r>
              <a:rPr lang="en-IE" altLang="en-US" sz="1600" err="1">
                <a:latin typeface="Arial" panose="020B0604020202020204" pitchFamily="34" charset="0"/>
                <a:cs typeface="Arial" panose="020B0604020202020204" pitchFamily="34" charset="0"/>
              </a:rPr>
              <a:t>có</a:t>
            </a:r>
            <a:r>
              <a:rPr lang="en-IE" altLang="en-US" sz="1600">
                <a:latin typeface="Arial" panose="020B0604020202020204" pitchFamily="34" charset="0"/>
                <a:cs typeface="Arial" panose="020B0604020202020204" pitchFamily="34" charset="0"/>
              </a:rPr>
              <a:t> </a:t>
            </a:r>
            <a:r>
              <a:rPr lang="en-IE" altLang="en-US" sz="1600" err="1">
                <a:latin typeface="Arial" panose="020B0604020202020204" pitchFamily="34" charset="0"/>
                <a:cs typeface="Arial" panose="020B0604020202020204" pitchFamily="34" charset="0"/>
              </a:rPr>
              <a:t>thể</a:t>
            </a:r>
            <a:r>
              <a:rPr lang="en-IE" altLang="en-US" sz="1600">
                <a:latin typeface="Arial" panose="020B0604020202020204" pitchFamily="34" charset="0"/>
                <a:cs typeface="Arial" panose="020B0604020202020204" pitchFamily="34" charset="0"/>
              </a:rPr>
              <a:t> m</a:t>
            </a:r>
            <a:r>
              <a:rPr lang="en-US" altLang="en-US" sz="1600">
                <a:latin typeface="Arial" panose="020B0604020202020204" pitchFamily="34" charset="0"/>
                <a:cs typeface="Arial" panose="020B0604020202020204" pitchFamily="34" charset="0"/>
              </a:rPr>
              <a:t>ở </a:t>
            </a:r>
            <a:r>
              <a:rPr lang="en-US" altLang="en-US" sz="1600" err="1">
                <a:latin typeface="Arial" panose="020B0604020202020204" pitchFamily="34" charset="0"/>
                <a:cs typeface="Arial" panose="020B0604020202020204" pitchFamily="34" charset="0"/>
              </a:rPr>
              <a:t>két</a:t>
            </a:r>
            <a:r>
              <a:rPr lang="en-US" altLang="en-US" sz="1600">
                <a:latin typeface="Arial" panose="020B0604020202020204" pitchFamily="34" charset="0"/>
                <a:cs typeface="Arial" panose="020B0604020202020204" pitchFamily="34" charset="0"/>
              </a:rPr>
              <a:t> </a:t>
            </a:r>
            <a:r>
              <a:rPr lang="en-US" altLang="en-US" sz="1600" err="1">
                <a:latin typeface="Arial" panose="020B0604020202020204" pitchFamily="34" charset="0"/>
                <a:cs typeface="Arial" panose="020B0604020202020204" pitchFamily="34" charset="0"/>
              </a:rPr>
              <a:t>sắt</a:t>
            </a:r>
            <a:r>
              <a:rPr lang="en-US" altLang="en-US" sz="1600">
                <a:latin typeface="Arial" panose="020B0604020202020204" pitchFamily="34" charset="0"/>
                <a:cs typeface="Arial" panose="020B0604020202020204" pitchFamily="34" charset="0"/>
              </a:rPr>
              <a:t> </a:t>
            </a:r>
            <a:r>
              <a:rPr lang="en-US" altLang="en-US" sz="1600" err="1">
                <a:latin typeface="Arial" panose="020B0604020202020204" pitchFamily="34" charset="0"/>
                <a:cs typeface="Arial" panose="020B0604020202020204" pitchFamily="34" charset="0"/>
              </a:rPr>
              <a:t>là</a:t>
            </a:r>
            <a:r>
              <a:rPr lang="en-IE" altLang="en-US" sz="1600">
                <a:latin typeface="Arial" panose="020B0604020202020204" pitchFamily="34" charset="0"/>
                <a:cs typeface="Arial" panose="020B0604020202020204" pitchFamily="34" charset="0"/>
              </a:rPr>
              <a:t> 924 </a:t>
            </a:r>
            <a:r>
              <a:rPr lang="en-IE" altLang="en-US" sz="1600">
                <a:latin typeface="Arial" panose="020B0604020202020204" pitchFamily="34" charset="0"/>
                <a:cs typeface="Arial" panose="020B0604020202020204" pitchFamily="34" charset="0"/>
                <a:sym typeface="Wingdings" panose="05000000000000000000" pitchFamily="2" charset="2"/>
              </a:rPr>
              <a:t> </a:t>
            </a:r>
            <a:r>
              <a:rPr lang="en-IE" altLang="en-US" sz="1600" err="1">
                <a:latin typeface="Arial" panose="020B0604020202020204" pitchFamily="34" charset="0"/>
                <a:cs typeface="Arial" panose="020B0604020202020204" pitchFamily="34" charset="0"/>
                <a:sym typeface="Wingdings" panose="05000000000000000000" pitchFamily="2" charset="2"/>
              </a:rPr>
              <a:t>quan</a:t>
            </a:r>
            <a:r>
              <a:rPr lang="en-IE" altLang="en-US" sz="1600">
                <a:latin typeface="Arial" panose="020B0604020202020204" pitchFamily="34" charset="0"/>
                <a:cs typeface="Arial" panose="020B0604020202020204" pitchFamily="34" charset="0"/>
                <a:sym typeface="Wingdings" panose="05000000000000000000" pitchFamily="2" charset="2"/>
              </a:rPr>
              <a:t> </a:t>
            </a:r>
            <a:r>
              <a:rPr lang="en-IE" altLang="en-US" sz="1600" err="1">
                <a:latin typeface="Arial" panose="020B0604020202020204" pitchFamily="34" charset="0"/>
                <a:cs typeface="Arial" panose="020B0604020202020204" pitchFamily="34" charset="0"/>
                <a:sym typeface="Wingdings" panose="05000000000000000000" pitchFamily="2" charset="2"/>
              </a:rPr>
              <a:t>tâm</a:t>
            </a:r>
            <a:r>
              <a:rPr lang="en-IE" altLang="en-US" sz="1600">
                <a:latin typeface="Arial" panose="020B0604020202020204" pitchFamily="34" charset="0"/>
                <a:cs typeface="Arial" panose="020B0604020202020204" pitchFamily="34" charset="0"/>
                <a:sym typeface="Wingdings" panose="05000000000000000000" pitchFamily="2" charset="2"/>
              </a:rPr>
              <a:t> </a:t>
            </a:r>
            <a:r>
              <a:rPr lang="en-IE" altLang="en-US" sz="1600" err="1">
                <a:latin typeface="Arial" panose="020B0604020202020204" pitchFamily="34" charset="0"/>
                <a:cs typeface="Arial" panose="020B0604020202020204" pitchFamily="34" charset="0"/>
                <a:sym typeface="Wingdings" panose="05000000000000000000" pitchFamily="2" charset="2"/>
              </a:rPr>
              <a:t>đến</a:t>
            </a:r>
            <a:r>
              <a:rPr lang="en-IE" altLang="en-US" sz="1600">
                <a:latin typeface="Arial" panose="020B0604020202020204" pitchFamily="34" charset="0"/>
                <a:cs typeface="Arial" panose="020B0604020202020204" pitchFamily="34" charset="0"/>
                <a:sym typeface="Wingdings" panose="05000000000000000000" pitchFamily="2" charset="2"/>
              </a:rPr>
              <a:t> </a:t>
            </a:r>
            <a:r>
              <a:rPr lang="en-IE" altLang="en-US" sz="1600" b="1" err="1">
                <a:solidFill>
                  <a:srgbClr val="FF0000"/>
                </a:solidFill>
                <a:latin typeface="Arial" panose="020B0604020202020204" pitchFamily="34" charset="0"/>
                <a:cs typeface="Arial" panose="020B0604020202020204" pitchFamily="34" charset="0"/>
                <a:sym typeface="Wingdings" panose="05000000000000000000" pitchFamily="2" charset="2"/>
              </a:rPr>
              <a:t>th</a:t>
            </a:r>
            <a:r>
              <a:rPr lang="en-US" altLang="en-US" sz="1600" b="1">
                <a:solidFill>
                  <a:srgbClr val="FF0000"/>
                </a:solidFill>
                <a:latin typeface="Arial" panose="020B0604020202020204" pitchFamily="34" charset="0"/>
                <a:cs typeface="Arial" panose="020B0604020202020204" pitchFamily="34" charset="0"/>
                <a:sym typeface="Wingdings" panose="05000000000000000000" pitchFamily="2" charset="2"/>
              </a:rPr>
              <a:t>ứ </a:t>
            </a:r>
            <a:r>
              <a:rPr lang="en-US" altLang="en-US" sz="1600" b="1" err="1">
                <a:solidFill>
                  <a:srgbClr val="FF0000"/>
                </a:solidFill>
                <a:latin typeface="Arial" panose="020B0604020202020204" pitchFamily="34" charset="0"/>
                <a:cs typeface="Arial" panose="020B0604020202020204" pitchFamily="34" charset="0"/>
                <a:sym typeface="Wingdings" panose="05000000000000000000" pitchFamily="2" charset="2"/>
              </a:rPr>
              <a:t>tự</a:t>
            </a:r>
            <a:endParaRPr lang="en-IE" altLang="en-US" sz="1600" b="1">
              <a:solidFill>
                <a:srgbClr val="FF0000"/>
              </a:solidFill>
              <a:latin typeface="Arial" panose="020B0604020202020204" pitchFamily="34" charset="0"/>
              <a:cs typeface="Arial" panose="020B0604020202020204" pitchFamily="34" charset="0"/>
            </a:endParaRPr>
          </a:p>
        </p:txBody>
      </p:sp>
      <p:pic>
        <p:nvPicPr>
          <p:cNvPr id="8" name="Picture 3">
            <a:extLst>
              <a:ext uri="{FF2B5EF4-FFF2-40B4-BE49-F238E27FC236}">
                <a16:creationId xmlns:a16="http://schemas.microsoft.com/office/drawing/2014/main" id="{EEFB436E-A0F3-4FF6-A69D-587E17EDBE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894" y="4463323"/>
            <a:ext cx="1371600" cy="1225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639213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oán</a:t>
            </a:r>
            <a:r>
              <a:rPr lang="en-US" altLang="en-US" sz="2000" b="1"/>
              <a:t> </a:t>
            </a:r>
            <a:r>
              <a:rPr lang="en-US" altLang="en-US" sz="2000" b="1" err="1"/>
              <a:t>vị</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lvl="0" indent="0">
              <a:buNone/>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nghĩa</a:t>
            </a:r>
            <a:r>
              <a:rPr lang="en-US" altLang="en-US" sz="1600" b="1">
                <a:cs typeface="Arial" panose="020B0604020202020204" pitchFamily="34" charset="0"/>
              </a:rPr>
              <a:t>.</a:t>
            </a:r>
            <a:r>
              <a:rPr lang="en-US" altLang="en-US" sz="1600">
                <a:cs typeface="Arial" panose="020B0604020202020204" pitchFamily="34" charset="0"/>
              </a:rPr>
              <a:t> Ta </a:t>
            </a:r>
            <a:r>
              <a:rPr lang="en-US" altLang="en-US" sz="1600" err="1">
                <a:cs typeface="Arial" panose="020B0604020202020204" pitchFamily="34" charset="0"/>
              </a:rPr>
              <a:t>gọi</a:t>
            </a:r>
            <a:r>
              <a:rPr lang="en-US" altLang="en-US" sz="1600">
                <a:cs typeface="Arial" panose="020B0604020202020204" pitchFamily="34" charset="0"/>
              </a:rPr>
              <a:t> </a:t>
            </a:r>
            <a:r>
              <a:rPr lang="en-US" altLang="en-US" sz="1600" err="1">
                <a:solidFill>
                  <a:srgbClr val="990000"/>
                </a:solidFill>
                <a:cs typeface="Arial" panose="020B0604020202020204" pitchFamily="34" charset="0"/>
              </a:rPr>
              <a:t>hoán</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vị</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ừ</a:t>
            </a:r>
            <a:r>
              <a:rPr lang="en-US" altLang="en-US" sz="1600">
                <a:solidFill>
                  <a:srgbClr val="990000"/>
                </a:solidFill>
                <a:cs typeface="Arial" panose="020B0604020202020204" pitchFamily="34" charset="0"/>
              </a:rPr>
              <a:t> </a:t>
            </a:r>
            <a:r>
              <a:rPr lang="en-US" altLang="en-US" sz="1600" i="1">
                <a:solidFill>
                  <a:srgbClr val="99000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solidFill>
                  <a:srgbClr val="FF0000"/>
                </a:solidFill>
                <a:cs typeface="Arial" panose="020B0604020202020204" pitchFamily="34" charset="0"/>
              </a:rPr>
              <a:t>có</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ứ</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ự</a:t>
            </a:r>
            <a:r>
              <a:rPr lang="en-US" altLang="en-US" sz="1600">
                <a:solidFill>
                  <a:srgbClr val="FF0000"/>
                </a:solidFill>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đều</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 </a:t>
            </a:r>
            <a:r>
              <a:rPr lang="en-US" altLang="en-US" sz="1600" i="1" err="1">
                <a:solidFill>
                  <a:srgbClr val="FF0000"/>
                </a:solidFill>
                <a:cs typeface="Arial" panose="020B0604020202020204" pitchFamily="34" charset="0"/>
              </a:rPr>
              <a:t>các</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hành</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phần</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khác</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nhau</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ừng</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đôi</a:t>
            </a:r>
            <a:r>
              <a:rPr lang="en-US" altLang="en-US" sz="1600">
                <a:cs typeface="Arial" panose="020B0604020202020204" pitchFamily="34" charset="0"/>
              </a:rPr>
              <a:t>.</a:t>
            </a:r>
          </a:p>
          <a:p>
            <a:pPr eaLnBrk="1" hangingPunct="1">
              <a:spcBef>
                <a:spcPts val="1200"/>
              </a:spcBef>
            </a:pPr>
            <a:r>
              <a:rPr lang="en-US" altLang="en-US" sz="1600" err="1">
                <a:cs typeface="Arial" panose="020B0604020202020204" pitchFamily="34" charset="0"/>
              </a:rPr>
              <a:t>Ký</a:t>
            </a:r>
            <a:r>
              <a:rPr lang="en-US" altLang="en-US" sz="1600">
                <a:cs typeface="Arial" panose="020B0604020202020204" pitchFamily="34" charset="0"/>
              </a:rPr>
              <a:t> </a:t>
            </a:r>
            <a:r>
              <a:rPr lang="en-US" altLang="en-US" sz="1600" err="1">
                <a:cs typeface="Arial" panose="020B0604020202020204" pitchFamily="34" charset="0"/>
              </a:rPr>
              <a:t>hiệu</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lượng</a:t>
            </a:r>
            <a:r>
              <a:rPr lang="en-US" altLang="en-US" sz="1600">
                <a:cs typeface="Arial" panose="020B0604020202020204" pitchFamily="34" charset="0"/>
              </a:rPr>
              <a:t> </a:t>
            </a:r>
            <a:r>
              <a:rPr lang="en-US" altLang="en-US" sz="1600" err="1">
                <a:cs typeface="Arial" panose="020B0604020202020204" pitchFamily="34" charset="0"/>
              </a:rPr>
              <a:t>hoán</a:t>
            </a:r>
            <a:r>
              <a:rPr lang="en-US" altLang="en-US" sz="1600">
                <a:cs typeface="Arial" panose="020B0604020202020204" pitchFamily="34" charset="0"/>
              </a:rPr>
              <a:t> </a:t>
            </a:r>
            <a:r>
              <a:rPr lang="en-US" altLang="en-US" sz="1600" err="1">
                <a:cs typeface="Arial" panose="020B0604020202020204" pitchFamily="34" charset="0"/>
              </a:rPr>
              <a:t>vị</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i="1" err="1">
                <a:cs typeface="Arial" panose="020B0604020202020204" pitchFamily="34" charset="0"/>
              </a:rPr>
              <a:t>P</a:t>
            </a:r>
            <a:r>
              <a:rPr lang="en-US" altLang="en-US" sz="1600" i="1" baseline="-25000" err="1">
                <a:cs typeface="Arial" panose="020B0604020202020204" pitchFamily="34" charset="0"/>
              </a:rPr>
              <a:t>n</a:t>
            </a:r>
            <a:r>
              <a:rPr lang="en-US" altLang="en-US" sz="1600" i="1">
                <a:cs typeface="Arial" panose="020B0604020202020204" pitchFamily="34" charset="0"/>
              </a:rPr>
              <a:t>. </a:t>
            </a:r>
            <a:endParaRPr lang="en-US" altLang="en-US" sz="1600" i="1">
              <a:cs typeface="Arial" panose="020B0604020202020204" pitchFamily="34" charset="0"/>
              <a:sym typeface="Symbol" panose="05050102010706020507" pitchFamily="18" charset="2"/>
            </a:endParaRPr>
          </a:p>
          <a:p>
            <a:pPr eaLnBrk="1" hangingPunct="1">
              <a:spcBef>
                <a:spcPts val="1200"/>
              </a:spcBef>
            </a:pPr>
            <a:r>
              <a:rPr lang="en-US" altLang="en-US" sz="1600">
                <a:cs typeface="Arial" panose="020B0604020202020204" pitchFamily="34" charset="0"/>
              </a:rPr>
              <a:t>Theo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nghĩa</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hoán</a:t>
            </a:r>
            <a:r>
              <a:rPr lang="en-US" altLang="en-US" sz="1600">
                <a:cs typeface="Arial" panose="020B0604020202020204" pitchFamily="34" charset="0"/>
              </a:rPr>
              <a:t> </a:t>
            </a:r>
            <a:r>
              <a:rPr lang="en-US" altLang="en-US" sz="1600" err="1">
                <a:cs typeface="Arial" panose="020B0604020202020204" pitchFamily="34" charset="0"/>
              </a:rPr>
              <a:t>vị</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biểu</a:t>
            </a:r>
            <a:r>
              <a:rPr lang="en-US" altLang="en-US" sz="1600">
                <a:cs typeface="Arial" panose="020B0604020202020204" pitchFamily="34" charset="0"/>
              </a:rPr>
              <a:t> </a:t>
            </a:r>
            <a:r>
              <a:rPr lang="en-US" altLang="en-US" sz="1600" err="1">
                <a:cs typeface="Arial" panose="020B0604020202020204" pitchFamily="34" charset="0"/>
              </a:rPr>
              <a:t>diễn</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p>
          <a:p>
            <a:pPr eaLnBrk="1" hangingPunct="1">
              <a:spcBef>
                <a:spcPts val="1200"/>
              </a:spcBef>
              <a:buFont typeface="Wingdings" panose="05000000000000000000" pitchFamily="2" charset="2"/>
              <a:buNone/>
            </a:pP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2</a:t>
            </a:r>
            <a:r>
              <a:rPr lang="en-US" altLang="en-US" sz="1600">
                <a:cs typeface="Arial" panose="020B0604020202020204" pitchFamily="34" charset="0"/>
              </a:rPr>
              <a:t>, ...,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i</a:t>
            </a:r>
            <a:r>
              <a:rPr lang="en-US" altLang="en-US" sz="1600">
                <a:cs typeface="Arial" panose="020B0604020202020204" pitchFamily="34" charset="0"/>
              </a:rPr>
              <a:t> </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X</a:t>
            </a:r>
            <a:r>
              <a:rPr lang="en-US" altLang="en-US" sz="1600">
                <a:cs typeface="Arial" panose="020B0604020202020204" pitchFamily="34" charset="0"/>
                <a:sym typeface="Symbol" panose="05050102010706020507" pitchFamily="18" charset="2"/>
              </a:rPr>
              <a:t>, </a:t>
            </a:r>
            <a:r>
              <a:rPr lang="en-US" altLang="en-US" sz="1600" i="1" err="1">
                <a:cs typeface="Arial" panose="020B0604020202020204" pitchFamily="34" charset="0"/>
                <a:sym typeface="Symbol" panose="05050102010706020507" pitchFamily="18" charset="2"/>
              </a:rPr>
              <a:t>i</a:t>
            </a:r>
            <a:r>
              <a:rPr lang="en-US" altLang="en-US" sz="1600">
                <a:cs typeface="Arial" panose="020B0604020202020204" pitchFamily="34" charset="0"/>
                <a:sym typeface="Symbol" panose="05050102010706020507" pitchFamily="18" charset="2"/>
              </a:rPr>
              <a:t> = 1, 2, ..., </a:t>
            </a:r>
            <a:r>
              <a:rPr lang="en-US" altLang="en-US" sz="1600" i="1">
                <a:cs typeface="Arial" panose="020B0604020202020204" pitchFamily="34" charset="0"/>
                <a:sym typeface="Symbol" panose="05050102010706020507" pitchFamily="18" charset="2"/>
              </a:rPr>
              <a:t>n, a</a:t>
            </a:r>
            <a:r>
              <a:rPr lang="en-US" altLang="en-US" sz="1600" i="1" baseline="-25000">
                <a:cs typeface="Arial" panose="020B0604020202020204" pitchFamily="34" charset="0"/>
                <a:sym typeface="Symbol" panose="05050102010706020507" pitchFamily="18" charset="2"/>
              </a:rPr>
              <a:t>i</a:t>
            </a:r>
            <a:r>
              <a:rPr lang="en-US" altLang="en-US" sz="1600" i="1">
                <a:cs typeface="Arial" panose="020B0604020202020204" pitchFamily="34" charset="0"/>
                <a:sym typeface="Symbol" panose="05050102010706020507" pitchFamily="18" charset="2"/>
              </a:rPr>
              <a:t>  </a:t>
            </a:r>
            <a:r>
              <a:rPr lang="en-US" altLang="en-US" sz="1600" i="1" err="1">
                <a:cs typeface="Arial" panose="020B0604020202020204" pitchFamily="34" charset="0"/>
                <a:sym typeface="Symbol" panose="05050102010706020507" pitchFamily="18" charset="2"/>
              </a:rPr>
              <a:t>a</a:t>
            </a:r>
            <a:r>
              <a:rPr lang="en-US" altLang="en-US" sz="1600" i="1" baseline="-25000" err="1">
                <a:cs typeface="Arial" panose="020B0604020202020204" pitchFamily="34" charset="0"/>
                <a:sym typeface="Symbol" panose="05050102010706020507" pitchFamily="18" charset="2"/>
              </a:rPr>
              <a:t>j</a:t>
            </a:r>
            <a:r>
              <a:rPr lang="en-US" altLang="en-US" sz="1600" i="1">
                <a:cs typeface="Arial" panose="020B0604020202020204" pitchFamily="34" charset="0"/>
                <a:sym typeface="Symbol" panose="05050102010706020507" pitchFamily="18" charset="2"/>
              </a:rPr>
              <a:t>, </a:t>
            </a:r>
            <a:r>
              <a:rPr lang="en-US" altLang="en-US" sz="1600" i="1" err="1">
                <a:cs typeface="Arial" panose="020B0604020202020204" pitchFamily="34" charset="0"/>
                <a:sym typeface="Symbol" panose="05050102010706020507" pitchFamily="18" charset="2"/>
              </a:rPr>
              <a:t>i</a:t>
            </a:r>
            <a:r>
              <a:rPr lang="en-US" altLang="en-US" sz="1600" i="1">
                <a:cs typeface="Arial" panose="020B0604020202020204" pitchFamily="34" charset="0"/>
                <a:sym typeface="Symbol" panose="05050102010706020507" pitchFamily="18" charset="2"/>
              </a:rPr>
              <a:t>  j.</a:t>
            </a:r>
            <a:endParaRPr lang="en-US" altLang="en-US" sz="1600">
              <a:cs typeface="Arial" panose="020B0604020202020204" pitchFamily="34" charset="0"/>
              <a:sym typeface="Symbol" panose="05050102010706020507" pitchFamily="18" charset="2"/>
            </a:endParaRPr>
          </a:p>
          <a:p>
            <a:pPr eaLnBrk="1" hangingPunct="1">
              <a:spcBef>
                <a:spcPts val="1200"/>
              </a:spcBef>
            </a:pPr>
            <a:r>
              <a:rPr lang="en-US" altLang="en-US" sz="1600" err="1">
                <a:solidFill>
                  <a:srgbClr val="990000"/>
                </a:solidFill>
                <a:cs typeface="Arial" panose="020B0604020202020204" pitchFamily="34" charset="0"/>
                <a:sym typeface="Symbol" panose="05050102010706020507" pitchFamily="18" charset="2"/>
              </a:rPr>
              <a:t>Định</a:t>
            </a:r>
            <a:r>
              <a:rPr lang="en-US" altLang="en-US" sz="1600">
                <a:solidFill>
                  <a:srgbClr val="990000"/>
                </a:solidFill>
                <a:cs typeface="Arial" panose="020B0604020202020204" pitchFamily="34" charset="0"/>
                <a:sym typeface="Symbol" panose="05050102010706020507" pitchFamily="18" charset="2"/>
              </a:rPr>
              <a:t> </a:t>
            </a:r>
            <a:r>
              <a:rPr lang="en-US" altLang="en-US" sz="1600" err="1">
                <a:solidFill>
                  <a:srgbClr val="990000"/>
                </a:solidFill>
                <a:cs typeface="Arial" panose="020B0604020202020204" pitchFamily="34" charset="0"/>
                <a:sym typeface="Symbol" panose="05050102010706020507" pitchFamily="18" charset="2"/>
              </a:rPr>
              <a:t>lý</a:t>
            </a:r>
            <a:r>
              <a:rPr lang="en-US" altLang="en-US" sz="1600">
                <a:solidFill>
                  <a:srgbClr val="990000"/>
                </a:solidFill>
                <a:cs typeface="Arial" panose="020B0604020202020204" pitchFamily="34" charset="0"/>
                <a:sym typeface="Symbol" panose="05050102010706020507" pitchFamily="18" charset="2"/>
              </a:rPr>
              <a:t> 1. </a:t>
            </a:r>
          </a:p>
          <a:p>
            <a:pPr eaLnBrk="1" hangingPunct="1">
              <a:spcBef>
                <a:spcPts val="1200"/>
              </a:spcBef>
            </a:pPr>
            <a:endParaRPr lang="en-US" altLang="en-US" sz="1600" i="1">
              <a:solidFill>
                <a:srgbClr val="990000"/>
              </a:solidFill>
              <a:cs typeface="Arial" panose="020B0604020202020204" pitchFamily="34" charset="0"/>
              <a:sym typeface="Symbol" panose="05050102010706020507" pitchFamily="18" charset="2"/>
            </a:endParaRPr>
          </a:p>
          <a:p>
            <a:pPr algn="just" eaLnBrk="1" hangingPunct="1">
              <a:spcBef>
                <a:spcPts val="1200"/>
              </a:spcBef>
            </a:pPr>
            <a:endParaRPr lang="en-US" alt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19</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9" name="Object 4">
            <a:extLst>
              <a:ext uri="{FF2B5EF4-FFF2-40B4-BE49-F238E27FC236}">
                <a16:creationId xmlns:a16="http://schemas.microsoft.com/office/drawing/2014/main" id="{CFB8C0C5-0FC1-4EF5-9179-CB36A9C8B402}"/>
              </a:ext>
            </a:extLst>
          </p:cNvPr>
          <p:cNvGraphicFramePr>
            <a:graphicFrameLocks noChangeAspect="1"/>
          </p:cNvGraphicFramePr>
          <p:nvPr>
            <p:extLst>
              <p:ext uri="{D42A27DB-BD31-4B8C-83A1-F6EECF244321}">
                <p14:modId xmlns:p14="http://schemas.microsoft.com/office/powerpoint/2010/main" val="868291493"/>
              </p:ext>
            </p:extLst>
          </p:nvPr>
        </p:nvGraphicFramePr>
        <p:xfrm>
          <a:off x="2286000" y="2362201"/>
          <a:ext cx="3048000" cy="394732"/>
        </p:xfrm>
        <a:graphic>
          <a:graphicData uri="http://schemas.openxmlformats.org/presentationml/2006/ole">
            <mc:AlternateContent xmlns:mc="http://schemas.openxmlformats.org/markup-compatibility/2006">
              <mc:Choice xmlns:v="urn:schemas-microsoft-com:vml" Requires="v">
                <p:oleObj spid="_x0000_s53249" name="Equation" r:id="rId3" imgW="1765080" imgH="228600" progId="Equation.DSMT4">
                  <p:embed/>
                </p:oleObj>
              </mc:Choice>
              <mc:Fallback>
                <p:oleObj name="Equation" r:id="rId3" imgW="1765080" imgH="228600" progId="Equation.DSMT4">
                  <p:embed/>
                  <p:pic>
                    <p:nvPicPr>
                      <p:cNvPr id="38917" name="Object 4">
                        <a:extLst>
                          <a:ext uri="{FF2B5EF4-FFF2-40B4-BE49-F238E27FC236}">
                            <a16:creationId xmlns:a16="http://schemas.microsoft.com/office/drawing/2014/main" id="{CD57E175-4073-4E5F-9EA3-373792CDD7DC}"/>
                          </a:ext>
                        </a:extLst>
                      </p:cNvPr>
                      <p:cNvPicPr>
                        <a:picLocks noGrp="1" noChangeAspect="1" noChangeArrowheads="1"/>
                      </p:cNvPicPr>
                      <p:nvPr/>
                    </p:nvPicPr>
                    <p:blipFill>
                      <a:blip r:embed="rId4"/>
                      <a:srcRect/>
                      <a:stretch>
                        <a:fillRect/>
                      </a:stretch>
                    </p:blipFill>
                    <p:spPr bwMode="auto">
                      <a:xfrm>
                        <a:off x="2286000" y="2362201"/>
                        <a:ext cx="3048000" cy="3947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39090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a:extLst>
              <a:ext uri="{FF2B5EF4-FFF2-40B4-BE49-F238E27FC236}">
                <a16:creationId xmlns:a16="http://schemas.microsoft.com/office/drawing/2014/main" id="{097A7308-2EAF-4B8A-9E2C-96AFF2C77D7F}"/>
              </a:ext>
            </a:extLst>
          </p:cNvPr>
          <p:cNvSpPr>
            <a:spLocks noGrp="1" noChangeArrowheads="1"/>
          </p:cNvSpPr>
          <p:nvPr>
            <p:ph idx="1"/>
          </p:nvPr>
        </p:nvSpPr>
        <p:spPr>
          <a:xfrm>
            <a:off x="228600" y="1676400"/>
            <a:ext cx="8686800" cy="1828800"/>
          </a:xfrm>
        </p:spPr>
        <p:txBody>
          <a:bodyPr>
            <a:normAutofit/>
          </a:bodyPr>
          <a:lstStyle/>
          <a:p>
            <a:pPr algn="ctr" eaLnBrk="1" hangingPunct="1">
              <a:buFont typeface="Wingdings" panose="05000000000000000000" pitchFamily="2" charset="2"/>
              <a:buNone/>
            </a:pPr>
            <a:endParaRPr lang="en-US" altLang="en-US" sz="1900">
              <a:solidFill>
                <a:srgbClr val="660066"/>
              </a:solidFill>
            </a:endParaRPr>
          </a:p>
          <a:p>
            <a:pPr algn="ctr" eaLnBrk="1" hangingPunct="1">
              <a:buFont typeface="Wingdings" panose="05000000000000000000" pitchFamily="2" charset="2"/>
              <a:buNone/>
            </a:pPr>
            <a:r>
              <a:rPr lang="en-US" altLang="en-US" sz="3000" b="1"/>
              <a:t>LÝ THUYẾT TỔ HỢP</a:t>
            </a:r>
          </a:p>
          <a:p>
            <a:pPr algn="ctr" eaLnBrk="1" hangingPunct="1">
              <a:buFont typeface="Wingdings" panose="05000000000000000000" pitchFamily="2" charset="2"/>
              <a:buNone/>
            </a:pPr>
            <a:r>
              <a:rPr lang="en-US" altLang="en-US" sz="3000" b="1" err="1"/>
              <a:t>Bài</a:t>
            </a:r>
            <a:r>
              <a:rPr lang="en-US" altLang="en-US" sz="3000" b="1"/>
              <a:t> </a:t>
            </a:r>
            <a:r>
              <a:rPr lang="en-US" altLang="en-US" sz="3000" b="1" err="1"/>
              <a:t>toán</a:t>
            </a:r>
            <a:r>
              <a:rPr lang="en-US" altLang="en-US" sz="3000" b="1"/>
              <a:t> </a:t>
            </a:r>
            <a:r>
              <a:rPr lang="en-US" altLang="en-US" sz="3000" b="1" err="1"/>
              <a:t>đếm</a:t>
            </a:r>
            <a:endParaRPr lang="en-US" altLang="zh-TW" sz="700">
              <a:solidFill>
                <a:schemeClr val="accent1"/>
              </a:solidFill>
              <a:ea typeface="PMingLiU" panose="02020500000000000000" pitchFamily="18" charset="-120"/>
            </a:endParaRPr>
          </a:p>
        </p:txBody>
      </p:sp>
    </p:spTree>
    <p:extLst>
      <p:ext uri="{BB962C8B-B14F-4D97-AF65-F5344CB8AC3E}">
        <p14:creationId xmlns:p14="http://schemas.microsoft.com/office/powerpoint/2010/main" val="25176731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oán</a:t>
            </a:r>
            <a:r>
              <a:rPr lang="en-US" altLang="en-US" sz="2000" b="1"/>
              <a:t> </a:t>
            </a:r>
            <a:r>
              <a:rPr lang="en-US" altLang="en-US" sz="2000" b="1" err="1"/>
              <a:t>vị</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algn="just">
              <a:spcBef>
                <a:spcPts val="1200"/>
              </a:spcBef>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1. </a:t>
            </a:r>
            <a:r>
              <a:rPr lang="en-US" altLang="en-US" sz="1600" err="1">
                <a:cs typeface="Arial" panose="020B0604020202020204" pitchFamily="34" charset="0"/>
              </a:rPr>
              <a:t>Có</a:t>
            </a:r>
            <a:r>
              <a:rPr lang="en-US" altLang="en-US" sz="1600">
                <a:cs typeface="Arial" panose="020B0604020202020204" pitchFamily="34" charset="0"/>
              </a:rPr>
              <a:t> 6 ng</a:t>
            </a:r>
            <a:r>
              <a:rPr lang="vi-VN" altLang="en-US" sz="1600">
                <a:cs typeface="Arial" panose="020B0604020202020204" pitchFamily="34" charset="0"/>
              </a:rPr>
              <a:t>ư</a:t>
            </a:r>
            <a:r>
              <a:rPr lang="en-US" altLang="en-US" sz="1600" err="1">
                <a:cs typeface="Arial" panose="020B0604020202020204" pitchFamily="34" charset="0"/>
              </a:rPr>
              <a:t>ời</a:t>
            </a:r>
            <a:r>
              <a:rPr lang="en-US" altLang="en-US" sz="1600">
                <a:cs typeface="Arial" panose="020B0604020202020204" pitchFamily="34" charset="0"/>
              </a:rPr>
              <a:t> </a:t>
            </a:r>
            <a:r>
              <a:rPr lang="en-US" altLang="en-US" sz="1600" err="1">
                <a:cs typeface="Arial" panose="020B0604020202020204" pitchFamily="34" charset="0"/>
              </a:rPr>
              <a:t>đứng</a:t>
            </a:r>
            <a:r>
              <a:rPr lang="en-US" altLang="en-US" sz="1600">
                <a:cs typeface="Arial" panose="020B0604020202020204" pitchFamily="34" charset="0"/>
              </a:rPr>
              <a:t> </a:t>
            </a:r>
            <a:r>
              <a:rPr lang="en-US" altLang="en-US" sz="1600" err="1">
                <a:cs typeface="Arial" panose="020B0604020202020204" pitchFamily="34" charset="0"/>
              </a:rPr>
              <a:t>xếp</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hàng</a:t>
            </a:r>
            <a:r>
              <a:rPr lang="en-US" altLang="en-US" sz="1600">
                <a:cs typeface="Arial" panose="020B0604020202020204" pitchFamily="34" charset="0"/>
              </a:rPr>
              <a:t> </a:t>
            </a:r>
            <a:r>
              <a:rPr lang="en-US" altLang="en-US" sz="1600" err="1">
                <a:cs typeface="Arial" panose="020B0604020202020204" pitchFamily="34" charset="0"/>
              </a:rPr>
              <a:t>ngang</a:t>
            </a:r>
            <a:r>
              <a:rPr lang="en-US" altLang="en-US" sz="1600">
                <a:cs typeface="Arial" panose="020B0604020202020204" pitchFamily="34" charset="0"/>
              </a:rPr>
              <a:t> </a:t>
            </a:r>
            <a:r>
              <a:rPr lang="en-US" altLang="en-US" sz="1600" err="1">
                <a:cs typeface="Arial" panose="020B0604020202020204" pitchFamily="34" charset="0"/>
              </a:rPr>
              <a:t>để</a:t>
            </a:r>
            <a:r>
              <a:rPr lang="en-US" altLang="en-US" sz="1600">
                <a:cs typeface="Arial" panose="020B0604020202020204" pitchFamily="34" charset="0"/>
              </a:rPr>
              <a:t> </a:t>
            </a:r>
            <a:r>
              <a:rPr lang="en-US" altLang="en-US" sz="1600" err="1">
                <a:cs typeface="Arial" panose="020B0604020202020204" pitchFamily="34" charset="0"/>
              </a:rPr>
              <a:t>chụp</a:t>
            </a:r>
            <a:r>
              <a:rPr lang="en-US" altLang="en-US" sz="1600">
                <a:cs typeface="Arial" panose="020B0604020202020204" pitchFamily="34" charset="0"/>
              </a:rPr>
              <a:t> </a:t>
            </a:r>
            <a:r>
              <a:rPr lang="en-US" altLang="en-US" sz="1600" err="1">
                <a:cs typeface="Arial" panose="020B0604020202020204" pitchFamily="34" charset="0"/>
              </a:rPr>
              <a:t>ảnh</a:t>
            </a:r>
            <a:r>
              <a:rPr lang="en-US" altLang="en-US" sz="1600">
                <a:cs typeface="Arial" panose="020B0604020202020204" pitchFamily="34" charset="0"/>
              </a:rPr>
              <a:t>. </a:t>
            </a:r>
            <a:r>
              <a:rPr lang="en-US" altLang="en-US" sz="1600" err="1">
                <a:cs typeface="Arial" panose="020B0604020202020204" pitchFamily="34" charset="0"/>
              </a:rPr>
              <a:t>Hỏi</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bố</a:t>
            </a:r>
            <a:r>
              <a:rPr lang="en-US" altLang="en-US" sz="1600">
                <a:cs typeface="Arial" panose="020B0604020202020204" pitchFamily="34" charset="0"/>
              </a:rPr>
              <a:t> </a:t>
            </a:r>
            <a:r>
              <a:rPr lang="en-US" altLang="en-US" sz="1600" err="1">
                <a:cs typeface="Arial" panose="020B0604020202020204" pitchFamily="34" charset="0"/>
              </a:rPr>
              <a:t>trí</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kiểu</a:t>
            </a:r>
            <a:r>
              <a:rPr lang="en-US" altLang="en-US" sz="1600">
                <a:cs typeface="Arial" panose="020B0604020202020204" pitchFamily="34" charset="0"/>
              </a:rPr>
              <a:t>?</a:t>
            </a:r>
          </a:p>
          <a:p>
            <a:pPr marL="0" indent="0" algn="just" eaLnBrk="1" hangingPunct="1">
              <a:spcBef>
                <a:spcPts val="1200"/>
              </a:spcBef>
              <a:buNone/>
            </a:pPr>
            <a:r>
              <a:rPr lang="en-US" altLang="en-US" sz="1600" b="1">
                <a:cs typeface="Arial" panose="020B0604020202020204" pitchFamily="34" charset="0"/>
              </a:rPr>
              <a:t>   </a:t>
            </a:r>
            <a:r>
              <a:rPr lang="en-US" altLang="en-US" sz="1600" b="1" err="1">
                <a:cs typeface="Arial" panose="020B0604020202020204" pitchFamily="34" charset="0"/>
              </a:rPr>
              <a:t>Giải</a:t>
            </a:r>
            <a:r>
              <a:rPr lang="en-US" altLang="en-US" sz="1600" b="1">
                <a:cs typeface="Arial" panose="020B0604020202020204" pitchFamily="34" charset="0"/>
              </a:rPr>
              <a:t>:</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kiểu</a:t>
            </a:r>
            <a:r>
              <a:rPr lang="en-US" altLang="en-US" sz="1600">
                <a:cs typeface="Arial" panose="020B0604020202020204" pitchFamily="34" charset="0"/>
              </a:rPr>
              <a:t> </a:t>
            </a:r>
            <a:r>
              <a:rPr lang="en-US" altLang="en-US" sz="1600" err="1">
                <a:cs typeface="Arial" panose="020B0604020202020204" pitchFamily="34" charset="0"/>
              </a:rPr>
              <a:t>ảnh</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hoán</a:t>
            </a:r>
            <a:r>
              <a:rPr lang="en-US" altLang="en-US" sz="1600">
                <a:cs typeface="Arial" panose="020B0604020202020204" pitchFamily="34" charset="0"/>
              </a:rPr>
              <a:t> </a:t>
            </a:r>
            <a:r>
              <a:rPr lang="en-US" altLang="en-US" sz="1600" err="1">
                <a:cs typeface="Arial" panose="020B0604020202020204" pitchFamily="34" charset="0"/>
              </a:rPr>
              <a:t>vị</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6 ng</a:t>
            </a:r>
            <a:r>
              <a:rPr lang="vi-VN" altLang="en-US" sz="1600">
                <a:cs typeface="Arial" panose="020B0604020202020204" pitchFamily="34" charset="0"/>
              </a:rPr>
              <a:t>ư</a:t>
            </a:r>
            <a:r>
              <a:rPr lang="en-US" altLang="en-US" sz="1600" err="1">
                <a:cs typeface="Arial" panose="020B0604020202020204" pitchFamily="34" charset="0"/>
              </a:rPr>
              <a:t>ời</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nhận</a:t>
            </a:r>
            <a:r>
              <a:rPr lang="en-US" altLang="en-US" sz="1600">
                <a:cs typeface="Arial" panose="020B0604020202020204" pitchFamily="34" charset="0"/>
              </a:rPr>
              <a:t> đ</a:t>
            </a:r>
            <a:r>
              <a:rPr lang="vi-VN" altLang="en-US" sz="1600">
                <a:cs typeface="Arial" panose="020B0604020202020204" pitchFamily="34" charset="0"/>
              </a:rPr>
              <a:t>ư</a:t>
            </a:r>
            <a:r>
              <a:rPr lang="en-US" altLang="en-US" sz="1600" err="1">
                <a:cs typeface="Arial" panose="020B0604020202020204" pitchFamily="34" charset="0"/>
              </a:rPr>
              <a:t>ợc</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kiểu</a:t>
            </a:r>
            <a:r>
              <a:rPr lang="en-US" altLang="en-US" sz="1600">
                <a:cs typeface="Arial" panose="020B0604020202020204" pitchFamily="34" charset="0"/>
              </a:rPr>
              <a:t> </a:t>
            </a:r>
            <a:r>
              <a:rPr lang="en-US" altLang="en-US" sz="1600" err="1">
                <a:cs typeface="Arial" panose="020B0604020202020204" pitchFamily="34" charset="0"/>
              </a:rPr>
              <a:t>ảnh</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bố</a:t>
            </a:r>
            <a:r>
              <a:rPr lang="en-US" altLang="en-US" sz="1600">
                <a:cs typeface="Arial" panose="020B0604020202020204" pitchFamily="34" charset="0"/>
              </a:rPr>
              <a:t> </a:t>
            </a:r>
            <a:r>
              <a:rPr lang="en-US" altLang="en-US" sz="1600" err="1">
                <a:cs typeface="Arial" panose="020B0604020202020204" pitchFamily="34" charset="0"/>
              </a:rPr>
              <a:t>trí</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6! = 720.</a:t>
            </a:r>
          </a:p>
          <a:p>
            <a:pPr algn="just">
              <a:spcBef>
                <a:spcPts val="1200"/>
              </a:spcBef>
            </a:pPr>
            <a:endParaRPr lang="en-US" altLang="en-US" sz="1600" b="1">
              <a:cs typeface="Arial" panose="020B0604020202020204" pitchFamily="34" charset="0"/>
            </a:endParaRPr>
          </a:p>
          <a:p>
            <a:pPr algn="just">
              <a:spcBef>
                <a:spcPts val="1200"/>
              </a:spcBef>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2. </a:t>
            </a:r>
            <a:r>
              <a:rPr lang="en-US" altLang="en-US" sz="1600" err="1">
                <a:cs typeface="Arial" panose="020B0604020202020204" pitchFamily="34" charset="0"/>
              </a:rPr>
              <a:t>Cần</a:t>
            </a:r>
            <a:r>
              <a:rPr lang="en-US" altLang="en-US" sz="1600">
                <a:cs typeface="Arial" panose="020B0604020202020204" pitchFamily="34" charset="0"/>
              </a:rPr>
              <a:t> </a:t>
            </a:r>
            <a:r>
              <a:rPr lang="en-US" altLang="en-US" sz="1600" err="1">
                <a:cs typeface="Arial" panose="020B0604020202020204" pitchFamily="34" charset="0"/>
              </a:rPr>
              <a:t>bố</a:t>
            </a:r>
            <a:r>
              <a:rPr lang="en-US" altLang="en-US" sz="1600">
                <a:cs typeface="Arial" panose="020B0604020202020204" pitchFamily="34" charset="0"/>
              </a:rPr>
              <a:t> </a:t>
            </a:r>
            <a:r>
              <a:rPr lang="en-US" altLang="en-US" sz="1600" err="1">
                <a:cs typeface="Arial" panose="020B0604020202020204" pitchFamily="34" charset="0"/>
              </a:rPr>
              <a:t>trí</a:t>
            </a:r>
            <a:r>
              <a:rPr lang="en-US" altLang="en-US" sz="1600">
                <a:cs typeface="Arial" panose="020B0604020202020204" pitchFamily="34" charset="0"/>
              </a:rPr>
              <a:t> </a:t>
            </a:r>
            <a:r>
              <a:rPr lang="en-US" altLang="en-US" sz="1600" err="1">
                <a:cs typeface="Arial" panose="020B0604020202020204" pitchFamily="34" charset="0"/>
              </a:rPr>
              <a:t>việc</a:t>
            </a:r>
            <a:r>
              <a:rPr lang="en-US" altLang="en-US" sz="1600">
                <a:cs typeface="Arial" panose="020B0604020202020204" pitchFamily="34" charset="0"/>
              </a:rPr>
              <a:t> </a:t>
            </a: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err="1">
                <a:cs typeface="Arial" panose="020B0604020202020204" pitchFamily="34" charset="0"/>
              </a:rPr>
              <a:t>hiện</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ch</a:t>
            </a:r>
            <a:r>
              <a:rPr lang="vi-VN" altLang="en-US" sz="1600">
                <a:cs typeface="Arial" panose="020B0604020202020204" pitchFamily="34" charset="0"/>
              </a:rPr>
              <a:t>ư</a:t>
            </a:r>
            <a:r>
              <a:rPr lang="en-US" altLang="en-US" sz="1600" err="1">
                <a:cs typeface="Arial" panose="020B0604020202020204" pitchFamily="34" charset="0"/>
              </a:rPr>
              <a:t>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a:t>
            </a:r>
            <a:r>
              <a:rPr lang="en-US" altLang="en-US" sz="1600" err="1">
                <a:cs typeface="Arial" panose="020B0604020202020204" pitchFamily="34" charset="0"/>
              </a:rPr>
              <a:t>trên</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máy</a:t>
            </a:r>
            <a:r>
              <a:rPr lang="en-US" altLang="en-US" sz="1600">
                <a:cs typeface="Arial" panose="020B0604020202020204" pitchFamily="34" charset="0"/>
              </a:rPr>
              <a:t> vi </a:t>
            </a:r>
            <a:r>
              <a:rPr lang="en-US" altLang="en-US" sz="1600" err="1">
                <a:cs typeface="Arial" panose="020B0604020202020204" pitchFamily="34" charset="0"/>
              </a:rPr>
              <a:t>tính</a:t>
            </a:r>
            <a:r>
              <a:rPr lang="en-US" altLang="en-US" sz="1600">
                <a:cs typeface="Arial" panose="020B0604020202020204" pitchFamily="34" charset="0"/>
              </a:rPr>
              <a:t>. </a:t>
            </a:r>
            <a:r>
              <a:rPr lang="en-US" altLang="en-US" sz="1600" err="1">
                <a:cs typeface="Arial" panose="020B0604020202020204" pitchFamily="34" charset="0"/>
              </a:rPr>
              <a:t>Hỏi</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a:t>
            </a:r>
          </a:p>
          <a:p>
            <a:pPr marL="0" indent="0" algn="just" eaLnBrk="1" hangingPunct="1">
              <a:spcBef>
                <a:spcPts val="1200"/>
              </a:spcBef>
              <a:buNone/>
            </a:pPr>
            <a:r>
              <a:rPr lang="en-US" altLang="en-US" sz="1600" b="1">
                <a:cs typeface="Arial" panose="020B0604020202020204" pitchFamily="34" charset="0"/>
              </a:rPr>
              <a:t>    </a:t>
            </a:r>
            <a:r>
              <a:rPr lang="en-US" altLang="en-US" sz="1600" b="1" err="1">
                <a:cs typeface="Arial" panose="020B0604020202020204" pitchFamily="34" charset="0"/>
              </a:rPr>
              <a:t>Giải</a:t>
            </a:r>
            <a:r>
              <a:rPr lang="en-US" altLang="en-US" sz="1600" b="1">
                <a:cs typeface="Arial" panose="020B0604020202020204" pitchFamily="34" charset="0"/>
              </a:rPr>
              <a:t>: </a:t>
            </a:r>
            <a:r>
              <a:rPr lang="en-US" altLang="en-US" sz="1600" err="1">
                <a:cs typeface="Arial" panose="020B0604020202020204" pitchFamily="34" charset="0"/>
              </a:rPr>
              <a:t>đánh</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ch</a:t>
            </a:r>
            <a:r>
              <a:rPr lang="vi-VN" altLang="en-US" sz="1600">
                <a:cs typeface="Arial" panose="020B0604020202020204" pitchFamily="34" charset="0"/>
              </a:rPr>
              <a:t>ư</a:t>
            </a:r>
            <a:r>
              <a:rPr lang="en-US" altLang="en-US" sz="1600" err="1">
                <a:cs typeface="Arial" panose="020B0604020202020204" pitchFamily="34" charset="0"/>
              </a:rPr>
              <a:t>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1, 2,..., </a:t>
            </a:r>
            <a:r>
              <a:rPr lang="en-US" altLang="en-US" sz="1600" i="1">
                <a:cs typeface="Arial" panose="020B0604020202020204" pitchFamily="34" charset="0"/>
              </a:rPr>
              <a:t>n.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bố</a:t>
            </a:r>
            <a:r>
              <a:rPr lang="en-US" altLang="en-US" sz="1600">
                <a:cs typeface="Arial" panose="020B0604020202020204" pitchFamily="34" charset="0"/>
              </a:rPr>
              <a:t> </a:t>
            </a:r>
            <a:r>
              <a:rPr lang="en-US" altLang="en-US" sz="1600" err="1">
                <a:cs typeface="Arial" panose="020B0604020202020204" pitchFamily="34" charset="0"/>
              </a:rPr>
              <a:t>trí</a:t>
            </a:r>
            <a:r>
              <a:rPr lang="en-US" altLang="en-US" sz="1600">
                <a:cs typeface="Arial" panose="020B0604020202020204" pitchFamily="34" charset="0"/>
              </a:rPr>
              <a:t> </a:t>
            </a:r>
            <a:r>
              <a:rPr lang="en-US" altLang="en-US" sz="1600" err="1">
                <a:cs typeface="Arial" panose="020B0604020202020204" pitchFamily="34" charset="0"/>
              </a:rPr>
              <a:t>việc</a:t>
            </a:r>
            <a:r>
              <a:rPr lang="en-US" altLang="en-US" sz="1600">
                <a:cs typeface="Arial" panose="020B0604020202020204" pitchFamily="34" charset="0"/>
              </a:rPr>
              <a:t> </a:t>
            </a: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err="1">
                <a:cs typeface="Arial" panose="020B0604020202020204" pitchFamily="34" charset="0"/>
              </a:rPr>
              <a:t>hiện</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ch</a:t>
            </a:r>
            <a:r>
              <a:rPr lang="vi-VN" altLang="en-US" sz="1600">
                <a:cs typeface="Arial" panose="020B0604020202020204" pitchFamily="34" charset="0"/>
              </a:rPr>
              <a:t>ư</a:t>
            </a:r>
            <a:r>
              <a:rPr lang="en-US" altLang="en-US" sz="1600" err="1">
                <a:cs typeface="Arial" panose="020B0604020202020204" pitchFamily="34" charset="0"/>
              </a:rPr>
              <a:t>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a:t>
            </a:r>
            <a:r>
              <a:rPr lang="en-US" altLang="en-US" sz="1600" err="1">
                <a:cs typeface="Arial" panose="020B0604020202020204" pitchFamily="34" charset="0"/>
              </a:rPr>
              <a:t>trên</a:t>
            </a:r>
            <a:r>
              <a:rPr lang="en-US" altLang="en-US" sz="1600">
                <a:cs typeface="Arial" panose="020B0604020202020204" pitchFamily="34" charset="0"/>
              </a:rPr>
              <a:t> </a:t>
            </a:r>
            <a:r>
              <a:rPr lang="en-US" altLang="en-US" sz="1600" err="1">
                <a:cs typeface="Arial" panose="020B0604020202020204" pitchFamily="34" charset="0"/>
              </a:rPr>
              <a:t>máy</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biểu</a:t>
            </a:r>
            <a:r>
              <a:rPr lang="en-US" altLang="en-US" sz="1600">
                <a:cs typeface="Arial" panose="020B0604020202020204" pitchFamily="34" charset="0"/>
              </a:rPr>
              <a:t> </a:t>
            </a:r>
            <a:r>
              <a:rPr lang="en-US" altLang="en-US" sz="1600" err="1">
                <a:cs typeface="Arial" panose="020B0604020202020204" pitchFamily="34" charset="0"/>
              </a:rPr>
              <a:t>diễn</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1 </a:t>
            </a:r>
            <a:r>
              <a:rPr lang="en-US" altLang="en-US" sz="1600" err="1">
                <a:cs typeface="Arial" panose="020B0604020202020204" pitchFamily="34" charset="0"/>
              </a:rPr>
              <a:t>hoán</a:t>
            </a:r>
            <a:r>
              <a:rPr lang="en-US" altLang="en-US" sz="1600">
                <a:cs typeface="Arial" panose="020B0604020202020204" pitchFamily="34" charset="0"/>
              </a:rPr>
              <a:t> </a:t>
            </a:r>
            <a:r>
              <a:rPr lang="en-US" altLang="en-US" sz="1600" err="1">
                <a:cs typeface="Arial" panose="020B0604020202020204" pitchFamily="34" charset="0"/>
              </a:rPr>
              <a:t>vị</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1, 2, …,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suy</a:t>
            </a:r>
            <a:r>
              <a:rPr lang="en-US" altLang="en-US" sz="1600">
                <a:cs typeface="Arial" panose="020B0604020202020204" pitchFamily="34" charset="0"/>
              </a:rPr>
              <a:t> ra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bố</a:t>
            </a:r>
            <a:r>
              <a:rPr lang="en-US" altLang="en-US" sz="1600">
                <a:cs typeface="Arial" panose="020B0604020202020204" pitchFamily="34" charset="0"/>
              </a:rPr>
              <a:t> </a:t>
            </a:r>
            <a:r>
              <a:rPr lang="en-US" altLang="en-US" sz="1600" err="1">
                <a:cs typeface="Arial" panose="020B0604020202020204" pitchFamily="34" charset="0"/>
              </a:rPr>
              <a:t>trí</a:t>
            </a:r>
            <a:r>
              <a:rPr lang="en-US" altLang="en-US" sz="1600">
                <a:cs typeface="Arial" panose="020B0604020202020204" pitchFamily="34" charset="0"/>
              </a:rPr>
              <a:t> </a:t>
            </a:r>
            <a:r>
              <a:rPr lang="en-US" altLang="en-US" sz="1600" err="1">
                <a:cs typeface="Arial" panose="020B0604020202020204" pitchFamily="34" charset="0"/>
              </a:rPr>
              <a:t>cần</a:t>
            </a:r>
            <a:r>
              <a:rPr lang="en-US" altLang="en-US" sz="1600">
                <a:cs typeface="Arial" panose="020B0604020202020204" pitchFamily="34" charset="0"/>
              </a:rPr>
              <a:t> </a:t>
            </a: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a:t>
            </a:r>
          </a:p>
          <a:p>
            <a:pPr algn="just">
              <a:spcBef>
                <a:spcPts val="1200"/>
              </a:spcBef>
            </a:pPr>
            <a:endParaRPr lang="en-US" altLang="en-US" sz="1600" b="1">
              <a:cs typeface="Arial" panose="020B0604020202020204" pitchFamily="34" charset="0"/>
            </a:endParaRPr>
          </a:p>
          <a:p>
            <a:pPr algn="just">
              <a:spcBef>
                <a:spcPts val="1200"/>
              </a:spcBef>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3.</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bố</a:t>
            </a:r>
            <a:r>
              <a:rPr lang="en-US" altLang="en-US" sz="1600">
                <a:cs typeface="Arial" panose="020B0604020202020204" pitchFamily="34" charset="0"/>
              </a:rPr>
              <a:t> </a:t>
            </a:r>
            <a:r>
              <a:rPr lang="en-US" altLang="en-US" sz="1600" err="1">
                <a:cs typeface="Arial" panose="020B0604020202020204" pitchFamily="34" charset="0"/>
              </a:rPr>
              <a:t>trí</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thợ</a:t>
            </a:r>
            <a:r>
              <a:rPr lang="en-US" altLang="en-US" sz="1600">
                <a:cs typeface="Arial" panose="020B0604020202020204" pitchFamily="34" charset="0"/>
              </a:rPr>
              <a:t> </a:t>
            </a: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err="1">
                <a:cs typeface="Arial" panose="020B0604020202020204" pitchFamily="34" charset="0"/>
              </a:rPr>
              <a:t>hiện</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việc</a:t>
            </a:r>
            <a:r>
              <a:rPr lang="en-US" altLang="en-US" sz="1600">
                <a:cs typeface="Arial" panose="020B0604020202020204" pitchFamily="34" charset="0"/>
              </a:rPr>
              <a:t> </a:t>
            </a:r>
            <a:r>
              <a:rPr lang="en-US" altLang="en-US" sz="1600" err="1">
                <a:cs typeface="Arial" panose="020B0604020202020204" pitchFamily="34" charset="0"/>
              </a:rPr>
              <a:t>sao</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thợ</a:t>
            </a:r>
            <a:r>
              <a:rPr lang="en-US" altLang="en-US" sz="1600">
                <a:cs typeface="Arial" panose="020B0604020202020204" pitchFamily="34" charset="0"/>
              </a:rPr>
              <a:t> </a:t>
            </a: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err="1">
                <a:cs typeface="Arial" panose="020B0604020202020204" pitchFamily="34" charset="0"/>
              </a:rPr>
              <a:t>hiện</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việc</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việc</a:t>
            </a:r>
            <a:r>
              <a:rPr lang="en-US" altLang="en-US" sz="1600">
                <a:cs typeface="Arial" panose="020B0604020202020204" pitchFamily="34" charset="0"/>
              </a:rPr>
              <a:t> do </a:t>
            </a:r>
            <a:r>
              <a:rPr lang="en-US" altLang="en-US" sz="1600" err="1">
                <a:cs typeface="Arial" panose="020B0604020202020204" pitchFamily="34" charset="0"/>
              </a:rPr>
              <a:t>đúng</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thợ</a:t>
            </a:r>
            <a:r>
              <a:rPr lang="en-US" altLang="en-US" sz="1600">
                <a:cs typeface="Arial" panose="020B0604020202020204" pitchFamily="34" charset="0"/>
              </a:rPr>
              <a:t> </a:t>
            </a: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err="1">
                <a:cs typeface="Arial" panose="020B0604020202020204" pitchFamily="34" charset="0"/>
              </a:rPr>
              <a:t>hiện</a:t>
            </a:r>
            <a:endParaRPr lang="en-US" altLang="en-US" sz="1600">
              <a:cs typeface="Arial" panose="020B0604020202020204" pitchFamily="34" charset="0"/>
            </a:endParaRPr>
          </a:p>
          <a:p>
            <a:pPr marL="0" indent="0" algn="just" eaLnBrk="1" hangingPunct="1">
              <a:spcBef>
                <a:spcPts val="1200"/>
              </a:spcBef>
              <a:buNone/>
            </a:pPr>
            <a:r>
              <a:rPr lang="en-US" altLang="en-US" sz="1600" b="1">
                <a:cs typeface="Arial" panose="020B0604020202020204" pitchFamily="34" charset="0"/>
              </a:rPr>
              <a:t>    </a:t>
            </a:r>
            <a:r>
              <a:rPr lang="en-US" altLang="en-US" sz="1600" b="1" err="1">
                <a:cs typeface="Arial" panose="020B0604020202020204" pitchFamily="34" charset="0"/>
              </a:rPr>
              <a:t>Giải</a:t>
            </a:r>
            <a:r>
              <a:rPr lang="en-US" altLang="en-US" sz="1600" b="1">
                <a:cs typeface="Arial" panose="020B0604020202020204" pitchFamily="34" charset="0"/>
              </a:rPr>
              <a:t>:</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a:t>
            </a: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0</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49218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oán</a:t>
            </a:r>
            <a:r>
              <a:rPr lang="en-US" altLang="en-US" sz="2000" b="1"/>
              <a:t> </a:t>
            </a:r>
            <a:r>
              <a:rPr lang="en-US" altLang="en-US" sz="2000" b="1" err="1"/>
              <a:t>vị</a:t>
            </a:r>
            <a:r>
              <a:rPr lang="en-US" altLang="en-US" sz="2000" b="1"/>
              <a:t> </a:t>
            </a:r>
            <a:r>
              <a:rPr lang="en-US" altLang="en-US" sz="2000" b="1" err="1"/>
              <a:t>vòng</a:t>
            </a:r>
            <a:r>
              <a:rPr lang="en-US" altLang="en-US" sz="2000" b="1"/>
              <a:t> </a:t>
            </a:r>
            <a:r>
              <a:rPr lang="en-US" altLang="en-US" sz="2000" b="1" err="1"/>
              <a:t>trò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buNone/>
            </a:pPr>
            <a:r>
              <a:rPr lang="en-US" altLang="ko-KR" sz="1600" err="1">
                <a:ea typeface="굴림" panose="020B0600000101010101" pitchFamily="34" charset="-127"/>
                <a:cs typeface="Arial" panose="020B0604020202020204" pitchFamily="34" charset="0"/>
              </a:rPr>
              <a:t>Ví</a:t>
            </a:r>
            <a:r>
              <a:rPr lang="en-US" altLang="ko-KR" sz="1600">
                <a:ea typeface="굴림" panose="020B0600000101010101" pitchFamily="34" charset="-127"/>
                <a:cs typeface="Arial" panose="020B0604020202020204" pitchFamily="34" charset="0"/>
              </a:rPr>
              <a:t> </a:t>
            </a:r>
            <a:r>
              <a:rPr lang="en-US" altLang="ko-KR" sz="1600" err="1">
                <a:ea typeface="굴림" panose="020B0600000101010101" pitchFamily="34" charset="-127"/>
                <a:cs typeface="Arial" panose="020B0604020202020204" pitchFamily="34" charset="0"/>
              </a:rPr>
              <a:t>dụ</a:t>
            </a:r>
            <a:r>
              <a:rPr lang="en-US" altLang="ko-KR" sz="1600">
                <a:ea typeface="굴림" panose="020B0600000101010101" pitchFamily="34" charset="-127"/>
                <a:cs typeface="Arial" panose="020B0604020202020204" pitchFamily="34" charset="0"/>
              </a:rPr>
              <a:t>. </a:t>
            </a:r>
            <a:r>
              <a:rPr lang="en-US" altLang="ko-KR" sz="1600" err="1">
                <a:ea typeface="굴림" panose="020B0600000101010101" pitchFamily="34" charset="-127"/>
                <a:cs typeface="Arial" panose="020B0604020202020204" pitchFamily="34" charset="0"/>
              </a:rPr>
              <a:t>Xếp</a:t>
            </a:r>
            <a:r>
              <a:rPr lang="en-US" altLang="ko-KR" sz="1600">
                <a:ea typeface="굴림" panose="020B0600000101010101" pitchFamily="34" charset="-127"/>
                <a:cs typeface="Arial" panose="020B0604020202020204" pitchFamily="34" charset="0"/>
              </a:rPr>
              <a:t> </a:t>
            </a:r>
            <a:r>
              <a:rPr lang="en-US" altLang="zh-TW" sz="1600">
                <a:cs typeface="Arial" panose="020B0604020202020204" pitchFamily="34" charset="0"/>
              </a:rPr>
              <a:t>6 </a:t>
            </a:r>
            <a:r>
              <a:rPr lang="en-US" altLang="zh-TW" sz="1600" err="1">
                <a:cs typeface="Arial" panose="020B0604020202020204" pitchFamily="34" charset="0"/>
              </a:rPr>
              <a:t>người</a:t>
            </a:r>
            <a:r>
              <a:rPr lang="en-US" altLang="zh-TW" sz="1600">
                <a:cs typeface="Arial" panose="020B0604020202020204" pitchFamily="34" charset="0"/>
              </a:rPr>
              <a:t> A, B, C, D, E, F </a:t>
            </a:r>
            <a:r>
              <a:rPr lang="en-US" altLang="zh-TW" sz="1600" err="1">
                <a:cs typeface="Arial" panose="020B0604020202020204" pitchFamily="34" charset="0"/>
              </a:rPr>
              <a:t>ngồi</a:t>
            </a:r>
            <a:r>
              <a:rPr lang="en-US" altLang="zh-TW" sz="1600">
                <a:cs typeface="Arial" panose="020B0604020202020204" pitchFamily="34" charset="0"/>
              </a:rPr>
              <a:t> </a:t>
            </a:r>
            <a:r>
              <a:rPr lang="en-US" altLang="zh-TW" sz="1600" err="1">
                <a:cs typeface="Arial" panose="020B0604020202020204" pitchFamily="34" charset="0"/>
              </a:rPr>
              <a:t>quanh</a:t>
            </a:r>
            <a:r>
              <a:rPr lang="en-US" altLang="zh-TW" sz="1600">
                <a:cs typeface="Arial" panose="020B0604020202020204" pitchFamily="34" charset="0"/>
              </a:rPr>
              <a:t> 1 </a:t>
            </a:r>
            <a:r>
              <a:rPr lang="en-US" altLang="zh-TW" sz="1600" err="1">
                <a:cs typeface="Arial" panose="020B0604020202020204" pitchFamily="34" charset="0"/>
              </a:rPr>
              <a:t>cái</a:t>
            </a:r>
            <a:r>
              <a:rPr lang="en-US" altLang="zh-TW" sz="1600">
                <a:cs typeface="Arial" panose="020B0604020202020204" pitchFamily="34" charset="0"/>
              </a:rPr>
              <a:t> </a:t>
            </a:r>
            <a:r>
              <a:rPr lang="en-US" altLang="zh-TW" sz="1600" err="1">
                <a:cs typeface="Arial" panose="020B0604020202020204" pitchFamily="34" charset="0"/>
              </a:rPr>
              <a:t>bàn</a:t>
            </a:r>
            <a:r>
              <a:rPr lang="en-US" altLang="zh-TW" sz="1600">
                <a:cs typeface="Arial" panose="020B0604020202020204" pitchFamily="34" charset="0"/>
              </a:rPr>
              <a:t> </a:t>
            </a:r>
            <a:r>
              <a:rPr lang="en-US" altLang="zh-TW" sz="1600" err="1">
                <a:cs typeface="Arial" panose="020B0604020202020204" pitchFamily="34" charset="0"/>
              </a:rPr>
              <a:t>tròn</a:t>
            </a:r>
            <a:r>
              <a:rPr lang="en-US" altLang="zh-TW" sz="1600">
                <a:cs typeface="Arial" panose="020B0604020202020204" pitchFamily="34" charset="0"/>
              </a:rPr>
              <a:t>, </a:t>
            </a:r>
            <a:r>
              <a:rPr lang="en-US" altLang="zh-TW" sz="1600" err="1">
                <a:cs typeface="Arial" panose="020B0604020202020204" pitchFamily="34" charset="0"/>
              </a:rPr>
              <a:t>hỏi</a:t>
            </a:r>
            <a:r>
              <a:rPr lang="en-US" altLang="zh-TW" sz="1600">
                <a:cs typeface="Arial" panose="020B0604020202020204" pitchFamily="34" charset="0"/>
              </a:rPr>
              <a:t> </a:t>
            </a:r>
            <a:r>
              <a:rPr lang="en-US" altLang="zh-TW" sz="1600" err="1">
                <a:cs typeface="Arial" panose="020B0604020202020204" pitchFamily="34" charset="0"/>
              </a:rPr>
              <a:t>có</a:t>
            </a:r>
            <a:r>
              <a:rPr lang="en-US" altLang="zh-TW" sz="1600">
                <a:cs typeface="Arial" panose="020B0604020202020204" pitchFamily="34" charset="0"/>
              </a:rPr>
              <a:t> bao </a:t>
            </a:r>
            <a:r>
              <a:rPr lang="en-US" altLang="zh-TW" sz="1600" err="1">
                <a:cs typeface="Arial" panose="020B0604020202020204" pitchFamily="34" charset="0"/>
              </a:rPr>
              <a:t>nhiêu</a:t>
            </a:r>
            <a:r>
              <a:rPr lang="en-US" altLang="zh-TW" sz="1600">
                <a:cs typeface="Arial" panose="020B0604020202020204" pitchFamily="34" charset="0"/>
              </a:rPr>
              <a:t> </a:t>
            </a:r>
            <a:r>
              <a:rPr lang="en-US" altLang="zh-TW" sz="1600" err="1">
                <a:cs typeface="Arial" panose="020B0604020202020204" pitchFamily="34" charset="0"/>
              </a:rPr>
              <a:t>cách</a:t>
            </a:r>
            <a:r>
              <a:rPr lang="en-US" altLang="zh-TW" sz="1600">
                <a:cs typeface="Arial" panose="020B0604020202020204" pitchFamily="34" charset="0"/>
              </a:rPr>
              <a:t> </a:t>
            </a:r>
            <a:r>
              <a:rPr lang="en-US" altLang="zh-TW" sz="1600" err="1">
                <a:cs typeface="Arial" panose="020B0604020202020204" pitchFamily="34" charset="0"/>
              </a:rPr>
              <a:t>xếp</a:t>
            </a:r>
            <a:r>
              <a:rPr lang="en-US" altLang="zh-TW" sz="1600">
                <a:cs typeface="Arial" panose="020B0604020202020204" pitchFamily="34" charset="0"/>
              </a:rPr>
              <a:t>, </a:t>
            </a:r>
            <a:r>
              <a:rPr lang="en-US" altLang="zh-TW" sz="1600" err="1">
                <a:cs typeface="Arial" panose="020B0604020202020204" pitchFamily="34" charset="0"/>
              </a:rPr>
              <a:t>nếu</a:t>
            </a:r>
            <a:r>
              <a:rPr lang="en-US" altLang="zh-TW" sz="1600">
                <a:cs typeface="Arial" panose="020B0604020202020204" pitchFamily="34" charset="0"/>
              </a:rPr>
              <a:t> </a:t>
            </a:r>
            <a:r>
              <a:rPr lang="en-US" altLang="zh-TW" sz="1600" err="1">
                <a:cs typeface="Arial" panose="020B0604020202020204" pitchFamily="34" charset="0"/>
              </a:rPr>
              <a:t>cách</a:t>
            </a:r>
            <a:r>
              <a:rPr lang="en-US" altLang="zh-TW" sz="1600">
                <a:cs typeface="Arial" panose="020B0604020202020204" pitchFamily="34" charset="0"/>
              </a:rPr>
              <a:t> </a:t>
            </a:r>
            <a:r>
              <a:rPr lang="en-US" altLang="zh-TW" sz="1600" err="1">
                <a:cs typeface="Arial" panose="020B0604020202020204" pitchFamily="34" charset="0"/>
              </a:rPr>
              <a:t>sắp</a:t>
            </a:r>
            <a:r>
              <a:rPr lang="en-US" altLang="zh-TW" sz="1600">
                <a:cs typeface="Arial" panose="020B0604020202020204" pitchFamily="34" charset="0"/>
              </a:rPr>
              <a:t> </a:t>
            </a:r>
            <a:r>
              <a:rPr lang="en-US" altLang="zh-TW" sz="1600" err="1">
                <a:cs typeface="Arial" panose="020B0604020202020204" pitchFamily="34" charset="0"/>
              </a:rPr>
              <a:t>xếp</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a:cs typeface="Arial" panose="020B0604020202020204" pitchFamily="34" charset="0"/>
              </a:rPr>
              <a:t> </a:t>
            </a:r>
            <a:r>
              <a:rPr lang="en-US" altLang="zh-TW" sz="1600" err="1">
                <a:cs typeface="Arial" panose="020B0604020202020204" pitchFamily="34" charset="0"/>
              </a:rPr>
              <a:t>được</a:t>
            </a:r>
            <a:r>
              <a:rPr lang="en-US" altLang="zh-TW" sz="1600">
                <a:cs typeface="Arial" panose="020B0604020202020204" pitchFamily="34" charset="0"/>
              </a:rPr>
              <a:t> </a:t>
            </a:r>
            <a:r>
              <a:rPr lang="en-US" altLang="zh-TW" sz="1600" err="1">
                <a:cs typeface="Arial" panose="020B0604020202020204" pitchFamily="34" charset="0"/>
              </a:rPr>
              <a:t>coi</a:t>
            </a:r>
            <a:r>
              <a:rPr lang="en-US" altLang="zh-TW" sz="1600">
                <a:cs typeface="Arial" panose="020B0604020202020204" pitchFamily="34" charset="0"/>
              </a:rPr>
              <a:t> </a:t>
            </a:r>
            <a:r>
              <a:rPr lang="en-US" altLang="zh-TW" sz="1600" err="1">
                <a:cs typeface="Arial" panose="020B0604020202020204" pitchFamily="34" charset="0"/>
              </a:rPr>
              <a:t>là</a:t>
            </a:r>
            <a:r>
              <a:rPr lang="en-US" altLang="zh-TW" sz="1600">
                <a:cs typeface="Arial" panose="020B0604020202020204" pitchFamily="34" charset="0"/>
              </a:rPr>
              <a:t> </a:t>
            </a:r>
            <a:r>
              <a:rPr lang="en-US" altLang="zh-TW" sz="1600" err="1">
                <a:cs typeface="Arial" panose="020B0604020202020204" pitchFamily="34" charset="0"/>
              </a:rPr>
              <a:t>giống</a:t>
            </a:r>
            <a:r>
              <a:rPr lang="en-US" altLang="zh-TW" sz="1600">
                <a:cs typeface="Arial" panose="020B0604020202020204" pitchFamily="34" charset="0"/>
              </a:rPr>
              <a:t> </a:t>
            </a:r>
            <a:r>
              <a:rPr lang="en-US" altLang="zh-TW" sz="1600" err="1">
                <a:cs typeface="Arial" panose="020B0604020202020204" pitchFamily="34" charset="0"/>
              </a:rPr>
              <a:t>cách</a:t>
            </a:r>
            <a:r>
              <a:rPr lang="en-US" altLang="zh-TW" sz="1600">
                <a:cs typeface="Arial" panose="020B0604020202020204" pitchFamily="34" charset="0"/>
              </a:rPr>
              <a:t> </a:t>
            </a:r>
            <a:r>
              <a:rPr lang="en-US" altLang="zh-TW" sz="1600" err="1">
                <a:cs typeface="Arial" panose="020B0604020202020204" pitchFamily="34" charset="0"/>
              </a:rPr>
              <a:t>sắp</a:t>
            </a:r>
            <a:r>
              <a:rPr lang="en-US" altLang="zh-TW" sz="1600">
                <a:cs typeface="Arial" panose="020B0604020202020204" pitchFamily="34" charset="0"/>
              </a:rPr>
              <a:t> </a:t>
            </a:r>
            <a:r>
              <a:rPr lang="en-US" altLang="zh-TW" sz="1600" err="1">
                <a:cs typeface="Arial" panose="020B0604020202020204" pitchFamily="34" charset="0"/>
              </a:rPr>
              <a:t>xếp</a:t>
            </a:r>
            <a:r>
              <a:rPr lang="en-US" altLang="zh-TW" sz="1600">
                <a:cs typeface="Arial" panose="020B0604020202020204" pitchFamily="34" charset="0"/>
              </a:rPr>
              <a:t> </a:t>
            </a:r>
            <a:r>
              <a:rPr lang="en-US" altLang="zh-TW" sz="1600" i="1">
                <a:cs typeface="Arial" panose="020B0604020202020204" pitchFamily="34" charset="0"/>
              </a:rPr>
              <a:t>y</a:t>
            </a:r>
            <a:r>
              <a:rPr lang="en-US" altLang="zh-TW" sz="1600">
                <a:cs typeface="Arial" panose="020B0604020202020204" pitchFamily="34" charset="0"/>
              </a:rPr>
              <a:t> </a:t>
            </a:r>
            <a:r>
              <a:rPr lang="en-US" altLang="zh-TW" sz="1600" err="1">
                <a:cs typeface="Arial" panose="020B0604020202020204" pitchFamily="34" charset="0"/>
              </a:rPr>
              <a:t>khi</a:t>
            </a:r>
            <a:r>
              <a:rPr lang="en-US" altLang="zh-TW" sz="1600">
                <a:cs typeface="Arial" panose="020B0604020202020204" pitchFamily="34" charset="0"/>
              </a:rPr>
              <a:t> ta </a:t>
            </a:r>
            <a:r>
              <a:rPr lang="en-US" altLang="zh-TW" sz="1600" err="1">
                <a:cs typeface="Arial" panose="020B0604020202020204" pitchFamily="34" charset="0"/>
              </a:rPr>
              <a:t>có</a:t>
            </a:r>
            <a:r>
              <a:rPr lang="en-US" altLang="zh-TW" sz="1600">
                <a:cs typeface="Arial" panose="020B0604020202020204" pitchFamily="34" charset="0"/>
              </a:rPr>
              <a:t> </a:t>
            </a:r>
            <a:r>
              <a:rPr lang="en-US" altLang="zh-TW" sz="1600" err="1">
                <a:cs typeface="Arial" panose="020B0604020202020204" pitchFamily="34" charset="0"/>
              </a:rPr>
              <a:t>thể</a:t>
            </a:r>
            <a:r>
              <a:rPr lang="en-US" altLang="zh-TW" sz="1600">
                <a:cs typeface="Arial" panose="020B0604020202020204" pitchFamily="34" charset="0"/>
              </a:rPr>
              <a:t> </a:t>
            </a:r>
            <a:r>
              <a:rPr lang="en-US" altLang="zh-TW" sz="1600" err="1">
                <a:cs typeface="Arial" panose="020B0604020202020204" pitchFamily="34" charset="0"/>
              </a:rPr>
              <a:t>thu</a:t>
            </a:r>
            <a:r>
              <a:rPr lang="en-US" altLang="zh-TW" sz="1600">
                <a:cs typeface="Arial" panose="020B0604020202020204" pitchFamily="34" charset="0"/>
              </a:rPr>
              <a:t> </a:t>
            </a:r>
            <a:r>
              <a:rPr lang="en-US" altLang="zh-TW" sz="1600" err="1">
                <a:cs typeface="Arial" panose="020B0604020202020204" pitchFamily="34" charset="0"/>
              </a:rPr>
              <a:t>được</a:t>
            </a:r>
            <a:r>
              <a:rPr lang="en-US" altLang="zh-TW" sz="1600">
                <a:cs typeface="Arial" panose="020B0604020202020204" pitchFamily="34" charset="0"/>
              </a:rPr>
              <a:t> x </a:t>
            </a:r>
            <a:r>
              <a:rPr lang="en-US" altLang="zh-TW" sz="1600" err="1">
                <a:cs typeface="Arial" panose="020B0604020202020204" pitchFamily="34" charset="0"/>
              </a:rPr>
              <a:t>từ</a:t>
            </a:r>
            <a:r>
              <a:rPr lang="en-US" altLang="zh-TW" sz="1600">
                <a:cs typeface="Arial" panose="020B0604020202020204" pitchFamily="34" charset="0"/>
              </a:rPr>
              <a:t> y </a:t>
            </a:r>
            <a:r>
              <a:rPr lang="en-US" altLang="zh-TW" sz="1600" err="1">
                <a:cs typeface="Arial" panose="020B0604020202020204" pitchFamily="34" charset="0"/>
              </a:rPr>
              <a:t>bằng</a:t>
            </a:r>
            <a:r>
              <a:rPr lang="en-US" altLang="zh-TW" sz="1600">
                <a:cs typeface="Arial" panose="020B0604020202020204" pitchFamily="34" charset="0"/>
              </a:rPr>
              <a:t> 1 </a:t>
            </a:r>
            <a:r>
              <a:rPr lang="en-US" altLang="zh-TW" sz="1600" err="1">
                <a:cs typeface="Arial" panose="020B0604020202020204" pitchFamily="34" charset="0"/>
              </a:rPr>
              <a:t>phép</a:t>
            </a:r>
            <a:r>
              <a:rPr lang="en-US" altLang="zh-TW" sz="1600">
                <a:cs typeface="Arial" panose="020B0604020202020204" pitchFamily="34" charset="0"/>
              </a:rPr>
              <a:t> quay</a:t>
            </a:r>
            <a:endParaRPr lang="en-US" altLang="ko-KR" sz="1800">
              <a:ea typeface="굴림" panose="020B0600000101010101" pitchFamily="34" charset="-127"/>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1</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E7E01BAC-3B90-418D-8DAC-DAFFCC41CE1F}"/>
              </a:ext>
            </a:extLst>
          </p:cNvPr>
          <p:cNvSpPr/>
          <p:nvPr/>
        </p:nvSpPr>
        <p:spPr>
          <a:xfrm>
            <a:off x="275978" y="2215276"/>
            <a:ext cx="7810500" cy="2800767"/>
          </a:xfrm>
          <a:prstGeom prst="rect">
            <a:avLst/>
          </a:prstGeom>
        </p:spPr>
        <p:txBody>
          <a:bodyPr wrap="square">
            <a:spAutoFit/>
          </a:bodyPr>
          <a:lstStyle/>
          <a:p>
            <a:r>
              <a:rPr lang="en-US" altLang="zh-TW" sz="1600">
                <a:latin typeface="Arial" panose="020B0604020202020204" pitchFamily="34" charset="0"/>
                <a:cs typeface="Arial" panose="020B0604020202020204" pitchFamily="34" charset="0"/>
              </a:rPr>
              <a:t>ABCDEF,</a:t>
            </a:r>
          </a:p>
          <a:p>
            <a:r>
              <a:rPr lang="en-US" altLang="zh-TW" sz="1600">
                <a:latin typeface="Arial" panose="020B0604020202020204" pitchFamily="34" charset="0"/>
                <a:cs typeface="Arial" panose="020B0604020202020204" pitchFamily="34" charset="0"/>
              </a:rPr>
              <a:t>BCDEFA,</a:t>
            </a:r>
          </a:p>
          <a:p>
            <a:r>
              <a:rPr lang="en-US" altLang="zh-TW" sz="1600">
                <a:latin typeface="Arial" panose="020B0604020202020204" pitchFamily="34" charset="0"/>
                <a:cs typeface="Arial" panose="020B0604020202020204" pitchFamily="34" charset="0"/>
              </a:rPr>
              <a:t>CDEFAB,</a:t>
            </a:r>
          </a:p>
          <a:p>
            <a:r>
              <a:rPr lang="en-US" altLang="zh-TW" sz="1600">
                <a:latin typeface="Arial" panose="020B0604020202020204" pitchFamily="34" charset="0"/>
                <a:cs typeface="Arial" panose="020B0604020202020204" pitchFamily="34" charset="0"/>
              </a:rPr>
              <a:t>DEFABC,</a:t>
            </a:r>
          </a:p>
          <a:p>
            <a:r>
              <a:rPr lang="en-US" altLang="zh-TW" sz="1600">
                <a:latin typeface="Arial" panose="020B0604020202020204" pitchFamily="34" charset="0"/>
                <a:cs typeface="Arial" panose="020B0604020202020204" pitchFamily="34" charset="0"/>
              </a:rPr>
              <a:t>EFABCD,</a:t>
            </a:r>
          </a:p>
          <a:p>
            <a:r>
              <a:rPr lang="en-US" altLang="zh-TW" sz="1600">
                <a:latin typeface="Arial" panose="020B0604020202020204" pitchFamily="34" charset="0"/>
                <a:cs typeface="Arial" panose="020B0604020202020204" pitchFamily="34" charset="0"/>
              </a:rPr>
              <a:t>FABCDE</a:t>
            </a:r>
          </a:p>
          <a:p>
            <a:endParaRPr lang="en-US" altLang="zh-TW" sz="1600">
              <a:latin typeface="Arial" panose="020B0604020202020204" pitchFamily="34" charset="0"/>
              <a:cs typeface="Arial" panose="020B0604020202020204" pitchFamily="34" charset="0"/>
            </a:endParaRPr>
          </a:p>
          <a:p>
            <a:r>
              <a:rPr lang="en-US" altLang="zh-TW" sz="1600" err="1">
                <a:latin typeface="Arial" panose="020B0604020202020204" pitchFamily="34" charset="0"/>
                <a:cs typeface="Arial" panose="020B0604020202020204" pitchFamily="34" charset="0"/>
              </a:rPr>
              <a:t>được</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coi</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là</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các</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cách</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sắp</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xếp</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giống</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nhau</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theo</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vòng</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tròn</a:t>
            </a:r>
            <a:endParaRPr lang="en-US" altLang="zh-TW" sz="1600">
              <a:latin typeface="Arial" panose="020B0604020202020204" pitchFamily="34" charset="0"/>
              <a:cs typeface="Arial" panose="020B0604020202020204" pitchFamily="34" charset="0"/>
            </a:endParaRPr>
          </a:p>
          <a:p>
            <a:r>
              <a:rPr lang="en-US" altLang="zh-TW" sz="1600">
                <a:latin typeface="Arial" panose="020B0604020202020204" pitchFamily="34" charset="0"/>
                <a:cs typeface="Arial" panose="020B0604020202020204" pitchFamily="34" charset="0"/>
                <a:sym typeface="Wingdings" panose="05000000000000000000" pitchFamily="2" charset="2"/>
              </a:rPr>
              <a:t> </a:t>
            </a:r>
            <a:r>
              <a:rPr lang="en-US" altLang="en-US" sz="1600" err="1">
                <a:latin typeface="Arial" panose="020B0604020202020204" pitchFamily="34" charset="0"/>
                <a:cs typeface="Arial" panose="020B0604020202020204" pitchFamily="34" charset="0"/>
              </a:rPr>
              <a:t>Với</a:t>
            </a:r>
            <a:r>
              <a:rPr lang="en-US" altLang="en-US" sz="1600">
                <a:latin typeface="Arial" panose="020B0604020202020204" pitchFamily="34" charset="0"/>
                <a:cs typeface="Arial" panose="020B0604020202020204" pitchFamily="34" charset="0"/>
              </a:rPr>
              <a:t> </a:t>
            </a:r>
            <a:r>
              <a:rPr lang="en-US" altLang="en-US" sz="1600" err="1">
                <a:latin typeface="Arial" panose="020B0604020202020204" pitchFamily="34" charset="0"/>
                <a:cs typeface="Arial" panose="020B0604020202020204" pitchFamily="34" charset="0"/>
              </a:rPr>
              <a:t>mỗi</a:t>
            </a:r>
            <a:r>
              <a:rPr lang="en-US" altLang="en-US" sz="1600">
                <a:latin typeface="Arial" panose="020B0604020202020204" pitchFamily="34" charset="0"/>
                <a:cs typeface="Arial" panose="020B0604020202020204" pitchFamily="34" charset="0"/>
              </a:rPr>
              <a:t> </a:t>
            </a:r>
            <a:r>
              <a:rPr lang="en-US" altLang="en-US" sz="1600" err="1">
                <a:latin typeface="Arial" panose="020B0604020202020204" pitchFamily="34" charset="0"/>
                <a:cs typeface="Arial" panose="020B0604020202020204" pitchFamily="34" charset="0"/>
              </a:rPr>
              <a:t>cách</a:t>
            </a:r>
            <a:r>
              <a:rPr lang="en-US" altLang="en-US" sz="1600">
                <a:latin typeface="Arial" panose="020B0604020202020204" pitchFamily="34" charset="0"/>
                <a:cs typeface="Arial" panose="020B0604020202020204" pitchFamily="34" charset="0"/>
              </a:rPr>
              <a:t> </a:t>
            </a:r>
            <a:r>
              <a:rPr lang="en-US" altLang="en-US" sz="1600" err="1">
                <a:latin typeface="Arial" panose="020B0604020202020204" pitchFamily="34" charset="0"/>
                <a:cs typeface="Arial" panose="020B0604020202020204" pitchFamily="34" charset="0"/>
              </a:rPr>
              <a:t>xếp</a:t>
            </a:r>
            <a:r>
              <a:rPr lang="en-US" altLang="en-US" sz="1600">
                <a:latin typeface="Arial" panose="020B0604020202020204" pitchFamily="34" charset="0"/>
                <a:cs typeface="Arial" panose="020B0604020202020204" pitchFamily="34" charset="0"/>
              </a:rPr>
              <a:t>, </a:t>
            </a:r>
            <a:r>
              <a:rPr lang="en-US" altLang="en-US" sz="1600" err="1">
                <a:latin typeface="Arial" panose="020B0604020202020204" pitchFamily="34" charset="0"/>
                <a:cs typeface="Arial" panose="020B0604020202020204" pitchFamily="34" charset="0"/>
              </a:rPr>
              <a:t>có</a:t>
            </a:r>
            <a:r>
              <a:rPr lang="en-US" altLang="en-US" sz="1600">
                <a:latin typeface="Arial" panose="020B0604020202020204" pitchFamily="34" charset="0"/>
                <a:cs typeface="Arial" panose="020B0604020202020204" pitchFamily="34" charset="0"/>
              </a:rPr>
              <a:t> 6 </a:t>
            </a:r>
            <a:r>
              <a:rPr lang="en-US" altLang="en-US" sz="1600" err="1">
                <a:latin typeface="Arial" panose="020B0604020202020204" pitchFamily="34" charset="0"/>
                <a:cs typeface="Arial" panose="020B0604020202020204" pitchFamily="34" charset="0"/>
              </a:rPr>
              <a:t>cách</a:t>
            </a:r>
            <a:r>
              <a:rPr lang="en-US" altLang="en-US" sz="1600">
                <a:latin typeface="Arial" panose="020B0604020202020204" pitchFamily="34" charset="0"/>
                <a:cs typeface="Arial" panose="020B0604020202020204" pitchFamily="34" charset="0"/>
              </a:rPr>
              <a:t> ‘quay’</a:t>
            </a:r>
          </a:p>
          <a:p>
            <a:r>
              <a:rPr lang="en-US" altLang="en-US" sz="1600">
                <a:latin typeface="Arial" panose="020B0604020202020204" pitchFamily="34" charset="0"/>
                <a:cs typeface="Arial" panose="020B0604020202020204" pitchFamily="34" charset="0"/>
              </a:rPr>
              <a:t>Do </a:t>
            </a:r>
            <a:r>
              <a:rPr lang="en-US" altLang="en-US" sz="1600" err="1">
                <a:latin typeface="Arial" panose="020B0604020202020204" pitchFamily="34" charset="0"/>
                <a:cs typeface="Arial" panose="020B0604020202020204" pitchFamily="34" charset="0"/>
              </a:rPr>
              <a:t>đó</a:t>
            </a:r>
            <a:r>
              <a:rPr lang="en-US" altLang="en-US" sz="1600">
                <a:latin typeface="Arial" panose="020B0604020202020204" pitchFamily="34" charset="0"/>
                <a:cs typeface="Arial" panose="020B0604020202020204" pitchFamily="34" charset="0"/>
              </a:rPr>
              <a:t>, </a:t>
            </a:r>
            <a:r>
              <a:rPr lang="en-US" altLang="en-US" sz="1600" err="1">
                <a:latin typeface="Arial" panose="020B0604020202020204" pitchFamily="34" charset="0"/>
                <a:cs typeface="Arial" panose="020B0604020202020204" pitchFamily="34" charset="0"/>
              </a:rPr>
              <a:t>tổng</a:t>
            </a:r>
            <a:r>
              <a:rPr lang="en-US" altLang="en-US" sz="1600">
                <a:latin typeface="Arial" panose="020B0604020202020204" pitchFamily="34" charset="0"/>
                <a:cs typeface="Arial" panose="020B0604020202020204" pitchFamily="34" charset="0"/>
              </a:rPr>
              <a:t> </a:t>
            </a:r>
            <a:r>
              <a:rPr lang="en-US" altLang="en-US" sz="1600" err="1">
                <a:latin typeface="Arial" panose="020B0604020202020204" pitchFamily="34" charset="0"/>
                <a:cs typeface="Arial" panose="020B0604020202020204" pitchFamily="34" charset="0"/>
              </a:rPr>
              <a:t>cộng</a:t>
            </a:r>
            <a:r>
              <a:rPr lang="en-US" altLang="en-US" sz="1600">
                <a:latin typeface="Arial" panose="020B0604020202020204" pitchFamily="34" charset="0"/>
                <a:cs typeface="Arial" panose="020B0604020202020204" pitchFamily="34" charset="0"/>
              </a:rPr>
              <a:t> </a:t>
            </a:r>
            <a:r>
              <a:rPr lang="en-US" altLang="en-US" sz="1600" err="1">
                <a:latin typeface="Arial" panose="020B0604020202020204" pitchFamily="34" charset="0"/>
                <a:cs typeface="Arial" panose="020B0604020202020204" pitchFamily="34" charset="0"/>
              </a:rPr>
              <a:t>có</a:t>
            </a:r>
            <a:r>
              <a:rPr lang="en-US" altLang="en-US" sz="1600">
                <a:latin typeface="Arial" panose="020B0604020202020204" pitchFamily="34" charset="0"/>
                <a:cs typeface="Arial" panose="020B0604020202020204" pitchFamily="34" charset="0"/>
              </a:rPr>
              <a:t> 6!/6 = 5! = 120</a:t>
            </a:r>
          </a:p>
          <a:p>
            <a:endParaRPr lang="en-US" altLang="zh-TW" sz="1600">
              <a:latin typeface="Arial" panose="020B0604020202020204" pitchFamily="34" charset="0"/>
              <a:cs typeface="Arial" panose="020B0604020202020204" pitchFamily="34" charset="0"/>
            </a:endParaRPr>
          </a:p>
        </p:txBody>
      </p:sp>
      <p:grpSp>
        <p:nvGrpSpPr>
          <p:cNvPr id="8" name="Group 7">
            <a:extLst>
              <a:ext uri="{FF2B5EF4-FFF2-40B4-BE49-F238E27FC236}">
                <a16:creationId xmlns:a16="http://schemas.microsoft.com/office/drawing/2014/main" id="{48D111E6-23C4-492F-8FBE-999847B742B1}"/>
              </a:ext>
            </a:extLst>
          </p:cNvPr>
          <p:cNvGrpSpPr/>
          <p:nvPr/>
        </p:nvGrpSpPr>
        <p:grpSpPr>
          <a:xfrm>
            <a:off x="4124018" y="1342503"/>
            <a:ext cx="2333932" cy="2525280"/>
            <a:chOff x="3311796" y="2580120"/>
            <a:chExt cx="2333932" cy="2525280"/>
          </a:xfrm>
        </p:grpSpPr>
        <p:sp>
          <p:nvSpPr>
            <p:cNvPr id="9" name="Oval 5">
              <a:extLst>
                <a:ext uri="{FF2B5EF4-FFF2-40B4-BE49-F238E27FC236}">
                  <a16:creationId xmlns:a16="http://schemas.microsoft.com/office/drawing/2014/main" id="{228B25A1-E76B-4574-BBDA-8ACFFA2EFA7C}"/>
                </a:ext>
              </a:extLst>
            </p:cNvPr>
            <p:cNvSpPr>
              <a:spLocks noChangeArrowheads="1"/>
            </p:cNvSpPr>
            <p:nvPr/>
          </p:nvSpPr>
          <p:spPr bwMode="auto">
            <a:xfrm>
              <a:off x="3640875" y="3048000"/>
              <a:ext cx="1663700" cy="16637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endParaRPr lang="en-US"/>
            </a:p>
          </p:txBody>
        </p:sp>
        <p:sp>
          <p:nvSpPr>
            <p:cNvPr id="10" name="Rectangle 6">
              <a:extLst>
                <a:ext uri="{FF2B5EF4-FFF2-40B4-BE49-F238E27FC236}">
                  <a16:creationId xmlns:a16="http://schemas.microsoft.com/office/drawing/2014/main" id="{5101523C-DD5C-43D4-AECA-0AAFDB56751B}"/>
                </a:ext>
              </a:extLst>
            </p:cNvPr>
            <p:cNvSpPr>
              <a:spLocks noChangeArrowheads="1"/>
            </p:cNvSpPr>
            <p:nvPr/>
          </p:nvSpPr>
          <p:spPr bwMode="auto">
            <a:xfrm>
              <a:off x="4254414" y="2580120"/>
              <a:ext cx="405561"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A</a:t>
              </a:r>
            </a:p>
          </p:txBody>
        </p:sp>
        <p:sp>
          <p:nvSpPr>
            <p:cNvPr id="11" name="Rectangle 6">
              <a:extLst>
                <a:ext uri="{FF2B5EF4-FFF2-40B4-BE49-F238E27FC236}">
                  <a16:creationId xmlns:a16="http://schemas.microsoft.com/office/drawing/2014/main" id="{3EEC271C-E30A-4C84-BFE1-08857853BE5B}"/>
                </a:ext>
              </a:extLst>
            </p:cNvPr>
            <p:cNvSpPr>
              <a:spLocks noChangeArrowheads="1"/>
            </p:cNvSpPr>
            <p:nvPr/>
          </p:nvSpPr>
          <p:spPr bwMode="auto">
            <a:xfrm>
              <a:off x="5157039" y="3046100"/>
              <a:ext cx="38792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B</a:t>
              </a:r>
            </a:p>
          </p:txBody>
        </p:sp>
        <p:sp>
          <p:nvSpPr>
            <p:cNvPr id="12" name="Rectangle 6">
              <a:extLst>
                <a:ext uri="{FF2B5EF4-FFF2-40B4-BE49-F238E27FC236}">
                  <a16:creationId xmlns:a16="http://schemas.microsoft.com/office/drawing/2014/main" id="{CEC6E3D9-E245-4299-93AC-C8F9C63B64DC}"/>
                </a:ext>
              </a:extLst>
            </p:cNvPr>
            <p:cNvSpPr>
              <a:spLocks noChangeArrowheads="1"/>
            </p:cNvSpPr>
            <p:nvPr/>
          </p:nvSpPr>
          <p:spPr bwMode="auto">
            <a:xfrm>
              <a:off x="5257800" y="3960500"/>
              <a:ext cx="38792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C</a:t>
              </a:r>
            </a:p>
          </p:txBody>
        </p:sp>
        <p:sp>
          <p:nvSpPr>
            <p:cNvPr id="13" name="Rectangle 6">
              <a:extLst>
                <a:ext uri="{FF2B5EF4-FFF2-40B4-BE49-F238E27FC236}">
                  <a16:creationId xmlns:a16="http://schemas.microsoft.com/office/drawing/2014/main" id="{6ECC7DBD-30D1-43E2-8A2A-AD146F3365DD}"/>
                </a:ext>
              </a:extLst>
            </p:cNvPr>
            <p:cNvSpPr>
              <a:spLocks noChangeArrowheads="1"/>
            </p:cNvSpPr>
            <p:nvPr/>
          </p:nvSpPr>
          <p:spPr bwMode="auto">
            <a:xfrm>
              <a:off x="4343400" y="4646300"/>
              <a:ext cx="405561"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D</a:t>
              </a:r>
            </a:p>
          </p:txBody>
        </p:sp>
        <p:sp>
          <p:nvSpPr>
            <p:cNvPr id="14" name="Rectangle 6">
              <a:extLst>
                <a:ext uri="{FF2B5EF4-FFF2-40B4-BE49-F238E27FC236}">
                  <a16:creationId xmlns:a16="http://schemas.microsoft.com/office/drawing/2014/main" id="{E6750E6C-8AA7-40CB-8C7E-091D7E9EA0F2}"/>
                </a:ext>
              </a:extLst>
            </p:cNvPr>
            <p:cNvSpPr>
              <a:spLocks noChangeArrowheads="1"/>
            </p:cNvSpPr>
            <p:nvPr/>
          </p:nvSpPr>
          <p:spPr bwMode="auto">
            <a:xfrm>
              <a:off x="3311796" y="3960500"/>
              <a:ext cx="37029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E</a:t>
              </a:r>
            </a:p>
          </p:txBody>
        </p:sp>
        <p:sp>
          <p:nvSpPr>
            <p:cNvPr id="15" name="Rectangle 6">
              <a:extLst>
                <a:ext uri="{FF2B5EF4-FFF2-40B4-BE49-F238E27FC236}">
                  <a16:creationId xmlns:a16="http://schemas.microsoft.com/office/drawing/2014/main" id="{6A80B6B5-4AD9-4A7C-909E-9F30B7F40F38}"/>
                </a:ext>
              </a:extLst>
            </p:cNvPr>
            <p:cNvSpPr>
              <a:spLocks noChangeArrowheads="1"/>
            </p:cNvSpPr>
            <p:nvPr/>
          </p:nvSpPr>
          <p:spPr bwMode="auto">
            <a:xfrm>
              <a:off x="3353012" y="3116344"/>
              <a:ext cx="35426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kumimoji="1" sz="2400">
                  <a:solidFill>
                    <a:schemeClr val="tx1"/>
                  </a:solidFill>
                  <a:latin typeface="Times New Roman" panose="02020603050405020304" pitchFamily="18" charset="0"/>
                  <a:ea typeface="新細明體" panose="02020500000000000000" pitchFamily="18" charset="-120"/>
                </a:defRPr>
              </a:lvl1pPr>
              <a:lvl2pPr marL="742950" indent="-285750">
                <a:defRPr kumimoji="1" sz="2400">
                  <a:solidFill>
                    <a:schemeClr val="tx1"/>
                  </a:solidFill>
                  <a:latin typeface="Times New Roman" panose="02020603050405020304" pitchFamily="18" charset="0"/>
                  <a:ea typeface="新細明體" panose="02020500000000000000" pitchFamily="18" charset="-120"/>
                </a:defRPr>
              </a:lvl2pPr>
              <a:lvl3pPr marL="1143000" indent="-228600">
                <a:defRPr kumimoji="1" sz="2400">
                  <a:solidFill>
                    <a:schemeClr val="tx1"/>
                  </a:solidFill>
                  <a:latin typeface="Times New Roman" panose="02020603050405020304" pitchFamily="18" charset="0"/>
                  <a:ea typeface="新細明體" panose="02020500000000000000" pitchFamily="18" charset="-120"/>
                </a:defRPr>
              </a:lvl3pPr>
              <a:lvl4pPr marL="1600200" indent="-228600">
                <a:defRPr kumimoji="1" sz="2400">
                  <a:solidFill>
                    <a:schemeClr val="tx1"/>
                  </a:solidFill>
                  <a:latin typeface="Times New Roman" panose="02020603050405020304" pitchFamily="18" charset="0"/>
                  <a:ea typeface="新細明體" panose="02020500000000000000" pitchFamily="18" charset="-120"/>
                </a:defRPr>
              </a:lvl4pPr>
              <a:lvl5pPr marL="2057400" indent="-228600">
                <a:defRPr kumimoji="1"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新細明體" panose="02020500000000000000" pitchFamily="18" charset="-120"/>
                </a:defRPr>
              </a:lvl9pPr>
            </a:lstStyle>
            <a:p>
              <a:r>
                <a:rPr lang="en-US" altLang="zh-TW"/>
                <a:t>F</a:t>
              </a:r>
            </a:p>
          </p:txBody>
        </p:sp>
      </p:grpSp>
    </p:spTree>
    <p:extLst>
      <p:ext uri="{BB962C8B-B14F-4D97-AF65-F5344CB8AC3E}">
        <p14:creationId xmlns:p14="http://schemas.microsoft.com/office/powerpoint/2010/main" val="809058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additive="base">
                                        <p:cTn id="1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 calcmode="lin" valueType="num">
                                      <p:cBhvr additive="base">
                                        <p:cTn id="1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 calcmode="lin" valueType="num">
                                      <p:cBhvr additive="base">
                                        <p:cTn id="19"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 calcmode="lin" valueType="num">
                                      <p:cBhvr additive="base">
                                        <p:cTn id="2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 calcmode="lin" valueType="num">
                                      <p:cBhvr additive="base">
                                        <p:cTn id="27"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anim calcmode="lin" valueType="num">
                                      <p:cBhvr additive="base">
                                        <p:cTn id="31"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anim calcmode="lin" valueType="num">
                                      <p:cBhvr additive="base">
                                        <p:cTn id="37"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xEl>
                                              <p:pRg st="9" end="9"/>
                                            </p:txEl>
                                          </p:spTgt>
                                        </p:tgtEl>
                                        <p:attrNameLst>
                                          <p:attrName>style.visibility</p:attrName>
                                        </p:attrNameLst>
                                      </p:cBhvr>
                                      <p:to>
                                        <p:strVal val="visible"/>
                                      </p:to>
                                    </p:set>
                                    <p:anim calcmode="lin" valueType="num">
                                      <p:cBhvr additive="base">
                                        <p:cTn id="43" dur="500" fill="hold"/>
                                        <p:tgtEl>
                                          <p:spTgt spid="7">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oán</a:t>
            </a:r>
            <a:r>
              <a:rPr lang="en-US" altLang="en-US" sz="2000" b="1"/>
              <a:t> </a:t>
            </a:r>
            <a:r>
              <a:rPr lang="en-US" altLang="en-US" sz="2000" b="1" err="1"/>
              <a:t>vị</a:t>
            </a:r>
            <a:r>
              <a:rPr lang="en-US" altLang="en-US" sz="2000" b="1"/>
              <a:t> </a:t>
            </a:r>
            <a:r>
              <a:rPr lang="en-US" altLang="en-US" sz="2000" b="1" err="1"/>
              <a:t>vòng</a:t>
            </a:r>
            <a:r>
              <a:rPr lang="en-US" altLang="en-US" sz="2000" b="1"/>
              <a:t> </a:t>
            </a:r>
            <a:r>
              <a:rPr lang="en-US" altLang="en-US" sz="2000" b="1" err="1"/>
              <a:t>trò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r>
              <a:rPr lang="en-US" altLang="ko-KR" sz="1600" err="1">
                <a:ea typeface="굴림" panose="020B0600000101010101" pitchFamily="34" charset="-127"/>
                <a:cs typeface="Arial" panose="020B0604020202020204" pitchFamily="34" charset="0"/>
              </a:rPr>
              <a:t>Một</a:t>
            </a:r>
            <a:r>
              <a:rPr lang="en-US" altLang="ko-KR" sz="1600" i="1">
                <a:solidFill>
                  <a:srgbClr val="FF0000"/>
                </a:solidFill>
                <a:ea typeface="굴림" panose="020B0600000101010101" pitchFamily="34" charset="-127"/>
                <a:cs typeface="Arial" panose="020B0604020202020204" pitchFamily="34" charset="0"/>
              </a:rPr>
              <a:t> </a:t>
            </a:r>
            <a:r>
              <a:rPr lang="en-US" altLang="ko-KR" sz="1600" i="1" err="1">
                <a:solidFill>
                  <a:srgbClr val="FF0000"/>
                </a:solidFill>
                <a:ea typeface="굴림" panose="020B0600000101010101" pitchFamily="34" charset="-127"/>
                <a:cs typeface="Arial" panose="020B0604020202020204" pitchFamily="34" charset="0"/>
              </a:rPr>
              <a:t>hoán</a:t>
            </a:r>
            <a:r>
              <a:rPr lang="en-US" altLang="ko-KR" sz="1600" i="1">
                <a:solidFill>
                  <a:srgbClr val="FF0000"/>
                </a:solidFill>
                <a:ea typeface="굴림" panose="020B0600000101010101" pitchFamily="34" charset="-127"/>
                <a:cs typeface="Arial" panose="020B0604020202020204" pitchFamily="34" charset="0"/>
              </a:rPr>
              <a:t> </a:t>
            </a:r>
            <a:r>
              <a:rPr lang="en-US" altLang="ko-KR" sz="1600" i="1" err="1">
                <a:solidFill>
                  <a:srgbClr val="FF0000"/>
                </a:solidFill>
                <a:ea typeface="굴림" panose="020B0600000101010101" pitchFamily="34" charset="-127"/>
                <a:cs typeface="Arial" panose="020B0604020202020204" pitchFamily="34" charset="0"/>
              </a:rPr>
              <a:t>vị</a:t>
            </a:r>
            <a:r>
              <a:rPr lang="en-US" altLang="ko-KR" sz="1600" i="1">
                <a:solidFill>
                  <a:srgbClr val="FF0000"/>
                </a:solidFill>
                <a:ea typeface="굴림" panose="020B0600000101010101" pitchFamily="34" charset="-127"/>
                <a:cs typeface="Arial" panose="020B0604020202020204" pitchFamily="34" charset="0"/>
              </a:rPr>
              <a:t> </a:t>
            </a:r>
            <a:r>
              <a:rPr lang="en-US" altLang="ko-KR" sz="1600" i="1" err="1">
                <a:solidFill>
                  <a:srgbClr val="FF0000"/>
                </a:solidFill>
                <a:ea typeface="굴림" panose="020B0600000101010101" pitchFamily="34" charset="-127"/>
                <a:cs typeface="Arial" panose="020B0604020202020204" pitchFamily="34" charset="0"/>
              </a:rPr>
              <a:t>vòng</a:t>
            </a:r>
            <a:r>
              <a:rPr lang="en-US" altLang="ko-KR" sz="1600" i="1">
                <a:solidFill>
                  <a:srgbClr val="FF0000"/>
                </a:solidFill>
                <a:ea typeface="굴림" panose="020B0600000101010101" pitchFamily="34" charset="-127"/>
                <a:cs typeface="Arial" panose="020B0604020202020204" pitchFamily="34" charset="0"/>
              </a:rPr>
              <a:t> </a:t>
            </a:r>
            <a:r>
              <a:rPr lang="en-US" altLang="ko-KR" sz="1600" i="1" err="1">
                <a:solidFill>
                  <a:srgbClr val="FF0000"/>
                </a:solidFill>
                <a:ea typeface="굴림" panose="020B0600000101010101" pitchFamily="34" charset="-127"/>
                <a:cs typeface="Arial" panose="020B0604020202020204" pitchFamily="34" charset="0"/>
              </a:rPr>
              <a:t>tròn</a:t>
            </a:r>
            <a:r>
              <a:rPr lang="en-US" altLang="ko-KR" sz="1600" i="1">
                <a:solidFill>
                  <a:srgbClr val="FF0000"/>
                </a:solidFill>
                <a:ea typeface="굴림" panose="020B0600000101010101" pitchFamily="34" charset="-127"/>
                <a:cs typeface="Arial" panose="020B0604020202020204" pitchFamily="34" charset="0"/>
              </a:rPr>
              <a:t> </a:t>
            </a:r>
            <a:r>
              <a:rPr lang="en-US" altLang="ko-KR" sz="1600" err="1">
                <a:cs typeface="Arial" panose="020B0604020202020204" pitchFamily="34" charset="0"/>
              </a:rPr>
              <a:t>của</a:t>
            </a:r>
            <a:r>
              <a:rPr lang="en-US" altLang="ko-KR" sz="1600">
                <a:cs typeface="Arial" panose="020B0604020202020204" pitchFamily="34" charset="0"/>
              </a:rPr>
              <a:t> </a:t>
            </a:r>
            <a:r>
              <a:rPr lang="en-US" altLang="ko-KR" sz="1600" err="1">
                <a:cs typeface="Arial" panose="020B0604020202020204" pitchFamily="34" charset="0"/>
              </a:rPr>
              <a:t>tập</a:t>
            </a:r>
            <a:r>
              <a:rPr lang="en-US" altLang="ko-KR" sz="1600">
                <a:cs typeface="Arial" panose="020B0604020202020204" pitchFamily="34" charset="0"/>
              </a:rPr>
              <a:t> </a:t>
            </a:r>
            <a:r>
              <a:rPr lang="en-US" sz="1600" i="1">
                <a:cs typeface="Arial" panose="020B0604020202020204" pitchFamily="34" charset="0"/>
              </a:rPr>
              <a:t>X </a:t>
            </a:r>
            <a:r>
              <a:rPr lang="en-US" sz="1600" i="1" err="1">
                <a:cs typeface="Arial" panose="020B0604020202020204" pitchFamily="34" charset="0"/>
              </a:rPr>
              <a:t>gồm</a:t>
            </a:r>
            <a:r>
              <a:rPr lang="en-US" sz="1600" i="1">
                <a:cs typeface="Arial" panose="020B0604020202020204" pitchFamily="34" charset="0"/>
              </a:rPr>
              <a:t> n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ử</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 </a:t>
            </a:r>
            <a:r>
              <a:rPr lang="en-US" sz="1600" err="1">
                <a:cs typeface="Arial" panose="020B0604020202020204" pitchFamily="34" charset="0"/>
              </a:rPr>
              <a:t>một</a:t>
            </a:r>
            <a:r>
              <a:rPr lang="en-US" sz="1600">
                <a:cs typeface="Arial" panose="020B0604020202020204" pitchFamily="34" charset="0"/>
              </a:rPr>
              <a:t> </a:t>
            </a:r>
            <a:r>
              <a:rPr lang="en-US" sz="1600" err="1">
                <a:cs typeface="Arial" panose="020B0604020202020204" pitchFamily="34" charset="0"/>
              </a:rPr>
              <a:t>bộ</a:t>
            </a:r>
            <a:r>
              <a:rPr lang="en-US" sz="1600">
                <a:cs typeface="Arial" panose="020B0604020202020204" pitchFamily="34" charset="0"/>
              </a:rPr>
              <a:t> </a:t>
            </a:r>
            <a:r>
              <a:rPr lang="en-US" sz="1600" err="1">
                <a:cs typeface="Arial" panose="020B0604020202020204" pitchFamily="34" charset="0"/>
              </a:rPr>
              <a:t>có</a:t>
            </a:r>
            <a:r>
              <a:rPr lang="en-US" sz="1600">
                <a:cs typeface="Arial" panose="020B0604020202020204" pitchFamily="34" charset="0"/>
              </a:rPr>
              <a:t> </a:t>
            </a:r>
            <a:r>
              <a:rPr lang="en-US" sz="1600" err="1">
                <a:cs typeface="Arial" panose="020B0604020202020204" pitchFamily="34" charset="0"/>
              </a:rPr>
              <a:t>thứ</a:t>
            </a:r>
            <a:r>
              <a:rPr lang="en-US" sz="1600">
                <a:cs typeface="Arial" panose="020B0604020202020204" pitchFamily="34" charset="0"/>
              </a:rPr>
              <a:t> </a:t>
            </a:r>
            <a:r>
              <a:rPr lang="en-US" sz="1600" err="1">
                <a:cs typeface="Arial" panose="020B0604020202020204" pitchFamily="34" charset="0"/>
              </a:rPr>
              <a:t>tự</a:t>
            </a:r>
            <a:r>
              <a:rPr lang="en-US" sz="1600">
                <a:cs typeface="Arial" panose="020B0604020202020204" pitchFamily="34" charset="0"/>
              </a:rPr>
              <a:t> </a:t>
            </a:r>
            <a:r>
              <a:rPr lang="en-US" sz="1600" err="1">
                <a:cs typeface="Arial" panose="020B0604020202020204" pitchFamily="34" charset="0"/>
              </a:rPr>
              <a:t>gồm</a:t>
            </a:r>
            <a:r>
              <a:rPr lang="en-US" sz="1600">
                <a:cs typeface="Arial" panose="020B0604020202020204" pitchFamily="34" charset="0"/>
              </a:rPr>
              <a:t> </a:t>
            </a:r>
            <a:r>
              <a:rPr lang="en-US" sz="1600" i="1">
                <a:cs typeface="Arial" panose="020B0604020202020204" pitchFamily="34" charset="0"/>
              </a:rPr>
              <a:t>n </a:t>
            </a:r>
            <a:r>
              <a:rPr lang="en-US" sz="1600" i="1" err="1">
                <a:cs typeface="Arial" panose="020B0604020202020204" pitchFamily="34" charset="0"/>
              </a:rPr>
              <a:t>thành</a:t>
            </a:r>
            <a:r>
              <a:rPr lang="en-US" sz="1600" i="1">
                <a:cs typeface="Arial" panose="020B0604020202020204" pitchFamily="34" charset="0"/>
              </a:rPr>
              <a:t> </a:t>
            </a:r>
            <a:r>
              <a:rPr lang="en-US" sz="1600" i="1" err="1">
                <a:cs typeface="Arial" panose="020B0604020202020204" pitchFamily="34" charset="0"/>
              </a:rPr>
              <a:t>phần</a:t>
            </a:r>
            <a:r>
              <a:rPr lang="en-US" sz="1600" i="1">
                <a:cs typeface="Arial" panose="020B0604020202020204" pitchFamily="34" charset="0"/>
              </a:rPr>
              <a:t> </a:t>
            </a:r>
            <a:r>
              <a:rPr lang="en-US" sz="1600" i="1" err="1">
                <a:cs typeface="Arial" panose="020B0604020202020204" pitchFamily="34" charset="0"/>
              </a:rPr>
              <a:t>của</a:t>
            </a:r>
            <a:r>
              <a:rPr lang="en-US" sz="1600" i="1">
                <a:cs typeface="Arial" panose="020B0604020202020204" pitchFamily="34" charset="0"/>
              </a:rPr>
              <a:t> X </a:t>
            </a:r>
            <a:r>
              <a:rPr lang="en-US" sz="1600" err="1">
                <a:cs typeface="Arial" panose="020B0604020202020204" pitchFamily="34" charset="0"/>
              </a:rPr>
              <a:t>sắp</a:t>
            </a:r>
            <a:r>
              <a:rPr lang="en-US" sz="1600">
                <a:cs typeface="Arial" panose="020B0604020202020204" pitchFamily="34" charset="0"/>
              </a:rPr>
              <a:t> </a:t>
            </a:r>
            <a:r>
              <a:rPr lang="en-US" sz="1600" err="1">
                <a:cs typeface="Arial" panose="020B0604020202020204" pitchFamily="34" charset="0"/>
              </a:rPr>
              <a:t>xếp</a:t>
            </a:r>
            <a:r>
              <a:rPr lang="en-US" sz="1600">
                <a:cs typeface="Arial" panose="020B0604020202020204" pitchFamily="34" charset="0"/>
              </a:rPr>
              <a:t> </a:t>
            </a:r>
            <a:r>
              <a:rPr lang="en-US" sz="1600" err="1">
                <a:cs typeface="Arial" panose="020B0604020202020204" pitchFamily="34" charset="0"/>
              </a:rPr>
              <a:t>vòng</a:t>
            </a:r>
            <a:r>
              <a:rPr lang="en-US" sz="1600">
                <a:cs typeface="Arial" panose="020B0604020202020204" pitchFamily="34" charset="0"/>
              </a:rPr>
              <a:t> </a:t>
            </a:r>
            <a:r>
              <a:rPr lang="en-US" sz="1600" err="1">
                <a:cs typeface="Arial" panose="020B0604020202020204" pitchFamily="34" charset="0"/>
              </a:rPr>
              <a:t>tròn</a:t>
            </a:r>
            <a:r>
              <a:rPr lang="en-US" sz="1600">
                <a:cs typeface="Arial" panose="020B0604020202020204" pitchFamily="34" charset="0"/>
              </a:rPr>
              <a:t>; </a:t>
            </a:r>
            <a:r>
              <a:rPr lang="en-US" sz="1600" err="1">
                <a:cs typeface="Arial" panose="020B0604020202020204" pitchFamily="34" charset="0"/>
              </a:rPr>
              <a:t>không</a:t>
            </a:r>
            <a:r>
              <a:rPr lang="en-US" sz="1600">
                <a:cs typeface="Arial" panose="020B0604020202020204" pitchFamily="34" charset="0"/>
              </a:rPr>
              <a:t> </a:t>
            </a:r>
            <a:r>
              <a:rPr lang="en-US" sz="1600" err="1">
                <a:cs typeface="Arial" panose="020B0604020202020204" pitchFamily="34" charset="0"/>
              </a:rPr>
              <a:t>có</a:t>
            </a:r>
            <a:r>
              <a:rPr lang="en-US" sz="1600">
                <a:cs typeface="Arial" panose="020B0604020202020204" pitchFamily="34" charset="0"/>
              </a:rPr>
              <a:t>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ử</a:t>
            </a:r>
            <a:r>
              <a:rPr lang="en-US" sz="1600">
                <a:cs typeface="Arial" panose="020B0604020202020204" pitchFamily="34" charset="0"/>
              </a:rPr>
              <a:t> </a:t>
            </a:r>
            <a:r>
              <a:rPr lang="en-US" sz="1600" err="1">
                <a:cs typeface="Arial" panose="020B0604020202020204" pitchFamily="34" charset="0"/>
              </a:rPr>
              <a:t>đầu</a:t>
            </a:r>
            <a:r>
              <a:rPr lang="en-US" sz="1600">
                <a:cs typeface="Arial" panose="020B0604020202020204" pitchFamily="34" charset="0"/>
              </a:rPr>
              <a:t> </a:t>
            </a:r>
            <a:r>
              <a:rPr lang="en-US" sz="1600" err="1">
                <a:cs typeface="Arial" panose="020B0604020202020204" pitchFamily="34" charset="0"/>
              </a:rPr>
              <a:t>và</a:t>
            </a:r>
            <a:r>
              <a:rPr lang="en-US" sz="1600">
                <a:cs typeface="Arial" panose="020B0604020202020204" pitchFamily="34" charset="0"/>
              </a:rPr>
              <a:t>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ử</a:t>
            </a:r>
            <a:r>
              <a:rPr lang="en-US" sz="1600">
                <a:cs typeface="Arial" panose="020B0604020202020204" pitchFamily="34" charset="0"/>
              </a:rPr>
              <a:t> </a:t>
            </a:r>
            <a:r>
              <a:rPr lang="en-US" sz="1600" err="1">
                <a:cs typeface="Arial" panose="020B0604020202020204" pitchFamily="34" charset="0"/>
              </a:rPr>
              <a:t>kết</a:t>
            </a:r>
            <a:r>
              <a:rPr lang="en-US" sz="1600">
                <a:cs typeface="Arial" panose="020B0604020202020204" pitchFamily="34" charset="0"/>
              </a:rPr>
              <a:t> </a:t>
            </a:r>
            <a:r>
              <a:rPr lang="en-US" sz="1600" err="1">
                <a:cs typeface="Arial" panose="020B0604020202020204" pitchFamily="34" charset="0"/>
              </a:rPr>
              <a:t>thúc</a:t>
            </a:r>
            <a:endParaRPr lang="en-US" sz="1600">
              <a:cs typeface="Arial" panose="020B0604020202020204" pitchFamily="34" charset="0"/>
            </a:endParaRPr>
          </a:p>
          <a:p>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lượng</a:t>
            </a:r>
            <a:r>
              <a:rPr lang="en-US" sz="1600">
                <a:cs typeface="Arial" panose="020B0604020202020204" pitchFamily="34" charset="0"/>
              </a:rPr>
              <a:t> </a:t>
            </a:r>
            <a:r>
              <a:rPr lang="en-US" sz="1600" err="1">
                <a:cs typeface="Arial" panose="020B0604020202020204" pitchFamily="34" charset="0"/>
              </a:rPr>
              <a:t>hoán</a:t>
            </a:r>
            <a:r>
              <a:rPr lang="en-US" sz="1600">
                <a:cs typeface="Arial" panose="020B0604020202020204" pitchFamily="34" charset="0"/>
              </a:rPr>
              <a:t> </a:t>
            </a:r>
            <a:r>
              <a:rPr lang="en-US" sz="1600" err="1">
                <a:cs typeface="Arial" panose="020B0604020202020204" pitchFamily="34" charset="0"/>
              </a:rPr>
              <a:t>vị</a:t>
            </a:r>
            <a:r>
              <a:rPr lang="en-US" sz="1600">
                <a:cs typeface="Arial" panose="020B0604020202020204" pitchFamily="34" charset="0"/>
              </a:rPr>
              <a:t> </a:t>
            </a:r>
            <a:r>
              <a:rPr lang="en-US" sz="1600" err="1">
                <a:cs typeface="Arial" panose="020B0604020202020204" pitchFamily="34" charset="0"/>
              </a:rPr>
              <a:t>vòng</a:t>
            </a:r>
            <a:r>
              <a:rPr lang="en-US" sz="1600">
                <a:cs typeface="Arial" panose="020B0604020202020204" pitchFamily="34" charset="0"/>
              </a:rPr>
              <a:t> </a:t>
            </a:r>
            <a:r>
              <a:rPr lang="en-US" sz="1600" err="1">
                <a:cs typeface="Arial" panose="020B0604020202020204" pitchFamily="34" charset="0"/>
              </a:rPr>
              <a:t>tròn</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err="1">
                <a:cs typeface="Arial" panose="020B0604020202020204" pitchFamily="34" charset="0"/>
              </a:rPr>
              <a:t>tập</a:t>
            </a:r>
            <a:r>
              <a:rPr lang="en-US" sz="1600">
                <a:cs typeface="Arial" panose="020B0604020202020204" pitchFamily="34" charset="0"/>
              </a:rPr>
              <a:t> </a:t>
            </a:r>
            <a:r>
              <a:rPr lang="en-US" sz="1600" i="1">
                <a:cs typeface="Arial" panose="020B0604020202020204" pitchFamily="34" charset="0"/>
              </a:rPr>
              <a:t>n</a:t>
            </a:r>
            <a:r>
              <a:rPr lang="en-US" sz="1600">
                <a:cs typeface="Arial" panose="020B0604020202020204" pitchFamily="34" charset="0"/>
              </a:rPr>
              <a:t>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ử</a:t>
            </a:r>
            <a:r>
              <a:rPr lang="en-US" sz="1600">
                <a:cs typeface="Arial" panose="020B0604020202020204" pitchFamily="34" charset="0"/>
              </a:rPr>
              <a:t> = </a:t>
            </a:r>
            <a:r>
              <a:rPr lang="en-US" sz="1600" i="1">
                <a:cs typeface="Arial" panose="020B0604020202020204" pitchFamily="34" charset="0"/>
              </a:rPr>
              <a:t>n!/n = (n-1)!</a:t>
            </a:r>
          </a:p>
          <a:p>
            <a:pPr marL="0" indent="0">
              <a:buNone/>
            </a:pPr>
            <a:endParaRPr lang="en-US" altLang="ko-KR" sz="1600">
              <a:ea typeface="굴림" panose="020B0600000101010101" pitchFamily="34" charset="-127"/>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2</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7548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hỉnh</a:t>
            </a:r>
            <a:r>
              <a:rPr lang="en-US" altLang="en-US" sz="2000" b="1"/>
              <a:t> </a:t>
            </a:r>
            <a:r>
              <a:rPr lang="en-US" altLang="en-US" sz="2000" b="1" err="1"/>
              <a:t>hợp</a:t>
            </a:r>
            <a:r>
              <a:rPr lang="en-US" altLang="en-US" sz="2000" b="1"/>
              <a:t> </a:t>
            </a:r>
            <a:r>
              <a:rPr lang="en-US" altLang="en-US" sz="2000" b="1" err="1"/>
              <a:t>lặp</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lgn="just" eaLnBrk="1" hangingPunct="1">
              <a:spcBef>
                <a:spcPts val="1200"/>
              </a:spcBef>
              <a:buNone/>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nghĩa</a:t>
            </a:r>
            <a:r>
              <a:rPr lang="en-US" altLang="en-US" sz="1600" b="1">
                <a:cs typeface="Arial" panose="020B0604020202020204" pitchFamily="34" charset="0"/>
              </a:rPr>
              <a:t>.</a:t>
            </a:r>
            <a:r>
              <a:rPr lang="en-US" altLang="en-US" sz="1600">
                <a:cs typeface="Arial" panose="020B0604020202020204" pitchFamily="34" charset="0"/>
              </a:rPr>
              <a:t> Ta </a:t>
            </a:r>
            <a:r>
              <a:rPr lang="en-US" altLang="en-US" sz="1600" err="1">
                <a:cs typeface="Arial" panose="020B0604020202020204" pitchFamily="34" charset="0"/>
              </a:rPr>
              <a:t>gọi</a:t>
            </a:r>
            <a:r>
              <a:rPr lang="en-US" altLang="en-US" sz="1600">
                <a:cs typeface="Arial" panose="020B0604020202020204" pitchFamily="34" charset="0"/>
              </a:rPr>
              <a:t> </a:t>
            </a:r>
            <a:r>
              <a:rPr lang="en-US" altLang="en-US" sz="1600" i="1" err="1">
                <a:solidFill>
                  <a:srgbClr val="990000"/>
                </a:solidFill>
                <a:cs typeface="Arial" panose="020B0604020202020204" pitchFamily="34" charset="0"/>
              </a:rPr>
              <a:t>chỉnh</a:t>
            </a:r>
            <a:r>
              <a:rPr lang="en-US" altLang="en-US" sz="1600" i="1">
                <a:solidFill>
                  <a:srgbClr val="990000"/>
                </a:solidFill>
                <a:cs typeface="Arial" panose="020B0604020202020204" pitchFamily="34" charset="0"/>
              </a:rPr>
              <a:t> </a:t>
            </a:r>
            <a:r>
              <a:rPr lang="en-US" altLang="en-US" sz="1600" i="1" err="1">
                <a:solidFill>
                  <a:srgbClr val="990000"/>
                </a:solidFill>
                <a:cs typeface="Arial" panose="020B0604020202020204" pitchFamily="34" charset="0"/>
              </a:rPr>
              <a:t>hợp</a:t>
            </a:r>
            <a:r>
              <a:rPr lang="en-US" altLang="en-US" sz="1600" i="1">
                <a:solidFill>
                  <a:srgbClr val="990000"/>
                </a:solidFill>
                <a:cs typeface="Arial" panose="020B0604020202020204" pitchFamily="34" charset="0"/>
              </a:rPr>
              <a:t> </a:t>
            </a:r>
            <a:r>
              <a:rPr lang="en-US" altLang="en-US" sz="1600" i="1" err="1">
                <a:solidFill>
                  <a:srgbClr val="990000"/>
                </a:solidFill>
                <a:cs typeface="Arial" panose="020B0604020202020204" pitchFamily="34" charset="0"/>
              </a:rPr>
              <a:t>lặp</a:t>
            </a:r>
            <a:r>
              <a:rPr lang="en-US" altLang="en-US" sz="1600" i="1">
                <a:solidFill>
                  <a:srgbClr val="990000"/>
                </a:solidFill>
                <a:cs typeface="Arial" panose="020B0604020202020204" pitchFamily="34" charset="0"/>
              </a:rPr>
              <a:t> </a:t>
            </a:r>
            <a:r>
              <a:rPr lang="en-US" altLang="en-US" sz="1600" i="1" err="1">
                <a:solidFill>
                  <a:srgbClr val="990000"/>
                </a:solidFill>
                <a:cs typeface="Arial" panose="020B0604020202020204" pitchFamily="34" charset="0"/>
              </a:rPr>
              <a:t>chập</a:t>
            </a:r>
            <a:r>
              <a:rPr lang="en-US" altLang="en-US" sz="1600" i="1">
                <a:solidFill>
                  <a:srgbClr val="990000"/>
                </a:solidFill>
                <a:cs typeface="Arial" panose="020B0604020202020204" pitchFamily="34" charset="0"/>
              </a:rPr>
              <a:t> k </a:t>
            </a:r>
            <a:r>
              <a:rPr lang="en-US" altLang="en-US" sz="1600" i="1" err="1">
                <a:solidFill>
                  <a:srgbClr val="990000"/>
                </a:solidFill>
                <a:cs typeface="Arial" panose="020B0604020202020204" pitchFamily="34" charset="0"/>
              </a:rPr>
              <a:t>từ</a:t>
            </a:r>
            <a:r>
              <a:rPr lang="en-US" altLang="en-US" sz="1600" i="1">
                <a:solidFill>
                  <a:srgbClr val="990000"/>
                </a:solidFill>
                <a:cs typeface="Arial" panose="020B0604020202020204" pitchFamily="34" charset="0"/>
              </a:rPr>
              <a:t> 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solidFill>
                  <a:srgbClr val="FF0000"/>
                </a:solidFill>
                <a:cs typeface="Arial" panose="020B0604020202020204" pitchFamily="34" charset="0"/>
              </a:rPr>
              <a:t>có</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ứ</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ự</a:t>
            </a:r>
            <a:r>
              <a:rPr lang="en-US" altLang="en-US" sz="1600">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đều</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 </a:t>
            </a:r>
            <a:r>
              <a:rPr lang="en-US" altLang="en-US" sz="1600" i="1" err="1">
                <a:cs typeface="Arial" panose="020B0604020202020204" pitchFamily="34" charset="0"/>
              </a:rPr>
              <a:t>các</a:t>
            </a:r>
            <a:r>
              <a:rPr lang="en-US" altLang="en-US" sz="1600" i="1">
                <a:cs typeface="Arial" panose="020B0604020202020204" pitchFamily="34" charset="0"/>
              </a:rPr>
              <a:t> </a:t>
            </a:r>
            <a:r>
              <a:rPr lang="en-US" altLang="en-US" sz="1600" i="1" err="1">
                <a:cs typeface="Arial" panose="020B0604020202020204" pitchFamily="34" charset="0"/>
              </a:rPr>
              <a:t>thành</a:t>
            </a:r>
            <a:r>
              <a:rPr lang="en-US" altLang="en-US" sz="1600" i="1">
                <a:cs typeface="Arial" panose="020B0604020202020204" pitchFamily="34" charset="0"/>
              </a:rPr>
              <a:t> </a:t>
            </a:r>
            <a:r>
              <a:rPr lang="en-US" altLang="en-US" sz="1600" i="1" err="1">
                <a:cs typeface="Arial" panose="020B0604020202020204" pitchFamily="34" charset="0"/>
              </a:rPr>
              <a:t>phần</a:t>
            </a:r>
            <a:r>
              <a:rPr lang="en-US" altLang="en-US" sz="1600" i="1">
                <a:cs typeface="Arial" panose="020B0604020202020204" pitchFamily="34" charset="0"/>
              </a:rPr>
              <a:t> </a:t>
            </a:r>
            <a:r>
              <a:rPr lang="en-US" altLang="en-US" sz="1600" i="1" err="1">
                <a:cs typeface="Arial" panose="020B0604020202020204" pitchFamily="34" charset="0"/>
              </a:rPr>
              <a:t>có</a:t>
            </a:r>
            <a:r>
              <a:rPr lang="en-US" altLang="en-US" sz="1600" i="1">
                <a:cs typeface="Arial" panose="020B0604020202020204" pitchFamily="34" charset="0"/>
              </a:rPr>
              <a:t> </a:t>
            </a:r>
            <a:r>
              <a:rPr lang="en-US" altLang="en-US" sz="1600" i="1" err="1">
                <a:cs typeface="Arial" panose="020B0604020202020204" pitchFamily="34" charset="0"/>
              </a:rPr>
              <a:t>thể</a:t>
            </a:r>
            <a:r>
              <a:rPr lang="en-US" altLang="en-US" sz="1600" i="1">
                <a:cs typeface="Arial" panose="020B0604020202020204" pitchFamily="34" charset="0"/>
              </a:rPr>
              <a:t> </a:t>
            </a:r>
            <a:r>
              <a:rPr lang="en-US" altLang="en-US" sz="1600" i="1" err="1">
                <a:cs typeface="Arial" panose="020B0604020202020204" pitchFamily="34" charset="0"/>
              </a:rPr>
              <a:t>lặp</a:t>
            </a:r>
            <a:r>
              <a:rPr lang="en-US" altLang="en-US" sz="1600" i="1">
                <a:cs typeface="Arial" panose="020B0604020202020204" pitchFamily="34" charset="0"/>
              </a:rPr>
              <a:t> </a:t>
            </a:r>
            <a:r>
              <a:rPr lang="en-US" altLang="en-US" sz="1600" i="1" err="1">
                <a:cs typeface="Arial" panose="020B0604020202020204" pitchFamily="34" charset="0"/>
              </a:rPr>
              <a:t>lại</a:t>
            </a:r>
            <a:r>
              <a:rPr lang="en-US" altLang="en-US" sz="1600">
                <a:cs typeface="Arial" panose="020B0604020202020204" pitchFamily="34" charset="0"/>
              </a:rPr>
              <a:t>.</a:t>
            </a:r>
          </a:p>
          <a:p>
            <a:pPr algn="just" eaLnBrk="1" hangingPunct="1">
              <a:spcBef>
                <a:spcPts val="1200"/>
              </a:spcBef>
            </a:pPr>
            <a:r>
              <a:rPr lang="en-US" sz="1600" err="1">
                <a:cs typeface="Arial" panose="020B0604020202020204" pitchFamily="34" charset="0"/>
              </a:rPr>
              <a:t>Ví</a:t>
            </a:r>
            <a:r>
              <a:rPr lang="en-US" sz="1600">
                <a:cs typeface="Arial" panose="020B0604020202020204" pitchFamily="34" charset="0"/>
              </a:rPr>
              <a:t> </a:t>
            </a:r>
            <a:r>
              <a:rPr lang="en-US" sz="1600" err="1">
                <a:cs typeface="Arial" panose="020B0604020202020204" pitchFamily="34" charset="0"/>
              </a:rPr>
              <a:t>dụ</a:t>
            </a:r>
            <a:r>
              <a:rPr lang="en-US" sz="1600">
                <a:cs typeface="Arial" panose="020B0604020202020204" pitchFamily="34" charset="0"/>
              </a:rPr>
              <a:t>: </a:t>
            </a:r>
            <a:r>
              <a:rPr lang="en-US" sz="1600" i="1">
                <a:cs typeface="Arial" panose="020B0604020202020204" pitchFamily="34" charset="0"/>
              </a:rPr>
              <a:t>X</a:t>
            </a:r>
            <a:r>
              <a:rPr lang="en-US" sz="1600">
                <a:cs typeface="Arial" panose="020B0604020202020204" pitchFamily="34" charset="0"/>
              </a:rPr>
              <a:t> = {</a:t>
            </a:r>
            <a:r>
              <a:rPr lang="en-US" sz="1600" i="1">
                <a:cs typeface="Arial" panose="020B0604020202020204" pitchFamily="34" charset="0"/>
              </a:rPr>
              <a:t>a, b, c</a:t>
            </a:r>
            <a:r>
              <a:rPr lang="en-US" sz="1600">
                <a:cs typeface="Arial" panose="020B0604020202020204" pitchFamily="34" charset="0"/>
              </a:rPr>
              <a:t>}, </a:t>
            </a:r>
            <a:r>
              <a:rPr lang="en-US" sz="1600" err="1">
                <a:cs typeface="Arial" panose="020B0604020202020204" pitchFamily="34" charset="0"/>
              </a:rPr>
              <a:t>khi</a:t>
            </a:r>
            <a:r>
              <a:rPr lang="en-US" sz="1600">
                <a:cs typeface="Arial" panose="020B0604020202020204" pitchFamily="34" charset="0"/>
              </a:rPr>
              <a:t> </a:t>
            </a:r>
            <a:r>
              <a:rPr lang="en-US" sz="1600" err="1">
                <a:cs typeface="Arial" panose="020B0604020202020204" pitchFamily="34" charset="0"/>
              </a:rPr>
              <a:t>đó</a:t>
            </a:r>
            <a:r>
              <a:rPr lang="en-US" sz="1600">
                <a:cs typeface="Arial" panose="020B0604020202020204" pitchFamily="34" charset="0"/>
              </a:rPr>
              <a:t> </a:t>
            </a:r>
            <a:r>
              <a:rPr lang="en-US" sz="1600" err="1">
                <a:cs typeface="Arial" panose="020B0604020202020204" pitchFamily="34" charset="0"/>
              </a:rPr>
              <a:t>chỉnh</a:t>
            </a:r>
            <a:r>
              <a:rPr lang="en-US" sz="1600">
                <a:cs typeface="Arial" panose="020B0604020202020204" pitchFamily="34" charset="0"/>
              </a:rPr>
              <a:t> </a:t>
            </a:r>
            <a:r>
              <a:rPr lang="en-US" sz="1600" err="1">
                <a:cs typeface="Arial" panose="020B0604020202020204" pitchFamily="34" charset="0"/>
              </a:rPr>
              <a:t>hợp</a:t>
            </a:r>
            <a:r>
              <a:rPr lang="en-US" sz="1600">
                <a:cs typeface="Arial" panose="020B0604020202020204" pitchFamily="34" charset="0"/>
              </a:rPr>
              <a:t> </a:t>
            </a:r>
            <a:r>
              <a:rPr lang="en-US" sz="1600" err="1">
                <a:cs typeface="Arial" panose="020B0604020202020204" pitchFamily="34" charset="0"/>
              </a:rPr>
              <a:t>lặp</a:t>
            </a:r>
            <a:r>
              <a:rPr lang="en-US" sz="1600">
                <a:cs typeface="Arial" panose="020B0604020202020204" pitchFamily="34" charset="0"/>
              </a:rPr>
              <a:t> </a:t>
            </a:r>
            <a:r>
              <a:rPr lang="en-US" sz="1600" err="1">
                <a:cs typeface="Arial" panose="020B0604020202020204" pitchFamily="34" charset="0"/>
              </a:rPr>
              <a:t>chập</a:t>
            </a:r>
            <a:r>
              <a:rPr lang="en-US" sz="1600">
                <a:cs typeface="Arial" panose="020B0604020202020204" pitchFamily="34" charset="0"/>
              </a:rPr>
              <a:t> 2 </a:t>
            </a:r>
            <a:r>
              <a:rPr lang="en-US" sz="1600" err="1">
                <a:cs typeface="Arial" panose="020B0604020202020204" pitchFamily="34" charset="0"/>
              </a:rPr>
              <a:t>từ</a:t>
            </a:r>
            <a:r>
              <a:rPr lang="en-US" sz="1600">
                <a:cs typeface="Arial" panose="020B0604020202020204" pitchFamily="34" charset="0"/>
              </a:rPr>
              <a:t> 3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ử</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i="1">
                <a:cs typeface="Arial" panose="020B0604020202020204" pitchFamily="34" charset="0"/>
              </a:rPr>
              <a:t>X</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a, b</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a, c</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b, a</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b, c</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c, a</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c, b</a:t>
            </a:r>
            <a:r>
              <a:rPr lang="en-US" sz="1600">
                <a:cs typeface="Arial" panose="020B0604020202020204" pitchFamily="34" charset="0"/>
              </a:rPr>
              <a:t>)</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a, a</a:t>
            </a:r>
            <a:r>
              <a:rPr lang="en-US" sz="1600">
                <a:cs typeface="Arial" panose="020B0604020202020204" pitchFamily="34" charset="0"/>
              </a:rPr>
              <a:t>)</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b, b</a:t>
            </a:r>
            <a:r>
              <a:rPr lang="en-US" sz="1600">
                <a:cs typeface="Arial" panose="020B0604020202020204" pitchFamily="34" charset="0"/>
              </a:rPr>
              <a:t>)</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c, c</a:t>
            </a:r>
            <a:r>
              <a:rPr lang="en-US" sz="1600">
                <a:cs typeface="Arial" panose="020B0604020202020204" pitchFamily="34" charset="0"/>
              </a:rPr>
              <a:t>)</a:t>
            </a:r>
            <a:r>
              <a:rPr lang="en-US" sz="1600" i="1">
                <a:cs typeface="Arial" panose="020B0604020202020204" pitchFamily="34" charset="0"/>
              </a:rPr>
              <a:t> </a:t>
            </a:r>
          </a:p>
          <a:p>
            <a:pPr marL="0" indent="0" algn="just" eaLnBrk="1" hangingPunct="1">
              <a:spcBef>
                <a:spcPts val="1200"/>
              </a:spcBef>
              <a:buNone/>
            </a:pPr>
            <a:endParaRPr lang="en-US" sz="1600">
              <a:cs typeface="Arial" panose="020B0604020202020204" pitchFamily="34" charset="0"/>
            </a:endParaRPr>
          </a:p>
          <a:p>
            <a:pPr algn="just" eaLnBrk="1" hangingPunct="1">
              <a:spcBef>
                <a:spcPts val="1200"/>
              </a:spcBef>
            </a:pPr>
            <a:endParaRPr lang="en-US" alt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3</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59843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hỉnh</a:t>
            </a:r>
            <a:r>
              <a:rPr lang="en-US" altLang="en-US" sz="2000" b="1"/>
              <a:t> </a:t>
            </a:r>
            <a:r>
              <a:rPr lang="en-US" altLang="en-US" sz="2000" b="1" err="1"/>
              <a:t>hợp</a:t>
            </a:r>
            <a:r>
              <a:rPr lang="en-US" altLang="en-US" sz="2000" b="1"/>
              <a:t> </a:t>
            </a:r>
            <a:r>
              <a:rPr lang="en-US" altLang="en-US" sz="2000" b="1" err="1"/>
              <a:t>lặp</a:t>
            </a:r>
            <a:endParaRPr lang="en-US" altLang="en-US" sz="2000" b="1"/>
          </a:p>
        </p:txBody>
      </p:sp>
      <mc:AlternateContent xmlns:mc="http://schemas.openxmlformats.org/markup-compatibility/2006">
        <mc:Choice xmlns:a14="http://schemas.microsoft.com/office/drawing/2010/main" Requires="a14">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algn="just" eaLnBrk="1" hangingPunct="1">
                  <a:spcBef>
                    <a:spcPts val="1200"/>
                  </a:spcBef>
                </a:pPr>
                <a:r>
                  <a:rPr lang="en-US" altLang="en-US" sz="1600" b="1">
                    <a:cs typeface="Arial" panose="020B0604020202020204" pitchFamily="34" charset="0"/>
                  </a:rPr>
                  <a:t>Định </a:t>
                </a:r>
                <a:r>
                  <a:rPr lang="en-US" altLang="en-US" sz="1600" b="1" err="1">
                    <a:cs typeface="Arial" panose="020B0604020202020204" pitchFamily="34" charset="0"/>
                  </a:rPr>
                  <a:t>nghĩa</a:t>
                </a:r>
                <a:r>
                  <a:rPr lang="en-US" altLang="en-US" sz="1600" b="1">
                    <a:cs typeface="Arial" panose="020B0604020202020204" pitchFamily="34" charset="0"/>
                  </a:rPr>
                  <a:t>.</a:t>
                </a:r>
                <a:r>
                  <a:rPr lang="en-US" altLang="en-US" sz="1600">
                    <a:cs typeface="Arial" panose="020B0604020202020204" pitchFamily="34" charset="0"/>
                  </a:rPr>
                  <a:t> Ta </a:t>
                </a:r>
                <a:r>
                  <a:rPr lang="en-US" altLang="en-US" sz="1600" err="1">
                    <a:cs typeface="Arial" panose="020B0604020202020204" pitchFamily="34" charset="0"/>
                  </a:rPr>
                  <a:t>gọi</a:t>
                </a:r>
                <a:r>
                  <a:rPr lang="en-US" altLang="en-US" sz="1600">
                    <a:cs typeface="Arial" panose="020B0604020202020204" pitchFamily="34" charset="0"/>
                  </a:rPr>
                  <a:t> </a:t>
                </a:r>
                <a:r>
                  <a:rPr lang="en-US" altLang="en-US" sz="1600" i="1" err="1">
                    <a:solidFill>
                      <a:srgbClr val="990000"/>
                    </a:solidFill>
                    <a:cs typeface="Arial" panose="020B0604020202020204" pitchFamily="34" charset="0"/>
                  </a:rPr>
                  <a:t>chỉnh</a:t>
                </a:r>
                <a:r>
                  <a:rPr lang="en-US" altLang="en-US" sz="1600" i="1">
                    <a:solidFill>
                      <a:srgbClr val="990000"/>
                    </a:solidFill>
                    <a:cs typeface="Arial" panose="020B0604020202020204" pitchFamily="34" charset="0"/>
                  </a:rPr>
                  <a:t> </a:t>
                </a:r>
                <a:r>
                  <a:rPr lang="en-US" altLang="en-US" sz="1600" i="1" err="1">
                    <a:solidFill>
                      <a:srgbClr val="990000"/>
                    </a:solidFill>
                    <a:cs typeface="Arial" panose="020B0604020202020204" pitchFamily="34" charset="0"/>
                  </a:rPr>
                  <a:t>hợp</a:t>
                </a:r>
                <a:r>
                  <a:rPr lang="en-US" altLang="en-US" sz="1600" i="1">
                    <a:solidFill>
                      <a:srgbClr val="990000"/>
                    </a:solidFill>
                    <a:cs typeface="Arial" panose="020B0604020202020204" pitchFamily="34" charset="0"/>
                  </a:rPr>
                  <a:t> </a:t>
                </a:r>
                <a:r>
                  <a:rPr lang="en-US" altLang="en-US" sz="1600" i="1" err="1">
                    <a:solidFill>
                      <a:srgbClr val="990000"/>
                    </a:solidFill>
                    <a:cs typeface="Arial" panose="020B0604020202020204" pitchFamily="34" charset="0"/>
                  </a:rPr>
                  <a:t>lặp</a:t>
                </a:r>
                <a:r>
                  <a:rPr lang="en-US" altLang="en-US" sz="1600" i="1">
                    <a:solidFill>
                      <a:srgbClr val="990000"/>
                    </a:solidFill>
                    <a:cs typeface="Arial" panose="020B0604020202020204" pitchFamily="34" charset="0"/>
                  </a:rPr>
                  <a:t> </a:t>
                </a:r>
                <a:r>
                  <a:rPr lang="en-US" altLang="en-US" sz="1600" i="1" err="1">
                    <a:solidFill>
                      <a:srgbClr val="990000"/>
                    </a:solidFill>
                    <a:cs typeface="Arial" panose="020B0604020202020204" pitchFamily="34" charset="0"/>
                  </a:rPr>
                  <a:t>chập</a:t>
                </a:r>
                <a:r>
                  <a:rPr lang="en-US" altLang="en-US" sz="1600" i="1">
                    <a:solidFill>
                      <a:srgbClr val="990000"/>
                    </a:solidFill>
                    <a:cs typeface="Arial" panose="020B0604020202020204" pitchFamily="34" charset="0"/>
                  </a:rPr>
                  <a:t> k </a:t>
                </a:r>
                <a:r>
                  <a:rPr lang="en-US" altLang="en-US" sz="1600" i="1" err="1">
                    <a:solidFill>
                      <a:srgbClr val="990000"/>
                    </a:solidFill>
                    <a:cs typeface="Arial" panose="020B0604020202020204" pitchFamily="34" charset="0"/>
                  </a:rPr>
                  <a:t>từ</a:t>
                </a:r>
                <a:r>
                  <a:rPr lang="en-US" altLang="en-US" sz="1600" i="1">
                    <a:solidFill>
                      <a:srgbClr val="990000"/>
                    </a:solidFill>
                    <a:cs typeface="Arial" panose="020B0604020202020204" pitchFamily="34" charset="0"/>
                  </a:rPr>
                  <a:t> 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solidFill>
                      <a:srgbClr val="FF0000"/>
                    </a:solidFill>
                    <a:cs typeface="Arial" panose="020B0604020202020204" pitchFamily="34" charset="0"/>
                  </a:rPr>
                  <a:t>có</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ứ</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ự</a:t>
                </a:r>
                <a:r>
                  <a:rPr lang="en-US" altLang="en-US" sz="1600">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đều</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 </a:t>
                </a:r>
                <a:r>
                  <a:rPr lang="en-US" altLang="en-US" sz="1600" i="1" err="1">
                    <a:cs typeface="Arial" panose="020B0604020202020204" pitchFamily="34" charset="0"/>
                  </a:rPr>
                  <a:t>các</a:t>
                </a:r>
                <a:r>
                  <a:rPr lang="en-US" altLang="en-US" sz="1600" i="1">
                    <a:cs typeface="Arial" panose="020B0604020202020204" pitchFamily="34" charset="0"/>
                  </a:rPr>
                  <a:t> </a:t>
                </a:r>
                <a:r>
                  <a:rPr lang="en-US" altLang="en-US" sz="1600" i="1" err="1">
                    <a:cs typeface="Arial" panose="020B0604020202020204" pitchFamily="34" charset="0"/>
                  </a:rPr>
                  <a:t>thành</a:t>
                </a:r>
                <a:r>
                  <a:rPr lang="en-US" altLang="en-US" sz="1600" i="1">
                    <a:cs typeface="Arial" panose="020B0604020202020204" pitchFamily="34" charset="0"/>
                  </a:rPr>
                  <a:t> </a:t>
                </a:r>
                <a:r>
                  <a:rPr lang="en-US" altLang="en-US" sz="1600" i="1" err="1">
                    <a:cs typeface="Arial" panose="020B0604020202020204" pitchFamily="34" charset="0"/>
                  </a:rPr>
                  <a:t>phần</a:t>
                </a:r>
                <a:r>
                  <a:rPr lang="en-US" altLang="en-US" sz="1600" i="1">
                    <a:cs typeface="Arial" panose="020B0604020202020204" pitchFamily="34" charset="0"/>
                  </a:rPr>
                  <a:t> </a:t>
                </a:r>
                <a:r>
                  <a:rPr lang="en-US" altLang="en-US" sz="1600" i="1" err="1">
                    <a:cs typeface="Arial" panose="020B0604020202020204" pitchFamily="34" charset="0"/>
                  </a:rPr>
                  <a:t>có</a:t>
                </a:r>
                <a:r>
                  <a:rPr lang="en-US" altLang="en-US" sz="1600" i="1">
                    <a:cs typeface="Arial" panose="020B0604020202020204" pitchFamily="34" charset="0"/>
                  </a:rPr>
                  <a:t> </a:t>
                </a:r>
                <a:r>
                  <a:rPr lang="en-US" altLang="en-US" sz="1600" i="1" err="1">
                    <a:cs typeface="Arial" panose="020B0604020202020204" pitchFamily="34" charset="0"/>
                  </a:rPr>
                  <a:t>thể</a:t>
                </a:r>
                <a:r>
                  <a:rPr lang="en-US" altLang="en-US" sz="1600" i="1">
                    <a:cs typeface="Arial" panose="020B0604020202020204" pitchFamily="34" charset="0"/>
                  </a:rPr>
                  <a:t> </a:t>
                </a:r>
                <a:r>
                  <a:rPr lang="en-US" altLang="en-US" sz="1600" i="1" err="1">
                    <a:cs typeface="Arial" panose="020B0604020202020204" pitchFamily="34" charset="0"/>
                  </a:rPr>
                  <a:t>lặp</a:t>
                </a:r>
                <a:r>
                  <a:rPr lang="en-US" altLang="en-US" sz="1600" i="1">
                    <a:cs typeface="Arial" panose="020B0604020202020204" pitchFamily="34" charset="0"/>
                  </a:rPr>
                  <a:t> </a:t>
                </a:r>
                <a:r>
                  <a:rPr lang="en-US" altLang="en-US" sz="1600" i="1" err="1">
                    <a:cs typeface="Arial" panose="020B0604020202020204" pitchFamily="34" charset="0"/>
                  </a:rPr>
                  <a:t>lại</a:t>
                </a:r>
                <a:r>
                  <a:rPr lang="en-US" altLang="en-US" sz="1600">
                    <a:cs typeface="Arial" panose="020B0604020202020204" pitchFamily="34" charset="0"/>
                  </a:rPr>
                  <a:t>.</a:t>
                </a:r>
              </a:p>
              <a:p>
                <a:pPr algn="just" eaLnBrk="1" hangingPunct="1">
                  <a:spcBef>
                    <a:spcPts val="1200"/>
                  </a:spcBef>
                </a:pPr>
                <a:r>
                  <a:rPr lang="en-US" altLang="en-US" sz="1600" err="1">
                    <a:cs typeface="Arial" panose="020B0604020202020204" pitchFamily="34" charset="0"/>
                  </a:rPr>
                  <a:t>Ký</a:t>
                </a:r>
                <a:r>
                  <a:rPr lang="en-US" altLang="en-US" sz="1600">
                    <a:cs typeface="Arial" panose="020B0604020202020204" pitchFamily="34" charset="0"/>
                  </a:rPr>
                  <a:t> </a:t>
                </a:r>
                <a:r>
                  <a:rPr lang="en-US" altLang="en-US" sz="1600" err="1">
                    <a:cs typeface="Arial" panose="020B0604020202020204" pitchFamily="34" charset="0"/>
                  </a:rPr>
                  <a:t>hiệu</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lượng</a:t>
                </a:r>
                <a:r>
                  <a:rPr lang="en-US" altLang="en-US" sz="1600">
                    <a:cs typeface="Arial" panose="020B0604020202020204" pitchFamily="34" charset="0"/>
                  </a:rPr>
                  <a:t> </a:t>
                </a:r>
                <a:r>
                  <a:rPr lang="en-US" altLang="en-US" sz="1600" err="1">
                    <a:cs typeface="Arial" panose="020B0604020202020204" pitchFamily="34" charset="0"/>
                  </a:rPr>
                  <a:t>chỉnh</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lặp</a:t>
                </a:r>
                <a:r>
                  <a:rPr lang="en-US" altLang="en-US" sz="1600">
                    <a:cs typeface="Arial" panose="020B0604020202020204" pitchFamily="34" charset="0"/>
                  </a:rPr>
                  <a:t> </a:t>
                </a:r>
                <a:r>
                  <a:rPr lang="en-US" altLang="en-US" sz="1600" err="1">
                    <a:cs typeface="Arial" panose="020B0604020202020204" pitchFamily="34" charset="0"/>
                  </a:rPr>
                  <a:t>chập</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i="1" err="1">
                    <a:cs typeface="Arial" panose="020B0604020202020204" pitchFamily="34" charset="0"/>
                  </a:rPr>
                  <a:t>A</a:t>
                </a:r>
                <a:r>
                  <a:rPr lang="en-US" altLang="en-US" sz="1600" i="1" baseline="-25000" err="1">
                    <a:cs typeface="Arial" panose="020B0604020202020204" pitchFamily="34" charset="0"/>
                  </a:rPr>
                  <a:t>n</a:t>
                </a:r>
                <a:r>
                  <a:rPr lang="en-US" altLang="en-US" sz="1600" i="1" baseline="30000" err="1">
                    <a:cs typeface="Arial" panose="020B0604020202020204" pitchFamily="34" charset="0"/>
                  </a:rPr>
                  <a:t>k</a:t>
                </a:r>
                <a:endParaRPr lang="en-US" altLang="en-US" sz="1600" i="1">
                  <a:cs typeface="Arial" panose="020B0604020202020204" pitchFamily="34" charset="0"/>
                </a:endParaRPr>
              </a:p>
              <a:p>
                <a:pPr algn="just" eaLnBrk="1" hangingPunct="1">
                  <a:spcBef>
                    <a:spcPts val="1200"/>
                  </a:spcBef>
                </a:pPr>
                <a:r>
                  <a:rPr lang="en-US" altLang="en-US" sz="1600">
                    <a:cs typeface="Arial" panose="020B0604020202020204" pitchFamily="34" charset="0"/>
                  </a:rPr>
                  <a:t>Theo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nghĩa</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chỉnh</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lặp</a:t>
                </a:r>
                <a:r>
                  <a:rPr lang="en-US" altLang="en-US" sz="1600">
                    <a:cs typeface="Arial" panose="020B0604020202020204" pitchFamily="34" charset="0"/>
                  </a:rPr>
                  <a:t> </a:t>
                </a:r>
                <a:r>
                  <a:rPr lang="en-US" altLang="en-US" sz="1600" err="1">
                    <a:cs typeface="Arial" panose="020B0604020202020204" pitchFamily="34" charset="0"/>
                  </a:rPr>
                  <a:t>chập</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biểu</a:t>
                </a:r>
                <a:r>
                  <a:rPr lang="en-US" altLang="en-US" sz="1600">
                    <a:cs typeface="Arial" panose="020B0604020202020204" pitchFamily="34" charset="0"/>
                  </a:rPr>
                  <a:t> </a:t>
                </a:r>
                <a:r>
                  <a:rPr lang="en-US" altLang="en-US" sz="1600" err="1">
                    <a:cs typeface="Arial" panose="020B0604020202020204" pitchFamily="34" charset="0"/>
                  </a:rPr>
                  <a:t>diễn</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p>
              <a:p>
                <a:pPr algn="just" eaLnBrk="1" hangingPunct="1">
                  <a:spcBef>
                    <a:spcPts val="1200"/>
                  </a:spcBef>
                  <a:buFont typeface="Wingdings" panose="05000000000000000000" pitchFamily="2" charset="2"/>
                  <a:buNone/>
                </a:pP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2</a:t>
                </a:r>
                <a:r>
                  <a:rPr lang="en-US" altLang="en-US" sz="1600">
                    <a:cs typeface="Arial" panose="020B0604020202020204" pitchFamily="34" charset="0"/>
                  </a:rPr>
                  <a:t>, ..., </a:t>
                </a:r>
                <a:r>
                  <a:rPr lang="en-US" altLang="en-US" sz="1600" i="1" err="1">
                    <a:cs typeface="Arial" panose="020B0604020202020204" pitchFamily="34" charset="0"/>
                  </a:rPr>
                  <a:t>a</a:t>
                </a:r>
                <a:r>
                  <a:rPr lang="en-US" altLang="en-US" sz="1600" i="1" baseline="-25000" err="1">
                    <a:cs typeface="Arial" panose="020B0604020202020204" pitchFamily="34" charset="0"/>
                  </a:rPr>
                  <a:t>k</a:t>
                </a:r>
                <a:r>
                  <a:rPr lang="en-US" altLang="en-US" sz="1600">
                    <a:cs typeface="Arial" panose="020B0604020202020204" pitchFamily="34" charset="0"/>
                  </a:rPr>
                  <a:t>), </a:t>
                </a:r>
                <a:r>
                  <a:rPr lang="en-US" altLang="en-US" sz="1600" i="1" err="1">
                    <a:cs typeface="Arial" panose="020B0604020202020204" pitchFamily="34" charset="0"/>
                  </a:rPr>
                  <a:t>a</a:t>
                </a:r>
                <a:r>
                  <a:rPr lang="en-US" altLang="en-US" sz="1600" i="1" baseline="-25000" err="1">
                    <a:cs typeface="Arial" panose="020B0604020202020204" pitchFamily="34" charset="0"/>
                  </a:rPr>
                  <a:t>i</a:t>
                </a:r>
                <a:r>
                  <a:rPr lang="en-US" altLang="en-US" sz="1600">
                    <a:cs typeface="Arial" panose="020B0604020202020204" pitchFamily="34" charset="0"/>
                  </a:rPr>
                  <a:t> </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X</a:t>
                </a:r>
                <a:r>
                  <a:rPr lang="en-US" altLang="en-US" sz="1600">
                    <a:cs typeface="Arial" panose="020B0604020202020204" pitchFamily="34" charset="0"/>
                    <a:sym typeface="Symbol" panose="05050102010706020507" pitchFamily="18" charset="2"/>
                  </a:rPr>
                  <a:t>, </a:t>
                </a:r>
                <a:r>
                  <a:rPr lang="en-US" altLang="en-US" sz="1600" i="1" err="1">
                    <a:cs typeface="Arial" panose="020B0604020202020204" pitchFamily="34" charset="0"/>
                    <a:sym typeface="Symbol" panose="05050102010706020507" pitchFamily="18" charset="2"/>
                  </a:rPr>
                  <a:t>i</a:t>
                </a:r>
                <a:r>
                  <a:rPr lang="en-US" altLang="en-US" sz="1600">
                    <a:cs typeface="Arial" panose="020B0604020202020204" pitchFamily="34" charset="0"/>
                    <a:sym typeface="Symbol" panose="05050102010706020507" pitchFamily="18" charset="2"/>
                  </a:rPr>
                  <a:t> = 1, 2, ..., </a:t>
                </a:r>
                <a:r>
                  <a:rPr lang="en-US" altLang="en-US" sz="1600" i="1">
                    <a:cs typeface="Arial" panose="020B0604020202020204" pitchFamily="34" charset="0"/>
                    <a:sym typeface="Symbol" panose="05050102010706020507" pitchFamily="18" charset="2"/>
                  </a:rPr>
                  <a:t>k</a:t>
                </a:r>
                <a:r>
                  <a:rPr lang="en-US" altLang="en-US" sz="1600">
                    <a:cs typeface="Arial" panose="020B0604020202020204" pitchFamily="34" charset="0"/>
                    <a:sym typeface="Symbol" panose="05050102010706020507" pitchFamily="18" charset="2"/>
                  </a:rPr>
                  <a:t>.</a:t>
                </a:r>
              </a:p>
              <a:p>
                <a:pPr algn="just" eaLnBrk="1" hangingPunct="1">
                  <a:spcBef>
                    <a:spcPts val="1200"/>
                  </a:spcBef>
                </a:pPr>
                <a:r>
                  <a:rPr lang="en-US" altLang="en-US" sz="1600" err="1">
                    <a:cs typeface="Arial" panose="020B0604020202020204" pitchFamily="34" charset="0"/>
                    <a:sym typeface="Symbol" panose="05050102010706020507" pitchFamily="18" charset="2"/>
                  </a:rPr>
                  <a:t>Dễ</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ấ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ập</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ất</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ả</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á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hỉnh</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hợp</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ặp</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hập</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k</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ừ</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phầ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ử</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ủa</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X</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hính</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i="1" err="1">
                    <a:cs typeface="Arial" panose="020B0604020202020204" pitchFamily="34" charset="0"/>
                    <a:sym typeface="Symbol" panose="05050102010706020507" pitchFamily="18" charset="2"/>
                  </a:rPr>
                  <a:t>X</a:t>
                </a:r>
                <a:r>
                  <a:rPr lang="en-US" altLang="en-US" sz="1600" i="1" baseline="30000" err="1">
                    <a:cs typeface="Arial" panose="020B0604020202020204" pitchFamily="34" charset="0"/>
                    <a:sym typeface="Symbol" panose="05050102010706020507" pitchFamily="18" charset="2"/>
                  </a:rPr>
                  <a:t>k</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Vì</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vậ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eo</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nguyê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ý</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nhân</a:t>
                </a:r>
                <a:r>
                  <a:rPr lang="en-US" altLang="en-US" sz="1600">
                    <a:cs typeface="Arial" panose="020B0604020202020204" pitchFamily="34" charset="0"/>
                    <a:sym typeface="Symbol" panose="05050102010706020507" pitchFamily="18" charset="2"/>
                  </a:rPr>
                  <a:t> ta </a:t>
                </a:r>
                <a:r>
                  <a:rPr lang="en-US" altLang="en-US" sz="1600" err="1">
                    <a:cs typeface="Arial" panose="020B0604020202020204" pitchFamily="34" charset="0"/>
                    <a:sym typeface="Symbol" panose="05050102010706020507" pitchFamily="18" charset="2"/>
                  </a:rPr>
                  <a:t>có</a:t>
                </a:r>
                <a:endParaRPr lang="en-US" altLang="en-US" sz="1600">
                  <a:cs typeface="Arial" panose="020B0604020202020204" pitchFamily="34" charset="0"/>
                  <a:sym typeface="Symbol" panose="05050102010706020507" pitchFamily="18" charset="2"/>
                </a:endParaRPr>
              </a:p>
              <a:p>
                <a:pPr>
                  <a:spcBef>
                    <a:spcPts val="1200"/>
                  </a:spcBef>
                </a:pPr>
                <a:r>
                  <a:rPr lang="en-US" altLang="en-US" sz="1600" b="1" err="1">
                    <a:solidFill>
                      <a:srgbClr val="990000"/>
                    </a:solidFill>
                    <a:cs typeface="Arial" panose="020B0604020202020204" pitchFamily="34" charset="0"/>
                    <a:sym typeface="Symbol" panose="05050102010706020507" pitchFamily="18" charset="2"/>
                  </a:rPr>
                  <a:t>Định</a:t>
                </a:r>
                <a:r>
                  <a:rPr lang="en-US" altLang="en-US" sz="1600" b="1">
                    <a:solidFill>
                      <a:srgbClr val="990000"/>
                    </a:solidFill>
                    <a:cs typeface="Arial" panose="020B0604020202020204" pitchFamily="34" charset="0"/>
                    <a:sym typeface="Symbol" panose="05050102010706020507" pitchFamily="18" charset="2"/>
                  </a:rPr>
                  <a:t> </a:t>
                </a:r>
                <a:r>
                  <a:rPr lang="en-US" altLang="en-US" sz="1600" b="1" err="1">
                    <a:solidFill>
                      <a:srgbClr val="990000"/>
                    </a:solidFill>
                    <a:cs typeface="Arial" panose="020B0604020202020204" pitchFamily="34" charset="0"/>
                    <a:sym typeface="Symbol" panose="05050102010706020507" pitchFamily="18" charset="2"/>
                  </a:rPr>
                  <a:t>lý</a:t>
                </a:r>
                <a:r>
                  <a:rPr lang="en-US" altLang="en-US" sz="1600" b="1">
                    <a:solidFill>
                      <a:srgbClr val="990000"/>
                    </a:solidFill>
                    <a:cs typeface="Arial" panose="020B0604020202020204" pitchFamily="34" charset="0"/>
                    <a:sym typeface="Symbol" panose="05050102010706020507" pitchFamily="18" charset="2"/>
                  </a:rPr>
                  <a:t> 2.</a:t>
                </a:r>
                <a:r>
                  <a:rPr lang="en-US" altLang="en-US" sz="1600">
                    <a:solidFill>
                      <a:srgbClr val="990000"/>
                    </a:solidFill>
                    <a:cs typeface="Arial" panose="020B0604020202020204" pitchFamily="34" charset="0"/>
                    <a:sym typeface="Symbol" panose="05050102010706020507" pitchFamily="18" charset="2"/>
                  </a:rPr>
                  <a:t> </a:t>
                </a:r>
                <a14:m>
                  <m:oMath xmlns:m="http://schemas.openxmlformats.org/officeDocument/2006/math">
                    <m:sSubSup>
                      <m:sSubSupPr>
                        <m:ctrlPr>
                          <a:rPr lang="en-US" altLang="en-US" sz="1600" i="1" smtClean="0">
                            <a:solidFill>
                              <a:srgbClr val="990000"/>
                            </a:solidFill>
                            <a:latin typeface="Cambria Math" panose="02040503050406030204" pitchFamily="18" charset="0"/>
                            <a:sym typeface="Symbol" panose="05050102010706020507" pitchFamily="18" charset="2"/>
                          </a:rPr>
                        </m:ctrlPr>
                      </m:sSubSupPr>
                      <m:e>
                        <m:r>
                          <a:rPr lang="en-US" altLang="en-US" sz="1600" b="0" i="1" smtClean="0">
                            <a:solidFill>
                              <a:srgbClr val="990000"/>
                            </a:solidFill>
                            <a:latin typeface="Cambria Math" panose="02040503050406030204" pitchFamily="18" charset="0"/>
                            <a:sym typeface="Symbol" panose="05050102010706020507" pitchFamily="18" charset="2"/>
                          </a:rPr>
                          <m:t>𝐴</m:t>
                        </m:r>
                      </m:e>
                      <m:sub>
                        <m:r>
                          <a:rPr lang="en-US" altLang="en-US" sz="1600" b="0" i="1" smtClean="0">
                            <a:solidFill>
                              <a:srgbClr val="990000"/>
                            </a:solidFill>
                            <a:latin typeface="Cambria Math" panose="02040503050406030204" pitchFamily="18" charset="0"/>
                            <a:sym typeface="Symbol" panose="05050102010706020507" pitchFamily="18" charset="2"/>
                          </a:rPr>
                          <m:t>𝑛</m:t>
                        </m:r>
                      </m:sub>
                      <m:sup>
                        <m:r>
                          <a:rPr lang="en-US" altLang="en-US" sz="1600" b="0" i="1" smtClean="0">
                            <a:solidFill>
                              <a:srgbClr val="990000"/>
                            </a:solidFill>
                            <a:latin typeface="Cambria Math" panose="02040503050406030204" pitchFamily="18" charset="0"/>
                            <a:sym typeface="Symbol" panose="05050102010706020507" pitchFamily="18" charset="2"/>
                          </a:rPr>
                          <m:t>𝑘</m:t>
                        </m:r>
                      </m:sup>
                    </m:sSubSup>
                    <m:r>
                      <a:rPr lang="en-US" altLang="en-US" sz="1600" b="0" i="1" smtClean="0">
                        <a:solidFill>
                          <a:srgbClr val="990000"/>
                        </a:solidFill>
                        <a:latin typeface="Cambria Math" panose="02040503050406030204" pitchFamily="18" charset="0"/>
                        <a:sym typeface="Symbol" panose="05050102010706020507" pitchFamily="18" charset="2"/>
                      </a:rPr>
                      <m:t>=</m:t>
                    </m:r>
                    <m:sSup>
                      <m:sSupPr>
                        <m:ctrlPr>
                          <a:rPr lang="en-US" altLang="en-US" sz="1600" b="0" i="1" smtClean="0">
                            <a:solidFill>
                              <a:srgbClr val="990000"/>
                            </a:solidFill>
                            <a:latin typeface="Cambria Math" panose="02040503050406030204" pitchFamily="18" charset="0"/>
                            <a:sym typeface="Symbol" panose="05050102010706020507" pitchFamily="18" charset="2"/>
                          </a:rPr>
                        </m:ctrlPr>
                      </m:sSupPr>
                      <m:e>
                        <m:r>
                          <a:rPr lang="en-US" altLang="en-US" sz="1600" b="0" i="1" smtClean="0">
                            <a:solidFill>
                              <a:srgbClr val="990000"/>
                            </a:solidFill>
                            <a:latin typeface="Cambria Math" panose="02040503050406030204" pitchFamily="18" charset="0"/>
                            <a:sym typeface="Symbol" panose="05050102010706020507" pitchFamily="18" charset="2"/>
                          </a:rPr>
                          <m:t>𝑛</m:t>
                        </m:r>
                      </m:e>
                      <m:sup>
                        <m:r>
                          <a:rPr lang="en-US" altLang="en-US" sz="1600" b="0" i="1" smtClean="0">
                            <a:solidFill>
                              <a:srgbClr val="990000"/>
                            </a:solidFill>
                            <a:latin typeface="Cambria Math" panose="02040503050406030204" pitchFamily="18" charset="0"/>
                            <a:sym typeface="Symbol" panose="05050102010706020507" pitchFamily="18" charset="2"/>
                          </a:rPr>
                          <m:t>𝑘</m:t>
                        </m:r>
                      </m:sup>
                    </m:sSup>
                  </m:oMath>
                </a14:m>
                <a:endParaRPr lang="en-US" altLang="en-US" sz="1600" i="1" baseline="30000">
                  <a:solidFill>
                    <a:srgbClr val="990000"/>
                  </a:solidFill>
                  <a:cs typeface="Arial" panose="020B0604020202020204" pitchFamily="34" charset="0"/>
                </a:endParaRPr>
              </a:p>
              <a:p>
                <a:pPr marL="0" indent="0" eaLnBrk="1" hangingPunct="1">
                  <a:spcBef>
                    <a:spcPts val="1200"/>
                  </a:spcBef>
                  <a:buNone/>
                </a:pPr>
                <a:endParaRPr lang="en-US" altLang="en-US" sz="1600" i="1">
                  <a:solidFill>
                    <a:srgbClr val="990000"/>
                  </a:solidFill>
                  <a:cs typeface="Arial" panose="020B0604020202020204" pitchFamily="34" charset="0"/>
                </a:endParaRPr>
              </a:p>
            </p:txBody>
          </p:sp>
        </mc:Choice>
        <mc:Fallback>
          <p:sp>
            <p:nvSpPr>
              <p:cNvPr id="7172" name="Rectangle 3">
                <a:extLst>
                  <a:ext uri="{FF2B5EF4-FFF2-40B4-BE49-F238E27FC236}">
                    <a16:creationId xmlns:a16="http://schemas.microsoft.com/office/drawing/2014/main" id="{A35E7D86-9C22-4691-B13B-6310862AFDD8}"/>
                  </a:ext>
                </a:extLst>
              </p:cNvPr>
              <p:cNvSpPr>
                <a:spLocks noGrp="1" noRot="1" noChangeAspect="1" noMove="1" noResize="1" noEditPoints="1" noAdjustHandles="1" noChangeArrowheads="1" noChangeShapeType="1" noTextEdit="1"/>
              </p:cNvSpPr>
              <p:nvPr>
                <p:ph idx="1"/>
              </p:nvPr>
            </p:nvSpPr>
            <p:spPr>
              <a:xfrm>
                <a:off x="169862" y="685803"/>
                <a:ext cx="8723313" cy="5336768"/>
              </a:xfrm>
              <a:blipFill>
                <a:blip r:embed="rId2"/>
                <a:stretch>
                  <a:fillRect l="-280" t="-800" r="-349"/>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4</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31544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hỉnh</a:t>
            </a:r>
            <a:r>
              <a:rPr lang="en-US" altLang="en-US" sz="2000" b="1"/>
              <a:t> </a:t>
            </a:r>
            <a:r>
              <a:rPr lang="en-US" altLang="en-US" sz="2000" b="1" err="1"/>
              <a:t>hợp</a:t>
            </a:r>
            <a:r>
              <a:rPr lang="en-US" altLang="en-US" sz="2000" b="1"/>
              <a:t> </a:t>
            </a:r>
            <a:r>
              <a:rPr lang="en-US" altLang="en-US" sz="2000" b="1" err="1"/>
              <a:t>lặp</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r>
              <a:rPr lang="en-US" sz="1600" err="1"/>
              <a:t>Số</a:t>
            </a:r>
            <a:r>
              <a:rPr lang="en-US" sz="1600"/>
              <a:t> </a:t>
            </a:r>
            <a:r>
              <a:rPr lang="en-US" sz="1600" err="1"/>
              <a:t>xâu</a:t>
            </a:r>
            <a:r>
              <a:rPr lang="en-US" sz="1600"/>
              <a:t> </a:t>
            </a:r>
            <a:r>
              <a:rPr lang="en-US" sz="1600" err="1"/>
              <a:t>nhị</a:t>
            </a:r>
            <a:r>
              <a:rPr lang="en-US" sz="1600"/>
              <a:t> </a:t>
            </a:r>
            <a:r>
              <a:rPr lang="en-US" sz="1600" err="1"/>
              <a:t>phân</a:t>
            </a:r>
            <a:r>
              <a:rPr lang="en-US" sz="1600"/>
              <a:t> </a:t>
            </a:r>
            <a:r>
              <a:rPr lang="en-US" sz="1600" err="1"/>
              <a:t>độ</a:t>
            </a:r>
            <a:r>
              <a:rPr lang="en-US" sz="1600"/>
              <a:t> </a:t>
            </a:r>
            <a:r>
              <a:rPr lang="en-US" sz="1600" err="1"/>
              <a:t>dài</a:t>
            </a:r>
            <a:r>
              <a:rPr lang="en-US" sz="1600"/>
              <a:t> n </a:t>
            </a:r>
            <a:r>
              <a:rPr lang="en-US" sz="1600" err="1"/>
              <a:t>là</a:t>
            </a:r>
            <a:r>
              <a:rPr lang="en-US" sz="1600"/>
              <a:t> 2</a:t>
            </a:r>
            <a:r>
              <a:rPr lang="en-US" sz="1600" baseline="30000"/>
              <a:t>n</a:t>
            </a:r>
          </a:p>
          <a:p>
            <a:r>
              <a:rPr lang="en-US" sz="1600" err="1"/>
              <a:t>Số</a:t>
            </a:r>
            <a:r>
              <a:rPr lang="en-US" sz="1600"/>
              <a:t> </a:t>
            </a:r>
            <a:r>
              <a:rPr lang="en-US" sz="1600" err="1"/>
              <a:t>tập</a:t>
            </a:r>
            <a:r>
              <a:rPr lang="en-US" sz="1600"/>
              <a:t> con </a:t>
            </a:r>
            <a:r>
              <a:rPr lang="en-US" sz="1600" err="1"/>
              <a:t>của</a:t>
            </a:r>
            <a:r>
              <a:rPr lang="en-US" sz="1600"/>
              <a:t> </a:t>
            </a:r>
            <a:r>
              <a:rPr lang="en-US" sz="1600" err="1"/>
              <a:t>của</a:t>
            </a:r>
            <a:r>
              <a:rPr lang="en-US" sz="1600"/>
              <a:t> </a:t>
            </a:r>
            <a:r>
              <a:rPr lang="en-US" sz="1600" err="1"/>
              <a:t>tập</a:t>
            </a:r>
            <a:r>
              <a:rPr lang="en-US" sz="1600"/>
              <a:t> n </a:t>
            </a:r>
            <a:r>
              <a:rPr lang="en-US" sz="1600" err="1"/>
              <a:t>phần</a:t>
            </a:r>
            <a:r>
              <a:rPr lang="en-US" sz="1600"/>
              <a:t> </a:t>
            </a:r>
            <a:r>
              <a:rPr lang="en-US" sz="1600" err="1"/>
              <a:t>tử</a:t>
            </a:r>
            <a:r>
              <a:rPr lang="en-US" sz="1600"/>
              <a:t> </a:t>
            </a:r>
            <a:r>
              <a:rPr lang="en-US" sz="1600" err="1"/>
              <a:t>là</a:t>
            </a:r>
            <a:r>
              <a:rPr lang="en-US" sz="1600"/>
              <a:t> 2</a:t>
            </a:r>
            <a:r>
              <a:rPr lang="en-US" sz="1600" baseline="30000"/>
              <a:t>n</a:t>
            </a:r>
          </a:p>
          <a:p>
            <a:endParaRPr lang="en-US" sz="1600"/>
          </a:p>
          <a:p>
            <a:pPr marL="0" indent="0" eaLnBrk="1" hangingPunct="1">
              <a:spcBef>
                <a:spcPts val="1200"/>
              </a:spcBef>
              <a:buNone/>
            </a:pPr>
            <a:endParaRPr lang="en-US" altLang="en-US" sz="1600" i="1">
              <a:solidFill>
                <a:srgbClr val="990000"/>
              </a:solidFill>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5</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10227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hỉnh</a:t>
            </a:r>
            <a:r>
              <a:rPr lang="en-US" altLang="en-US" sz="2000" b="1"/>
              <a:t> </a:t>
            </a:r>
            <a:r>
              <a:rPr lang="en-US" altLang="en-US" sz="2000" b="1" err="1"/>
              <a:t>hợp</a:t>
            </a:r>
            <a:r>
              <a:rPr lang="en-US" altLang="en-US" sz="2000" b="1"/>
              <a:t> </a:t>
            </a:r>
            <a:r>
              <a:rPr lang="en-US" altLang="en-US" sz="2000" b="1" err="1"/>
              <a:t>lặp</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lgn="just" eaLnBrk="1" hangingPunct="1">
              <a:spcBef>
                <a:spcPts val="1200"/>
              </a:spcBef>
              <a:buNone/>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2.</a:t>
            </a:r>
            <a:r>
              <a:rPr lang="en-US" altLang="en-US" sz="1600">
                <a:cs typeface="Arial" panose="020B0604020202020204" pitchFamily="34" charset="0"/>
              </a:rPr>
              <a:t> </a:t>
            </a:r>
            <a:r>
              <a:rPr lang="en-US" altLang="en-US" sz="1600" err="1">
                <a:cs typeface="Arial" panose="020B0604020202020204" pitchFamily="34" charset="0"/>
              </a:rPr>
              <a:t>Cần</a:t>
            </a:r>
            <a:r>
              <a:rPr lang="en-US" altLang="en-US" sz="1600">
                <a:cs typeface="Arial" panose="020B0604020202020204" pitchFamily="34" charset="0"/>
              </a:rPr>
              <a:t> </a:t>
            </a:r>
            <a:r>
              <a:rPr lang="en-US" altLang="en-US" sz="1600" err="1">
                <a:cs typeface="Arial" panose="020B0604020202020204" pitchFamily="34" charset="0"/>
              </a:rPr>
              <a:t>phải</a:t>
            </a:r>
            <a:r>
              <a:rPr lang="en-US" altLang="en-US" sz="1600">
                <a:cs typeface="Arial" panose="020B0604020202020204" pitchFamily="34" charset="0"/>
              </a:rPr>
              <a:t> </a:t>
            </a:r>
            <a:r>
              <a:rPr lang="en-US" altLang="en-US" sz="1600" err="1">
                <a:cs typeface="Arial" panose="020B0604020202020204" pitchFamily="34" charset="0"/>
              </a:rPr>
              <a:t>phân</a:t>
            </a:r>
            <a:r>
              <a:rPr lang="en-US" altLang="en-US" sz="1600">
                <a:cs typeface="Arial" panose="020B0604020202020204" pitchFamily="34" charset="0"/>
              </a:rPr>
              <a:t> </a:t>
            </a:r>
            <a:r>
              <a:rPr lang="en-US" altLang="en-US" sz="1600" err="1">
                <a:cs typeface="Arial" panose="020B0604020202020204" pitchFamily="34" charset="0"/>
              </a:rPr>
              <a:t>bổ</a:t>
            </a:r>
            <a:r>
              <a:rPr lang="en-US" altLang="en-US" sz="1600">
                <a:cs typeface="Arial" panose="020B0604020202020204" pitchFamily="34" charset="0"/>
              </a:rPr>
              <a:t> 100 </a:t>
            </a:r>
            <a:r>
              <a:rPr lang="en-US" altLang="en-US" sz="1600" err="1">
                <a:cs typeface="Arial" panose="020B0604020202020204" pitchFamily="34" charset="0"/>
              </a:rPr>
              <a:t>sinh</a:t>
            </a:r>
            <a:r>
              <a:rPr lang="en-US" altLang="en-US" sz="1600">
                <a:cs typeface="Arial" panose="020B0604020202020204" pitchFamily="34" charset="0"/>
              </a:rPr>
              <a:t> </a:t>
            </a:r>
            <a:r>
              <a:rPr lang="en-US" altLang="en-US" sz="1600" err="1">
                <a:cs typeface="Arial" panose="020B0604020202020204" pitchFamily="34" charset="0"/>
              </a:rPr>
              <a:t>viên</a:t>
            </a:r>
            <a:r>
              <a:rPr lang="en-US" altLang="en-US" sz="1600">
                <a:cs typeface="Arial" panose="020B0604020202020204" pitchFamily="34" charset="0"/>
              </a:rPr>
              <a:t> </a:t>
            </a:r>
            <a:r>
              <a:rPr lang="en-US" altLang="en-US" sz="1600" err="1">
                <a:cs typeface="Arial" panose="020B0604020202020204" pitchFamily="34" charset="0"/>
              </a:rPr>
              <a:t>vào</a:t>
            </a:r>
            <a:r>
              <a:rPr lang="en-US" altLang="en-US" sz="1600">
                <a:cs typeface="Arial" panose="020B0604020202020204" pitchFamily="34" charset="0"/>
              </a:rPr>
              <a:t> 4 </a:t>
            </a:r>
            <a:r>
              <a:rPr lang="en-US" altLang="en-US" sz="1600" err="1">
                <a:cs typeface="Arial" panose="020B0604020202020204" pitchFamily="34" charset="0"/>
              </a:rPr>
              <a:t>nhóm</a:t>
            </a:r>
            <a:r>
              <a:rPr lang="en-US" altLang="en-US" sz="1600">
                <a:cs typeface="Arial" panose="020B0604020202020204" pitchFamily="34" charset="0"/>
              </a:rPr>
              <a:t> </a:t>
            </a: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err="1">
                <a:cs typeface="Arial" panose="020B0604020202020204" pitchFamily="34" charset="0"/>
              </a:rPr>
              <a:t>tập</a:t>
            </a:r>
            <a:r>
              <a:rPr lang="en-US" altLang="en-US" sz="1600">
                <a:cs typeface="Arial" panose="020B0604020202020204" pitchFamily="34" charset="0"/>
              </a:rPr>
              <a:t> ACCESS, FOXPRO, EXCEL, LOTUS.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sinh</a:t>
            </a:r>
            <a:r>
              <a:rPr lang="en-US" altLang="en-US" sz="1600">
                <a:cs typeface="Arial" panose="020B0604020202020204" pitchFamily="34" charset="0"/>
              </a:rPr>
              <a:t> </a:t>
            </a:r>
            <a:r>
              <a:rPr lang="en-US" altLang="en-US" sz="1600" err="1">
                <a:cs typeface="Arial" panose="020B0604020202020204" pitchFamily="34" charset="0"/>
              </a:rPr>
              <a:t>viên</a:t>
            </a:r>
            <a:r>
              <a:rPr lang="en-US" altLang="en-US" sz="1600">
                <a:cs typeface="Arial" panose="020B0604020202020204" pitchFamily="34" charset="0"/>
              </a:rPr>
              <a:t> </a:t>
            </a:r>
            <a:r>
              <a:rPr lang="en-US" altLang="en-US" sz="1600" err="1">
                <a:cs typeface="Arial" panose="020B0604020202020204" pitchFamily="34" charset="0"/>
              </a:rPr>
              <a:t>phải</a:t>
            </a:r>
            <a:r>
              <a:rPr lang="en-US" altLang="en-US" sz="1600">
                <a:cs typeface="Arial" panose="020B0604020202020204" pitchFamily="34" charset="0"/>
              </a:rPr>
              <a:t> </a:t>
            </a:r>
            <a:r>
              <a:rPr lang="en-US" altLang="en-US" sz="1600" err="1">
                <a:cs typeface="Arial" panose="020B0604020202020204" pitchFamily="34" charset="0"/>
              </a:rPr>
              <a:t>tham</a:t>
            </a:r>
            <a:r>
              <a:rPr lang="en-US" altLang="en-US" sz="1600">
                <a:cs typeface="Arial" panose="020B0604020202020204" pitchFamily="34" charset="0"/>
              </a:rPr>
              <a:t> </a:t>
            </a:r>
            <a:r>
              <a:rPr lang="en-US" altLang="en-US" sz="1600" err="1">
                <a:cs typeface="Arial" panose="020B0604020202020204" pitchFamily="34" charset="0"/>
              </a:rPr>
              <a:t>gia</a:t>
            </a:r>
            <a:r>
              <a:rPr lang="en-US" altLang="en-US" sz="1600">
                <a:cs typeface="Arial" panose="020B0604020202020204" pitchFamily="34" charset="0"/>
              </a:rPr>
              <a:t> </a:t>
            </a:r>
            <a:r>
              <a:rPr lang="en-US" altLang="en-US" sz="1600" err="1">
                <a:cs typeface="Arial" panose="020B0604020202020204" pitchFamily="34" charset="0"/>
              </a:rPr>
              <a:t>vào</a:t>
            </a:r>
            <a:r>
              <a:rPr lang="en-US" altLang="en-US" sz="1600">
                <a:cs typeface="Arial" panose="020B0604020202020204" pitchFamily="34" charset="0"/>
              </a:rPr>
              <a:t> </a:t>
            </a:r>
            <a:r>
              <a:rPr lang="en-US" altLang="en-US" sz="1600" err="1">
                <a:cs typeface="Arial" panose="020B0604020202020204" pitchFamily="34" charset="0"/>
              </a:rPr>
              <a:t>đúng</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nhóm</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nhóm</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nhận</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lượng</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hạn</a:t>
            </a:r>
            <a:r>
              <a:rPr lang="en-US" altLang="en-US" sz="1600">
                <a:cs typeface="Arial" panose="020B0604020202020204" pitchFamily="34" charset="0"/>
              </a:rPr>
              <a:t> </a:t>
            </a:r>
            <a:r>
              <a:rPr lang="en-US" altLang="en-US" sz="1600" err="1">
                <a:cs typeface="Arial" panose="020B0604020202020204" pitchFamily="34" charset="0"/>
              </a:rPr>
              <a:t>chế</a:t>
            </a:r>
            <a:r>
              <a:rPr lang="en-US" altLang="en-US" sz="1600">
                <a:cs typeface="Arial" panose="020B0604020202020204" pitchFamily="34" charset="0"/>
              </a:rPr>
              <a:t> </a:t>
            </a:r>
            <a:r>
              <a:rPr lang="en-US" altLang="en-US" sz="1600" err="1">
                <a:cs typeface="Arial" panose="020B0604020202020204" pitchFamily="34" charset="0"/>
              </a:rPr>
              <a:t>sinh</a:t>
            </a:r>
            <a:r>
              <a:rPr lang="en-US" altLang="en-US" sz="1600">
                <a:cs typeface="Arial" panose="020B0604020202020204" pitchFamily="34" charset="0"/>
              </a:rPr>
              <a:t> </a:t>
            </a:r>
            <a:r>
              <a:rPr lang="en-US" altLang="en-US" sz="1600" err="1">
                <a:cs typeface="Arial" panose="020B0604020202020204" pitchFamily="34" charset="0"/>
              </a:rPr>
              <a:t>viên</a:t>
            </a:r>
            <a:endParaRPr lang="en-US" altLang="en-US" sz="1600">
              <a:cs typeface="Arial" panose="020B0604020202020204" pitchFamily="34" charset="0"/>
            </a:endParaRPr>
          </a:p>
          <a:p>
            <a:pPr algn="just" eaLnBrk="1" hangingPunct="1">
              <a:spcBef>
                <a:spcPts val="1200"/>
              </a:spcBef>
            </a:pPr>
            <a:r>
              <a:rPr lang="en-US" altLang="en-US" sz="1600" b="1" err="1">
                <a:cs typeface="Arial" panose="020B0604020202020204" pitchFamily="34" charset="0"/>
              </a:rPr>
              <a:t>Giải</a:t>
            </a:r>
            <a:r>
              <a:rPr lang="en-US" altLang="en-US" sz="1600" b="1">
                <a:cs typeface="Arial" panose="020B0604020202020204" pitchFamily="34" charset="0"/>
              </a:rPr>
              <a:t>:</a:t>
            </a:r>
            <a:r>
              <a:rPr lang="en-US" altLang="en-US" sz="1600">
                <a:cs typeface="Arial" panose="020B0604020202020204" pitchFamily="34" charset="0"/>
              </a:rPr>
              <a:t>   4</a:t>
            </a:r>
            <a:r>
              <a:rPr lang="en-US" altLang="en-US" sz="1600" baseline="30000">
                <a:cs typeface="Arial" panose="020B0604020202020204" pitchFamily="34" charset="0"/>
              </a:rPr>
              <a:t>100  </a:t>
            </a:r>
            <a:r>
              <a:rPr lang="en-US" altLang="en-US" sz="1600">
                <a:cs typeface="Arial" panose="020B0604020202020204" pitchFamily="34" charset="0"/>
              </a:rPr>
              <a:t>hay  100</a:t>
            </a:r>
            <a:r>
              <a:rPr lang="en-US" altLang="en-US" sz="1600" baseline="30000">
                <a:cs typeface="Arial" panose="020B0604020202020204" pitchFamily="34" charset="0"/>
              </a:rPr>
              <a:t>4 </a:t>
            </a:r>
            <a:r>
              <a:rPr lang="en-US" altLang="en-US" sz="1600">
                <a:cs typeface="Arial" panose="020B0604020202020204" pitchFamily="34" charset="0"/>
              </a:rPr>
              <a:t>?</a:t>
            </a:r>
          </a:p>
          <a:p>
            <a:pPr algn="just" eaLnBrk="1" hangingPunct="1">
              <a:spcBef>
                <a:spcPts val="1200"/>
              </a:spcBef>
            </a:pP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phân</a:t>
            </a:r>
            <a:r>
              <a:rPr lang="en-US" altLang="en-US" sz="1600">
                <a:cs typeface="Arial" panose="020B0604020202020204" pitchFamily="34" charset="0"/>
              </a:rPr>
              <a:t> </a:t>
            </a:r>
            <a:r>
              <a:rPr lang="en-US" altLang="en-US" sz="1600" err="1">
                <a:cs typeface="Arial" panose="020B0604020202020204" pitchFamily="34" charset="0"/>
              </a:rPr>
              <a:t>bố</a:t>
            </a:r>
            <a:r>
              <a:rPr lang="en-US" altLang="en-US" sz="1600">
                <a:cs typeface="Arial" panose="020B0604020202020204" pitchFamily="34" charset="0"/>
              </a:rPr>
              <a:t> </a:t>
            </a:r>
            <a:r>
              <a:rPr lang="en-US" altLang="en-US" sz="1600" err="1">
                <a:cs typeface="Arial" panose="020B0604020202020204" pitchFamily="34" charset="0"/>
              </a:rPr>
              <a:t>cần</a:t>
            </a:r>
            <a:r>
              <a:rPr lang="en-US" altLang="en-US" sz="1600">
                <a:cs typeface="Arial" panose="020B0604020202020204" pitchFamily="34" charset="0"/>
              </a:rPr>
              <a:t> </a:t>
            </a: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biểu</a:t>
            </a:r>
            <a:r>
              <a:rPr lang="en-US" altLang="en-US" sz="1600">
                <a:cs typeface="Arial" panose="020B0604020202020204" pitchFamily="34" charset="0"/>
              </a:rPr>
              <a:t> </a:t>
            </a:r>
            <a:r>
              <a:rPr lang="en-US" altLang="en-US" sz="1600" err="1">
                <a:cs typeface="Arial" panose="020B0604020202020204" pitchFamily="34" charset="0"/>
              </a:rPr>
              <a:t>diễn</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ứ</a:t>
            </a:r>
            <a:r>
              <a:rPr lang="en-US" altLang="en-US" sz="1600">
                <a:cs typeface="Arial" panose="020B0604020202020204" pitchFamily="34" charset="0"/>
              </a:rPr>
              <a:t> </a:t>
            </a:r>
            <a:r>
              <a:rPr lang="en-US" altLang="en-US" sz="1600" err="1">
                <a:cs typeface="Arial" panose="020B0604020202020204" pitchFamily="34" charset="0"/>
              </a:rPr>
              <a:t>tự</a:t>
            </a:r>
            <a:r>
              <a:rPr lang="en-US" altLang="en-US" sz="1600">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100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b</a:t>
            </a:r>
            <a:r>
              <a:rPr lang="en-US" altLang="en-US" sz="1600" baseline="-25000">
                <a:cs typeface="Arial" panose="020B0604020202020204" pitchFamily="34" charset="0"/>
              </a:rPr>
              <a:t>1</a:t>
            </a:r>
            <a:r>
              <a:rPr lang="en-US" altLang="en-US" sz="1600">
                <a:cs typeface="Arial" panose="020B0604020202020204" pitchFamily="34" charset="0"/>
              </a:rPr>
              <a:t>, ..., b</a:t>
            </a:r>
            <a:r>
              <a:rPr lang="en-US" altLang="en-US" sz="1600" baseline="-25000">
                <a:cs typeface="Arial" panose="020B0604020202020204" pitchFamily="34" charset="0"/>
              </a:rPr>
              <a:t>100</a:t>
            </a:r>
            <a:r>
              <a:rPr lang="en-US" altLang="en-US" sz="1600">
                <a:cs typeface="Arial" panose="020B0604020202020204" pitchFamily="34" charset="0"/>
              </a:rPr>
              <a:t>)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b</a:t>
            </a:r>
            <a:r>
              <a:rPr lang="en-US" altLang="en-US" sz="1600" baseline="-25000">
                <a:cs typeface="Arial" panose="020B0604020202020204" pitchFamily="34" charset="0"/>
              </a:rPr>
              <a:t>i</a:t>
            </a:r>
            <a:r>
              <a:rPr lang="en-US" altLang="en-US" sz="1600">
                <a:cs typeface="Arial" panose="020B0604020202020204" pitchFamily="34" charset="0"/>
              </a:rPr>
              <a:t> </a:t>
            </a:r>
            <a:r>
              <a:rPr lang="en-US" altLang="en-US" sz="1600">
                <a:cs typeface="Arial" panose="020B0604020202020204" pitchFamily="34" charset="0"/>
                <a:sym typeface="Symbol" panose="05050102010706020507" pitchFamily="18" charset="2"/>
              </a:rPr>
              <a:t> {ACESS, </a:t>
            </a:r>
            <a:r>
              <a:rPr lang="en-US" altLang="en-US" sz="1600">
                <a:cs typeface="Arial" panose="020B0604020202020204" pitchFamily="34" charset="0"/>
              </a:rPr>
              <a:t>FOXPRO, EXCEL, LOTUS</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nhóm</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ự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ập</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ủa</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inh</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viê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ừ</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ó</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uy</a:t>
            </a:r>
            <a:r>
              <a:rPr lang="en-US" altLang="en-US" sz="1600">
                <a:cs typeface="Arial" panose="020B0604020202020204" pitchFamily="34" charset="0"/>
                <a:sym typeface="Symbol" panose="05050102010706020507" pitchFamily="18" charset="2"/>
              </a:rPr>
              <a:t> ra </a:t>
            </a:r>
            <a:r>
              <a:rPr lang="en-US" altLang="en-US" sz="1600" err="1">
                <a:cs typeface="Arial" panose="020B0604020202020204" pitchFamily="34" charset="0"/>
                <a:sym typeface="Symbol" panose="05050102010706020507" pitchFamily="18" charset="2"/>
              </a:rPr>
              <a:t>số</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ách</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phâ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bố</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ầ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ếm</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4</a:t>
            </a:r>
            <a:r>
              <a:rPr lang="en-US" altLang="en-US" sz="1600" baseline="30000">
                <a:cs typeface="Arial" panose="020B0604020202020204" pitchFamily="34" charset="0"/>
                <a:sym typeface="Symbol" panose="05050102010706020507" pitchFamily="18" charset="2"/>
              </a:rPr>
              <a:t>100</a:t>
            </a:r>
            <a:r>
              <a:rPr lang="en-US" altLang="en-US" sz="1600">
                <a:cs typeface="Arial" panose="020B0604020202020204" pitchFamily="34" charset="0"/>
                <a:sym typeface="Symbol" panose="05050102010706020507" pitchFamily="18" charset="2"/>
              </a:rPr>
              <a:t>.</a:t>
            </a: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6</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46212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hỉnh</a:t>
            </a:r>
            <a:r>
              <a:rPr lang="en-US" altLang="en-US" sz="2000" b="1"/>
              <a:t> </a:t>
            </a:r>
            <a:r>
              <a:rPr lang="en-US" altLang="en-US" sz="2000" b="1" err="1"/>
              <a:t>hợp</a:t>
            </a:r>
            <a:r>
              <a:rPr lang="en-US" altLang="en-US" sz="2000" b="1"/>
              <a:t> </a:t>
            </a:r>
            <a:r>
              <a:rPr lang="en-US" altLang="en-US" sz="2000" b="1" err="1"/>
              <a:t>không</a:t>
            </a:r>
            <a:r>
              <a:rPr lang="en-US" altLang="en-US" sz="2000" b="1"/>
              <a:t> </a:t>
            </a:r>
            <a:r>
              <a:rPr lang="en-US" altLang="en-US" sz="2000" b="1" err="1"/>
              <a:t>lặp</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algn="just" eaLnBrk="1" hangingPunct="1">
              <a:spcBef>
                <a:spcPts val="600"/>
              </a:spcBef>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nghĩa</a:t>
            </a:r>
            <a:r>
              <a:rPr lang="en-US" altLang="en-US" sz="1600" b="1">
                <a:cs typeface="Arial" panose="020B0604020202020204" pitchFamily="34" charset="0"/>
              </a:rPr>
              <a:t>.</a:t>
            </a:r>
            <a:r>
              <a:rPr lang="en-US" altLang="en-US" sz="1600">
                <a:cs typeface="Arial" panose="020B0604020202020204" pitchFamily="34" charset="0"/>
              </a:rPr>
              <a:t> Ta </a:t>
            </a:r>
            <a:r>
              <a:rPr lang="en-US" altLang="en-US" sz="1600" err="1">
                <a:cs typeface="Arial" panose="020B0604020202020204" pitchFamily="34" charset="0"/>
              </a:rPr>
              <a:t>gọi</a:t>
            </a:r>
            <a:r>
              <a:rPr lang="en-US" altLang="en-US" sz="1600">
                <a:cs typeface="Arial" panose="020B0604020202020204" pitchFamily="34" charset="0"/>
              </a:rPr>
              <a:t> </a:t>
            </a:r>
            <a:r>
              <a:rPr lang="en-US" altLang="en-US" sz="1600" err="1">
                <a:solidFill>
                  <a:srgbClr val="990000"/>
                </a:solidFill>
                <a:cs typeface="Arial" panose="020B0604020202020204" pitchFamily="34" charset="0"/>
              </a:rPr>
              <a:t>chỉnh</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hợp</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không</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lặp</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chập</a:t>
            </a:r>
            <a:r>
              <a:rPr lang="en-US" altLang="en-US" sz="1600">
                <a:solidFill>
                  <a:srgbClr val="990000"/>
                </a:solidFill>
                <a:cs typeface="Arial" panose="020B0604020202020204" pitchFamily="34" charset="0"/>
              </a:rPr>
              <a:t> </a:t>
            </a:r>
            <a:r>
              <a:rPr lang="en-US" altLang="en-US" sz="1600" i="1">
                <a:solidFill>
                  <a:srgbClr val="990000"/>
                </a:solidFill>
                <a:cs typeface="Arial" panose="020B0604020202020204" pitchFamily="34" charset="0"/>
              </a:rPr>
              <a:t>k</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ừ</a:t>
            </a:r>
            <a:r>
              <a:rPr lang="en-US" altLang="en-US" sz="1600">
                <a:solidFill>
                  <a:srgbClr val="990000"/>
                </a:solidFill>
                <a:cs typeface="Arial" panose="020B0604020202020204" pitchFamily="34" charset="0"/>
              </a:rPr>
              <a:t> </a:t>
            </a:r>
            <a:r>
              <a:rPr lang="en-US" altLang="en-US" sz="1600" i="1">
                <a:solidFill>
                  <a:srgbClr val="99000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solidFill>
                  <a:srgbClr val="FF0000"/>
                </a:solidFill>
                <a:cs typeface="Arial" panose="020B0604020202020204" pitchFamily="34" charset="0"/>
              </a:rPr>
              <a:t>có</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ứ</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ự</a:t>
            </a:r>
            <a:r>
              <a:rPr lang="en-US" altLang="en-US" sz="1600">
                <a:solidFill>
                  <a:srgbClr val="FF0000"/>
                </a:solidFill>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đều</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 </a:t>
            </a:r>
            <a:r>
              <a:rPr lang="en-US" altLang="en-US" sz="1600" i="1" err="1">
                <a:solidFill>
                  <a:srgbClr val="FF0000"/>
                </a:solidFill>
                <a:cs typeface="Arial" panose="020B0604020202020204" pitchFamily="34" charset="0"/>
              </a:rPr>
              <a:t>các</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hành</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phần</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khác</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nhau</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ừng</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đôi</a:t>
            </a:r>
            <a:r>
              <a:rPr lang="en-US" altLang="en-US" sz="1600">
                <a:cs typeface="Arial" panose="020B0604020202020204" pitchFamily="34" charset="0"/>
              </a:rPr>
              <a:t>.</a:t>
            </a:r>
          </a:p>
          <a:p>
            <a:pPr algn="just" eaLnBrk="1" hangingPunct="1">
              <a:spcBef>
                <a:spcPts val="600"/>
              </a:spcBef>
            </a:pPr>
            <a:r>
              <a:rPr lang="en-US" altLang="en-US" sz="1600" err="1">
                <a:cs typeface="Arial" panose="020B0604020202020204" pitchFamily="34" charset="0"/>
              </a:rPr>
              <a:t>Ký</a:t>
            </a:r>
            <a:r>
              <a:rPr lang="en-US" altLang="en-US" sz="1600">
                <a:cs typeface="Arial" panose="020B0604020202020204" pitchFamily="34" charset="0"/>
              </a:rPr>
              <a:t> </a:t>
            </a:r>
            <a:r>
              <a:rPr lang="en-US" altLang="en-US" sz="1600" err="1">
                <a:cs typeface="Arial" panose="020B0604020202020204" pitchFamily="34" charset="0"/>
              </a:rPr>
              <a:t>hiệu</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lượng</a:t>
            </a:r>
            <a:r>
              <a:rPr lang="en-US" altLang="en-US" sz="1600">
                <a:cs typeface="Arial" panose="020B0604020202020204" pitchFamily="34" charset="0"/>
              </a:rPr>
              <a:t> </a:t>
            </a:r>
            <a:r>
              <a:rPr lang="en-US" altLang="en-US" sz="1600" err="1">
                <a:cs typeface="Arial" panose="020B0604020202020204" pitchFamily="34" charset="0"/>
              </a:rPr>
              <a:t>chỉnh</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lặp</a:t>
            </a:r>
            <a:r>
              <a:rPr lang="en-US" altLang="en-US" sz="1600">
                <a:cs typeface="Arial" panose="020B0604020202020204" pitchFamily="34" charset="0"/>
              </a:rPr>
              <a:t> </a:t>
            </a:r>
            <a:r>
              <a:rPr lang="en-US" altLang="en-US" sz="1600" err="1">
                <a:cs typeface="Arial" panose="020B0604020202020204" pitchFamily="34" charset="0"/>
              </a:rPr>
              <a:t>chập</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i="1" err="1">
                <a:cs typeface="Arial" panose="020B0604020202020204" pitchFamily="34" charset="0"/>
              </a:rPr>
              <a:t>P</a:t>
            </a:r>
            <a:r>
              <a:rPr lang="en-US" altLang="en-US" sz="1600" i="1" baseline="-25000" err="1">
                <a:cs typeface="Arial" panose="020B0604020202020204" pitchFamily="34" charset="0"/>
              </a:rPr>
              <a:t>n</a:t>
            </a:r>
            <a:r>
              <a:rPr lang="en-US" altLang="en-US" sz="1600" i="1" baseline="30000" err="1">
                <a:cs typeface="Arial" panose="020B0604020202020204" pitchFamily="34" charset="0"/>
              </a:rPr>
              <a:t>k</a:t>
            </a:r>
            <a:r>
              <a:rPr lang="en-US" altLang="en-US" sz="1600" i="1">
                <a:cs typeface="Arial" panose="020B0604020202020204" pitchFamily="34" charset="0"/>
              </a:rPr>
              <a:t>. </a:t>
            </a:r>
            <a:r>
              <a:rPr lang="en-US" altLang="en-US" sz="1600" err="1">
                <a:cs typeface="Arial" panose="020B0604020202020204" pitchFamily="34" charset="0"/>
              </a:rPr>
              <a:t>Rõ</a:t>
            </a:r>
            <a:r>
              <a:rPr lang="en-US" altLang="en-US" sz="1600">
                <a:cs typeface="Arial" panose="020B0604020202020204" pitchFamily="34" charset="0"/>
              </a:rPr>
              <a:t> </a:t>
            </a:r>
            <a:r>
              <a:rPr lang="en-US" altLang="en-US" sz="1600" err="1">
                <a:cs typeface="Arial" panose="020B0604020202020204" pitchFamily="34" charset="0"/>
              </a:rPr>
              <a:t>ràng</a:t>
            </a:r>
            <a:r>
              <a:rPr lang="en-US" altLang="en-US" sz="1600">
                <a:cs typeface="Arial" panose="020B0604020202020204" pitchFamily="34" charset="0"/>
              </a:rPr>
              <a:t>, </a:t>
            </a:r>
            <a:r>
              <a:rPr lang="en-US" altLang="en-US" sz="1600" err="1">
                <a:cs typeface="Arial" panose="020B0604020202020204" pitchFamily="34" charset="0"/>
              </a:rPr>
              <a:t>để</a:t>
            </a:r>
            <a:r>
              <a:rPr lang="en-US" altLang="en-US" sz="1600">
                <a:cs typeface="Arial" panose="020B0604020202020204" pitchFamily="34" charset="0"/>
              </a:rPr>
              <a:t> </a:t>
            </a:r>
            <a:r>
              <a:rPr lang="en-US" altLang="en-US" sz="1600" err="1">
                <a:cs typeface="Arial" panose="020B0604020202020204" pitchFamily="34" charset="0"/>
              </a:rPr>
              <a:t>tồn</a:t>
            </a:r>
            <a:r>
              <a:rPr lang="en-US" altLang="en-US" sz="1600">
                <a:cs typeface="Arial" panose="020B0604020202020204" pitchFamily="34" charset="0"/>
              </a:rPr>
              <a:t> </a:t>
            </a:r>
            <a:r>
              <a:rPr lang="en-US" altLang="en-US" sz="1600" err="1">
                <a:cs typeface="Arial" panose="020B0604020202020204" pitchFamily="34" charset="0"/>
              </a:rPr>
              <a:t>tại</a:t>
            </a:r>
            <a:r>
              <a:rPr lang="en-US" altLang="en-US" sz="1600">
                <a:cs typeface="Arial" panose="020B0604020202020204" pitchFamily="34" charset="0"/>
              </a:rPr>
              <a:t> </a:t>
            </a:r>
            <a:r>
              <a:rPr lang="en-US" altLang="en-US" sz="1600" err="1">
                <a:cs typeface="Arial" panose="020B0604020202020204" pitchFamily="34" charset="0"/>
              </a:rPr>
              <a:t>chỉnh</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lặp</a:t>
            </a:r>
            <a:r>
              <a:rPr lang="en-US" altLang="en-US" sz="1600">
                <a:cs typeface="Arial" panose="020B0604020202020204" pitchFamily="34" charset="0"/>
              </a:rPr>
              <a:t>, </a:t>
            </a:r>
            <a:r>
              <a:rPr lang="en-US" altLang="en-US" sz="1600" err="1">
                <a:cs typeface="Arial" panose="020B0604020202020204" pitchFamily="34" charset="0"/>
              </a:rPr>
              <a:t>thì</a:t>
            </a:r>
            <a:r>
              <a:rPr lang="en-US" altLang="en-US" sz="1600">
                <a:cs typeface="Arial" panose="020B0604020202020204" pitchFamily="34" charset="0"/>
              </a:rPr>
              <a:t> </a:t>
            </a:r>
            <a:r>
              <a:rPr lang="en-US" altLang="en-US" sz="1600" i="1">
                <a:cs typeface="Arial" panose="020B0604020202020204" pitchFamily="34" charset="0"/>
              </a:rPr>
              <a:t>k </a:t>
            </a:r>
            <a:r>
              <a:rPr lang="en-US" altLang="en-US" sz="1600">
                <a:cs typeface="Arial" panose="020B0604020202020204" pitchFamily="34" charset="0"/>
                <a:sym typeface="Symbol" panose="05050102010706020507" pitchFamily="18" charset="2"/>
              </a:rPr>
              <a:t></a:t>
            </a:r>
            <a:r>
              <a:rPr lang="en-US" altLang="en-US" sz="1600" i="1">
                <a:cs typeface="Arial" panose="020B0604020202020204" pitchFamily="34" charset="0"/>
                <a:sym typeface="Symbol" panose="05050102010706020507" pitchFamily="18" charset="2"/>
              </a:rPr>
              <a:t> n.</a:t>
            </a:r>
          </a:p>
          <a:p>
            <a:pPr marL="0" indent="0" algn="just" eaLnBrk="1" hangingPunct="1">
              <a:spcBef>
                <a:spcPts val="1200"/>
              </a:spcBef>
              <a:buNone/>
            </a:pPr>
            <a:r>
              <a:rPr lang="en-US" sz="1600" err="1">
                <a:cs typeface="Arial" panose="020B0604020202020204" pitchFamily="34" charset="0"/>
              </a:rPr>
              <a:t>Ví</a:t>
            </a:r>
            <a:r>
              <a:rPr lang="en-US" sz="1600">
                <a:cs typeface="Arial" panose="020B0604020202020204" pitchFamily="34" charset="0"/>
              </a:rPr>
              <a:t> </a:t>
            </a:r>
            <a:r>
              <a:rPr lang="en-US" sz="1600" err="1">
                <a:cs typeface="Arial" panose="020B0604020202020204" pitchFamily="34" charset="0"/>
              </a:rPr>
              <a:t>dụ</a:t>
            </a:r>
            <a:r>
              <a:rPr lang="en-US" sz="1600">
                <a:cs typeface="Arial" panose="020B0604020202020204" pitchFamily="34" charset="0"/>
              </a:rPr>
              <a:t>: </a:t>
            </a:r>
            <a:r>
              <a:rPr lang="en-US" sz="1600" i="1">
                <a:cs typeface="Arial" panose="020B0604020202020204" pitchFamily="34" charset="0"/>
              </a:rPr>
              <a:t>X</a:t>
            </a:r>
            <a:r>
              <a:rPr lang="en-US" sz="1600">
                <a:cs typeface="Arial" panose="020B0604020202020204" pitchFamily="34" charset="0"/>
              </a:rPr>
              <a:t> = {</a:t>
            </a:r>
            <a:r>
              <a:rPr lang="en-US" sz="1600" i="1">
                <a:cs typeface="Arial" panose="020B0604020202020204" pitchFamily="34" charset="0"/>
              </a:rPr>
              <a:t>a, b, c</a:t>
            </a:r>
            <a:r>
              <a:rPr lang="en-US" sz="1600">
                <a:cs typeface="Arial" panose="020B0604020202020204" pitchFamily="34" charset="0"/>
              </a:rPr>
              <a:t>}, </a:t>
            </a:r>
            <a:r>
              <a:rPr lang="en-US" sz="1600" err="1">
                <a:cs typeface="Arial" panose="020B0604020202020204" pitchFamily="34" charset="0"/>
              </a:rPr>
              <a:t>khi</a:t>
            </a:r>
            <a:r>
              <a:rPr lang="en-US" sz="1600">
                <a:cs typeface="Arial" panose="020B0604020202020204" pitchFamily="34" charset="0"/>
              </a:rPr>
              <a:t> </a:t>
            </a:r>
            <a:r>
              <a:rPr lang="en-US" sz="1600" err="1">
                <a:cs typeface="Arial" panose="020B0604020202020204" pitchFamily="34" charset="0"/>
              </a:rPr>
              <a:t>đó</a:t>
            </a:r>
            <a:r>
              <a:rPr lang="en-US" sz="1600">
                <a:cs typeface="Arial" panose="020B0604020202020204" pitchFamily="34" charset="0"/>
              </a:rPr>
              <a:t> </a:t>
            </a:r>
            <a:r>
              <a:rPr lang="en-US" sz="1600" err="1">
                <a:cs typeface="Arial" panose="020B0604020202020204" pitchFamily="34" charset="0"/>
              </a:rPr>
              <a:t>chỉnh</a:t>
            </a:r>
            <a:r>
              <a:rPr lang="en-US" sz="1600">
                <a:cs typeface="Arial" panose="020B0604020202020204" pitchFamily="34" charset="0"/>
              </a:rPr>
              <a:t> </a:t>
            </a:r>
            <a:r>
              <a:rPr lang="en-US" sz="1600" err="1">
                <a:cs typeface="Arial" panose="020B0604020202020204" pitchFamily="34" charset="0"/>
              </a:rPr>
              <a:t>hợp</a:t>
            </a:r>
            <a:r>
              <a:rPr lang="en-US" sz="1600">
                <a:cs typeface="Arial" panose="020B0604020202020204" pitchFamily="34" charset="0"/>
              </a:rPr>
              <a:t> </a:t>
            </a:r>
            <a:r>
              <a:rPr lang="en-US" sz="1600" err="1">
                <a:cs typeface="Arial" panose="020B0604020202020204" pitchFamily="34" charset="0"/>
              </a:rPr>
              <a:t>không</a:t>
            </a:r>
            <a:r>
              <a:rPr lang="en-US" sz="1600">
                <a:cs typeface="Arial" panose="020B0604020202020204" pitchFamily="34" charset="0"/>
              </a:rPr>
              <a:t> </a:t>
            </a:r>
            <a:r>
              <a:rPr lang="en-US" sz="1600" err="1">
                <a:cs typeface="Arial" panose="020B0604020202020204" pitchFamily="34" charset="0"/>
              </a:rPr>
              <a:t>lặp</a:t>
            </a:r>
            <a:r>
              <a:rPr lang="en-US" sz="1600">
                <a:cs typeface="Arial" panose="020B0604020202020204" pitchFamily="34" charset="0"/>
              </a:rPr>
              <a:t> </a:t>
            </a:r>
            <a:r>
              <a:rPr lang="en-US" sz="1600" err="1">
                <a:cs typeface="Arial" panose="020B0604020202020204" pitchFamily="34" charset="0"/>
              </a:rPr>
              <a:t>chập</a:t>
            </a:r>
            <a:r>
              <a:rPr lang="en-US" sz="1600">
                <a:cs typeface="Arial" panose="020B0604020202020204" pitchFamily="34" charset="0"/>
              </a:rPr>
              <a:t> 2 </a:t>
            </a:r>
            <a:r>
              <a:rPr lang="en-US" sz="1600" err="1">
                <a:cs typeface="Arial" panose="020B0604020202020204" pitchFamily="34" charset="0"/>
              </a:rPr>
              <a:t>từ</a:t>
            </a:r>
            <a:r>
              <a:rPr lang="en-US" sz="1600">
                <a:cs typeface="Arial" panose="020B0604020202020204" pitchFamily="34" charset="0"/>
              </a:rPr>
              <a:t> 3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ử</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i="1">
                <a:cs typeface="Arial" panose="020B0604020202020204" pitchFamily="34" charset="0"/>
              </a:rPr>
              <a:t>X</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a, b</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a, c</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b, a</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b, c</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c, a</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c, b</a:t>
            </a:r>
            <a:r>
              <a:rPr lang="en-US" sz="1600">
                <a:cs typeface="Arial" panose="020B0604020202020204" pitchFamily="34" charset="0"/>
              </a:rPr>
              <a:t>)</a:t>
            </a:r>
          </a:p>
          <a:p>
            <a:pPr algn="just" eaLnBrk="1" hangingPunct="1">
              <a:spcBef>
                <a:spcPts val="600"/>
              </a:spcBef>
            </a:pPr>
            <a:endParaRPr lang="en-US" altLang="en-US" sz="1600" i="1">
              <a:cs typeface="Arial" panose="020B0604020202020204" pitchFamily="34" charset="0"/>
              <a:sym typeface="Symbol" panose="05050102010706020507" pitchFamily="18" charset="2"/>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7</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43568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hỉnh</a:t>
            </a:r>
            <a:r>
              <a:rPr lang="en-US" altLang="en-US" sz="2000" b="1"/>
              <a:t> </a:t>
            </a:r>
            <a:r>
              <a:rPr lang="en-US" altLang="en-US" sz="2000" b="1" err="1"/>
              <a:t>hợp</a:t>
            </a:r>
            <a:r>
              <a:rPr lang="en-US" altLang="en-US" sz="2000" b="1"/>
              <a:t> </a:t>
            </a:r>
            <a:r>
              <a:rPr lang="en-US" altLang="en-US" sz="2000" b="1" err="1"/>
              <a:t>không</a:t>
            </a:r>
            <a:r>
              <a:rPr lang="en-US" altLang="en-US" sz="2000" b="1"/>
              <a:t> lặp</a:t>
            </a:r>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algn="just" eaLnBrk="1" hangingPunct="1">
              <a:spcBef>
                <a:spcPts val="600"/>
              </a:spcBef>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nghĩa</a:t>
            </a:r>
            <a:r>
              <a:rPr lang="en-US" altLang="en-US" sz="1600" b="1">
                <a:cs typeface="Arial" panose="020B0604020202020204" pitchFamily="34" charset="0"/>
              </a:rPr>
              <a:t>.</a:t>
            </a:r>
            <a:r>
              <a:rPr lang="en-US" altLang="en-US" sz="1600">
                <a:cs typeface="Arial" panose="020B0604020202020204" pitchFamily="34" charset="0"/>
              </a:rPr>
              <a:t> Ta </a:t>
            </a:r>
            <a:r>
              <a:rPr lang="en-US" altLang="en-US" sz="1600" err="1">
                <a:cs typeface="Arial" panose="020B0604020202020204" pitchFamily="34" charset="0"/>
              </a:rPr>
              <a:t>gọi</a:t>
            </a:r>
            <a:r>
              <a:rPr lang="en-US" altLang="en-US" sz="1600">
                <a:cs typeface="Arial" panose="020B0604020202020204" pitchFamily="34" charset="0"/>
              </a:rPr>
              <a:t> </a:t>
            </a:r>
            <a:r>
              <a:rPr lang="en-US" altLang="en-US" sz="1600" err="1">
                <a:solidFill>
                  <a:srgbClr val="990000"/>
                </a:solidFill>
                <a:cs typeface="Arial" panose="020B0604020202020204" pitchFamily="34" charset="0"/>
              </a:rPr>
              <a:t>chỉnh</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hợp</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không</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lặp</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chập</a:t>
            </a:r>
            <a:r>
              <a:rPr lang="en-US" altLang="en-US" sz="1600">
                <a:solidFill>
                  <a:srgbClr val="990000"/>
                </a:solidFill>
                <a:cs typeface="Arial" panose="020B0604020202020204" pitchFamily="34" charset="0"/>
              </a:rPr>
              <a:t> </a:t>
            </a:r>
            <a:r>
              <a:rPr lang="en-US" altLang="en-US" sz="1600" i="1">
                <a:solidFill>
                  <a:srgbClr val="990000"/>
                </a:solidFill>
                <a:cs typeface="Arial" panose="020B0604020202020204" pitchFamily="34" charset="0"/>
              </a:rPr>
              <a:t>k</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ừ</a:t>
            </a:r>
            <a:r>
              <a:rPr lang="en-US" altLang="en-US" sz="1600">
                <a:solidFill>
                  <a:srgbClr val="990000"/>
                </a:solidFill>
                <a:cs typeface="Arial" panose="020B0604020202020204" pitchFamily="34" charset="0"/>
              </a:rPr>
              <a:t> </a:t>
            </a:r>
            <a:r>
              <a:rPr lang="en-US" altLang="en-US" sz="1600" i="1">
                <a:solidFill>
                  <a:srgbClr val="99000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solidFill>
                  <a:srgbClr val="FF0000"/>
                </a:solidFill>
                <a:cs typeface="Arial" panose="020B0604020202020204" pitchFamily="34" charset="0"/>
              </a:rPr>
              <a:t>có</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ứ</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ự</a:t>
            </a:r>
            <a:r>
              <a:rPr lang="en-US" altLang="en-US" sz="1600">
                <a:solidFill>
                  <a:srgbClr val="FF0000"/>
                </a:solidFill>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đều</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 </a:t>
            </a:r>
            <a:r>
              <a:rPr lang="en-US" altLang="en-US" sz="1600" i="1" err="1">
                <a:solidFill>
                  <a:srgbClr val="FF0000"/>
                </a:solidFill>
                <a:cs typeface="Arial" panose="020B0604020202020204" pitchFamily="34" charset="0"/>
              </a:rPr>
              <a:t>các</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hành</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phần</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khác</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nhau</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ừng</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đôi</a:t>
            </a:r>
            <a:r>
              <a:rPr lang="en-US" altLang="en-US" sz="1600">
                <a:cs typeface="Arial" panose="020B0604020202020204" pitchFamily="34" charset="0"/>
              </a:rPr>
              <a:t>.</a:t>
            </a:r>
          </a:p>
          <a:p>
            <a:pPr algn="just" eaLnBrk="1" hangingPunct="1">
              <a:spcBef>
                <a:spcPts val="600"/>
              </a:spcBef>
            </a:pPr>
            <a:r>
              <a:rPr lang="en-US" altLang="en-US" sz="1600" err="1">
                <a:cs typeface="Arial" panose="020B0604020202020204" pitchFamily="34" charset="0"/>
              </a:rPr>
              <a:t>Ký</a:t>
            </a:r>
            <a:r>
              <a:rPr lang="en-US" altLang="en-US" sz="1600">
                <a:cs typeface="Arial" panose="020B0604020202020204" pitchFamily="34" charset="0"/>
              </a:rPr>
              <a:t> </a:t>
            </a:r>
            <a:r>
              <a:rPr lang="en-US" altLang="en-US" sz="1600" err="1">
                <a:cs typeface="Arial" panose="020B0604020202020204" pitchFamily="34" charset="0"/>
              </a:rPr>
              <a:t>hiệu</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lượng</a:t>
            </a:r>
            <a:r>
              <a:rPr lang="en-US" altLang="en-US" sz="1600">
                <a:cs typeface="Arial" panose="020B0604020202020204" pitchFamily="34" charset="0"/>
              </a:rPr>
              <a:t> </a:t>
            </a:r>
            <a:r>
              <a:rPr lang="en-US" altLang="en-US" sz="1600" err="1">
                <a:cs typeface="Arial" panose="020B0604020202020204" pitchFamily="34" charset="0"/>
              </a:rPr>
              <a:t>chỉnh</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lặp</a:t>
            </a:r>
            <a:r>
              <a:rPr lang="en-US" altLang="en-US" sz="1600">
                <a:cs typeface="Arial" panose="020B0604020202020204" pitchFamily="34" charset="0"/>
              </a:rPr>
              <a:t> </a:t>
            </a:r>
            <a:r>
              <a:rPr lang="en-US" altLang="en-US" sz="1600" err="1">
                <a:cs typeface="Arial" panose="020B0604020202020204" pitchFamily="34" charset="0"/>
              </a:rPr>
              <a:t>chập</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i="1" err="1">
                <a:cs typeface="Arial" panose="020B0604020202020204" pitchFamily="34" charset="0"/>
              </a:rPr>
              <a:t>P</a:t>
            </a:r>
            <a:r>
              <a:rPr lang="en-US" altLang="en-US" sz="1600" i="1" baseline="-25000" err="1">
                <a:cs typeface="Arial" panose="020B0604020202020204" pitchFamily="34" charset="0"/>
              </a:rPr>
              <a:t>n</a:t>
            </a:r>
            <a:r>
              <a:rPr lang="en-US" altLang="en-US" sz="1600" i="1" baseline="30000" err="1">
                <a:cs typeface="Arial" panose="020B0604020202020204" pitchFamily="34" charset="0"/>
              </a:rPr>
              <a:t>k</a:t>
            </a:r>
            <a:r>
              <a:rPr lang="en-US" altLang="en-US" sz="1600" i="1">
                <a:cs typeface="Arial" panose="020B0604020202020204" pitchFamily="34" charset="0"/>
              </a:rPr>
              <a:t>. </a:t>
            </a:r>
            <a:r>
              <a:rPr lang="en-US" altLang="en-US" sz="1600" err="1">
                <a:cs typeface="Arial" panose="020B0604020202020204" pitchFamily="34" charset="0"/>
              </a:rPr>
              <a:t>Rõ</a:t>
            </a:r>
            <a:r>
              <a:rPr lang="en-US" altLang="en-US" sz="1600">
                <a:cs typeface="Arial" panose="020B0604020202020204" pitchFamily="34" charset="0"/>
              </a:rPr>
              <a:t> </a:t>
            </a:r>
            <a:r>
              <a:rPr lang="en-US" altLang="en-US" sz="1600" err="1">
                <a:cs typeface="Arial" panose="020B0604020202020204" pitchFamily="34" charset="0"/>
              </a:rPr>
              <a:t>ràng</a:t>
            </a:r>
            <a:r>
              <a:rPr lang="en-US" altLang="en-US" sz="1600">
                <a:cs typeface="Arial" panose="020B0604020202020204" pitchFamily="34" charset="0"/>
              </a:rPr>
              <a:t>, </a:t>
            </a:r>
            <a:r>
              <a:rPr lang="en-US" altLang="en-US" sz="1600" err="1">
                <a:cs typeface="Arial" panose="020B0604020202020204" pitchFamily="34" charset="0"/>
              </a:rPr>
              <a:t>để</a:t>
            </a:r>
            <a:r>
              <a:rPr lang="en-US" altLang="en-US" sz="1600">
                <a:cs typeface="Arial" panose="020B0604020202020204" pitchFamily="34" charset="0"/>
              </a:rPr>
              <a:t> </a:t>
            </a:r>
            <a:r>
              <a:rPr lang="en-US" altLang="en-US" sz="1600" err="1">
                <a:cs typeface="Arial" panose="020B0604020202020204" pitchFamily="34" charset="0"/>
              </a:rPr>
              <a:t>tồn</a:t>
            </a:r>
            <a:r>
              <a:rPr lang="en-US" altLang="en-US" sz="1600">
                <a:cs typeface="Arial" panose="020B0604020202020204" pitchFamily="34" charset="0"/>
              </a:rPr>
              <a:t> </a:t>
            </a:r>
            <a:r>
              <a:rPr lang="en-US" altLang="en-US" sz="1600" err="1">
                <a:cs typeface="Arial" panose="020B0604020202020204" pitchFamily="34" charset="0"/>
              </a:rPr>
              <a:t>tại</a:t>
            </a:r>
            <a:r>
              <a:rPr lang="en-US" altLang="en-US" sz="1600">
                <a:cs typeface="Arial" panose="020B0604020202020204" pitchFamily="34" charset="0"/>
              </a:rPr>
              <a:t> </a:t>
            </a:r>
            <a:r>
              <a:rPr lang="en-US" altLang="en-US" sz="1600" err="1">
                <a:cs typeface="Arial" panose="020B0604020202020204" pitchFamily="34" charset="0"/>
              </a:rPr>
              <a:t>chỉnh</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lặp</a:t>
            </a:r>
            <a:r>
              <a:rPr lang="en-US" altLang="en-US" sz="1600">
                <a:cs typeface="Arial" panose="020B0604020202020204" pitchFamily="34" charset="0"/>
              </a:rPr>
              <a:t>, </a:t>
            </a:r>
            <a:r>
              <a:rPr lang="en-US" altLang="en-US" sz="1600" err="1">
                <a:cs typeface="Arial" panose="020B0604020202020204" pitchFamily="34" charset="0"/>
              </a:rPr>
              <a:t>thì</a:t>
            </a:r>
            <a:r>
              <a:rPr lang="en-US" altLang="en-US" sz="1600">
                <a:cs typeface="Arial" panose="020B0604020202020204" pitchFamily="34" charset="0"/>
              </a:rPr>
              <a:t> </a:t>
            </a:r>
            <a:r>
              <a:rPr lang="en-US" altLang="en-US" sz="1600" i="1">
                <a:cs typeface="Arial" panose="020B0604020202020204" pitchFamily="34" charset="0"/>
              </a:rPr>
              <a:t>k </a:t>
            </a:r>
            <a:r>
              <a:rPr lang="en-US" altLang="en-US" sz="1600">
                <a:cs typeface="Arial" panose="020B0604020202020204" pitchFamily="34" charset="0"/>
                <a:sym typeface="Symbol" panose="05050102010706020507" pitchFamily="18" charset="2"/>
              </a:rPr>
              <a:t></a:t>
            </a:r>
            <a:r>
              <a:rPr lang="en-US" altLang="en-US" sz="1600" i="1">
                <a:cs typeface="Arial" panose="020B0604020202020204" pitchFamily="34" charset="0"/>
                <a:sym typeface="Symbol" panose="05050102010706020507" pitchFamily="18" charset="2"/>
              </a:rPr>
              <a:t> n.</a:t>
            </a:r>
          </a:p>
          <a:p>
            <a:pPr algn="just" eaLnBrk="1" hangingPunct="1">
              <a:spcBef>
                <a:spcPts val="600"/>
              </a:spcBef>
            </a:pPr>
            <a:r>
              <a:rPr lang="en-US" altLang="en-US" sz="1600">
                <a:cs typeface="Arial" panose="020B0604020202020204" pitchFamily="34" charset="0"/>
              </a:rPr>
              <a:t>Theo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nghĩa</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chỉnh</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lặp</a:t>
            </a:r>
            <a:r>
              <a:rPr lang="en-US" altLang="en-US" sz="1600">
                <a:cs typeface="Arial" panose="020B0604020202020204" pitchFamily="34" charset="0"/>
              </a:rPr>
              <a:t> </a:t>
            </a:r>
            <a:r>
              <a:rPr lang="en-US" altLang="en-US" sz="1600" err="1">
                <a:cs typeface="Arial" panose="020B0604020202020204" pitchFamily="34" charset="0"/>
              </a:rPr>
              <a:t>chập</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biểu</a:t>
            </a:r>
            <a:r>
              <a:rPr lang="en-US" altLang="en-US" sz="1600">
                <a:cs typeface="Arial" panose="020B0604020202020204" pitchFamily="34" charset="0"/>
              </a:rPr>
              <a:t> </a:t>
            </a:r>
            <a:r>
              <a:rPr lang="en-US" altLang="en-US" sz="1600" err="1">
                <a:cs typeface="Arial" panose="020B0604020202020204" pitchFamily="34" charset="0"/>
              </a:rPr>
              <a:t>diễn</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p>
          <a:p>
            <a:pPr algn="just" eaLnBrk="1" hangingPunct="1">
              <a:spcBef>
                <a:spcPts val="600"/>
              </a:spcBef>
              <a:buFont typeface="Wingdings" panose="05000000000000000000" pitchFamily="2" charset="2"/>
              <a:buNone/>
            </a:pP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2</a:t>
            </a:r>
            <a:r>
              <a:rPr lang="en-US" altLang="en-US" sz="1600">
                <a:cs typeface="Arial" panose="020B0604020202020204" pitchFamily="34" charset="0"/>
              </a:rPr>
              <a:t>, ..., </a:t>
            </a:r>
            <a:r>
              <a:rPr lang="en-US" altLang="en-US" sz="1600" i="1" err="1">
                <a:cs typeface="Arial" panose="020B0604020202020204" pitchFamily="34" charset="0"/>
              </a:rPr>
              <a:t>a</a:t>
            </a:r>
            <a:r>
              <a:rPr lang="en-US" altLang="en-US" sz="1600" i="1" baseline="-25000" err="1">
                <a:cs typeface="Arial" panose="020B0604020202020204" pitchFamily="34" charset="0"/>
              </a:rPr>
              <a:t>k</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i</a:t>
            </a:r>
            <a:r>
              <a:rPr lang="en-US" altLang="en-US" sz="1600">
                <a:cs typeface="Arial" panose="020B0604020202020204" pitchFamily="34" charset="0"/>
              </a:rPr>
              <a:t> </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X</a:t>
            </a:r>
            <a:r>
              <a:rPr lang="en-US" altLang="en-US" sz="1600">
                <a:cs typeface="Arial" panose="020B0604020202020204" pitchFamily="34" charset="0"/>
                <a:sym typeface="Symbol" panose="05050102010706020507" pitchFamily="18" charset="2"/>
              </a:rPr>
              <a:t>, </a:t>
            </a:r>
            <a:r>
              <a:rPr lang="en-US" altLang="en-US" sz="1600" i="1" err="1">
                <a:cs typeface="Arial" panose="020B0604020202020204" pitchFamily="34" charset="0"/>
                <a:sym typeface="Symbol" panose="05050102010706020507" pitchFamily="18" charset="2"/>
              </a:rPr>
              <a:t>i</a:t>
            </a:r>
            <a:r>
              <a:rPr lang="en-US" altLang="en-US" sz="1600">
                <a:cs typeface="Arial" panose="020B0604020202020204" pitchFamily="34" charset="0"/>
                <a:sym typeface="Symbol" panose="05050102010706020507" pitchFamily="18" charset="2"/>
              </a:rPr>
              <a:t> = 1, 2, ..., </a:t>
            </a:r>
            <a:r>
              <a:rPr lang="en-US" altLang="en-US" sz="1600" i="1">
                <a:cs typeface="Arial" panose="020B0604020202020204" pitchFamily="34" charset="0"/>
                <a:sym typeface="Symbol" panose="05050102010706020507" pitchFamily="18" charset="2"/>
              </a:rPr>
              <a:t>k, a</a:t>
            </a:r>
            <a:r>
              <a:rPr lang="en-US" altLang="en-US" sz="1600" i="1" baseline="-25000">
                <a:cs typeface="Arial" panose="020B0604020202020204" pitchFamily="34" charset="0"/>
                <a:sym typeface="Symbol" panose="05050102010706020507" pitchFamily="18" charset="2"/>
              </a:rPr>
              <a:t>i</a:t>
            </a:r>
            <a:r>
              <a:rPr lang="en-US" altLang="en-US" sz="1600" i="1">
                <a:cs typeface="Arial" panose="020B0604020202020204" pitchFamily="34" charset="0"/>
                <a:sym typeface="Symbol" panose="05050102010706020507" pitchFamily="18" charset="2"/>
              </a:rPr>
              <a:t>  </a:t>
            </a:r>
            <a:r>
              <a:rPr lang="en-US" altLang="en-US" sz="1600" i="1" err="1">
                <a:cs typeface="Arial" panose="020B0604020202020204" pitchFamily="34" charset="0"/>
                <a:sym typeface="Symbol" panose="05050102010706020507" pitchFamily="18" charset="2"/>
              </a:rPr>
              <a:t>a</a:t>
            </a:r>
            <a:r>
              <a:rPr lang="en-US" altLang="en-US" sz="1600" i="1" baseline="-25000" err="1">
                <a:cs typeface="Arial" panose="020B0604020202020204" pitchFamily="34" charset="0"/>
                <a:sym typeface="Symbol" panose="05050102010706020507" pitchFamily="18" charset="2"/>
              </a:rPr>
              <a:t>j</a:t>
            </a:r>
            <a:r>
              <a:rPr lang="en-US" altLang="en-US" sz="1600" i="1">
                <a:cs typeface="Arial" panose="020B0604020202020204" pitchFamily="34" charset="0"/>
                <a:sym typeface="Symbol" panose="05050102010706020507" pitchFamily="18" charset="2"/>
              </a:rPr>
              <a:t>, </a:t>
            </a:r>
            <a:r>
              <a:rPr lang="en-US" altLang="en-US" sz="1600" i="1" err="1">
                <a:cs typeface="Arial" panose="020B0604020202020204" pitchFamily="34" charset="0"/>
                <a:sym typeface="Symbol" panose="05050102010706020507" pitchFamily="18" charset="2"/>
              </a:rPr>
              <a:t>i</a:t>
            </a:r>
            <a:r>
              <a:rPr lang="en-US" altLang="en-US" sz="1600" i="1">
                <a:cs typeface="Arial" panose="020B0604020202020204" pitchFamily="34" charset="0"/>
                <a:sym typeface="Symbol" panose="05050102010706020507" pitchFamily="18" charset="2"/>
              </a:rPr>
              <a:t>  j.</a:t>
            </a:r>
            <a:endParaRPr lang="en-US" altLang="en-US" sz="1600">
              <a:cs typeface="Arial" panose="020B0604020202020204" pitchFamily="34" charset="0"/>
              <a:sym typeface="Symbol" panose="05050102010706020507" pitchFamily="18" charset="2"/>
            </a:endParaRPr>
          </a:p>
          <a:p>
            <a:pPr algn="just" eaLnBrk="1" hangingPunct="1">
              <a:spcBef>
                <a:spcPts val="600"/>
              </a:spcBef>
            </a:pPr>
            <a:r>
              <a:rPr lang="en-US" altLang="en-US" sz="1600" err="1">
                <a:cs typeface="Arial" panose="020B0604020202020204" pitchFamily="34" charset="0"/>
                <a:sym typeface="Symbol" panose="05050102010706020507" pitchFamily="18" charset="2"/>
              </a:rPr>
              <a:t>Việ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ếm</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ố</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ượ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hỉnh</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hợp</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kh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ặp</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hập</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k</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ừ</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phầ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ử</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ó</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ể</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ự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hiệ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eo</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nguyê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ý</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nhân</a:t>
            </a:r>
            <a:r>
              <a:rPr lang="en-US" altLang="en-US" sz="1600">
                <a:cs typeface="Arial" panose="020B0604020202020204" pitchFamily="34" charset="0"/>
                <a:sym typeface="Symbol" panose="05050102010706020507" pitchFamily="18" charset="2"/>
              </a:rPr>
              <a:t>. Ta </a:t>
            </a:r>
            <a:r>
              <a:rPr lang="en-US" altLang="en-US" sz="1600" err="1">
                <a:cs typeface="Arial" panose="020B0604020202020204" pitchFamily="34" charset="0"/>
                <a:sym typeface="Symbol" panose="05050102010706020507" pitchFamily="18" charset="2"/>
              </a:rPr>
              <a:t>có</a:t>
            </a:r>
            <a:r>
              <a:rPr lang="en-US" altLang="en-US" sz="1600">
                <a:cs typeface="Arial" panose="020B0604020202020204" pitchFamily="34" charset="0"/>
                <a:sym typeface="Symbol" panose="05050102010706020507" pitchFamily="18" charset="2"/>
              </a:rPr>
              <a:t>:</a:t>
            </a:r>
          </a:p>
          <a:p>
            <a:pPr algn="just">
              <a:spcBef>
                <a:spcPts val="600"/>
              </a:spcBef>
            </a:pPr>
            <a:endParaRPr lang="en-US" altLang="en-US" sz="1600">
              <a:solidFill>
                <a:srgbClr val="990000"/>
              </a:solidFill>
              <a:cs typeface="Arial" panose="020B0604020202020204" pitchFamily="34" charset="0"/>
              <a:sym typeface="Symbol" panose="05050102010706020507" pitchFamily="18" charset="2"/>
            </a:endParaRPr>
          </a:p>
          <a:p>
            <a:pPr algn="just">
              <a:spcBef>
                <a:spcPts val="600"/>
              </a:spcBef>
            </a:pPr>
            <a:r>
              <a:rPr lang="en-US" altLang="en-US" sz="1600" err="1">
                <a:solidFill>
                  <a:srgbClr val="990000"/>
                </a:solidFill>
                <a:cs typeface="Arial" panose="020B0604020202020204" pitchFamily="34" charset="0"/>
                <a:sym typeface="Symbol" panose="05050102010706020507" pitchFamily="18" charset="2"/>
              </a:rPr>
              <a:t>Định</a:t>
            </a:r>
            <a:r>
              <a:rPr lang="en-US" altLang="en-US" sz="1600">
                <a:solidFill>
                  <a:srgbClr val="990000"/>
                </a:solidFill>
                <a:cs typeface="Arial" panose="020B0604020202020204" pitchFamily="34" charset="0"/>
                <a:sym typeface="Symbol" panose="05050102010706020507" pitchFamily="18" charset="2"/>
              </a:rPr>
              <a:t> </a:t>
            </a:r>
            <a:r>
              <a:rPr lang="en-US" altLang="en-US" sz="1600" err="1">
                <a:solidFill>
                  <a:srgbClr val="990000"/>
                </a:solidFill>
                <a:cs typeface="Arial" panose="020B0604020202020204" pitchFamily="34" charset="0"/>
                <a:sym typeface="Symbol" panose="05050102010706020507" pitchFamily="18" charset="2"/>
              </a:rPr>
              <a:t>lý</a:t>
            </a:r>
            <a:r>
              <a:rPr lang="en-US" altLang="en-US" sz="1600">
                <a:solidFill>
                  <a:srgbClr val="990000"/>
                </a:solidFill>
                <a:cs typeface="Arial" panose="020B0604020202020204" pitchFamily="34" charset="0"/>
                <a:sym typeface="Symbol" panose="05050102010706020507" pitchFamily="18" charset="2"/>
              </a:rPr>
              <a:t> 3. </a:t>
            </a:r>
            <a:endParaRPr lang="en-US" altLang="en-US" sz="1600" i="1">
              <a:solidFill>
                <a:srgbClr val="990000"/>
              </a:solidFill>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8</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7" name="Object 4">
            <a:extLst>
              <a:ext uri="{FF2B5EF4-FFF2-40B4-BE49-F238E27FC236}">
                <a16:creationId xmlns:a16="http://schemas.microsoft.com/office/drawing/2014/main" id="{8B07AFA4-7D1F-4C91-8CF9-751BB7AF2F8F}"/>
              </a:ext>
            </a:extLst>
          </p:cNvPr>
          <p:cNvGraphicFramePr>
            <a:graphicFrameLocks noChangeAspect="1"/>
          </p:cNvGraphicFramePr>
          <p:nvPr>
            <p:extLst>
              <p:ext uri="{D42A27DB-BD31-4B8C-83A1-F6EECF244321}">
                <p14:modId xmlns:p14="http://schemas.microsoft.com/office/powerpoint/2010/main" val="213250284"/>
              </p:ext>
            </p:extLst>
          </p:nvPr>
        </p:nvGraphicFramePr>
        <p:xfrm>
          <a:off x="2209800" y="2971800"/>
          <a:ext cx="3105130" cy="613685"/>
        </p:xfrm>
        <a:graphic>
          <a:graphicData uri="http://schemas.openxmlformats.org/presentationml/2006/ole">
            <mc:AlternateContent xmlns:mc="http://schemas.openxmlformats.org/markup-compatibility/2006">
              <mc:Choice xmlns:v="urn:schemas-microsoft-com:vml" Requires="v">
                <p:oleObj spid="_x0000_s62465" name="Equation" r:id="rId3" imgW="2120760" imgH="419040" progId="Equation.DSMT4">
                  <p:embed/>
                </p:oleObj>
              </mc:Choice>
              <mc:Fallback>
                <p:oleObj name="Equation" r:id="rId3" imgW="2120760" imgH="419040" progId="Equation.DSMT4">
                  <p:embed/>
                  <p:pic>
                    <p:nvPicPr>
                      <p:cNvPr id="35845" name="Object 4">
                        <a:extLst>
                          <a:ext uri="{FF2B5EF4-FFF2-40B4-BE49-F238E27FC236}">
                            <a16:creationId xmlns:a16="http://schemas.microsoft.com/office/drawing/2014/main" id="{1BE543EC-B02D-41EA-8E96-04CD7E25F155}"/>
                          </a:ext>
                        </a:extLst>
                      </p:cNvPr>
                      <p:cNvPicPr>
                        <a:picLocks noGrp="1" noChangeAspect="1" noChangeArrowheads="1"/>
                      </p:cNvPicPr>
                      <p:nvPr/>
                    </p:nvPicPr>
                    <p:blipFill>
                      <a:blip r:embed="rId4"/>
                      <a:srcRect/>
                      <a:stretch>
                        <a:fillRect/>
                      </a:stretch>
                    </p:blipFill>
                    <p:spPr bwMode="auto">
                      <a:xfrm>
                        <a:off x="2209800" y="2971800"/>
                        <a:ext cx="3105130" cy="61368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697063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hỉnh</a:t>
            </a:r>
            <a:r>
              <a:rPr lang="en-US" altLang="en-US" sz="2000" b="1"/>
              <a:t> </a:t>
            </a:r>
            <a:r>
              <a:rPr lang="en-US" altLang="en-US" sz="2000" b="1" err="1"/>
              <a:t>hợp</a:t>
            </a:r>
            <a:r>
              <a:rPr lang="en-US" altLang="en-US" sz="2000" b="1"/>
              <a:t> </a:t>
            </a:r>
            <a:r>
              <a:rPr lang="en-US" altLang="en-US" sz="2000" b="1" err="1"/>
              <a:t>không</a:t>
            </a:r>
            <a:r>
              <a:rPr lang="en-US" altLang="en-US" sz="2000" b="1"/>
              <a:t> lặp</a:t>
            </a:r>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buNone/>
            </a:pPr>
            <a:r>
              <a:rPr lang="en-US" sz="1600" b="1" err="1">
                <a:ea typeface="굴림" panose="020B0600000101010101" pitchFamily="34" charset="-127"/>
                <a:cs typeface="Arial" panose="020B0604020202020204" pitchFamily="34" charset="0"/>
              </a:rPr>
              <a:t>Ví</a:t>
            </a:r>
            <a:r>
              <a:rPr lang="en-US" sz="1600" b="1">
                <a:ea typeface="굴림" panose="020B0600000101010101" pitchFamily="34" charset="-127"/>
                <a:cs typeface="Arial" panose="020B0604020202020204" pitchFamily="34" charset="0"/>
              </a:rPr>
              <a:t> </a:t>
            </a:r>
            <a:r>
              <a:rPr lang="en-US" sz="1600" b="1" err="1">
                <a:ea typeface="굴림" panose="020B0600000101010101" pitchFamily="34" charset="-127"/>
                <a:cs typeface="Arial" panose="020B0604020202020204" pitchFamily="34" charset="0"/>
              </a:rPr>
              <a:t>dụ</a:t>
            </a:r>
            <a:r>
              <a:rPr lang="en-US" sz="1600" b="1">
                <a:ea typeface="굴림" panose="020B0600000101010101" pitchFamily="34" charset="-127"/>
                <a:cs typeface="Arial" panose="020B0604020202020204" pitchFamily="34" charset="0"/>
              </a:rPr>
              <a:t> 1</a:t>
            </a:r>
            <a:r>
              <a:rPr lang="en-US" sz="1600">
                <a:ea typeface="굴림" panose="020B0600000101010101" pitchFamily="34" charset="-127"/>
                <a:cs typeface="Arial" panose="020B0604020202020204" pitchFamily="34" charset="0"/>
              </a:rPr>
              <a:t>. </a:t>
            </a:r>
            <a:r>
              <a:rPr lang="en-US" sz="1600" err="1">
                <a:ea typeface="굴림" panose="020B0600000101010101" pitchFamily="34" charset="-127"/>
                <a:cs typeface="Arial" panose="020B0604020202020204" pitchFamily="34" charset="0"/>
              </a:rPr>
              <a:t>Có</a:t>
            </a:r>
            <a:r>
              <a:rPr lang="en-US" sz="1600">
                <a:ea typeface="굴림" panose="020B0600000101010101" pitchFamily="34" charset="-127"/>
                <a:cs typeface="Arial" panose="020B0604020202020204" pitchFamily="34" charset="0"/>
              </a:rPr>
              <a:t> bao </a:t>
            </a:r>
            <a:r>
              <a:rPr lang="en-US" sz="1600" err="1">
                <a:ea typeface="굴림" panose="020B0600000101010101" pitchFamily="34" charset="-127"/>
                <a:cs typeface="Arial" panose="020B0604020202020204" pitchFamily="34" charset="0"/>
              </a:rPr>
              <a:t>nhiêu</a:t>
            </a:r>
            <a:r>
              <a:rPr lang="en-US" sz="1600">
                <a:ea typeface="굴림" panose="020B0600000101010101" pitchFamily="34" charset="-127"/>
                <a:cs typeface="Arial" panose="020B0604020202020204" pitchFamily="34" charset="0"/>
              </a:rPr>
              <a:t> </a:t>
            </a:r>
            <a:r>
              <a:rPr lang="en-US" sz="1600" err="1">
                <a:ea typeface="굴림" panose="020B0600000101010101" pitchFamily="34" charset="-127"/>
                <a:cs typeface="Arial" panose="020B0604020202020204" pitchFamily="34" charset="0"/>
              </a:rPr>
              <a:t>cách</a:t>
            </a:r>
            <a:r>
              <a:rPr lang="en-US" sz="1600">
                <a:ea typeface="굴림" panose="020B0600000101010101" pitchFamily="34" charset="-127"/>
                <a:cs typeface="Arial" panose="020B0604020202020204" pitchFamily="34" charset="0"/>
              </a:rPr>
              <a:t> </a:t>
            </a:r>
            <a:r>
              <a:rPr lang="en-US" sz="1600" err="1">
                <a:ea typeface="굴림" panose="020B0600000101010101" pitchFamily="34" charset="-127"/>
                <a:cs typeface="Arial" panose="020B0604020202020204" pitchFamily="34" charset="0"/>
              </a:rPr>
              <a:t>chọn</a:t>
            </a:r>
            <a:r>
              <a:rPr lang="en-US" sz="1600">
                <a:ea typeface="굴림" panose="020B0600000101010101" pitchFamily="34" charset="-127"/>
                <a:cs typeface="Arial" panose="020B0604020202020204" pitchFamily="34" charset="0"/>
              </a:rPr>
              <a:t> ra ban </a:t>
            </a:r>
            <a:r>
              <a:rPr lang="en-US" sz="1600" err="1">
                <a:ea typeface="굴림" panose="020B0600000101010101" pitchFamily="34" charset="-127"/>
                <a:cs typeface="Arial" panose="020B0604020202020204" pitchFamily="34" charset="0"/>
              </a:rPr>
              <a:t>cán</a:t>
            </a:r>
            <a:r>
              <a:rPr lang="en-US" sz="1600">
                <a:ea typeface="굴림" panose="020B0600000101010101" pitchFamily="34" charset="-127"/>
                <a:cs typeface="Arial" panose="020B0604020202020204" pitchFamily="34" charset="0"/>
              </a:rPr>
              <a:t> </a:t>
            </a:r>
            <a:r>
              <a:rPr lang="en-US" sz="1600" err="1">
                <a:ea typeface="굴림" panose="020B0600000101010101" pitchFamily="34" charset="-127"/>
                <a:cs typeface="Arial" panose="020B0604020202020204" pitchFamily="34" charset="0"/>
              </a:rPr>
              <a:t>sự</a:t>
            </a:r>
            <a:r>
              <a:rPr lang="en-US" sz="1600">
                <a:ea typeface="굴림" panose="020B0600000101010101" pitchFamily="34" charset="-127"/>
                <a:cs typeface="Arial" panose="020B0604020202020204" pitchFamily="34" charset="0"/>
              </a:rPr>
              <a:t> </a:t>
            </a:r>
            <a:r>
              <a:rPr lang="en-US" sz="1600" err="1">
                <a:ea typeface="굴림" panose="020B0600000101010101" pitchFamily="34" charset="-127"/>
                <a:cs typeface="Arial" panose="020B0604020202020204" pitchFamily="34" charset="0"/>
              </a:rPr>
              <a:t>gồm</a:t>
            </a:r>
            <a:r>
              <a:rPr lang="en-US" sz="1600">
                <a:ea typeface="굴림" panose="020B0600000101010101" pitchFamily="34" charset="-127"/>
                <a:cs typeface="Arial" panose="020B0604020202020204" pitchFamily="34" charset="0"/>
              </a:rPr>
              <a:t> 1 </a:t>
            </a:r>
            <a:r>
              <a:rPr lang="en-US" sz="1600" err="1">
                <a:ea typeface="굴림" panose="020B0600000101010101" pitchFamily="34" charset="-127"/>
                <a:cs typeface="Arial" panose="020B0604020202020204" pitchFamily="34" charset="0"/>
              </a:rPr>
              <a:t>lớp</a:t>
            </a:r>
            <a:r>
              <a:rPr lang="en-US" sz="1600">
                <a:ea typeface="굴림" panose="020B0600000101010101" pitchFamily="34" charset="-127"/>
                <a:cs typeface="Arial" panose="020B0604020202020204" pitchFamily="34" charset="0"/>
              </a:rPr>
              <a:t> </a:t>
            </a:r>
            <a:r>
              <a:rPr lang="en-US" sz="1600" err="1">
                <a:ea typeface="굴림" panose="020B0600000101010101" pitchFamily="34" charset="-127"/>
                <a:cs typeface="Arial" panose="020B0604020202020204" pitchFamily="34" charset="0"/>
              </a:rPr>
              <a:t>trưởng</a:t>
            </a:r>
            <a:r>
              <a:rPr lang="en-US" sz="1600">
                <a:ea typeface="굴림" panose="020B0600000101010101" pitchFamily="34" charset="-127"/>
                <a:cs typeface="Arial" panose="020B0604020202020204" pitchFamily="34" charset="0"/>
              </a:rPr>
              <a:t>, 1 </a:t>
            </a:r>
            <a:r>
              <a:rPr lang="en-US" sz="1600" err="1">
                <a:ea typeface="굴림" panose="020B0600000101010101" pitchFamily="34" charset="-127"/>
                <a:cs typeface="Arial" panose="020B0604020202020204" pitchFamily="34" charset="0"/>
              </a:rPr>
              <a:t>lớp</a:t>
            </a:r>
            <a:r>
              <a:rPr lang="en-US" sz="1600">
                <a:ea typeface="굴림" panose="020B0600000101010101" pitchFamily="34" charset="-127"/>
                <a:cs typeface="Arial" panose="020B0604020202020204" pitchFamily="34" charset="0"/>
              </a:rPr>
              <a:t> </a:t>
            </a:r>
            <a:r>
              <a:rPr lang="en-US" sz="1600" err="1">
                <a:ea typeface="굴림" panose="020B0600000101010101" pitchFamily="34" charset="-127"/>
                <a:cs typeface="Arial" panose="020B0604020202020204" pitchFamily="34" charset="0"/>
              </a:rPr>
              <a:t>phó</a:t>
            </a:r>
            <a:r>
              <a:rPr lang="en-US" sz="1600">
                <a:ea typeface="굴림" panose="020B0600000101010101" pitchFamily="34" charset="-127"/>
                <a:cs typeface="Arial" panose="020B0604020202020204" pitchFamily="34" charset="0"/>
              </a:rPr>
              <a:t>, 1 </a:t>
            </a:r>
            <a:r>
              <a:rPr lang="en-US" sz="1600" err="1">
                <a:ea typeface="굴림" panose="020B0600000101010101" pitchFamily="34" charset="-127"/>
                <a:cs typeface="Arial" panose="020B0604020202020204" pitchFamily="34" charset="0"/>
              </a:rPr>
              <a:t>bí</a:t>
            </a:r>
            <a:r>
              <a:rPr lang="en-US" sz="1600">
                <a:ea typeface="굴림" panose="020B0600000101010101" pitchFamily="34" charset="-127"/>
                <a:cs typeface="Arial" panose="020B0604020202020204" pitchFamily="34" charset="0"/>
              </a:rPr>
              <a:t> </a:t>
            </a:r>
            <a:r>
              <a:rPr lang="en-US" sz="1600" err="1">
                <a:ea typeface="굴림" panose="020B0600000101010101" pitchFamily="34" charset="-127"/>
                <a:cs typeface="Arial" panose="020B0604020202020204" pitchFamily="34" charset="0"/>
              </a:rPr>
              <a:t>thư</a:t>
            </a:r>
            <a:r>
              <a:rPr lang="en-US" sz="1600">
                <a:ea typeface="굴림" panose="020B0600000101010101" pitchFamily="34" charset="-127"/>
                <a:cs typeface="Arial" panose="020B0604020202020204" pitchFamily="34" charset="0"/>
              </a:rPr>
              <a:t>, </a:t>
            </a:r>
            <a:r>
              <a:rPr lang="en-US" sz="1600" err="1">
                <a:ea typeface="굴림" panose="020B0600000101010101" pitchFamily="34" charset="-127"/>
                <a:cs typeface="Arial" panose="020B0604020202020204" pitchFamily="34" charset="0"/>
              </a:rPr>
              <a:t>từ</a:t>
            </a:r>
            <a:r>
              <a:rPr lang="en-US" sz="1600">
                <a:ea typeface="굴림" panose="020B0600000101010101" pitchFamily="34" charset="-127"/>
                <a:cs typeface="Arial" panose="020B0604020202020204" pitchFamily="34" charset="0"/>
              </a:rPr>
              <a:t> 6 </a:t>
            </a:r>
            <a:r>
              <a:rPr lang="en-US" sz="1600" err="1">
                <a:ea typeface="굴림" panose="020B0600000101010101" pitchFamily="34" charset="-127"/>
                <a:cs typeface="Arial" panose="020B0604020202020204" pitchFamily="34" charset="0"/>
              </a:rPr>
              <a:t>người</a:t>
            </a:r>
            <a:r>
              <a:rPr lang="en-US" sz="1600">
                <a:ea typeface="굴림" panose="020B0600000101010101" pitchFamily="34" charset="-127"/>
                <a:cs typeface="Arial" panose="020B0604020202020204" pitchFamily="34" charset="0"/>
              </a:rPr>
              <a:t> A, B, C, D, E, F</a:t>
            </a:r>
            <a:endParaRPr 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29</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16030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ội</a:t>
            </a:r>
            <a:r>
              <a:rPr lang="en-US" altLang="en-US" sz="2000" b="1"/>
              <a:t> dung</a:t>
            </a:r>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a:defRPr/>
            </a:pPr>
            <a:r>
              <a:rPr lang="en-US" sz="1600" b="1" err="1">
                <a:solidFill>
                  <a:srgbClr val="FF0000"/>
                </a:solidFill>
                <a:cs typeface="Arial" panose="020B0604020202020204" pitchFamily="34" charset="0"/>
              </a:rPr>
              <a:t>Nguyên</a:t>
            </a:r>
            <a:r>
              <a:rPr lang="en-US" sz="1600" b="1">
                <a:solidFill>
                  <a:srgbClr val="FF0000"/>
                </a:solidFill>
                <a:cs typeface="Arial" panose="020B0604020202020204" pitchFamily="34" charset="0"/>
              </a:rPr>
              <a:t> </a:t>
            </a:r>
            <a:r>
              <a:rPr lang="en-US" sz="1600" b="1" err="1">
                <a:solidFill>
                  <a:srgbClr val="FF0000"/>
                </a:solidFill>
                <a:cs typeface="Arial" panose="020B0604020202020204" pitchFamily="34" charset="0"/>
              </a:rPr>
              <a:t>lý</a:t>
            </a:r>
            <a:r>
              <a:rPr lang="en-US" sz="1600" b="1">
                <a:solidFill>
                  <a:srgbClr val="FF0000"/>
                </a:solidFill>
                <a:cs typeface="Arial" panose="020B0604020202020204" pitchFamily="34" charset="0"/>
              </a:rPr>
              <a:t> </a:t>
            </a:r>
            <a:r>
              <a:rPr lang="en-US" sz="1600" b="1" err="1">
                <a:solidFill>
                  <a:srgbClr val="FF0000"/>
                </a:solidFill>
                <a:cs typeface="Arial" panose="020B0604020202020204" pitchFamily="34" charset="0"/>
              </a:rPr>
              <a:t>cộng</a:t>
            </a:r>
            <a:r>
              <a:rPr lang="en-US" sz="1600" b="1">
                <a:solidFill>
                  <a:srgbClr val="FF0000"/>
                </a:solidFill>
                <a:cs typeface="Arial" panose="020B0604020202020204" pitchFamily="34" charset="0"/>
              </a:rPr>
              <a:t> </a:t>
            </a:r>
            <a:r>
              <a:rPr lang="en-US" sz="1600" b="1" err="1">
                <a:solidFill>
                  <a:srgbClr val="FF0000"/>
                </a:solidFill>
                <a:cs typeface="Arial" panose="020B0604020202020204" pitchFamily="34" charset="0"/>
              </a:rPr>
              <a:t>và</a:t>
            </a:r>
            <a:r>
              <a:rPr lang="en-US" sz="1600" b="1">
                <a:solidFill>
                  <a:srgbClr val="FF0000"/>
                </a:solidFill>
                <a:cs typeface="Arial" panose="020B0604020202020204" pitchFamily="34" charset="0"/>
              </a:rPr>
              <a:t> </a:t>
            </a:r>
            <a:r>
              <a:rPr lang="en-US" sz="1600" b="1" err="1">
                <a:solidFill>
                  <a:srgbClr val="FF0000"/>
                </a:solidFill>
                <a:cs typeface="Arial" panose="020B0604020202020204" pitchFamily="34" charset="0"/>
              </a:rPr>
              <a:t>nguyên</a:t>
            </a:r>
            <a:r>
              <a:rPr lang="en-US" sz="1600" b="1">
                <a:solidFill>
                  <a:srgbClr val="FF0000"/>
                </a:solidFill>
                <a:cs typeface="Arial" panose="020B0604020202020204" pitchFamily="34" charset="0"/>
              </a:rPr>
              <a:t> </a:t>
            </a:r>
            <a:r>
              <a:rPr lang="en-US" sz="1600" b="1" err="1">
                <a:solidFill>
                  <a:srgbClr val="FF0000"/>
                </a:solidFill>
                <a:cs typeface="Arial" panose="020B0604020202020204" pitchFamily="34" charset="0"/>
              </a:rPr>
              <a:t>lý</a:t>
            </a:r>
            <a:r>
              <a:rPr lang="en-US" sz="1600" b="1">
                <a:solidFill>
                  <a:srgbClr val="FF0000"/>
                </a:solidFill>
                <a:cs typeface="Arial" panose="020B0604020202020204" pitchFamily="34" charset="0"/>
              </a:rPr>
              <a:t> </a:t>
            </a:r>
            <a:r>
              <a:rPr lang="en-US" sz="1600" b="1" err="1">
                <a:solidFill>
                  <a:srgbClr val="FF0000"/>
                </a:solidFill>
                <a:cs typeface="Arial" panose="020B0604020202020204" pitchFamily="34" charset="0"/>
              </a:rPr>
              <a:t>nhân</a:t>
            </a:r>
            <a:endParaRPr lang="en-US" sz="1600" b="1">
              <a:solidFill>
                <a:srgbClr val="FF0000"/>
              </a:solidFill>
              <a:cs typeface="Arial" panose="020B0604020202020204" pitchFamily="34" charset="0"/>
            </a:endParaRPr>
          </a:p>
          <a:p>
            <a:pPr>
              <a:defRPr/>
            </a:pPr>
            <a:r>
              <a:rPr lang="en-US" sz="1600" err="1">
                <a:cs typeface="Arial" panose="020B0604020202020204" pitchFamily="34" charset="0"/>
              </a:rPr>
              <a:t>Các</a:t>
            </a:r>
            <a:r>
              <a:rPr lang="en-US" sz="1600">
                <a:cs typeface="Arial" panose="020B0604020202020204" pitchFamily="34" charset="0"/>
              </a:rPr>
              <a:t> </a:t>
            </a:r>
            <a:r>
              <a:rPr lang="en-US" sz="1600" err="1">
                <a:cs typeface="Arial" panose="020B0604020202020204" pitchFamily="34" charset="0"/>
              </a:rPr>
              <a:t>cấu</a:t>
            </a:r>
            <a:r>
              <a:rPr lang="en-US" sz="1600">
                <a:cs typeface="Arial" panose="020B0604020202020204" pitchFamily="34" charset="0"/>
              </a:rPr>
              <a:t> </a:t>
            </a:r>
            <a:r>
              <a:rPr lang="en-US" sz="1600" err="1">
                <a:cs typeface="Arial" panose="020B0604020202020204" pitchFamily="34" charset="0"/>
              </a:rPr>
              <a:t>hình</a:t>
            </a:r>
            <a:r>
              <a:rPr lang="en-US" sz="1600">
                <a:cs typeface="Arial" panose="020B0604020202020204" pitchFamily="34" charset="0"/>
              </a:rPr>
              <a:t> </a:t>
            </a:r>
            <a:r>
              <a:rPr lang="en-US" sz="1600" err="1">
                <a:cs typeface="Arial" panose="020B0604020202020204" pitchFamily="34" charset="0"/>
              </a:rPr>
              <a:t>tổ</a:t>
            </a:r>
            <a:r>
              <a:rPr lang="en-US" sz="1600">
                <a:cs typeface="Arial" panose="020B0604020202020204" pitchFamily="34" charset="0"/>
              </a:rPr>
              <a:t> </a:t>
            </a:r>
            <a:r>
              <a:rPr lang="en-US" sz="1600" err="1">
                <a:cs typeface="Arial" panose="020B0604020202020204" pitchFamily="34" charset="0"/>
              </a:rPr>
              <a:t>hợp</a:t>
            </a:r>
            <a:r>
              <a:rPr lang="en-US" sz="1600">
                <a:cs typeface="Arial" panose="020B0604020202020204" pitchFamily="34" charset="0"/>
              </a:rPr>
              <a:t> </a:t>
            </a:r>
            <a:r>
              <a:rPr lang="en-US" sz="1600" err="1">
                <a:cs typeface="Arial" panose="020B0604020202020204" pitchFamily="34" charset="0"/>
              </a:rPr>
              <a:t>cơ</a:t>
            </a:r>
            <a:r>
              <a:rPr lang="en-US" sz="1600">
                <a:cs typeface="Arial" panose="020B0604020202020204" pitchFamily="34" charset="0"/>
              </a:rPr>
              <a:t> </a:t>
            </a:r>
            <a:r>
              <a:rPr lang="en-US" sz="1600" err="1">
                <a:cs typeface="Arial" panose="020B0604020202020204" pitchFamily="34" charset="0"/>
              </a:rPr>
              <a:t>bản</a:t>
            </a:r>
            <a:endParaRPr lang="en-US" sz="1600">
              <a:cs typeface="Arial" panose="020B0604020202020204" pitchFamily="34" charset="0"/>
            </a:endParaRPr>
          </a:p>
          <a:p>
            <a:pPr>
              <a:defRPr/>
            </a:pPr>
            <a:r>
              <a:rPr lang="en-US" sz="1600" err="1">
                <a:cs typeface="Arial" panose="020B0604020202020204" pitchFamily="34" charset="0"/>
              </a:rPr>
              <a:t>Nguyên</a:t>
            </a:r>
            <a:r>
              <a:rPr lang="en-US" sz="1600">
                <a:cs typeface="Arial" panose="020B0604020202020204" pitchFamily="34" charset="0"/>
              </a:rPr>
              <a:t> </a:t>
            </a:r>
            <a:r>
              <a:rPr lang="en-US" sz="1600" err="1">
                <a:cs typeface="Arial" panose="020B0604020202020204" pitchFamily="34" charset="0"/>
              </a:rPr>
              <a:t>lý</a:t>
            </a:r>
            <a:r>
              <a:rPr lang="en-US" sz="1600">
                <a:cs typeface="Arial" panose="020B0604020202020204" pitchFamily="34" charset="0"/>
              </a:rPr>
              <a:t> </a:t>
            </a:r>
            <a:r>
              <a:rPr lang="en-US" sz="1600" err="1">
                <a:cs typeface="Arial" panose="020B0604020202020204" pitchFamily="34" charset="0"/>
              </a:rPr>
              <a:t>bù</a:t>
            </a:r>
            <a:r>
              <a:rPr lang="en-US" sz="1600">
                <a:cs typeface="Arial" panose="020B0604020202020204" pitchFamily="34" charset="0"/>
              </a:rPr>
              <a:t> </a:t>
            </a:r>
            <a:r>
              <a:rPr lang="en-US" sz="1600" err="1">
                <a:cs typeface="Arial" panose="020B0604020202020204" pitchFamily="34" charset="0"/>
              </a:rPr>
              <a:t>trừ</a:t>
            </a:r>
            <a:endParaRPr lang="en-US" sz="1600">
              <a:cs typeface="Arial" panose="020B0604020202020204" pitchFamily="34" charset="0"/>
            </a:endParaRPr>
          </a:p>
          <a:p>
            <a:pPr>
              <a:defRPr/>
            </a:pPr>
            <a:r>
              <a:rPr lang="en-US" sz="1600" err="1">
                <a:cs typeface="Arial" panose="020B0604020202020204" pitchFamily="34" charset="0"/>
              </a:rPr>
              <a:t>Công</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đệ</a:t>
            </a:r>
            <a:r>
              <a:rPr lang="en-US" sz="1600">
                <a:cs typeface="Arial" panose="020B0604020202020204" pitchFamily="34" charset="0"/>
              </a:rPr>
              <a:t> </a:t>
            </a:r>
            <a:r>
              <a:rPr lang="en-US" sz="1600" err="1">
                <a:cs typeface="Arial" panose="020B0604020202020204" pitchFamily="34" charset="0"/>
              </a:rPr>
              <a:t>quy</a:t>
            </a:r>
            <a:endParaRPr lang="en-US" sz="1600">
              <a:cs typeface="Arial" panose="020B0604020202020204" pitchFamily="34" charset="0"/>
            </a:endParaRPr>
          </a:p>
          <a:p>
            <a:pPr>
              <a:defRPr/>
            </a:pPr>
            <a:r>
              <a:rPr lang="en-US" sz="1600" err="1">
                <a:cs typeface="Arial" panose="020B0604020202020204" pitchFamily="34" charset="0"/>
              </a:rPr>
              <a:t>Hàm</a:t>
            </a:r>
            <a:r>
              <a:rPr lang="en-US" sz="1600">
                <a:cs typeface="Arial" panose="020B0604020202020204" pitchFamily="34" charset="0"/>
              </a:rPr>
              <a:t> </a:t>
            </a:r>
            <a:r>
              <a:rPr lang="en-US" sz="1600" err="1">
                <a:cs typeface="Arial" panose="020B0604020202020204" pitchFamily="34" charset="0"/>
              </a:rPr>
              <a:t>sinh</a:t>
            </a:r>
            <a:endParaRPr 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72175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hỉnh</a:t>
            </a:r>
            <a:r>
              <a:rPr lang="en-US" altLang="en-US" sz="2000" b="1"/>
              <a:t> </a:t>
            </a:r>
            <a:r>
              <a:rPr lang="en-US" altLang="en-US" sz="2000" b="1" err="1"/>
              <a:t>hợp</a:t>
            </a:r>
            <a:r>
              <a:rPr lang="en-US" altLang="en-US" sz="2000" b="1"/>
              <a:t> </a:t>
            </a:r>
            <a:r>
              <a:rPr lang="en-US" altLang="en-US" sz="2000" b="1" err="1"/>
              <a:t>không</a:t>
            </a:r>
            <a:r>
              <a:rPr lang="en-US" altLang="en-US" sz="2000" b="1"/>
              <a:t> lặp</a:t>
            </a:r>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lgn="just" eaLnBrk="1" hangingPunct="1">
              <a:spcBef>
                <a:spcPts val="600"/>
              </a:spcBef>
              <a:buNone/>
            </a:pPr>
            <a:r>
              <a:rPr lang="en-US" altLang="en-US" sz="1600" b="1">
                <a:cs typeface="Arial" panose="020B0604020202020204" pitchFamily="34" charset="0"/>
              </a:rPr>
              <a:t>Ví </a:t>
            </a:r>
            <a:r>
              <a:rPr lang="en-US" altLang="en-US" sz="1600" b="1" err="1">
                <a:cs typeface="Arial" panose="020B0604020202020204" pitchFamily="34" charset="0"/>
              </a:rPr>
              <a:t>dụ</a:t>
            </a:r>
            <a:r>
              <a:rPr lang="en-US" altLang="en-US" sz="1600" b="1">
                <a:cs typeface="Arial" panose="020B0604020202020204" pitchFamily="34" charset="0"/>
              </a:rPr>
              <a:t> 2.</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bao</a:t>
            </a:r>
            <a:r>
              <a:rPr lang="en-US" altLang="en-US" sz="1600">
                <a:cs typeface="Arial" panose="020B0604020202020204" pitchFamily="34" charset="0"/>
              </a:rPr>
              <a:t>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xếp</a:t>
            </a:r>
            <a:r>
              <a:rPr lang="en-US" altLang="en-US" sz="1600">
                <a:cs typeface="Arial" panose="020B0604020202020204" pitchFamily="34" charset="0"/>
              </a:rPr>
              <a:t> 4 </a:t>
            </a:r>
            <a:r>
              <a:rPr lang="en-US" altLang="en-US" sz="1600" err="1">
                <a:cs typeface="Arial" panose="020B0604020202020204" pitchFamily="34" charset="0"/>
              </a:rPr>
              <a:t>học</a:t>
            </a:r>
            <a:r>
              <a:rPr lang="en-US" altLang="en-US" sz="1600">
                <a:cs typeface="Arial" panose="020B0604020202020204" pitchFamily="34" charset="0"/>
              </a:rPr>
              <a:t> </a:t>
            </a:r>
            <a:r>
              <a:rPr lang="en-US" altLang="en-US" sz="1600" err="1">
                <a:cs typeface="Arial" panose="020B0604020202020204" pitchFamily="34" charset="0"/>
              </a:rPr>
              <a:t>sinh</a:t>
            </a:r>
            <a:r>
              <a:rPr lang="en-US" altLang="en-US" sz="1600">
                <a:cs typeface="Arial" panose="020B0604020202020204" pitchFamily="34" charset="0"/>
              </a:rPr>
              <a:t> </a:t>
            </a:r>
            <a:r>
              <a:rPr lang="en-US" altLang="en-US" sz="1600" err="1">
                <a:cs typeface="Arial" panose="020B0604020202020204" pitchFamily="34" charset="0"/>
              </a:rPr>
              <a:t>vào</a:t>
            </a:r>
            <a:r>
              <a:rPr lang="en-US" altLang="en-US" sz="1600">
                <a:cs typeface="Arial" panose="020B0604020202020204" pitchFamily="34" charset="0"/>
              </a:rPr>
              <a:t> </a:t>
            </a:r>
            <a:r>
              <a:rPr lang="en-US" altLang="en-US" sz="1600" err="1">
                <a:cs typeface="Arial" panose="020B0604020202020204" pitchFamily="34" charset="0"/>
              </a:rPr>
              <a:t>ngồi</a:t>
            </a:r>
            <a:r>
              <a:rPr lang="en-US" altLang="en-US" sz="1600">
                <a:cs typeface="Arial" panose="020B0604020202020204" pitchFamily="34" charset="0"/>
              </a:rPr>
              <a:t> </a:t>
            </a:r>
            <a:r>
              <a:rPr lang="en-US" altLang="en-US" sz="1600" err="1">
                <a:cs typeface="Arial" panose="020B0604020202020204" pitchFamily="34" charset="0"/>
              </a:rPr>
              <a:t>sau</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cái</a:t>
            </a:r>
            <a:r>
              <a:rPr lang="en-US" altLang="en-US" sz="1600">
                <a:cs typeface="Arial" panose="020B0604020202020204" pitchFamily="34" charset="0"/>
              </a:rPr>
              <a:t> </a:t>
            </a:r>
            <a:r>
              <a:rPr lang="en-US" altLang="en-US" sz="1600" err="1">
                <a:cs typeface="Arial" panose="020B0604020202020204" pitchFamily="34" charset="0"/>
              </a:rPr>
              <a:t>bàn</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10 </a:t>
            </a:r>
            <a:r>
              <a:rPr lang="en-US" altLang="en-US" sz="1600" err="1">
                <a:cs typeface="Arial" panose="020B0604020202020204" pitchFamily="34" charset="0"/>
              </a:rPr>
              <a:t>chỗ</a:t>
            </a:r>
            <a:r>
              <a:rPr lang="en-US" altLang="en-US" sz="1600">
                <a:cs typeface="Arial" panose="020B0604020202020204" pitchFamily="34" charset="0"/>
              </a:rPr>
              <a:t> </a:t>
            </a:r>
            <a:r>
              <a:rPr lang="en-US" altLang="en-US" sz="1600" err="1">
                <a:cs typeface="Arial" panose="020B0604020202020204" pitchFamily="34" charset="0"/>
              </a:rPr>
              <a:t>ngồi</a:t>
            </a:r>
            <a:r>
              <a:rPr lang="en-US" altLang="en-US" sz="1600">
                <a:cs typeface="Arial" panose="020B0604020202020204" pitchFamily="34" charset="0"/>
              </a:rPr>
              <a:t> </a:t>
            </a:r>
            <a:r>
              <a:rPr lang="en-US" altLang="en-US" sz="1600" err="1">
                <a:solidFill>
                  <a:srgbClr val="990000"/>
                </a:solidFill>
                <a:cs typeface="Arial" panose="020B0604020202020204" pitchFamily="34" charset="0"/>
              </a:rPr>
              <a:t>với</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điều</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kiện</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không</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được</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phép</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ngồi</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lòng</a:t>
            </a:r>
            <a:r>
              <a:rPr lang="en-US" altLang="en-US" sz="1600">
                <a:solidFill>
                  <a:srgbClr val="990000"/>
                </a:solidFill>
                <a:cs typeface="Arial" panose="020B0604020202020204" pitchFamily="34" charset="0"/>
              </a:rPr>
              <a:t>.</a:t>
            </a:r>
          </a:p>
          <a:p>
            <a:pPr algn="just" eaLnBrk="1" hangingPunct="1">
              <a:spcBef>
                <a:spcPts val="600"/>
              </a:spcBef>
            </a:pPr>
            <a:endParaRPr lang="en-US" alt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0</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39099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Tổ</a:t>
            </a:r>
            <a:r>
              <a:rPr lang="en-US" altLang="en-US" sz="2000" b="1"/>
              <a:t> </a:t>
            </a:r>
            <a:r>
              <a:rPr lang="en-US" altLang="en-US" sz="2000" b="1" err="1"/>
              <a:t>hợp</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algn="just" eaLnBrk="1" hangingPunct="1">
              <a:spcBef>
                <a:spcPts val="600"/>
              </a:spcBef>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nghĩa</a:t>
            </a:r>
            <a:r>
              <a:rPr lang="en-US" altLang="en-US" sz="1600" b="1">
                <a:cs typeface="Arial" panose="020B0604020202020204" pitchFamily="34" charset="0"/>
              </a:rPr>
              <a:t>.</a:t>
            </a:r>
            <a:r>
              <a:rPr lang="en-US" altLang="en-US" sz="1600">
                <a:cs typeface="Arial" panose="020B0604020202020204" pitchFamily="34" charset="0"/>
              </a:rPr>
              <a:t> Ta </a:t>
            </a:r>
            <a:r>
              <a:rPr lang="en-US" altLang="en-US" sz="1600" err="1">
                <a:cs typeface="Arial" panose="020B0604020202020204" pitchFamily="34" charset="0"/>
              </a:rPr>
              <a:t>gọi</a:t>
            </a:r>
            <a:r>
              <a:rPr lang="en-US" altLang="en-US" sz="1600">
                <a:cs typeface="Arial" panose="020B0604020202020204" pitchFamily="34" charset="0"/>
              </a:rPr>
              <a:t> </a:t>
            </a:r>
            <a:r>
              <a:rPr lang="en-US" altLang="en-US" sz="1600" err="1">
                <a:solidFill>
                  <a:srgbClr val="990000"/>
                </a:solidFill>
                <a:cs typeface="Arial" panose="020B0604020202020204" pitchFamily="34" charset="0"/>
              </a:rPr>
              <a:t>tổ</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hợp</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chập</a:t>
            </a:r>
            <a:r>
              <a:rPr lang="en-US" altLang="en-US" sz="1600">
                <a:solidFill>
                  <a:srgbClr val="990000"/>
                </a:solidFill>
                <a:cs typeface="Arial" panose="020B0604020202020204" pitchFamily="34" charset="0"/>
              </a:rPr>
              <a:t> </a:t>
            </a:r>
            <a:r>
              <a:rPr lang="en-US" altLang="en-US" sz="1600" i="1">
                <a:solidFill>
                  <a:srgbClr val="990000"/>
                </a:solidFill>
                <a:cs typeface="Arial" panose="020B0604020202020204" pitchFamily="34" charset="0"/>
              </a:rPr>
              <a:t>k</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ừ</a:t>
            </a:r>
            <a:r>
              <a:rPr lang="en-US" altLang="en-US" sz="1600">
                <a:solidFill>
                  <a:srgbClr val="990000"/>
                </a:solidFill>
                <a:cs typeface="Arial" panose="020B0604020202020204" pitchFamily="34" charset="0"/>
              </a:rPr>
              <a:t> </a:t>
            </a:r>
            <a:r>
              <a:rPr lang="en-US" altLang="en-US" sz="1600" i="1">
                <a:solidFill>
                  <a:srgbClr val="99000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b="1" err="1">
                <a:solidFill>
                  <a:srgbClr val="FF0000"/>
                </a:solidFill>
                <a:cs typeface="Arial" panose="020B0604020202020204" pitchFamily="34" charset="0"/>
              </a:rPr>
              <a:t>không</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có</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thứ</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tự</a:t>
            </a:r>
            <a:r>
              <a:rPr lang="en-US" altLang="en-US" sz="1600">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đều</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 </a:t>
            </a:r>
            <a:r>
              <a:rPr lang="en-US" altLang="en-US" sz="1600" i="1" err="1">
                <a:solidFill>
                  <a:srgbClr val="FF0000"/>
                </a:solidFill>
                <a:cs typeface="Arial" panose="020B0604020202020204" pitchFamily="34" charset="0"/>
              </a:rPr>
              <a:t>các</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hành</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phần</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khác</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nhau</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ừng</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đôi</a:t>
            </a:r>
            <a:r>
              <a:rPr lang="en-US" altLang="en-US" sz="1600">
                <a:cs typeface="Arial" panose="020B0604020202020204" pitchFamily="34" charset="0"/>
              </a:rPr>
              <a:t>.</a:t>
            </a:r>
          </a:p>
          <a:p>
            <a:pPr algn="just" eaLnBrk="1" hangingPunct="1">
              <a:spcBef>
                <a:spcPts val="1200"/>
              </a:spcBef>
            </a:pPr>
            <a:r>
              <a:rPr lang="en-US" sz="1600" err="1">
                <a:cs typeface="Arial" panose="020B0604020202020204" pitchFamily="34" charset="0"/>
              </a:rPr>
              <a:t>Ví</a:t>
            </a:r>
            <a:r>
              <a:rPr lang="en-US" sz="1600">
                <a:cs typeface="Arial" panose="020B0604020202020204" pitchFamily="34" charset="0"/>
              </a:rPr>
              <a:t> </a:t>
            </a:r>
            <a:r>
              <a:rPr lang="en-US" sz="1600" err="1">
                <a:cs typeface="Arial" panose="020B0604020202020204" pitchFamily="34" charset="0"/>
              </a:rPr>
              <a:t>dụ</a:t>
            </a:r>
            <a:r>
              <a:rPr lang="en-US" sz="1600">
                <a:cs typeface="Arial" panose="020B0604020202020204" pitchFamily="34" charset="0"/>
              </a:rPr>
              <a:t>: </a:t>
            </a:r>
            <a:r>
              <a:rPr lang="en-US" sz="1600" i="1">
                <a:cs typeface="Arial" panose="020B0604020202020204" pitchFamily="34" charset="0"/>
              </a:rPr>
              <a:t>X</a:t>
            </a:r>
            <a:r>
              <a:rPr lang="en-US" sz="1600">
                <a:cs typeface="Arial" panose="020B0604020202020204" pitchFamily="34" charset="0"/>
              </a:rPr>
              <a:t> = {</a:t>
            </a:r>
            <a:r>
              <a:rPr lang="en-US" sz="1600" i="1">
                <a:cs typeface="Arial" panose="020B0604020202020204" pitchFamily="34" charset="0"/>
              </a:rPr>
              <a:t>a, b, c</a:t>
            </a:r>
            <a:r>
              <a:rPr lang="en-US" sz="1600">
                <a:cs typeface="Arial" panose="020B0604020202020204" pitchFamily="34" charset="0"/>
              </a:rPr>
              <a:t>}, </a:t>
            </a:r>
            <a:r>
              <a:rPr lang="en-US" sz="1600" err="1">
                <a:cs typeface="Arial" panose="020B0604020202020204" pitchFamily="34" charset="0"/>
              </a:rPr>
              <a:t>khi</a:t>
            </a:r>
            <a:r>
              <a:rPr lang="en-US" sz="1600">
                <a:cs typeface="Arial" panose="020B0604020202020204" pitchFamily="34" charset="0"/>
              </a:rPr>
              <a:t> </a:t>
            </a:r>
            <a:r>
              <a:rPr lang="en-US" sz="1600" err="1">
                <a:cs typeface="Arial" panose="020B0604020202020204" pitchFamily="34" charset="0"/>
              </a:rPr>
              <a:t>đó</a:t>
            </a:r>
            <a:r>
              <a:rPr lang="en-US" sz="1600">
                <a:cs typeface="Arial" panose="020B0604020202020204" pitchFamily="34" charset="0"/>
              </a:rPr>
              <a:t> </a:t>
            </a:r>
            <a:r>
              <a:rPr lang="en-US" sz="1600" err="1">
                <a:cs typeface="Arial" panose="020B0604020202020204" pitchFamily="34" charset="0"/>
              </a:rPr>
              <a:t>tổ</a:t>
            </a:r>
            <a:r>
              <a:rPr lang="en-US" sz="1600">
                <a:cs typeface="Arial" panose="020B0604020202020204" pitchFamily="34" charset="0"/>
              </a:rPr>
              <a:t> </a:t>
            </a:r>
            <a:r>
              <a:rPr lang="en-US" sz="1600" err="1">
                <a:cs typeface="Arial" panose="020B0604020202020204" pitchFamily="34" charset="0"/>
              </a:rPr>
              <a:t>hợp</a:t>
            </a:r>
            <a:r>
              <a:rPr lang="en-US" sz="1600">
                <a:cs typeface="Arial" panose="020B0604020202020204" pitchFamily="34" charset="0"/>
              </a:rPr>
              <a:t> </a:t>
            </a:r>
            <a:r>
              <a:rPr lang="en-US" sz="1600" err="1">
                <a:cs typeface="Arial" panose="020B0604020202020204" pitchFamily="34" charset="0"/>
              </a:rPr>
              <a:t>chập</a:t>
            </a:r>
            <a:r>
              <a:rPr lang="en-US" sz="1600">
                <a:cs typeface="Arial" panose="020B0604020202020204" pitchFamily="34" charset="0"/>
              </a:rPr>
              <a:t> 2 </a:t>
            </a:r>
            <a:r>
              <a:rPr lang="en-US" sz="1600" err="1">
                <a:cs typeface="Arial" panose="020B0604020202020204" pitchFamily="34" charset="0"/>
              </a:rPr>
              <a:t>từ</a:t>
            </a:r>
            <a:r>
              <a:rPr lang="en-US" sz="1600">
                <a:cs typeface="Arial" panose="020B0604020202020204" pitchFamily="34" charset="0"/>
              </a:rPr>
              <a:t> 3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ử</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i="1">
                <a:cs typeface="Arial" panose="020B0604020202020204" pitchFamily="34" charset="0"/>
              </a:rPr>
              <a:t>X</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a, b</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a, c</a:t>
            </a:r>
            <a:r>
              <a:rPr lang="en-US" sz="1600">
                <a:cs typeface="Arial" panose="020B0604020202020204" pitchFamily="34" charset="0"/>
              </a:rPr>
              <a:t>}</a:t>
            </a:r>
            <a:r>
              <a:rPr lang="en-US" sz="1600" i="1">
                <a:cs typeface="Arial" panose="020B0604020202020204" pitchFamily="34" charset="0"/>
              </a:rPr>
              <a:t> </a:t>
            </a:r>
          </a:p>
          <a:p>
            <a:pPr marL="457200" lvl="0" indent="-457200">
              <a:buFont typeface="+mj-lt"/>
              <a:buAutoNum type="arabicPeriod"/>
            </a:pPr>
            <a:r>
              <a:rPr lang="en-US" sz="1600">
                <a:cs typeface="Arial" panose="020B0604020202020204" pitchFamily="34" charset="0"/>
              </a:rPr>
              <a:t>{</a:t>
            </a:r>
            <a:r>
              <a:rPr lang="en-US" sz="1600" i="1">
                <a:cs typeface="Arial" panose="020B0604020202020204" pitchFamily="34" charset="0"/>
              </a:rPr>
              <a:t>b, c</a:t>
            </a:r>
            <a:r>
              <a:rPr lang="en-US" sz="1600">
                <a:cs typeface="Arial" panose="020B0604020202020204" pitchFamily="34" charset="0"/>
              </a:rPr>
              <a:t>}</a:t>
            </a:r>
            <a:endParaRPr lang="en-US" alt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1</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03306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Tổ</a:t>
            </a:r>
            <a:r>
              <a:rPr lang="en-US" altLang="en-US" sz="2000" b="1"/>
              <a:t> </a:t>
            </a:r>
            <a:r>
              <a:rPr lang="en-US" altLang="en-US" sz="2000" b="1" err="1"/>
              <a:t>hợp</a:t>
            </a:r>
            <a:endParaRPr lang="en-US" altLang="en-US" sz="2000" b="1"/>
          </a:p>
        </p:txBody>
      </p:sp>
      <mc:AlternateContent xmlns:mc="http://schemas.openxmlformats.org/markup-compatibility/2006">
        <mc:Choice xmlns:a14="http://schemas.microsoft.com/office/drawing/2010/main" Requires="a14">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96008"/>
                <a:ext cx="8723313" cy="5336768"/>
              </a:xfrm>
            </p:spPr>
            <p:txBody>
              <a:bodyPr>
                <a:normAutofit/>
              </a:bodyPr>
              <a:lstStyle/>
              <a:p>
                <a:pPr algn="just" eaLnBrk="1" hangingPunct="1">
                  <a:spcBef>
                    <a:spcPts val="600"/>
                  </a:spcBef>
                </a:pPr>
                <a:r>
                  <a:rPr lang="en-US" altLang="en-US" sz="1600" b="1">
                    <a:cs typeface="Arial" panose="020B0604020202020204" pitchFamily="34" charset="0"/>
                  </a:rPr>
                  <a:t>Định </a:t>
                </a:r>
                <a:r>
                  <a:rPr lang="en-US" altLang="en-US" sz="1600" b="1" err="1">
                    <a:cs typeface="Arial" panose="020B0604020202020204" pitchFamily="34" charset="0"/>
                  </a:rPr>
                  <a:t>nghĩa</a:t>
                </a:r>
                <a:r>
                  <a:rPr lang="en-US" altLang="en-US" sz="1600" b="1">
                    <a:cs typeface="Arial" panose="020B0604020202020204" pitchFamily="34" charset="0"/>
                  </a:rPr>
                  <a:t>.</a:t>
                </a:r>
                <a:r>
                  <a:rPr lang="en-US" altLang="en-US" sz="1600">
                    <a:cs typeface="Arial" panose="020B0604020202020204" pitchFamily="34" charset="0"/>
                  </a:rPr>
                  <a:t> Ta </a:t>
                </a:r>
                <a:r>
                  <a:rPr lang="en-US" altLang="en-US" sz="1600" err="1">
                    <a:cs typeface="Arial" panose="020B0604020202020204" pitchFamily="34" charset="0"/>
                  </a:rPr>
                  <a:t>gọi</a:t>
                </a:r>
                <a:r>
                  <a:rPr lang="en-US" altLang="en-US" sz="1600">
                    <a:cs typeface="Arial" panose="020B0604020202020204" pitchFamily="34" charset="0"/>
                  </a:rPr>
                  <a:t> </a:t>
                </a:r>
                <a:r>
                  <a:rPr lang="en-US" altLang="en-US" sz="1600" err="1">
                    <a:solidFill>
                      <a:srgbClr val="990000"/>
                    </a:solidFill>
                    <a:cs typeface="Arial" panose="020B0604020202020204" pitchFamily="34" charset="0"/>
                  </a:rPr>
                  <a:t>tổ</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hợp</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chập</a:t>
                </a:r>
                <a:r>
                  <a:rPr lang="en-US" altLang="en-US" sz="1600">
                    <a:solidFill>
                      <a:srgbClr val="990000"/>
                    </a:solidFill>
                    <a:cs typeface="Arial" panose="020B0604020202020204" pitchFamily="34" charset="0"/>
                  </a:rPr>
                  <a:t> </a:t>
                </a:r>
                <a:r>
                  <a:rPr lang="en-US" altLang="en-US" sz="1600" i="1">
                    <a:solidFill>
                      <a:srgbClr val="990000"/>
                    </a:solidFill>
                    <a:cs typeface="Arial" panose="020B0604020202020204" pitchFamily="34" charset="0"/>
                  </a:rPr>
                  <a:t>k</a:t>
                </a:r>
                <a:r>
                  <a:rPr lang="en-US" altLang="en-US" sz="1600">
                    <a:solidFill>
                      <a:srgbClr val="990000"/>
                    </a:solidFill>
                    <a:cs typeface="Arial" panose="020B0604020202020204" pitchFamily="34" charset="0"/>
                  </a:rPr>
                  <a:t> </a:t>
                </a:r>
                <a:r>
                  <a:rPr lang="en-US" altLang="en-US" sz="1600" err="1">
                    <a:solidFill>
                      <a:srgbClr val="990000"/>
                    </a:solidFill>
                    <a:cs typeface="Arial" panose="020B0604020202020204" pitchFamily="34" charset="0"/>
                  </a:rPr>
                  <a:t>từ</a:t>
                </a:r>
                <a:r>
                  <a:rPr lang="en-US" altLang="en-US" sz="1600">
                    <a:solidFill>
                      <a:srgbClr val="990000"/>
                    </a:solidFill>
                    <a:cs typeface="Arial" panose="020B0604020202020204" pitchFamily="34" charset="0"/>
                  </a:rPr>
                  <a:t> </a:t>
                </a:r>
                <a:r>
                  <a:rPr lang="en-US" altLang="en-US" sz="1600" i="1">
                    <a:solidFill>
                      <a:srgbClr val="99000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b="1" err="1">
                    <a:solidFill>
                      <a:srgbClr val="FF0000"/>
                    </a:solidFill>
                    <a:cs typeface="Arial" panose="020B0604020202020204" pitchFamily="34" charset="0"/>
                  </a:rPr>
                  <a:t>không</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có</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thứ</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tự</a:t>
                </a:r>
                <a:r>
                  <a:rPr lang="en-US" altLang="en-US" sz="1600">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đều</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 </a:t>
                </a:r>
                <a:r>
                  <a:rPr lang="en-US" altLang="en-US" sz="1600" i="1" err="1">
                    <a:cs typeface="Arial" panose="020B0604020202020204" pitchFamily="34" charset="0"/>
                  </a:rPr>
                  <a:t>các</a:t>
                </a:r>
                <a:r>
                  <a:rPr lang="en-US" altLang="en-US" sz="1600" i="1">
                    <a:cs typeface="Arial" panose="020B0604020202020204" pitchFamily="34" charset="0"/>
                  </a:rPr>
                  <a:t> </a:t>
                </a:r>
                <a:r>
                  <a:rPr lang="en-US" altLang="en-US" sz="1600" i="1" err="1">
                    <a:cs typeface="Arial" panose="020B0604020202020204" pitchFamily="34" charset="0"/>
                  </a:rPr>
                  <a:t>thành</a:t>
                </a:r>
                <a:r>
                  <a:rPr lang="en-US" altLang="en-US" sz="1600" i="1">
                    <a:cs typeface="Arial" panose="020B0604020202020204" pitchFamily="34" charset="0"/>
                  </a:rPr>
                  <a:t> </a:t>
                </a:r>
                <a:r>
                  <a:rPr lang="en-US" altLang="en-US" sz="1600" i="1" err="1">
                    <a:cs typeface="Arial" panose="020B0604020202020204" pitchFamily="34" charset="0"/>
                  </a:rPr>
                  <a:t>phần</a:t>
                </a:r>
                <a:r>
                  <a:rPr lang="en-US" altLang="en-US" sz="1600" i="1">
                    <a:cs typeface="Arial" panose="020B0604020202020204" pitchFamily="34" charset="0"/>
                  </a:rPr>
                  <a:t> </a:t>
                </a:r>
                <a:r>
                  <a:rPr lang="en-US" altLang="en-US" sz="1600" i="1" err="1">
                    <a:cs typeface="Arial" panose="020B0604020202020204" pitchFamily="34" charset="0"/>
                  </a:rPr>
                  <a:t>khác</a:t>
                </a:r>
                <a:r>
                  <a:rPr lang="en-US" altLang="en-US" sz="1600" i="1">
                    <a:cs typeface="Arial" panose="020B0604020202020204" pitchFamily="34" charset="0"/>
                  </a:rPr>
                  <a:t> </a:t>
                </a:r>
                <a:r>
                  <a:rPr lang="en-US" altLang="en-US" sz="1600" i="1" err="1">
                    <a:cs typeface="Arial" panose="020B0604020202020204" pitchFamily="34" charset="0"/>
                  </a:rPr>
                  <a:t>nhau</a:t>
                </a:r>
                <a:r>
                  <a:rPr lang="en-US" altLang="en-US" sz="1600" i="1">
                    <a:cs typeface="Arial" panose="020B0604020202020204" pitchFamily="34" charset="0"/>
                  </a:rPr>
                  <a:t> </a:t>
                </a:r>
                <a:r>
                  <a:rPr lang="en-US" altLang="en-US" sz="1600" i="1" err="1">
                    <a:cs typeface="Arial" panose="020B0604020202020204" pitchFamily="34" charset="0"/>
                  </a:rPr>
                  <a:t>từng</a:t>
                </a:r>
                <a:r>
                  <a:rPr lang="en-US" altLang="en-US" sz="1600" i="1">
                    <a:cs typeface="Arial" panose="020B0604020202020204" pitchFamily="34" charset="0"/>
                  </a:rPr>
                  <a:t> </a:t>
                </a:r>
                <a:r>
                  <a:rPr lang="en-US" altLang="en-US" sz="1600" i="1" err="1">
                    <a:cs typeface="Arial" panose="020B0604020202020204" pitchFamily="34" charset="0"/>
                  </a:rPr>
                  <a:t>đôi</a:t>
                </a:r>
                <a:r>
                  <a:rPr lang="en-US" altLang="en-US" sz="1600">
                    <a:cs typeface="Arial" panose="020B0604020202020204" pitchFamily="34" charset="0"/>
                  </a:rPr>
                  <a:t>.</a:t>
                </a:r>
              </a:p>
              <a:p>
                <a:pPr algn="just" eaLnBrk="1" hangingPunct="1">
                  <a:spcBef>
                    <a:spcPts val="600"/>
                  </a:spcBef>
                </a:pPr>
                <a:r>
                  <a:rPr lang="en-US" altLang="en-US" sz="1600" err="1">
                    <a:cs typeface="Arial" panose="020B0604020202020204" pitchFamily="34" charset="0"/>
                  </a:rPr>
                  <a:t>Ký</a:t>
                </a:r>
                <a:r>
                  <a:rPr lang="en-US" altLang="en-US" sz="1600">
                    <a:cs typeface="Arial" panose="020B0604020202020204" pitchFamily="34" charset="0"/>
                  </a:rPr>
                  <a:t> </a:t>
                </a:r>
                <a:r>
                  <a:rPr lang="en-US" altLang="en-US" sz="1600" err="1">
                    <a:cs typeface="Arial" panose="020B0604020202020204" pitchFamily="34" charset="0"/>
                  </a:rPr>
                  <a:t>hiệu</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lượng</a:t>
                </a:r>
                <a:r>
                  <a:rPr lang="en-US" altLang="en-US" sz="1600">
                    <a:cs typeface="Arial" panose="020B0604020202020204" pitchFamily="34" charset="0"/>
                  </a:rPr>
                  <a:t> </a:t>
                </a:r>
                <a:r>
                  <a:rPr lang="en-US" altLang="en-US" sz="1600" err="1">
                    <a:cs typeface="Arial" panose="020B0604020202020204" pitchFamily="34" charset="0"/>
                  </a:rPr>
                  <a:t>tổ</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chập</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14:m>
                  <m:oMath xmlns:m="http://schemas.openxmlformats.org/officeDocument/2006/math">
                    <m:sSubSup>
                      <m:sSubSupPr>
                        <m:ctrlPr>
                          <a:rPr lang="en-US" altLang="en-US" sz="1600" i="1" smtClean="0">
                            <a:latin typeface="Cambria Math" panose="02040503050406030204" pitchFamily="18" charset="0"/>
                          </a:rPr>
                        </m:ctrlPr>
                      </m:sSubSupPr>
                      <m:e>
                        <m:r>
                          <a:rPr lang="en-US" altLang="en-US" sz="1600" b="0" i="1" smtClean="0">
                            <a:latin typeface="Cambria Math" panose="02040503050406030204" pitchFamily="18" charset="0"/>
                          </a:rPr>
                          <m:t>𝐶</m:t>
                        </m:r>
                      </m:e>
                      <m:sub>
                        <m:r>
                          <a:rPr lang="en-US" altLang="en-US" sz="1600" b="0" i="1" smtClean="0">
                            <a:latin typeface="Cambria Math" panose="02040503050406030204" pitchFamily="18" charset="0"/>
                          </a:rPr>
                          <m:t>𝑛</m:t>
                        </m:r>
                      </m:sub>
                      <m:sup>
                        <m:r>
                          <a:rPr lang="en-US" altLang="en-US" sz="1600" b="0" i="1" smtClean="0">
                            <a:latin typeface="Cambria Math" panose="02040503050406030204" pitchFamily="18" charset="0"/>
                          </a:rPr>
                          <m:t>𝑘</m:t>
                        </m:r>
                      </m:sup>
                    </m:sSubSup>
                  </m:oMath>
                </a14:m>
                <a:r>
                  <a:rPr lang="en-US" altLang="en-US" sz="1600" i="1">
                    <a:cs typeface="Arial" panose="020B0604020202020204" pitchFamily="34" charset="0"/>
                  </a:rPr>
                  <a:t> </a:t>
                </a:r>
                <a:r>
                  <a:rPr lang="en-US" altLang="en-US" sz="1600">
                    <a:cs typeface="Arial" panose="020B0604020202020204" pitchFamily="34" charset="0"/>
                  </a:rPr>
                  <a:t>(</a:t>
                </a:r>
                <a:r>
                  <a:rPr lang="en-US" altLang="en-US" sz="1600" err="1">
                    <a:cs typeface="Arial" panose="020B0604020202020204" pitchFamily="34" charset="0"/>
                  </a:rPr>
                  <a:t>đôi</a:t>
                </a:r>
                <a:r>
                  <a:rPr lang="en-US" altLang="en-US" sz="1600">
                    <a:cs typeface="Arial" panose="020B0604020202020204" pitchFamily="34" charset="0"/>
                  </a:rPr>
                  <a:t> </a:t>
                </a:r>
                <a:r>
                  <a:rPr lang="en-US" altLang="en-US" sz="1600" err="1">
                    <a:cs typeface="Arial" panose="020B0604020202020204" pitchFamily="34" charset="0"/>
                  </a:rPr>
                  <a:t>khi</a:t>
                </a:r>
                <a:r>
                  <a:rPr lang="en-US" altLang="en-US" sz="1600">
                    <a:cs typeface="Arial" panose="020B0604020202020204" pitchFamily="34" charset="0"/>
                  </a:rPr>
                  <a:t> ta </a:t>
                </a:r>
                <a:r>
                  <a:rPr lang="en-US" altLang="en-US" sz="1600" err="1">
                    <a:cs typeface="Arial" panose="020B0604020202020204" pitchFamily="34" charset="0"/>
                  </a:rPr>
                  <a:t>sẽ</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t>
                </a:r>
                <a:r>
                  <a:rPr lang="en-US" altLang="en-US" sz="1600" err="1">
                    <a:cs typeface="Arial" panose="020B0604020202020204" pitchFamily="34" charset="0"/>
                  </a:rPr>
                  <a:t>dụng</a:t>
                </a:r>
                <a:r>
                  <a:rPr lang="en-US" altLang="en-US" sz="1600">
                    <a:cs typeface="Arial" panose="020B0604020202020204" pitchFamily="34" charset="0"/>
                  </a:rPr>
                  <a:t> </a:t>
                </a:r>
                <a:r>
                  <a:rPr lang="en-US" altLang="en-US" sz="1600" err="1">
                    <a:cs typeface="Arial" panose="020B0604020202020204" pitchFamily="34" charset="0"/>
                  </a:rPr>
                  <a:t>ký</a:t>
                </a:r>
                <a:r>
                  <a:rPr lang="en-US" altLang="en-US" sz="1600">
                    <a:cs typeface="Arial" panose="020B0604020202020204" pitchFamily="34" charset="0"/>
                  </a:rPr>
                  <a:t> </a:t>
                </a:r>
                <a:r>
                  <a:rPr lang="en-US" altLang="en-US" sz="1600" err="1">
                    <a:cs typeface="Arial" panose="020B0604020202020204" pitchFamily="34" charset="0"/>
                  </a:rPr>
                  <a:t>hiệu</a:t>
                </a:r>
                <a:r>
                  <a:rPr lang="en-US" altLang="en-US" sz="1600" i="1">
                    <a:cs typeface="Arial" panose="020B0604020202020204" pitchFamily="34" charset="0"/>
                  </a:rPr>
                  <a:t> C</a:t>
                </a:r>
                <a:r>
                  <a:rPr lang="en-US" altLang="en-US" sz="1600">
                    <a:cs typeface="Arial" panose="020B0604020202020204" pitchFamily="34" charset="0"/>
                  </a:rPr>
                  <a:t>(</a:t>
                </a:r>
                <a:r>
                  <a:rPr lang="en-US" altLang="en-US" sz="1600" i="1" err="1">
                    <a:cs typeface="Arial" panose="020B0604020202020204" pitchFamily="34" charset="0"/>
                  </a:rPr>
                  <a:t>n,k</a:t>
                </a:r>
                <a:r>
                  <a:rPr lang="en-US" altLang="en-US" sz="1600">
                    <a:cs typeface="Arial" panose="020B0604020202020204" pitchFamily="34" charset="0"/>
                  </a:rPr>
                  <a:t>))</a:t>
                </a:r>
                <a:endParaRPr lang="en-US" altLang="en-US" sz="1600">
                  <a:cs typeface="Arial" panose="020B0604020202020204" pitchFamily="34" charset="0"/>
                  <a:sym typeface="Symbol" panose="05050102010706020507" pitchFamily="18" charset="2"/>
                </a:endParaRPr>
              </a:p>
              <a:p>
                <a:pPr algn="just" eaLnBrk="1" hangingPunct="1">
                  <a:spcBef>
                    <a:spcPts val="600"/>
                  </a:spcBef>
                </a:pPr>
                <a:r>
                  <a:rPr lang="en-US" altLang="en-US" sz="1600">
                    <a:cs typeface="Arial" panose="020B0604020202020204" pitchFamily="34" charset="0"/>
                  </a:rPr>
                  <a:t>Theo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nghĩa</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tổ</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chập</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biểu</a:t>
                </a:r>
                <a:r>
                  <a:rPr lang="en-US" altLang="en-US" sz="1600">
                    <a:cs typeface="Arial" panose="020B0604020202020204" pitchFamily="34" charset="0"/>
                  </a:rPr>
                  <a:t> </a:t>
                </a:r>
                <a:r>
                  <a:rPr lang="en-US" altLang="en-US" sz="1600" err="1">
                    <a:cs typeface="Arial" panose="020B0604020202020204" pitchFamily="34" charset="0"/>
                  </a:rPr>
                  <a:t>diễn</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b="1" err="1">
                    <a:solidFill>
                      <a:srgbClr val="FF0000"/>
                    </a:solidFill>
                    <a:cs typeface="Arial" panose="020B0604020202020204" pitchFamily="34" charset="0"/>
                  </a:rPr>
                  <a:t>bộ</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không</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có</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thứ</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tự</a:t>
                </a:r>
                <a:endParaRPr lang="en-US" altLang="en-US" sz="1600" b="1">
                  <a:solidFill>
                    <a:srgbClr val="FF0000"/>
                  </a:solidFill>
                  <a:cs typeface="Arial" panose="020B0604020202020204" pitchFamily="34" charset="0"/>
                </a:endParaRPr>
              </a:p>
              <a:p>
                <a:pPr algn="just" eaLnBrk="1" hangingPunct="1">
                  <a:spcBef>
                    <a:spcPts val="600"/>
                  </a:spcBef>
                  <a:buFont typeface="Wingdings" panose="05000000000000000000" pitchFamily="2" charset="2"/>
                  <a:buNone/>
                </a:pP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2</a:t>
                </a:r>
                <a:r>
                  <a:rPr lang="en-US" altLang="en-US" sz="1600">
                    <a:cs typeface="Arial" panose="020B0604020202020204" pitchFamily="34" charset="0"/>
                  </a:rPr>
                  <a:t>, ..., </a:t>
                </a:r>
                <a:r>
                  <a:rPr lang="en-US" altLang="en-US" sz="1600" i="1" err="1">
                    <a:cs typeface="Arial" panose="020B0604020202020204" pitchFamily="34" charset="0"/>
                  </a:rPr>
                  <a:t>a</a:t>
                </a:r>
                <a:r>
                  <a:rPr lang="en-US" altLang="en-US" sz="1600" i="1" baseline="-25000" err="1">
                    <a:cs typeface="Arial" panose="020B0604020202020204" pitchFamily="34" charset="0"/>
                  </a:rPr>
                  <a:t>k</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i</a:t>
                </a:r>
                <a:r>
                  <a:rPr lang="en-US" altLang="en-US" sz="1600">
                    <a:cs typeface="Arial" panose="020B0604020202020204" pitchFamily="34" charset="0"/>
                  </a:rPr>
                  <a:t> </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X</a:t>
                </a:r>
                <a:r>
                  <a:rPr lang="en-US" altLang="en-US" sz="1600">
                    <a:cs typeface="Arial" panose="020B0604020202020204" pitchFamily="34" charset="0"/>
                    <a:sym typeface="Symbol" panose="05050102010706020507" pitchFamily="18" charset="2"/>
                  </a:rPr>
                  <a:t>, </a:t>
                </a:r>
                <a:r>
                  <a:rPr lang="en-US" altLang="en-US" sz="1600" i="1" err="1">
                    <a:cs typeface="Arial" panose="020B0604020202020204" pitchFamily="34" charset="0"/>
                    <a:sym typeface="Symbol" panose="05050102010706020507" pitchFamily="18" charset="2"/>
                  </a:rPr>
                  <a:t>i</a:t>
                </a:r>
                <a:r>
                  <a:rPr lang="en-US" altLang="en-US" sz="1600">
                    <a:cs typeface="Arial" panose="020B0604020202020204" pitchFamily="34" charset="0"/>
                    <a:sym typeface="Symbol" panose="05050102010706020507" pitchFamily="18" charset="2"/>
                  </a:rPr>
                  <a:t> = 1, 2, ..., </a:t>
                </a:r>
                <a:r>
                  <a:rPr lang="en-US" altLang="en-US" sz="1600" i="1">
                    <a:cs typeface="Arial" panose="020B0604020202020204" pitchFamily="34" charset="0"/>
                    <a:sym typeface="Symbol" panose="05050102010706020507" pitchFamily="18" charset="2"/>
                  </a:rPr>
                  <a:t>k, a</a:t>
                </a:r>
                <a:r>
                  <a:rPr lang="en-US" altLang="en-US" sz="1600" i="1" baseline="-25000">
                    <a:cs typeface="Arial" panose="020B0604020202020204" pitchFamily="34" charset="0"/>
                    <a:sym typeface="Symbol" panose="05050102010706020507" pitchFamily="18" charset="2"/>
                  </a:rPr>
                  <a:t>i</a:t>
                </a:r>
                <a:r>
                  <a:rPr lang="en-US" altLang="en-US" sz="1600" i="1">
                    <a:cs typeface="Arial" panose="020B0604020202020204" pitchFamily="34" charset="0"/>
                    <a:sym typeface="Symbol" panose="05050102010706020507" pitchFamily="18" charset="2"/>
                  </a:rPr>
                  <a:t>  </a:t>
                </a:r>
                <a:r>
                  <a:rPr lang="en-US" altLang="en-US" sz="1600" i="1" err="1">
                    <a:cs typeface="Arial" panose="020B0604020202020204" pitchFamily="34" charset="0"/>
                    <a:sym typeface="Symbol" panose="05050102010706020507" pitchFamily="18" charset="2"/>
                  </a:rPr>
                  <a:t>a</a:t>
                </a:r>
                <a:r>
                  <a:rPr lang="en-US" altLang="en-US" sz="1600" i="1" baseline="-25000" err="1">
                    <a:cs typeface="Arial" panose="020B0604020202020204" pitchFamily="34" charset="0"/>
                    <a:sym typeface="Symbol" panose="05050102010706020507" pitchFamily="18" charset="2"/>
                  </a:rPr>
                  <a:t>j</a:t>
                </a:r>
                <a:r>
                  <a:rPr lang="en-US" altLang="en-US" sz="1600" i="1">
                    <a:cs typeface="Arial" panose="020B0604020202020204" pitchFamily="34" charset="0"/>
                    <a:sym typeface="Symbol" panose="05050102010706020507" pitchFamily="18" charset="2"/>
                  </a:rPr>
                  <a:t>, </a:t>
                </a:r>
                <a:r>
                  <a:rPr lang="en-US" altLang="en-US" sz="1600" i="1" err="1">
                    <a:cs typeface="Arial" panose="020B0604020202020204" pitchFamily="34" charset="0"/>
                    <a:sym typeface="Symbol" panose="05050102010706020507" pitchFamily="18" charset="2"/>
                  </a:rPr>
                  <a:t>i</a:t>
                </a:r>
                <a:r>
                  <a:rPr lang="en-US" altLang="en-US" sz="1600" i="1">
                    <a:cs typeface="Arial" panose="020B0604020202020204" pitchFamily="34" charset="0"/>
                    <a:sym typeface="Symbol" panose="05050102010706020507" pitchFamily="18" charset="2"/>
                  </a:rPr>
                  <a:t>  j.</a:t>
                </a:r>
              </a:p>
              <a:p>
                <a:pPr algn="just" eaLnBrk="1" hangingPunct="1">
                  <a:spcBef>
                    <a:spcPts val="600"/>
                  </a:spcBef>
                </a:pPr>
                <a:r>
                  <a:rPr lang="en-US" altLang="en-US" sz="1600" err="1">
                    <a:cs typeface="Arial" panose="020B0604020202020204" pitchFamily="34" charset="0"/>
                    <a:sym typeface="Symbol" panose="05050102010706020507" pitchFamily="18" charset="2"/>
                  </a:rPr>
                  <a:t>Vớ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iả</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iết</a:t>
                </a:r>
                <a:r>
                  <a:rPr lang="en-US" altLang="en-US" sz="1600" i="1">
                    <a:cs typeface="Arial" panose="020B0604020202020204" pitchFamily="34" charset="0"/>
                    <a:sym typeface="Symbol" panose="05050102010706020507" pitchFamily="18" charset="2"/>
                  </a:rPr>
                  <a:t> X=</a:t>
                </a:r>
                <a:r>
                  <a:rPr lang="en-US" altLang="en-US" sz="1600">
                    <a:cs typeface="Arial" panose="020B0604020202020204" pitchFamily="34" charset="0"/>
                    <a:sym typeface="Symbol" panose="05050102010706020507" pitchFamily="18" charset="2"/>
                  </a:rPr>
                  <a:t>{1, 2,...,</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a:t>
                </a:r>
                <a:r>
                  <a:rPr lang="en-US" altLang="en-US" sz="1600" i="1">
                    <a:cs typeface="Arial" panose="020B0604020202020204" pitchFamily="34" charset="0"/>
                    <a:sym typeface="Symbol" panose="05050102010706020507" pitchFamily="18" charset="2"/>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tổ</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chập</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X</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biểu</a:t>
                </a:r>
                <a:r>
                  <a:rPr lang="en-US" altLang="en-US" sz="1600">
                    <a:cs typeface="Arial" panose="020B0604020202020204" pitchFamily="34" charset="0"/>
                  </a:rPr>
                  <a:t> </a:t>
                </a:r>
                <a:r>
                  <a:rPr lang="en-US" altLang="en-US" sz="1600" err="1">
                    <a:cs typeface="Arial" panose="020B0604020202020204" pitchFamily="34" charset="0"/>
                  </a:rPr>
                  <a:t>diễn</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b="1" err="1">
                    <a:solidFill>
                      <a:srgbClr val="FF0000"/>
                    </a:solidFill>
                    <a:cs typeface="Arial" panose="020B0604020202020204" pitchFamily="34" charset="0"/>
                  </a:rPr>
                  <a:t>bộ</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có</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thứ</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tự</a:t>
                </a:r>
                <a:endParaRPr lang="en-US" altLang="en-US" sz="1600" b="1">
                  <a:solidFill>
                    <a:srgbClr val="FF0000"/>
                  </a:solidFill>
                  <a:cs typeface="Arial" panose="020B0604020202020204" pitchFamily="34" charset="0"/>
                </a:endParaRPr>
              </a:p>
              <a:p>
                <a:pPr algn="just" eaLnBrk="1" hangingPunct="1">
                  <a:spcBef>
                    <a:spcPts val="600"/>
                  </a:spcBef>
                  <a:buFont typeface="Wingdings" panose="05000000000000000000" pitchFamily="2" charset="2"/>
                  <a:buNone/>
                </a:pPr>
                <a:r>
                  <a:rPr lang="en-US" altLang="en-US" sz="1600">
                    <a:cs typeface="Arial" panose="020B0604020202020204" pitchFamily="34" charset="0"/>
                  </a:rPr>
                  <a:t>              </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a</a:t>
                </a:r>
                <a:r>
                  <a:rPr lang="en-US" altLang="en-US" sz="1600" baseline="-25000">
                    <a:solidFill>
                      <a:srgbClr val="FF0000"/>
                    </a:solidFill>
                    <a:cs typeface="Arial" panose="020B0604020202020204" pitchFamily="34" charset="0"/>
                  </a:rPr>
                  <a:t>1</a:t>
                </a:r>
                <a:r>
                  <a:rPr lang="en-US" altLang="en-US" sz="1600">
                    <a:solidFill>
                      <a:srgbClr val="FF0000"/>
                    </a:solidFill>
                    <a:cs typeface="Arial" panose="020B0604020202020204" pitchFamily="34" charset="0"/>
                  </a:rPr>
                  <a:t>, </a:t>
                </a:r>
                <a:r>
                  <a:rPr lang="en-US" altLang="en-US" sz="1600" i="1">
                    <a:solidFill>
                      <a:srgbClr val="FF0000"/>
                    </a:solidFill>
                    <a:cs typeface="Arial" panose="020B0604020202020204" pitchFamily="34" charset="0"/>
                  </a:rPr>
                  <a:t>a</a:t>
                </a:r>
                <a:r>
                  <a:rPr lang="en-US" altLang="en-US" sz="1600" baseline="-25000">
                    <a:solidFill>
                      <a:srgbClr val="FF0000"/>
                    </a:solidFill>
                    <a:cs typeface="Arial" panose="020B0604020202020204" pitchFamily="34" charset="0"/>
                  </a:rPr>
                  <a:t>2</a:t>
                </a:r>
                <a:r>
                  <a:rPr lang="en-US" altLang="en-US" sz="1600">
                    <a:solidFill>
                      <a:srgbClr val="FF0000"/>
                    </a:solidFill>
                    <a:cs typeface="Arial" panose="020B0604020202020204" pitchFamily="34" charset="0"/>
                  </a:rPr>
                  <a:t>, ..., </a:t>
                </a:r>
                <a:r>
                  <a:rPr lang="en-US" altLang="en-US" sz="1600" i="1" err="1">
                    <a:solidFill>
                      <a:srgbClr val="FF0000"/>
                    </a:solidFill>
                    <a:cs typeface="Arial" panose="020B0604020202020204" pitchFamily="34" charset="0"/>
                  </a:rPr>
                  <a:t>a</a:t>
                </a:r>
                <a:r>
                  <a:rPr lang="en-US" altLang="en-US" sz="1600" i="1" baseline="-25000" err="1">
                    <a:solidFill>
                      <a:srgbClr val="FF0000"/>
                    </a:solidFill>
                    <a:cs typeface="Arial" panose="020B0604020202020204" pitchFamily="34" charset="0"/>
                  </a:rPr>
                  <a:t>k</a:t>
                </a:r>
                <a:r>
                  <a:rPr lang="en-US" altLang="en-US" sz="1600">
                    <a:solidFill>
                      <a:srgbClr val="FF0000"/>
                    </a:solidFill>
                    <a:cs typeface="Arial" panose="020B0604020202020204" pitchFamily="34" charset="0"/>
                  </a:rPr>
                  <a:t>), </a:t>
                </a:r>
                <a:r>
                  <a:rPr lang="en-US" altLang="en-US" sz="1600" i="1">
                    <a:solidFill>
                      <a:srgbClr val="FF0000"/>
                    </a:solidFill>
                    <a:cs typeface="Arial" panose="020B0604020202020204" pitchFamily="34" charset="0"/>
                  </a:rPr>
                  <a:t>a</a:t>
                </a:r>
                <a:r>
                  <a:rPr lang="en-US" altLang="en-US" sz="1600" i="1" baseline="-25000">
                    <a:solidFill>
                      <a:srgbClr val="FF0000"/>
                    </a:solidFill>
                    <a:cs typeface="Arial" panose="020B0604020202020204" pitchFamily="34" charset="0"/>
                  </a:rPr>
                  <a:t>i</a:t>
                </a:r>
                <a:r>
                  <a:rPr lang="en-US" altLang="en-US" sz="1600">
                    <a:solidFill>
                      <a:srgbClr val="FF0000"/>
                    </a:solidFill>
                    <a:cs typeface="Arial" panose="020B0604020202020204" pitchFamily="34" charset="0"/>
                  </a:rPr>
                  <a:t> </a:t>
                </a:r>
                <a:r>
                  <a:rPr lang="en-US" altLang="en-US" sz="1600">
                    <a:solidFill>
                      <a:srgbClr val="FF0000"/>
                    </a:solidFill>
                    <a:cs typeface="Arial" panose="020B0604020202020204" pitchFamily="34" charset="0"/>
                    <a:sym typeface="Symbol" panose="05050102010706020507" pitchFamily="18" charset="2"/>
                  </a:rPr>
                  <a:t> </a:t>
                </a:r>
                <a:r>
                  <a:rPr lang="en-US" altLang="en-US" sz="1600" i="1">
                    <a:solidFill>
                      <a:srgbClr val="FF0000"/>
                    </a:solidFill>
                    <a:cs typeface="Arial" panose="020B0604020202020204" pitchFamily="34" charset="0"/>
                    <a:sym typeface="Symbol" panose="05050102010706020507" pitchFamily="18" charset="2"/>
                  </a:rPr>
                  <a:t>X</a:t>
                </a:r>
                <a:r>
                  <a:rPr lang="en-US" altLang="en-US" sz="1600">
                    <a:solidFill>
                      <a:srgbClr val="FF0000"/>
                    </a:solidFill>
                    <a:cs typeface="Arial" panose="020B0604020202020204" pitchFamily="34" charset="0"/>
                    <a:sym typeface="Symbol" panose="05050102010706020507" pitchFamily="18" charset="2"/>
                  </a:rPr>
                  <a:t>, </a:t>
                </a:r>
                <a:r>
                  <a:rPr lang="en-US" altLang="en-US" sz="1600" i="1" err="1">
                    <a:solidFill>
                      <a:srgbClr val="FF0000"/>
                    </a:solidFill>
                    <a:cs typeface="Arial" panose="020B0604020202020204" pitchFamily="34" charset="0"/>
                    <a:sym typeface="Symbol" panose="05050102010706020507" pitchFamily="18" charset="2"/>
                  </a:rPr>
                  <a:t>i</a:t>
                </a:r>
                <a:r>
                  <a:rPr lang="en-US" altLang="en-US" sz="1600">
                    <a:solidFill>
                      <a:srgbClr val="FF0000"/>
                    </a:solidFill>
                    <a:cs typeface="Arial" panose="020B0604020202020204" pitchFamily="34" charset="0"/>
                    <a:sym typeface="Symbol" panose="05050102010706020507" pitchFamily="18" charset="2"/>
                  </a:rPr>
                  <a:t> = 1, 2, ..., </a:t>
                </a:r>
                <a:r>
                  <a:rPr lang="en-US" altLang="en-US" sz="1600" i="1">
                    <a:solidFill>
                      <a:srgbClr val="FF0000"/>
                    </a:solidFill>
                    <a:cs typeface="Arial" panose="020B0604020202020204" pitchFamily="34" charset="0"/>
                    <a:sym typeface="Symbol" panose="05050102010706020507" pitchFamily="18" charset="2"/>
                  </a:rPr>
                  <a:t>k, </a:t>
                </a:r>
                <a:r>
                  <a:rPr lang="en-US" altLang="en-US" sz="1600">
                    <a:solidFill>
                      <a:srgbClr val="FF0000"/>
                    </a:solidFill>
                    <a:cs typeface="Arial" panose="020B0604020202020204" pitchFamily="34" charset="0"/>
                    <a:sym typeface="Symbol" panose="05050102010706020507" pitchFamily="18" charset="2"/>
                  </a:rPr>
                  <a:t>1  </a:t>
                </a:r>
                <a:r>
                  <a:rPr lang="en-US" altLang="en-US" sz="1600" i="1">
                    <a:solidFill>
                      <a:srgbClr val="FF0000"/>
                    </a:solidFill>
                    <a:cs typeface="Arial" panose="020B0604020202020204" pitchFamily="34" charset="0"/>
                    <a:sym typeface="Symbol" panose="05050102010706020507" pitchFamily="18" charset="2"/>
                  </a:rPr>
                  <a:t>a</a:t>
                </a:r>
                <a:r>
                  <a:rPr lang="en-US" altLang="en-US" sz="1600" baseline="-25000">
                    <a:solidFill>
                      <a:srgbClr val="FF0000"/>
                    </a:solidFill>
                    <a:cs typeface="Arial" panose="020B0604020202020204" pitchFamily="34" charset="0"/>
                    <a:sym typeface="Symbol" panose="05050102010706020507" pitchFamily="18" charset="2"/>
                  </a:rPr>
                  <a:t>1</a:t>
                </a:r>
                <a:r>
                  <a:rPr lang="en-US" altLang="en-US" sz="1600" i="1">
                    <a:solidFill>
                      <a:srgbClr val="FF0000"/>
                    </a:solidFill>
                    <a:cs typeface="Arial" panose="020B0604020202020204" pitchFamily="34" charset="0"/>
                    <a:sym typeface="Symbol" panose="05050102010706020507" pitchFamily="18" charset="2"/>
                  </a:rPr>
                  <a:t> &lt; a</a:t>
                </a:r>
                <a:r>
                  <a:rPr lang="en-US" altLang="en-US" sz="1600" i="1" baseline="-25000">
                    <a:solidFill>
                      <a:srgbClr val="FF0000"/>
                    </a:solidFill>
                    <a:cs typeface="Arial" panose="020B0604020202020204" pitchFamily="34" charset="0"/>
                    <a:sym typeface="Symbol" panose="05050102010706020507" pitchFamily="18" charset="2"/>
                  </a:rPr>
                  <a:t>2</a:t>
                </a:r>
                <a:r>
                  <a:rPr lang="en-US" altLang="en-US" sz="1600" i="1">
                    <a:solidFill>
                      <a:srgbClr val="FF0000"/>
                    </a:solidFill>
                    <a:cs typeface="Arial" panose="020B0604020202020204" pitchFamily="34" charset="0"/>
                    <a:sym typeface="Symbol" panose="05050102010706020507" pitchFamily="18" charset="2"/>
                  </a:rPr>
                  <a:t> &lt; ...&lt; </a:t>
                </a:r>
                <a:r>
                  <a:rPr lang="en-US" altLang="en-US" sz="1600" i="1" err="1">
                    <a:solidFill>
                      <a:srgbClr val="FF0000"/>
                    </a:solidFill>
                    <a:cs typeface="Arial" panose="020B0604020202020204" pitchFamily="34" charset="0"/>
                    <a:sym typeface="Symbol" panose="05050102010706020507" pitchFamily="18" charset="2"/>
                  </a:rPr>
                  <a:t>a</a:t>
                </a:r>
                <a:r>
                  <a:rPr lang="en-US" altLang="en-US" sz="1600" i="1" baseline="-25000" err="1">
                    <a:solidFill>
                      <a:srgbClr val="FF0000"/>
                    </a:solidFill>
                    <a:cs typeface="Arial" panose="020B0604020202020204" pitchFamily="34" charset="0"/>
                    <a:sym typeface="Symbol" panose="05050102010706020507" pitchFamily="18" charset="2"/>
                  </a:rPr>
                  <a:t>k</a:t>
                </a:r>
                <a:r>
                  <a:rPr lang="en-US" altLang="en-US" sz="1600" i="1" baseline="-25000">
                    <a:solidFill>
                      <a:srgbClr val="FF0000"/>
                    </a:solidFill>
                    <a:cs typeface="Arial" panose="020B0604020202020204" pitchFamily="34" charset="0"/>
                    <a:sym typeface="Symbol" panose="05050102010706020507" pitchFamily="18" charset="2"/>
                  </a:rPr>
                  <a:t> </a:t>
                </a:r>
                <a:r>
                  <a:rPr lang="en-US" altLang="en-US" sz="1600">
                    <a:solidFill>
                      <a:srgbClr val="FF0000"/>
                    </a:solidFill>
                    <a:cs typeface="Arial" panose="020B0604020202020204" pitchFamily="34" charset="0"/>
                    <a:sym typeface="Symbol" panose="05050102010706020507" pitchFamily="18" charset="2"/>
                  </a:rPr>
                  <a:t> </a:t>
                </a:r>
                <a:r>
                  <a:rPr lang="en-US" altLang="en-US" sz="1600" i="1">
                    <a:solidFill>
                      <a:srgbClr val="FF0000"/>
                    </a:solidFill>
                    <a:cs typeface="Arial" panose="020B0604020202020204" pitchFamily="34" charset="0"/>
                    <a:sym typeface="Symbol" panose="05050102010706020507" pitchFamily="18" charset="2"/>
                  </a:rPr>
                  <a:t>n.</a:t>
                </a:r>
              </a:p>
              <a:p>
                <a:pPr algn="just" eaLnBrk="1" hangingPunct="1">
                  <a:spcBef>
                    <a:spcPts val="600"/>
                  </a:spcBef>
                  <a:buFont typeface="Wingdings" panose="05000000000000000000" pitchFamily="2" charset="2"/>
                  <a:buNone/>
                </a:pPr>
                <a:endParaRPr lang="en-US" altLang="en-US" sz="1600" i="1">
                  <a:solidFill>
                    <a:srgbClr val="FF0000"/>
                  </a:solidFill>
                  <a:cs typeface="Arial" panose="020B0604020202020204" pitchFamily="34" charset="0"/>
                  <a:sym typeface="Symbol" panose="05050102010706020507" pitchFamily="18" charset="2"/>
                </a:endParaRPr>
              </a:p>
              <a:p>
                <a:pPr algn="just">
                  <a:spcBef>
                    <a:spcPts val="600"/>
                  </a:spcBef>
                </a:pPr>
                <a:r>
                  <a:rPr lang="en-US" altLang="en-US" sz="1600" b="1" err="1">
                    <a:cs typeface="Arial" panose="020B0604020202020204" pitchFamily="34" charset="0"/>
                    <a:sym typeface="Symbol" panose="05050102010706020507" pitchFamily="18" charset="2"/>
                  </a:rPr>
                  <a:t>Định</a:t>
                </a:r>
                <a:r>
                  <a:rPr lang="en-US" altLang="en-US" sz="1600" b="1">
                    <a:cs typeface="Arial" panose="020B0604020202020204" pitchFamily="34" charset="0"/>
                    <a:sym typeface="Symbol" panose="05050102010706020507" pitchFamily="18" charset="2"/>
                  </a:rPr>
                  <a:t> </a:t>
                </a:r>
                <a:r>
                  <a:rPr lang="en-US" altLang="en-US" sz="1600" b="1" err="1">
                    <a:cs typeface="Arial" panose="020B0604020202020204" pitchFamily="34" charset="0"/>
                    <a:sym typeface="Symbol" panose="05050102010706020507" pitchFamily="18" charset="2"/>
                  </a:rPr>
                  <a:t>lý</a:t>
                </a:r>
                <a:r>
                  <a:rPr lang="en-US" altLang="en-US" sz="1600" b="1">
                    <a:cs typeface="Arial" panose="020B0604020202020204" pitchFamily="34" charset="0"/>
                    <a:sym typeface="Symbol" panose="05050102010706020507" pitchFamily="18" charset="2"/>
                  </a:rPr>
                  <a:t> 4</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C</a:t>
                </a:r>
                <a:r>
                  <a:rPr lang="en-US" altLang="en-US" sz="1600">
                    <a:cs typeface="Arial" panose="020B0604020202020204" pitchFamily="34" charset="0"/>
                    <a:sym typeface="Symbol" panose="05050102010706020507" pitchFamily="18" charset="2"/>
                  </a:rPr>
                  <a:t>(</a:t>
                </a:r>
                <a:r>
                  <a:rPr lang="en-US" altLang="en-US" sz="1600" i="1" err="1">
                    <a:cs typeface="Arial" panose="020B0604020202020204" pitchFamily="34" charset="0"/>
                    <a:sym typeface="Symbol" panose="05050102010706020507" pitchFamily="18" charset="2"/>
                  </a:rPr>
                  <a:t>k</a:t>
                </a:r>
                <a:r>
                  <a:rPr lang="en-US" altLang="en-US" sz="1600" err="1">
                    <a:cs typeface="Arial" panose="020B0604020202020204" pitchFamily="34" charset="0"/>
                    <a:sym typeface="Symbol" panose="05050102010706020507" pitchFamily="18" charset="2"/>
                  </a:rPr>
                  <a:t>,</a:t>
                </a:r>
                <a:r>
                  <a:rPr lang="en-US" altLang="en-US" sz="1600" i="1" err="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a:t>
                </a:r>
                <a14:m>
                  <m:oMath xmlns:m="http://schemas.openxmlformats.org/officeDocument/2006/math">
                    <m:f>
                      <m:fPr>
                        <m:ctrlPr>
                          <a:rPr lang="en-US" altLang="en-US" sz="2600" i="1" smtClean="0">
                            <a:latin typeface="Cambria Math" panose="02040503050406030204" pitchFamily="18" charset="0"/>
                            <a:cs typeface="Arial" panose="020B0604020202020204" pitchFamily="34" charset="0"/>
                            <a:sym typeface="Symbol" panose="05050102010706020507" pitchFamily="18" charset="2"/>
                          </a:rPr>
                        </m:ctrlPr>
                      </m:fPr>
                      <m:num>
                        <m:r>
                          <a:rPr lang="en-US" altLang="en-US" sz="2600" b="0" i="1" smtClean="0">
                            <a:latin typeface="Cambria Math" panose="02040503050406030204" pitchFamily="18" charset="0"/>
                            <a:cs typeface="Arial" panose="020B0604020202020204" pitchFamily="34" charset="0"/>
                            <a:sym typeface="Symbol" panose="05050102010706020507" pitchFamily="18" charset="2"/>
                          </a:rPr>
                          <m:t>𝑛</m:t>
                        </m:r>
                        <m:r>
                          <a:rPr lang="en-US" altLang="en-US" sz="2600" b="0" i="1" smtClean="0">
                            <a:latin typeface="Cambria Math" panose="02040503050406030204" pitchFamily="18" charset="0"/>
                            <a:cs typeface="Arial" panose="020B0604020202020204" pitchFamily="34" charset="0"/>
                            <a:sym typeface="Symbol" panose="05050102010706020507" pitchFamily="18" charset="2"/>
                          </a:rPr>
                          <m:t>!</m:t>
                        </m:r>
                      </m:num>
                      <m:den>
                        <m:r>
                          <a:rPr lang="en-US" altLang="en-US" sz="2600" b="0" i="1" smtClean="0">
                            <a:latin typeface="Cambria Math" panose="02040503050406030204" pitchFamily="18" charset="0"/>
                            <a:cs typeface="Arial" panose="020B0604020202020204" pitchFamily="34" charset="0"/>
                            <a:sym typeface="Symbol" panose="05050102010706020507" pitchFamily="18" charset="2"/>
                          </a:rPr>
                          <m:t>𝑘</m:t>
                        </m:r>
                        <m:r>
                          <a:rPr lang="en-US" altLang="en-US" sz="2600" b="0" i="1" smtClean="0">
                            <a:latin typeface="Cambria Math" panose="02040503050406030204" pitchFamily="18" charset="0"/>
                            <a:cs typeface="Arial" panose="020B0604020202020204" pitchFamily="34" charset="0"/>
                            <a:sym typeface="Symbol" panose="05050102010706020507" pitchFamily="18" charset="2"/>
                          </a:rPr>
                          <m:t>!</m:t>
                        </m:r>
                        <m:d>
                          <m:dPr>
                            <m:ctrlPr>
                              <a:rPr lang="en-US" altLang="en-US" sz="2600" b="0" i="1" smtClean="0">
                                <a:latin typeface="Cambria Math" panose="02040503050406030204" pitchFamily="18" charset="0"/>
                                <a:cs typeface="Arial" panose="020B0604020202020204" pitchFamily="34" charset="0"/>
                                <a:sym typeface="Symbol" panose="05050102010706020507" pitchFamily="18" charset="2"/>
                              </a:rPr>
                            </m:ctrlPr>
                          </m:dPr>
                          <m:e>
                            <m:r>
                              <a:rPr lang="en-US" altLang="en-US" sz="2600" b="0" i="1" smtClean="0">
                                <a:latin typeface="Cambria Math" panose="02040503050406030204" pitchFamily="18" charset="0"/>
                                <a:cs typeface="Arial" panose="020B0604020202020204" pitchFamily="34" charset="0"/>
                                <a:sym typeface="Symbol" panose="05050102010706020507" pitchFamily="18" charset="2"/>
                              </a:rPr>
                              <m:t>𝑛</m:t>
                            </m:r>
                            <m:r>
                              <a:rPr lang="en-US" altLang="en-US" sz="2600" b="0" i="1" smtClean="0">
                                <a:latin typeface="Cambria Math" panose="02040503050406030204" pitchFamily="18" charset="0"/>
                                <a:cs typeface="Arial" panose="020B0604020202020204" pitchFamily="34" charset="0"/>
                                <a:sym typeface="Symbol" panose="05050102010706020507" pitchFamily="18" charset="2"/>
                              </a:rPr>
                              <m:t>−</m:t>
                            </m:r>
                            <m:r>
                              <a:rPr lang="en-US" altLang="en-US" sz="2600" b="0" i="1" smtClean="0">
                                <a:latin typeface="Cambria Math" panose="02040503050406030204" pitchFamily="18" charset="0"/>
                                <a:cs typeface="Arial" panose="020B0604020202020204" pitchFamily="34" charset="0"/>
                                <a:sym typeface="Symbol" panose="05050102010706020507" pitchFamily="18" charset="2"/>
                              </a:rPr>
                              <m:t>𝑘</m:t>
                            </m:r>
                          </m:e>
                        </m:d>
                        <m:r>
                          <a:rPr lang="en-US" altLang="en-US" sz="2600" b="0" i="1" smtClean="0">
                            <a:latin typeface="Cambria Math" panose="02040503050406030204" pitchFamily="18" charset="0"/>
                            <a:cs typeface="Arial" panose="020B0604020202020204" pitchFamily="34" charset="0"/>
                            <a:sym typeface="Symbol" panose="05050102010706020507" pitchFamily="18" charset="2"/>
                          </a:rPr>
                          <m:t>!</m:t>
                        </m:r>
                      </m:den>
                    </m:f>
                  </m:oMath>
                </a14:m>
                <a:endParaRPr lang="en-US" altLang="en-US" sz="2600">
                  <a:cs typeface="Arial" panose="020B0604020202020204" pitchFamily="34" charset="0"/>
                  <a:sym typeface="Symbol" panose="05050102010706020507" pitchFamily="18" charset="2"/>
                </a:endParaRPr>
              </a:p>
            </p:txBody>
          </p:sp>
        </mc:Choice>
        <mc:Fallback>
          <p:sp>
            <p:nvSpPr>
              <p:cNvPr id="7172" name="Rectangle 3">
                <a:extLst>
                  <a:ext uri="{FF2B5EF4-FFF2-40B4-BE49-F238E27FC236}">
                    <a16:creationId xmlns:a16="http://schemas.microsoft.com/office/drawing/2014/main" id="{A35E7D86-9C22-4691-B13B-6310862AFDD8}"/>
                  </a:ext>
                </a:extLst>
              </p:cNvPr>
              <p:cNvSpPr>
                <a:spLocks noGrp="1" noRot="1" noChangeAspect="1" noMove="1" noResize="1" noEditPoints="1" noAdjustHandles="1" noChangeArrowheads="1" noChangeShapeType="1" noTextEdit="1"/>
              </p:cNvSpPr>
              <p:nvPr>
                <p:ph idx="1"/>
              </p:nvPr>
            </p:nvSpPr>
            <p:spPr>
              <a:xfrm>
                <a:off x="169862" y="696008"/>
                <a:ext cx="8723313" cy="5336768"/>
              </a:xfrm>
              <a:blipFill>
                <a:blip r:embed="rId2"/>
                <a:stretch>
                  <a:fillRect l="-280" t="-799" r="-349"/>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2</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00445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Tổ</a:t>
            </a:r>
            <a:r>
              <a:rPr lang="en-US" altLang="en-US" sz="2000" b="1"/>
              <a:t> </a:t>
            </a:r>
            <a:r>
              <a:rPr lang="en-US" altLang="en-US" sz="2000" b="1" err="1"/>
              <a:t>hợp</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lgn="just" eaLnBrk="1" hangingPunct="1">
              <a:lnSpc>
                <a:spcPct val="90000"/>
              </a:lnSpc>
              <a:buNone/>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1.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đội</a:t>
            </a:r>
            <a:r>
              <a:rPr lang="en-US" altLang="en-US" sz="1600">
                <a:cs typeface="Arial" panose="020B0604020202020204" pitchFamily="34" charset="0"/>
              </a:rPr>
              <a:t> </a:t>
            </a:r>
            <a:r>
              <a:rPr lang="en-US" altLang="en-US" sz="1600" err="1">
                <a:cs typeface="Arial" panose="020B0604020202020204" pitchFamily="34" charset="0"/>
              </a:rPr>
              <a:t>bóng</a:t>
            </a:r>
            <a:r>
              <a:rPr lang="en-US" altLang="en-US" sz="1600">
                <a:cs typeface="Arial" panose="020B0604020202020204" pitchFamily="34" charset="0"/>
              </a:rPr>
              <a:t> </a:t>
            </a:r>
            <a:r>
              <a:rPr lang="en-US" altLang="en-US" sz="1600" err="1">
                <a:cs typeface="Arial" panose="020B0604020202020204" pitchFamily="34" charset="0"/>
              </a:rPr>
              <a:t>thi</a:t>
            </a:r>
            <a:r>
              <a:rPr lang="en-US" altLang="en-US" sz="1600">
                <a:cs typeface="Arial" panose="020B0604020202020204" pitchFamily="34" charset="0"/>
              </a:rPr>
              <a:t> </a:t>
            </a:r>
            <a:r>
              <a:rPr lang="en-US" altLang="en-US" sz="1600" err="1">
                <a:cs typeface="Arial" panose="020B0604020202020204" pitchFamily="34" charset="0"/>
              </a:rPr>
              <a:t>đấu</a:t>
            </a:r>
            <a:r>
              <a:rPr lang="en-US" altLang="en-US" sz="1600">
                <a:cs typeface="Arial" panose="020B0604020202020204" pitchFamily="34" charset="0"/>
              </a:rPr>
              <a:t> </a:t>
            </a:r>
            <a:r>
              <a:rPr lang="en-US" altLang="en-US" sz="1600" err="1">
                <a:cs typeface="Arial" panose="020B0604020202020204" pitchFamily="34" charset="0"/>
              </a:rPr>
              <a:t>vòng</a:t>
            </a:r>
            <a:r>
              <a:rPr lang="en-US" altLang="en-US" sz="1600">
                <a:cs typeface="Arial" panose="020B0604020202020204" pitchFamily="34" charset="0"/>
              </a:rPr>
              <a:t> </a:t>
            </a:r>
            <a:r>
              <a:rPr lang="en-US" altLang="en-US" sz="1600" err="1">
                <a:cs typeface="Arial" panose="020B0604020202020204" pitchFamily="34" charset="0"/>
              </a:rPr>
              <a:t>tròn</a:t>
            </a:r>
            <a:r>
              <a:rPr lang="en-US" altLang="en-US" sz="1600">
                <a:cs typeface="Arial" panose="020B0604020202020204" pitchFamily="34" charset="0"/>
              </a:rPr>
              <a:t>. </a:t>
            </a:r>
            <a:r>
              <a:rPr lang="en-US" altLang="en-US" sz="1600" err="1">
                <a:cs typeface="Arial" panose="020B0604020202020204" pitchFamily="34" charset="0"/>
              </a:rPr>
              <a:t>Hỏi</a:t>
            </a:r>
            <a:r>
              <a:rPr lang="en-US" altLang="en-US" sz="1600">
                <a:cs typeface="Arial" panose="020B0604020202020204" pitchFamily="34" charset="0"/>
              </a:rPr>
              <a:t> </a:t>
            </a:r>
            <a:r>
              <a:rPr lang="en-US" altLang="en-US" sz="1600" err="1">
                <a:cs typeface="Arial" panose="020B0604020202020204" pitchFamily="34" charset="0"/>
              </a:rPr>
              <a:t>phải</a:t>
            </a:r>
            <a:r>
              <a:rPr lang="en-US" altLang="en-US" sz="1600">
                <a:cs typeface="Arial" panose="020B0604020202020204" pitchFamily="34" charset="0"/>
              </a:rPr>
              <a:t> </a:t>
            </a:r>
            <a:r>
              <a:rPr lang="en-US" altLang="en-US" sz="1600" err="1">
                <a:cs typeface="Arial" panose="020B0604020202020204" pitchFamily="34" charset="0"/>
              </a:rPr>
              <a:t>tổ</a:t>
            </a:r>
            <a:r>
              <a:rPr lang="en-US" altLang="en-US" sz="1600">
                <a:cs typeface="Arial" panose="020B0604020202020204" pitchFamily="34" charset="0"/>
              </a:rPr>
              <a:t> </a:t>
            </a:r>
            <a:r>
              <a:rPr lang="en-US" altLang="en-US" sz="1600" err="1">
                <a:cs typeface="Arial" panose="020B0604020202020204" pitchFamily="34" charset="0"/>
              </a:rPr>
              <a:t>chức</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trận</a:t>
            </a:r>
            <a:r>
              <a:rPr lang="en-US" altLang="en-US" sz="1600">
                <a:cs typeface="Arial" panose="020B0604020202020204" pitchFamily="34" charset="0"/>
              </a:rPr>
              <a:t> </a:t>
            </a:r>
            <a:r>
              <a:rPr lang="en-US" altLang="en-US" sz="1600" err="1">
                <a:cs typeface="Arial" panose="020B0604020202020204" pitchFamily="34" charset="0"/>
              </a:rPr>
              <a:t>đấu</a:t>
            </a:r>
            <a:r>
              <a:rPr lang="en-US" altLang="en-US" sz="1600">
                <a:cs typeface="Arial" panose="020B0604020202020204" pitchFamily="34" charset="0"/>
              </a:rPr>
              <a:t>?</a:t>
            </a:r>
          </a:p>
          <a:p>
            <a:pPr marL="0" lvl="0" indent="0">
              <a:buNone/>
            </a:pPr>
            <a:endParaRPr lang="en-US" altLang="zh-TW" sz="1600" b="1">
              <a:cs typeface="Arial" panose="020B0604020202020204" pitchFamily="34" charset="0"/>
            </a:endParaRPr>
          </a:p>
          <a:p>
            <a:pPr marL="0" lvl="0" indent="0">
              <a:buNone/>
            </a:pPr>
            <a:r>
              <a:rPr lang="en-US" altLang="zh-TW" sz="1600" b="1" err="1">
                <a:cs typeface="Arial" panose="020B0604020202020204" pitchFamily="34" charset="0"/>
              </a:rPr>
              <a:t>Ví</a:t>
            </a:r>
            <a:r>
              <a:rPr lang="en-US" altLang="zh-TW" sz="1600" b="1">
                <a:cs typeface="Arial" panose="020B0604020202020204" pitchFamily="34" charset="0"/>
              </a:rPr>
              <a:t> </a:t>
            </a:r>
            <a:r>
              <a:rPr lang="en-US" altLang="zh-TW" sz="1600" b="1" err="1">
                <a:cs typeface="Arial" panose="020B0604020202020204" pitchFamily="34" charset="0"/>
              </a:rPr>
              <a:t>dụ</a:t>
            </a:r>
            <a:r>
              <a:rPr lang="en-US" altLang="zh-TW" sz="1600" b="1">
                <a:cs typeface="Arial" panose="020B0604020202020204" pitchFamily="34" charset="0"/>
              </a:rPr>
              <a:t> 2. </a:t>
            </a:r>
            <a:r>
              <a:rPr lang="en-US" altLang="zh-TW" sz="1600" err="1">
                <a:cs typeface="Arial" panose="020B0604020202020204" pitchFamily="34" charset="0"/>
              </a:rPr>
              <a:t>Một</a:t>
            </a:r>
            <a:r>
              <a:rPr lang="en-US" altLang="zh-TW" sz="1600">
                <a:cs typeface="Arial" panose="020B0604020202020204" pitchFamily="34" charset="0"/>
              </a:rPr>
              <a:t> </a:t>
            </a:r>
            <a:r>
              <a:rPr lang="en-US" altLang="zh-TW" sz="1600" err="1">
                <a:cs typeface="Arial" panose="020B0604020202020204" pitchFamily="34" charset="0"/>
              </a:rPr>
              <a:t>câu</a:t>
            </a:r>
            <a:r>
              <a:rPr lang="en-US" altLang="zh-TW" sz="1600">
                <a:cs typeface="Arial" panose="020B0604020202020204" pitchFamily="34" charset="0"/>
              </a:rPr>
              <a:t> </a:t>
            </a:r>
            <a:r>
              <a:rPr lang="en-US" altLang="zh-TW" sz="1600" err="1">
                <a:cs typeface="Arial" panose="020B0604020202020204" pitchFamily="34" charset="0"/>
              </a:rPr>
              <a:t>lạc</a:t>
            </a:r>
            <a:r>
              <a:rPr lang="en-US" altLang="zh-TW" sz="1600">
                <a:cs typeface="Arial" panose="020B0604020202020204" pitchFamily="34" charset="0"/>
              </a:rPr>
              <a:t> </a:t>
            </a:r>
            <a:r>
              <a:rPr lang="en-US" altLang="zh-TW" sz="1600" err="1">
                <a:cs typeface="Arial" panose="020B0604020202020204" pitchFamily="34" charset="0"/>
              </a:rPr>
              <a:t>bộ</a:t>
            </a:r>
            <a:r>
              <a:rPr lang="en-US" altLang="zh-TW" sz="1600">
                <a:cs typeface="Arial" panose="020B0604020202020204" pitchFamily="34" charset="0"/>
              </a:rPr>
              <a:t> </a:t>
            </a:r>
            <a:r>
              <a:rPr lang="en-US" altLang="zh-TW" sz="1600" err="1">
                <a:cs typeface="Arial" panose="020B0604020202020204" pitchFamily="34" charset="0"/>
              </a:rPr>
              <a:t>có</a:t>
            </a:r>
            <a:r>
              <a:rPr lang="en-US" altLang="zh-TW" sz="1600">
                <a:cs typeface="Arial" panose="020B0604020202020204" pitchFamily="34" charset="0"/>
              </a:rPr>
              <a:t> 25 </a:t>
            </a:r>
            <a:r>
              <a:rPr lang="en-US" altLang="zh-TW" sz="1600" err="1">
                <a:cs typeface="Arial" panose="020B0604020202020204" pitchFamily="34" charset="0"/>
              </a:rPr>
              <a:t>thành</a:t>
            </a:r>
            <a:r>
              <a:rPr lang="en-US" altLang="zh-TW" sz="1600">
                <a:cs typeface="Arial" panose="020B0604020202020204" pitchFamily="34" charset="0"/>
              </a:rPr>
              <a:t> </a:t>
            </a:r>
            <a:r>
              <a:rPr lang="en-US" altLang="zh-TW" sz="1600" err="1">
                <a:cs typeface="Arial" panose="020B0604020202020204" pitchFamily="34" charset="0"/>
              </a:rPr>
              <a:t>viên</a:t>
            </a:r>
            <a:r>
              <a:rPr lang="en-US" sz="1600">
                <a:cs typeface="Arial" panose="020B0604020202020204" pitchFamily="34" charset="0"/>
              </a:rPr>
              <a:t>.</a:t>
            </a:r>
          </a:p>
          <a:p>
            <a:r>
              <a:rPr lang="en-US" sz="1600" err="1">
                <a:cs typeface="Arial" panose="020B0604020202020204" pitchFamily="34" charset="0"/>
              </a:rPr>
              <a:t>Có</a:t>
            </a:r>
            <a:r>
              <a:rPr lang="en-US" sz="1600">
                <a:cs typeface="Arial" panose="020B0604020202020204" pitchFamily="34" charset="0"/>
              </a:rPr>
              <a:t> bao </a:t>
            </a:r>
            <a:r>
              <a:rPr lang="en-US" sz="1600" err="1">
                <a:cs typeface="Arial" panose="020B0604020202020204" pitchFamily="34" charset="0"/>
              </a:rPr>
              <a:t>nhiêu</a:t>
            </a:r>
            <a:r>
              <a:rPr lang="en-US" sz="1600">
                <a:cs typeface="Arial" panose="020B0604020202020204" pitchFamily="34" charset="0"/>
              </a:rPr>
              <a:t> </a:t>
            </a:r>
            <a:r>
              <a:rPr lang="en-US" sz="1600" err="1">
                <a:cs typeface="Arial" panose="020B0604020202020204" pitchFamily="34" charset="0"/>
              </a:rPr>
              <a:t>cách</a:t>
            </a:r>
            <a:r>
              <a:rPr lang="en-US" sz="1600">
                <a:cs typeface="Arial" panose="020B0604020202020204" pitchFamily="34" charset="0"/>
              </a:rPr>
              <a:t> </a:t>
            </a:r>
            <a:r>
              <a:rPr lang="en-US" sz="1600" err="1">
                <a:cs typeface="Arial" panose="020B0604020202020204" pitchFamily="34" charset="0"/>
              </a:rPr>
              <a:t>chọn</a:t>
            </a:r>
            <a:r>
              <a:rPr lang="en-US" sz="1600">
                <a:cs typeface="Arial" panose="020B0604020202020204" pitchFamily="34" charset="0"/>
              </a:rPr>
              <a:t> ra 4 </a:t>
            </a:r>
            <a:r>
              <a:rPr lang="en-US" sz="1600" err="1">
                <a:cs typeface="Arial" panose="020B0604020202020204" pitchFamily="34" charset="0"/>
              </a:rPr>
              <a:t>thành</a:t>
            </a:r>
            <a:r>
              <a:rPr lang="en-US" sz="1600">
                <a:cs typeface="Arial" panose="020B0604020202020204" pitchFamily="34" charset="0"/>
              </a:rPr>
              <a:t> </a:t>
            </a:r>
            <a:r>
              <a:rPr lang="en-US" sz="1600" err="1">
                <a:cs typeface="Arial" panose="020B0604020202020204" pitchFamily="34" charset="0"/>
              </a:rPr>
              <a:t>viên</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err="1">
                <a:cs typeface="Arial" panose="020B0604020202020204" pitchFamily="34" charset="0"/>
              </a:rPr>
              <a:t>câu</a:t>
            </a:r>
            <a:r>
              <a:rPr lang="en-US" sz="1600">
                <a:cs typeface="Arial" panose="020B0604020202020204" pitchFamily="34" charset="0"/>
              </a:rPr>
              <a:t> </a:t>
            </a:r>
            <a:r>
              <a:rPr lang="en-US" sz="1600" err="1">
                <a:cs typeface="Arial" panose="020B0604020202020204" pitchFamily="34" charset="0"/>
              </a:rPr>
              <a:t>lạc</a:t>
            </a:r>
            <a:r>
              <a:rPr lang="en-US" sz="1600">
                <a:cs typeface="Arial" panose="020B0604020202020204" pitchFamily="34" charset="0"/>
              </a:rPr>
              <a:t> </a:t>
            </a:r>
            <a:r>
              <a:rPr lang="en-US" sz="1600" err="1">
                <a:cs typeface="Arial" panose="020B0604020202020204" pitchFamily="34" charset="0"/>
              </a:rPr>
              <a:t>bộ</a:t>
            </a:r>
            <a:r>
              <a:rPr lang="en-US" sz="1600">
                <a:cs typeface="Arial" panose="020B0604020202020204" pitchFamily="34" charset="0"/>
              </a:rPr>
              <a:t> </a:t>
            </a:r>
            <a:r>
              <a:rPr lang="en-US" sz="1600" err="1">
                <a:cs typeface="Arial" panose="020B0604020202020204" pitchFamily="34" charset="0"/>
              </a:rPr>
              <a:t>để</a:t>
            </a:r>
            <a:r>
              <a:rPr lang="en-US" sz="1600">
                <a:cs typeface="Arial" panose="020B0604020202020204" pitchFamily="34" charset="0"/>
              </a:rPr>
              <a:t> </a:t>
            </a:r>
            <a:r>
              <a:rPr lang="en-US" sz="1600" err="1">
                <a:cs typeface="Arial" panose="020B0604020202020204" pitchFamily="34" charset="0"/>
              </a:rPr>
              <a:t>lập</a:t>
            </a:r>
            <a:r>
              <a:rPr lang="en-US" sz="1600">
                <a:cs typeface="Arial" panose="020B0604020202020204" pitchFamily="34" charset="0"/>
              </a:rPr>
              <a:t> ra </a:t>
            </a:r>
            <a:r>
              <a:rPr lang="en-US" sz="1600" err="1">
                <a:cs typeface="Arial" panose="020B0604020202020204" pitchFamily="34" charset="0"/>
              </a:rPr>
              <a:t>làm</a:t>
            </a:r>
            <a:r>
              <a:rPr lang="en-US" sz="1600">
                <a:cs typeface="Arial" panose="020B0604020202020204" pitchFamily="34" charset="0"/>
              </a:rPr>
              <a:t> </a:t>
            </a:r>
            <a:r>
              <a:rPr lang="en-US" sz="1600" err="1">
                <a:cs typeface="Arial" panose="020B0604020202020204" pitchFamily="34" charset="0"/>
              </a:rPr>
              <a:t>thành</a:t>
            </a:r>
            <a:r>
              <a:rPr lang="en-US" sz="1600">
                <a:cs typeface="Arial" panose="020B0604020202020204" pitchFamily="34" charset="0"/>
              </a:rPr>
              <a:t> ban </a:t>
            </a:r>
            <a:r>
              <a:rPr lang="en-US" sz="1600" err="1">
                <a:cs typeface="Arial" panose="020B0604020202020204" pitchFamily="34" charset="0"/>
              </a:rPr>
              <a:t>chấp</a:t>
            </a:r>
            <a:r>
              <a:rPr lang="en-US" sz="1600">
                <a:cs typeface="Arial" panose="020B0604020202020204" pitchFamily="34" charset="0"/>
              </a:rPr>
              <a:t> </a:t>
            </a:r>
            <a:r>
              <a:rPr lang="en-US" sz="1600" err="1">
                <a:cs typeface="Arial" panose="020B0604020202020204" pitchFamily="34" charset="0"/>
              </a:rPr>
              <a:t>hành</a:t>
            </a:r>
            <a:r>
              <a:rPr lang="en-US" sz="1600">
                <a:cs typeface="Arial" panose="020B0604020202020204" pitchFamily="34" charset="0"/>
              </a:rPr>
              <a:t> </a:t>
            </a:r>
            <a:r>
              <a:rPr lang="en-US" sz="1600" err="1">
                <a:cs typeface="Arial" panose="020B0604020202020204" pitchFamily="34" charset="0"/>
              </a:rPr>
              <a:t>câu</a:t>
            </a:r>
            <a:r>
              <a:rPr lang="en-US" sz="1600">
                <a:cs typeface="Arial" panose="020B0604020202020204" pitchFamily="34" charset="0"/>
              </a:rPr>
              <a:t> </a:t>
            </a:r>
            <a:r>
              <a:rPr lang="en-US" sz="1600" err="1">
                <a:cs typeface="Arial" panose="020B0604020202020204" pitchFamily="34" charset="0"/>
              </a:rPr>
              <a:t>lạc</a:t>
            </a:r>
            <a:r>
              <a:rPr lang="en-US" sz="1600">
                <a:cs typeface="Arial" panose="020B0604020202020204" pitchFamily="34" charset="0"/>
              </a:rPr>
              <a:t> </a:t>
            </a:r>
            <a:r>
              <a:rPr lang="en-US" sz="1600" err="1">
                <a:cs typeface="Arial" panose="020B0604020202020204" pitchFamily="34" charset="0"/>
              </a:rPr>
              <a:t>bộ</a:t>
            </a:r>
            <a:r>
              <a:rPr lang="en-US" sz="1600">
                <a:cs typeface="Arial" panose="020B0604020202020204" pitchFamily="34" charset="0"/>
              </a:rPr>
              <a:t>? </a:t>
            </a:r>
          </a:p>
          <a:p>
            <a:r>
              <a:rPr lang="en-US" sz="1600" err="1">
                <a:cs typeface="Arial" panose="020B0604020202020204" pitchFamily="34" charset="0"/>
              </a:rPr>
              <a:t>Có</a:t>
            </a:r>
            <a:r>
              <a:rPr lang="en-US" sz="1600">
                <a:cs typeface="Arial" panose="020B0604020202020204" pitchFamily="34" charset="0"/>
              </a:rPr>
              <a:t> bao </a:t>
            </a:r>
            <a:r>
              <a:rPr lang="en-US" sz="1600" err="1">
                <a:cs typeface="Arial" panose="020B0604020202020204" pitchFamily="34" charset="0"/>
              </a:rPr>
              <a:t>nhiêu</a:t>
            </a:r>
            <a:r>
              <a:rPr lang="en-US" sz="1600">
                <a:cs typeface="Arial" panose="020B0604020202020204" pitchFamily="34" charset="0"/>
              </a:rPr>
              <a:t> </a:t>
            </a:r>
            <a:r>
              <a:rPr lang="en-US" sz="1600" err="1">
                <a:cs typeface="Arial" panose="020B0604020202020204" pitchFamily="34" charset="0"/>
              </a:rPr>
              <a:t>cách</a:t>
            </a:r>
            <a:r>
              <a:rPr lang="en-US" sz="1600">
                <a:cs typeface="Arial" panose="020B0604020202020204" pitchFamily="34" charset="0"/>
              </a:rPr>
              <a:t> </a:t>
            </a:r>
            <a:r>
              <a:rPr lang="en-US" sz="1600" err="1">
                <a:cs typeface="Arial" panose="020B0604020202020204" pitchFamily="34" charset="0"/>
              </a:rPr>
              <a:t>chọn</a:t>
            </a:r>
            <a:r>
              <a:rPr lang="en-US" sz="1600">
                <a:cs typeface="Arial" panose="020B0604020202020204" pitchFamily="34" charset="0"/>
              </a:rPr>
              <a:t> ra 1 </a:t>
            </a:r>
            <a:r>
              <a:rPr lang="en-US" sz="1600" err="1">
                <a:cs typeface="Arial" panose="020B0604020202020204" pitchFamily="34" charset="0"/>
              </a:rPr>
              <a:t>chủ</a:t>
            </a:r>
            <a:r>
              <a:rPr lang="en-US" sz="1600">
                <a:cs typeface="Arial" panose="020B0604020202020204" pitchFamily="34" charset="0"/>
              </a:rPr>
              <a:t> </a:t>
            </a:r>
            <a:r>
              <a:rPr lang="en-US" sz="1600" err="1">
                <a:cs typeface="Arial" panose="020B0604020202020204" pitchFamily="34" charset="0"/>
              </a:rPr>
              <a:t>tịch</a:t>
            </a:r>
            <a:r>
              <a:rPr lang="en-US" sz="1600">
                <a:cs typeface="Arial" panose="020B0604020202020204" pitchFamily="34" charset="0"/>
              </a:rPr>
              <a:t>, 1 </a:t>
            </a:r>
            <a:r>
              <a:rPr lang="en-US" sz="1600" err="1">
                <a:cs typeface="Arial" panose="020B0604020202020204" pitchFamily="34" charset="0"/>
              </a:rPr>
              <a:t>phó</a:t>
            </a:r>
            <a:r>
              <a:rPr lang="en-US" sz="1600">
                <a:cs typeface="Arial" panose="020B0604020202020204" pitchFamily="34" charset="0"/>
              </a:rPr>
              <a:t> </a:t>
            </a:r>
            <a:r>
              <a:rPr lang="en-US" sz="1600" err="1">
                <a:cs typeface="Arial" panose="020B0604020202020204" pitchFamily="34" charset="0"/>
              </a:rPr>
              <a:t>chủ</a:t>
            </a:r>
            <a:r>
              <a:rPr lang="en-US" sz="1600">
                <a:cs typeface="Arial" panose="020B0604020202020204" pitchFamily="34" charset="0"/>
              </a:rPr>
              <a:t> </a:t>
            </a:r>
            <a:r>
              <a:rPr lang="en-US" sz="1600" err="1">
                <a:cs typeface="Arial" panose="020B0604020202020204" pitchFamily="34" charset="0"/>
              </a:rPr>
              <a:t>tịch</a:t>
            </a:r>
            <a:r>
              <a:rPr lang="en-US" sz="1600">
                <a:cs typeface="Arial" panose="020B0604020202020204" pitchFamily="34" charset="0"/>
              </a:rPr>
              <a:t>, 1 </a:t>
            </a:r>
            <a:r>
              <a:rPr lang="en-US" sz="1600" err="1">
                <a:cs typeface="Arial" panose="020B0604020202020204" pitchFamily="34" charset="0"/>
              </a:rPr>
              <a:t>thư</a:t>
            </a:r>
            <a:r>
              <a:rPr lang="en-US" sz="1600">
                <a:cs typeface="Arial" panose="020B0604020202020204" pitchFamily="34" charset="0"/>
              </a:rPr>
              <a:t> </a:t>
            </a:r>
            <a:r>
              <a:rPr lang="en-US" sz="1600" err="1">
                <a:cs typeface="Arial" panose="020B0604020202020204" pitchFamily="34" charset="0"/>
              </a:rPr>
              <a:t>kí</a:t>
            </a:r>
            <a:r>
              <a:rPr lang="en-US" sz="1600">
                <a:cs typeface="Arial" panose="020B0604020202020204" pitchFamily="34" charset="0"/>
              </a:rPr>
              <a:t> </a:t>
            </a:r>
            <a:r>
              <a:rPr lang="en-US" sz="1600" err="1">
                <a:cs typeface="Arial" panose="020B0604020202020204" pitchFamily="34" charset="0"/>
              </a:rPr>
              <a:t>và</a:t>
            </a:r>
            <a:r>
              <a:rPr lang="en-US" sz="1600">
                <a:cs typeface="Arial" panose="020B0604020202020204" pitchFamily="34" charset="0"/>
              </a:rPr>
              <a:t> 1 </a:t>
            </a:r>
            <a:r>
              <a:rPr lang="en-US" sz="1600" err="1">
                <a:cs typeface="Arial" panose="020B0604020202020204" pitchFamily="34" charset="0"/>
              </a:rPr>
              <a:t>thủ</a:t>
            </a:r>
            <a:r>
              <a:rPr lang="en-US" sz="1600">
                <a:cs typeface="Arial" panose="020B0604020202020204" pitchFamily="34" charset="0"/>
              </a:rPr>
              <a:t> </a:t>
            </a:r>
            <a:r>
              <a:rPr lang="en-US" sz="1600" err="1">
                <a:cs typeface="Arial" panose="020B0604020202020204" pitchFamily="34" charset="0"/>
              </a:rPr>
              <a:t>quĩ</a:t>
            </a:r>
            <a:r>
              <a:rPr lang="en-US" sz="1600">
                <a:cs typeface="Arial" panose="020B0604020202020204" pitchFamily="34" charset="0"/>
              </a:rPr>
              <a:t>? </a:t>
            </a:r>
          </a:p>
          <a:p>
            <a:pPr marL="0" indent="0" algn="just" eaLnBrk="1" hangingPunct="1">
              <a:lnSpc>
                <a:spcPct val="90000"/>
              </a:lnSpc>
              <a:buNone/>
            </a:pPr>
            <a:endParaRPr lang="en-US" altLang="en-US" sz="1600" b="1">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3</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15129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Tổ</a:t>
            </a:r>
            <a:r>
              <a:rPr lang="en-US" altLang="en-US" sz="2000" b="1"/>
              <a:t> </a:t>
            </a:r>
            <a:r>
              <a:rPr lang="en-US" altLang="en-US" sz="2000" b="1" err="1"/>
              <a:t>hợp</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lgn="just" eaLnBrk="1" hangingPunct="1">
              <a:lnSpc>
                <a:spcPct val="90000"/>
              </a:lnSpc>
              <a:buNone/>
            </a:pPr>
            <a:r>
              <a:rPr lang="en-US" altLang="en-US" sz="1600" b="1" err="1">
                <a:cs typeface="Arial" panose="020B0604020202020204" pitchFamily="34" charset="0"/>
              </a:rPr>
              <a:t>Hệ</a:t>
            </a:r>
            <a:r>
              <a:rPr lang="en-US" altLang="en-US" sz="1600" b="1">
                <a:cs typeface="Arial" panose="020B0604020202020204" pitchFamily="34" charset="0"/>
              </a:rPr>
              <a:t> </a:t>
            </a:r>
            <a:r>
              <a:rPr lang="en-US" altLang="en-US" sz="1600" b="1" err="1">
                <a:cs typeface="Arial" panose="020B0604020202020204" pitchFamily="34" charset="0"/>
              </a:rPr>
              <a:t>số</a:t>
            </a:r>
            <a:r>
              <a:rPr lang="en-US" altLang="en-US" sz="1600" b="1">
                <a:cs typeface="Arial" panose="020B0604020202020204" pitchFamily="34" charset="0"/>
              </a:rPr>
              <a:t> </a:t>
            </a:r>
            <a:r>
              <a:rPr lang="en-US" altLang="en-US" sz="1600" b="1" err="1">
                <a:cs typeface="Arial" panose="020B0604020202020204" pitchFamily="34" charset="0"/>
              </a:rPr>
              <a:t>tổ</a:t>
            </a:r>
            <a:r>
              <a:rPr lang="en-US" altLang="en-US" sz="1600" b="1">
                <a:cs typeface="Arial" panose="020B0604020202020204" pitchFamily="34" charset="0"/>
              </a:rPr>
              <a:t> </a:t>
            </a:r>
            <a:r>
              <a:rPr lang="en-US" altLang="en-US" sz="1600" b="1" err="1">
                <a:cs typeface="Arial" panose="020B0604020202020204" pitchFamily="34" charset="0"/>
              </a:rPr>
              <a:t>hợp</a:t>
            </a:r>
            <a:endParaRPr lang="en-US" sz="1600">
              <a:cs typeface="Arial" panose="020B0604020202020204" pitchFamily="34" charset="0"/>
            </a:endParaRPr>
          </a:p>
          <a:p>
            <a:pPr marL="0" indent="0" algn="just" eaLnBrk="1" hangingPunct="1">
              <a:lnSpc>
                <a:spcPct val="90000"/>
              </a:lnSpc>
              <a:buNone/>
            </a:pPr>
            <a:endParaRPr lang="en-US" altLang="en-US" sz="1600" b="1">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4</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92448"/>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7" name="Object 4">
            <a:extLst>
              <a:ext uri="{FF2B5EF4-FFF2-40B4-BE49-F238E27FC236}">
                <a16:creationId xmlns:a16="http://schemas.microsoft.com/office/drawing/2014/main" id="{6872B4C1-7316-40EA-8A48-A1731F663175}"/>
              </a:ext>
            </a:extLst>
          </p:cNvPr>
          <p:cNvGraphicFramePr>
            <a:graphicFrameLocks noChangeAspect="1"/>
          </p:cNvGraphicFramePr>
          <p:nvPr>
            <p:extLst>
              <p:ext uri="{D42A27DB-BD31-4B8C-83A1-F6EECF244321}">
                <p14:modId xmlns:p14="http://schemas.microsoft.com/office/powerpoint/2010/main" val="702327895"/>
              </p:ext>
            </p:extLst>
          </p:nvPr>
        </p:nvGraphicFramePr>
        <p:xfrm>
          <a:off x="2350625" y="685799"/>
          <a:ext cx="5136025" cy="1093200"/>
        </p:xfrm>
        <a:graphic>
          <a:graphicData uri="http://schemas.openxmlformats.org/presentationml/2006/ole">
            <mc:AlternateContent xmlns:mc="http://schemas.openxmlformats.org/markup-compatibility/2006">
              <mc:Choice xmlns:v="urn:schemas-microsoft-com:vml" Requires="v">
                <p:oleObj spid="_x0000_s68609" name="Equation" r:id="rId3" imgW="2743200" imgH="685800" progId="Equation.DSMT4">
                  <p:embed/>
                </p:oleObj>
              </mc:Choice>
              <mc:Fallback>
                <p:oleObj name="Equation" r:id="rId3" imgW="2743200" imgH="685800" progId="Equation.DSMT4">
                  <p:embed/>
                  <p:pic>
                    <p:nvPicPr>
                      <p:cNvPr id="55302" name="Object 4">
                        <a:extLst>
                          <a:ext uri="{FF2B5EF4-FFF2-40B4-BE49-F238E27FC236}">
                            <a16:creationId xmlns:a16="http://schemas.microsoft.com/office/drawing/2014/main" id="{EF6B7BEC-C3CF-4489-8CE0-FACBC1F5AA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625" y="685799"/>
                        <a:ext cx="5136025" cy="1093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023936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Tổ</a:t>
            </a:r>
            <a:r>
              <a:rPr lang="en-US" altLang="en-US" sz="2000" b="1"/>
              <a:t> </a:t>
            </a:r>
            <a:r>
              <a:rPr lang="en-US" altLang="en-US" sz="2000" b="1" err="1"/>
              <a:t>hợp</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cách</a:t>
            </a:r>
            <a:r>
              <a:rPr lang="en-US" sz="1600">
                <a:cs typeface="Arial" panose="020B0604020202020204" pitchFamily="34" charset="0"/>
              </a:rPr>
              <a:t> </a:t>
            </a:r>
            <a:r>
              <a:rPr lang="en-US" sz="1600" err="1">
                <a:cs typeface="Arial" panose="020B0604020202020204" pitchFamily="34" charset="0"/>
              </a:rPr>
              <a:t>chọn</a:t>
            </a:r>
            <a:r>
              <a:rPr lang="en-US" sz="1600">
                <a:cs typeface="Arial" panose="020B0604020202020204" pitchFamily="34" charset="0"/>
              </a:rPr>
              <a:t> ra </a:t>
            </a:r>
            <a:r>
              <a:rPr lang="en-US" sz="1600" err="1">
                <a:cs typeface="Arial" panose="020B0604020202020204" pitchFamily="34" charset="0"/>
              </a:rPr>
              <a:t>từ</a:t>
            </a:r>
            <a:r>
              <a:rPr lang="en-US" sz="1600">
                <a:cs typeface="Arial" panose="020B0604020202020204" pitchFamily="34" charset="0"/>
              </a:rPr>
              <a:t> </a:t>
            </a:r>
            <a:r>
              <a:rPr lang="en-US" sz="1600" i="1">
                <a:cs typeface="Arial" panose="020B0604020202020204" pitchFamily="34" charset="0"/>
              </a:rPr>
              <a:t>n</a:t>
            </a:r>
            <a:r>
              <a:rPr lang="en-US" sz="1600">
                <a:cs typeface="Arial" panose="020B0604020202020204" pitchFamily="34" charset="0"/>
              </a:rPr>
              <a:t> </a:t>
            </a:r>
            <a:r>
              <a:rPr lang="en-US" sz="1600" err="1">
                <a:cs typeface="Arial" panose="020B0604020202020204" pitchFamily="34" charset="0"/>
              </a:rPr>
              <a:t>đối</a:t>
            </a:r>
            <a:r>
              <a:rPr lang="en-US" sz="1600">
                <a:cs typeface="Arial" panose="020B0604020202020204" pitchFamily="34" charset="0"/>
              </a:rPr>
              <a:t> </a:t>
            </a:r>
            <a:r>
              <a:rPr lang="en-US" sz="1600" err="1">
                <a:cs typeface="Arial" panose="020B0604020202020204" pitchFamily="34" charset="0"/>
              </a:rPr>
              <a:t>tượng</a:t>
            </a:r>
            <a:r>
              <a:rPr lang="en-US" sz="1600">
                <a:cs typeface="Arial" panose="020B0604020202020204" pitchFamily="34" charset="0"/>
              </a:rPr>
              <a:t>:</a:t>
            </a:r>
          </a:p>
          <a:p>
            <a:pPr marL="741363" lvl="1" indent="-34131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1600" i="1">
                <a:cs typeface="Arial" panose="020B0604020202020204" pitchFamily="34" charset="0"/>
              </a:rPr>
              <a:t>k</a:t>
            </a:r>
            <a:r>
              <a:rPr lang="en-US" altLang="en-US" sz="1600" i="1" baseline="-25000">
                <a:cs typeface="Arial" panose="020B0604020202020204" pitchFamily="34" charset="0"/>
              </a:rPr>
              <a:t>1</a:t>
            </a:r>
            <a:r>
              <a:rPr lang="en-US" altLang="en-US" sz="1600">
                <a:cs typeface="Arial" panose="020B0604020202020204" pitchFamily="34" charset="0"/>
              </a:rPr>
              <a:t> </a:t>
            </a:r>
            <a:r>
              <a:rPr lang="en-US" altLang="en-US" sz="1600" err="1">
                <a:cs typeface="Arial" panose="020B0604020202020204" pitchFamily="34" charset="0"/>
              </a:rPr>
              <a:t>đối</a:t>
            </a:r>
            <a:r>
              <a:rPr lang="en-US" altLang="en-US" sz="1600">
                <a:cs typeface="Arial" panose="020B0604020202020204" pitchFamily="34" charset="0"/>
              </a:rPr>
              <a:t> </a:t>
            </a:r>
            <a:r>
              <a:rPr lang="en-US" altLang="en-US" sz="1600" err="1">
                <a:cs typeface="Arial" panose="020B0604020202020204" pitchFamily="34" charset="0"/>
              </a:rPr>
              <a:t>tượng</a:t>
            </a:r>
            <a:r>
              <a:rPr lang="en-US" altLang="en-US" sz="1600">
                <a:cs typeface="Arial" panose="020B0604020202020204" pitchFamily="34" charset="0"/>
              </a:rPr>
              <a:t> </a:t>
            </a:r>
            <a:r>
              <a:rPr lang="en-US" altLang="en-US" sz="1600" err="1">
                <a:cs typeface="Arial" panose="020B0604020202020204" pitchFamily="34" charset="0"/>
              </a:rPr>
              <a:t>loại</a:t>
            </a:r>
            <a:r>
              <a:rPr lang="en-US" altLang="en-US" sz="1600">
                <a:cs typeface="Arial" panose="020B0604020202020204" pitchFamily="34" charset="0"/>
              </a:rPr>
              <a:t> 1</a:t>
            </a:r>
          </a:p>
          <a:p>
            <a:pPr marL="741363" lvl="1" indent="-34131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1600" i="1">
                <a:cs typeface="Arial" panose="020B0604020202020204" pitchFamily="34" charset="0"/>
              </a:rPr>
              <a:t>k</a:t>
            </a:r>
            <a:r>
              <a:rPr lang="en-US" altLang="en-US" sz="1600" i="1" baseline="-25000">
                <a:cs typeface="Arial" panose="020B0604020202020204" pitchFamily="34" charset="0"/>
              </a:rPr>
              <a:t>2</a:t>
            </a:r>
            <a:r>
              <a:rPr lang="en-US" altLang="en-US" sz="1600">
                <a:cs typeface="Arial" panose="020B0604020202020204" pitchFamily="34" charset="0"/>
              </a:rPr>
              <a:t> </a:t>
            </a:r>
            <a:r>
              <a:rPr lang="en-US" altLang="en-US" sz="1600" err="1">
                <a:cs typeface="Arial" panose="020B0604020202020204" pitchFamily="34" charset="0"/>
              </a:rPr>
              <a:t>đối</a:t>
            </a:r>
            <a:r>
              <a:rPr lang="en-US" altLang="en-US" sz="1600">
                <a:cs typeface="Arial" panose="020B0604020202020204" pitchFamily="34" charset="0"/>
              </a:rPr>
              <a:t> </a:t>
            </a:r>
            <a:r>
              <a:rPr lang="en-US" altLang="en-US" sz="1600" err="1">
                <a:cs typeface="Arial" panose="020B0604020202020204" pitchFamily="34" charset="0"/>
              </a:rPr>
              <a:t>tượng</a:t>
            </a:r>
            <a:r>
              <a:rPr lang="en-US" altLang="en-US" sz="1600">
                <a:cs typeface="Arial" panose="020B0604020202020204" pitchFamily="34" charset="0"/>
              </a:rPr>
              <a:t> </a:t>
            </a:r>
            <a:r>
              <a:rPr lang="en-US" altLang="en-US" sz="1600" err="1">
                <a:cs typeface="Arial" panose="020B0604020202020204" pitchFamily="34" charset="0"/>
              </a:rPr>
              <a:t>loại</a:t>
            </a:r>
            <a:r>
              <a:rPr lang="en-US" altLang="en-US" sz="1600">
                <a:cs typeface="Arial" panose="020B0604020202020204" pitchFamily="34" charset="0"/>
              </a:rPr>
              <a:t> 2</a:t>
            </a:r>
          </a:p>
          <a:p>
            <a:pPr marL="741363" lvl="1" indent="-341313" eaLnBrk="1" hangingPunct="1">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1600">
                <a:cs typeface="Arial" panose="020B0604020202020204" pitchFamily="34" charset="0"/>
              </a:rPr>
              <a:t>………………</a:t>
            </a:r>
          </a:p>
          <a:p>
            <a:pPr marL="741363" lvl="1" indent="-341313" eaLnBrk="1" hangingPunct="1">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1600" i="1">
                <a:cs typeface="Arial" panose="020B0604020202020204" pitchFamily="34" charset="0"/>
              </a:rPr>
              <a:t>k</a:t>
            </a:r>
            <a:r>
              <a:rPr lang="en-US" altLang="en-US" sz="1600" i="1" baseline="-25000">
                <a:cs typeface="Arial" panose="020B0604020202020204" pitchFamily="34" charset="0"/>
              </a:rPr>
              <a:t>m</a:t>
            </a:r>
            <a:r>
              <a:rPr lang="en-US" altLang="en-US" sz="1600">
                <a:cs typeface="Arial" panose="020B0604020202020204" pitchFamily="34" charset="0"/>
              </a:rPr>
              <a:t> </a:t>
            </a:r>
            <a:r>
              <a:rPr lang="en-US" altLang="en-US" sz="1600" err="1">
                <a:cs typeface="Arial" panose="020B0604020202020204" pitchFamily="34" charset="0"/>
              </a:rPr>
              <a:t>đối</a:t>
            </a:r>
            <a:r>
              <a:rPr lang="en-US" altLang="en-US" sz="1600">
                <a:cs typeface="Arial" panose="020B0604020202020204" pitchFamily="34" charset="0"/>
              </a:rPr>
              <a:t> </a:t>
            </a:r>
            <a:r>
              <a:rPr lang="en-US" altLang="en-US" sz="1600" err="1">
                <a:cs typeface="Arial" panose="020B0604020202020204" pitchFamily="34" charset="0"/>
              </a:rPr>
              <a:t>tượng</a:t>
            </a:r>
            <a:r>
              <a:rPr lang="en-US" altLang="en-US" sz="1600">
                <a:cs typeface="Arial" panose="020B0604020202020204" pitchFamily="34" charset="0"/>
              </a:rPr>
              <a:t> </a:t>
            </a:r>
            <a:r>
              <a:rPr lang="en-US" altLang="en-US" sz="1600" err="1">
                <a:cs typeface="Arial" panose="020B0604020202020204" pitchFamily="34" charset="0"/>
              </a:rPr>
              <a:t>loại</a:t>
            </a:r>
            <a:r>
              <a:rPr lang="en-US" altLang="en-US" sz="1600">
                <a:cs typeface="Arial" panose="020B0604020202020204" pitchFamily="34" charset="0"/>
              </a:rPr>
              <a:t> </a:t>
            </a:r>
            <a:r>
              <a:rPr lang="en-US" altLang="en-US" sz="1600" i="1">
                <a:cs typeface="Arial" panose="020B0604020202020204" pitchFamily="34" charset="0"/>
              </a:rPr>
              <a:t>m</a:t>
            </a:r>
          </a:p>
          <a:p>
            <a:pPr marL="0" indent="0">
              <a:buNone/>
            </a:pPr>
            <a:r>
              <a:rPr lang="en-US" sz="1600" err="1">
                <a:cs typeface="Arial" panose="020B0604020202020204" pitchFamily="34" charset="0"/>
              </a:rPr>
              <a:t>Với</a:t>
            </a:r>
            <a:r>
              <a:rPr lang="en-US" sz="1600">
                <a:cs typeface="Arial" panose="020B0604020202020204" pitchFamily="34" charset="0"/>
              </a:rPr>
              <a:t> </a:t>
            </a:r>
            <a:r>
              <a:rPr lang="en-US" sz="1600" i="1">
                <a:cs typeface="Arial" panose="020B0604020202020204" pitchFamily="34" charset="0"/>
              </a:rPr>
              <a:t>k</a:t>
            </a:r>
            <a:r>
              <a:rPr lang="en-US" sz="1600" baseline="-25000">
                <a:cs typeface="Arial" panose="020B0604020202020204" pitchFamily="34" charset="0"/>
              </a:rPr>
              <a:t>1</a:t>
            </a:r>
            <a:r>
              <a:rPr lang="en-US" sz="1600">
                <a:cs typeface="Arial" panose="020B0604020202020204" pitchFamily="34" charset="0"/>
              </a:rPr>
              <a:t> + </a:t>
            </a:r>
            <a:r>
              <a:rPr lang="en-US" sz="1600" i="1">
                <a:cs typeface="Arial" panose="020B0604020202020204" pitchFamily="34" charset="0"/>
              </a:rPr>
              <a:t>k</a:t>
            </a:r>
            <a:r>
              <a:rPr lang="en-US" sz="1600" baseline="-25000">
                <a:cs typeface="Arial" panose="020B0604020202020204" pitchFamily="34" charset="0"/>
              </a:rPr>
              <a:t>2 </a:t>
            </a:r>
            <a:r>
              <a:rPr lang="en-US" sz="1600">
                <a:cs typeface="Arial" panose="020B0604020202020204" pitchFamily="34" charset="0"/>
              </a:rPr>
              <a:t>+…+ </a:t>
            </a:r>
            <a:r>
              <a:rPr lang="en-US" sz="1600" i="1">
                <a:cs typeface="Arial" panose="020B0604020202020204" pitchFamily="34" charset="0"/>
              </a:rPr>
              <a:t>k</a:t>
            </a:r>
            <a:r>
              <a:rPr lang="en-US" sz="1600" i="1" baseline="-25000">
                <a:cs typeface="Arial" panose="020B0604020202020204" pitchFamily="34" charset="0"/>
              </a:rPr>
              <a:t>m</a:t>
            </a:r>
            <a:r>
              <a:rPr lang="en-US" sz="1600">
                <a:cs typeface="Arial" panose="020B0604020202020204" pitchFamily="34" charset="0"/>
              </a:rPr>
              <a:t> = </a:t>
            </a:r>
            <a:r>
              <a:rPr lang="en-US" sz="1600" i="1">
                <a:cs typeface="Arial" panose="020B0604020202020204" pitchFamily="34" charset="0"/>
              </a:rPr>
              <a:t>n</a:t>
            </a:r>
            <a:endParaRPr lang="en-US" sz="1600">
              <a:cs typeface="Arial" panose="020B0604020202020204" pitchFamily="34" charset="0"/>
            </a:endParaRPr>
          </a:p>
          <a:p>
            <a:endParaRPr lang="en-US" sz="1600">
              <a:cs typeface="Arial" panose="020B0604020202020204" pitchFamily="34" charset="0"/>
            </a:endParaRPr>
          </a:p>
          <a:p>
            <a:pPr marL="0" indent="0" algn="just" eaLnBrk="1" hangingPunct="1">
              <a:lnSpc>
                <a:spcPct val="90000"/>
              </a:lnSpc>
              <a:buNone/>
            </a:pPr>
            <a:endParaRPr lang="en-US" altLang="en-US" sz="1600" b="1">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5</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8" name="Object 7">
            <a:extLst>
              <a:ext uri="{FF2B5EF4-FFF2-40B4-BE49-F238E27FC236}">
                <a16:creationId xmlns:a16="http://schemas.microsoft.com/office/drawing/2014/main" id="{7FDD36C5-621A-4CCF-9039-9546C9C32E4D}"/>
              </a:ext>
            </a:extLst>
          </p:cNvPr>
          <p:cNvGraphicFramePr>
            <a:graphicFrameLocks noChangeAspect="1"/>
          </p:cNvGraphicFramePr>
          <p:nvPr>
            <p:extLst>
              <p:ext uri="{D42A27DB-BD31-4B8C-83A1-F6EECF244321}">
                <p14:modId xmlns:p14="http://schemas.microsoft.com/office/powerpoint/2010/main" val="1297570673"/>
              </p:ext>
            </p:extLst>
          </p:nvPr>
        </p:nvGraphicFramePr>
        <p:xfrm>
          <a:off x="4648200" y="1140658"/>
          <a:ext cx="3048000" cy="883373"/>
        </p:xfrm>
        <a:graphic>
          <a:graphicData uri="http://schemas.openxmlformats.org/presentationml/2006/ole">
            <mc:AlternateContent xmlns:mc="http://schemas.openxmlformats.org/markup-compatibility/2006">
              <mc:Choice xmlns:v="urn:schemas-microsoft-com:vml" Requires="v">
                <p:oleObj spid="_x0000_s69633" name="Equation" r:id="rId3" imgW="5302276" imgH="1536608" progId="Equation.DSMT4">
                  <p:embed/>
                </p:oleObj>
              </mc:Choice>
              <mc:Fallback>
                <p:oleObj name="Equation" r:id="rId3" imgW="5302276" imgH="1536608" progId="Equation.DSMT4">
                  <p:embed/>
                  <p:pic>
                    <p:nvPicPr>
                      <p:cNvPr id="6" name="Object 5"/>
                      <p:cNvPicPr/>
                      <p:nvPr/>
                    </p:nvPicPr>
                    <p:blipFill>
                      <a:blip r:embed="rId4"/>
                      <a:stretch>
                        <a:fillRect/>
                      </a:stretch>
                    </p:blipFill>
                    <p:spPr>
                      <a:xfrm>
                        <a:off x="4648200" y="1140658"/>
                        <a:ext cx="3048000" cy="883373"/>
                      </a:xfrm>
                      <a:prstGeom prst="rect">
                        <a:avLst/>
                      </a:prstGeom>
                    </p:spPr>
                  </p:pic>
                </p:oleObj>
              </mc:Fallback>
            </mc:AlternateContent>
          </a:graphicData>
        </a:graphic>
      </p:graphicFrame>
    </p:spTree>
    <p:extLst>
      <p:ext uri="{BB962C8B-B14F-4D97-AF65-F5344CB8AC3E}">
        <p14:creationId xmlns:p14="http://schemas.microsoft.com/office/powerpoint/2010/main" val="32777508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Tổ</a:t>
            </a:r>
            <a:r>
              <a:rPr lang="en-US" altLang="en-US" sz="2000" b="1"/>
              <a:t> </a:t>
            </a:r>
            <a:r>
              <a:rPr lang="en-US" altLang="en-US" sz="2000" b="1" err="1"/>
              <a:t>hợp</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6</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804511"/>
            <a:ext cx="8723312" cy="5443889"/>
          </a:xfrm>
        </p:spPr>
        <p:txBody>
          <a:bodyPr>
            <a:normAutofit/>
          </a:bodyPr>
          <a:lstStyle/>
          <a:p>
            <a:pPr marL="0" indent="0">
              <a:buNone/>
            </a:pPr>
            <a:r>
              <a:rPr lang="en-US" sz="1600" b="1" err="1">
                <a:cs typeface="Arial" panose="020B0604020202020204" pitchFamily="34" charset="0"/>
              </a:rPr>
              <a:t>Định</a:t>
            </a:r>
            <a:r>
              <a:rPr lang="en-US" sz="1600" b="1">
                <a:cs typeface="Arial" panose="020B0604020202020204" pitchFamily="34" charset="0"/>
              </a:rPr>
              <a:t> </a:t>
            </a:r>
            <a:r>
              <a:rPr lang="en-US" sz="1600" b="1" err="1">
                <a:cs typeface="Arial" panose="020B0604020202020204" pitchFamily="34" charset="0"/>
              </a:rPr>
              <a:t>lý</a:t>
            </a:r>
            <a:r>
              <a:rPr lang="en-US" sz="1600">
                <a:cs typeface="Arial" panose="020B0604020202020204" pitchFamily="34" charset="0"/>
              </a:rPr>
              <a:t>:</a:t>
            </a:r>
          </a:p>
          <a:p>
            <a:endParaRPr lang="en-US" sz="1600">
              <a:cs typeface="Arial" panose="020B0604020202020204" pitchFamily="34" charset="0"/>
            </a:endParaRPr>
          </a:p>
          <a:p>
            <a:endParaRPr lang="en-US" sz="1600">
              <a:cs typeface="Arial" panose="020B0604020202020204" pitchFamily="34" charset="0"/>
            </a:endParaRPr>
          </a:p>
          <a:p>
            <a:endParaRPr lang="en-US" sz="1600">
              <a:cs typeface="Arial" panose="020B0604020202020204" pitchFamily="34" charset="0"/>
            </a:endParaRPr>
          </a:p>
          <a:p>
            <a:pPr marL="0" indent="0">
              <a:buNone/>
            </a:pPr>
            <a:endParaRPr lang="en-US" sz="1600">
              <a:cs typeface="Arial" panose="020B0604020202020204" pitchFamily="34" charset="0"/>
            </a:endParaRPr>
          </a:p>
          <a:p>
            <a:pPr marL="0" indent="0">
              <a:buNone/>
            </a:pPr>
            <a:r>
              <a:rPr lang="en-US" sz="1600" b="1" err="1">
                <a:cs typeface="Arial" panose="020B0604020202020204" pitchFamily="34" charset="0"/>
              </a:rPr>
              <a:t>Ví</a:t>
            </a:r>
            <a:r>
              <a:rPr lang="en-US" sz="1600" b="1">
                <a:cs typeface="Arial" panose="020B0604020202020204" pitchFamily="34" charset="0"/>
              </a:rPr>
              <a:t> </a:t>
            </a:r>
            <a:r>
              <a:rPr lang="en-US" sz="1600" b="1" err="1">
                <a:cs typeface="Arial" panose="020B0604020202020204" pitchFamily="34" charset="0"/>
              </a:rPr>
              <a:t>dụ</a:t>
            </a:r>
            <a:r>
              <a:rPr lang="en-US" sz="1600" b="1">
                <a:cs typeface="Arial" panose="020B0604020202020204" pitchFamily="34" charset="0"/>
              </a:rPr>
              <a:t>:</a:t>
            </a:r>
            <a:r>
              <a:rPr lang="en-US" sz="1600">
                <a:cs typeface="Arial" panose="020B0604020202020204" pitchFamily="34" charset="0"/>
              </a:rPr>
              <a:t> </a:t>
            </a:r>
            <a:r>
              <a:rPr lang="en-US" sz="1600" err="1">
                <a:cs typeface="Arial" panose="020B0604020202020204" pitchFamily="34" charset="0"/>
              </a:rPr>
              <a:t>Tính</a:t>
            </a:r>
            <a:r>
              <a:rPr lang="en-US" sz="1600">
                <a:cs typeface="Arial" panose="020B0604020202020204" pitchFamily="34" charset="0"/>
              </a:rPr>
              <a:t> </a:t>
            </a:r>
            <a:r>
              <a:rPr lang="en-US" sz="1600" err="1">
                <a:cs typeface="Arial" panose="020B0604020202020204" pitchFamily="34" charset="0"/>
              </a:rPr>
              <a:t>hệ</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i="1">
                <a:cs typeface="Arial" panose="020B0604020202020204" pitchFamily="34" charset="0"/>
              </a:rPr>
              <a:t>a</a:t>
            </a:r>
            <a:r>
              <a:rPr lang="en-US" sz="1600" baseline="30000">
                <a:cs typeface="Arial" panose="020B0604020202020204" pitchFamily="34" charset="0"/>
              </a:rPr>
              <a:t>3</a:t>
            </a:r>
            <a:r>
              <a:rPr lang="en-US" sz="1600" i="1">
                <a:cs typeface="Arial" panose="020B0604020202020204" pitchFamily="34" charset="0"/>
              </a:rPr>
              <a:t>c</a:t>
            </a:r>
            <a:r>
              <a:rPr lang="en-US" sz="1600" baseline="30000">
                <a:cs typeface="Arial" panose="020B0604020202020204" pitchFamily="34" charset="0"/>
              </a:rPr>
              <a:t>2</a:t>
            </a:r>
            <a:r>
              <a:rPr lang="en-US" sz="1600">
                <a:cs typeface="Arial" panose="020B0604020202020204" pitchFamily="34" charset="0"/>
              </a:rPr>
              <a:t> </a:t>
            </a:r>
            <a:r>
              <a:rPr lang="en-US" sz="1600" err="1">
                <a:cs typeface="Arial" panose="020B0604020202020204" pitchFamily="34" charset="0"/>
              </a:rPr>
              <a:t>trong</a:t>
            </a:r>
            <a:r>
              <a:rPr lang="en-US" sz="1600">
                <a:cs typeface="Arial" panose="020B0604020202020204" pitchFamily="34" charset="0"/>
              </a:rPr>
              <a:t> </a:t>
            </a:r>
            <a:r>
              <a:rPr lang="en-US" sz="1600" err="1">
                <a:cs typeface="Arial" panose="020B0604020202020204" pitchFamily="34" charset="0"/>
              </a:rPr>
              <a:t>khai</a:t>
            </a:r>
            <a:r>
              <a:rPr lang="en-US" sz="1600">
                <a:cs typeface="Arial" panose="020B0604020202020204" pitchFamily="34" charset="0"/>
              </a:rPr>
              <a:t> </a:t>
            </a:r>
            <a:r>
              <a:rPr lang="en-US" sz="1600" err="1">
                <a:cs typeface="Arial" panose="020B0604020202020204" pitchFamily="34" charset="0"/>
              </a:rPr>
              <a:t>triển</a:t>
            </a:r>
            <a:r>
              <a:rPr lang="en-US" sz="1600">
                <a:cs typeface="Arial" panose="020B0604020202020204" pitchFamily="34" charset="0"/>
              </a:rPr>
              <a:t> (</a:t>
            </a:r>
            <a:r>
              <a:rPr lang="en-US" sz="1600" i="1">
                <a:cs typeface="Arial" panose="020B0604020202020204" pitchFamily="34" charset="0"/>
              </a:rPr>
              <a:t>a</a:t>
            </a:r>
            <a:r>
              <a:rPr lang="en-US" sz="1600">
                <a:cs typeface="Arial" panose="020B0604020202020204" pitchFamily="34" charset="0"/>
              </a:rPr>
              <a:t>+2</a:t>
            </a:r>
            <a:r>
              <a:rPr lang="en-US" sz="1600" i="1">
                <a:cs typeface="Arial" panose="020B0604020202020204" pitchFamily="34" charset="0"/>
              </a:rPr>
              <a:t>b</a:t>
            </a:r>
            <a:r>
              <a:rPr lang="en-US" sz="1600">
                <a:cs typeface="Arial" panose="020B0604020202020204" pitchFamily="34" charset="0"/>
              </a:rPr>
              <a:t>+3</a:t>
            </a:r>
            <a:r>
              <a:rPr lang="en-US" sz="1600" i="1">
                <a:cs typeface="Arial" panose="020B0604020202020204" pitchFamily="34" charset="0"/>
              </a:rPr>
              <a:t>c</a:t>
            </a:r>
            <a:r>
              <a:rPr lang="en-US" sz="1600">
                <a:cs typeface="Arial" panose="020B0604020202020204" pitchFamily="34" charset="0"/>
              </a:rPr>
              <a:t>)</a:t>
            </a:r>
            <a:r>
              <a:rPr lang="en-US" sz="1600" baseline="30000">
                <a:cs typeface="Arial" panose="020B0604020202020204" pitchFamily="34" charset="0"/>
              </a:rPr>
              <a:t>5</a:t>
            </a:r>
            <a:r>
              <a:rPr lang="en-US" sz="1600">
                <a:cs typeface="Arial" panose="020B0604020202020204" pitchFamily="34" charset="0"/>
              </a:rPr>
              <a:t> </a:t>
            </a:r>
          </a:p>
          <a:p>
            <a:pPr marL="0" indent="0">
              <a:buNone/>
            </a:pPr>
            <a:r>
              <a:rPr lang="en-US" sz="1600" err="1">
                <a:cs typeface="Arial" panose="020B0604020202020204" pitchFamily="34" charset="0"/>
              </a:rPr>
              <a:t>Áp</a:t>
            </a:r>
            <a:r>
              <a:rPr lang="en-US" sz="1600">
                <a:cs typeface="Arial" panose="020B0604020202020204" pitchFamily="34" charset="0"/>
              </a:rPr>
              <a:t> </a:t>
            </a:r>
            <a:r>
              <a:rPr lang="en-US" sz="1600" err="1">
                <a:cs typeface="Arial" panose="020B0604020202020204" pitchFamily="34" charset="0"/>
              </a:rPr>
              <a:t>dụng</a:t>
            </a:r>
            <a:r>
              <a:rPr lang="en-US" sz="1600">
                <a:cs typeface="Arial" panose="020B0604020202020204" pitchFamily="34" charset="0"/>
              </a:rPr>
              <a:t> </a:t>
            </a:r>
            <a:r>
              <a:rPr lang="en-US" sz="1600" err="1">
                <a:cs typeface="Arial" panose="020B0604020202020204" pitchFamily="34" charset="0"/>
              </a:rPr>
              <a:t>định</a:t>
            </a:r>
            <a:r>
              <a:rPr lang="en-US" sz="1600">
                <a:cs typeface="Arial" panose="020B0604020202020204" pitchFamily="34" charset="0"/>
              </a:rPr>
              <a:t> </a:t>
            </a:r>
            <a:r>
              <a:rPr lang="en-US" sz="1600" err="1">
                <a:cs typeface="Arial" panose="020B0604020202020204" pitchFamily="34" charset="0"/>
              </a:rPr>
              <a:t>lý</a:t>
            </a:r>
            <a:r>
              <a:rPr lang="en-US" sz="1600">
                <a:cs typeface="Arial" panose="020B0604020202020204" pitchFamily="34" charset="0"/>
              </a:rPr>
              <a:t>, ta </a:t>
            </a:r>
            <a:r>
              <a:rPr lang="en-US" sz="1600" err="1">
                <a:cs typeface="Arial" panose="020B0604020202020204" pitchFamily="34" charset="0"/>
              </a:rPr>
              <a:t>có</a:t>
            </a:r>
            <a:r>
              <a:rPr lang="en-US" sz="1600">
                <a:cs typeface="Arial" panose="020B0604020202020204" pitchFamily="34" charset="0"/>
              </a:rPr>
              <a:t>: </a:t>
            </a:r>
            <a:r>
              <a:rPr lang="en-US" sz="1600" i="1">
                <a:cs typeface="Arial" panose="020B0604020202020204" pitchFamily="34" charset="0"/>
              </a:rPr>
              <a:t>x</a:t>
            </a:r>
            <a:r>
              <a:rPr lang="en-US" sz="1600" baseline="-25000">
                <a:cs typeface="Arial" panose="020B0604020202020204" pitchFamily="34" charset="0"/>
              </a:rPr>
              <a:t>1</a:t>
            </a:r>
            <a:r>
              <a:rPr lang="en-US" sz="1600">
                <a:cs typeface="Arial" panose="020B0604020202020204" pitchFamily="34" charset="0"/>
              </a:rPr>
              <a:t> =</a:t>
            </a:r>
            <a:r>
              <a:rPr lang="en-US" sz="1600" i="1">
                <a:cs typeface="Arial" panose="020B0604020202020204" pitchFamily="34" charset="0"/>
              </a:rPr>
              <a:t>a</a:t>
            </a:r>
            <a:r>
              <a:rPr lang="en-US" sz="1600">
                <a:cs typeface="Arial" panose="020B0604020202020204" pitchFamily="34" charset="0"/>
              </a:rPr>
              <a:t>, </a:t>
            </a:r>
            <a:r>
              <a:rPr lang="en-US" sz="1600" i="1">
                <a:cs typeface="Arial" panose="020B0604020202020204" pitchFamily="34" charset="0"/>
              </a:rPr>
              <a:t>x</a:t>
            </a:r>
            <a:r>
              <a:rPr lang="en-US" sz="1600" baseline="-25000">
                <a:cs typeface="Arial" panose="020B0604020202020204" pitchFamily="34" charset="0"/>
              </a:rPr>
              <a:t>2</a:t>
            </a:r>
            <a:r>
              <a:rPr lang="en-US" sz="1600">
                <a:cs typeface="Arial" panose="020B0604020202020204" pitchFamily="34" charset="0"/>
              </a:rPr>
              <a:t>= 2</a:t>
            </a:r>
            <a:r>
              <a:rPr lang="en-US" sz="1600" i="1">
                <a:cs typeface="Arial" panose="020B0604020202020204" pitchFamily="34" charset="0"/>
              </a:rPr>
              <a:t>b</a:t>
            </a:r>
            <a:r>
              <a:rPr lang="en-US" sz="1600">
                <a:cs typeface="Arial" panose="020B0604020202020204" pitchFamily="34" charset="0"/>
              </a:rPr>
              <a:t>, </a:t>
            </a:r>
            <a:r>
              <a:rPr lang="en-US" sz="1600" i="1">
                <a:cs typeface="Arial" panose="020B0604020202020204" pitchFamily="34" charset="0"/>
              </a:rPr>
              <a:t>x</a:t>
            </a:r>
            <a:r>
              <a:rPr lang="en-US" sz="1600" baseline="-25000">
                <a:cs typeface="Arial" panose="020B0604020202020204" pitchFamily="34" charset="0"/>
              </a:rPr>
              <a:t>3</a:t>
            </a:r>
            <a:r>
              <a:rPr lang="en-US" sz="1600">
                <a:cs typeface="Arial" panose="020B0604020202020204" pitchFamily="34" charset="0"/>
              </a:rPr>
              <a:t>=3</a:t>
            </a:r>
            <a:r>
              <a:rPr lang="en-US" sz="1600" i="1">
                <a:cs typeface="Arial" panose="020B0604020202020204" pitchFamily="34" charset="0"/>
              </a:rPr>
              <a:t>c</a:t>
            </a:r>
            <a:r>
              <a:rPr lang="en-US" sz="1600">
                <a:cs typeface="Arial" panose="020B0604020202020204" pitchFamily="34" charset="0"/>
              </a:rPr>
              <a:t>, </a:t>
            </a:r>
            <a:r>
              <a:rPr lang="en-US" sz="1600" i="1">
                <a:cs typeface="Arial" panose="020B0604020202020204" pitchFamily="34" charset="0"/>
              </a:rPr>
              <a:t>n</a:t>
            </a:r>
            <a:r>
              <a:rPr lang="en-US" sz="1600">
                <a:cs typeface="Arial" panose="020B0604020202020204" pitchFamily="34" charset="0"/>
              </a:rPr>
              <a:t> =5</a:t>
            </a:r>
          </a:p>
          <a:p>
            <a:pPr marL="0" indent="0">
              <a:buNone/>
            </a:pPr>
            <a:endParaRPr lang="en-US" sz="1600">
              <a:cs typeface="Arial" panose="020B0604020202020204" pitchFamily="34" charset="0"/>
            </a:endParaRPr>
          </a:p>
          <a:p>
            <a:pPr marL="0" indent="0">
              <a:buNone/>
            </a:pPr>
            <a:endParaRPr lang="en-US" sz="1600">
              <a:cs typeface="Arial" panose="020B0604020202020204" pitchFamily="34" charset="0"/>
            </a:endParaRPr>
          </a:p>
          <a:p>
            <a:pPr marL="0" indent="0">
              <a:buNone/>
            </a:pPr>
            <a:endParaRPr lang="en-US" sz="1600">
              <a:cs typeface="Arial" panose="020B0604020202020204" pitchFamily="34" charset="0"/>
            </a:endParaRPr>
          </a:p>
          <a:p>
            <a:pPr marL="0" indent="0">
              <a:buNone/>
            </a:pPr>
            <a:r>
              <a:rPr lang="en-US" sz="1600">
                <a:cs typeface="Arial" panose="020B0604020202020204" pitchFamily="34" charset="0"/>
              </a:rPr>
              <a:t>Ta </a:t>
            </a:r>
            <a:r>
              <a:rPr lang="en-US" sz="1600" err="1">
                <a:cs typeface="Arial" panose="020B0604020202020204" pitchFamily="34" charset="0"/>
              </a:rPr>
              <a:t>cần</a:t>
            </a:r>
            <a:r>
              <a:rPr lang="en-US" sz="1600">
                <a:cs typeface="Arial" panose="020B0604020202020204" pitchFamily="34" charset="0"/>
              </a:rPr>
              <a:t> </a:t>
            </a:r>
            <a:r>
              <a:rPr lang="en-US" sz="1600" err="1">
                <a:cs typeface="Arial" panose="020B0604020202020204" pitchFamily="34" charset="0"/>
              </a:rPr>
              <a:t>tìm</a:t>
            </a:r>
            <a:r>
              <a:rPr lang="en-US" sz="1600">
                <a:cs typeface="Arial" panose="020B0604020202020204" pitchFamily="34" charset="0"/>
              </a:rPr>
              <a:t> </a:t>
            </a:r>
            <a:r>
              <a:rPr lang="en-US" sz="1600" err="1">
                <a:cs typeface="Arial" panose="020B0604020202020204" pitchFamily="34" charset="0"/>
              </a:rPr>
              <a:t>hệ</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i="1">
                <a:cs typeface="Arial" panose="020B0604020202020204" pitchFamily="34" charset="0"/>
              </a:rPr>
              <a:t>a</a:t>
            </a:r>
            <a:r>
              <a:rPr lang="en-US" sz="1600" baseline="30000">
                <a:cs typeface="Arial" panose="020B0604020202020204" pitchFamily="34" charset="0"/>
              </a:rPr>
              <a:t>3</a:t>
            </a:r>
            <a:r>
              <a:rPr lang="en-US" sz="1600" i="1">
                <a:cs typeface="Arial" panose="020B0604020202020204" pitchFamily="34" charset="0"/>
              </a:rPr>
              <a:t>c</a:t>
            </a:r>
            <a:r>
              <a:rPr lang="en-US" sz="1600" baseline="30000">
                <a:cs typeface="Arial" panose="020B0604020202020204" pitchFamily="34" charset="0"/>
              </a:rPr>
              <a:t>2</a:t>
            </a:r>
            <a:r>
              <a:rPr lang="en-US" sz="1600">
                <a:cs typeface="Arial" panose="020B0604020202020204" pitchFamily="34" charset="0"/>
              </a:rPr>
              <a:t>, do </a:t>
            </a:r>
            <a:r>
              <a:rPr lang="en-US" sz="1600" err="1">
                <a:cs typeface="Arial" panose="020B0604020202020204" pitchFamily="34" charset="0"/>
              </a:rPr>
              <a:t>đó</a:t>
            </a:r>
            <a:r>
              <a:rPr lang="en-US" sz="1600">
                <a:cs typeface="Arial" panose="020B0604020202020204" pitchFamily="34" charset="0"/>
              </a:rPr>
              <a:t> </a:t>
            </a:r>
            <a:r>
              <a:rPr lang="en-US" sz="1600" i="1">
                <a:cs typeface="Arial" panose="020B0604020202020204" pitchFamily="34" charset="0"/>
              </a:rPr>
              <a:t>k</a:t>
            </a:r>
            <a:r>
              <a:rPr lang="en-US" sz="1600" baseline="-25000">
                <a:cs typeface="Arial" panose="020B0604020202020204" pitchFamily="34" charset="0"/>
              </a:rPr>
              <a:t>1</a:t>
            </a:r>
            <a:r>
              <a:rPr lang="en-US" sz="1600">
                <a:cs typeface="Arial" panose="020B0604020202020204" pitchFamily="34" charset="0"/>
              </a:rPr>
              <a:t> = 3, </a:t>
            </a:r>
            <a:r>
              <a:rPr lang="en-US" sz="1600" i="1">
                <a:cs typeface="Arial" panose="020B0604020202020204" pitchFamily="34" charset="0"/>
              </a:rPr>
              <a:t>k</a:t>
            </a:r>
            <a:r>
              <a:rPr lang="en-US" sz="1600" baseline="-25000">
                <a:cs typeface="Arial" panose="020B0604020202020204" pitchFamily="34" charset="0"/>
              </a:rPr>
              <a:t>2</a:t>
            </a:r>
            <a:r>
              <a:rPr lang="en-US" sz="1600">
                <a:cs typeface="Arial" panose="020B0604020202020204" pitchFamily="34" charset="0"/>
              </a:rPr>
              <a:t> = 0, </a:t>
            </a:r>
            <a:r>
              <a:rPr lang="en-US" sz="1600" i="1">
                <a:cs typeface="Arial" panose="020B0604020202020204" pitchFamily="34" charset="0"/>
              </a:rPr>
              <a:t>k</a:t>
            </a:r>
            <a:r>
              <a:rPr lang="en-US" sz="1600" baseline="-25000">
                <a:cs typeface="Arial" panose="020B0604020202020204" pitchFamily="34" charset="0"/>
              </a:rPr>
              <a:t>3</a:t>
            </a:r>
            <a:r>
              <a:rPr lang="en-US" sz="1600">
                <a:cs typeface="Arial" panose="020B0604020202020204" pitchFamily="34" charset="0"/>
              </a:rPr>
              <a:t> = 2</a:t>
            </a:r>
          </a:p>
          <a:p>
            <a:pPr marL="0" indent="0">
              <a:buNone/>
            </a:pPr>
            <a:endParaRPr lang="en-US" sz="1600" baseline="-25000">
              <a:cs typeface="Arial" panose="020B0604020202020204" pitchFamily="34" charset="0"/>
            </a:endParaRPr>
          </a:p>
          <a:p>
            <a:pPr marL="0" indent="0">
              <a:buNone/>
            </a:pPr>
            <a:endParaRPr lang="en-US" sz="1600" baseline="-25000">
              <a:cs typeface="Arial" panose="020B0604020202020204" pitchFamily="34" charset="0"/>
            </a:endParaRPr>
          </a:p>
          <a:p>
            <a:pPr marL="0" indent="0">
              <a:buNone/>
            </a:pPr>
            <a:endParaRPr lang="en-US" sz="1600" baseline="-25000">
              <a:cs typeface="Arial" panose="020B0604020202020204" pitchFamily="34" charset="0"/>
            </a:endParaRPr>
          </a:p>
          <a:p>
            <a:pPr marL="0" indent="0">
              <a:buNone/>
            </a:pPr>
            <a:endParaRPr lang="en-US" sz="1600" baseline="-25000">
              <a:cs typeface="Arial" panose="020B0604020202020204" pitchFamily="34" charset="0"/>
            </a:endParaRPr>
          </a:p>
          <a:p>
            <a:pPr marL="0" indent="0">
              <a:buNone/>
            </a:pPr>
            <a:r>
              <a:rPr lang="en-US" sz="1600" err="1">
                <a:cs typeface="Arial" panose="020B0604020202020204" pitchFamily="34" charset="0"/>
              </a:rPr>
              <a:t>Vậy</a:t>
            </a:r>
            <a:r>
              <a:rPr lang="en-US" sz="1600">
                <a:cs typeface="Arial" panose="020B0604020202020204" pitchFamily="34" charset="0"/>
              </a:rPr>
              <a:t> </a:t>
            </a:r>
            <a:r>
              <a:rPr lang="en-US" sz="1600" err="1">
                <a:cs typeface="Arial" panose="020B0604020202020204" pitchFamily="34" charset="0"/>
              </a:rPr>
              <a:t>hệ</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i="1">
                <a:cs typeface="Arial" panose="020B0604020202020204" pitchFamily="34" charset="0"/>
              </a:rPr>
              <a:t>a</a:t>
            </a:r>
            <a:r>
              <a:rPr lang="en-US" sz="1600" baseline="30000">
                <a:cs typeface="Arial" panose="020B0604020202020204" pitchFamily="34" charset="0"/>
              </a:rPr>
              <a:t>3</a:t>
            </a:r>
            <a:r>
              <a:rPr lang="en-US" sz="1600" i="1">
                <a:cs typeface="Arial" panose="020B0604020202020204" pitchFamily="34" charset="0"/>
              </a:rPr>
              <a:t>c</a:t>
            </a:r>
            <a:r>
              <a:rPr lang="en-US" sz="1600" baseline="30000">
                <a:cs typeface="Arial" panose="020B0604020202020204" pitchFamily="34" charset="0"/>
              </a:rPr>
              <a:t>2</a:t>
            </a:r>
            <a:r>
              <a:rPr lang="en-US" sz="1600">
                <a:cs typeface="Arial" panose="020B0604020202020204" pitchFamily="34" charset="0"/>
              </a:rPr>
              <a:t> </a:t>
            </a:r>
            <a:r>
              <a:rPr lang="en-US" sz="1600" err="1">
                <a:cs typeface="Arial" panose="020B0604020202020204" pitchFamily="34" charset="0"/>
              </a:rPr>
              <a:t>trong</a:t>
            </a:r>
            <a:r>
              <a:rPr lang="en-US" sz="1600">
                <a:cs typeface="Arial" panose="020B0604020202020204" pitchFamily="34" charset="0"/>
              </a:rPr>
              <a:t> </a:t>
            </a:r>
            <a:r>
              <a:rPr lang="en-US" sz="1600" err="1">
                <a:cs typeface="Arial" panose="020B0604020202020204" pitchFamily="34" charset="0"/>
              </a:rPr>
              <a:t>khai</a:t>
            </a:r>
            <a:r>
              <a:rPr lang="en-US" sz="1600">
                <a:cs typeface="Arial" panose="020B0604020202020204" pitchFamily="34" charset="0"/>
              </a:rPr>
              <a:t> </a:t>
            </a:r>
            <a:r>
              <a:rPr lang="en-US" sz="1600" err="1">
                <a:cs typeface="Arial" panose="020B0604020202020204" pitchFamily="34" charset="0"/>
              </a:rPr>
              <a:t>triển</a:t>
            </a:r>
            <a:r>
              <a:rPr lang="en-US" sz="1600">
                <a:cs typeface="Arial" panose="020B0604020202020204" pitchFamily="34" charset="0"/>
              </a:rPr>
              <a:t> </a:t>
            </a:r>
            <a:r>
              <a:rPr lang="en-US" sz="1600" err="1">
                <a:cs typeface="Arial" panose="020B0604020202020204" pitchFamily="34" charset="0"/>
              </a:rPr>
              <a:t>đa</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đã</a:t>
            </a:r>
            <a:r>
              <a:rPr lang="en-US" sz="1600">
                <a:cs typeface="Arial" panose="020B0604020202020204" pitchFamily="34" charset="0"/>
              </a:rPr>
              <a:t> </a:t>
            </a:r>
            <a:r>
              <a:rPr lang="en-US" sz="1600" err="1">
                <a:cs typeface="Arial" panose="020B0604020202020204" pitchFamily="34" charset="0"/>
              </a:rPr>
              <a:t>cho</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 90 </a:t>
            </a:r>
            <a:endParaRPr lang="en-US" sz="1600" baseline="-25000">
              <a:cs typeface="Arial" panose="020B0604020202020204" pitchFamily="34" charset="0"/>
            </a:endParaRPr>
          </a:p>
          <a:p>
            <a:endParaRPr lang="en-US" sz="1600">
              <a:cs typeface="Arial" panose="020B0604020202020204" pitchFamily="34" charset="0"/>
            </a:endParaRPr>
          </a:p>
          <a:p>
            <a:endParaRPr lang="en-US" sz="1600">
              <a:cs typeface="Arial" panose="020B0604020202020204" pitchFamily="34" charset="0"/>
            </a:endParaRPr>
          </a:p>
        </p:txBody>
      </p:sp>
      <p:graphicFrame>
        <p:nvGraphicFramePr>
          <p:cNvPr id="10" name="Object 9">
            <a:extLst>
              <a:ext uri="{FF2B5EF4-FFF2-40B4-BE49-F238E27FC236}">
                <a16:creationId xmlns:a16="http://schemas.microsoft.com/office/drawing/2014/main" id="{17D0745A-1C1A-4DC2-BAC2-854761B4D9FB}"/>
              </a:ext>
            </a:extLst>
          </p:cNvPr>
          <p:cNvGraphicFramePr>
            <a:graphicFrameLocks noChangeAspect="1"/>
          </p:cNvGraphicFramePr>
          <p:nvPr>
            <p:extLst>
              <p:ext uri="{D42A27DB-BD31-4B8C-83A1-F6EECF244321}">
                <p14:modId xmlns:p14="http://schemas.microsoft.com/office/powerpoint/2010/main" val="447122151"/>
              </p:ext>
            </p:extLst>
          </p:nvPr>
        </p:nvGraphicFramePr>
        <p:xfrm>
          <a:off x="1752600" y="990600"/>
          <a:ext cx="4800600" cy="844127"/>
        </p:xfrm>
        <a:graphic>
          <a:graphicData uri="http://schemas.openxmlformats.org/presentationml/2006/ole">
            <mc:AlternateContent xmlns:mc="http://schemas.openxmlformats.org/markup-compatibility/2006">
              <mc:Choice xmlns:v="urn:schemas-microsoft-com:vml" Requires="v">
                <p:oleObj spid="_x0000_s70657" name="Equation" r:id="rId3" imgW="7673910" imgH="1349571" progId="Equation.DSMT4">
                  <p:embed/>
                </p:oleObj>
              </mc:Choice>
              <mc:Fallback>
                <p:oleObj name="Equation" r:id="rId3" imgW="7673910" imgH="1349571" progId="Equation.DSMT4">
                  <p:embed/>
                  <p:pic>
                    <p:nvPicPr>
                      <p:cNvPr id="10" name="Object 9"/>
                      <p:cNvPicPr/>
                      <p:nvPr/>
                    </p:nvPicPr>
                    <p:blipFill>
                      <a:blip r:embed="rId4"/>
                      <a:stretch>
                        <a:fillRect/>
                      </a:stretch>
                    </p:blipFill>
                    <p:spPr>
                      <a:xfrm>
                        <a:off x="1752600" y="990600"/>
                        <a:ext cx="4800600" cy="844127"/>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18C9BA89-CD57-4038-9031-37DD920EF728}"/>
              </a:ext>
            </a:extLst>
          </p:cNvPr>
          <p:cNvSpPr/>
          <p:nvPr/>
        </p:nvSpPr>
        <p:spPr>
          <a:xfrm>
            <a:off x="-516900" y="1809033"/>
            <a:ext cx="9372600" cy="481670"/>
          </a:xfrm>
          <a:prstGeom prst="rect">
            <a:avLst/>
          </a:prstGeom>
        </p:spPr>
        <p:txBody>
          <a:bodyPr wrap="square">
            <a:spAutoFit/>
          </a:bodyPr>
          <a:lstStyle/>
          <a:p>
            <a:pPr marL="457200" marR="0" indent="0" algn="just">
              <a:lnSpc>
                <a:spcPct val="115000"/>
              </a:lnSpc>
              <a:spcBef>
                <a:spcPts val="600"/>
              </a:spcBef>
              <a:spcAft>
                <a:spcPts val="200"/>
              </a:spcAft>
            </a:pPr>
            <a:r>
              <a:rPr lang="en-US" sz="2200" err="1">
                <a:latin typeface="Times New Roman" panose="02020603050405020304" pitchFamily="18" charset="0"/>
                <a:ea typeface="MS Mincho" panose="02020609040205080304" pitchFamily="49" charset="-128"/>
              </a:rPr>
              <a:t>với</a:t>
            </a:r>
            <a:r>
              <a:rPr lang="en-US" sz="2200">
                <a:latin typeface="Times New Roman" panose="02020603050405020304" pitchFamily="18" charset="0"/>
                <a:ea typeface="MS Mincho" panose="02020609040205080304" pitchFamily="49" charset="-128"/>
              </a:rPr>
              <a:t> </a:t>
            </a:r>
            <a:r>
              <a:rPr lang="en-US" sz="2200" i="1">
                <a:latin typeface="Times New Roman" panose="02020603050405020304" pitchFamily="18" charset="0"/>
                <a:ea typeface="MS Mincho" panose="02020609040205080304" pitchFamily="49" charset="-128"/>
              </a:rPr>
              <a:t>k</a:t>
            </a:r>
            <a:r>
              <a:rPr lang="en-US" sz="2200" baseline="-25000">
                <a:latin typeface="Times New Roman" panose="02020603050405020304" pitchFamily="18" charset="0"/>
                <a:ea typeface="MS Mincho" panose="02020609040205080304" pitchFamily="49" charset="-128"/>
              </a:rPr>
              <a:t>1</a:t>
            </a:r>
            <a:r>
              <a:rPr lang="en-US" sz="2200" i="1">
                <a:latin typeface="Times New Roman" panose="02020603050405020304" pitchFamily="18" charset="0"/>
                <a:ea typeface="MS Mincho" panose="02020609040205080304" pitchFamily="49" charset="-128"/>
              </a:rPr>
              <a:t> + k</a:t>
            </a:r>
            <a:r>
              <a:rPr lang="en-US" sz="2200" baseline="-25000">
                <a:latin typeface="Times New Roman" panose="02020603050405020304" pitchFamily="18" charset="0"/>
                <a:ea typeface="MS Mincho" panose="02020609040205080304" pitchFamily="49" charset="-128"/>
              </a:rPr>
              <a:t>2</a:t>
            </a:r>
            <a:r>
              <a:rPr lang="en-US" sz="2200" i="1">
                <a:latin typeface="Times New Roman" panose="02020603050405020304" pitchFamily="18" charset="0"/>
                <a:ea typeface="MS Mincho" panose="02020609040205080304" pitchFamily="49" charset="-128"/>
              </a:rPr>
              <a:t> + ... + k</a:t>
            </a:r>
            <a:r>
              <a:rPr lang="en-US" sz="2200" i="1" baseline="-25000">
                <a:latin typeface="Times New Roman" panose="02020603050405020304" pitchFamily="18" charset="0"/>
                <a:ea typeface="MS Mincho" panose="02020609040205080304" pitchFamily="49" charset="-128"/>
              </a:rPr>
              <a:t>m</a:t>
            </a:r>
            <a:r>
              <a:rPr lang="en-US" sz="2200" i="1">
                <a:latin typeface="Times New Roman" panose="02020603050405020304" pitchFamily="18" charset="0"/>
                <a:ea typeface="MS Mincho" panose="02020609040205080304" pitchFamily="49" charset="-128"/>
              </a:rPr>
              <a:t> = n</a:t>
            </a:r>
            <a:r>
              <a:rPr lang="en-US" sz="2200">
                <a:latin typeface="Times New Roman" panose="02020603050405020304" pitchFamily="18" charset="0"/>
                <a:ea typeface="MS Mincho" panose="02020609040205080304" pitchFamily="49" charset="-128"/>
              </a:rPr>
              <a:t>. </a:t>
            </a:r>
          </a:p>
        </p:txBody>
      </p:sp>
      <p:graphicFrame>
        <p:nvGraphicFramePr>
          <p:cNvPr id="12" name="Object 11">
            <a:extLst>
              <a:ext uri="{FF2B5EF4-FFF2-40B4-BE49-F238E27FC236}">
                <a16:creationId xmlns:a16="http://schemas.microsoft.com/office/drawing/2014/main" id="{BD4499F3-381C-47B5-969B-8DF059FCE1EC}"/>
              </a:ext>
            </a:extLst>
          </p:cNvPr>
          <p:cNvGraphicFramePr>
            <a:graphicFrameLocks noChangeAspect="1"/>
          </p:cNvGraphicFramePr>
          <p:nvPr>
            <p:extLst>
              <p:ext uri="{D42A27DB-BD31-4B8C-83A1-F6EECF244321}">
                <p14:modId xmlns:p14="http://schemas.microsoft.com/office/powerpoint/2010/main" val="684345643"/>
              </p:ext>
            </p:extLst>
          </p:nvPr>
        </p:nvGraphicFramePr>
        <p:xfrm>
          <a:off x="2133600" y="3369184"/>
          <a:ext cx="4622631" cy="669416"/>
        </p:xfrm>
        <a:graphic>
          <a:graphicData uri="http://schemas.openxmlformats.org/presentationml/2006/ole">
            <mc:AlternateContent xmlns:mc="http://schemas.openxmlformats.org/markup-compatibility/2006">
              <mc:Choice xmlns:v="urn:schemas-microsoft-com:vml" Requires="v">
                <p:oleObj spid="_x0000_s70658" name="Equation" r:id="rId5" imgW="2730240" imgH="482400" progId="Equation.DSMT4">
                  <p:embed/>
                </p:oleObj>
              </mc:Choice>
              <mc:Fallback>
                <p:oleObj name="Equation" r:id="rId5" imgW="2730240" imgH="482400" progId="Equation.DSMT4">
                  <p:embed/>
                  <p:pic>
                    <p:nvPicPr>
                      <p:cNvPr id="12" name="Object 11"/>
                      <p:cNvPicPr/>
                      <p:nvPr/>
                    </p:nvPicPr>
                    <p:blipFill>
                      <a:blip r:embed="rId6"/>
                      <a:stretch>
                        <a:fillRect/>
                      </a:stretch>
                    </p:blipFill>
                    <p:spPr>
                      <a:xfrm>
                        <a:off x="2133600" y="3369184"/>
                        <a:ext cx="4622631" cy="66941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A8754F3-9043-4C81-B04D-03BBEFB92012}"/>
              </a:ext>
            </a:extLst>
          </p:cNvPr>
          <p:cNvGraphicFramePr>
            <a:graphicFrameLocks noChangeAspect="1"/>
          </p:cNvGraphicFramePr>
          <p:nvPr>
            <p:extLst>
              <p:ext uri="{D42A27DB-BD31-4B8C-83A1-F6EECF244321}">
                <p14:modId xmlns:p14="http://schemas.microsoft.com/office/powerpoint/2010/main" val="1569691759"/>
              </p:ext>
            </p:extLst>
          </p:nvPr>
        </p:nvGraphicFramePr>
        <p:xfrm>
          <a:off x="1632285" y="4876800"/>
          <a:ext cx="4825665" cy="625797"/>
        </p:xfrm>
        <a:graphic>
          <a:graphicData uri="http://schemas.openxmlformats.org/presentationml/2006/ole">
            <mc:AlternateContent xmlns:mc="http://schemas.openxmlformats.org/markup-compatibility/2006">
              <mc:Choice xmlns:v="urn:schemas-microsoft-com:vml" Requires="v">
                <p:oleObj spid="_x0000_s70659" name="Equation" r:id="rId7" imgW="2857320" imgH="457200" progId="Equation.DSMT4">
                  <p:embed/>
                </p:oleObj>
              </mc:Choice>
              <mc:Fallback>
                <p:oleObj name="Equation" r:id="rId7" imgW="2857320" imgH="457200" progId="Equation.DSMT4">
                  <p:embed/>
                  <p:pic>
                    <p:nvPicPr>
                      <p:cNvPr id="13" name="Object 12"/>
                      <p:cNvPicPr/>
                      <p:nvPr/>
                    </p:nvPicPr>
                    <p:blipFill>
                      <a:blip r:embed="rId8"/>
                      <a:stretch>
                        <a:fillRect/>
                      </a:stretch>
                    </p:blipFill>
                    <p:spPr>
                      <a:xfrm>
                        <a:off x="1632285" y="4876800"/>
                        <a:ext cx="4825665" cy="625797"/>
                      </a:xfrm>
                      <a:prstGeom prst="rect">
                        <a:avLst/>
                      </a:prstGeom>
                    </p:spPr>
                  </p:pic>
                </p:oleObj>
              </mc:Fallback>
            </mc:AlternateContent>
          </a:graphicData>
        </a:graphic>
      </p:graphicFrame>
    </p:spTree>
    <p:extLst>
      <p:ext uri="{BB962C8B-B14F-4D97-AF65-F5344CB8AC3E}">
        <p14:creationId xmlns:p14="http://schemas.microsoft.com/office/powerpoint/2010/main" val="30192823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Tổ</a:t>
            </a:r>
            <a:r>
              <a:rPr lang="en-US" altLang="en-US" sz="2000" b="1"/>
              <a:t> </a:t>
            </a:r>
            <a:r>
              <a:rPr lang="en-US" altLang="en-US" sz="2000" b="1" err="1"/>
              <a:t>hợp</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7</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r>
              <a:rPr lang="en-US" sz="1600" err="1">
                <a:cs typeface="Arial" panose="020B0604020202020204" pitchFamily="34" charset="0"/>
              </a:rPr>
              <a:t>Tập</a:t>
            </a:r>
            <a:r>
              <a:rPr lang="en-US" sz="1600">
                <a:cs typeface="Arial" panose="020B0604020202020204" pitchFamily="34" charset="0"/>
              </a:rPr>
              <a:t> X </a:t>
            </a:r>
            <a:r>
              <a:rPr lang="en-US" sz="1600" err="1">
                <a:cs typeface="Arial" panose="020B0604020202020204" pitchFamily="34" charset="0"/>
              </a:rPr>
              <a:t>gồm</a:t>
            </a:r>
            <a:r>
              <a:rPr lang="en-US" sz="1600">
                <a:cs typeface="Arial" panose="020B0604020202020204" pitchFamily="34" charset="0"/>
              </a:rPr>
              <a:t> </a:t>
            </a:r>
            <a:r>
              <a:rPr lang="en-US" sz="1600" i="1">
                <a:solidFill>
                  <a:srgbClr val="FF0000"/>
                </a:solidFill>
                <a:cs typeface="Arial" panose="020B0604020202020204" pitchFamily="34" charset="0"/>
              </a:rPr>
              <a:t>k</a:t>
            </a:r>
            <a:r>
              <a:rPr lang="en-US" sz="1600">
                <a:solidFill>
                  <a:srgbClr val="FF0000"/>
                </a:solidFill>
                <a:cs typeface="Arial" panose="020B0604020202020204" pitchFamily="34" charset="0"/>
              </a:rPr>
              <a:t> </a:t>
            </a:r>
            <a:r>
              <a:rPr lang="en-US" sz="1600" err="1">
                <a:solidFill>
                  <a:srgbClr val="FF0000"/>
                </a:solidFill>
                <a:cs typeface="Arial" panose="020B0604020202020204" pitchFamily="34" charset="0"/>
              </a:rPr>
              <a:t>loại</a:t>
            </a:r>
            <a:r>
              <a:rPr lang="en-US" sz="1600">
                <a:solidFill>
                  <a:srgbClr val="FF0000"/>
                </a:solidFill>
                <a:cs typeface="Arial" panose="020B0604020202020204" pitchFamily="34" charset="0"/>
              </a:rPr>
              <a:t> </a:t>
            </a:r>
            <a:r>
              <a:rPr lang="en-US" sz="1600" err="1">
                <a:solidFill>
                  <a:srgbClr val="FF0000"/>
                </a:solidFill>
                <a:cs typeface="Arial" panose="020B0604020202020204" pitchFamily="34" charset="0"/>
              </a:rPr>
              <a:t>đối</a:t>
            </a:r>
            <a:r>
              <a:rPr lang="en-US" sz="1600">
                <a:solidFill>
                  <a:srgbClr val="FF0000"/>
                </a:solidFill>
                <a:cs typeface="Arial" panose="020B0604020202020204" pitchFamily="34" charset="0"/>
              </a:rPr>
              <a:t> </a:t>
            </a:r>
            <a:r>
              <a:rPr lang="en-US" sz="1600" err="1">
                <a:solidFill>
                  <a:srgbClr val="FF0000"/>
                </a:solidFill>
                <a:cs typeface="Arial" panose="020B0604020202020204" pitchFamily="34" charset="0"/>
              </a:rPr>
              <a:t>tượng</a:t>
            </a:r>
            <a:r>
              <a:rPr lang="en-US" sz="1600">
                <a:solidFill>
                  <a:srgbClr val="FF0000"/>
                </a:solidFill>
                <a:cs typeface="Arial" panose="020B0604020202020204" pitchFamily="34" charset="0"/>
              </a:rPr>
              <a:t> </a:t>
            </a:r>
            <a:r>
              <a:rPr lang="en-US" sz="1600">
                <a:cs typeface="Arial" panose="020B0604020202020204" pitchFamily="34" charset="0"/>
              </a:rPr>
              <a:t>(</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lượng</a:t>
            </a:r>
            <a:r>
              <a:rPr lang="en-US" sz="1600">
                <a:cs typeface="Arial" panose="020B0604020202020204" pitchFamily="34" charset="0"/>
              </a:rPr>
              <a:t> </a:t>
            </a:r>
            <a:r>
              <a:rPr lang="en-US" sz="1600" err="1">
                <a:cs typeface="Arial" panose="020B0604020202020204" pitchFamily="34" charset="0"/>
              </a:rPr>
              <a:t>đối</a:t>
            </a:r>
            <a:r>
              <a:rPr lang="en-US" sz="1600">
                <a:cs typeface="Arial" panose="020B0604020202020204" pitchFamily="34" charset="0"/>
              </a:rPr>
              <a:t> </a:t>
            </a:r>
            <a:r>
              <a:rPr lang="en-US" sz="1600" err="1">
                <a:cs typeface="Arial" panose="020B0604020202020204" pitchFamily="34" charset="0"/>
              </a:rPr>
              <a:t>tượng</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err="1">
                <a:cs typeface="Arial" panose="020B0604020202020204" pitchFamily="34" charset="0"/>
              </a:rPr>
              <a:t>mỗi</a:t>
            </a:r>
            <a:r>
              <a:rPr lang="en-US" sz="1600">
                <a:cs typeface="Arial" panose="020B0604020202020204" pitchFamily="34" charset="0"/>
              </a:rPr>
              <a:t> </a:t>
            </a:r>
            <a:r>
              <a:rPr lang="en-US" sz="1600" err="1">
                <a:cs typeface="Arial" panose="020B0604020202020204" pitchFamily="34" charset="0"/>
              </a:rPr>
              <a:t>loại</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 </a:t>
            </a:r>
            <a:r>
              <a:rPr lang="en-US" sz="1600" err="1">
                <a:cs typeface="Arial" panose="020B0604020202020204" pitchFamily="34" charset="0"/>
              </a:rPr>
              <a:t>không</a:t>
            </a:r>
            <a:r>
              <a:rPr lang="en-US" sz="1600">
                <a:cs typeface="Arial" panose="020B0604020202020204" pitchFamily="34" charset="0"/>
              </a:rPr>
              <a:t> </a:t>
            </a:r>
            <a:r>
              <a:rPr lang="en-US" sz="1600" err="1">
                <a:cs typeface="Arial" panose="020B0604020202020204" pitchFamily="34" charset="0"/>
              </a:rPr>
              <a:t>hạn</a:t>
            </a:r>
            <a:r>
              <a:rPr lang="en-US" sz="1600">
                <a:cs typeface="Arial" panose="020B0604020202020204" pitchFamily="34" charset="0"/>
              </a:rPr>
              <a:t> </a:t>
            </a:r>
            <a:r>
              <a:rPr lang="en-US" sz="1600" err="1">
                <a:cs typeface="Arial" panose="020B0604020202020204" pitchFamily="34" charset="0"/>
              </a:rPr>
              <a:t>chế</a:t>
            </a:r>
            <a:r>
              <a:rPr lang="en-US" sz="1600">
                <a:cs typeface="Arial" panose="020B0604020202020204" pitchFamily="34" charset="0"/>
              </a:rPr>
              <a:t>), </a:t>
            </a:r>
            <a:r>
              <a:rPr lang="en-US" sz="1600" err="1">
                <a:cs typeface="Arial" panose="020B0604020202020204" pitchFamily="34" charset="0"/>
              </a:rPr>
              <a:t>hỏi</a:t>
            </a:r>
            <a:r>
              <a:rPr lang="en-US" sz="1600">
                <a:cs typeface="Arial" panose="020B0604020202020204" pitchFamily="34" charset="0"/>
              </a:rPr>
              <a:t> </a:t>
            </a:r>
            <a:r>
              <a:rPr lang="en-US" sz="1600" err="1">
                <a:cs typeface="Arial" panose="020B0604020202020204" pitchFamily="34" charset="0"/>
              </a:rPr>
              <a:t>có</a:t>
            </a:r>
            <a:r>
              <a:rPr lang="en-US" sz="1600">
                <a:cs typeface="Arial" panose="020B0604020202020204" pitchFamily="34" charset="0"/>
              </a:rPr>
              <a:t> bao </a:t>
            </a:r>
            <a:r>
              <a:rPr lang="en-US" sz="1600" err="1">
                <a:cs typeface="Arial" panose="020B0604020202020204" pitchFamily="34" charset="0"/>
              </a:rPr>
              <a:t>nhiêu</a:t>
            </a:r>
            <a:r>
              <a:rPr lang="en-US" sz="1600">
                <a:cs typeface="Arial" panose="020B0604020202020204" pitchFamily="34" charset="0"/>
              </a:rPr>
              <a:t> </a:t>
            </a:r>
            <a:r>
              <a:rPr lang="en-US" sz="1600" err="1">
                <a:cs typeface="Arial" panose="020B0604020202020204" pitchFamily="34" charset="0"/>
              </a:rPr>
              <a:t>cách</a:t>
            </a:r>
            <a:r>
              <a:rPr lang="en-US" sz="1600">
                <a:cs typeface="Arial" panose="020B0604020202020204" pitchFamily="34" charset="0"/>
              </a:rPr>
              <a:t> </a:t>
            </a:r>
            <a:r>
              <a:rPr lang="en-US" sz="1600" err="1">
                <a:solidFill>
                  <a:srgbClr val="FF0000"/>
                </a:solidFill>
                <a:cs typeface="Arial" panose="020B0604020202020204" pitchFamily="34" charset="0"/>
              </a:rPr>
              <a:t>chọn</a:t>
            </a:r>
            <a:r>
              <a:rPr lang="en-US" sz="1600">
                <a:solidFill>
                  <a:srgbClr val="FF0000"/>
                </a:solidFill>
                <a:cs typeface="Arial" panose="020B0604020202020204" pitchFamily="34" charset="0"/>
              </a:rPr>
              <a:t> ra </a:t>
            </a:r>
            <a:r>
              <a:rPr lang="en-US" sz="1600" i="1">
                <a:solidFill>
                  <a:srgbClr val="FF0000"/>
                </a:solidFill>
                <a:cs typeface="Arial" panose="020B0604020202020204" pitchFamily="34" charset="0"/>
              </a:rPr>
              <a:t>n</a:t>
            </a:r>
            <a:r>
              <a:rPr lang="en-US" sz="1600">
                <a:solidFill>
                  <a:srgbClr val="FF0000"/>
                </a:solidFill>
                <a:cs typeface="Arial" panose="020B0604020202020204" pitchFamily="34" charset="0"/>
              </a:rPr>
              <a:t> </a:t>
            </a:r>
            <a:r>
              <a:rPr lang="en-US" sz="1600" err="1">
                <a:solidFill>
                  <a:srgbClr val="FF0000"/>
                </a:solidFill>
                <a:cs typeface="Arial" panose="020B0604020202020204" pitchFamily="34" charset="0"/>
              </a:rPr>
              <a:t>đối</a:t>
            </a:r>
            <a:r>
              <a:rPr lang="en-US" sz="1600">
                <a:solidFill>
                  <a:srgbClr val="FF0000"/>
                </a:solidFill>
                <a:cs typeface="Arial" panose="020B0604020202020204" pitchFamily="34" charset="0"/>
              </a:rPr>
              <a:t> </a:t>
            </a:r>
            <a:r>
              <a:rPr lang="en-US" sz="1600" err="1">
                <a:solidFill>
                  <a:srgbClr val="FF0000"/>
                </a:solidFill>
                <a:cs typeface="Arial" panose="020B0604020202020204" pitchFamily="34" charset="0"/>
              </a:rPr>
              <a:t>tượng</a:t>
            </a:r>
            <a:r>
              <a:rPr lang="en-US" sz="1600">
                <a:solidFill>
                  <a:srgbClr val="FF0000"/>
                </a:solidFill>
                <a:cs typeface="Arial" panose="020B0604020202020204" pitchFamily="34" charset="0"/>
              </a:rPr>
              <a:t> </a:t>
            </a:r>
            <a:r>
              <a:rPr lang="en-US" sz="1600" err="1">
                <a:cs typeface="Arial" panose="020B0604020202020204" pitchFamily="34" charset="0"/>
              </a:rPr>
              <a:t>từ</a:t>
            </a:r>
            <a:r>
              <a:rPr lang="en-US" sz="1600">
                <a:cs typeface="Arial" panose="020B0604020202020204" pitchFamily="34" charset="0"/>
              </a:rPr>
              <a:t> </a:t>
            </a:r>
            <a:r>
              <a:rPr lang="en-US" sz="1600" err="1">
                <a:cs typeface="Arial" panose="020B0604020202020204" pitchFamily="34" charset="0"/>
              </a:rPr>
              <a:t>tập</a:t>
            </a:r>
            <a:r>
              <a:rPr lang="en-US" sz="1600">
                <a:cs typeface="Arial" panose="020B0604020202020204" pitchFamily="34" charset="0"/>
              </a:rPr>
              <a:t> X ?</a:t>
            </a:r>
          </a:p>
          <a:p>
            <a:r>
              <a:rPr lang="en-CA" altLang="en-US" sz="1600" err="1">
                <a:cs typeface="Arial" panose="020B0604020202020204" pitchFamily="34" charset="0"/>
              </a:rPr>
              <a:t>Cần</a:t>
            </a:r>
            <a:r>
              <a:rPr lang="en-CA" altLang="en-US" sz="1600">
                <a:cs typeface="Arial" panose="020B0604020202020204" pitchFamily="34" charset="0"/>
              </a:rPr>
              <a:t> chia </a:t>
            </a:r>
            <a:r>
              <a:rPr lang="en-CA" altLang="en-US" sz="1600" i="1">
                <a:cs typeface="Arial" panose="020B0604020202020204" pitchFamily="34" charset="0"/>
              </a:rPr>
              <a:t>n</a:t>
            </a:r>
            <a:r>
              <a:rPr lang="en-CA" altLang="en-US" sz="1600">
                <a:cs typeface="Arial" panose="020B0604020202020204" pitchFamily="34" charset="0"/>
              </a:rPr>
              <a:t> </a:t>
            </a:r>
            <a:r>
              <a:rPr lang="en-CA" altLang="en-US" sz="1600" err="1">
                <a:cs typeface="Arial" panose="020B0604020202020204" pitchFamily="34" charset="0"/>
              </a:rPr>
              <a:t>cái</a:t>
            </a:r>
            <a:r>
              <a:rPr lang="en-CA" altLang="en-US" sz="1600">
                <a:cs typeface="Arial" panose="020B0604020202020204" pitchFamily="34" charset="0"/>
              </a:rPr>
              <a:t> </a:t>
            </a:r>
            <a:r>
              <a:rPr lang="en-CA" altLang="en-US" sz="1600" err="1">
                <a:cs typeface="Arial" panose="020B0604020202020204" pitchFamily="34" charset="0"/>
              </a:rPr>
              <a:t>kẹo</a:t>
            </a:r>
            <a:r>
              <a:rPr lang="en-CA" altLang="en-US" sz="1600">
                <a:cs typeface="Arial" panose="020B0604020202020204" pitchFamily="34" charset="0"/>
              </a:rPr>
              <a:t> </a:t>
            </a:r>
            <a:r>
              <a:rPr lang="en-CA" altLang="en-US" sz="1600" err="1">
                <a:cs typeface="Arial" panose="020B0604020202020204" pitchFamily="34" charset="0"/>
              </a:rPr>
              <a:t>cho</a:t>
            </a:r>
            <a:r>
              <a:rPr lang="en-CA" altLang="en-US" sz="1600">
                <a:cs typeface="Arial" panose="020B0604020202020204" pitchFamily="34" charset="0"/>
              </a:rPr>
              <a:t> </a:t>
            </a:r>
            <a:r>
              <a:rPr lang="en-CA" altLang="en-US" sz="1600" i="1">
                <a:cs typeface="Arial" panose="020B0604020202020204" pitchFamily="34" charset="0"/>
              </a:rPr>
              <a:t>k</a:t>
            </a:r>
            <a:r>
              <a:rPr lang="en-CA" altLang="en-US" sz="1600">
                <a:cs typeface="Arial" panose="020B0604020202020204" pitchFamily="34" charset="0"/>
              </a:rPr>
              <a:t> </a:t>
            </a:r>
            <a:r>
              <a:rPr lang="en-CA" altLang="en-US" sz="1600" err="1">
                <a:cs typeface="Arial" panose="020B0604020202020204" pitchFamily="34" charset="0"/>
              </a:rPr>
              <a:t>em</a:t>
            </a:r>
            <a:r>
              <a:rPr lang="en-CA" altLang="en-US" sz="1600">
                <a:cs typeface="Arial" panose="020B0604020202020204" pitchFamily="34" charset="0"/>
              </a:rPr>
              <a:t> </a:t>
            </a:r>
            <a:r>
              <a:rPr lang="en-CA" altLang="en-US" sz="1600" err="1">
                <a:cs typeface="Arial" panose="020B0604020202020204" pitchFamily="34" charset="0"/>
              </a:rPr>
              <a:t>bé</a:t>
            </a:r>
            <a:r>
              <a:rPr lang="en-CA" altLang="en-US" sz="1600">
                <a:cs typeface="Arial" panose="020B0604020202020204" pitchFamily="34" charset="0"/>
              </a:rPr>
              <a:t> B</a:t>
            </a:r>
            <a:r>
              <a:rPr lang="en-CA" altLang="en-US" sz="1600" baseline="-25000">
                <a:cs typeface="Arial" panose="020B0604020202020204" pitchFamily="34" charset="0"/>
              </a:rPr>
              <a:t>1</a:t>
            </a:r>
            <a:r>
              <a:rPr lang="en-CA" altLang="en-US" sz="1600">
                <a:cs typeface="Arial" panose="020B0604020202020204" pitchFamily="34" charset="0"/>
              </a:rPr>
              <a:t>, B</a:t>
            </a:r>
            <a:r>
              <a:rPr lang="en-CA" altLang="en-US" sz="1600" baseline="-25000">
                <a:cs typeface="Arial" panose="020B0604020202020204" pitchFamily="34" charset="0"/>
              </a:rPr>
              <a:t>2</a:t>
            </a:r>
            <a:r>
              <a:rPr lang="en-CA" altLang="en-US" sz="1600">
                <a:cs typeface="Arial" panose="020B0604020202020204" pitchFamily="34" charset="0"/>
              </a:rPr>
              <a:t>, …,B</a:t>
            </a:r>
            <a:r>
              <a:rPr lang="en-CA" altLang="en-US" sz="1600" i="1" baseline="-25000">
                <a:cs typeface="Arial" panose="020B0604020202020204" pitchFamily="34" charset="0"/>
              </a:rPr>
              <a:t>k</a:t>
            </a:r>
            <a:r>
              <a:rPr lang="en-CA" altLang="en-US" sz="1600">
                <a:cs typeface="Arial" panose="020B0604020202020204" pitchFamily="34" charset="0"/>
              </a:rPr>
              <a:t>. </a:t>
            </a:r>
            <a:r>
              <a:rPr lang="en-CA" altLang="en-US" sz="1600" err="1">
                <a:cs typeface="Arial" panose="020B0604020202020204" pitchFamily="34" charset="0"/>
              </a:rPr>
              <a:t>Hỏi</a:t>
            </a:r>
            <a:r>
              <a:rPr lang="en-CA" altLang="en-US" sz="1600">
                <a:cs typeface="Arial" panose="020B0604020202020204" pitchFamily="34" charset="0"/>
              </a:rPr>
              <a:t> </a:t>
            </a:r>
            <a:r>
              <a:rPr lang="en-CA" altLang="en-US" sz="1600" err="1">
                <a:cs typeface="Arial" panose="020B0604020202020204" pitchFamily="34" charset="0"/>
              </a:rPr>
              <a:t>có</a:t>
            </a:r>
            <a:r>
              <a:rPr lang="en-CA" altLang="en-US" sz="1600">
                <a:cs typeface="Arial" panose="020B0604020202020204" pitchFamily="34" charset="0"/>
              </a:rPr>
              <a:t> bao </a:t>
            </a:r>
            <a:r>
              <a:rPr lang="en-CA" altLang="en-US" sz="1600" err="1">
                <a:cs typeface="Arial" panose="020B0604020202020204" pitchFamily="34" charset="0"/>
              </a:rPr>
              <a:t>nhiêu</a:t>
            </a:r>
            <a:r>
              <a:rPr lang="en-CA" altLang="en-US" sz="1600">
                <a:cs typeface="Arial" panose="020B0604020202020204" pitchFamily="34" charset="0"/>
              </a:rPr>
              <a:t> </a:t>
            </a:r>
            <a:r>
              <a:rPr lang="en-CA" altLang="en-US" sz="1600" err="1">
                <a:cs typeface="Arial" panose="020B0604020202020204" pitchFamily="34" charset="0"/>
              </a:rPr>
              <a:t>cách</a:t>
            </a:r>
            <a:r>
              <a:rPr lang="en-CA" altLang="en-US" sz="1600">
                <a:cs typeface="Arial" panose="020B0604020202020204" pitchFamily="34" charset="0"/>
              </a:rPr>
              <a:t> chia </a:t>
            </a:r>
            <a:r>
              <a:rPr lang="en-CA" altLang="en-US" sz="1600" err="1">
                <a:cs typeface="Arial" panose="020B0604020202020204" pitchFamily="34" charset="0"/>
              </a:rPr>
              <a:t>khác</a:t>
            </a:r>
            <a:r>
              <a:rPr lang="en-CA" altLang="en-US" sz="1600">
                <a:cs typeface="Arial" panose="020B0604020202020204" pitchFamily="34" charset="0"/>
              </a:rPr>
              <a:t> </a:t>
            </a:r>
            <a:r>
              <a:rPr lang="en-CA" altLang="en-US" sz="1600" err="1">
                <a:cs typeface="Arial" panose="020B0604020202020204" pitchFamily="34" charset="0"/>
              </a:rPr>
              <a:t>nhau</a:t>
            </a:r>
            <a:r>
              <a:rPr lang="en-CA" altLang="en-US" sz="1600">
                <a:cs typeface="Arial" panose="020B0604020202020204" pitchFamily="34" charset="0"/>
              </a:rPr>
              <a:t> ?</a:t>
            </a:r>
          </a:p>
          <a:p>
            <a:pPr marL="0" indent="0">
              <a:buNone/>
            </a:pPr>
            <a:endParaRPr lang="en-CA" altLang="en-US" sz="1600">
              <a:cs typeface="Arial" panose="020B0604020202020204" pitchFamily="34" charset="0"/>
            </a:endParaRPr>
          </a:p>
          <a:p>
            <a:r>
              <a:rPr lang="en-CA" altLang="en-US" sz="1600" err="1">
                <a:cs typeface="Arial" panose="020B0604020202020204" pitchFamily="34" charset="0"/>
              </a:rPr>
              <a:t>Gọi</a:t>
            </a:r>
            <a:r>
              <a:rPr lang="en-CA" altLang="en-US" sz="1600">
                <a:cs typeface="Arial" panose="020B0604020202020204" pitchFamily="34" charset="0"/>
              </a:rPr>
              <a:t> </a:t>
            </a:r>
            <a:r>
              <a:rPr lang="en-CA" altLang="en-US" sz="1600" i="1" err="1">
                <a:cs typeface="Arial" panose="020B0604020202020204" pitchFamily="34" charset="0"/>
              </a:rPr>
              <a:t>t</a:t>
            </a:r>
            <a:r>
              <a:rPr lang="en-CA" altLang="en-US" sz="1600" i="1" baseline="-25000" err="1">
                <a:cs typeface="Arial" panose="020B0604020202020204" pitchFamily="34" charset="0"/>
              </a:rPr>
              <a:t>j</a:t>
            </a:r>
            <a:r>
              <a:rPr lang="en-CA" altLang="en-US" sz="1600">
                <a:cs typeface="Arial" panose="020B0604020202020204" pitchFamily="34" charset="0"/>
              </a:rPr>
              <a:t> </a:t>
            </a:r>
            <a:r>
              <a:rPr lang="en-CA" altLang="en-US" sz="1600" err="1">
                <a:cs typeface="Arial" panose="020B0604020202020204" pitchFamily="34" charset="0"/>
              </a:rPr>
              <a:t>là</a:t>
            </a:r>
            <a:r>
              <a:rPr lang="en-CA" altLang="en-US" sz="1600">
                <a:cs typeface="Arial" panose="020B0604020202020204" pitchFamily="34" charset="0"/>
              </a:rPr>
              <a:t> </a:t>
            </a:r>
            <a:r>
              <a:rPr lang="en-CA" altLang="en-US" sz="1600" err="1">
                <a:cs typeface="Arial" panose="020B0604020202020204" pitchFamily="34" charset="0"/>
              </a:rPr>
              <a:t>số</a:t>
            </a:r>
            <a:r>
              <a:rPr lang="en-CA" altLang="en-US" sz="1600">
                <a:cs typeface="Arial" panose="020B0604020202020204" pitchFamily="34" charset="0"/>
              </a:rPr>
              <a:t> </a:t>
            </a:r>
            <a:r>
              <a:rPr lang="en-CA" altLang="en-US" sz="1600" err="1">
                <a:cs typeface="Arial" panose="020B0604020202020204" pitchFamily="34" charset="0"/>
              </a:rPr>
              <a:t>kẹo</a:t>
            </a:r>
            <a:r>
              <a:rPr lang="en-CA" altLang="en-US" sz="1600">
                <a:cs typeface="Arial" panose="020B0604020202020204" pitchFamily="34" charset="0"/>
              </a:rPr>
              <a:t> chia </a:t>
            </a:r>
            <a:r>
              <a:rPr lang="en-CA" altLang="en-US" sz="1600" err="1">
                <a:cs typeface="Arial" panose="020B0604020202020204" pitchFamily="34" charset="0"/>
              </a:rPr>
              <a:t>cho</a:t>
            </a:r>
            <a:r>
              <a:rPr lang="en-CA" altLang="en-US" sz="1600">
                <a:cs typeface="Arial" panose="020B0604020202020204" pitchFamily="34" charset="0"/>
              </a:rPr>
              <a:t> </a:t>
            </a:r>
            <a:r>
              <a:rPr lang="en-CA" altLang="en-US" sz="1600" err="1">
                <a:cs typeface="Arial" panose="020B0604020202020204" pitchFamily="34" charset="0"/>
              </a:rPr>
              <a:t>em</a:t>
            </a:r>
            <a:r>
              <a:rPr lang="en-CA" altLang="en-US" sz="1600">
                <a:cs typeface="Arial" panose="020B0604020202020204" pitchFamily="34" charset="0"/>
              </a:rPr>
              <a:t> </a:t>
            </a:r>
            <a:r>
              <a:rPr lang="en-CA" altLang="en-US" sz="1600" err="1">
                <a:cs typeface="Arial" panose="020B0604020202020204" pitchFamily="34" charset="0"/>
              </a:rPr>
              <a:t>bé</a:t>
            </a:r>
            <a:r>
              <a:rPr lang="en-CA" altLang="en-US" sz="1600">
                <a:cs typeface="Arial" panose="020B0604020202020204" pitchFamily="34" charset="0"/>
              </a:rPr>
              <a:t> </a:t>
            </a:r>
            <a:r>
              <a:rPr lang="en-CA" altLang="en-US" sz="1600" err="1">
                <a:cs typeface="Arial" panose="020B0604020202020204" pitchFamily="34" charset="0"/>
              </a:rPr>
              <a:t>B</a:t>
            </a:r>
            <a:r>
              <a:rPr lang="en-CA" altLang="en-US" sz="1600" i="1" baseline="-25000" err="1">
                <a:cs typeface="Arial" panose="020B0604020202020204" pitchFamily="34" charset="0"/>
              </a:rPr>
              <a:t>j</a:t>
            </a:r>
            <a:r>
              <a:rPr lang="en-CA" altLang="en-US" sz="1600">
                <a:cs typeface="Arial" panose="020B0604020202020204" pitchFamily="34" charset="0"/>
              </a:rPr>
              <a:t>, </a:t>
            </a:r>
            <a:r>
              <a:rPr lang="en-CA" altLang="en-US" sz="1600" i="1">
                <a:cs typeface="Arial" panose="020B0604020202020204" pitchFamily="34" charset="0"/>
              </a:rPr>
              <a:t>j </a:t>
            </a:r>
            <a:r>
              <a:rPr lang="en-CA" altLang="en-US" sz="1600">
                <a:cs typeface="Arial" panose="020B0604020202020204" pitchFamily="34" charset="0"/>
              </a:rPr>
              <a:t>= 1,…, </a:t>
            </a:r>
            <a:r>
              <a:rPr lang="en-CA" altLang="en-US" sz="1600" i="1">
                <a:cs typeface="Arial" panose="020B0604020202020204" pitchFamily="34" charset="0"/>
              </a:rPr>
              <a:t>k</a:t>
            </a:r>
            <a:r>
              <a:rPr lang="en-CA" altLang="en-US" sz="1600">
                <a:cs typeface="Arial" panose="020B0604020202020204" pitchFamily="34" charset="0"/>
              </a:rPr>
              <a:t>. </a:t>
            </a:r>
          </a:p>
          <a:p>
            <a:pPr marL="0" indent="0">
              <a:buNone/>
            </a:pPr>
            <a:r>
              <a:rPr lang="en-CA" altLang="en-US" sz="1600">
                <a:cs typeface="Arial" panose="020B0604020202020204" pitchFamily="34" charset="0"/>
                <a:sym typeface="Wingdings" panose="05000000000000000000" pitchFamily="2" charset="2"/>
              </a:rPr>
              <a:t> </a:t>
            </a:r>
            <a:r>
              <a:rPr lang="en-CA" altLang="en-US" sz="1600">
                <a:cs typeface="Arial" panose="020B0604020202020204" pitchFamily="34" charset="0"/>
              </a:rPr>
              <a:t>Khi </a:t>
            </a:r>
            <a:r>
              <a:rPr lang="en-CA" altLang="en-US" sz="1600" err="1">
                <a:cs typeface="Arial" panose="020B0604020202020204" pitchFamily="34" charset="0"/>
              </a:rPr>
              <a:t>đó</a:t>
            </a:r>
            <a:r>
              <a:rPr lang="en-CA" altLang="en-US" sz="1600">
                <a:cs typeface="Arial" panose="020B0604020202020204" pitchFamily="34" charset="0"/>
              </a:rPr>
              <a:t>, </a:t>
            </a:r>
            <a:r>
              <a:rPr lang="en-CA" altLang="en-US" sz="1600" err="1">
                <a:cs typeface="Arial" panose="020B0604020202020204" pitchFamily="34" charset="0"/>
              </a:rPr>
              <a:t>vấn</a:t>
            </a:r>
            <a:r>
              <a:rPr lang="en-CA" altLang="en-US" sz="1600">
                <a:cs typeface="Arial" panose="020B0604020202020204" pitchFamily="34" charset="0"/>
              </a:rPr>
              <a:t> </a:t>
            </a:r>
            <a:r>
              <a:rPr lang="en-CA" altLang="en-US" sz="1600" err="1">
                <a:cs typeface="Arial" panose="020B0604020202020204" pitchFamily="34" charset="0"/>
              </a:rPr>
              <a:t>đề</a:t>
            </a:r>
            <a:r>
              <a:rPr lang="en-CA" altLang="en-US" sz="1600">
                <a:cs typeface="Arial" panose="020B0604020202020204" pitchFamily="34" charset="0"/>
              </a:rPr>
              <a:t> </a:t>
            </a:r>
            <a:r>
              <a:rPr lang="en-CA" altLang="en-US" sz="1600" err="1">
                <a:cs typeface="Arial" panose="020B0604020202020204" pitchFamily="34" charset="0"/>
              </a:rPr>
              <a:t>đặt</a:t>
            </a:r>
            <a:r>
              <a:rPr lang="en-CA" altLang="en-US" sz="1600">
                <a:cs typeface="Arial" panose="020B0604020202020204" pitchFamily="34" charset="0"/>
              </a:rPr>
              <a:t> ra </a:t>
            </a:r>
            <a:r>
              <a:rPr lang="en-CA" altLang="en-US" sz="1600" err="1">
                <a:cs typeface="Arial" panose="020B0604020202020204" pitchFamily="34" charset="0"/>
              </a:rPr>
              <a:t>dẫn</a:t>
            </a:r>
            <a:r>
              <a:rPr lang="en-CA" altLang="en-US" sz="1600">
                <a:cs typeface="Arial" panose="020B0604020202020204" pitchFamily="34" charset="0"/>
              </a:rPr>
              <a:t> </a:t>
            </a:r>
            <a:r>
              <a:rPr lang="en-CA" altLang="en-US" sz="1600" err="1">
                <a:cs typeface="Arial" panose="020B0604020202020204" pitchFamily="34" charset="0"/>
              </a:rPr>
              <a:t>đến</a:t>
            </a:r>
            <a:r>
              <a:rPr lang="en-CA" altLang="en-US" sz="1600">
                <a:cs typeface="Arial" panose="020B0604020202020204" pitchFamily="34" charset="0"/>
              </a:rPr>
              <a:t> </a:t>
            </a:r>
            <a:r>
              <a:rPr lang="en-CA" altLang="en-US" sz="1600" err="1">
                <a:cs typeface="Arial" panose="020B0604020202020204" pitchFamily="34" charset="0"/>
              </a:rPr>
              <a:t>bài</a:t>
            </a:r>
            <a:r>
              <a:rPr lang="en-CA" altLang="en-US" sz="1600">
                <a:cs typeface="Arial" panose="020B0604020202020204" pitchFamily="34" charset="0"/>
              </a:rPr>
              <a:t> </a:t>
            </a:r>
            <a:r>
              <a:rPr lang="en-CA" altLang="en-US" sz="1600" err="1">
                <a:cs typeface="Arial" panose="020B0604020202020204" pitchFamily="34" charset="0"/>
              </a:rPr>
              <a:t>toán</a:t>
            </a:r>
            <a:r>
              <a:rPr lang="en-CA" altLang="en-US" sz="1600">
                <a:cs typeface="Arial" panose="020B0604020202020204" pitchFamily="34" charset="0"/>
              </a:rPr>
              <a:t>: Cho </a:t>
            </a:r>
            <a:r>
              <a:rPr lang="en-CA" altLang="en-US" sz="1600" i="1">
                <a:cs typeface="Arial" panose="020B0604020202020204" pitchFamily="34" charset="0"/>
              </a:rPr>
              <a:t>k</a:t>
            </a:r>
            <a:r>
              <a:rPr lang="en-CA" altLang="en-US" sz="1600">
                <a:cs typeface="Arial" panose="020B0604020202020204" pitchFamily="34" charset="0"/>
              </a:rPr>
              <a:t> </a:t>
            </a:r>
            <a:r>
              <a:rPr lang="en-CA" altLang="en-US" sz="1600" err="1">
                <a:cs typeface="Arial" panose="020B0604020202020204" pitchFamily="34" charset="0"/>
              </a:rPr>
              <a:t>và</a:t>
            </a:r>
            <a:r>
              <a:rPr lang="en-CA" altLang="en-US" sz="1600">
                <a:cs typeface="Arial" panose="020B0604020202020204" pitchFamily="34" charset="0"/>
              </a:rPr>
              <a:t> </a:t>
            </a:r>
            <a:r>
              <a:rPr lang="en-CA" altLang="en-US" sz="1600" i="1">
                <a:cs typeface="Arial" panose="020B0604020202020204" pitchFamily="34" charset="0"/>
              </a:rPr>
              <a:t>n</a:t>
            </a:r>
            <a:r>
              <a:rPr lang="en-CA" altLang="en-US" sz="1600">
                <a:cs typeface="Arial" panose="020B0604020202020204" pitchFamily="34" charset="0"/>
              </a:rPr>
              <a:t> </a:t>
            </a:r>
            <a:r>
              <a:rPr lang="en-CA" altLang="en-US" sz="1600" err="1">
                <a:cs typeface="Arial" panose="020B0604020202020204" pitchFamily="34" charset="0"/>
              </a:rPr>
              <a:t>là</a:t>
            </a:r>
            <a:r>
              <a:rPr lang="en-CA" altLang="en-US" sz="1600">
                <a:cs typeface="Arial" panose="020B0604020202020204" pitchFamily="34" charset="0"/>
              </a:rPr>
              <a:t> </a:t>
            </a:r>
            <a:r>
              <a:rPr lang="en-CA" altLang="en-US" sz="1600" err="1">
                <a:cs typeface="Arial" panose="020B0604020202020204" pitchFamily="34" charset="0"/>
              </a:rPr>
              <a:t>các</a:t>
            </a:r>
            <a:r>
              <a:rPr lang="en-CA" altLang="en-US" sz="1600">
                <a:cs typeface="Arial" panose="020B0604020202020204" pitchFamily="34" charset="0"/>
              </a:rPr>
              <a:t> </a:t>
            </a:r>
            <a:r>
              <a:rPr lang="en-CA" altLang="en-US" sz="1600" err="1">
                <a:cs typeface="Arial" panose="020B0604020202020204" pitchFamily="34" charset="0"/>
              </a:rPr>
              <a:t>số</a:t>
            </a:r>
            <a:r>
              <a:rPr lang="en-CA" altLang="en-US" sz="1600">
                <a:cs typeface="Arial" panose="020B0604020202020204" pitchFamily="34" charset="0"/>
              </a:rPr>
              <a:t> </a:t>
            </a:r>
            <a:r>
              <a:rPr lang="en-CA" altLang="en-US" sz="1600" err="1">
                <a:cs typeface="Arial" panose="020B0604020202020204" pitchFamily="34" charset="0"/>
              </a:rPr>
              <a:t>nguyên</a:t>
            </a:r>
            <a:r>
              <a:rPr lang="en-CA" altLang="en-US" sz="1600">
                <a:cs typeface="Arial" panose="020B0604020202020204" pitchFamily="34" charset="0"/>
              </a:rPr>
              <a:t> </a:t>
            </a:r>
            <a:r>
              <a:rPr lang="en-CA" altLang="en-US" sz="1600" err="1">
                <a:cs typeface="Arial" panose="020B0604020202020204" pitchFamily="34" charset="0"/>
              </a:rPr>
              <a:t>không</a:t>
            </a:r>
            <a:r>
              <a:rPr lang="en-CA" altLang="en-US" sz="1600">
                <a:cs typeface="Arial" panose="020B0604020202020204" pitchFamily="34" charset="0"/>
              </a:rPr>
              <a:t> </a:t>
            </a:r>
            <a:r>
              <a:rPr lang="en-CA" altLang="en-US" sz="1600" err="1">
                <a:cs typeface="Arial" panose="020B0604020202020204" pitchFamily="34" charset="0"/>
              </a:rPr>
              <a:t>âm</a:t>
            </a:r>
            <a:r>
              <a:rPr lang="en-CA" altLang="en-US" sz="1600">
                <a:cs typeface="Arial" panose="020B0604020202020204" pitchFamily="34" charset="0"/>
              </a:rPr>
              <a:t>. </a:t>
            </a:r>
            <a:r>
              <a:rPr lang="en-CA" altLang="en-US" sz="1600" err="1">
                <a:cs typeface="Arial" panose="020B0604020202020204" pitchFamily="34" charset="0"/>
              </a:rPr>
              <a:t>Hỏi</a:t>
            </a:r>
            <a:r>
              <a:rPr lang="en-CA" altLang="en-US" sz="1600">
                <a:cs typeface="Arial" panose="020B0604020202020204" pitchFamily="34" charset="0"/>
              </a:rPr>
              <a:t> </a:t>
            </a:r>
            <a:r>
              <a:rPr lang="en-CA" altLang="en-US" sz="1600" err="1">
                <a:cs typeface="Arial" panose="020B0604020202020204" pitchFamily="34" charset="0"/>
              </a:rPr>
              <a:t>phương</a:t>
            </a:r>
            <a:r>
              <a:rPr lang="en-CA" altLang="en-US" sz="1600">
                <a:cs typeface="Arial" panose="020B0604020202020204" pitchFamily="34" charset="0"/>
              </a:rPr>
              <a:t> </a:t>
            </a:r>
            <a:r>
              <a:rPr lang="en-CA" altLang="en-US" sz="1600" err="1">
                <a:cs typeface="Arial" panose="020B0604020202020204" pitchFamily="34" charset="0"/>
              </a:rPr>
              <a:t>trình</a:t>
            </a:r>
            <a:r>
              <a:rPr lang="en-CA" altLang="en-US" sz="1600">
                <a:cs typeface="Arial" panose="020B0604020202020204" pitchFamily="34" charset="0"/>
              </a:rPr>
              <a:t> </a:t>
            </a:r>
            <a:r>
              <a:rPr lang="en-CA" altLang="en-US" sz="1600" err="1">
                <a:cs typeface="Arial" panose="020B0604020202020204" pitchFamily="34" charset="0"/>
              </a:rPr>
              <a:t>sau</a:t>
            </a:r>
            <a:r>
              <a:rPr lang="en-CA" altLang="en-US" sz="1600">
                <a:cs typeface="Arial" panose="020B0604020202020204" pitchFamily="34" charset="0"/>
              </a:rPr>
              <a:t> </a:t>
            </a:r>
            <a:r>
              <a:rPr lang="en-CA" altLang="en-US" sz="1600" err="1">
                <a:cs typeface="Arial" panose="020B0604020202020204" pitchFamily="34" charset="0"/>
              </a:rPr>
              <a:t>đây</a:t>
            </a:r>
            <a:r>
              <a:rPr lang="en-CA" altLang="en-US" sz="1600">
                <a:cs typeface="Arial" panose="020B0604020202020204" pitchFamily="34" charset="0"/>
              </a:rPr>
              <a:t> </a:t>
            </a:r>
            <a:r>
              <a:rPr lang="en-CA" altLang="en-US" sz="1600" err="1">
                <a:cs typeface="Arial" panose="020B0604020202020204" pitchFamily="34" charset="0"/>
              </a:rPr>
              <a:t>có</a:t>
            </a:r>
            <a:r>
              <a:rPr lang="en-CA" altLang="en-US" sz="1600">
                <a:cs typeface="Arial" panose="020B0604020202020204" pitchFamily="34" charset="0"/>
              </a:rPr>
              <a:t> bao </a:t>
            </a:r>
            <a:r>
              <a:rPr lang="en-CA" altLang="en-US" sz="1600" err="1">
                <a:cs typeface="Arial" panose="020B0604020202020204" pitchFamily="34" charset="0"/>
              </a:rPr>
              <a:t>nhiêu</a:t>
            </a:r>
            <a:r>
              <a:rPr lang="en-CA" altLang="en-US" sz="1600">
                <a:cs typeface="Arial" panose="020B0604020202020204" pitchFamily="34" charset="0"/>
              </a:rPr>
              <a:t> </a:t>
            </a:r>
            <a:r>
              <a:rPr lang="en-CA" altLang="en-US" sz="1600" err="1">
                <a:cs typeface="Arial" panose="020B0604020202020204" pitchFamily="34" charset="0"/>
              </a:rPr>
              <a:t>nghiệm</a:t>
            </a:r>
            <a:r>
              <a:rPr lang="en-CA" altLang="en-US" sz="1600">
                <a:cs typeface="Arial" panose="020B0604020202020204" pitchFamily="34" charset="0"/>
              </a:rPr>
              <a:t> </a:t>
            </a:r>
            <a:r>
              <a:rPr lang="en-CA" altLang="en-US" sz="1600" err="1">
                <a:cs typeface="Arial" panose="020B0604020202020204" pitchFamily="34" charset="0"/>
              </a:rPr>
              <a:t>nguyên</a:t>
            </a:r>
            <a:r>
              <a:rPr lang="en-CA" altLang="en-US" sz="1600">
                <a:cs typeface="Arial" panose="020B0604020202020204" pitchFamily="34" charset="0"/>
              </a:rPr>
              <a:t> </a:t>
            </a:r>
            <a:r>
              <a:rPr lang="en-CA" altLang="en-US" sz="1600" err="1">
                <a:cs typeface="Arial" panose="020B0604020202020204" pitchFamily="34" charset="0"/>
              </a:rPr>
              <a:t>không</a:t>
            </a:r>
            <a:r>
              <a:rPr lang="en-CA" altLang="en-US" sz="1600">
                <a:cs typeface="Arial" panose="020B0604020202020204" pitchFamily="34" charset="0"/>
              </a:rPr>
              <a:t> </a:t>
            </a:r>
            <a:r>
              <a:rPr lang="en-CA" altLang="en-US" sz="1600" err="1">
                <a:cs typeface="Arial" panose="020B0604020202020204" pitchFamily="34" charset="0"/>
              </a:rPr>
              <a:t>âm</a:t>
            </a:r>
            <a:r>
              <a:rPr lang="en-CA" altLang="en-US" sz="1600">
                <a:cs typeface="Arial" panose="020B0604020202020204" pitchFamily="34" charset="0"/>
              </a:rPr>
              <a:t>?</a:t>
            </a:r>
          </a:p>
          <a:p>
            <a:pPr marL="0" indent="0" algn="ctr">
              <a:buNone/>
            </a:pPr>
            <a:r>
              <a:rPr lang="en-US" altLang="en-US" sz="1600" i="1">
                <a:cs typeface="Arial" panose="020B0604020202020204" pitchFamily="34" charset="0"/>
              </a:rPr>
              <a:t>X</a:t>
            </a:r>
            <a:r>
              <a:rPr lang="en-US" altLang="en-US" sz="1600" baseline="-25000">
                <a:cs typeface="Arial" panose="020B0604020202020204" pitchFamily="34" charset="0"/>
              </a:rPr>
              <a:t>1</a:t>
            </a:r>
            <a:r>
              <a:rPr lang="en-US" altLang="en-US" sz="1600">
                <a:cs typeface="Arial" panose="020B0604020202020204" pitchFamily="34" charset="0"/>
              </a:rPr>
              <a:t> + </a:t>
            </a:r>
            <a:r>
              <a:rPr lang="en-US" altLang="en-US" sz="1600" i="1">
                <a:cs typeface="Arial" panose="020B0604020202020204" pitchFamily="34" charset="0"/>
              </a:rPr>
              <a:t>X</a:t>
            </a:r>
            <a:r>
              <a:rPr lang="en-US" altLang="en-US" sz="1600" baseline="-25000">
                <a:cs typeface="Arial" panose="020B0604020202020204" pitchFamily="34" charset="0"/>
              </a:rPr>
              <a:t>2</a:t>
            </a:r>
            <a:r>
              <a:rPr lang="en-US" altLang="en-US" sz="1600">
                <a:cs typeface="Arial" panose="020B0604020202020204" pitchFamily="34" charset="0"/>
              </a:rPr>
              <a:t> + . . . + </a:t>
            </a:r>
            <a:r>
              <a:rPr lang="en-US" altLang="en-US" sz="1600" i="1" err="1">
                <a:cs typeface="Arial" panose="020B0604020202020204" pitchFamily="34" charset="0"/>
              </a:rPr>
              <a:t>X</a:t>
            </a:r>
            <a:r>
              <a:rPr lang="en-US" altLang="en-US" sz="1600" i="1" baseline="-25000" err="1">
                <a:cs typeface="Arial" panose="020B0604020202020204" pitchFamily="34" charset="0"/>
              </a:rPr>
              <a:t>k</a:t>
            </a:r>
            <a:r>
              <a:rPr lang="en-US" altLang="en-US" sz="1600">
                <a:cs typeface="Arial" panose="020B0604020202020204" pitchFamily="34" charset="0"/>
              </a:rPr>
              <a:t> = </a:t>
            </a:r>
            <a:r>
              <a:rPr lang="en-US" altLang="en-US" sz="1600" i="1">
                <a:cs typeface="Arial" panose="020B0604020202020204" pitchFamily="34" charset="0"/>
              </a:rPr>
              <a:t>n</a:t>
            </a:r>
          </a:p>
          <a:p>
            <a:endParaRPr lang="en-CA"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A4F17002-FB63-4A8D-BF0D-5D62BF1A50F0}"/>
                  </a:ext>
                </a:extLst>
              </p14:cNvPr>
              <p14:cNvContentPartPr/>
              <p14:nvPr/>
            </p14:nvContentPartPr>
            <p14:xfrm>
              <a:off x="100440" y="1492560"/>
              <a:ext cx="9012960" cy="4810680"/>
            </p14:xfrm>
          </p:contentPart>
        </mc:Choice>
        <mc:Fallback>
          <p:pic>
            <p:nvPicPr>
              <p:cNvPr id="4" name="Ink 3">
                <a:extLst>
                  <a:ext uri="{FF2B5EF4-FFF2-40B4-BE49-F238E27FC236}">
                    <a16:creationId xmlns:a16="http://schemas.microsoft.com/office/drawing/2014/main" id="{A4F17002-FB63-4A8D-BF0D-5D62BF1A50F0}"/>
                  </a:ext>
                </a:extLst>
              </p:cNvPr>
              <p:cNvPicPr/>
              <p:nvPr/>
            </p:nvPicPr>
            <p:blipFill>
              <a:blip r:embed="rId3"/>
              <a:stretch>
                <a:fillRect/>
              </a:stretch>
            </p:blipFill>
            <p:spPr>
              <a:xfrm>
                <a:off x="91080" y="1483200"/>
                <a:ext cx="9031680" cy="4829400"/>
              </a:xfrm>
              <a:prstGeom prst="rect">
                <a:avLst/>
              </a:prstGeom>
            </p:spPr>
          </p:pic>
        </mc:Fallback>
      </mc:AlternateContent>
    </p:spTree>
    <p:extLst>
      <p:ext uri="{BB962C8B-B14F-4D97-AF65-F5344CB8AC3E}">
        <p14:creationId xmlns:p14="http://schemas.microsoft.com/office/powerpoint/2010/main" val="7559694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Tổ</a:t>
            </a:r>
            <a:r>
              <a:rPr lang="en-US" altLang="en-US" sz="2000" b="1"/>
              <a:t> </a:t>
            </a:r>
            <a:r>
              <a:rPr lang="en-US" altLang="en-US" sz="2000" b="1" err="1"/>
              <a:t>hợp</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8</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endParaRPr lang="en-CA"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7A46F38A-82F4-4123-8EDC-3F562C1FABBC}"/>
                  </a:ext>
                </a:extLst>
              </p14:cNvPr>
              <p14:cNvContentPartPr/>
              <p14:nvPr/>
            </p14:nvContentPartPr>
            <p14:xfrm>
              <a:off x="251280" y="406080"/>
              <a:ext cx="7173000" cy="5214240"/>
            </p14:xfrm>
          </p:contentPart>
        </mc:Choice>
        <mc:Fallback>
          <p:pic>
            <p:nvPicPr>
              <p:cNvPr id="4" name="Ink 3">
                <a:extLst>
                  <a:ext uri="{FF2B5EF4-FFF2-40B4-BE49-F238E27FC236}">
                    <a16:creationId xmlns:a16="http://schemas.microsoft.com/office/drawing/2014/main" id="{7A46F38A-82F4-4123-8EDC-3F562C1FABBC}"/>
                  </a:ext>
                </a:extLst>
              </p:cNvPr>
              <p:cNvPicPr/>
              <p:nvPr/>
            </p:nvPicPr>
            <p:blipFill>
              <a:blip r:embed="rId3"/>
              <a:stretch>
                <a:fillRect/>
              </a:stretch>
            </p:blipFill>
            <p:spPr>
              <a:xfrm>
                <a:off x="241920" y="396720"/>
                <a:ext cx="7191720" cy="5232960"/>
              </a:xfrm>
              <a:prstGeom prst="rect">
                <a:avLst/>
              </a:prstGeom>
            </p:spPr>
          </p:pic>
        </mc:Fallback>
      </mc:AlternateContent>
    </p:spTree>
    <p:extLst>
      <p:ext uri="{BB962C8B-B14F-4D97-AF65-F5344CB8AC3E}">
        <p14:creationId xmlns:p14="http://schemas.microsoft.com/office/powerpoint/2010/main" val="35469078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Tổ</a:t>
            </a:r>
            <a:r>
              <a:rPr lang="en-US" altLang="en-US" sz="2000" b="1"/>
              <a:t> </a:t>
            </a:r>
            <a:r>
              <a:rPr lang="en-US" altLang="en-US" sz="2000" b="1" err="1"/>
              <a:t>hợp</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39</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r>
              <a:rPr lang="en-US" altLang="zh-TW" sz="1600" b="1" err="1"/>
              <a:t>Ví</a:t>
            </a:r>
            <a:r>
              <a:rPr lang="en-US" altLang="zh-TW" sz="1600" b="1"/>
              <a:t> </a:t>
            </a:r>
            <a:r>
              <a:rPr lang="en-US" altLang="zh-TW" sz="1600" b="1" err="1"/>
              <a:t>dụ</a:t>
            </a:r>
            <a:r>
              <a:rPr lang="en-US" altLang="zh-TW" sz="1600"/>
              <a:t>. </a:t>
            </a:r>
            <a:r>
              <a:rPr lang="en-US" altLang="zh-TW" sz="1600" err="1"/>
              <a:t>Bất</a:t>
            </a:r>
            <a:r>
              <a:rPr lang="en-US" altLang="zh-TW" sz="1600"/>
              <a:t> </a:t>
            </a:r>
            <a:r>
              <a:rPr lang="en-US" altLang="zh-TW" sz="1600" err="1"/>
              <a:t>phương</a:t>
            </a:r>
            <a:r>
              <a:rPr lang="en-US" altLang="zh-TW" sz="1600"/>
              <a:t> </a:t>
            </a:r>
            <a:r>
              <a:rPr lang="en-US" altLang="zh-TW" sz="1600" err="1"/>
              <a:t>trình</a:t>
            </a:r>
            <a:r>
              <a:rPr lang="en-US" altLang="zh-TW" sz="1600"/>
              <a:t> </a:t>
            </a:r>
            <a:r>
              <a:rPr lang="en-US" altLang="zh-TW" sz="1600" err="1"/>
              <a:t>sau</a:t>
            </a:r>
            <a:r>
              <a:rPr lang="en-US" altLang="zh-TW" sz="1600"/>
              <a:t> </a:t>
            </a:r>
            <a:r>
              <a:rPr lang="en-US" altLang="zh-TW" sz="1600" err="1"/>
              <a:t>có</a:t>
            </a:r>
            <a:r>
              <a:rPr lang="en-US" altLang="zh-TW" sz="1600"/>
              <a:t> bao </a:t>
            </a:r>
            <a:r>
              <a:rPr lang="en-US" altLang="zh-TW" sz="1600" err="1"/>
              <a:t>nhiêu</a:t>
            </a:r>
            <a:r>
              <a:rPr lang="en-US" altLang="zh-TW" sz="1600"/>
              <a:t> </a:t>
            </a:r>
            <a:r>
              <a:rPr lang="en-US" altLang="zh-TW" sz="1600" err="1"/>
              <a:t>nghiệm</a:t>
            </a:r>
            <a:r>
              <a:rPr lang="en-US" altLang="zh-TW" sz="1600"/>
              <a:t> </a:t>
            </a:r>
            <a:r>
              <a:rPr lang="en-US" altLang="zh-TW" sz="1600" err="1"/>
              <a:t>nguyên</a:t>
            </a:r>
            <a:r>
              <a:rPr lang="en-US" altLang="zh-TW" sz="1600"/>
              <a:t> </a:t>
            </a:r>
            <a:r>
              <a:rPr lang="en-US" altLang="zh-TW" sz="1600" err="1"/>
              <a:t>không</a:t>
            </a:r>
            <a:r>
              <a:rPr lang="en-US" altLang="zh-TW" sz="1600"/>
              <a:t> </a:t>
            </a:r>
            <a:r>
              <a:rPr lang="en-US" altLang="zh-TW" sz="1600" err="1"/>
              <a:t>âm</a:t>
            </a:r>
            <a:endParaRPr lang="en-US" altLang="zh-TW" sz="1600"/>
          </a:p>
          <a:p>
            <a:pPr marL="0" indent="0" algn="ctr">
              <a:buNone/>
            </a:pPr>
            <a:r>
              <a:rPr lang="en-US" altLang="zh-TW" sz="1600" i="1"/>
              <a:t>X</a:t>
            </a:r>
            <a:r>
              <a:rPr lang="en-US" altLang="zh-TW" sz="1600" baseline="-25000"/>
              <a:t>1</a:t>
            </a:r>
            <a:r>
              <a:rPr lang="en-US" altLang="zh-TW" sz="1600"/>
              <a:t> + </a:t>
            </a:r>
            <a:r>
              <a:rPr lang="en-US" altLang="zh-TW" sz="1600" i="1"/>
              <a:t>X</a:t>
            </a:r>
            <a:r>
              <a:rPr lang="en-US" altLang="zh-TW" sz="1600" baseline="-25000"/>
              <a:t>2</a:t>
            </a:r>
            <a:r>
              <a:rPr lang="en-US" altLang="zh-TW" sz="1600"/>
              <a:t> +  . . . + </a:t>
            </a:r>
            <a:r>
              <a:rPr lang="en-US" altLang="zh-TW" sz="1600" i="1"/>
              <a:t>X</a:t>
            </a:r>
            <a:r>
              <a:rPr lang="en-US" altLang="zh-TW" sz="1600" baseline="-25000"/>
              <a:t>6</a:t>
            </a:r>
            <a:r>
              <a:rPr lang="en-US" altLang="zh-TW" sz="1600"/>
              <a:t> &lt; 10</a:t>
            </a:r>
          </a:p>
          <a:p>
            <a:endParaRPr lang="en-CA"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9DF228B8-09E0-4D57-8F90-8B4537B3272B}"/>
                  </a:ext>
                </a:extLst>
              </p14:cNvPr>
              <p14:cNvContentPartPr/>
              <p14:nvPr/>
            </p14:nvContentPartPr>
            <p14:xfrm>
              <a:off x="263160" y="1546200"/>
              <a:ext cx="8814240" cy="5219280"/>
            </p14:xfrm>
          </p:contentPart>
        </mc:Choice>
        <mc:Fallback>
          <p:pic>
            <p:nvPicPr>
              <p:cNvPr id="4" name="Ink 3">
                <a:extLst>
                  <a:ext uri="{FF2B5EF4-FFF2-40B4-BE49-F238E27FC236}">
                    <a16:creationId xmlns:a16="http://schemas.microsoft.com/office/drawing/2014/main" id="{9DF228B8-09E0-4D57-8F90-8B4537B3272B}"/>
                  </a:ext>
                </a:extLst>
              </p:cNvPr>
              <p:cNvPicPr/>
              <p:nvPr/>
            </p:nvPicPr>
            <p:blipFill>
              <a:blip r:embed="rId3"/>
              <a:stretch>
                <a:fillRect/>
              </a:stretch>
            </p:blipFill>
            <p:spPr>
              <a:xfrm>
                <a:off x="253800" y="1536840"/>
                <a:ext cx="8832960" cy="5238000"/>
              </a:xfrm>
              <a:prstGeom prst="rect">
                <a:avLst/>
              </a:prstGeom>
            </p:spPr>
          </p:pic>
        </mc:Fallback>
      </mc:AlternateContent>
    </p:spTree>
    <p:extLst>
      <p:ext uri="{BB962C8B-B14F-4D97-AF65-F5344CB8AC3E}">
        <p14:creationId xmlns:p14="http://schemas.microsoft.com/office/powerpoint/2010/main" val="9142787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cộng</a:t>
            </a:r>
            <a:r>
              <a:rPr lang="en-US" altLang="en-US" sz="2000" b="1"/>
              <a:t> </a:t>
            </a:r>
            <a:r>
              <a:rPr lang="en-US" altLang="en-US" sz="2000" b="1" err="1"/>
              <a:t>và</a:t>
            </a:r>
            <a:r>
              <a:rPr lang="en-US" altLang="en-US" sz="2000" b="1"/>
              <a:t> </a:t>
            </a:r>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algn="just" eaLnBrk="1" hangingPunct="1">
              <a:lnSpc>
                <a:spcPct val="150000"/>
              </a:lnSpc>
            </a:pPr>
            <a:r>
              <a:rPr lang="en-US" altLang="en-US" sz="1600" err="1">
                <a:cs typeface="Arial" panose="020B0604020202020204" pitchFamily="34" charset="0"/>
              </a:rPr>
              <a:t>Đây</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hai</a:t>
            </a:r>
            <a:r>
              <a:rPr lang="en-US" altLang="en-US" sz="1600">
                <a:cs typeface="Arial" panose="020B0604020202020204" pitchFamily="34" charset="0"/>
              </a:rPr>
              <a:t> </a:t>
            </a:r>
            <a:r>
              <a:rPr lang="en-US" altLang="en-US" sz="1600" err="1">
                <a:cs typeface="Arial" panose="020B0604020202020204" pitchFamily="34" charset="0"/>
              </a:rPr>
              <a:t>nguyên</a:t>
            </a:r>
            <a:r>
              <a:rPr lang="en-US" altLang="en-US" sz="1600">
                <a:cs typeface="Arial" panose="020B0604020202020204" pitchFamily="34" charset="0"/>
              </a:rPr>
              <a:t> </a:t>
            </a:r>
            <a:r>
              <a:rPr lang="en-US" altLang="en-US" sz="1600" err="1">
                <a:cs typeface="Arial" panose="020B0604020202020204" pitchFamily="34" charset="0"/>
              </a:rPr>
              <a:t>lý</a:t>
            </a:r>
            <a:r>
              <a:rPr lang="en-US" altLang="en-US" sz="1600">
                <a:cs typeface="Arial" panose="020B0604020202020204" pitchFamily="34" charset="0"/>
              </a:rPr>
              <a:t> </a:t>
            </a:r>
            <a:r>
              <a:rPr lang="en-US" altLang="en-US" sz="1600" err="1">
                <a:cs typeface="Arial" panose="020B0604020202020204" pitchFamily="34" charset="0"/>
              </a:rPr>
              <a:t>cơ</a:t>
            </a:r>
            <a:r>
              <a:rPr lang="en-US" altLang="en-US" sz="1600">
                <a:cs typeface="Arial" panose="020B0604020202020204" pitchFamily="34" charset="0"/>
              </a:rPr>
              <a:t> </a:t>
            </a:r>
            <a:r>
              <a:rPr lang="en-US" altLang="en-US" sz="1600" err="1">
                <a:cs typeface="Arial" panose="020B0604020202020204" pitchFamily="34" charset="0"/>
              </a:rPr>
              <a:t>bản</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tổ</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vận</a:t>
            </a:r>
            <a:r>
              <a:rPr lang="en-US" altLang="en-US" sz="1600">
                <a:cs typeface="Arial" panose="020B0604020202020204" pitchFamily="34" charset="0"/>
              </a:rPr>
              <a:t> </a:t>
            </a:r>
            <a:r>
              <a:rPr lang="en-US" altLang="en-US" sz="1600" err="1">
                <a:cs typeface="Arial" panose="020B0604020202020204" pitchFamily="34" charset="0"/>
              </a:rPr>
              <a:t>dụng</a:t>
            </a:r>
            <a:r>
              <a:rPr lang="en-US" altLang="en-US" sz="1600">
                <a:cs typeface="Arial" panose="020B0604020202020204" pitchFamily="34" charset="0"/>
              </a:rPr>
              <a:t> </a:t>
            </a:r>
            <a:r>
              <a:rPr lang="en-US" altLang="en-US" sz="1600" err="1">
                <a:cs typeface="Arial" panose="020B0604020202020204" pitchFamily="34" charset="0"/>
              </a:rPr>
              <a:t>rộng</a:t>
            </a:r>
            <a:r>
              <a:rPr lang="en-US" altLang="en-US" sz="1600">
                <a:cs typeface="Arial" panose="020B0604020202020204" pitchFamily="34" charset="0"/>
              </a:rPr>
              <a:t> </a:t>
            </a:r>
            <a:r>
              <a:rPr lang="en-US" altLang="en-US" sz="1600" err="1">
                <a:cs typeface="Arial" panose="020B0604020202020204" pitchFamily="34" charset="0"/>
              </a:rPr>
              <a:t>rãi</a:t>
            </a:r>
            <a:r>
              <a:rPr lang="en-US" altLang="en-US" sz="1600">
                <a:cs typeface="Arial" panose="020B0604020202020204" pitchFamily="34" charset="0"/>
              </a:rPr>
              <a:t> </a:t>
            </a:r>
            <a:r>
              <a:rPr lang="en-US" altLang="en-US" sz="1600" err="1">
                <a:cs typeface="Arial" panose="020B0604020202020204" pitchFamily="34" charset="0"/>
              </a:rPr>
              <a:t>vào</a:t>
            </a:r>
            <a:r>
              <a:rPr lang="en-US" altLang="en-US" sz="1600">
                <a:cs typeface="Arial" panose="020B0604020202020204" pitchFamily="34" charset="0"/>
              </a:rPr>
              <a:t> </a:t>
            </a:r>
            <a:r>
              <a:rPr lang="en-US" altLang="en-US" sz="1600" err="1">
                <a:cs typeface="Arial" panose="020B0604020202020204" pitchFamily="34" charset="0"/>
              </a:rPr>
              <a:t>việc</a:t>
            </a:r>
            <a:r>
              <a:rPr lang="en-US" altLang="en-US" sz="1600">
                <a:cs typeface="Arial" panose="020B0604020202020204" pitchFamily="34" charset="0"/>
              </a:rPr>
              <a:t> </a:t>
            </a: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quyết</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bài</a:t>
            </a:r>
            <a:r>
              <a:rPr lang="en-US" altLang="en-US" sz="1600">
                <a:cs typeface="Arial" panose="020B0604020202020204" pitchFamily="34" charset="0"/>
              </a:rPr>
              <a:t> </a:t>
            </a:r>
            <a:r>
              <a:rPr lang="en-US" altLang="en-US" sz="1600" err="1">
                <a:cs typeface="Arial" panose="020B0604020202020204" pitchFamily="34" charset="0"/>
              </a:rPr>
              <a:t>toán</a:t>
            </a:r>
            <a:r>
              <a:rPr lang="en-US" altLang="en-US" sz="1600">
                <a:cs typeface="Arial" panose="020B0604020202020204" pitchFamily="34" charset="0"/>
              </a:rPr>
              <a:t> </a:t>
            </a:r>
            <a:r>
              <a:rPr lang="en-US" altLang="en-US" sz="1600" err="1">
                <a:cs typeface="Arial" panose="020B0604020202020204" pitchFamily="34" charset="0"/>
              </a:rPr>
              <a:t>đếm</a:t>
            </a:r>
            <a:r>
              <a:rPr lang="en-US" altLang="en-US" sz="1600">
                <a:cs typeface="Arial" panose="020B0604020202020204" pitchFamily="34" charset="0"/>
              </a:rPr>
              <a:t> </a:t>
            </a:r>
          </a:p>
          <a:p>
            <a:pPr algn="just" eaLnBrk="1" hangingPunct="1">
              <a:lnSpc>
                <a:spcPct val="150000"/>
              </a:lnSpc>
            </a:pPr>
            <a:r>
              <a:rPr lang="en-US" altLang="en-US" sz="1600" err="1">
                <a:cs typeface="Arial" panose="020B0604020202020204" pitchFamily="34" charset="0"/>
              </a:rPr>
              <a:t>Còn</a:t>
            </a:r>
            <a:r>
              <a:rPr lang="en-US" altLang="en-US" sz="1600">
                <a:cs typeface="Arial" panose="020B0604020202020204" pitchFamily="34" charset="0"/>
              </a:rPr>
              <a:t> </a:t>
            </a:r>
            <a:r>
              <a:rPr lang="en-US" altLang="en-US" sz="1600" err="1">
                <a:cs typeface="Arial" panose="020B0604020202020204" pitchFamily="34" charset="0"/>
              </a:rPr>
              <a:t>gọi</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Qui </a:t>
            </a:r>
            <a:r>
              <a:rPr lang="en-US" altLang="en-US" sz="1600" err="1">
                <a:cs typeface="Arial" panose="020B0604020202020204" pitchFamily="34" charset="0"/>
              </a:rPr>
              <a:t>tắc</a:t>
            </a:r>
            <a:r>
              <a:rPr lang="en-US" altLang="en-US" sz="1600">
                <a:cs typeface="Arial" panose="020B0604020202020204" pitchFamily="34" charset="0"/>
              </a:rPr>
              <a:t> </a:t>
            </a:r>
            <a:r>
              <a:rPr lang="en-US" altLang="en-US" sz="1600" err="1">
                <a:cs typeface="Arial" panose="020B0604020202020204" pitchFamily="34" charset="0"/>
              </a:rPr>
              <a:t>cộng</a:t>
            </a:r>
            <a:r>
              <a:rPr lang="en-US" altLang="en-US" sz="1600">
                <a:cs typeface="Arial" panose="020B0604020202020204" pitchFamily="34" charset="0"/>
              </a:rPr>
              <a:t> (Sum Rule) </a:t>
            </a:r>
            <a:r>
              <a:rPr lang="en-US" altLang="en-US" sz="1600" err="1">
                <a:cs typeface="Arial" panose="020B0604020202020204" pitchFamily="34" charset="0"/>
              </a:rPr>
              <a:t>và</a:t>
            </a:r>
            <a:r>
              <a:rPr lang="en-US" altLang="en-US" sz="1600">
                <a:cs typeface="Arial" panose="020B0604020202020204" pitchFamily="34" charset="0"/>
              </a:rPr>
              <a:t> Qui </a:t>
            </a:r>
            <a:r>
              <a:rPr lang="en-US" altLang="en-US" sz="1600" err="1">
                <a:cs typeface="Arial" panose="020B0604020202020204" pitchFamily="34" charset="0"/>
              </a:rPr>
              <a:t>tắc</a:t>
            </a:r>
            <a:r>
              <a:rPr lang="en-US" altLang="en-US" sz="1600">
                <a:cs typeface="Arial" panose="020B0604020202020204" pitchFamily="34" charset="0"/>
              </a:rPr>
              <a:t> </a:t>
            </a:r>
            <a:r>
              <a:rPr lang="en-US" altLang="en-US" sz="1600" err="1">
                <a:cs typeface="Arial" panose="020B0604020202020204" pitchFamily="34" charset="0"/>
              </a:rPr>
              <a:t>nhân</a:t>
            </a:r>
            <a:r>
              <a:rPr lang="en-US" altLang="en-US" sz="1600">
                <a:cs typeface="Arial" panose="020B0604020202020204" pitchFamily="34" charset="0"/>
              </a:rPr>
              <a:t> (Product Rule)</a:t>
            </a: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97986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bù</a:t>
            </a:r>
            <a:r>
              <a:rPr lang="en-US" altLang="en-US" sz="2000" b="1"/>
              <a:t> </a:t>
            </a:r>
            <a:r>
              <a:rPr lang="en-US" altLang="en-US" sz="2000" b="1" err="1"/>
              <a:t>trừ</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0</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eaLnBrk="1" hangingPunct="1">
              <a:spcBef>
                <a:spcPts val="1200"/>
              </a:spcBef>
            </a:pPr>
            <a:r>
              <a:rPr lang="en-US" altLang="en-US" sz="1600" err="1">
                <a:cs typeface="Arial" panose="020B0604020202020204" pitchFamily="34" charset="0"/>
              </a:rPr>
              <a:t>Nguyên</a:t>
            </a:r>
            <a:r>
              <a:rPr lang="en-US" altLang="en-US" sz="1600">
                <a:cs typeface="Arial" panose="020B0604020202020204" pitchFamily="34" charset="0"/>
              </a:rPr>
              <a:t> </a:t>
            </a:r>
            <a:r>
              <a:rPr lang="en-US" altLang="en-US" sz="1600" err="1">
                <a:cs typeface="Arial" panose="020B0604020202020204" pitchFamily="34" charset="0"/>
              </a:rPr>
              <a:t>lý</a:t>
            </a:r>
            <a:r>
              <a:rPr lang="en-US" altLang="en-US" sz="1600">
                <a:cs typeface="Arial" panose="020B0604020202020204" pitchFamily="34" charset="0"/>
              </a:rPr>
              <a:t> </a:t>
            </a:r>
            <a:r>
              <a:rPr lang="en-US" altLang="en-US" sz="1600" err="1">
                <a:cs typeface="Arial" panose="020B0604020202020204" pitchFamily="34" charset="0"/>
              </a:rPr>
              <a:t>bù</a:t>
            </a:r>
            <a:r>
              <a:rPr lang="en-US" altLang="en-US" sz="1600">
                <a:cs typeface="Arial" panose="020B0604020202020204" pitchFamily="34" charset="0"/>
              </a:rPr>
              <a:t> </a:t>
            </a:r>
            <a:r>
              <a:rPr lang="en-US" altLang="en-US" sz="1600" err="1">
                <a:cs typeface="Arial" panose="020B0604020202020204" pitchFamily="34" charset="0"/>
              </a:rPr>
              <a:t>trừ</a:t>
            </a:r>
            <a:r>
              <a:rPr lang="en-US" altLang="en-US" sz="1600">
                <a:cs typeface="Arial" panose="020B0604020202020204" pitchFamily="34" charset="0"/>
              </a:rPr>
              <a:t>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trường</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hai</a:t>
            </a:r>
            <a:r>
              <a:rPr lang="en-US" altLang="en-US" sz="1600">
                <a:cs typeface="Arial" panose="020B0604020202020204" pitchFamily="34" charset="0"/>
              </a:rPr>
              <a:t> </a:t>
            </a:r>
            <a:r>
              <a:rPr lang="en-US" altLang="en-US" sz="1600" err="1">
                <a:cs typeface="Arial" panose="020B0604020202020204" pitchFamily="34" charset="0"/>
              </a:rPr>
              <a:t>tập</a:t>
            </a:r>
            <a:r>
              <a:rPr lang="en-US" altLang="en-US" sz="1600">
                <a:cs typeface="Arial" panose="020B0604020202020204" pitchFamily="34" charset="0"/>
              </a:rPr>
              <a:t>:</a:t>
            </a:r>
          </a:p>
          <a:p>
            <a:pPr eaLnBrk="1" hangingPunct="1">
              <a:spcBef>
                <a:spcPts val="1200"/>
              </a:spcBef>
              <a:buFont typeface="Wingdings" panose="05000000000000000000" pitchFamily="2" charset="2"/>
              <a:buNone/>
            </a:pPr>
            <a:r>
              <a:rPr lang="en-US" altLang="en-US" sz="1600">
                <a:cs typeface="Arial" panose="020B0604020202020204" pitchFamily="34" charset="0"/>
              </a:rPr>
              <a:t>           |A</a:t>
            </a:r>
            <a:r>
              <a:rPr lang="en-US" altLang="en-US" sz="1600">
                <a:cs typeface="Arial" panose="020B0604020202020204" pitchFamily="34" charset="0"/>
                <a:sym typeface="Symbol" panose="05050102010706020507" pitchFamily="18" charset="2"/>
              </a:rPr>
              <a:t> B</a:t>
            </a:r>
            <a:r>
              <a:rPr lang="en-US" altLang="en-US" sz="1600">
                <a:cs typeface="Arial" panose="020B0604020202020204" pitchFamily="34" charset="0"/>
              </a:rPr>
              <a:t>| = |A| + |B| - |A</a:t>
            </a:r>
            <a:r>
              <a:rPr lang="en-US" altLang="en-US" sz="1600">
                <a:cs typeface="Arial" panose="020B0604020202020204" pitchFamily="34" charset="0"/>
                <a:sym typeface="Symbol" panose="05050102010706020507" pitchFamily="18" charset="2"/>
              </a:rPr>
              <a:t> B</a:t>
            </a:r>
            <a:r>
              <a:rPr lang="en-US" altLang="en-US" sz="1600">
                <a:cs typeface="Arial" panose="020B0604020202020204" pitchFamily="34" charset="0"/>
              </a:rPr>
              <a:t>|         (1)</a:t>
            </a:r>
          </a:p>
          <a:p>
            <a:pPr eaLnBrk="1" hangingPunct="1">
              <a:spcBef>
                <a:spcPts val="1200"/>
              </a:spcBef>
              <a:buFont typeface="Wingdings" panose="05000000000000000000" pitchFamily="2" charset="2"/>
              <a:buNone/>
            </a:pPr>
            <a:endParaRPr lang="en-US" altLang="en-US" sz="1600">
              <a:cs typeface="Arial" panose="020B0604020202020204" pitchFamily="34" charset="0"/>
            </a:endParaRPr>
          </a:p>
          <a:p>
            <a:pPr eaLnBrk="1" hangingPunct="1">
              <a:spcBef>
                <a:spcPts val="1200"/>
              </a:spcBef>
              <a:buFont typeface="Wingdings" panose="05000000000000000000" pitchFamily="2" charset="2"/>
              <a:buNone/>
            </a:pPr>
            <a:endParaRPr lang="en-US" altLang="en-US" sz="1600">
              <a:cs typeface="Arial" panose="020B0604020202020204" pitchFamily="34" charset="0"/>
            </a:endParaRPr>
          </a:p>
          <a:p>
            <a:pPr>
              <a:spcBef>
                <a:spcPts val="1200"/>
              </a:spcBef>
            </a:pPr>
            <a:endParaRPr lang="en-CA" sz="1600">
              <a:cs typeface="Arial" panose="020B0604020202020204" pitchFamily="34" charset="0"/>
            </a:endParaRPr>
          </a:p>
          <a:p>
            <a:pPr>
              <a:spcBef>
                <a:spcPts val="1200"/>
              </a:spcBef>
            </a:pPr>
            <a:endParaRPr lang="en-CA" sz="1600">
              <a:cs typeface="Arial" panose="020B0604020202020204" pitchFamily="34" charset="0"/>
            </a:endParaRPr>
          </a:p>
          <a:p>
            <a:pPr>
              <a:spcBef>
                <a:spcPts val="1200"/>
              </a:spcBef>
            </a:pPr>
            <a:endParaRPr lang="en-CA" sz="1600">
              <a:cs typeface="Arial" panose="020B0604020202020204" pitchFamily="34" charset="0"/>
            </a:endParaRPr>
          </a:p>
          <a:p>
            <a:pPr>
              <a:spcBef>
                <a:spcPts val="1200"/>
              </a:spcBef>
            </a:pPr>
            <a:r>
              <a:rPr lang="en-CA" sz="1600">
                <a:cs typeface="Arial" panose="020B0604020202020204" pitchFamily="34" charset="0"/>
              </a:rPr>
              <a:t>Ý </a:t>
            </a:r>
            <a:r>
              <a:rPr lang="en-CA" sz="1600" err="1">
                <a:cs typeface="Arial" panose="020B0604020202020204" pitchFamily="34" charset="0"/>
              </a:rPr>
              <a:t>nghĩa</a:t>
            </a:r>
            <a:r>
              <a:rPr lang="en-CA" sz="1600">
                <a:cs typeface="Arial" panose="020B0604020202020204" pitchFamily="34" charset="0"/>
              </a:rPr>
              <a:t> </a:t>
            </a:r>
            <a:r>
              <a:rPr lang="en-CA" sz="1600" err="1">
                <a:cs typeface="Arial" panose="020B0604020202020204" pitchFamily="34" charset="0"/>
              </a:rPr>
              <a:t>của</a:t>
            </a:r>
            <a:r>
              <a:rPr lang="en-CA" sz="1600">
                <a:cs typeface="Arial" panose="020B0604020202020204" pitchFamily="34" charset="0"/>
              </a:rPr>
              <a:t> </a:t>
            </a:r>
            <a:r>
              <a:rPr lang="en-CA" sz="1600" err="1">
                <a:cs typeface="Arial" panose="020B0604020202020204" pitchFamily="34" charset="0"/>
              </a:rPr>
              <a:t>nguyên</a:t>
            </a:r>
            <a:r>
              <a:rPr lang="en-CA" sz="1600">
                <a:cs typeface="Arial" panose="020B0604020202020204" pitchFamily="34" charset="0"/>
              </a:rPr>
              <a:t> </a:t>
            </a:r>
            <a:r>
              <a:rPr lang="en-CA" sz="1600" err="1">
                <a:cs typeface="Arial" panose="020B0604020202020204" pitchFamily="34" charset="0"/>
              </a:rPr>
              <a:t>lý</a:t>
            </a:r>
            <a:r>
              <a:rPr lang="en-CA" sz="1600">
                <a:cs typeface="Arial" panose="020B0604020202020204" pitchFamily="34" charset="0"/>
              </a:rPr>
              <a:t>: </a:t>
            </a:r>
            <a:r>
              <a:rPr lang="en-CA" sz="1600" err="1">
                <a:cs typeface="Arial" panose="020B0604020202020204" pitchFamily="34" charset="0"/>
              </a:rPr>
              <a:t>tổng</a:t>
            </a:r>
            <a:r>
              <a:rPr lang="en-CA" sz="1600">
                <a:cs typeface="Arial" panose="020B0604020202020204" pitchFamily="34" charset="0"/>
              </a:rPr>
              <a:t> </a:t>
            </a:r>
            <a:r>
              <a:rPr lang="en-CA" sz="1600" err="1">
                <a:cs typeface="Arial" panose="020B0604020202020204" pitchFamily="34" charset="0"/>
              </a:rPr>
              <a:t>số</a:t>
            </a:r>
            <a:r>
              <a:rPr lang="en-CA" sz="1600">
                <a:cs typeface="Arial" panose="020B0604020202020204" pitchFamily="34" charset="0"/>
              </a:rPr>
              <a:t> </a:t>
            </a:r>
            <a:r>
              <a:rPr lang="en-CA" sz="1600" err="1">
                <a:cs typeface="Arial" panose="020B0604020202020204" pitchFamily="34" charset="0"/>
              </a:rPr>
              <a:t>phần</a:t>
            </a:r>
            <a:r>
              <a:rPr lang="en-CA" sz="1600">
                <a:cs typeface="Arial" panose="020B0604020202020204" pitchFamily="34" charset="0"/>
              </a:rPr>
              <a:t> </a:t>
            </a:r>
            <a:r>
              <a:rPr lang="en-CA" sz="1600" err="1">
                <a:cs typeface="Arial" panose="020B0604020202020204" pitchFamily="34" charset="0"/>
              </a:rPr>
              <a:t>tử</a:t>
            </a:r>
            <a:r>
              <a:rPr lang="en-CA" sz="1600">
                <a:cs typeface="Arial" panose="020B0604020202020204" pitchFamily="34" charset="0"/>
              </a:rPr>
              <a:t> </a:t>
            </a:r>
            <a:r>
              <a:rPr lang="en-CA" sz="1600" err="1">
                <a:cs typeface="Arial" panose="020B0604020202020204" pitchFamily="34" charset="0"/>
              </a:rPr>
              <a:t>của</a:t>
            </a:r>
            <a:r>
              <a:rPr lang="en-CA" sz="1600">
                <a:cs typeface="Arial" panose="020B0604020202020204" pitchFamily="34" charset="0"/>
              </a:rPr>
              <a:t> </a:t>
            </a:r>
            <a:r>
              <a:rPr lang="en-CA" sz="1600" err="1">
                <a:cs typeface="Arial" panose="020B0604020202020204" pitchFamily="34" charset="0"/>
              </a:rPr>
              <a:t>hợp</a:t>
            </a:r>
            <a:r>
              <a:rPr lang="en-CA" sz="1600">
                <a:cs typeface="Arial" panose="020B0604020202020204" pitchFamily="34" charset="0"/>
              </a:rPr>
              <a:t> 2 </a:t>
            </a:r>
            <a:r>
              <a:rPr lang="en-CA" sz="1600" err="1">
                <a:cs typeface="Arial" panose="020B0604020202020204" pitchFamily="34" charset="0"/>
              </a:rPr>
              <a:t>tập</a:t>
            </a:r>
            <a:r>
              <a:rPr lang="en-CA" sz="1600">
                <a:cs typeface="Arial" panose="020B0604020202020204" pitchFamily="34" charset="0"/>
              </a:rPr>
              <a:t> </a:t>
            </a:r>
            <a:r>
              <a:rPr lang="en-CA" sz="1600" err="1">
                <a:cs typeface="Arial" panose="020B0604020202020204" pitchFamily="34" charset="0"/>
              </a:rPr>
              <a:t>bằng</a:t>
            </a:r>
            <a:r>
              <a:rPr lang="en-CA" sz="1600">
                <a:cs typeface="Arial" panose="020B0604020202020204" pitchFamily="34" charset="0"/>
              </a:rPr>
              <a:t> </a:t>
            </a:r>
            <a:r>
              <a:rPr lang="en-CA" sz="1600" err="1">
                <a:cs typeface="Arial" panose="020B0604020202020204" pitchFamily="34" charset="0"/>
              </a:rPr>
              <a:t>tổng</a:t>
            </a:r>
            <a:r>
              <a:rPr lang="en-CA" sz="1600">
                <a:cs typeface="Arial" panose="020B0604020202020204" pitchFamily="34" charset="0"/>
              </a:rPr>
              <a:t> </a:t>
            </a:r>
            <a:r>
              <a:rPr lang="en-CA" sz="1600" err="1">
                <a:cs typeface="Arial" panose="020B0604020202020204" pitchFamily="34" charset="0"/>
              </a:rPr>
              <a:t>số</a:t>
            </a:r>
            <a:r>
              <a:rPr lang="en-CA" sz="1600">
                <a:cs typeface="Arial" panose="020B0604020202020204" pitchFamily="34" charset="0"/>
              </a:rPr>
              <a:t> </a:t>
            </a:r>
            <a:r>
              <a:rPr lang="en-CA" sz="1600" err="1">
                <a:cs typeface="Arial" panose="020B0604020202020204" pitchFamily="34" charset="0"/>
              </a:rPr>
              <a:t>phần</a:t>
            </a:r>
            <a:r>
              <a:rPr lang="en-CA" sz="1600">
                <a:cs typeface="Arial" panose="020B0604020202020204" pitchFamily="34" charset="0"/>
              </a:rPr>
              <a:t> </a:t>
            </a:r>
            <a:r>
              <a:rPr lang="en-CA" sz="1600" err="1">
                <a:cs typeface="Arial" panose="020B0604020202020204" pitchFamily="34" charset="0"/>
              </a:rPr>
              <a:t>tử</a:t>
            </a:r>
            <a:r>
              <a:rPr lang="en-CA" sz="1600">
                <a:cs typeface="Arial" panose="020B0604020202020204" pitchFamily="34" charset="0"/>
              </a:rPr>
              <a:t> ở </a:t>
            </a:r>
            <a:r>
              <a:rPr lang="en-CA" sz="1600" err="1">
                <a:cs typeface="Arial" panose="020B0604020202020204" pitchFamily="34" charset="0"/>
              </a:rPr>
              <a:t>mỗi</a:t>
            </a:r>
            <a:r>
              <a:rPr lang="en-CA" sz="1600">
                <a:cs typeface="Arial" panose="020B0604020202020204" pitchFamily="34" charset="0"/>
              </a:rPr>
              <a:t> </a:t>
            </a:r>
            <a:r>
              <a:rPr lang="en-CA" sz="1600" err="1">
                <a:cs typeface="Arial" panose="020B0604020202020204" pitchFamily="34" charset="0"/>
              </a:rPr>
              <a:t>tập</a:t>
            </a:r>
            <a:r>
              <a:rPr lang="en-CA" sz="1600">
                <a:cs typeface="Arial" panose="020B0604020202020204" pitchFamily="34" charset="0"/>
              </a:rPr>
              <a:t>, </a:t>
            </a:r>
            <a:r>
              <a:rPr lang="en-CA" sz="1600" err="1">
                <a:cs typeface="Arial" panose="020B0604020202020204" pitchFamily="34" charset="0"/>
              </a:rPr>
              <a:t>bớt</a:t>
            </a:r>
            <a:r>
              <a:rPr lang="en-CA" sz="1600">
                <a:cs typeface="Arial" panose="020B0604020202020204" pitchFamily="34" charset="0"/>
              </a:rPr>
              <a:t> </a:t>
            </a:r>
            <a:r>
              <a:rPr lang="en-CA" sz="1600" err="1">
                <a:cs typeface="Arial" panose="020B0604020202020204" pitchFamily="34" charset="0"/>
              </a:rPr>
              <a:t>đi</a:t>
            </a:r>
            <a:r>
              <a:rPr lang="en-CA" sz="1600">
                <a:cs typeface="Arial" panose="020B0604020202020204" pitchFamily="34" charset="0"/>
              </a:rPr>
              <a:t> </a:t>
            </a:r>
            <a:r>
              <a:rPr lang="en-CA" sz="1600" err="1">
                <a:cs typeface="Arial" panose="020B0604020202020204" pitchFamily="34" charset="0"/>
              </a:rPr>
              <a:t>số</a:t>
            </a:r>
            <a:r>
              <a:rPr lang="en-CA" sz="1600">
                <a:cs typeface="Arial" panose="020B0604020202020204" pitchFamily="34" charset="0"/>
              </a:rPr>
              <a:t> </a:t>
            </a:r>
            <a:r>
              <a:rPr lang="en-CA" sz="1600" err="1">
                <a:cs typeface="Arial" panose="020B0604020202020204" pitchFamily="34" charset="0"/>
              </a:rPr>
              <a:t>phần</a:t>
            </a:r>
            <a:r>
              <a:rPr lang="en-CA" sz="1600">
                <a:cs typeface="Arial" panose="020B0604020202020204" pitchFamily="34" charset="0"/>
              </a:rPr>
              <a:t> </a:t>
            </a:r>
            <a:r>
              <a:rPr lang="en-CA" sz="1600" err="1">
                <a:cs typeface="Arial" panose="020B0604020202020204" pitchFamily="34" charset="0"/>
              </a:rPr>
              <a:t>tử</a:t>
            </a:r>
            <a:r>
              <a:rPr lang="en-CA" sz="1600">
                <a:cs typeface="Arial" panose="020B0604020202020204" pitchFamily="34" charset="0"/>
              </a:rPr>
              <a:t> </a:t>
            </a:r>
            <a:r>
              <a:rPr lang="en-CA" sz="1600" err="1">
                <a:cs typeface="Arial" panose="020B0604020202020204" pitchFamily="34" charset="0"/>
              </a:rPr>
              <a:t>có</a:t>
            </a:r>
            <a:r>
              <a:rPr lang="en-CA" sz="1600">
                <a:cs typeface="Arial" panose="020B0604020202020204" pitchFamily="34" charset="0"/>
              </a:rPr>
              <a:t> </a:t>
            </a:r>
            <a:r>
              <a:rPr lang="en-CA" sz="1600" err="1">
                <a:cs typeface="Arial" panose="020B0604020202020204" pitchFamily="34" charset="0"/>
              </a:rPr>
              <a:t>mặt</a:t>
            </a:r>
            <a:r>
              <a:rPr lang="en-CA" sz="1600">
                <a:cs typeface="Arial" panose="020B0604020202020204" pitchFamily="34" charset="0"/>
              </a:rPr>
              <a:t> ở </a:t>
            </a:r>
            <a:r>
              <a:rPr lang="en-CA" sz="1600" err="1">
                <a:cs typeface="Arial" panose="020B0604020202020204" pitchFamily="34" charset="0"/>
              </a:rPr>
              <a:t>cả</a:t>
            </a:r>
            <a:r>
              <a:rPr lang="en-CA" sz="1600">
                <a:cs typeface="Arial" panose="020B0604020202020204" pitchFamily="34" charset="0"/>
              </a:rPr>
              <a:t> 2 </a:t>
            </a:r>
            <a:r>
              <a:rPr lang="en-CA" sz="1600" err="1">
                <a:cs typeface="Arial" panose="020B0604020202020204" pitchFamily="34" charset="0"/>
              </a:rPr>
              <a:t>tập</a:t>
            </a:r>
            <a:endParaRPr lang="en-US" altLang="en-US" sz="1600">
              <a:cs typeface="Arial" panose="020B0604020202020204" pitchFamily="34" charset="0"/>
            </a:endParaRPr>
          </a:p>
        </p:txBody>
      </p:sp>
      <p:pic>
        <p:nvPicPr>
          <p:cNvPr id="7" name="Picture 6" descr="Gersting 3-6">
            <a:extLst>
              <a:ext uri="{FF2B5EF4-FFF2-40B4-BE49-F238E27FC236}">
                <a16:creationId xmlns:a16="http://schemas.microsoft.com/office/drawing/2014/main" id="{BB281875-DCA3-40A1-915B-316ED8E011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2369" y="687603"/>
            <a:ext cx="3505200" cy="224152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71713ED2-E5E0-4DC3-BB70-098E2977E105}"/>
                  </a:ext>
                </a:extLst>
              </p14:cNvPr>
              <p14:cNvContentPartPr/>
              <p14:nvPr/>
            </p14:nvContentPartPr>
            <p14:xfrm>
              <a:off x="814320" y="967320"/>
              <a:ext cx="7132320" cy="1610640"/>
            </p14:xfrm>
          </p:contentPart>
        </mc:Choice>
        <mc:Fallback>
          <p:pic>
            <p:nvPicPr>
              <p:cNvPr id="4" name="Ink 3">
                <a:extLst>
                  <a:ext uri="{FF2B5EF4-FFF2-40B4-BE49-F238E27FC236}">
                    <a16:creationId xmlns:a16="http://schemas.microsoft.com/office/drawing/2014/main" id="{71713ED2-E5E0-4DC3-BB70-098E2977E105}"/>
                  </a:ext>
                </a:extLst>
              </p:cNvPr>
              <p:cNvPicPr/>
              <p:nvPr/>
            </p:nvPicPr>
            <p:blipFill>
              <a:blip r:embed="rId4"/>
              <a:stretch>
                <a:fillRect/>
              </a:stretch>
            </p:blipFill>
            <p:spPr>
              <a:xfrm>
                <a:off x="804960" y="957960"/>
                <a:ext cx="7151040" cy="1629360"/>
              </a:xfrm>
              <a:prstGeom prst="rect">
                <a:avLst/>
              </a:prstGeom>
            </p:spPr>
          </p:pic>
        </mc:Fallback>
      </mc:AlternateContent>
    </p:spTree>
    <p:extLst>
      <p:ext uri="{BB962C8B-B14F-4D97-AF65-F5344CB8AC3E}">
        <p14:creationId xmlns:p14="http://schemas.microsoft.com/office/powerpoint/2010/main" val="18146193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bù</a:t>
            </a:r>
            <a:r>
              <a:rPr lang="en-US" altLang="en-US" sz="2000" b="1"/>
              <a:t> </a:t>
            </a:r>
            <a:r>
              <a:rPr lang="en-US" altLang="en-US" sz="2000" b="1" err="1"/>
              <a:t>trừ</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1</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r>
              <a:rPr lang="en-US" altLang="en-US" sz="1600" err="1">
                <a:solidFill>
                  <a:srgbClr val="000066"/>
                </a:solidFill>
                <a:cs typeface="Arial" panose="020B0604020202020204" pitchFamily="34" charset="0"/>
              </a:rPr>
              <a:t>Mở</a:t>
            </a:r>
            <a:r>
              <a:rPr lang="en-US" altLang="en-US" sz="1600">
                <a:solidFill>
                  <a:srgbClr val="000066"/>
                </a:solidFill>
                <a:cs typeface="Arial" panose="020B0604020202020204" pitchFamily="34" charset="0"/>
              </a:rPr>
              <a:t> </a:t>
            </a:r>
            <a:r>
              <a:rPr lang="en-US" altLang="en-US" sz="1600" err="1">
                <a:solidFill>
                  <a:srgbClr val="000066"/>
                </a:solidFill>
                <a:cs typeface="Arial" panose="020B0604020202020204" pitchFamily="34" charset="0"/>
              </a:rPr>
              <a:t>rộng</a:t>
            </a:r>
            <a:r>
              <a:rPr lang="en-US" altLang="en-US" sz="1600">
                <a:solidFill>
                  <a:srgbClr val="000066"/>
                </a:solidFill>
                <a:cs typeface="Arial" panose="020B0604020202020204" pitchFamily="34" charset="0"/>
              </a:rPr>
              <a:t> </a:t>
            </a:r>
            <a:r>
              <a:rPr lang="en-US" altLang="en-US" sz="1600" err="1">
                <a:solidFill>
                  <a:srgbClr val="000066"/>
                </a:solidFill>
                <a:cs typeface="Arial" panose="020B0604020202020204" pitchFamily="34" charset="0"/>
              </a:rPr>
              <a:t>cho</a:t>
            </a:r>
            <a:r>
              <a:rPr lang="en-US" altLang="en-US" sz="1600">
                <a:solidFill>
                  <a:srgbClr val="000066"/>
                </a:solidFill>
                <a:cs typeface="Arial" panose="020B0604020202020204" pitchFamily="34" charset="0"/>
              </a:rPr>
              <a:t> </a:t>
            </a:r>
            <a:r>
              <a:rPr lang="en-US" altLang="en-US" sz="1600" err="1">
                <a:solidFill>
                  <a:srgbClr val="000066"/>
                </a:solidFill>
                <a:cs typeface="Arial" panose="020B0604020202020204" pitchFamily="34" charset="0"/>
              </a:rPr>
              <a:t>trường</a:t>
            </a:r>
            <a:r>
              <a:rPr lang="en-US" altLang="en-US" sz="1600">
                <a:solidFill>
                  <a:srgbClr val="000066"/>
                </a:solidFill>
                <a:cs typeface="Arial" panose="020B0604020202020204" pitchFamily="34" charset="0"/>
              </a:rPr>
              <a:t> </a:t>
            </a:r>
            <a:r>
              <a:rPr lang="en-US" altLang="en-US" sz="1600" err="1">
                <a:solidFill>
                  <a:srgbClr val="000066"/>
                </a:solidFill>
                <a:cs typeface="Arial" panose="020B0604020202020204" pitchFamily="34" charset="0"/>
              </a:rPr>
              <a:t>hợp</a:t>
            </a:r>
            <a:r>
              <a:rPr lang="en-US" altLang="en-US" sz="1600">
                <a:solidFill>
                  <a:srgbClr val="000066"/>
                </a:solidFill>
                <a:cs typeface="Arial" panose="020B0604020202020204" pitchFamily="34" charset="0"/>
              </a:rPr>
              <a:t> 3 </a:t>
            </a:r>
            <a:r>
              <a:rPr lang="en-US" altLang="en-US" sz="1600" err="1">
                <a:solidFill>
                  <a:srgbClr val="000066"/>
                </a:solidFill>
                <a:cs typeface="Arial" panose="020B0604020202020204" pitchFamily="34" charset="0"/>
              </a:rPr>
              <a:t>tập</a:t>
            </a:r>
            <a:r>
              <a:rPr lang="en-US" altLang="en-US" sz="1600">
                <a:solidFill>
                  <a:srgbClr val="000066"/>
                </a:solidFill>
                <a:cs typeface="Arial" panose="020B0604020202020204" pitchFamily="34" charset="0"/>
              </a:rPr>
              <a:t>: </a:t>
            </a:r>
            <a:r>
              <a:rPr lang="en-US" altLang="en-US" sz="1600" err="1">
                <a:solidFill>
                  <a:srgbClr val="000066"/>
                </a:solidFill>
                <a:cs typeface="Arial" panose="020B0604020202020204" pitchFamily="34" charset="0"/>
              </a:rPr>
              <a:t>Giả</a:t>
            </a:r>
            <a:r>
              <a:rPr lang="en-US" altLang="en-US" sz="1600">
                <a:solidFill>
                  <a:srgbClr val="000066"/>
                </a:solidFill>
                <a:cs typeface="Arial" panose="020B0604020202020204" pitchFamily="34" charset="0"/>
              </a:rPr>
              <a:t> </a:t>
            </a:r>
            <a:r>
              <a:rPr lang="en-US" altLang="en-US" sz="1600" err="1">
                <a:solidFill>
                  <a:srgbClr val="000066"/>
                </a:solidFill>
                <a:cs typeface="Arial" panose="020B0604020202020204" pitchFamily="34" charset="0"/>
              </a:rPr>
              <a:t>sử</a:t>
            </a:r>
            <a:r>
              <a:rPr lang="en-US" altLang="en-US" sz="1600">
                <a:solidFill>
                  <a:srgbClr val="000066"/>
                </a:solidFill>
                <a:cs typeface="Arial" panose="020B0604020202020204" pitchFamily="34" charset="0"/>
              </a:rPr>
              <a:t> A, B, C </a:t>
            </a:r>
            <a:r>
              <a:rPr lang="en-US" altLang="en-US" sz="1600" err="1">
                <a:solidFill>
                  <a:srgbClr val="000066"/>
                </a:solidFill>
                <a:cs typeface="Arial" panose="020B0604020202020204" pitchFamily="34" charset="0"/>
              </a:rPr>
              <a:t>là</a:t>
            </a:r>
            <a:r>
              <a:rPr lang="en-US" altLang="en-US" sz="1600">
                <a:solidFill>
                  <a:srgbClr val="000066"/>
                </a:solidFill>
                <a:cs typeface="Arial" panose="020B0604020202020204" pitchFamily="34" charset="0"/>
              </a:rPr>
              <a:t> </a:t>
            </a:r>
            <a:r>
              <a:rPr lang="en-US" altLang="en-US" sz="1600" err="1">
                <a:solidFill>
                  <a:srgbClr val="000066"/>
                </a:solidFill>
                <a:cs typeface="Arial" panose="020B0604020202020204" pitchFamily="34" charset="0"/>
              </a:rPr>
              <a:t>ba</a:t>
            </a:r>
            <a:r>
              <a:rPr lang="en-US" altLang="en-US" sz="1600">
                <a:solidFill>
                  <a:srgbClr val="000066"/>
                </a:solidFill>
                <a:cs typeface="Arial" panose="020B0604020202020204" pitchFamily="34" charset="0"/>
              </a:rPr>
              <a:t> </a:t>
            </a:r>
            <a:r>
              <a:rPr lang="en-US" altLang="en-US" sz="1600" err="1">
                <a:solidFill>
                  <a:srgbClr val="000066"/>
                </a:solidFill>
                <a:cs typeface="Arial" panose="020B0604020202020204" pitchFamily="34" charset="0"/>
              </a:rPr>
              <a:t>tập</a:t>
            </a:r>
            <a:r>
              <a:rPr lang="en-US" altLang="en-US" sz="1600">
                <a:solidFill>
                  <a:srgbClr val="000066"/>
                </a:solidFill>
                <a:cs typeface="Arial" panose="020B0604020202020204" pitchFamily="34" charset="0"/>
              </a:rPr>
              <a:t> </a:t>
            </a:r>
            <a:r>
              <a:rPr lang="en-US" altLang="en-US" sz="1600" err="1">
                <a:solidFill>
                  <a:srgbClr val="000066"/>
                </a:solidFill>
                <a:cs typeface="Arial" panose="020B0604020202020204" pitchFamily="34" charset="0"/>
              </a:rPr>
              <a:t>bất</a:t>
            </a:r>
            <a:r>
              <a:rPr lang="en-US" altLang="en-US" sz="1600">
                <a:solidFill>
                  <a:srgbClr val="000066"/>
                </a:solidFill>
                <a:cs typeface="Arial" panose="020B0604020202020204" pitchFamily="34" charset="0"/>
              </a:rPr>
              <a:t> </a:t>
            </a:r>
            <a:r>
              <a:rPr lang="en-US" altLang="en-US" sz="1600" err="1">
                <a:solidFill>
                  <a:srgbClr val="000066"/>
                </a:solidFill>
                <a:cs typeface="Arial" panose="020B0604020202020204" pitchFamily="34" charset="0"/>
              </a:rPr>
              <a:t>kỳ</a:t>
            </a:r>
            <a:r>
              <a:rPr lang="en-US" altLang="en-US" sz="1600">
                <a:solidFill>
                  <a:srgbClr val="000066"/>
                </a:solidFill>
                <a:cs typeface="Arial" panose="020B0604020202020204" pitchFamily="34" charset="0"/>
              </a:rPr>
              <a:t>. Khi </a:t>
            </a:r>
            <a:r>
              <a:rPr lang="en-US" altLang="en-US" sz="1600" err="1">
                <a:solidFill>
                  <a:srgbClr val="000066"/>
                </a:solidFill>
                <a:cs typeface="Arial" panose="020B0604020202020204" pitchFamily="34" charset="0"/>
              </a:rPr>
              <a:t>đó</a:t>
            </a:r>
            <a:r>
              <a:rPr lang="en-US" altLang="en-US" sz="1600">
                <a:solidFill>
                  <a:srgbClr val="000066"/>
                </a:solidFill>
                <a:cs typeface="Arial" panose="020B0604020202020204" pitchFamily="34" charset="0"/>
              </a:rPr>
              <a:t>:</a:t>
            </a:r>
          </a:p>
          <a:p>
            <a:pPr marL="0" indent="0" algn="ctr" eaLnBrk="1" hangingPunct="1">
              <a:buNone/>
            </a:pPr>
            <a:r>
              <a:rPr lang="en-US" altLang="en-US" sz="1600" b="1">
                <a:solidFill>
                  <a:srgbClr val="990000"/>
                </a:solidFill>
                <a:cs typeface="Arial" panose="020B0604020202020204" pitchFamily="34" charset="0"/>
              </a:rPr>
              <a:t>|A</a:t>
            </a:r>
            <a:r>
              <a:rPr lang="en-US" altLang="en-US" sz="1600" b="1">
                <a:solidFill>
                  <a:srgbClr val="990000"/>
                </a:solidFill>
                <a:cs typeface="Arial" panose="020B0604020202020204" pitchFamily="34" charset="0"/>
                <a:sym typeface="Symbol" panose="05050102010706020507" pitchFamily="18" charset="2"/>
              </a:rPr>
              <a:t>BC</a:t>
            </a:r>
            <a:r>
              <a:rPr lang="en-US" altLang="en-US" sz="1600" b="1">
                <a:solidFill>
                  <a:srgbClr val="990000"/>
                </a:solidFill>
                <a:cs typeface="Arial" panose="020B0604020202020204" pitchFamily="34" charset="0"/>
              </a:rPr>
              <a:t>| = |A|+|</a:t>
            </a:r>
            <a:r>
              <a:rPr lang="en-US" altLang="en-US" sz="1600" b="1">
                <a:solidFill>
                  <a:srgbClr val="990000"/>
                </a:solidFill>
                <a:cs typeface="Arial" panose="020B0604020202020204" pitchFamily="34" charset="0"/>
                <a:sym typeface="Symbol" panose="05050102010706020507" pitchFamily="18" charset="2"/>
              </a:rPr>
              <a:t>B</a:t>
            </a:r>
            <a:r>
              <a:rPr lang="en-US" altLang="en-US" sz="1600" b="1">
                <a:solidFill>
                  <a:srgbClr val="990000"/>
                </a:solidFill>
                <a:cs typeface="Arial" panose="020B0604020202020204" pitchFamily="34" charset="0"/>
              </a:rPr>
              <a:t>|+ |C| </a:t>
            </a:r>
            <a:r>
              <a:rPr lang="en-US" altLang="en-US" sz="1600" b="1">
                <a:solidFill>
                  <a:srgbClr val="990000"/>
                </a:solidFill>
                <a:cs typeface="Arial" panose="020B0604020202020204" pitchFamily="34" charset="0"/>
                <a:sym typeface="Symbol" panose="05050102010706020507" pitchFamily="18" charset="2"/>
              </a:rPr>
              <a:t></a:t>
            </a:r>
            <a:r>
              <a:rPr lang="en-US" altLang="en-US" sz="1600" b="1">
                <a:solidFill>
                  <a:srgbClr val="990000"/>
                </a:solidFill>
                <a:cs typeface="Arial" panose="020B0604020202020204" pitchFamily="34" charset="0"/>
              </a:rPr>
              <a:t> |A</a:t>
            </a:r>
            <a:r>
              <a:rPr lang="en-US" altLang="en-US" sz="1600" b="1">
                <a:solidFill>
                  <a:srgbClr val="990000"/>
                </a:solidFill>
                <a:cs typeface="Arial" panose="020B0604020202020204" pitchFamily="34" charset="0"/>
                <a:sym typeface="Symbol" panose="05050102010706020507" pitchFamily="18" charset="2"/>
              </a:rPr>
              <a:t>B</a:t>
            </a:r>
            <a:r>
              <a:rPr lang="en-US" altLang="en-US" sz="1600" b="1">
                <a:solidFill>
                  <a:srgbClr val="990000"/>
                </a:solidFill>
                <a:cs typeface="Arial" panose="020B0604020202020204" pitchFamily="34" charset="0"/>
              </a:rPr>
              <a:t>| </a:t>
            </a:r>
            <a:r>
              <a:rPr lang="en-US" altLang="en-US" sz="1600" b="1">
                <a:solidFill>
                  <a:srgbClr val="990000"/>
                </a:solidFill>
                <a:cs typeface="Arial" panose="020B0604020202020204" pitchFamily="34" charset="0"/>
                <a:sym typeface="Symbol" panose="05050102010706020507" pitchFamily="18" charset="2"/>
              </a:rPr>
              <a:t></a:t>
            </a:r>
            <a:r>
              <a:rPr lang="en-US" altLang="en-US" sz="1600" b="1">
                <a:solidFill>
                  <a:srgbClr val="990000"/>
                </a:solidFill>
                <a:cs typeface="Arial" panose="020B0604020202020204" pitchFamily="34" charset="0"/>
              </a:rPr>
              <a:t> |A</a:t>
            </a:r>
            <a:r>
              <a:rPr lang="en-US" altLang="en-US" sz="1600" b="1">
                <a:solidFill>
                  <a:srgbClr val="990000"/>
                </a:solidFill>
                <a:cs typeface="Arial" panose="020B0604020202020204" pitchFamily="34" charset="0"/>
                <a:sym typeface="Symbol" panose="05050102010706020507" pitchFamily="18" charset="2"/>
              </a:rPr>
              <a:t></a:t>
            </a:r>
            <a:r>
              <a:rPr lang="en-US" altLang="en-US" sz="1600" b="1">
                <a:solidFill>
                  <a:srgbClr val="990000"/>
                </a:solidFill>
                <a:cs typeface="Arial" panose="020B0604020202020204" pitchFamily="34" charset="0"/>
              </a:rPr>
              <a:t>C</a:t>
            </a:r>
            <a:r>
              <a:rPr lang="en-US" altLang="en-US" sz="1600" b="1">
                <a:solidFill>
                  <a:srgbClr val="990000"/>
                </a:solidFill>
                <a:cs typeface="Arial" panose="020B0604020202020204" pitchFamily="34" charset="0"/>
                <a:sym typeface="Symbol" panose="05050102010706020507" pitchFamily="18" charset="2"/>
              </a:rPr>
              <a:t>| |BC)</a:t>
            </a:r>
            <a:r>
              <a:rPr lang="en-US" altLang="en-US" sz="1600" b="1">
                <a:solidFill>
                  <a:srgbClr val="990000"/>
                </a:solidFill>
                <a:cs typeface="Arial" panose="020B0604020202020204" pitchFamily="34" charset="0"/>
              </a:rPr>
              <a:t>|+ |A</a:t>
            </a:r>
            <a:r>
              <a:rPr lang="en-US" altLang="en-US" sz="1600" b="1">
                <a:solidFill>
                  <a:srgbClr val="990000"/>
                </a:solidFill>
                <a:cs typeface="Arial" panose="020B0604020202020204" pitchFamily="34" charset="0"/>
                <a:sym typeface="Symbol" panose="05050102010706020507" pitchFamily="18" charset="2"/>
              </a:rPr>
              <a:t></a:t>
            </a:r>
            <a:r>
              <a:rPr lang="en-US" altLang="en-US" sz="1600" b="1">
                <a:solidFill>
                  <a:srgbClr val="990000"/>
                </a:solidFill>
                <a:cs typeface="Arial" panose="020B0604020202020204" pitchFamily="34" charset="0"/>
              </a:rPr>
              <a:t>B</a:t>
            </a:r>
            <a:r>
              <a:rPr lang="en-US" altLang="en-US" sz="1600" b="1">
                <a:solidFill>
                  <a:srgbClr val="990000"/>
                </a:solidFill>
                <a:cs typeface="Arial" panose="020B0604020202020204" pitchFamily="34" charset="0"/>
                <a:sym typeface="Symbol" panose="05050102010706020507" pitchFamily="18" charset="2"/>
              </a:rPr>
              <a:t>C)</a:t>
            </a:r>
            <a:r>
              <a:rPr lang="en-US" altLang="en-US" sz="1600" b="1">
                <a:solidFill>
                  <a:srgbClr val="990000"/>
                </a:solidFill>
                <a:cs typeface="Arial" panose="020B0604020202020204" pitchFamily="34" charset="0"/>
              </a:rPr>
              <a:t>|       (2)</a:t>
            </a:r>
          </a:p>
          <a:p>
            <a:pPr marL="0" indent="0" eaLnBrk="1" hangingPunct="1">
              <a:buNone/>
            </a:pPr>
            <a:endParaRPr lang="en-US" altLang="en-US" sz="1600">
              <a:solidFill>
                <a:srgbClr val="000066"/>
              </a:solidFill>
              <a:cs typeface="Arial" panose="020B0604020202020204" pitchFamily="34" charset="0"/>
            </a:endParaRPr>
          </a:p>
          <a:p>
            <a:pPr marL="0" indent="0" eaLnBrk="1" hangingPunct="1">
              <a:buNone/>
            </a:pPr>
            <a:endParaRPr lang="en-US" altLang="en-US" sz="1600">
              <a:solidFill>
                <a:srgbClr val="000066"/>
              </a:solidFill>
              <a:cs typeface="Arial" panose="020B0604020202020204" pitchFamily="34" charset="0"/>
            </a:endParaRPr>
          </a:p>
          <a:p>
            <a:r>
              <a:rPr lang="en-US" altLang="en-US" sz="1600" err="1">
                <a:solidFill>
                  <a:srgbClr val="FF0000"/>
                </a:solidFill>
                <a:cs typeface="Arial" panose="020B0604020202020204" pitchFamily="34" charset="0"/>
              </a:rPr>
              <a:t>Chứng</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minh</a:t>
            </a:r>
            <a:r>
              <a:rPr lang="en-US" altLang="en-US" sz="1600">
                <a:solidFill>
                  <a:srgbClr val="FF0000"/>
                </a:solidFill>
                <a:cs typeface="Arial" panose="020B0604020202020204" pitchFamily="34" charset="0"/>
              </a:rPr>
              <a:t>?</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0F9EEC0E-93E6-4768-977A-4A406359FA34}"/>
                  </a:ext>
                </a:extLst>
              </p14:cNvPr>
              <p14:cNvContentPartPr/>
              <p14:nvPr/>
            </p14:nvContentPartPr>
            <p14:xfrm>
              <a:off x="376200" y="1340280"/>
              <a:ext cx="8560440" cy="3763800"/>
            </p14:xfrm>
          </p:contentPart>
        </mc:Choice>
        <mc:Fallback>
          <p:pic>
            <p:nvPicPr>
              <p:cNvPr id="4" name="Ink 3">
                <a:extLst>
                  <a:ext uri="{FF2B5EF4-FFF2-40B4-BE49-F238E27FC236}">
                    <a16:creationId xmlns:a16="http://schemas.microsoft.com/office/drawing/2014/main" id="{0F9EEC0E-93E6-4768-977A-4A406359FA34}"/>
                  </a:ext>
                </a:extLst>
              </p:cNvPr>
              <p:cNvPicPr/>
              <p:nvPr/>
            </p:nvPicPr>
            <p:blipFill>
              <a:blip r:embed="rId3"/>
              <a:stretch>
                <a:fillRect/>
              </a:stretch>
            </p:blipFill>
            <p:spPr>
              <a:xfrm>
                <a:off x="366840" y="1330920"/>
                <a:ext cx="8579160" cy="3782520"/>
              </a:xfrm>
              <a:prstGeom prst="rect">
                <a:avLst/>
              </a:prstGeom>
            </p:spPr>
          </p:pic>
        </mc:Fallback>
      </mc:AlternateContent>
    </p:spTree>
    <p:extLst>
      <p:ext uri="{BB962C8B-B14F-4D97-AF65-F5344CB8AC3E}">
        <p14:creationId xmlns:p14="http://schemas.microsoft.com/office/powerpoint/2010/main" val="175833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bù</a:t>
            </a:r>
            <a:r>
              <a:rPr lang="en-US" altLang="en-US" sz="2000" b="1"/>
              <a:t> </a:t>
            </a:r>
            <a:r>
              <a:rPr lang="en-US" altLang="en-US" sz="2000" b="1" err="1"/>
              <a:t>trừ</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2</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lý</a:t>
            </a:r>
            <a:r>
              <a:rPr lang="en-US" altLang="en-US" sz="1600">
                <a:cs typeface="Arial" panose="020B0604020202020204" pitchFamily="34" charset="0"/>
              </a:rPr>
              <a:t> </a:t>
            </a:r>
            <a:r>
              <a:rPr lang="en-US" altLang="en-US" sz="1600" err="1">
                <a:cs typeface="Arial" panose="020B0604020202020204" pitchFamily="34" charset="0"/>
              </a:rPr>
              <a:t>Giả</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a:t>
            </a:r>
            <a:r>
              <a:rPr lang="en-US" altLang="en-US" sz="1600" baseline="-25000">
                <a:cs typeface="Arial" panose="020B0604020202020204" pitchFamily="34" charset="0"/>
              </a:rPr>
              <a:t>1</a:t>
            </a:r>
            <a:r>
              <a:rPr lang="en-US" altLang="en-US" sz="1600">
                <a:cs typeface="Arial" panose="020B0604020202020204" pitchFamily="34" charset="0"/>
              </a:rPr>
              <a:t>, A</a:t>
            </a:r>
            <a:r>
              <a:rPr lang="en-US" altLang="en-US" sz="1600" baseline="-25000">
                <a:cs typeface="Arial" panose="020B0604020202020204" pitchFamily="34" charset="0"/>
              </a:rPr>
              <a:t>2</a:t>
            </a:r>
            <a:r>
              <a:rPr lang="en-US" altLang="en-US" sz="1600">
                <a:cs typeface="Arial" panose="020B0604020202020204" pitchFamily="34" charset="0"/>
              </a:rPr>
              <a:t>, ... , A</a:t>
            </a:r>
            <a:r>
              <a:rPr lang="en-US" altLang="en-US" sz="1600" baseline="-25000">
                <a:cs typeface="Arial" panose="020B0604020202020204" pitchFamily="34" charset="0"/>
              </a:rPr>
              <a:t>m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tập</a:t>
            </a:r>
            <a:r>
              <a:rPr lang="en-US" altLang="en-US" sz="1600">
                <a:cs typeface="Arial" panose="020B0604020202020204" pitchFamily="34" charset="0"/>
              </a:rPr>
              <a:t> </a:t>
            </a:r>
            <a:r>
              <a:rPr lang="en-US" altLang="en-US" sz="1600" err="1">
                <a:cs typeface="Arial" panose="020B0604020202020204" pitchFamily="34" charset="0"/>
              </a:rPr>
              <a:t>hữu</a:t>
            </a:r>
            <a:r>
              <a:rPr lang="en-US" altLang="en-US" sz="1600">
                <a:cs typeface="Arial" panose="020B0604020202020204" pitchFamily="34" charset="0"/>
              </a:rPr>
              <a:t> </a:t>
            </a:r>
            <a:r>
              <a:rPr lang="en-US" altLang="en-US" sz="1600" err="1">
                <a:cs typeface="Arial" panose="020B0604020202020204" pitchFamily="34" charset="0"/>
              </a:rPr>
              <a:t>hạn</a:t>
            </a:r>
            <a:r>
              <a:rPr lang="en-US" altLang="en-US" sz="1600">
                <a:cs typeface="Arial" panose="020B0604020202020204" pitchFamily="34" charset="0"/>
              </a:rPr>
              <a:t>. Khi </a:t>
            </a:r>
            <a:r>
              <a:rPr lang="en-US" altLang="en-US" sz="1600" err="1">
                <a:cs typeface="Arial" panose="020B0604020202020204" pitchFamily="34" charset="0"/>
              </a:rPr>
              <a:t>đó</a:t>
            </a:r>
            <a:r>
              <a:rPr lang="en-US" altLang="en-US" sz="1600">
                <a:cs typeface="Arial" panose="020B0604020202020204" pitchFamily="34" charset="0"/>
              </a:rPr>
              <a:t>  			</a:t>
            </a:r>
          </a:p>
          <a:p>
            <a:pPr eaLnBrk="1" hangingPunct="1">
              <a:buFont typeface="Wingdings" panose="05000000000000000000" pitchFamily="2" charset="2"/>
              <a:buNone/>
            </a:pPr>
            <a:r>
              <a:rPr lang="en-US" altLang="en-US" sz="1600">
                <a:cs typeface="Arial" panose="020B0604020202020204" pitchFamily="34" charset="0"/>
              </a:rPr>
              <a:t>     </a:t>
            </a:r>
          </a:p>
          <a:p>
            <a:pPr eaLnBrk="1" hangingPunct="1">
              <a:buFont typeface="Wingdings" panose="05000000000000000000" pitchFamily="2" charset="2"/>
              <a:buNone/>
            </a:pP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p>
          <a:p>
            <a:pPr eaLnBrk="1" hangingPunct="1">
              <a:buFont typeface="Wingdings" panose="05000000000000000000" pitchFamily="2" charset="2"/>
              <a:buNone/>
            </a:pPr>
            <a:endParaRPr lang="en-US" altLang="en-US" sz="1600">
              <a:cs typeface="Arial" panose="020B0604020202020204" pitchFamily="34" charset="0"/>
            </a:endParaRPr>
          </a:p>
          <a:p>
            <a:pPr eaLnBrk="1" hangingPunct="1">
              <a:buFont typeface="Wingdings" panose="05000000000000000000" pitchFamily="2" charset="2"/>
              <a:buNone/>
            </a:pPr>
            <a:r>
              <a:rPr lang="en-US" altLang="en-US" sz="1600">
                <a:cs typeface="Arial" panose="020B0604020202020204" pitchFamily="34" charset="0"/>
              </a:rPr>
              <a:t>		</a:t>
            </a:r>
          </a:p>
          <a:p>
            <a:pPr eaLnBrk="1" hangingPunct="1">
              <a:buFont typeface="Wingdings" panose="05000000000000000000" pitchFamily="2" charset="2"/>
              <a:buNone/>
            </a:pPr>
            <a:r>
              <a:rPr lang="en-US" altLang="en-US" sz="1600">
                <a:cs typeface="Arial" panose="020B0604020202020204" pitchFamily="34" charset="0"/>
              </a:rPr>
              <a:t>	</a:t>
            </a:r>
          </a:p>
          <a:p>
            <a:r>
              <a:rPr lang="en-US" altLang="en-US" sz="1600" b="1" err="1">
                <a:solidFill>
                  <a:srgbClr val="FF0000"/>
                </a:solidFill>
                <a:cs typeface="Arial" panose="020B0604020202020204" pitchFamily="34" charset="0"/>
              </a:rPr>
              <a:t>Chứng</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minh</a:t>
            </a:r>
            <a:r>
              <a:rPr lang="en-US" altLang="en-US" sz="1600" b="1">
                <a:solidFill>
                  <a:srgbClr val="FF0000"/>
                </a:solidFill>
                <a:cs typeface="Arial" panose="020B0604020202020204" pitchFamily="34" charset="0"/>
              </a:rPr>
              <a:t>?</a:t>
            </a:r>
          </a:p>
        </p:txBody>
      </p:sp>
      <p:graphicFrame>
        <p:nvGraphicFramePr>
          <p:cNvPr id="8" name="Object 4">
            <a:extLst>
              <a:ext uri="{FF2B5EF4-FFF2-40B4-BE49-F238E27FC236}">
                <a16:creationId xmlns:a16="http://schemas.microsoft.com/office/drawing/2014/main" id="{5F051ABD-6985-4E5A-9BF8-47DC399AD28C}"/>
              </a:ext>
            </a:extLst>
          </p:cNvPr>
          <p:cNvGraphicFramePr>
            <a:graphicFrameLocks noChangeAspect="1"/>
          </p:cNvGraphicFramePr>
          <p:nvPr>
            <p:extLst>
              <p:ext uri="{D42A27DB-BD31-4B8C-83A1-F6EECF244321}">
                <p14:modId xmlns:p14="http://schemas.microsoft.com/office/powerpoint/2010/main" val="3354540353"/>
              </p:ext>
            </p:extLst>
          </p:nvPr>
        </p:nvGraphicFramePr>
        <p:xfrm>
          <a:off x="1427956" y="992979"/>
          <a:ext cx="5443160" cy="414361"/>
        </p:xfrm>
        <a:graphic>
          <a:graphicData uri="http://schemas.openxmlformats.org/presentationml/2006/ole">
            <mc:AlternateContent xmlns:mc="http://schemas.openxmlformats.org/markup-compatibility/2006">
              <mc:Choice xmlns:v="urn:schemas-microsoft-com:vml" Requires="v">
                <p:oleObj spid="_x0000_s76801" name="Equation" r:id="rId3" imgW="3111500" imgH="215900" progId="Equation.DSMT4">
                  <p:embed/>
                </p:oleObj>
              </mc:Choice>
              <mc:Fallback>
                <p:oleObj name="Equation" r:id="rId3" imgW="3111500" imgH="215900" progId="Equation.DSMT4">
                  <p:embed/>
                  <p:pic>
                    <p:nvPicPr>
                      <p:cNvPr id="62470" name="Object 4">
                        <a:extLst>
                          <a:ext uri="{FF2B5EF4-FFF2-40B4-BE49-F238E27FC236}">
                            <a16:creationId xmlns:a16="http://schemas.microsoft.com/office/drawing/2014/main" id="{786AB2FC-5C89-4743-82E8-D071B37E44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956" y="992979"/>
                        <a:ext cx="5443160" cy="414361"/>
                      </a:xfrm>
                      <a:prstGeom prst="rect">
                        <a:avLst/>
                      </a:prstGeom>
                      <a:noFill/>
                      <a:ln>
                        <a:noFill/>
                      </a:ln>
                    </p:spPr>
                  </p:pic>
                </p:oleObj>
              </mc:Fallback>
            </mc:AlternateContent>
          </a:graphicData>
        </a:graphic>
      </p:graphicFrame>
      <p:graphicFrame>
        <p:nvGraphicFramePr>
          <p:cNvPr id="10" name="Object 8">
            <a:extLst>
              <a:ext uri="{FF2B5EF4-FFF2-40B4-BE49-F238E27FC236}">
                <a16:creationId xmlns:a16="http://schemas.microsoft.com/office/drawing/2014/main" id="{CFCD6996-F41C-4660-B0F7-4ED8447A6AFB}"/>
              </a:ext>
            </a:extLst>
          </p:cNvPr>
          <p:cNvGraphicFramePr>
            <a:graphicFrameLocks noChangeAspect="1"/>
          </p:cNvGraphicFramePr>
          <p:nvPr>
            <p:extLst>
              <p:ext uri="{D42A27DB-BD31-4B8C-83A1-F6EECF244321}">
                <p14:modId xmlns:p14="http://schemas.microsoft.com/office/powerpoint/2010/main" val="2690243982"/>
              </p:ext>
            </p:extLst>
          </p:nvPr>
        </p:nvGraphicFramePr>
        <p:xfrm>
          <a:off x="1295001" y="1737682"/>
          <a:ext cx="6248800" cy="645629"/>
        </p:xfrm>
        <a:graphic>
          <a:graphicData uri="http://schemas.openxmlformats.org/presentationml/2006/ole">
            <mc:AlternateContent xmlns:mc="http://schemas.openxmlformats.org/markup-compatibility/2006">
              <mc:Choice xmlns:v="urn:schemas-microsoft-com:vml" Requires="v">
                <p:oleObj spid="_x0000_s76802" name="Equation" r:id="rId5" imgW="3263900" imgH="368300" progId="Equation.DSMT4">
                  <p:embed/>
                </p:oleObj>
              </mc:Choice>
              <mc:Fallback>
                <p:oleObj name="Equation" r:id="rId5" imgW="3263900" imgH="368300" progId="Equation.DSMT4">
                  <p:embed/>
                  <p:pic>
                    <p:nvPicPr>
                      <p:cNvPr id="62471" name="Object 8">
                        <a:extLst>
                          <a:ext uri="{FF2B5EF4-FFF2-40B4-BE49-F238E27FC236}">
                            <a16:creationId xmlns:a16="http://schemas.microsoft.com/office/drawing/2014/main" id="{8242ECAA-A6FE-4066-857D-9E7AA0B90F17}"/>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001" y="1737682"/>
                        <a:ext cx="6248800" cy="645629"/>
                      </a:xfrm>
                      <a:prstGeom prst="rect">
                        <a:avLst/>
                      </a:prstGeom>
                      <a:no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4" name="Ink 3">
                <a:extLst>
                  <a:ext uri="{FF2B5EF4-FFF2-40B4-BE49-F238E27FC236}">
                    <a16:creationId xmlns:a16="http://schemas.microsoft.com/office/drawing/2014/main" id="{3A765DB3-0722-4A34-9EBB-0FEF1ABFDB6D}"/>
                  </a:ext>
                </a:extLst>
              </p14:cNvPr>
              <p14:cNvContentPartPr/>
              <p14:nvPr/>
            </p14:nvContentPartPr>
            <p14:xfrm>
              <a:off x="357840" y="129960"/>
              <a:ext cx="8438400" cy="4776840"/>
            </p14:xfrm>
          </p:contentPart>
        </mc:Choice>
        <mc:Fallback>
          <p:pic>
            <p:nvPicPr>
              <p:cNvPr id="4" name="Ink 3">
                <a:extLst>
                  <a:ext uri="{FF2B5EF4-FFF2-40B4-BE49-F238E27FC236}">
                    <a16:creationId xmlns:a16="http://schemas.microsoft.com/office/drawing/2014/main" id="{3A765DB3-0722-4A34-9EBB-0FEF1ABFDB6D}"/>
                  </a:ext>
                </a:extLst>
              </p:cNvPr>
              <p:cNvPicPr/>
              <p:nvPr/>
            </p:nvPicPr>
            <p:blipFill>
              <a:blip r:embed="rId8"/>
              <a:stretch>
                <a:fillRect/>
              </a:stretch>
            </p:blipFill>
            <p:spPr>
              <a:xfrm>
                <a:off x="348480" y="120600"/>
                <a:ext cx="8457120" cy="4795560"/>
              </a:xfrm>
              <a:prstGeom prst="rect">
                <a:avLst/>
              </a:prstGeom>
            </p:spPr>
          </p:pic>
        </mc:Fallback>
      </mc:AlternateContent>
    </p:spTree>
    <p:extLst>
      <p:ext uri="{BB962C8B-B14F-4D97-AF65-F5344CB8AC3E}">
        <p14:creationId xmlns:p14="http://schemas.microsoft.com/office/powerpoint/2010/main" val="13715650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bù</a:t>
            </a:r>
            <a:r>
              <a:rPr lang="en-US" altLang="en-US" sz="2000" b="1"/>
              <a:t> </a:t>
            </a:r>
            <a:r>
              <a:rPr lang="en-US" altLang="en-US" sz="2000" b="1" err="1"/>
              <a:t>trừ</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3</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algn="just" eaLnBrk="1" hangingPunct="1">
              <a:lnSpc>
                <a:spcPct val="120000"/>
              </a:lnSpc>
              <a:spcBef>
                <a:spcPts val="1200"/>
              </a:spcBef>
              <a:buNone/>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1. </a:t>
            </a:r>
            <a:r>
              <a:rPr lang="en-US" altLang="en-US" sz="1600" err="1">
                <a:cs typeface="Arial" panose="020B0604020202020204" pitchFamily="34" charset="0"/>
              </a:rPr>
              <a:t>Có</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nguyên</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1 </a:t>
            </a:r>
            <a:r>
              <a:rPr lang="en-US" altLang="en-US" sz="1600" err="1">
                <a:cs typeface="Arial" panose="020B0604020202020204" pitchFamily="34" charset="0"/>
              </a:rPr>
              <a:t>đến</a:t>
            </a:r>
            <a:r>
              <a:rPr lang="en-US" altLang="en-US" sz="1600">
                <a:cs typeface="Arial" panose="020B0604020202020204" pitchFamily="34" charset="0"/>
              </a:rPr>
              <a:t> 99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chứa</a:t>
            </a:r>
            <a:r>
              <a:rPr lang="en-US" altLang="en-US" sz="1600">
                <a:cs typeface="Arial" panose="020B0604020202020204" pitchFamily="34" charset="0"/>
              </a:rPr>
              <a:t> </a:t>
            </a:r>
            <a:r>
              <a:rPr lang="en-US" altLang="en-US" sz="1600" err="1">
                <a:cs typeface="Arial" panose="020B0604020202020204" pitchFamily="34" charset="0"/>
              </a:rPr>
              <a:t>chữ</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3 ?</a:t>
            </a:r>
          </a:p>
          <a:p>
            <a:pPr marL="0" indent="0" algn="just" eaLnBrk="1" hangingPunct="1">
              <a:lnSpc>
                <a:spcPct val="120000"/>
              </a:lnSpc>
              <a:spcBef>
                <a:spcPts val="1200"/>
              </a:spcBef>
              <a:buNone/>
            </a:pPr>
            <a:endParaRPr lang="en-US"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DF54B3E2-7C1F-4A13-9194-F2E4F32602DE}"/>
                  </a:ext>
                </a:extLst>
              </p14:cNvPr>
              <p14:cNvContentPartPr/>
              <p14:nvPr/>
            </p14:nvContentPartPr>
            <p14:xfrm>
              <a:off x="101160" y="689040"/>
              <a:ext cx="7116840" cy="4683240"/>
            </p14:xfrm>
          </p:contentPart>
        </mc:Choice>
        <mc:Fallback>
          <p:pic>
            <p:nvPicPr>
              <p:cNvPr id="4" name="Ink 3">
                <a:extLst>
                  <a:ext uri="{FF2B5EF4-FFF2-40B4-BE49-F238E27FC236}">
                    <a16:creationId xmlns:a16="http://schemas.microsoft.com/office/drawing/2014/main" id="{DF54B3E2-7C1F-4A13-9194-F2E4F32602DE}"/>
                  </a:ext>
                </a:extLst>
              </p:cNvPr>
              <p:cNvPicPr/>
              <p:nvPr/>
            </p:nvPicPr>
            <p:blipFill>
              <a:blip r:embed="rId3"/>
              <a:stretch>
                <a:fillRect/>
              </a:stretch>
            </p:blipFill>
            <p:spPr>
              <a:xfrm>
                <a:off x="91800" y="679680"/>
                <a:ext cx="7135560" cy="4701960"/>
              </a:xfrm>
              <a:prstGeom prst="rect">
                <a:avLst/>
              </a:prstGeom>
            </p:spPr>
          </p:pic>
        </mc:Fallback>
      </mc:AlternateContent>
    </p:spTree>
    <p:extLst>
      <p:ext uri="{BB962C8B-B14F-4D97-AF65-F5344CB8AC3E}">
        <p14:creationId xmlns:p14="http://schemas.microsoft.com/office/powerpoint/2010/main" val="23881986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bù</a:t>
            </a:r>
            <a:r>
              <a:rPr lang="en-US" altLang="en-US" sz="2000" b="1"/>
              <a:t> </a:t>
            </a:r>
            <a:r>
              <a:rPr lang="en-US" altLang="en-US" sz="2000" b="1" err="1"/>
              <a:t>trừ</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4</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algn="just" eaLnBrk="1" hangingPunct="1">
              <a:lnSpc>
                <a:spcPct val="120000"/>
              </a:lnSpc>
              <a:spcBef>
                <a:spcPts val="1200"/>
              </a:spcBef>
              <a:buNone/>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2. </a:t>
            </a:r>
            <a:r>
              <a:rPr lang="en-US" altLang="en-US" sz="1600" err="1">
                <a:cs typeface="Arial" panose="020B0604020202020204" pitchFamily="34" charset="0"/>
              </a:rPr>
              <a:t>Có</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xâu</a:t>
            </a:r>
            <a:r>
              <a:rPr lang="en-US" altLang="en-US" sz="1600">
                <a:cs typeface="Arial" panose="020B0604020202020204" pitchFamily="34" charset="0"/>
              </a:rPr>
              <a:t> </a:t>
            </a:r>
            <a:r>
              <a:rPr lang="en-US" altLang="en-US" sz="1600" err="1">
                <a:cs typeface="Arial" panose="020B0604020202020204" pitchFamily="34" charset="0"/>
              </a:rPr>
              <a:t>nhị</a:t>
            </a:r>
            <a:r>
              <a:rPr lang="en-US" altLang="en-US" sz="1600">
                <a:cs typeface="Arial" panose="020B0604020202020204" pitchFamily="34" charset="0"/>
              </a:rPr>
              <a:t> </a:t>
            </a:r>
            <a:r>
              <a:rPr lang="en-US" altLang="en-US" sz="1600" err="1">
                <a:cs typeface="Arial" panose="020B0604020202020204" pitchFamily="34" charset="0"/>
              </a:rPr>
              <a:t>phân</a:t>
            </a:r>
            <a:r>
              <a:rPr lang="en-US" altLang="en-US" sz="1600">
                <a:cs typeface="Arial" panose="020B0604020202020204" pitchFamily="34" charset="0"/>
              </a:rPr>
              <a:t> </a:t>
            </a:r>
            <a:r>
              <a:rPr lang="en-US" altLang="en-US" sz="1600" err="1">
                <a:cs typeface="Arial" panose="020B0604020202020204" pitchFamily="34" charset="0"/>
              </a:rPr>
              <a:t>độ</a:t>
            </a:r>
            <a:r>
              <a:rPr lang="en-US" altLang="en-US" sz="1600">
                <a:cs typeface="Arial" panose="020B0604020202020204" pitchFamily="34" charset="0"/>
              </a:rPr>
              <a:t> </a:t>
            </a:r>
            <a:r>
              <a:rPr lang="en-US" altLang="en-US" sz="1600" err="1">
                <a:cs typeface="Arial" panose="020B0604020202020204" pitchFamily="34" charset="0"/>
              </a:rPr>
              <a:t>dài</a:t>
            </a:r>
            <a:r>
              <a:rPr lang="en-US" altLang="en-US" sz="1600">
                <a:cs typeface="Arial" panose="020B0604020202020204" pitchFamily="34" charset="0"/>
              </a:rPr>
              <a:t> n (n &gt;= 4) </a:t>
            </a:r>
            <a:r>
              <a:rPr lang="en-US" altLang="en-US" sz="1600" err="1">
                <a:cs typeface="Arial" panose="020B0604020202020204" pitchFamily="34" charset="0"/>
              </a:rPr>
              <a:t>hoặc</a:t>
            </a:r>
            <a:r>
              <a:rPr lang="en-US" altLang="en-US" sz="1600">
                <a:cs typeface="Arial" panose="020B0604020202020204" pitchFamily="34" charset="0"/>
              </a:rPr>
              <a:t> </a:t>
            </a:r>
            <a:r>
              <a:rPr lang="en-US" altLang="en-US" sz="1600" err="1">
                <a:cs typeface="Arial" panose="020B0604020202020204" pitchFamily="34" charset="0"/>
              </a:rPr>
              <a:t>bắt</a:t>
            </a:r>
            <a:r>
              <a:rPr lang="en-US" altLang="en-US" sz="1600">
                <a:cs typeface="Arial" panose="020B0604020202020204" pitchFamily="34" charset="0"/>
              </a:rPr>
              <a:t> </a:t>
            </a:r>
            <a:r>
              <a:rPr lang="en-US" altLang="en-US" sz="1600" err="1">
                <a:cs typeface="Arial" panose="020B0604020202020204" pitchFamily="34" charset="0"/>
              </a:rPr>
              <a:t>đầu</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00 </a:t>
            </a:r>
            <a:r>
              <a:rPr lang="en-US" altLang="en-US" sz="1600" err="1">
                <a:cs typeface="Arial" panose="020B0604020202020204" pitchFamily="34" charset="0"/>
              </a:rPr>
              <a:t>hoặc</a:t>
            </a:r>
            <a:r>
              <a:rPr lang="en-US" altLang="en-US" sz="1600">
                <a:cs typeface="Arial" panose="020B0604020202020204" pitchFamily="34" charset="0"/>
              </a:rPr>
              <a:t> </a:t>
            </a:r>
            <a:r>
              <a:rPr lang="en-US" altLang="en-US" sz="1600" err="1">
                <a:cs typeface="Arial" panose="020B0604020202020204" pitchFamily="34" charset="0"/>
              </a:rPr>
              <a:t>kết</a:t>
            </a:r>
            <a:r>
              <a:rPr lang="en-US" altLang="en-US" sz="1600">
                <a:cs typeface="Arial" panose="020B0604020202020204" pitchFamily="34" charset="0"/>
              </a:rPr>
              <a:t> </a:t>
            </a:r>
            <a:r>
              <a:rPr lang="en-US" altLang="en-US" sz="1600" err="1">
                <a:cs typeface="Arial" panose="020B0604020202020204" pitchFamily="34" charset="0"/>
              </a:rPr>
              <a:t>thúc</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11</a:t>
            </a:r>
          </a:p>
          <a:p>
            <a:pPr marL="0" indent="0" algn="just" eaLnBrk="1" hangingPunct="1">
              <a:lnSpc>
                <a:spcPct val="120000"/>
              </a:lnSpc>
              <a:spcBef>
                <a:spcPts val="1200"/>
              </a:spcBef>
              <a:buNone/>
            </a:pPr>
            <a:endParaRPr lang="en-US" altLang="en-US" sz="1600">
              <a:cs typeface="Arial" panose="020B0604020202020204" pitchFamily="34" charset="0"/>
            </a:endParaRPr>
          </a:p>
        </p:txBody>
      </p:sp>
    </p:spTree>
    <p:extLst>
      <p:ext uri="{BB962C8B-B14F-4D97-AF65-F5344CB8AC3E}">
        <p14:creationId xmlns:p14="http://schemas.microsoft.com/office/powerpoint/2010/main" val="2049242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723379A-D172-4858-BB88-20BFE4A31FFE}"/>
              </a:ext>
            </a:extLst>
          </p:cNvPr>
          <p:cNvSpPr>
            <a:spLocks noGrp="1"/>
          </p:cNvSpPr>
          <p:nvPr>
            <p:ph type="sldNum" sz="quarter" idx="12"/>
          </p:nvPr>
        </p:nvSpPr>
        <p:spPr/>
        <p:txBody>
          <a:bodyPr/>
          <a:lstStyle/>
          <a:p>
            <a:pPr>
              <a:defRPr/>
            </a:pPr>
            <a:fld id="{482C6DD7-90B1-4C98-BC9F-85B77C394F6F}" type="slidenum">
              <a:rPr lang="en-US" smtClean="0"/>
              <a:pPr>
                <a:defRPr/>
              </a:pPr>
              <a:t>45</a:t>
            </a:fld>
            <a:endParaRPr lang="en-US"/>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E9054FFB-444E-43B4-9B61-C77D9B412580}"/>
                  </a:ext>
                </a:extLst>
              </p14:cNvPr>
              <p14:cNvContentPartPr/>
              <p14:nvPr/>
            </p14:nvContentPartPr>
            <p14:xfrm>
              <a:off x="93240" y="213840"/>
              <a:ext cx="9028800" cy="6082560"/>
            </p14:xfrm>
          </p:contentPart>
        </mc:Choice>
        <mc:Fallback>
          <p:pic>
            <p:nvPicPr>
              <p:cNvPr id="5" name="Ink 4">
                <a:extLst>
                  <a:ext uri="{FF2B5EF4-FFF2-40B4-BE49-F238E27FC236}">
                    <a16:creationId xmlns:a16="http://schemas.microsoft.com/office/drawing/2014/main" id="{E9054FFB-444E-43B4-9B61-C77D9B412580}"/>
                  </a:ext>
                </a:extLst>
              </p:cNvPr>
              <p:cNvPicPr/>
              <p:nvPr/>
            </p:nvPicPr>
            <p:blipFill>
              <a:blip r:embed="rId3"/>
              <a:stretch>
                <a:fillRect/>
              </a:stretch>
            </p:blipFill>
            <p:spPr>
              <a:xfrm>
                <a:off x="83880" y="204480"/>
                <a:ext cx="9047520" cy="6101280"/>
              </a:xfrm>
              <a:prstGeom prst="rect">
                <a:avLst/>
              </a:prstGeom>
            </p:spPr>
          </p:pic>
        </mc:Fallback>
      </mc:AlternateContent>
    </p:spTree>
    <p:extLst>
      <p:ext uri="{BB962C8B-B14F-4D97-AF65-F5344CB8AC3E}">
        <p14:creationId xmlns:p14="http://schemas.microsoft.com/office/powerpoint/2010/main" val="36935540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Mất</a:t>
            </a:r>
            <a:r>
              <a:rPr lang="en-US" altLang="en-US" sz="2000" b="1"/>
              <a:t> </a:t>
            </a:r>
            <a:r>
              <a:rPr lang="en-US" altLang="en-US" sz="2000" b="1" err="1"/>
              <a:t>thứ</a:t>
            </a:r>
            <a:r>
              <a:rPr lang="en-US" altLang="en-US" sz="2000" b="1"/>
              <a:t> </a:t>
            </a:r>
            <a:r>
              <a:rPr lang="en-US" altLang="en-US" sz="2000" b="1" err="1"/>
              <a:t>tự</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6</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algn="just">
              <a:lnSpc>
                <a:spcPct val="120000"/>
              </a:lnSpc>
              <a:spcBef>
                <a:spcPts val="1200"/>
              </a:spcBef>
            </a:pP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solidFill>
                  <a:srgbClr val="FF0000"/>
                </a:solidFill>
                <a:cs typeface="Arial" panose="020B0604020202020204" pitchFamily="34" charset="0"/>
              </a:rPr>
              <a:t>mất</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ứ</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ự</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tập</a:t>
            </a:r>
            <a:r>
              <a:rPr lang="en-US" altLang="en-US" sz="1600">
                <a:cs typeface="Arial" panose="020B0604020202020204" pitchFamily="34" charset="0"/>
              </a:rPr>
              <a:t> {1, 2, …, n}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hoán</a:t>
            </a:r>
            <a:r>
              <a:rPr lang="en-US" altLang="en-US" sz="1600">
                <a:cs typeface="Arial" panose="020B0604020202020204" pitchFamily="34" charset="0"/>
              </a:rPr>
              <a:t> </a:t>
            </a:r>
            <a:r>
              <a:rPr lang="en-US" altLang="en-US" sz="1600" err="1">
                <a:cs typeface="Arial" panose="020B0604020202020204" pitchFamily="34" charset="0"/>
              </a:rPr>
              <a:t>vị</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1, 2, …, n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ử</a:t>
            </a:r>
            <a:r>
              <a:rPr lang="en-US" altLang="en-US" sz="1600">
                <a:cs typeface="Arial" panose="020B0604020202020204" pitchFamily="34" charset="0"/>
              </a:rPr>
              <a:t> </a:t>
            </a:r>
            <a:r>
              <a:rPr lang="en-US" altLang="en-US" sz="1600" i="1" err="1">
                <a:cs typeface="Arial" panose="020B0604020202020204" pitchFamily="34" charset="0"/>
              </a:rPr>
              <a:t>i</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đứng</a:t>
            </a:r>
            <a:r>
              <a:rPr lang="en-US" altLang="en-US" sz="1600">
                <a:cs typeface="Arial" panose="020B0604020202020204" pitchFamily="34" charset="0"/>
              </a:rPr>
              <a:t> ở </a:t>
            </a:r>
            <a:r>
              <a:rPr lang="en-US" altLang="en-US" sz="1600" err="1">
                <a:cs typeface="Arial" panose="020B0604020202020204" pitchFamily="34" charset="0"/>
              </a:rPr>
              <a:t>vị</a:t>
            </a:r>
            <a:r>
              <a:rPr lang="en-US" altLang="en-US" sz="1600">
                <a:cs typeface="Arial" panose="020B0604020202020204" pitchFamily="34" charset="0"/>
              </a:rPr>
              <a:t> </a:t>
            </a:r>
            <a:r>
              <a:rPr lang="en-US" altLang="en-US" sz="1600" err="1">
                <a:cs typeface="Arial" panose="020B0604020202020204" pitchFamily="34" charset="0"/>
              </a:rPr>
              <a:t>trí</a:t>
            </a:r>
            <a:r>
              <a:rPr lang="en-US" altLang="en-US" sz="1600">
                <a:cs typeface="Arial" panose="020B0604020202020204" pitchFamily="34" charset="0"/>
              </a:rPr>
              <a:t> </a:t>
            </a:r>
            <a:r>
              <a:rPr lang="en-US" altLang="en-US" sz="1600" err="1">
                <a:cs typeface="Arial" panose="020B0604020202020204" pitchFamily="34" charset="0"/>
              </a:rPr>
              <a:t>thứ</a:t>
            </a:r>
            <a:r>
              <a:rPr lang="en-US" altLang="en-US" sz="1600">
                <a:cs typeface="Arial" panose="020B0604020202020204" pitchFamily="34" charset="0"/>
              </a:rPr>
              <a:t> </a:t>
            </a:r>
            <a:r>
              <a:rPr lang="en-US" altLang="en-US" sz="1600" i="1" err="1">
                <a:cs typeface="Arial" panose="020B0604020202020204" pitchFamily="34" charset="0"/>
              </a:rPr>
              <a:t>i</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err="1">
                <a:cs typeface="Arial" panose="020B0604020202020204" pitchFamily="34" charset="0"/>
              </a:rPr>
              <a:t>mọi</a:t>
            </a:r>
            <a:r>
              <a:rPr lang="en-US" altLang="en-US" sz="1600">
                <a:cs typeface="Arial" panose="020B0604020202020204" pitchFamily="34" charset="0"/>
              </a:rPr>
              <a:t> </a:t>
            </a:r>
            <a:r>
              <a:rPr lang="en-US" altLang="en-US" sz="1600" err="1">
                <a:cs typeface="Arial" panose="020B0604020202020204" pitchFamily="34" charset="0"/>
              </a:rPr>
              <a:t>i</a:t>
            </a:r>
            <a:r>
              <a:rPr lang="en-US" altLang="en-US" sz="1600">
                <a:cs typeface="Arial" panose="020B0604020202020204" pitchFamily="34" charset="0"/>
              </a:rPr>
              <a:t> = 1, 2, …, )</a:t>
            </a:r>
          </a:p>
          <a:p>
            <a:pPr algn="just">
              <a:lnSpc>
                <a:spcPct val="120000"/>
              </a:lnSpc>
              <a:spcBef>
                <a:spcPts val="1200"/>
              </a:spcBef>
            </a:pPr>
            <a:r>
              <a:rPr lang="en-US" altLang="en-US" sz="1600" err="1">
                <a:cs typeface="Arial" panose="020B0604020202020204" pitchFamily="34" charset="0"/>
              </a:rPr>
              <a:t>Ví</a:t>
            </a:r>
            <a:r>
              <a:rPr lang="en-US" altLang="en-US" sz="1600">
                <a:cs typeface="Arial" panose="020B0604020202020204" pitchFamily="34" charset="0"/>
              </a:rPr>
              <a:t> </a:t>
            </a:r>
            <a:r>
              <a:rPr lang="en-US" altLang="en-US" sz="1600" err="1">
                <a:cs typeface="Arial" panose="020B0604020202020204" pitchFamily="34" charset="0"/>
              </a:rPr>
              <a:t>dụ</a:t>
            </a:r>
            <a:r>
              <a:rPr lang="en-US" altLang="en-US" sz="1600">
                <a:cs typeface="Arial" panose="020B0604020202020204" pitchFamily="34" charset="0"/>
              </a:rPr>
              <a:t> n = 5</a:t>
            </a:r>
          </a:p>
          <a:p>
            <a:pPr lvl="1" algn="just">
              <a:lnSpc>
                <a:spcPct val="120000"/>
              </a:lnSpc>
              <a:spcBef>
                <a:spcPts val="1200"/>
              </a:spcBef>
            </a:pPr>
            <a:r>
              <a:rPr lang="en-US" altLang="en-US" sz="1600">
                <a:cs typeface="Arial" panose="020B0604020202020204" pitchFamily="34" charset="0"/>
              </a:rPr>
              <a:t>(2, 3, 5, 4, 1)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phải</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mất</a:t>
            </a:r>
            <a:r>
              <a:rPr lang="en-US" altLang="en-US" sz="1600">
                <a:cs typeface="Arial" panose="020B0604020202020204" pitchFamily="34" charset="0"/>
              </a:rPr>
              <a:t> </a:t>
            </a:r>
            <a:r>
              <a:rPr lang="en-US" altLang="en-US" sz="1600" err="1">
                <a:cs typeface="Arial" panose="020B0604020202020204" pitchFamily="34" charset="0"/>
              </a:rPr>
              <a:t>thứ</a:t>
            </a:r>
            <a:r>
              <a:rPr lang="en-US" altLang="en-US" sz="1600">
                <a:cs typeface="Arial" panose="020B0604020202020204" pitchFamily="34" charset="0"/>
              </a:rPr>
              <a:t> </a:t>
            </a:r>
            <a:r>
              <a:rPr lang="en-US" altLang="en-US" sz="1600" err="1">
                <a:cs typeface="Arial" panose="020B0604020202020204" pitchFamily="34" charset="0"/>
              </a:rPr>
              <a:t>tự</a:t>
            </a:r>
            <a:endParaRPr lang="en-US" altLang="en-US" sz="1600">
              <a:cs typeface="Arial" panose="020B0604020202020204" pitchFamily="34" charset="0"/>
            </a:endParaRPr>
          </a:p>
          <a:p>
            <a:pPr lvl="1" algn="just">
              <a:lnSpc>
                <a:spcPct val="120000"/>
              </a:lnSpc>
              <a:spcBef>
                <a:spcPts val="1200"/>
              </a:spcBef>
            </a:pPr>
            <a:r>
              <a:rPr lang="en-US" altLang="en-US" sz="1600">
                <a:cs typeface="Arial" panose="020B0604020202020204" pitchFamily="34" charset="0"/>
              </a:rPr>
              <a:t>(2, 3, 5, 1, 4)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mất</a:t>
            </a:r>
            <a:r>
              <a:rPr lang="en-US" altLang="en-US" sz="1600">
                <a:cs typeface="Arial" panose="020B0604020202020204" pitchFamily="34" charset="0"/>
              </a:rPr>
              <a:t> </a:t>
            </a:r>
            <a:r>
              <a:rPr lang="en-US" altLang="en-US" sz="1600" err="1">
                <a:cs typeface="Arial" panose="020B0604020202020204" pitchFamily="34" charset="0"/>
              </a:rPr>
              <a:t>thứ</a:t>
            </a:r>
            <a:r>
              <a:rPr lang="en-US" altLang="en-US" sz="1600">
                <a:cs typeface="Arial" panose="020B0604020202020204" pitchFamily="34" charset="0"/>
              </a:rPr>
              <a:t> </a:t>
            </a:r>
            <a:r>
              <a:rPr lang="en-US" altLang="en-US" sz="1600" err="1">
                <a:cs typeface="Arial" panose="020B0604020202020204" pitchFamily="34" charset="0"/>
              </a:rPr>
              <a:t>tự</a:t>
            </a:r>
            <a:endParaRPr lang="en-US" altLang="en-US" sz="1600">
              <a:cs typeface="Arial" panose="020B0604020202020204" pitchFamily="34" charset="0"/>
            </a:endParaRPr>
          </a:p>
          <a:p>
            <a:pPr algn="just">
              <a:lnSpc>
                <a:spcPct val="120000"/>
              </a:lnSpc>
              <a:spcBef>
                <a:spcPts val="1200"/>
              </a:spcBef>
            </a:pPr>
            <a:r>
              <a:rPr lang="en-US" altLang="en-US" sz="1600" err="1">
                <a:cs typeface="Arial" panose="020B0604020202020204" pitchFamily="34" charset="0"/>
              </a:rPr>
              <a:t>Ký</a:t>
            </a:r>
            <a:r>
              <a:rPr lang="en-US" altLang="en-US" sz="1600">
                <a:cs typeface="Arial" panose="020B0604020202020204" pitchFamily="34" charset="0"/>
              </a:rPr>
              <a:t> </a:t>
            </a:r>
            <a:r>
              <a:rPr lang="en-US" altLang="en-US" sz="1600" err="1">
                <a:cs typeface="Arial" panose="020B0604020202020204" pitchFamily="34" charset="0"/>
              </a:rPr>
              <a:t>hiệu</a:t>
            </a:r>
            <a:r>
              <a:rPr lang="en-US" altLang="en-US" sz="1600">
                <a:cs typeface="Arial" panose="020B0604020202020204" pitchFamily="34" charset="0"/>
              </a:rPr>
              <a:t> </a:t>
            </a:r>
            <a:r>
              <a:rPr lang="en-US" altLang="en-US" sz="1600" i="1" err="1">
                <a:cs typeface="Arial" panose="020B0604020202020204" pitchFamily="34" charset="0"/>
              </a:rPr>
              <a:t>D</a:t>
            </a:r>
            <a:r>
              <a:rPr lang="en-US" altLang="en-US" sz="1600" i="1" baseline="-25000" err="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mất</a:t>
            </a:r>
            <a:r>
              <a:rPr lang="en-US" altLang="en-US" sz="1600">
                <a:cs typeface="Arial" panose="020B0604020202020204" pitchFamily="34" charset="0"/>
              </a:rPr>
              <a:t> </a:t>
            </a:r>
            <a:r>
              <a:rPr lang="en-US" altLang="en-US" sz="1600" err="1">
                <a:cs typeface="Arial" panose="020B0604020202020204" pitchFamily="34" charset="0"/>
              </a:rPr>
              <a:t>thứ</a:t>
            </a:r>
            <a:r>
              <a:rPr lang="en-US" altLang="en-US" sz="1600">
                <a:cs typeface="Arial" panose="020B0604020202020204" pitchFamily="34" charset="0"/>
              </a:rPr>
              <a:t> </a:t>
            </a:r>
            <a:r>
              <a:rPr lang="en-US" altLang="en-US" sz="1600" err="1">
                <a:cs typeface="Arial" panose="020B0604020202020204" pitchFamily="34" charset="0"/>
              </a:rPr>
              <a:t>tự</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1, 2, …,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Hãy</a:t>
            </a:r>
            <a:r>
              <a:rPr lang="en-US" altLang="en-US" sz="1600">
                <a:cs typeface="Arial" panose="020B0604020202020204" pitchFamily="34" charset="0"/>
              </a:rPr>
              <a:t> </a:t>
            </a: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i="1" err="1">
                <a:cs typeface="Arial" panose="020B0604020202020204" pitchFamily="34" charset="0"/>
              </a:rPr>
              <a:t>D</a:t>
            </a:r>
            <a:r>
              <a:rPr lang="en-US" altLang="en-US" sz="1600" i="1" baseline="-25000" err="1">
                <a:cs typeface="Arial" panose="020B0604020202020204" pitchFamily="34" charset="0"/>
              </a:rPr>
              <a:t>n</a:t>
            </a:r>
            <a:r>
              <a:rPr lang="en-US" altLang="en-US" sz="1600">
                <a:cs typeface="Arial" panose="020B0604020202020204" pitchFamily="34" charset="0"/>
              </a:rPr>
              <a:t> ?</a:t>
            </a:r>
          </a:p>
          <a:p>
            <a:pPr algn="just">
              <a:lnSpc>
                <a:spcPct val="120000"/>
              </a:lnSpc>
              <a:spcBef>
                <a:spcPts val="1200"/>
              </a:spcBef>
            </a:pPr>
            <a:endParaRPr lang="en-US" altLang="en-US" sz="1600">
              <a:cs typeface="Arial" panose="020B0604020202020204" pitchFamily="34" charset="0"/>
            </a:endParaRPr>
          </a:p>
          <a:p>
            <a:pPr marL="0" indent="0" algn="just" eaLnBrk="1" hangingPunct="1">
              <a:lnSpc>
                <a:spcPct val="120000"/>
              </a:lnSpc>
              <a:spcBef>
                <a:spcPts val="1200"/>
              </a:spcBef>
              <a:buNone/>
            </a:pPr>
            <a:endParaRPr lang="en-US"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138427CA-222B-4C3C-9C40-1F5E9399E103}"/>
                  </a:ext>
                </a:extLst>
              </p14:cNvPr>
              <p14:cNvContentPartPr/>
              <p14:nvPr/>
            </p14:nvContentPartPr>
            <p14:xfrm>
              <a:off x="1023480" y="558720"/>
              <a:ext cx="7405560" cy="2697120"/>
            </p14:xfrm>
          </p:contentPart>
        </mc:Choice>
        <mc:Fallback>
          <p:pic>
            <p:nvPicPr>
              <p:cNvPr id="4" name="Ink 3">
                <a:extLst>
                  <a:ext uri="{FF2B5EF4-FFF2-40B4-BE49-F238E27FC236}">
                    <a16:creationId xmlns:a16="http://schemas.microsoft.com/office/drawing/2014/main" id="{138427CA-222B-4C3C-9C40-1F5E9399E103}"/>
                  </a:ext>
                </a:extLst>
              </p:cNvPr>
              <p:cNvPicPr/>
              <p:nvPr/>
            </p:nvPicPr>
            <p:blipFill>
              <a:blip r:embed="rId3"/>
              <a:stretch>
                <a:fillRect/>
              </a:stretch>
            </p:blipFill>
            <p:spPr>
              <a:xfrm>
                <a:off x="1014120" y="549360"/>
                <a:ext cx="7424280" cy="2715840"/>
              </a:xfrm>
              <a:prstGeom prst="rect">
                <a:avLst/>
              </a:prstGeom>
            </p:spPr>
          </p:pic>
        </mc:Fallback>
      </mc:AlternateContent>
    </p:spTree>
    <p:extLst>
      <p:ext uri="{BB962C8B-B14F-4D97-AF65-F5344CB8AC3E}">
        <p14:creationId xmlns:p14="http://schemas.microsoft.com/office/powerpoint/2010/main" val="8892109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Mất</a:t>
            </a:r>
            <a:r>
              <a:rPr lang="en-US" altLang="en-US" sz="2000" b="1"/>
              <a:t> </a:t>
            </a:r>
            <a:r>
              <a:rPr lang="en-US" altLang="en-US" sz="2000" b="1" err="1"/>
              <a:t>thứ</a:t>
            </a:r>
            <a:r>
              <a:rPr lang="en-US" altLang="en-US" sz="2000" b="1"/>
              <a:t> </a:t>
            </a:r>
            <a:r>
              <a:rPr lang="en-US" altLang="en-US" sz="2000" b="1" err="1"/>
              <a:t>tự</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7</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algn="just">
                  <a:lnSpc>
                    <a:spcPct val="120000"/>
                  </a:lnSpc>
                  <a:spcBef>
                    <a:spcPts val="1200"/>
                  </a:spcBef>
                </a:pPr>
                <a:r>
                  <a:rPr lang="en-US" altLang="en-US" sz="1600" err="1">
                    <a:cs typeface="Arial" panose="020B0604020202020204" pitchFamily="34" charset="0"/>
                  </a:rPr>
                  <a:t>Ký</a:t>
                </a:r>
                <a:r>
                  <a:rPr lang="en-US" altLang="en-US" sz="1600">
                    <a:cs typeface="Arial" panose="020B0604020202020204" pitchFamily="34" charset="0"/>
                  </a:rPr>
                  <a:t> </a:t>
                </a:r>
                <a:r>
                  <a:rPr lang="en-US" altLang="en-US" sz="1600" err="1">
                    <a:cs typeface="Arial" panose="020B0604020202020204" pitchFamily="34" charset="0"/>
                  </a:rPr>
                  <a:t>hiệu</a:t>
                </a:r>
                <a:r>
                  <a:rPr lang="en-US" altLang="en-US" sz="1600">
                    <a:cs typeface="Arial" panose="020B0604020202020204" pitchFamily="34" charset="0"/>
                  </a:rPr>
                  <a:t> </a:t>
                </a:r>
                <a:r>
                  <a:rPr lang="en-US" altLang="en-US" sz="1600" i="1">
                    <a:cs typeface="Arial" panose="020B0604020202020204" pitchFamily="34" charset="0"/>
                  </a:rPr>
                  <a:t>S</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tập</a:t>
                </a:r>
                <a:r>
                  <a:rPr lang="en-US" altLang="en-US" sz="1600">
                    <a:cs typeface="Arial" panose="020B0604020202020204" pitchFamily="34" charset="0"/>
                  </a:rPr>
                  <a:t> </a:t>
                </a:r>
                <a:r>
                  <a:rPr lang="en-US" altLang="en-US" sz="1600" err="1">
                    <a:cs typeface="Arial" panose="020B0604020202020204" pitchFamily="34" charset="0"/>
                  </a:rPr>
                  <a:t>tất</a:t>
                </a:r>
                <a:r>
                  <a:rPr lang="en-US" altLang="en-US" sz="1600">
                    <a:cs typeface="Arial" panose="020B0604020202020204" pitchFamily="34" charset="0"/>
                  </a:rPr>
                  <a:t> </a:t>
                </a:r>
                <a:r>
                  <a:rPr lang="en-US" altLang="en-US" sz="1600" err="1">
                    <a:cs typeface="Arial" panose="020B0604020202020204" pitchFamily="34" charset="0"/>
                  </a:rPr>
                  <a:t>cả</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hoán</a:t>
                </a:r>
                <a:r>
                  <a:rPr lang="en-US" altLang="en-US" sz="1600">
                    <a:cs typeface="Arial" panose="020B0604020202020204" pitchFamily="34" charset="0"/>
                  </a:rPr>
                  <a:t> </a:t>
                </a:r>
                <a:r>
                  <a:rPr lang="en-US" altLang="en-US" sz="1600" err="1">
                    <a:cs typeface="Arial" panose="020B0604020202020204" pitchFamily="34" charset="0"/>
                  </a:rPr>
                  <a:t>vị</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1, 2, …, </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a:cs typeface="Arial" panose="020B0604020202020204" pitchFamily="34" charset="0"/>
                    <a:sym typeface="Wingdings" panose="05000000000000000000" pitchFamily="2" charset="2"/>
                  </a:rPr>
                  <a:t> |</a:t>
                </a:r>
                <a:r>
                  <a:rPr lang="en-US" altLang="en-US" sz="1600" i="1">
                    <a:cs typeface="Arial" panose="020B0604020202020204" pitchFamily="34" charset="0"/>
                    <a:sym typeface="Wingdings" panose="05000000000000000000" pitchFamily="2" charset="2"/>
                  </a:rPr>
                  <a:t>S</a:t>
                </a:r>
                <a:r>
                  <a:rPr lang="en-US" altLang="en-US" sz="1600">
                    <a:cs typeface="Arial" panose="020B0604020202020204" pitchFamily="34" charset="0"/>
                    <a:sym typeface="Wingdings" panose="05000000000000000000" pitchFamily="2" charset="2"/>
                  </a:rPr>
                  <a:t>| = n!</a:t>
                </a:r>
              </a:p>
              <a:p>
                <a:pPr algn="just">
                  <a:lnSpc>
                    <a:spcPct val="120000"/>
                  </a:lnSpc>
                  <a:spcBef>
                    <a:spcPts val="1200"/>
                  </a:spcBef>
                </a:pPr>
                <a:r>
                  <a:rPr lang="en-US" altLang="en-US" sz="1600" err="1">
                    <a:cs typeface="Arial" panose="020B0604020202020204" pitchFamily="34" charset="0"/>
                    <a:sym typeface="Wingdings" panose="05000000000000000000" pitchFamily="2" charset="2"/>
                  </a:rPr>
                  <a:t>Ký</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hiệu</a:t>
                </a:r>
                <a:r>
                  <a:rPr lang="en-US" altLang="en-US" sz="1600">
                    <a:cs typeface="Arial" panose="020B0604020202020204" pitchFamily="34" charset="0"/>
                    <a:sym typeface="Wingdings" panose="05000000000000000000" pitchFamily="2" charset="2"/>
                  </a:rPr>
                  <a:t> </a:t>
                </a:r>
                <a:r>
                  <a:rPr lang="en-US" altLang="en-US" sz="1600" i="1">
                    <a:cs typeface="Arial" panose="020B0604020202020204" pitchFamily="34" charset="0"/>
                    <a:sym typeface="Wingdings" panose="05000000000000000000" pitchFamily="2" charset="2"/>
                  </a:rPr>
                  <a:t>A</a:t>
                </a:r>
                <a:r>
                  <a:rPr lang="en-US" altLang="en-US" sz="1600" i="1" baseline="-25000">
                    <a:cs typeface="Arial" panose="020B0604020202020204" pitchFamily="34" charset="0"/>
                    <a:sym typeface="Wingdings" panose="05000000000000000000" pitchFamily="2" charset="2"/>
                  </a:rPr>
                  <a:t>i</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là</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tập</a:t>
                </a:r>
                <a:r>
                  <a:rPr lang="en-US" altLang="en-US" sz="1600">
                    <a:cs typeface="Arial" panose="020B0604020202020204" pitchFamily="34" charset="0"/>
                    <a:sym typeface="Wingdings" panose="05000000000000000000" pitchFamily="2" charset="2"/>
                  </a:rPr>
                  <a:t> con </a:t>
                </a:r>
                <a:r>
                  <a:rPr lang="en-US" altLang="en-US" sz="1600" err="1">
                    <a:cs typeface="Arial" panose="020B0604020202020204" pitchFamily="34" charset="0"/>
                    <a:sym typeface="Wingdings" panose="05000000000000000000" pitchFamily="2" charset="2"/>
                  </a:rPr>
                  <a:t>của</a:t>
                </a:r>
                <a:r>
                  <a:rPr lang="en-US" altLang="en-US" sz="1600">
                    <a:cs typeface="Arial" panose="020B0604020202020204" pitchFamily="34" charset="0"/>
                    <a:sym typeface="Wingdings" panose="05000000000000000000" pitchFamily="2" charset="2"/>
                  </a:rPr>
                  <a:t> </a:t>
                </a:r>
                <a:r>
                  <a:rPr lang="en-US" altLang="en-US" sz="1600" i="1">
                    <a:cs typeface="Arial" panose="020B0604020202020204" pitchFamily="34" charset="0"/>
                    <a:sym typeface="Wingdings" panose="05000000000000000000" pitchFamily="2" charset="2"/>
                  </a:rPr>
                  <a:t>S</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trong</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đó</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phần</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tử</a:t>
                </a:r>
                <a:r>
                  <a:rPr lang="en-US" altLang="en-US" sz="1600">
                    <a:cs typeface="Arial" panose="020B0604020202020204" pitchFamily="34" charset="0"/>
                    <a:sym typeface="Wingdings" panose="05000000000000000000" pitchFamily="2" charset="2"/>
                  </a:rPr>
                  <a:t> </a:t>
                </a:r>
                <a:r>
                  <a:rPr lang="en-US" altLang="en-US" sz="1600" i="1" err="1">
                    <a:cs typeface="Arial" panose="020B0604020202020204" pitchFamily="34" charset="0"/>
                    <a:sym typeface="Wingdings" panose="05000000000000000000" pitchFamily="2" charset="2"/>
                  </a:rPr>
                  <a:t>i</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đứng</a:t>
                </a:r>
                <a:r>
                  <a:rPr lang="en-US" altLang="en-US" sz="1600">
                    <a:cs typeface="Arial" panose="020B0604020202020204" pitchFamily="34" charset="0"/>
                    <a:sym typeface="Wingdings" panose="05000000000000000000" pitchFamily="2" charset="2"/>
                  </a:rPr>
                  <a:t> ở </a:t>
                </a:r>
                <a:r>
                  <a:rPr lang="en-US" altLang="en-US" sz="1600" err="1">
                    <a:cs typeface="Arial" panose="020B0604020202020204" pitchFamily="34" charset="0"/>
                    <a:sym typeface="Wingdings" panose="05000000000000000000" pitchFamily="2" charset="2"/>
                  </a:rPr>
                  <a:t>vị</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trí</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thứ</a:t>
                </a:r>
                <a:r>
                  <a:rPr lang="en-US" altLang="en-US" sz="1600">
                    <a:cs typeface="Arial" panose="020B0604020202020204" pitchFamily="34" charset="0"/>
                    <a:sym typeface="Wingdings" panose="05000000000000000000" pitchFamily="2" charset="2"/>
                  </a:rPr>
                  <a:t> </a:t>
                </a:r>
                <a:r>
                  <a:rPr lang="en-US" altLang="en-US" sz="1600" i="1" err="1">
                    <a:cs typeface="Arial" panose="020B0604020202020204" pitchFamily="34" charset="0"/>
                    <a:sym typeface="Wingdings" panose="05000000000000000000" pitchFamily="2" charset="2"/>
                  </a:rPr>
                  <a:t>i</a:t>
                </a: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sym typeface="Wingdings" panose="05000000000000000000" pitchFamily="2" charset="2"/>
                  </a:rPr>
                  <a:t>mọi</a:t>
                </a:r>
                <a:r>
                  <a:rPr lang="en-US" altLang="en-US" sz="1600">
                    <a:cs typeface="Arial" panose="020B0604020202020204" pitchFamily="34" charset="0"/>
                    <a:sym typeface="Wingdings" panose="05000000000000000000" pitchFamily="2" charset="2"/>
                  </a:rPr>
                  <a:t> </a:t>
                </a:r>
                <a:r>
                  <a:rPr lang="en-US" altLang="en-US" sz="1600" i="1" err="1">
                    <a:cs typeface="Arial" panose="020B0604020202020204" pitchFamily="34" charset="0"/>
                    <a:sym typeface="Wingdings" panose="05000000000000000000" pitchFamily="2" charset="2"/>
                  </a:rPr>
                  <a:t>i</a:t>
                </a:r>
                <a:r>
                  <a:rPr lang="en-US" altLang="en-US" sz="1600">
                    <a:cs typeface="Arial" panose="020B0604020202020204" pitchFamily="34" charset="0"/>
                    <a:sym typeface="Wingdings" panose="05000000000000000000" pitchFamily="2" charset="2"/>
                  </a:rPr>
                  <a:t> = 1, 2, …, </a:t>
                </a:r>
                <a:r>
                  <a:rPr lang="en-US" altLang="en-US" sz="1600" i="1">
                    <a:cs typeface="Arial" panose="020B0604020202020204" pitchFamily="34" charset="0"/>
                    <a:sym typeface="Wingdings" panose="05000000000000000000" pitchFamily="2" charset="2"/>
                  </a:rPr>
                  <a:t>n</a:t>
                </a:r>
                <a:r>
                  <a:rPr lang="en-US" altLang="en-US" sz="1600">
                    <a:cs typeface="Arial" panose="020B0604020202020204" pitchFamily="34" charset="0"/>
                    <a:sym typeface="Wingdings" panose="05000000000000000000" pitchFamily="2" charset="2"/>
                  </a:rPr>
                  <a:t>)</a:t>
                </a:r>
              </a:p>
              <a:p>
                <a:pPr algn="just">
                  <a:lnSpc>
                    <a:spcPct val="120000"/>
                  </a:lnSpc>
                  <a:spcBef>
                    <a:spcPts val="1200"/>
                  </a:spcBef>
                </a:pP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ta </a:t>
                </a:r>
                <a:r>
                  <a:rPr lang="en-US" altLang="en-US" sz="1600" err="1">
                    <a:cs typeface="Arial" panose="020B0604020202020204" pitchFamily="34" charset="0"/>
                  </a:rPr>
                  <a:t>có</a:t>
                </a:r>
                <a:r>
                  <a:rPr lang="en-US" altLang="en-US" sz="1600">
                    <a:cs typeface="Arial" panose="020B0604020202020204" pitchFamily="34" charset="0"/>
                  </a:rPr>
                  <a:t> </a:t>
                </a:r>
                <a:r>
                  <a:rPr lang="en-US" sz="1600" i="1" err="1">
                    <a:cs typeface="Arial" panose="020B0604020202020204" pitchFamily="34" charset="0"/>
                    <a:sym typeface="Wingdings" panose="05000000000000000000" pitchFamily="2" charset="2"/>
                  </a:rPr>
                  <a:t>D</a:t>
                </a:r>
                <a:r>
                  <a:rPr lang="en-US" sz="1600" i="1" baseline="-25000" err="1">
                    <a:cs typeface="Arial" panose="020B0604020202020204" pitchFamily="34" charset="0"/>
                    <a:sym typeface="Wingdings" panose="05000000000000000000" pitchFamily="2" charset="2"/>
                  </a:rPr>
                  <a:t>n</a:t>
                </a:r>
                <a:r>
                  <a:rPr lang="en-US" sz="1600" i="1" baseline="-25000">
                    <a:cs typeface="Arial" panose="020B0604020202020204" pitchFamily="34" charset="0"/>
                    <a:sym typeface="Wingdings" panose="05000000000000000000" pitchFamily="2" charset="2"/>
                  </a:rPr>
                  <a:t> </a:t>
                </a:r>
                <a:r>
                  <a:rPr lang="en-US" sz="1600">
                    <a:cs typeface="Arial" panose="020B0604020202020204" pitchFamily="34" charset="0"/>
                    <a:sym typeface="Wingdings" panose="05000000000000000000" pitchFamily="2" charset="2"/>
                  </a:rPr>
                  <a:t>= </a:t>
                </a:r>
                <a:r>
                  <a:rPr lang="en-US" sz="1600" i="1">
                    <a:cs typeface="Arial" panose="020B0604020202020204" pitchFamily="34" charset="0"/>
                    <a:sym typeface="Wingdings" panose="05000000000000000000" pitchFamily="2" charset="2"/>
                  </a:rPr>
                  <a:t>n</a:t>
                </a:r>
                <a:r>
                  <a:rPr lang="en-US" sz="1600">
                    <a:cs typeface="Arial" panose="020B0604020202020204" pitchFamily="34" charset="0"/>
                    <a:sym typeface="Wingdings" panose="05000000000000000000" pitchFamily="2" charset="2"/>
                  </a:rPr>
                  <a:t>! -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m:t>
                        </m:r>
                        <m:r>
                          <a:rPr lang="en-US" sz="1600" i="1">
                            <a:latin typeface="Cambria Math" panose="02040503050406030204" pitchFamily="18" charset="0"/>
                          </a:rPr>
                          <m:t>𝐴</m:t>
                        </m:r>
                      </m:e>
                      <m:sub>
                        <m:r>
                          <a:rPr lang="en-US" sz="1600" i="1">
                            <a:latin typeface="Cambria Math" panose="02040503050406030204" pitchFamily="18" charset="0"/>
                          </a:rPr>
                          <m:t>1</m:t>
                        </m:r>
                      </m:sub>
                    </m:sSub>
                    <m:r>
                      <a:rPr lang="en-US" sz="1600" i="1">
                        <a:latin typeface="Cambria Math" panose="02040503050406030204" pitchFamily="18" charset="0"/>
                        <a:ea typeface="Cambria Math" panose="02040503050406030204" pitchFamily="18" charset="0"/>
                      </a:rPr>
                      <m:t>∪</m:t>
                    </m:r>
                    <m:sSub>
                      <m:sSubPr>
                        <m:ctrlPr>
                          <a:rPr lang="en-US" sz="1600" i="1">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𝐴</m:t>
                        </m:r>
                      </m:e>
                      <m:sub>
                        <m:r>
                          <a:rPr lang="en-US" sz="1600" i="1">
                            <a:latin typeface="Cambria Math" panose="02040503050406030204" pitchFamily="18" charset="0"/>
                            <a:ea typeface="Cambria Math" panose="02040503050406030204" pitchFamily="18" charset="0"/>
                          </a:rPr>
                          <m:t>2</m:t>
                        </m:r>
                      </m:sub>
                    </m:sSub>
                    <m:r>
                      <a:rPr lang="en-US" sz="1600" i="1">
                        <a:latin typeface="Cambria Math" panose="02040503050406030204" pitchFamily="18" charset="0"/>
                        <a:ea typeface="Cambria Math" panose="02040503050406030204" pitchFamily="18" charset="0"/>
                      </a:rPr>
                      <m:t>∪…∪</m:t>
                    </m:r>
                    <m:sSub>
                      <m:sSubPr>
                        <m:ctrlPr>
                          <a:rPr lang="en-US" sz="1600" i="1">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𝐴</m:t>
                        </m:r>
                      </m:e>
                      <m:sub>
                        <m:r>
                          <a:rPr lang="en-US" sz="1600" i="1">
                            <a:latin typeface="Cambria Math" panose="02040503050406030204" pitchFamily="18" charset="0"/>
                            <a:ea typeface="Cambria Math" panose="02040503050406030204" pitchFamily="18" charset="0"/>
                          </a:rPr>
                          <m:t>𝑛</m:t>
                        </m:r>
                      </m:sub>
                    </m:sSub>
                    <m:r>
                      <a:rPr lang="en-US" sz="1600" i="1">
                        <a:latin typeface="Cambria Math" panose="02040503050406030204" pitchFamily="18" charset="0"/>
                        <a:ea typeface="Cambria Math" panose="02040503050406030204" pitchFamily="18" charset="0"/>
                      </a:rPr>
                      <m:t> |</m:t>
                    </m:r>
                  </m:oMath>
                </a14:m>
                <a:endParaRPr lang="en-US" sz="1600">
                  <a:cs typeface="Arial" panose="020B0604020202020204" pitchFamily="34" charset="0"/>
                </a:endParaRPr>
              </a:p>
              <a:p>
                <a:pPr algn="just">
                  <a:lnSpc>
                    <a:spcPct val="120000"/>
                  </a:lnSpc>
                  <a:spcBef>
                    <a:spcPts val="1200"/>
                  </a:spcBef>
                </a:pPr>
                <a:r>
                  <a:rPr lang="en-US" altLang="en-US" sz="1600" err="1">
                    <a:cs typeface="Arial" panose="020B0604020202020204" pitchFamily="34" charset="0"/>
                  </a:rPr>
                  <a:t>Nguyên</a:t>
                </a:r>
                <a:r>
                  <a:rPr lang="en-US" altLang="en-US" sz="1600">
                    <a:cs typeface="Arial" panose="020B0604020202020204" pitchFamily="34" charset="0"/>
                  </a:rPr>
                  <a:t> </a:t>
                </a:r>
                <a:r>
                  <a:rPr lang="en-US" altLang="en-US" sz="1600" err="1">
                    <a:cs typeface="Arial" panose="020B0604020202020204" pitchFamily="34" charset="0"/>
                  </a:rPr>
                  <a:t>lý</a:t>
                </a:r>
                <a:r>
                  <a:rPr lang="en-US" altLang="en-US" sz="1600">
                    <a:cs typeface="Arial" panose="020B0604020202020204" pitchFamily="34" charset="0"/>
                  </a:rPr>
                  <a:t> </a:t>
                </a:r>
                <a:r>
                  <a:rPr lang="en-US" altLang="en-US" sz="1600" err="1">
                    <a:cs typeface="Arial" panose="020B0604020202020204" pitchFamily="34" charset="0"/>
                  </a:rPr>
                  <a:t>bù</a:t>
                </a:r>
                <a:r>
                  <a:rPr lang="en-US" altLang="en-US" sz="1600">
                    <a:cs typeface="Arial" panose="020B0604020202020204" pitchFamily="34" charset="0"/>
                  </a:rPr>
                  <a:t> </a:t>
                </a:r>
                <a:r>
                  <a:rPr lang="en-US" altLang="en-US" sz="1600" err="1">
                    <a:cs typeface="Arial" panose="020B0604020202020204" pitchFamily="34" charset="0"/>
                  </a:rPr>
                  <a:t>trừ</a:t>
                </a:r>
                <a:endParaRPr lang="en-US" altLang="en-US" sz="1600">
                  <a:cs typeface="Arial" panose="020B0604020202020204" pitchFamily="34" charset="0"/>
                </a:endParaRPr>
              </a:p>
              <a:p>
                <a:pPr marL="0" indent="0" algn="just" eaLnBrk="1" hangingPunct="1">
                  <a:lnSpc>
                    <a:spcPct val="120000"/>
                  </a:lnSpc>
                  <a:spcBef>
                    <a:spcPts val="1200"/>
                  </a:spcBef>
                  <a:buNone/>
                </a:pPr>
                <a:endParaRPr lang="en-US" altLang="en-US" sz="1600">
                  <a:cs typeface="Arial" panose="020B0604020202020204" pitchFamily="34" charset="0"/>
                </a:endParaRPr>
              </a:p>
            </p:txBody>
          </p:sp>
        </mc:Choice>
        <mc:Fallback>
          <p:sp>
            <p:nvSpPr>
              <p:cNvPr id="9" name="Content Placeholder 2">
                <a:extLst>
                  <a:ext uri="{FF2B5EF4-FFF2-40B4-BE49-F238E27FC236}">
                    <a16:creationId xmlns:a16="http://schemas.microsoft.com/office/drawing/2014/main" id="{AB0B3294-5E1B-42A1-ABA4-D88ECFAB540A}"/>
                  </a:ext>
                </a:extLst>
              </p:cNvPr>
              <p:cNvSpPr>
                <a:spLocks noGrp="1" noRot="1" noChangeAspect="1" noMove="1" noResize="1" noEditPoints="1" noAdjustHandles="1" noChangeArrowheads="1" noChangeShapeType="1" noTextEdit="1"/>
              </p:cNvSpPr>
              <p:nvPr>
                <p:ph idx="1"/>
              </p:nvPr>
            </p:nvSpPr>
            <p:spPr>
              <a:xfrm>
                <a:off x="169862" y="685805"/>
                <a:ext cx="8723312" cy="5562596"/>
              </a:xfrm>
              <a:blipFill>
                <a:blip r:embed="rId2"/>
                <a:stretch>
                  <a:fillRect l="-28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2465B1DF-4718-41AA-98EE-324A2EC52DCA}"/>
              </a:ext>
            </a:extLst>
          </p:cNvPr>
          <p:cNvPicPr>
            <a:picLocks noChangeAspect="1"/>
          </p:cNvPicPr>
          <p:nvPr/>
        </p:nvPicPr>
        <p:blipFill>
          <a:blip r:embed="rId3"/>
          <a:stretch>
            <a:fillRect/>
          </a:stretch>
        </p:blipFill>
        <p:spPr>
          <a:xfrm>
            <a:off x="719237" y="3113451"/>
            <a:ext cx="7381875" cy="1457325"/>
          </a:xfrm>
          <a:prstGeom prst="rect">
            <a:avLst/>
          </a:prstGeom>
        </p:spPr>
      </p:pic>
      <p:sp>
        <p:nvSpPr>
          <p:cNvPr id="8" name="Rectangle 7">
            <a:extLst>
              <a:ext uri="{FF2B5EF4-FFF2-40B4-BE49-F238E27FC236}">
                <a16:creationId xmlns:a16="http://schemas.microsoft.com/office/drawing/2014/main" id="{E3B22CF6-EBBB-49A4-BF54-F71878C28468}"/>
              </a:ext>
            </a:extLst>
          </p:cNvPr>
          <p:cNvSpPr/>
          <p:nvPr/>
        </p:nvSpPr>
        <p:spPr>
          <a:xfrm>
            <a:off x="2932588" y="3094057"/>
            <a:ext cx="748146" cy="7286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BDB21AD5-585E-4B69-9AB3-ADB09271C619}"/>
              </a:ext>
            </a:extLst>
          </p:cNvPr>
          <p:cNvSpPr/>
          <p:nvPr/>
        </p:nvSpPr>
        <p:spPr>
          <a:xfrm>
            <a:off x="3880239" y="3113452"/>
            <a:ext cx="1246908" cy="7286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3A6D9F19-122C-4E32-B1C8-D7A1FDE30F1A}"/>
              </a:ext>
            </a:extLst>
          </p:cNvPr>
          <p:cNvSpPr/>
          <p:nvPr/>
        </p:nvSpPr>
        <p:spPr>
          <a:xfrm>
            <a:off x="5276777" y="3119110"/>
            <a:ext cx="1945177" cy="7286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1A97383-1D61-4FF6-9E76-93EFF83A4816}"/>
              </a:ext>
            </a:extLst>
          </p:cNvPr>
          <p:cNvSpPr/>
          <p:nvPr/>
        </p:nvSpPr>
        <p:spPr>
          <a:xfrm>
            <a:off x="2250944" y="3928100"/>
            <a:ext cx="2560320" cy="6138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5D2100F-86D7-42F6-B7C0-79D936870EB9}"/>
              </a:ext>
            </a:extLst>
          </p:cNvPr>
          <p:cNvSpPr/>
          <p:nvPr/>
        </p:nvSpPr>
        <p:spPr>
          <a:xfrm>
            <a:off x="6224428" y="3909136"/>
            <a:ext cx="1978430" cy="6138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4827159F-5C01-442B-8B31-BA847D518128}"/>
                  </a:ext>
                </a:extLst>
              </p14:cNvPr>
              <p14:cNvContentPartPr/>
              <p14:nvPr/>
            </p14:nvContentPartPr>
            <p14:xfrm>
              <a:off x="671760" y="617040"/>
              <a:ext cx="7454880" cy="3980160"/>
            </p14:xfrm>
          </p:contentPart>
        </mc:Choice>
        <mc:Fallback>
          <p:pic>
            <p:nvPicPr>
              <p:cNvPr id="4" name="Ink 3">
                <a:extLst>
                  <a:ext uri="{FF2B5EF4-FFF2-40B4-BE49-F238E27FC236}">
                    <a16:creationId xmlns:a16="http://schemas.microsoft.com/office/drawing/2014/main" id="{4827159F-5C01-442B-8B31-BA847D518128}"/>
                  </a:ext>
                </a:extLst>
              </p:cNvPr>
              <p:cNvPicPr/>
              <p:nvPr/>
            </p:nvPicPr>
            <p:blipFill>
              <a:blip r:embed="rId5"/>
              <a:stretch>
                <a:fillRect/>
              </a:stretch>
            </p:blipFill>
            <p:spPr>
              <a:xfrm>
                <a:off x="662400" y="607680"/>
                <a:ext cx="7473600" cy="3998880"/>
              </a:xfrm>
              <a:prstGeom prst="rect">
                <a:avLst/>
              </a:prstGeom>
            </p:spPr>
          </p:pic>
        </mc:Fallback>
      </mc:AlternateContent>
    </p:spTree>
    <p:extLst>
      <p:ext uri="{BB962C8B-B14F-4D97-AF65-F5344CB8AC3E}">
        <p14:creationId xmlns:p14="http://schemas.microsoft.com/office/powerpoint/2010/main" val="4057427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P spid="1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8</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r>
              <a:rPr lang="en-US" sz="1600" b="1" err="1">
                <a:cs typeface="Arial" panose="020B0604020202020204" pitchFamily="34" charset="0"/>
              </a:rPr>
              <a:t>Định</a:t>
            </a:r>
            <a:r>
              <a:rPr lang="en-US" sz="1600" b="1">
                <a:cs typeface="Arial" panose="020B0604020202020204" pitchFamily="34" charset="0"/>
              </a:rPr>
              <a:t> </a:t>
            </a:r>
            <a:r>
              <a:rPr lang="en-US" sz="1600" b="1" err="1">
                <a:cs typeface="Arial" panose="020B0604020202020204" pitchFamily="34" charset="0"/>
              </a:rPr>
              <a:t>nghĩa</a:t>
            </a:r>
            <a:r>
              <a:rPr lang="en-US" sz="1600" b="1">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err="1">
                <a:cs typeface="Arial" panose="020B0604020202020204" pitchFamily="34" charset="0"/>
              </a:rPr>
              <a:t>dãy</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biểu</a:t>
            </a:r>
            <a:r>
              <a:rPr lang="en-US" altLang="en-US" sz="1600">
                <a:cs typeface="Arial" panose="020B0604020202020204" pitchFamily="34" charset="0"/>
              </a:rPr>
              <a:t> </a:t>
            </a:r>
            <a:r>
              <a:rPr lang="en-US" altLang="en-US" sz="1600" err="1">
                <a:cs typeface="Arial" panose="020B0604020202020204" pitchFamily="34" charset="0"/>
              </a:rPr>
              <a:t>diễn</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dưới</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hoặc</a:t>
            </a:r>
            <a:r>
              <a:rPr lang="en-US" altLang="en-US" sz="1600">
                <a:cs typeface="Arial" panose="020B0604020202020204" pitchFamily="34" charset="0"/>
              </a:rPr>
              <a:t> </a:t>
            </a:r>
            <a:r>
              <a:rPr lang="en-US" altLang="en-US" sz="1600" err="1">
                <a:cs typeface="Arial" panose="020B0604020202020204" pitchFamily="34" charset="0"/>
              </a:rPr>
              <a:t>nhiều</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rước</a:t>
            </a:r>
            <a:r>
              <a:rPr lang="en-US" altLang="en-US" sz="1600">
                <a:cs typeface="Arial" panose="020B0604020202020204" pitchFamily="34" charset="0"/>
              </a:rPr>
              <a:t> </a:t>
            </a:r>
            <a:r>
              <a:rPr lang="en-US" altLang="en-US" sz="1600" err="1">
                <a:cs typeface="Arial" panose="020B0604020202020204" pitchFamily="34" charset="0"/>
              </a:rPr>
              <a:t>nó</a:t>
            </a:r>
            <a:r>
              <a:rPr lang="en-US" altLang="en-US" sz="1600">
                <a:cs typeface="Arial" panose="020B0604020202020204" pitchFamily="34" charset="0"/>
              </a:rPr>
              <a:t>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dãy</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0</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1</a:t>
            </a:r>
            <a:r>
              <a:rPr lang="en-US" altLang="en-US" sz="1600">
                <a:cs typeface="Arial" panose="020B0604020202020204" pitchFamily="34" charset="0"/>
              </a:rPr>
              <a:t>, …,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err="1">
                <a:cs typeface="Arial" panose="020B0604020202020204" pitchFamily="34" charset="0"/>
              </a:rPr>
              <a:t>mọi</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nguyên</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a:t>
            </a:r>
            <a:r>
              <a:rPr lang="en-US" altLang="en-US" sz="1600" i="1">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0</a:t>
            </a:r>
            <a:r>
              <a:rPr lang="en-US" altLang="en-US" sz="1600">
                <a:cs typeface="Arial" panose="020B0604020202020204" pitchFamily="34" charset="0"/>
              </a:rPr>
              <a:t> , </a:t>
            </a:r>
            <a:r>
              <a:rPr lang="en-US" altLang="en-US" sz="1600" i="1">
                <a:cs typeface="Arial" panose="020B0604020202020204" pitchFamily="34" charset="0"/>
              </a:rPr>
              <a:t>n</a:t>
            </a:r>
            <a:r>
              <a:rPr lang="en-US" altLang="en-US" sz="1600" baseline="-25000">
                <a:cs typeface="Arial" panose="020B0604020202020204" pitchFamily="34" charset="0"/>
              </a:rPr>
              <a:t>0</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nguyên</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âm</a:t>
            </a:r>
            <a:endParaRPr lang="en-US" altLang="en-US" sz="1600">
              <a:cs typeface="Arial" panose="020B0604020202020204" pitchFamily="34" charset="0"/>
            </a:endParaRPr>
          </a:p>
          <a:p>
            <a:r>
              <a:rPr lang="en-US" sz="1600" err="1">
                <a:cs typeface="Arial" panose="020B0604020202020204" pitchFamily="34" charset="0"/>
              </a:rPr>
              <a:t>Một</a:t>
            </a:r>
            <a:r>
              <a:rPr lang="en-US" sz="1600">
                <a:cs typeface="Arial" panose="020B0604020202020204" pitchFamily="34" charset="0"/>
              </a:rPr>
              <a:t> </a:t>
            </a:r>
            <a:r>
              <a:rPr lang="en-US" sz="1600" err="1">
                <a:cs typeface="Arial" panose="020B0604020202020204" pitchFamily="34" charset="0"/>
              </a:rPr>
              <a:t>dãy</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được</a:t>
            </a:r>
            <a:r>
              <a:rPr lang="en-US" sz="1600">
                <a:cs typeface="Arial" panose="020B0604020202020204" pitchFamily="34" charset="0"/>
              </a:rPr>
              <a:t> </a:t>
            </a:r>
            <a:r>
              <a:rPr lang="en-US" sz="1600" err="1">
                <a:cs typeface="Arial" panose="020B0604020202020204" pitchFamily="34" charset="0"/>
              </a:rPr>
              <a:t>gọi</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 </a:t>
            </a:r>
            <a:r>
              <a:rPr lang="en-US" sz="1600" err="1">
                <a:cs typeface="Arial" panose="020B0604020202020204" pitchFamily="34" charset="0"/>
              </a:rPr>
              <a:t>một</a:t>
            </a:r>
            <a:r>
              <a:rPr lang="en-US" sz="1600">
                <a:cs typeface="Arial" panose="020B0604020202020204" pitchFamily="34" charset="0"/>
              </a:rPr>
              <a:t> </a:t>
            </a:r>
            <a:r>
              <a:rPr lang="en-US" sz="1600" b="1" err="1">
                <a:cs typeface="Arial" panose="020B0604020202020204" pitchFamily="34" charset="0"/>
              </a:rPr>
              <a:t>lời</a:t>
            </a:r>
            <a:r>
              <a:rPr lang="en-US" sz="1600" b="1">
                <a:cs typeface="Arial" panose="020B0604020202020204" pitchFamily="34" charset="0"/>
              </a:rPr>
              <a:t> </a:t>
            </a:r>
            <a:r>
              <a:rPr lang="en-US" sz="1600" b="1" err="1">
                <a:cs typeface="Arial" panose="020B0604020202020204" pitchFamily="34" charset="0"/>
              </a:rPr>
              <a:t>giải</a:t>
            </a:r>
            <a:r>
              <a:rPr lang="en-US" sz="1600" b="1">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err="1">
                <a:cs typeface="Arial" panose="020B0604020202020204" pitchFamily="34" charset="0"/>
              </a:rPr>
              <a:t>công</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đệ</a:t>
            </a:r>
            <a:r>
              <a:rPr lang="en-US" sz="1600">
                <a:cs typeface="Arial" panose="020B0604020202020204" pitchFamily="34" charset="0"/>
              </a:rPr>
              <a:t> </a:t>
            </a:r>
            <a:r>
              <a:rPr lang="en-US" sz="1600" err="1">
                <a:cs typeface="Arial" panose="020B0604020202020204" pitchFamily="34" charset="0"/>
              </a:rPr>
              <a:t>quy</a:t>
            </a:r>
            <a:r>
              <a:rPr lang="en-US" sz="1600">
                <a:cs typeface="Arial" panose="020B0604020202020204" pitchFamily="34" charset="0"/>
              </a:rPr>
              <a:t> </a:t>
            </a:r>
            <a:r>
              <a:rPr lang="en-US" sz="1600" err="1">
                <a:cs typeface="Arial" panose="020B0604020202020204" pitchFamily="34" charset="0"/>
              </a:rPr>
              <a:t>nếu</a:t>
            </a:r>
            <a:r>
              <a:rPr lang="en-US" sz="1600">
                <a:cs typeface="Arial" panose="020B0604020202020204" pitchFamily="34" charset="0"/>
              </a:rPr>
              <a:t> </a:t>
            </a:r>
            <a:r>
              <a:rPr lang="en-US" sz="1600" err="1">
                <a:cs typeface="Arial" panose="020B0604020202020204" pitchFamily="34" charset="0"/>
              </a:rPr>
              <a:t>các</a:t>
            </a:r>
            <a:r>
              <a:rPr lang="en-US" sz="1600">
                <a:cs typeface="Arial" panose="020B0604020202020204" pitchFamily="34" charset="0"/>
              </a:rPr>
              <a:t> </a:t>
            </a:r>
            <a:r>
              <a:rPr lang="en-US" sz="1600" err="1">
                <a:cs typeface="Arial" panose="020B0604020202020204" pitchFamily="34" charset="0"/>
              </a:rPr>
              <a:t>thành</a:t>
            </a:r>
            <a:r>
              <a:rPr lang="en-US" sz="1600">
                <a:cs typeface="Arial" panose="020B0604020202020204" pitchFamily="34" charset="0"/>
              </a:rPr>
              <a:t>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rong</a:t>
            </a:r>
            <a:r>
              <a:rPr lang="en-US" sz="1600">
                <a:cs typeface="Arial" panose="020B0604020202020204" pitchFamily="34" charset="0"/>
              </a:rPr>
              <a:t> </a:t>
            </a:r>
            <a:r>
              <a:rPr lang="en-US" sz="1600" err="1">
                <a:cs typeface="Arial" panose="020B0604020202020204" pitchFamily="34" charset="0"/>
              </a:rPr>
              <a:t>dãy</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đó</a:t>
            </a:r>
            <a:r>
              <a:rPr lang="en-US" sz="1600">
                <a:cs typeface="Arial" panose="020B0604020202020204" pitchFamily="34" charset="0"/>
              </a:rPr>
              <a:t> </a:t>
            </a:r>
            <a:r>
              <a:rPr lang="en-US" sz="1600" err="1">
                <a:cs typeface="Arial" panose="020B0604020202020204" pitchFamily="34" charset="0"/>
              </a:rPr>
              <a:t>thỏa</a:t>
            </a:r>
            <a:r>
              <a:rPr lang="en-US" sz="1600">
                <a:cs typeface="Arial" panose="020B0604020202020204" pitchFamily="34" charset="0"/>
              </a:rPr>
              <a:t> </a:t>
            </a:r>
            <a:r>
              <a:rPr lang="en-US" sz="1600" err="1">
                <a:cs typeface="Arial" panose="020B0604020202020204" pitchFamily="34" charset="0"/>
              </a:rPr>
              <a:t>mãn</a:t>
            </a:r>
            <a:r>
              <a:rPr lang="en-US" sz="1600">
                <a:cs typeface="Arial" panose="020B0604020202020204" pitchFamily="34" charset="0"/>
              </a:rPr>
              <a:t> </a:t>
            </a:r>
            <a:r>
              <a:rPr lang="en-US" sz="1600" err="1">
                <a:cs typeface="Arial" panose="020B0604020202020204" pitchFamily="34" charset="0"/>
              </a:rPr>
              <a:t>công</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đệ</a:t>
            </a:r>
            <a:r>
              <a:rPr lang="en-US" sz="1600">
                <a:cs typeface="Arial" panose="020B0604020202020204" pitchFamily="34" charset="0"/>
              </a:rPr>
              <a:t> </a:t>
            </a:r>
            <a:r>
              <a:rPr lang="en-US" sz="1600" err="1">
                <a:cs typeface="Arial" panose="020B0604020202020204" pitchFamily="34" charset="0"/>
              </a:rPr>
              <a:t>quy</a:t>
            </a:r>
            <a:r>
              <a:rPr lang="en-US" sz="1600">
                <a:cs typeface="Arial" panose="020B0604020202020204" pitchFamily="34" charset="0"/>
              </a:rPr>
              <a:t>. </a:t>
            </a:r>
          </a:p>
          <a:p>
            <a:endParaRPr lang="en-US" altLang="en-US" sz="1600" b="1">
              <a:cs typeface="Arial" panose="020B0604020202020204" pitchFamily="34" charset="0"/>
              <a:sym typeface="Symbol" panose="05050102010706020507" pitchFamily="18" charset="2"/>
            </a:endParaRPr>
          </a:p>
          <a:p>
            <a:r>
              <a:rPr lang="en-US" altLang="en-US" sz="1600" b="1" err="1">
                <a:cs typeface="Arial" panose="020B0604020202020204" pitchFamily="34" charset="0"/>
                <a:sym typeface="Symbol" panose="05050102010706020507" pitchFamily="18" charset="2"/>
              </a:rPr>
              <a:t>Ví</a:t>
            </a:r>
            <a:r>
              <a:rPr lang="en-US" altLang="en-US" sz="1600" b="1">
                <a:cs typeface="Arial" panose="020B0604020202020204" pitchFamily="34" charset="0"/>
                <a:sym typeface="Symbol" panose="05050102010706020507" pitchFamily="18" charset="2"/>
              </a:rPr>
              <a:t> </a:t>
            </a:r>
            <a:r>
              <a:rPr lang="en-US" altLang="en-US" sz="1600" b="1" err="1">
                <a:cs typeface="Arial" panose="020B0604020202020204" pitchFamily="34" charset="0"/>
                <a:sym typeface="Symbol" panose="05050102010706020507" pitchFamily="18" charset="2"/>
              </a:rPr>
              <a:t>dụ</a:t>
            </a:r>
            <a:r>
              <a:rPr lang="en-US" altLang="en-US" sz="1600" b="1">
                <a:cs typeface="Arial" panose="020B0604020202020204" pitchFamily="34" charset="0"/>
                <a:sym typeface="Symbol" panose="05050102010706020507" pitchFamily="18" charset="2"/>
              </a:rPr>
              <a:t>:</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Xét</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br>
              <a:rPr lang="en-US" altLang="en-US" sz="1600">
                <a:cs typeface="Arial" panose="020B0604020202020204" pitchFamily="34" charset="0"/>
                <a:sym typeface="Symbol" panose="05050102010706020507" pitchFamily="18" charset="2"/>
              </a:rPr>
            </a:b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1</a:t>
            </a:r>
            <a:r>
              <a:rPr lang="en-US" altLang="en-US" sz="1600">
                <a:cs typeface="Arial" panose="020B0604020202020204" pitchFamily="34" charset="0"/>
                <a:sym typeface="Symbol" panose="05050102010706020507" pitchFamily="18" charset="2"/>
              </a:rPr>
              <a:t> –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2</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với</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 3, 4, …</a:t>
            </a:r>
          </a:p>
          <a:p>
            <a:r>
              <a:rPr lang="en-US" altLang="en-US" sz="1600" err="1">
                <a:cs typeface="Arial" panose="020B0604020202020204" pitchFamily="34" charset="0"/>
                <a:sym typeface="Symbol" panose="05050102010706020507" pitchFamily="18" charset="2"/>
              </a:rPr>
              <a:t>Dã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ố</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 </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3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ờ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iả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ủa</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ã</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ho</a:t>
            </a:r>
            <a:r>
              <a:rPr lang="en-US" altLang="en-US" sz="1600">
                <a:cs typeface="Arial" panose="020B0604020202020204" pitchFamily="34" charset="0"/>
                <a:sym typeface="Symbol" panose="05050102010706020507" pitchFamily="18" charset="2"/>
              </a:rPr>
              <a:t>?</a:t>
            </a:r>
          </a:p>
          <a:p>
            <a:pPr marL="0" indent="0">
              <a:buNone/>
            </a:pPr>
            <a:r>
              <a:rPr lang="en-US" altLang="en-US" sz="1600" err="1">
                <a:cs typeface="Arial" panose="020B0604020202020204" pitchFamily="34" charset="0"/>
                <a:sym typeface="Symbol" panose="05050102010706020507" pitchFamily="18" charset="2"/>
              </a:rPr>
              <a:t>Với</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 ta </a:t>
            </a:r>
            <a:r>
              <a:rPr lang="en-US" altLang="en-US" sz="1600" err="1">
                <a:cs typeface="Arial" panose="020B0604020202020204" pitchFamily="34" charset="0"/>
                <a:sym typeface="Symbol" panose="05050102010706020507" pitchFamily="18" charset="2"/>
              </a:rPr>
              <a:t>có</a:t>
            </a:r>
            <a:r>
              <a:rPr lang="en-US" altLang="en-US" sz="1600">
                <a:cs typeface="Arial" panose="020B0604020202020204" pitchFamily="34" charset="0"/>
                <a:sym typeface="Symbol" panose="05050102010706020507" pitchFamily="18" charset="2"/>
              </a:rPr>
              <a:t>:  2</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1</a:t>
            </a:r>
            <a:r>
              <a:rPr lang="en-US" altLang="en-US" sz="1600">
                <a:cs typeface="Arial" panose="020B0604020202020204" pitchFamily="34" charset="0"/>
                <a:sym typeface="Symbol" panose="05050102010706020507" pitchFamily="18" charset="2"/>
              </a:rPr>
              <a:t> –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2</a:t>
            </a:r>
            <a:r>
              <a:rPr lang="en-US" altLang="en-US" sz="1600">
                <a:cs typeface="Arial" panose="020B0604020202020204" pitchFamily="34" charset="0"/>
                <a:sym typeface="Symbol" panose="05050102010706020507" pitchFamily="18" charset="2"/>
              </a:rPr>
              <a:t> = 2(3(</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1)) – 3(</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 = 3</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endParaRPr lang="en-US" altLang="en-US" sz="1600">
              <a:cs typeface="Arial" panose="020B0604020202020204" pitchFamily="34" charset="0"/>
              <a:sym typeface="Symbol" panose="05050102010706020507" pitchFamily="18" charset="2"/>
            </a:endParaRPr>
          </a:p>
          <a:p>
            <a:pPr marL="0" indent="0">
              <a:buNone/>
            </a:pPr>
            <a:r>
              <a:rPr lang="en-US" altLang="en-US" sz="1600">
                <a:cs typeface="Arial" panose="020B0604020202020204" pitchFamily="34" charset="0"/>
                <a:sym typeface="Symbol" panose="05050102010706020507" pitchFamily="18" charset="2"/>
              </a:rPr>
              <a:t>Do </a:t>
            </a:r>
            <a:r>
              <a:rPr lang="en-US" altLang="en-US" sz="1600" err="1">
                <a:cs typeface="Arial" panose="020B0604020202020204" pitchFamily="34" charset="0"/>
                <a:sym typeface="Symbol" panose="05050102010706020507" pitchFamily="18" charset="2"/>
              </a:rPr>
              <a:t>đó</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dã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ố</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3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ờ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iả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ủa</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ã</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ho</a:t>
            </a:r>
            <a:endParaRPr lang="en-US" altLang="en-US" sz="1600">
              <a:cs typeface="Arial" panose="020B0604020202020204" pitchFamily="34" charset="0"/>
              <a:sym typeface="Symbol" panose="05050102010706020507" pitchFamily="18" charset="2"/>
            </a:endParaRPr>
          </a:p>
          <a:p>
            <a:r>
              <a:rPr lang="en-US" altLang="en-US" sz="1600" err="1">
                <a:cs typeface="Arial" panose="020B0604020202020204" pitchFamily="34" charset="0"/>
                <a:sym typeface="Symbol" panose="05050102010706020507" pitchFamily="18" charset="2"/>
              </a:rPr>
              <a:t>Dã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ố</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5 </a:t>
            </a:r>
            <a:r>
              <a:rPr lang="en-US" altLang="en-US" sz="1600" err="1">
                <a:cs typeface="Arial" panose="020B0604020202020204" pitchFamily="34" charset="0"/>
                <a:sym typeface="Symbol" panose="05050102010706020507" pitchFamily="18" charset="2"/>
              </a:rPr>
              <a:t>cũ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ờ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iả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ủa</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này</a:t>
            </a:r>
            <a:r>
              <a:rPr lang="en-US" altLang="en-US" sz="1600">
                <a:cs typeface="Arial" panose="020B0604020202020204" pitchFamily="34" charset="0"/>
                <a:sym typeface="Symbol" panose="05050102010706020507" pitchFamily="18" charset="2"/>
              </a:rPr>
              <a:t>?</a:t>
            </a:r>
          </a:p>
          <a:p>
            <a:pPr marL="0" indent="0">
              <a:buNone/>
            </a:pPr>
            <a:r>
              <a:rPr lang="en-US" altLang="en-US" sz="1600" err="1">
                <a:cs typeface="Arial" panose="020B0604020202020204" pitchFamily="34" charset="0"/>
                <a:sym typeface="Symbol" panose="05050102010706020507" pitchFamily="18" charset="2"/>
              </a:rPr>
              <a:t>Với</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 ta </a:t>
            </a:r>
            <a:r>
              <a:rPr lang="en-US" altLang="en-US" sz="1600" err="1">
                <a:cs typeface="Arial" panose="020B0604020202020204" pitchFamily="34" charset="0"/>
                <a:sym typeface="Symbol" panose="05050102010706020507" pitchFamily="18" charset="2"/>
              </a:rPr>
              <a:t>có</a:t>
            </a:r>
            <a:r>
              <a:rPr lang="en-US" altLang="en-US" sz="1600">
                <a:cs typeface="Arial" panose="020B0604020202020204" pitchFamily="34" charset="0"/>
                <a:sym typeface="Symbol" panose="05050102010706020507" pitchFamily="18" charset="2"/>
              </a:rPr>
              <a:t>: 2</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1</a:t>
            </a:r>
            <a:r>
              <a:rPr lang="en-US" altLang="en-US" sz="1600">
                <a:cs typeface="Arial" panose="020B0604020202020204" pitchFamily="34" charset="0"/>
                <a:sym typeface="Symbol" panose="05050102010706020507" pitchFamily="18" charset="2"/>
              </a:rPr>
              <a:t> –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2</a:t>
            </a:r>
            <a:r>
              <a:rPr lang="en-US" altLang="en-US" sz="1600">
                <a:cs typeface="Arial" panose="020B0604020202020204" pitchFamily="34" charset="0"/>
                <a:sym typeface="Symbol" panose="05050102010706020507" pitchFamily="18" charset="2"/>
              </a:rPr>
              <a:t> = 25 - 5 = 5 =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p>
          <a:p>
            <a:pPr marL="0" indent="0">
              <a:buNone/>
            </a:pPr>
            <a:r>
              <a:rPr lang="en-US" altLang="en-US" sz="1600">
                <a:cs typeface="Arial" panose="020B0604020202020204" pitchFamily="34" charset="0"/>
                <a:sym typeface="Symbol" panose="05050102010706020507" pitchFamily="18" charset="2"/>
              </a:rPr>
              <a:t>Do </a:t>
            </a:r>
            <a:r>
              <a:rPr lang="en-US" altLang="en-US" sz="1600" err="1">
                <a:cs typeface="Arial" panose="020B0604020202020204" pitchFamily="34" charset="0"/>
                <a:sym typeface="Symbol" panose="05050102010706020507" pitchFamily="18" charset="2"/>
              </a:rPr>
              <a:t>đó</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dãy</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5 </a:t>
            </a:r>
            <a:r>
              <a:rPr lang="en-US" altLang="en-US" sz="1600" err="1">
                <a:cs typeface="Arial" panose="020B0604020202020204" pitchFamily="34" charset="0"/>
                <a:sym typeface="Symbol" panose="05050102010706020507" pitchFamily="18" charset="2"/>
              </a:rPr>
              <a:t>cũ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ờ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iả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ủa</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ã</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ho</a:t>
            </a:r>
            <a:endParaRPr lang="en-US" altLang="en-US" sz="1600">
              <a:cs typeface="Arial" panose="020B0604020202020204" pitchFamily="34" charset="0"/>
              <a:sym typeface="Symbol" panose="05050102010706020507" pitchFamily="18" charset="2"/>
            </a:endParaRPr>
          </a:p>
          <a:p>
            <a:pPr marL="0" indent="0">
              <a:buNone/>
            </a:pPr>
            <a:endParaRPr lang="en-US" altLang="en-US" sz="1600" i="1">
              <a:cs typeface="Arial" panose="020B0604020202020204" pitchFamily="34" charset="0"/>
              <a:sym typeface="Symbol" panose="05050102010706020507" pitchFamily="18" charset="2"/>
            </a:endParaRPr>
          </a:p>
          <a:p>
            <a:pPr marL="0" indent="0">
              <a:buNone/>
            </a:pPr>
            <a:endParaRPr lang="en-US" altLang="en-US" sz="1600">
              <a:cs typeface="Arial" panose="020B0604020202020204" pitchFamily="34" charset="0"/>
              <a:sym typeface="Symbol" panose="05050102010706020507" pitchFamily="18" charset="2"/>
            </a:endParaRPr>
          </a:p>
          <a:p>
            <a:pPr marL="0" indent="0">
              <a:buNone/>
            </a:pPr>
            <a:endParaRPr 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35235ED2-14AC-4503-B899-B55C34C8DDD2}"/>
                  </a:ext>
                </a:extLst>
              </p14:cNvPr>
              <p14:cNvContentPartPr/>
              <p14:nvPr/>
            </p14:nvContentPartPr>
            <p14:xfrm>
              <a:off x="383040" y="2880"/>
              <a:ext cx="8655480" cy="5082120"/>
            </p14:xfrm>
          </p:contentPart>
        </mc:Choice>
        <mc:Fallback>
          <p:pic>
            <p:nvPicPr>
              <p:cNvPr id="4" name="Ink 3">
                <a:extLst>
                  <a:ext uri="{FF2B5EF4-FFF2-40B4-BE49-F238E27FC236}">
                    <a16:creationId xmlns:a16="http://schemas.microsoft.com/office/drawing/2014/main" id="{35235ED2-14AC-4503-B899-B55C34C8DDD2}"/>
                  </a:ext>
                </a:extLst>
              </p:cNvPr>
              <p:cNvPicPr/>
              <p:nvPr/>
            </p:nvPicPr>
            <p:blipFill>
              <a:blip r:embed="rId3"/>
              <a:stretch>
                <a:fillRect/>
              </a:stretch>
            </p:blipFill>
            <p:spPr>
              <a:xfrm>
                <a:off x="373680" y="-6480"/>
                <a:ext cx="8674200" cy="5100840"/>
              </a:xfrm>
              <a:prstGeom prst="rect">
                <a:avLst/>
              </a:prstGeom>
            </p:spPr>
          </p:pic>
        </mc:Fallback>
      </mc:AlternateContent>
    </p:spTree>
    <p:extLst>
      <p:ext uri="{BB962C8B-B14F-4D97-AF65-F5344CB8AC3E}">
        <p14:creationId xmlns:p14="http://schemas.microsoft.com/office/powerpoint/2010/main" val="890879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49</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a:buNone/>
            </a:pPr>
            <a:r>
              <a:rPr lang="en-US" altLang="en-US" sz="1600" err="1">
                <a:cs typeface="Arial" panose="020B0604020202020204" pitchFamily="34" charset="0"/>
                <a:sym typeface="Symbol" panose="05050102010706020507" pitchFamily="18" charset="2"/>
              </a:rPr>
              <a:t>Một</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không</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có</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các</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giá</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trị</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đầu</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các</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điều</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kiện</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đầu</a:t>
            </a:r>
            <a:r>
              <a:rPr lang="en-US" altLang="en-US" sz="1600">
                <a:solidFill>
                  <a:srgbClr val="FF0000"/>
                </a:solidFill>
                <a:cs typeface="Arial" panose="020B0604020202020204" pitchFamily="34" charset="0"/>
                <a:sym typeface="Symbol" panose="05050102010706020507" pitchFamily="18" charset="2"/>
              </a:rPr>
              <a:t>)</a:t>
            </a:r>
            <a:r>
              <a:rPr lang="en-US" altLang="en-US" sz="1600">
                <a:cs typeface="Arial" panose="020B0604020202020204" pitchFamily="34" charset="0"/>
                <a:sym typeface="Symbol" panose="05050102010706020507" pitchFamily="18" charset="2"/>
              </a:rPr>
              <a:t>.</a:t>
            </a:r>
          </a:p>
          <a:p>
            <a:pPr marL="0" indent="0">
              <a:lnSpc>
                <a:spcPct val="90000"/>
              </a:lnSpc>
              <a:buNone/>
            </a:pPr>
            <a:r>
              <a:rPr lang="en-US" altLang="en-US" sz="1600">
                <a:cs typeface="Arial" panose="020B0604020202020204" pitchFamily="34" charset="0"/>
                <a:sym typeface="Wingdings" panose="05000000000000000000" pitchFamily="2" charset="2"/>
              </a:rPr>
              <a:t></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ó</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ể</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ó</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ườ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ó</a:t>
            </a:r>
            <a:r>
              <a:rPr lang="en-US" altLang="en-US" sz="1600">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nhiều</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lời</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giải</a:t>
            </a:r>
            <a:endParaRPr lang="en-US" altLang="en-US" sz="1600">
              <a:cs typeface="Arial" panose="020B0604020202020204" pitchFamily="34" charset="0"/>
              <a:sym typeface="Symbol" panose="05050102010706020507" pitchFamily="18" charset="2"/>
            </a:endParaRPr>
          </a:p>
          <a:p>
            <a:pPr marL="0" indent="0">
              <a:lnSpc>
                <a:spcPct val="90000"/>
              </a:lnSpc>
              <a:buNone/>
            </a:pPr>
            <a:r>
              <a:rPr lang="en-US" altLang="en-US" sz="1600" i="1" err="1">
                <a:cs typeface="Arial" panose="020B0604020202020204" pitchFamily="34" charset="0"/>
                <a:sym typeface="Symbol" panose="05050102010706020507" pitchFamily="18" charset="2"/>
              </a:rPr>
              <a:t>Ví</a:t>
            </a:r>
            <a:r>
              <a:rPr lang="en-US" altLang="en-US" sz="1600" i="1">
                <a:cs typeface="Arial" panose="020B0604020202020204" pitchFamily="34" charset="0"/>
                <a:sym typeface="Symbol" panose="05050102010706020507" pitchFamily="18" charset="2"/>
              </a:rPr>
              <a:t> </a:t>
            </a:r>
            <a:r>
              <a:rPr lang="en-US" altLang="en-US" sz="1600" i="1" err="1">
                <a:cs typeface="Arial" panose="020B0604020202020204" pitchFamily="34" charset="0"/>
                <a:sym typeface="Symbol" panose="05050102010706020507" pitchFamily="18" charset="2"/>
              </a:rPr>
              <a:t>dụ</a:t>
            </a:r>
            <a:r>
              <a:rPr lang="en-US" altLang="en-US" sz="1600" i="1">
                <a:cs typeface="Arial" panose="020B0604020202020204" pitchFamily="34" charset="0"/>
                <a:sym typeface="Symbol" panose="05050102010706020507" pitchFamily="18" charset="2"/>
              </a:rPr>
              <a:t>: 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1</a:t>
            </a:r>
            <a:r>
              <a:rPr lang="en-US" altLang="en-US" sz="1600">
                <a:cs typeface="Arial" panose="020B0604020202020204" pitchFamily="34" charset="0"/>
                <a:sym typeface="Symbol" panose="05050102010706020507" pitchFamily="18" charset="2"/>
              </a:rPr>
              <a:t> –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2</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với</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 3, 4,...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nà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ó</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á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ờ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iải</a:t>
            </a:r>
            <a:r>
              <a:rPr lang="en-US" altLang="en-US" sz="1600">
                <a:cs typeface="Arial" panose="020B0604020202020204" pitchFamily="34" charset="0"/>
                <a:sym typeface="Symbol" panose="05050102010706020507" pitchFamily="18" charset="2"/>
              </a:rPr>
              <a:t>:</a:t>
            </a:r>
          </a:p>
          <a:p>
            <a:pPr>
              <a:lnSpc>
                <a:spcPct val="90000"/>
              </a:lnSpc>
            </a:pP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 </a:t>
            </a:r>
            <a:r>
              <a:rPr lang="en-US" altLang="en-US" sz="1600">
                <a:cs typeface="Arial" panose="020B0604020202020204" pitchFamily="34" charset="0"/>
                <a:sym typeface="Symbol" panose="05050102010706020507" pitchFamily="18" charset="2"/>
              </a:rPr>
              <a:t>= 5</a:t>
            </a:r>
          </a:p>
          <a:p>
            <a:pPr>
              <a:lnSpc>
                <a:spcPct val="90000"/>
              </a:lnSpc>
            </a:pP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 </a:t>
            </a:r>
            <a:r>
              <a:rPr lang="en-US" altLang="en-US" sz="1600">
                <a:cs typeface="Arial" panose="020B0604020202020204" pitchFamily="34" charset="0"/>
                <a:sym typeface="Symbol" panose="05050102010706020507" pitchFamily="18" charset="2"/>
              </a:rPr>
              <a:t>= 3</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a:t>
            </a:r>
          </a:p>
          <a:p>
            <a:pPr>
              <a:lnSpc>
                <a:spcPct val="90000"/>
              </a:lnSpc>
            </a:pP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 </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1 </a:t>
            </a:r>
          </a:p>
          <a:p>
            <a:pPr marL="0" indent="0">
              <a:lnSpc>
                <a:spcPct val="90000"/>
              </a:lnSpc>
              <a:buNone/>
            </a:pPr>
            <a:r>
              <a:rPr lang="en-US" altLang="en-US" sz="1600" err="1">
                <a:cs typeface="Arial" panose="020B0604020202020204" pitchFamily="34" charset="0"/>
                <a:sym typeface="Symbol" panose="05050102010706020507" pitchFamily="18" charset="2"/>
              </a:rPr>
              <a:t>Nếu</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ả</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v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á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iều</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kiệ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ầu</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ều</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ượ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xá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ịnh</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ì</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dã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ố</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ờ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iả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ủa</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ẽ</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ượ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xá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ịnh</a:t>
            </a:r>
            <a:r>
              <a:rPr lang="en-US" altLang="en-US" sz="1600">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duy</a:t>
            </a:r>
            <a:r>
              <a:rPr lang="en-US" altLang="en-US" sz="1600">
                <a:solidFill>
                  <a:srgbClr val="FF0000"/>
                </a:solidFill>
                <a:cs typeface="Arial" panose="020B0604020202020204" pitchFamily="34" charset="0"/>
                <a:sym typeface="Symbol" panose="05050102010706020507" pitchFamily="18" charset="2"/>
              </a:rPr>
              <a:t> </a:t>
            </a:r>
            <a:r>
              <a:rPr lang="en-US" altLang="en-US" sz="1600" err="1">
                <a:solidFill>
                  <a:srgbClr val="FF0000"/>
                </a:solidFill>
                <a:cs typeface="Arial" panose="020B0604020202020204" pitchFamily="34" charset="0"/>
                <a:sym typeface="Symbol" panose="05050102010706020507" pitchFamily="18" charset="2"/>
              </a:rPr>
              <a:t>nhất</a:t>
            </a:r>
            <a:r>
              <a:rPr lang="en-US" altLang="en-US" sz="1600">
                <a:cs typeface="Arial" panose="020B0604020202020204" pitchFamily="34" charset="0"/>
                <a:sym typeface="Symbol" panose="05050102010706020507" pitchFamily="18" charset="2"/>
              </a:rPr>
              <a:t>.</a:t>
            </a:r>
          </a:p>
          <a:p>
            <a:pPr marL="0" indent="0">
              <a:lnSpc>
                <a:spcPct val="90000"/>
              </a:lnSpc>
              <a:buNone/>
            </a:pPr>
            <a:r>
              <a:rPr lang="en-US" altLang="en-US" sz="1600" i="1" err="1">
                <a:cs typeface="Arial" panose="020B0604020202020204" pitchFamily="34" charset="0"/>
                <a:sym typeface="Symbol" panose="05050102010706020507" pitchFamily="18" charset="2"/>
              </a:rPr>
              <a:t>Ví</a:t>
            </a:r>
            <a:r>
              <a:rPr lang="en-US" altLang="en-US" sz="1600" i="1">
                <a:cs typeface="Arial" panose="020B0604020202020204" pitchFamily="34" charset="0"/>
                <a:sym typeface="Symbol" panose="05050102010706020507" pitchFamily="18" charset="2"/>
              </a:rPr>
              <a:t> </a:t>
            </a:r>
            <a:r>
              <a:rPr lang="en-US" altLang="en-US" sz="1600" i="1" err="1">
                <a:cs typeface="Arial" panose="020B0604020202020204" pitchFamily="34" charset="0"/>
                <a:sym typeface="Symbol" panose="05050102010706020507" pitchFamily="18" charset="2"/>
              </a:rPr>
              <a:t>dụ</a:t>
            </a:r>
            <a:r>
              <a:rPr lang="en-US" altLang="en-US" sz="1600" i="1">
                <a:cs typeface="Arial" panose="020B0604020202020204" pitchFamily="34" charset="0"/>
                <a:sym typeface="Symbol" panose="05050102010706020507" pitchFamily="18" charset="2"/>
              </a:rPr>
              <a:t>: 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1</a:t>
            </a:r>
            <a:r>
              <a:rPr lang="en-US" altLang="en-US" sz="1600">
                <a:cs typeface="Arial" panose="020B0604020202020204" pitchFamily="34" charset="0"/>
                <a:sym typeface="Symbol" panose="05050102010706020507" pitchFamily="18" charset="2"/>
              </a:rPr>
              <a:t> –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2</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với</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 3, 4,..</a:t>
            </a:r>
          </a:p>
          <a:p>
            <a:pPr marL="0" indent="0">
              <a:lnSpc>
                <a:spcPct val="90000"/>
              </a:lnSpc>
              <a:buNone/>
            </a:pP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với</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a</a:t>
            </a:r>
            <a:r>
              <a:rPr lang="en-US" altLang="en-US" sz="1600" baseline="-25000">
                <a:cs typeface="Arial" panose="020B0604020202020204" pitchFamily="34" charset="0"/>
                <a:sym typeface="Symbol" panose="05050102010706020507" pitchFamily="18" charset="2"/>
              </a:rPr>
              <a:t>0</a:t>
            </a:r>
            <a:r>
              <a:rPr lang="en-US" altLang="en-US" sz="1600">
                <a:cs typeface="Arial" panose="020B0604020202020204" pitchFamily="34" charset="0"/>
                <a:sym typeface="Symbol" panose="05050102010706020507" pitchFamily="18" charset="2"/>
              </a:rPr>
              <a:t>=0; </a:t>
            </a:r>
            <a:r>
              <a:rPr lang="en-US" altLang="en-US" sz="1600" i="1">
                <a:cs typeface="Arial" panose="020B0604020202020204" pitchFamily="34" charset="0"/>
                <a:sym typeface="Symbol" panose="05050102010706020507" pitchFamily="18" charset="2"/>
              </a:rPr>
              <a:t>a</a:t>
            </a:r>
            <a:r>
              <a:rPr lang="en-US" altLang="en-US" sz="1600" baseline="-25000">
                <a:cs typeface="Arial" panose="020B0604020202020204" pitchFamily="34" charset="0"/>
                <a:sym typeface="Symbol" panose="05050102010706020507" pitchFamily="18" charset="2"/>
              </a:rPr>
              <a:t>1</a:t>
            </a:r>
            <a:r>
              <a:rPr lang="en-US" altLang="en-US" sz="1600">
                <a:cs typeface="Arial" panose="020B0604020202020204" pitchFamily="34" charset="0"/>
                <a:sym typeface="Symbol" panose="05050102010706020507" pitchFamily="18" charset="2"/>
              </a:rPr>
              <a:t> = 3</a:t>
            </a:r>
          </a:p>
          <a:p>
            <a:pPr>
              <a:lnSpc>
                <a:spcPct val="90000"/>
              </a:lnSpc>
              <a:buFont typeface="Wingdings" panose="05000000000000000000" pitchFamily="2" charset="2"/>
              <a:buChar char="è"/>
            </a:pPr>
            <a:r>
              <a:rPr lang="en-US" altLang="en-US" sz="1600" err="1">
                <a:cs typeface="Arial" panose="020B0604020202020204" pitchFamily="34" charset="0"/>
                <a:sym typeface="Symbol" panose="05050102010706020507" pitchFamily="18" charset="2"/>
              </a:rPr>
              <a:t>Dã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ố</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5 </a:t>
            </a:r>
            <a:r>
              <a:rPr lang="en-US" altLang="en-US" sz="1600" err="1">
                <a:cs typeface="Arial" panose="020B0604020202020204" pitchFamily="34" charset="0"/>
                <a:sym typeface="Symbol" panose="05050102010706020507" pitchFamily="18" charset="2"/>
              </a:rPr>
              <a:t>kh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phả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ờ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iải</a:t>
            </a:r>
            <a:r>
              <a:rPr lang="en-US" altLang="en-US" sz="1600">
                <a:cs typeface="Arial" panose="020B0604020202020204" pitchFamily="34" charset="0"/>
                <a:sym typeface="Symbol" panose="05050102010706020507" pitchFamily="18" charset="2"/>
              </a:rPr>
              <a:t> </a:t>
            </a:r>
          </a:p>
          <a:p>
            <a:pPr>
              <a:lnSpc>
                <a:spcPct val="90000"/>
              </a:lnSpc>
              <a:buFont typeface="Wingdings" panose="05000000000000000000" pitchFamily="2" charset="2"/>
              <a:buChar char="è"/>
            </a:pPr>
            <a:r>
              <a:rPr lang="en-US" altLang="en-US" sz="1600" err="1">
                <a:cs typeface="Arial" panose="020B0604020202020204" pitchFamily="34" charset="0"/>
                <a:sym typeface="Symbol" panose="05050102010706020507" pitchFamily="18" charset="2"/>
              </a:rPr>
              <a:t>Dã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ố</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3</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ờ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iả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du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nhất</a:t>
            </a:r>
            <a:endParaRPr lang="en-US" altLang="en-US" sz="1600">
              <a:cs typeface="Arial" panose="020B0604020202020204" pitchFamily="34" charset="0"/>
              <a:sym typeface="Symbol" panose="05050102010706020507" pitchFamily="18" charset="2"/>
            </a:endParaRPr>
          </a:p>
          <a:p>
            <a:pPr marL="0" indent="0">
              <a:lnSpc>
                <a:spcPct val="90000"/>
              </a:lnSpc>
              <a:buNone/>
            </a:pPr>
            <a:r>
              <a:rPr lang="en-US" altLang="en-US" sz="1600" err="1">
                <a:solidFill>
                  <a:srgbClr val="FF0000"/>
                </a:solidFill>
                <a:cs typeface="Arial" panose="020B0604020202020204" pitchFamily="34" charset="0"/>
              </a:rPr>
              <a:t>Công</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ức</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đệ</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quy</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là</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công</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ức</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cho</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phép</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ính</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giá</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rị</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của</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các</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đại</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lượng</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eo</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ừng</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bước</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dựa</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vào</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các</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giá</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rị</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ính</a:t>
            </a:r>
            <a:r>
              <a:rPr lang="en-US" altLang="en-US" sz="1600">
                <a:solidFill>
                  <a:srgbClr val="FF0000"/>
                </a:solidFill>
                <a:cs typeface="Arial" panose="020B0604020202020204" pitchFamily="34" charset="0"/>
              </a:rPr>
              <a:t> ở </a:t>
            </a:r>
            <a:r>
              <a:rPr lang="en-US" altLang="en-US" sz="1600" err="1">
                <a:solidFill>
                  <a:srgbClr val="FF0000"/>
                </a:solidFill>
                <a:cs typeface="Arial" panose="020B0604020202020204" pitchFamily="34" charset="0"/>
              </a:rPr>
              <a:t>các</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bước</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rước</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và</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một</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số</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giá</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rị</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đầu</a:t>
            </a:r>
            <a:r>
              <a:rPr lang="en-US" altLang="en-US" sz="1600">
                <a:solidFill>
                  <a:srgbClr val="FF0000"/>
                </a:solidFill>
                <a:cs typeface="Arial" panose="020B0604020202020204" pitchFamily="34" charset="0"/>
              </a:rPr>
              <a:t>.</a:t>
            </a:r>
          </a:p>
          <a:p>
            <a:pPr marL="0" indent="0">
              <a:lnSpc>
                <a:spcPct val="90000"/>
              </a:lnSpc>
              <a:buNone/>
            </a:pPr>
            <a:endParaRPr lang="en-US" altLang="en-US" sz="1600">
              <a:cs typeface="Arial" panose="020B0604020202020204" pitchFamily="34" charset="0"/>
              <a:sym typeface="Symbol" panose="05050102010706020507" pitchFamily="18" charset="2"/>
            </a:endParaRPr>
          </a:p>
          <a:p>
            <a:pPr marL="0" indent="0">
              <a:buNone/>
            </a:pPr>
            <a:endParaRPr lang="en-US" altLang="en-US" sz="1600" i="1">
              <a:cs typeface="Arial" panose="020B0604020202020204" pitchFamily="34" charset="0"/>
              <a:sym typeface="Symbol" panose="05050102010706020507" pitchFamily="18" charset="2"/>
            </a:endParaRPr>
          </a:p>
          <a:p>
            <a:pPr marL="0" indent="0">
              <a:buNone/>
            </a:pPr>
            <a:endParaRPr lang="en-US" altLang="en-US" sz="1600">
              <a:solidFill>
                <a:srgbClr val="000099"/>
              </a:solidFill>
              <a:cs typeface="Arial" panose="020B0604020202020204" pitchFamily="34" charset="0"/>
              <a:sym typeface="Symbol" panose="05050102010706020507" pitchFamily="18" charset="2"/>
            </a:endParaRPr>
          </a:p>
          <a:p>
            <a:pPr marL="0" indent="0">
              <a:buNone/>
            </a:pPr>
            <a:endParaRPr 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F9864D46-0BB2-4ED1-8D86-3E74CD0C1455}"/>
                  </a:ext>
                </a:extLst>
              </p14:cNvPr>
              <p14:cNvContentPartPr/>
              <p14:nvPr/>
            </p14:nvContentPartPr>
            <p14:xfrm>
              <a:off x="86040" y="1702800"/>
              <a:ext cx="6390720" cy="2328480"/>
            </p14:xfrm>
          </p:contentPart>
        </mc:Choice>
        <mc:Fallback>
          <p:pic>
            <p:nvPicPr>
              <p:cNvPr id="4" name="Ink 3">
                <a:extLst>
                  <a:ext uri="{FF2B5EF4-FFF2-40B4-BE49-F238E27FC236}">
                    <a16:creationId xmlns:a16="http://schemas.microsoft.com/office/drawing/2014/main" id="{F9864D46-0BB2-4ED1-8D86-3E74CD0C1455}"/>
                  </a:ext>
                </a:extLst>
              </p:cNvPr>
              <p:cNvPicPr/>
              <p:nvPr/>
            </p:nvPicPr>
            <p:blipFill>
              <a:blip r:embed="rId3"/>
              <a:stretch>
                <a:fillRect/>
              </a:stretch>
            </p:blipFill>
            <p:spPr>
              <a:xfrm>
                <a:off x="76680" y="1693440"/>
                <a:ext cx="6409440" cy="2347200"/>
              </a:xfrm>
              <a:prstGeom prst="rect">
                <a:avLst/>
              </a:prstGeom>
            </p:spPr>
          </p:pic>
        </mc:Fallback>
      </mc:AlternateContent>
    </p:spTree>
    <p:extLst>
      <p:ext uri="{BB962C8B-B14F-4D97-AF65-F5344CB8AC3E}">
        <p14:creationId xmlns:p14="http://schemas.microsoft.com/office/powerpoint/2010/main" val="33511394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cộng</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eaLnBrk="1" hangingPunct="1">
              <a:spcBef>
                <a:spcPts val="1200"/>
              </a:spcBef>
            </a:pPr>
            <a:r>
              <a:rPr lang="en-US" altLang="en-US" sz="1600" i="1" err="1">
                <a:cs typeface="Arial" panose="020B0604020202020204" pitchFamily="34" charset="0"/>
              </a:rPr>
              <a:t>Nếu</a:t>
            </a:r>
            <a:r>
              <a:rPr lang="en-US" altLang="en-US" sz="1600" i="1">
                <a:cs typeface="Arial" panose="020B0604020202020204" pitchFamily="34" charset="0"/>
              </a:rPr>
              <a:t> A </a:t>
            </a:r>
            <a:r>
              <a:rPr lang="en-US" altLang="en-US" sz="1600" i="1" err="1">
                <a:cs typeface="Arial" panose="020B0604020202020204" pitchFamily="34" charset="0"/>
              </a:rPr>
              <a:t>và</a:t>
            </a:r>
            <a:r>
              <a:rPr lang="en-US" altLang="en-US" sz="1600" i="1">
                <a:cs typeface="Arial" panose="020B0604020202020204" pitchFamily="34" charset="0"/>
              </a:rPr>
              <a:t> B </a:t>
            </a:r>
            <a:r>
              <a:rPr lang="en-US" altLang="en-US" sz="1600" i="1" err="1">
                <a:cs typeface="Arial" panose="020B0604020202020204" pitchFamily="34" charset="0"/>
              </a:rPr>
              <a:t>là</a:t>
            </a:r>
            <a:r>
              <a:rPr lang="en-US" altLang="en-US" sz="1600" i="1">
                <a:cs typeface="Arial" panose="020B0604020202020204" pitchFamily="34" charset="0"/>
              </a:rPr>
              <a:t> </a:t>
            </a:r>
            <a:r>
              <a:rPr lang="en-US" altLang="en-US" sz="1600" i="1" err="1">
                <a:cs typeface="Arial" panose="020B0604020202020204" pitchFamily="34" charset="0"/>
              </a:rPr>
              <a:t>hai</a:t>
            </a:r>
            <a:r>
              <a:rPr lang="en-US" altLang="en-US" sz="1600" i="1">
                <a:cs typeface="Arial" panose="020B0604020202020204" pitchFamily="34" charset="0"/>
              </a:rPr>
              <a:t> </a:t>
            </a:r>
            <a:r>
              <a:rPr lang="en-US" altLang="en-US" sz="1600" i="1" err="1">
                <a:cs typeface="Arial" panose="020B0604020202020204" pitchFamily="34" charset="0"/>
              </a:rPr>
              <a:t>tập</a:t>
            </a:r>
            <a:r>
              <a:rPr lang="en-US" altLang="en-US" sz="1600" i="1">
                <a:cs typeface="Arial" panose="020B0604020202020204" pitchFamily="34" charset="0"/>
              </a:rPr>
              <a:t> </a:t>
            </a:r>
            <a:r>
              <a:rPr lang="en-US" altLang="en-US" sz="1600" i="1" err="1">
                <a:cs typeface="Arial" panose="020B0604020202020204" pitchFamily="34" charset="0"/>
              </a:rPr>
              <a:t>hợp</a:t>
            </a:r>
            <a:r>
              <a:rPr lang="en-US" altLang="en-US" sz="1600" i="1">
                <a:cs typeface="Arial" panose="020B0604020202020204" pitchFamily="34" charset="0"/>
              </a:rPr>
              <a:t> </a:t>
            </a:r>
            <a:r>
              <a:rPr lang="en-US" altLang="en-US" sz="1600" i="1" err="1">
                <a:cs typeface="Arial" panose="020B0604020202020204" pitchFamily="34" charset="0"/>
              </a:rPr>
              <a:t>rời</a:t>
            </a:r>
            <a:r>
              <a:rPr lang="en-US" altLang="en-US" sz="1600" i="1">
                <a:cs typeface="Arial" panose="020B0604020202020204" pitchFamily="34" charset="0"/>
              </a:rPr>
              <a:t> </a:t>
            </a:r>
            <a:r>
              <a:rPr lang="en-US" altLang="en-US" sz="1600" i="1" err="1">
                <a:cs typeface="Arial" panose="020B0604020202020204" pitchFamily="34" charset="0"/>
              </a:rPr>
              <a:t>nhau</a:t>
            </a:r>
            <a:r>
              <a:rPr lang="en-US" altLang="en-US" sz="1600" i="1">
                <a:cs typeface="Arial" panose="020B0604020202020204" pitchFamily="34" charset="0"/>
              </a:rPr>
              <a:t> </a:t>
            </a:r>
            <a:r>
              <a:rPr lang="en-US" altLang="en-US" sz="1600" i="1" err="1">
                <a:cs typeface="Arial" panose="020B0604020202020204" pitchFamily="34" charset="0"/>
              </a:rPr>
              <a:t>thì</a:t>
            </a:r>
            <a:endParaRPr lang="en-US" altLang="en-US" sz="1600" i="1">
              <a:cs typeface="Arial" panose="020B0604020202020204" pitchFamily="34" charset="0"/>
            </a:endParaRPr>
          </a:p>
          <a:p>
            <a:pPr marL="0" indent="0" eaLnBrk="1" hangingPunct="1">
              <a:spcBef>
                <a:spcPts val="1200"/>
              </a:spcBef>
              <a:buNone/>
            </a:pPr>
            <a:r>
              <a:rPr lang="en-US" altLang="en-US" sz="1600" i="1">
                <a:cs typeface="Arial" panose="020B0604020202020204" pitchFamily="34" charset="0"/>
              </a:rPr>
              <a:t>             N</a:t>
            </a:r>
            <a:r>
              <a:rPr lang="en-US" altLang="en-US" sz="1600">
                <a:cs typeface="Arial" panose="020B0604020202020204" pitchFamily="34" charset="0"/>
              </a:rPr>
              <a:t>(</a:t>
            </a:r>
            <a:r>
              <a:rPr lang="en-US" altLang="en-US" sz="1600" i="1">
                <a:cs typeface="Arial" panose="020B0604020202020204" pitchFamily="34" charset="0"/>
              </a:rPr>
              <a:t>A</a:t>
            </a:r>
            <a:r>
              <a:rPr lang="en-US" altLang="en-US" sz="1600">
                <a:cs typeface="Arial" panose="020B0604020202020204" pitchFamily="34" charset="0"/>
              </a:rPr>
              <a:t> </a:t>
            </a:r>
            <a:r>
              <a:rPr lang="en-US" altLang="en-US" sz="1600">
                <a:cs typeface="Arial" panose="020B0604020202020204" pitchFamily="34" charset="0"/>
                <a:sym typeface="Symbol" panose="05050102010706020507" pitchFamily="18" charset="2"/>
              </a:rPr>
              <a:t></a:t>
            </a:r>
            <a:r>
              <a:rPr lang="en-US" altLang="en-US" sz="1600" i="1">
                <a:cs typeface="Arial" panose="020B0604020202020204" pitchFamily="34" charset="0"/>
              </a:rPr>
              <a:t> B</a:t>
            </a:r>
            <a:r>
              <a:rPr lang="en-US" altLang="en-US" sz="1600">
                <a:cs typeface="Arial" panose="020B0604020202020204" pitchFamily="34" charset="0"/>
              </a:rPr>
              <a:t>)</a:t>
            </a:r>
            <a:r>
              <a:rPr lang="en-US" altLang="en-US" sz="1600" i="1">
                <a:cs typeface="Arial" panose="020B0604020202020204" pitchFamily="34" charset="0"/>
              </a:rPr>
              <a:t>  =  N</a:t>
            </a:r>
            <a:r>
              <a:rPr lang="en-US" altLang="en-US" sz="1600">
                <a:cs typeface="Arial" panose="020B0604020202020204" pitchFamily="34" charset="0"/>
              </a:rPr>
              <a:t>(</a:t>
            </a:r>
            <a:r>
              <a:rPr lang="en-US" altLang="en-US" sz="1600" i="1">
                <a:cs typeface="Arial" panose="020B0604020202020204" pitchFamily="34" charset="0"/>
              </a:rPr>
              <a:t>A</a:t>
            </a:r>
            <a:r>
              <a:rPr lang="en-US" altLang="en-US" sz="1600">
                <a:cs typeface="Arial" panose="020B0604020202020204" pitchFamily="34" charset="0"/>
              </a:rPr>
              <a:t>)</a:t>
            </a:r>
            <a:r>
              <a:rPr lang="en-US" altLang="en-US" sz="1600" i="1">
                <a:cs typeface="Arial" panose="020B0604020202020204" pitchFamily="34" charset="0"/>
              </a:rPr>
              <a:t> + N</a:t>
            </a:r>
            <a:r>
              <a:rPr lang="en-US" altLang="en-US" sz="1600">
                <a:cs typeface="Arial" panose="020B0604020202020204" pitchFamily="34" charset="0"/>
              </a:rPr>
              <a:t>(</a:t>
            </a:r>
            <a:r>
              <a:rPr lang="en-US" altLang="en-US" sz="1600" i="1">
                <a:cs typeface="Arial" panose="020B0604020202020204" pitchFamily="34" charset="0"/>
              </a:rPr>
              <a:t>B</a:t>
            </a:r>
            <a:r>
              <a:rPr lang="en-US" altLang="en-US" sz="1600">
                <a:cs typeface="Arial" panose="020B0604020202020204" pitchFamily="34" charset="0"/>
              </a:rPr>
              <a:t>)</a:t>
            </a:r>
          </a:p>
          <a:p>
            <a:pPr eaLnBrk="1" hangingPunct="1">
              <a:spcBef>
                <a:spcPts val="1200"/>
              </a:spcBef>
            </a:pPr>
            <a:endParaRPr lang="en-US" altLang="en-US" sz="1600">
              <a:cs typeface="Arial" panose="020B0604020202020204" pitchFamily="34" charset="0"/>
            </a:endParaRPr>
          </a:p>
          <a:p>
            <a:pPr eaLnBrk="1" hangingPunct="1">
              <a:spcBef>
                <a:spcPts val="1200"/>
              </a:spcBef>
            </a:pPr>
            <a:endParaRPr lang="en-US" altLang="en-US" sz="1600">
              <a:cs typeface="Arial" panose="020B0604020202020204" pitchFamily="34" charset="0"/>
            </a:endParaRPr>
          </a:p>
          <a:p>
            <a:pPr eaLnBrk="1" hangingPunct="1">
              <a:spcBef>
                <a:spcPts val="1200"/>
              </a:spcBef>
            </a:pPr>
            <a:r>
              <a:rPr lang="en-US" altLang="en-US" sz="1600" err="1">
                <a:cs typeface="Arial" panose="020B0604020202020204" pitchFamily="34" charset="0"/>
              </a:rPr>
              <a:t>Nguyên</a:t>
            </a:r>
            <a:r>
              <a:rPr lang="en-US" altLang="en-US" sz="1600">
                <a:cs typeface="Arial" panose="020B0604020202020204" pitchFamily="34" charset="0"/>
              </a:rPr>
              <a:t> </a:t>
            </a:r>
            <a:r>
              <a:rPr lang="en-US" altLang="en-US" sz="1600" err="1">
                <a:cs typeface="Arial" panose="020B0604020202020204" pitchFamily="34" charset="0"/>
              </a:rPr>
              <a:t>lý</a:t>
            </a:r>
            <a:r>
              <a:rPr lang="en-US" altLang="en-US" sz="1600">
                <a:cs typeface="Arial" panose="020B0604020202020204" pitchFamily="34" charset="0"/>
              </a:rPr>
              <a:t> </a:t>
            </a:r>
            <a:r>
              <a:rPr lang="en-US" altLang="en-US" sz="1600" err="1">
                <a:cs typeface="Arial" panose="020B0604020202020204" pitchFamily="34" charset="0"/>
              </a:rPr>
              <a:t>cộng</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mở</a:t>
            </a:r>
            <a:r>
              <a:rPr lang="en-US" altLang="en-US" sz="1600">
                <a:cs typeface="Arial" panose="020B0604020202020204" pitchFamily="34" charset="0"/>
              </a:rPr>
              <a:t> </a:t>
            </a:r>
            <a:r>
              <a:rPr lang="en-US" altLang="en-US" sz="1600" err="1">
                <a:cs typeface="Arial" panose="020B0604020202020204" pitchFamily="34" charset="0"/>
              </a:rPr>
              <a:t>rộng</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err="1">
                <a:cs typeface="Arial" panose="020B0604020202020204" pitchFamily="34" charset="0"/>
              </a:rPr>
              <a:t>nhiều</a:t>
            </a:r>
            <a:r>
              <a:rPr lang="en-US" altLang="en-US" sz="1600">
                <a:cs typeface="Arial" panose="020B0604020202020204" pitchFamily="34" charset="0"/>
              </a:rPr>
              <a:t> </a:t>
            </a:r>
            <a:r>
              <a:rPr lang="en-US" altLang="en-US" sz="1600" err="1">
                <a:cs typeface="Arial" panose="020B0604020202020204" pitchFamily="34" charset="0"/>
              </a:rPr>
              <a:t>tập</a:t>
            </a:r>
            <a:r>
              <a:rPr lang="en-US" altLang="en-US" sz="1600">
                <a:cs typeface="Arial" panose="020B0604020202020204" pitchFamily="34" charset="0"/>
              </a:rPr>
              <a:t> con </a:t>
            </a:r>
            <a:r>
              <a:rPr lang="en-US" altLang="en-US" sz="1600" err="1">
                <a:cs typeface="Arial" panose="020B0604020202020204" pitchFamily="34" charset="0"/>
              </a:rPr>
              <a:t>rời</a:t>
            </a:r>
            <a:r>
              <a:rPr lang="en-US" altLang="en-US" sz="1600">
                <a:cs typeface="Arial" panose="020B0604020202020204" pitchFamily="34" charset="0"/>
              </a:rPr>
              <a:t> </a:t>
            </a:r>
            <a:r>
              <a:rPr lang="en-US" altLang="en-US" sz="1600" err="1">
                <a:cs typeface="Arial" panose="020B0604020202020204" pitchFamily="34" charset="0"/>
              </a:rPr>
              <a:t>nhau</a:t>
            </a:r>
            <a:r>
              <a:rPr lang="en-US" altLang="en-US" sz="1600">
                <a:cs typeface="Arial" panose="020B0604020202020204" pitchFamily="34" charset="0"/>
              </a:rPr>
              <a:t>:</a:t>
            </a:r>
          </a:p>
          <a:p>
            <a:pPr marL="0" indent="0" eaLnBrk="1" hangingPunct="1">
              <a:spcBef>
                <a:spcPts val="1200"/>
              </a:spcBef>
              <a:buNone/>
            </a:pPr>
            <a:r>
              <a:rPr lang="en-US" altLang="en-US" sz="1600" err="1">
                <a:cs typeface="Arial" panose="020B0604020202020204" pitchFamily="34" charset="0"/>
              </a:rPr>
              <a:t>Nếu</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1</a:t>
            </a:r>
            <a:r>
              <a:rPr lang="en-US" altLang="en-US" sz="1600" i="1">
                <a:cs typeface="Arial" panose="020B0604020202020204" pitchFamily="34" charset="0"/>
              </a:rPr>
              <a:t>, A</a:t>
            </a:r>
            <a:r>
              <a:rPr lang="en-US" altLang="en-US" sz="1600" baseline="-25000">
                <a:cs typeface="Arial" panose="020B0604020202020204" pitchFamily="34" charset="0"/>
              </a:rPr>
              <a:t>2</a:t>
            </a:r>
            <a:r>
              <a:rPr lang="en-US" altLang="en-US" sz="1600" i="1">
                <a:cs typeface="Arial" panose="020B0604020202020204" pitchFamily="34" charset="0"/>
              </a:rPr>
              <a:t>, ..., A</a:t>
            </a:r>
            <a:r>
              <a:rPr lang="en-US" altLang="en-US" sz="1600" i="1" baseline="-25000">
                <a:cs typeface="Arial" panose="020B0604020202020204" pitchFamily="34" charset="0"/>
              </a:rPr>
              <a:t>k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phân</a:t>
            </a:r>
            <a:r>
              <a:rPr lang="en-US" altLang="en-US" sz="1600">
                <a:cs typeface="Arial" panose="020B0604020202020204" pitchFamily="34" charset="0"/>
              </a:rPr>
              <a:t> </a:t>
            </a:r>
            <a:r>
              <a:rPr lang="en-US" altLang="en-US" sz="1600" err="1">
                <a:cs typeface="Arial" panose="020B0604020202020204" pitchFamily="34" charset="0"/>
              </a:rPr>
              <a:t>hoạch</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tập</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X </a:t>
            </a:r>
            <a:r>
              <a:rPr lang="en-US" altLang="en-US" sz="1600" err="1">
                <a:cs typeface="Arial" panose="020B0604020202020204" pitchFamily="34" charset="0"/>
              </a:rPr>
              <a:t>thì</a:t>
            </a:r>
            <a:r>
              <a:rPr lang="en-US" altLang="en-US" sz="1600">
                <a:cs typeface="Arial" panose="020B0604020202020204" pitchFamily="34" charset="0"/>
              </a:rPr>
              <a:t> </a:t>
            </a:r>
            <a:endParaRPr lang="en-US" altLang="en-US" sz="1600" i="1">
              <a:cs typeface="Arial" panose="020B0604020202020204" pitchFamily="34" charset="0"/>
            </a:endParaRPr>
          </a:p>
          <a:p>
            <a:pPr eaLnBrk="1" hangingPunct="1">
              <a:spcBef>
                <a:spcPts val="1200"/>
              </a:spcBef>
              <a:buFont typeface="Wingdings" panose="05000000000000000000" pitchFamily="2" charset="2"/>
              <a:buNone/>
            </a:pPr>
            <a:r>
              <a:rPr lang="en-US" altLang="en-US" sz="1600" i="1">
                <a:cs typeface="Arial" panose="020B0604020202020204" pitchFamily="34" charset="0"/>
              </a:rPr>
              <a:t>	            N</a:t>
            </a:r>
            <a:r>
              <a:rPr lang="en-US" altLang="en-US" sz="1600">
                <a:cs typeface="Arial" panose="020B0604020202020204" pitchFamily="34" charset="0"/>
              </a:rPr>
              <a:t>(</a:t>
            </a:r>
            <a:r>
              <a:rPr lang="en-US" altLang="en-US" sz="1600" i="1">
                <a:cs typeface="Arial" panose="020B0604020202020204" pitchFamily="34" charset="0"/>
              </a:rPr>
              <a:t>X</a:t>
            </a:r>
            <a:r>
              <a:rPr lang="en-US" altLang="en-US" sz="1600">
                <a:cs typeface="Arial" panose="020B0604020202020204" pitchFamily="34" charset="0"/>
              </a:rPr>
              <a:t>)</a:t>
            </a:r>
            <a:r>
              <a:rPr lang="en-US" altLang="en-US" sz="1600" i="1">
                <a:cs typeface="Arial" panose="020B0604020202020204" pitchFamily="34" charset="0"/>
              </a:rPr>
              <a:t>  =  N</a:t>
            </a:r>
            <a:r>
              <a:rPr lang="en-US" altLang="en-US" sz="1600">
                <a:cs typeface="Arial" panose="020B0604020202020204" pitchFamily="34" charset="0"/>
              </a:rPr>
              <a:t>(</a:t>
            </a:r>
            <a:r>
              <a:rPr lang="en-US" altLang="en-US" sz="1600" i="1">
                <a:cs typeface="Arial" panose="020B0604020202020204" pitchFamily="34" charset="0"/>
              </a:rPr>
              <a:t>A</a:t>
            </a:r>
            <a:r>
              <a:rPr lang="en-US" altLang="en-US" sz="1600" baseline="-25000">
                <a:cs typeface="Arial" panose="020B0604020202020204" pitchFamily="34" charset="0"/>
              </a:rPr>
              <a:t>1</a:t>
            </a:r>
            <a:r>
              <a:rPr lang="en-US" altLang="en-US" sz="1600">
                <a:cs typeface="Arial" panose="020B0604020202020204" pitchFamily="34" charset="0"/>
              </a:rPr>
              <a:t>)</a:t>
            </a:r>
            <a:r>
              <a:rPr lang="en-US" altLang="en-US" sz="1600" i="1">
                <a:cs typeface="Arial" panose="020B0604020202020204" pitchFamily="34" charset="0"/>
              </a:rPr>
              <a:t> + N</a:t>
            </a:r>
            <a:r>
              <a:rPr lang="en-US" altLang="en-US" sz="1600">
                <a:cs typeface="Arial" panose="020B0604020202020204" pitchFamily="34" charset="0"/>
              </a:rPr>
              <a:t>(</a:t>
            </a:r>
            <a:r>
              <a:rPr lang="en-US" altLang="en-US" sz="1600" i="1">
                <a:cs typeface="Arial" panose="020B0604020202020204" pitchFamily="34" charset="0"/>
              </a:rPr>
              <a:t>A</a:t>
            </a:r>
            <a:r>
              <a:rPr lang="en-US" altLang="en-US" sz="1600" baseline="-25000">
                <a:cs typeface="Arial" panose="020B0604020202020204" pitchFamily="34" charset="0"/>
              </a:rPr>
              <a:t>2</a:t>
            </a:r>
            <a:r>
              <a:rPr lang="en-US" altLang="en-US" sz="1600">
                <a:cs typeface="Arial" panose="020B0604020202020204" pitchFamily="34" charset="0"/>
              </a:rPr>
              <a:t>)</a:t>
            </a:r>
            <a:r>
              <a:rPr lang="en-US" altLang="en-US" sz="1600" i="1">
                <a:cs typeface="Arial" panose="020B0604020202020204" pitchFamily="34" charset="0"/>
              </a:rPr>
              <a:t> + ... + N</a:t>
            </a:r>
            <a:r>
              <a:rPr lang="en-US" altLang="en-US" sz="1600">
                <a:cs typeface="Arial" panose="020B0604020202020204" pitchFamily="34" charset="0"/>
              </a:rPr>
              <a:t>(</a:t>
            </a:r>
            <a:r>
              <a:rPr lang="en-US" altLang="en-US" sz="1600" i="1">
                <a:cs typeface="Arial" panose="020B0604020202020204" pitchFamily="34" charset="0"/>
              </a:rPr>
              <a:t>A</a:t>
            </a:r>
            <a:r>
              <a:rPr lang="en-US" altLang="en-US" sz="1600" i="1" baseline="-25000">
                <a:cs typeface="Arial" panose="020B0604020202020204" pitchFamily="34" charset="0"/>
              </a:rPr>
              <a:t>k</a:t>
            </a:r>
            <a:r>
              <a:rPr lang="en-US" altLang="en-US" sz="1600">
                <a:cs typeface="Arial" panose="020B0604020202020204" pitchFamily="34" charset="0"/>
              </a:rPr>
              <a:t>)</a:t>
            </a: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5</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BB456E25-0C2F-4955-8AD6-52A976F273C0}"/>
              </a:ext>
            </a:extLst>
          </p:cNvPr>
          <p:cNvGrpSpPr/>
          <p:nvPr/>
        </p:nvGrpSpPr>
        <p:grpSpPr>
          <a:xfrm>
            <a:off x="5947483" y="696579"/>
            <a:ext cx="2945692" cy="1197932"/>
            <a:chOff x="1120588" y="1470165"/>
            <a:chExt cx="4583299" cy="2339836"/>
          </a:xfrm>
        </p:grpSpPr>
        <p:sp>
          <p:nvSpPr>
            <p:cNvPr id="8" name="Rectangle 7">
              <a:extLst>
                <a:ext uri="{FF2B5EF4-FFF2-40B4-BE49-F238E27FC236}">
                  <a16:creationId xmlns:a16="http://schemas.microsoft.com/office/drawing/2014/main" id="{FE66D10B-F67D-4666-AEBD-F2C4529D482D}"/>
                </a:ext>
              </a:extLst>
            </p:cNvPr>
            <p:cNvSpPr/>
            <p:nvPr/>
          </p:nvSpPr>
          <p:spPr>
            <a:xfrm>
              <a:off x="1120588" y="1500855"/>
              <a:ext cx="4583299" cy="230914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6000" b="1">
                <a:solidFill>
                  <a:schemeClr val="tx1"/>
                </a:solidFill>
              </a:endParaRPr>
            </a:p>
          </p:txBody>
        </p:sp>
        <p:sp>
          <p:nvSpPr>
            <p:cNvPr id="9" name="TextBox 4">
              <a:extLst>
                <a:ext uri="{FF2B5EF4-FFF2-40B4-BE49-F238E27FC236}">
                  <a16:creationId xmlns:a16="http://schemas.microsoft.com/office/drawing/2014/main" id="{3DBC7085-D959-440C-A216-FF794DCCAD18}"/>
                </a:ext>
              </a:extLst>
            </p:cNvPr>
            <p:cNvSpPr txBox="1">
              <a:spLocks noChangeArrowheads="1"/>
            </p:cNvSpPr>
            <p:nvPr/>
          </p:nvSpPr>
          <p:spPr bwMode="auto">
            <a:xfrm>
              <a:off x="1167026" y="1470165"/>
              <a:ext cx="4706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sz="4400" b="1" i="1">
                  <a:latin typeface="Arial" panose="020B0604020202020204" pitchFamily="34" charset="0"/>
                </a:rPr>
                <a:t>U</a:t>
              </a:r>
              <a:endParaRPr lang="en-US" sz="1800" b="1" i="1">
                <a:latin typeface="Arial" panose="020B0604020202020204" pitchFamily="34" charset="0"/>
              </a:endParaRPr>
            </a:p>
          </p:txBody>
        </p:sp>
        <p:sp>
          <p:nvSpPr>
            <p:cNvPr id="10" name="Oval 9">
              <a:extLst>
                <a:ext uri="{FF2B5EF4-FFF2-40B4-BE49-F238E27FC236}">
                  <a16:creationId xmlns:a16="http://schemas.microsoft.com/office/drawing/2014/main" id="{DACFF3AD-213C-495B-B19B-19CBF52A15AB}"/>
                </a:ext>
              </a:extLst>
            </p:cNvPr>
            <p:cNvSpPr/>
            <p:nvPr/>
          </p:nvSpPr>
          <p:spPr>
            <a:xfrm>
              <a:off x="3863044" y="1630036"/>
              <a:ext cx="1623639" cy="1030048"/>
            </a:xfrm>
            <a:prstGeom prst="ellipse">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 name="Oval 10">
              <a:extLst>
                <a:ext uri="{FF2B5EF4-FFF2-40B4-BE49-F238E27FC236}">
                  <a16:creationId xmlns:a16="http://schemas.microsoft.com/office/drawing/2014/main" id="{1C66DDA5-EDB0-4D6E-9246-F757DC019C02}"/>
                </a:ext>
              </a:extLst>
            </p:cNvPr>
            <p:cNvSpPr/>
            <p:nvPr/>
          </p:nvSpPr>
          <p:spPr>
            <a:xfrm>
              <a:off x="2092513" y="2853248"/>
              <a:ext cx="1434354" cy="835503"/>
            </a:xfrm>
            <a:prstGeom prst="ellipse">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 name="TextBox 16">
              <a:extLst>
                <a:ext uri="{FF2B5EF4-FFF2-40B4-BE49-F238E27FC236}">
                  <a16:creationId xmlns:a16="http://schemas.microsoft.com/office/drawing/2014/main" id="{D84FF5C4-6D07-4C5C-BEE1-30E6B758B534}"/>
                </a:ext>
              </a:extLst>
            </p:cNvPr>
            <p:cNvSpPr txBox="1">
              <a:spLocks noChangeArrowheads="1"/>
            </p:cNvSpPr>
            <p:nvPr/>
          </p:nvSpPr>
          <p:spPr bwMode="auto">
            <a:xfrm>
              <a:off x="2350307" y="2853248"/>
              <a:ext cx="3361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sz="2800" i="1">
                  <a:latin typeface="Arial" panose="020B0604020202020204" pitchFamily="34" charset="0"/>
                </a:rPr>
                <a:t>A</a:t>
              </a:r>
              <a:endParaRPr lang="en-US" sz="1800" i="1">
                <a:latin typeface="Arial" panose="020B0604020202020204" pitchFamily="34" charset="0"/>
              </a:endParaRPr>
            </a:p>
          </p:txBody>
        </p:sp>
        <p:sp>
          <p:nvSpPr>
            <p:cNvPr id="13" name="TextBox 17">
              <a:extLst>
                <a:ext uri="{FF2B5EF4-FFF2-40B4-BE49-F238E27FC236}">
                  <a16:creationId xmlns:a16="http://schemas.microsoft.com/office/drawing/2014/main" id="{CCF12E4A-4365-4670-8B6B-8BD6CD95EC30}"/>
                </a:ext>
              </a:extLst>
            </p:cNvPr>
            <p:cNvSpPr txBox="1">
              <a:spLocks noChangeArrowheads="1"/>
            </p:cNvSpPr>
            <p:nvPr/>
          </p:nvSpPr>
          <p:spPr bwMode="auto">
            <a:xfrm>
              <a:off x="4172327" y="1716385"/>
              <a:ext cx="3361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eaLnBrk="1" hangingPunct="1">
                <a:spcBef>
                  <a:spcPct val="0"/>
                </a:spcBef>
                <a:buFontTx/>
                <a:buNone/>
              </a:pPr>
              <a:r>
                <a:rPr lang="en-US" sz="2800" i="1">
                  <a:latin typeface="Arial" panose="020B0604020202020204" pitchFamily="34" charset="0"/>
                </a:rPr>
                <a:t>B</a:t>
              </a:r>
              <a:endParaRPr lang="en-US" sz="1800" i="1">
                <a:latin typeface="Arial" panose="020B0604020202020204" pitchFamily="34" charset="0"/>
              </a:endParaRPr>
            </a:p>
          </p:txBody>
        </p:sp>
      </p:grpSp>
    </p:spTree>
    <p:extLst>
      <p:ext uri="{BB962C8B-B14F-4D97-AF65-F5344CB8AC3E}">
        <p14:creationId xmlns:p14="http://schemas.microsoft.com/office/powerpoint/2010/main" val="20571105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Xây</a:t>
            </a:r>
            <a:r>
              <a:rPr lang="en-US" altLang="en-US" sz="2000" b="1"/>
              <a:t> </a:t>
            </a:r>
            <a:r>
              <a:rPr lang="en-US" altLang="en-US" sz="2000" b="1" err="1"/>
              <a:t>dựng</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50</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algn="just" eaLnBrk="1" hangingPunct="1">
              <a:spcBef>
                <a:spcPts val="1200"/>
              </a:spcBef>
              <a:buFont typeface="Wingdings" panose="05000000000000000000" pitchFamily="2" charset="2"/>
              <a:buNone/>
              <a:defRPr/>
            </a:pPr>
            <a:r>
              <a:rPr lang="en-US" sz="1600" b="1" err="1">
                <a:cs typeface="Arial" panose="020B0604020202020204" pitchFamily="34" charset="0"/>
              </a:rPr>
              <a:t>Ví</a:t>
            </a:r>
            <a:r>
              <a:rPr lang="en-US" sz="1600" b="1">
                <a:cs typeface="Arial" panose="020B0604020202020204" pitchFamily="34" charset="0"/>
              </a:rPr>
              <a:t> </a:t>
            </a:r>
            <a:r>
              <a:rPr lang="en-US" sz="1600" b="1" err="1">
                <a:cs typeface="Arial" panose="020B0604020202020204" pitchFamily="34" charset="0"/>
              </a:rPr>
              <a:t>dụ</a:t>
            </a:r>
            <a:r>
              <a:rPr lang="en-US" sz="1600" b="1">
                <a:cs typeface="Arial" panose="020B0604020202020204" pitchFamily="34" charset="0"/>
              </a:rPr>
              <a:t> 1.</a:t>
            </a:r>
            <a:r>
              <a:rPr lang="en-US" sz="1600">
                <a:cs typeface="Arial" panose="020B0604020202020204" pitchFamily="34" charset="0"/>
              </a:rPr>
              <a:t> </a:t>
            </a:r>
            <a:r>
              <a:rPr lang="en-US" sz="1600" err="1">
                <a:cs typeface="Arial" panose="020B0604020202020204" pitchFamily="34" charset="0"/>
              </a:rPr>
              <a:t>Xây</a:t>
            </a:r>
            <a:r>
              <a:rPr lang="en-US" sz="1600">
                <a:cs typeface="Arial" panose="020B0604020202020204" pitchFamily="34" charset="0"/>
              </a:rPr>
              <a:t> </a:t>
            </a:r>
            <a:r>
              <a:rPr lang="en-US" sz="1600" err="1">
                <a:cs typeface="Arial" panose="020B0604020202020204" pitchFamily="34" charset="0"/>
              </a:rPr>
              <a:t>dựng</a:t>
            </a:r>
            <a:r>
              <a:rPr lang="en-US" sz="1600">
                <a:cs typeface="Arial" panose="020B0604020202020204" pitchFamily="34" charset="0"/>
              </a:rPr>
              <a:t> </a:t>
            </a:r>
            <a:r>
              <a:rPr lang="en-US" sz="1600" err="1">
                <a:cs typeface="Arial" panose="020B0604020202020204" pitchFamily="34" charset="0"/>
              </a:rPr>
              <a:t>công</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đệ</a:t>
            </a:r>
            <a:r>
              <a:rPr lang="en-US" sz="1600">
                <a:cs typeface="Arial" panose="020B0604020202020204" pitchFamily="34" charset="0"/>
              </a:rPr>
              <a:t> qui </a:t>
            </a:r>
            <a:r>
              <a:rPr lang="en-US" sz="1600" err="1">
                <a:cs typeface="Arial" panose="020B0604020202020204" pitchFamily="34" charset="0"/>
              </a:rPr>
              <a:t>cho</a:t>
            </a:r>
            <a:r>
              <a:rPr lang="en-US" sz="1600">
                <a:cs typeface="Arial" panose="020B0604020202020204" pitchFamily="34" charset="0"/>
              </a:rPr>
              <a:t> </a:t>
            </a:r>
            <a:r>
              <a:rPr lang="en-US" sz="1600" i="1" err="1">
                <a:cs typeface="Arial" panose="020B0604020202020204" pitchFamily="34" charset="0"/>
              </a:rPr>
              <a:t>f</a:t>
            </a:r>
            <a:r>
              <a:rPr lang="en-US" sz="1600" i="1" baseline="-25000" err="1">
                <a:cs typeface="Arial" panose="020B0604020202020204" pitchFamily="34" charset="0"/>
              </a:rPr>
              <a:t>n</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xâu</a:t>
            </a:r>
            <a:r>
              <a:rPr lang="en-US" sz="1600">
                <a:cs typeface="Arial" panose="020B0604020202020204" pitchFamily="34" charset="0"/>
              </a:rPr>
              <a:t> </a:t>
            </a:r>
            <a:r>
              <a:rPr lang="en-US" sz="1600" err="1">
                <a:cs typeface="Arial" panose="020B0604020202020204" pitchFamily="34" charset="0"/>
              </a:rPr>
              <a:t>nhị</a:t>
            </a:r>
            <a:r>
              <a:rPr lang="en-US" sz="1600">
                <a:cs typeface="Arial" panose="020B0604020202020204" pitchFamily="34" charset="0"/>
              </a:rPr>
              <a:t> </a:t>
            </a:r>
            <a:r>
              <a:rPr lang="en-US" sz="1600" err="1">
                <a:cs typeface="Arial" panose="020B0604020202020204" pitchFamily="34" charset="0"/>
              </a:rPr>
              <a:t>phân</a:t>
            </a:r>
            <a:r>
              <a:rPr lang="en-US" sz="1600">
                <a:cs typeface="Arial" panose="020B0604020202020204" pitchFamily="34" charset="0"/>
              </a:rPr>
              <a:t> </a:t>
            </a:r>
            <a:r>
              <a:rPr lang="en-US" sz="1600" err="1">
                <a:cs typeface="Arial" panose="020B0604020202020204" pitchFamily="34" charset="0"/>
              </a:rPr>
              <a:t>độ</a:t>
            </a:r>
            <a:r>
              <a:rPr lang="en-US" sz="1600">
                <a:cs typeface="Arial" panose="020B0604020202020204" pitchFamily="34" charset="0"/>
              </a:rPr>
              <a:t> </a:t>
            </a:r>
            <a:r>
              <a:rPr lang="en-US" sz="1600" err="1">
                <a:cs typeface="Arial" panose="020B0604020202020204" pitchFamily="34" charset="0"/>
              </a:rPr>
              <a:t>dài</a:t>
            </a:r>
            <a:r>
              <a:rPr lang="en-US" sz="1600">
                <a:cs typeface="Arial" panose="020B0604020202020204" pitchFamily="34" charset="0"/>
              </a:rPr>
              <a:t> </a:t>
            </a:r>
            <a:r>
              <a:rPr lang="en-US" sz="1600" i="1">
                <a:cs typeface="Arial" panose="020B0604020202020204" pitchFamily="34" charset="0"/>
              </a:rPr>
              <a:t>n</a:t>
            </a:r>
            <a:r>
              <a:rPr lang="en-US" sz="1600">
                <a:cs typeface="Arial" panose="020B0604020202020204" pitchFamily="34" charset="0"/>
              </a:rPr>
              <a:t> </a:t>
            </a:r>
            <a:r>
              <a:rPr lang="en-US" sz="1600" err="1">
                <a:cs typeface="Arial" panose="020B0604020202020204" pitchFamily="34" charset="0"/>
              </a:rPr>
              <a:t>không</a:t>
            </a:r>
            <a:r>
              <a:rPr lang="en-US" sz="1600">
                <a:cs typeface="Arial" panose="020B0604020202020204" pitchFamily="34" charset="0"/>
              </a:rPr>
              <a:t> </a:t>
            </a:r>
            <a:r>
              <a:rPr lang="en-US" sz="1600" err="1">
                <a:cs typeface="Arial" panose="020B0604020202020204" pitchFamily="34" charset="0"/>
              </a:rPr>
              <a:t>chứa</a:t>
            </a:r>
            <a:r>
              <a:rPr lang="en-US" sz="1600">
                <a:cs typeface="Arial" panose="020B0604020202020204" pitchFamily="34" charset="0"/>
              </a:rPr>
              <a:t> </a:t>
            </a:r>
            <a:r>
              <a:rPr lang="en-US" sz="1600" err="1">
                <a:cs typeface="Arial" panose="020B0604020202020204" pitchFamily="34" charset="0"/>
              </a:rPr>
              <a:t>hai</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0 </a:t>
            </a:r>
            <a:r>
              <a:rPr lang="en-US" sz="1600" err="1">
                <a:cs typeface="Arial" panose="020B0604020202020204" pitchFamily="34" charset="0"/>
              </a:rPr>
              <a:t>liền</a:t>
            </a:r>
            <a:r>
              <a:rPr lang="en-US" sz="1600">
                <a:cs typeface="Arial" panose="020B0604020202020204" pitchFamily="34" charset="0"/>
              </a:rPr>
              <a:t> </a:t>
            </a:r>
            <a:r>
              <a:rPr lang="en-US" sz="1600" err="1">
                <a:cs typeface="Arial" panose="020B0604020202020204" pitchFamily="34" charset="0"/>
              </a:rPr>
              <a:t>nhau</a:t>
            </a:r>
            <a:r>
              <a:rPr lang="en-US" sz="1600">
                <a:cs typeface="Arial" panose="020B0604020202020204" pitchFamily="34" charset="0"/>
              </a:rPr>
              <a:t>.</a:t>
            </a:r>
          </a:p>
          <a:p>
            <a:pPr marL="0" indent="0" algn="just" eaLnBrk="1" hangingPunct="1">
              <a:spcBef>
                <a:spcPts val="1200"/>
              </a:spcBef>
              <a:buFont typeface="Wingdings" panose="05000000000000000000" pitchFamily="2" charset="2"/>
              <a:buNone/>
              <a:defRPr/>
            </a:pPr>
            <a:r>
              <a:rPr lang="en-US" sz="1600" b="1" err="1">
                <a:solidFill>
                  <a:srgbClr val="FF0000"/>
                </a:solidFill>
                <a:cs typeface="Arial" panose="020B0604020202020204" pitchFamily="34" charset="0"/>
              </a:rPr>
              <a:t>Giải</a:t>
            </a:r>
            <a:r>
              <a:rPr lang="en-US" sz="1600" b="1">
                <a:solidFill>
                  <a:srgbClr val="FF0000"/>
                </a:solidFill>
                <a:cs typeface="Arial" panose="020B0604020202020204" pitchFamily="34" charset="0"/>
              </a:rPr>
              <a:t> ?</a:t>
            </a:r>
            <a:endParaRPr lang="en-US" altLang="en-US" sz="1600">
              <a:solidFill>
                <a:srgbClr val="FF0000"/>
              </a:solidFill>
              <a:cs typeface="Arial" panose="020B0604020202020204" pitchFamily="34" charset="0"/>
            </a:endParaRPr>
          </a:p>
          <a:p>
            <a:pPr algn="just" eaLnBrk="1" hangingPunct="1">
              <a:spcBef>
                <a:spcPts val="1200"/>
              </a:spcBef>
              <a:defRPr/>
            </a:pPr>
            <a:endParaRPr 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F5461F98-B00E-4232-A9F8-2CA0FD7D3CF2}"/>
                  </a:ext>
                </a:extLst>
              </p14:cNvPr>
              <p14:cNvContentPartPr/>
              <p14:nvPr/>
            </p14:nvContentPartPr>
            <p14:xfrm>
              <a:off x="261000" y="659160"/>
              <a:ext cx="8863560" cy="2946960"/>
            </p14:xfrm>
          </p:contentPart>
        </mc:Choice>
        <mc:Fallback>
          <p:pic>
            <p:nvPicPr>
              <p:cNvPr id="4" name="Ink 3">
                <a:extLst>
                  <a:ext uri="{FF2B5EF4-FFF2-40B4-BE49-F238E27FC236}">
                    <a16:creationId xmlns:a16="http://schemas.microsoft.com/office/drawing/2014/main" id="{F5461F98-B00E-4232-A9F8-2CA0FD7D3CF2}"/>
                  </a:ext>
                </a:extLst>
              </p:cNvPr>
              <p:cNvPicPr/>
              <p:nvPr/>
            </p:nvPicPr>
            <p:blipFill>
              <a:blip r:embed="rId3"/>
              <a:stretch>
                <a:fillRect/>
              </a:stretch>
            </p:blipFill>
            <p:spPr>
              <a:xfrm>
                <a:off x="251640" y="649800"/>
                <a:ext cx="8882280" cy="29656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D2B7940C-D181-402A-9EAD-F4935391B42A}"/>
                  </a:ext>
                </a:extLst>
              </p14:cNvPr>
              <p14:cNvContentPartPr/>
              <p14:nvPr/>
            </p14:nvContentPartPr>
            <p14:xfrm>
              <a:off x="75793" y="674200"/>
              <a:ext cx="6869880" cy="2755440"/>
            </p14:xfrm>
          </p:contentPart>
        </mc:Choice>
        <mc:Fallback>
          <p:pic>
            <p:nvPicPr>
              <p:cNvPr id="5" name="Ink 4">
                <a:extLst>
                  <a:ext uri="{FF2B5EF4-FFF2-40B4-BE49-F238E27FC236}">
                    <a16:creationId xmlns:a16="http://schemas.microsoft.com/office/drawing/2014/main" id="{D2B7940C-D181-402A-9EAD-F4935391B42A}"/>
                  </a:ext>
                </a:extLst>
              </p:cNvPr>
              <p:cNvPicPr/>
              <p:nvPr/>
            </p:nvPicPr>
            <p:blipFill>
              <a:blip r:embed="rId5"/>
              <a:stretch>
                <a:fillRect/>
              </a:stretch>
            </p:blipFill>
            <p:spPr>
              <a:xfrm>
                <a:off x="66433" y="664840"/>
                <a:ext cx="6888600" cy="2774160"/>
              </a:xfrm>
              <a:prstGeom prst="rect">
                <a:avLst/>
              </a:prstGeom>
            </p:spPr>
          </p:pic>
        </mc:Fallback>
      </mc:AlternateContent>
    </p:spTree>
    <p:extLst>
      <p:ext uri="{BB962C8B-B14F-4D97-AF65-F5344CB8AC3E}">
        <p14:creationId xmlns:p14="http://schemas.microsoft.com/office/powerpoint/2010/main" val="10802547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52412A8-B948-4DBE-B88B-F724D9BE4483}"/>
              </a:ext>
            </a:extLst>
          </p:cNvPr>
          <p:cNvSpPr>
            <a:spLocks noGrp="1"/>
          </p:cNvSpPr>
          <p:nvPr>
            <p:ph type="sldNum" sz="quarter" idx="12"/>
          </p:nvPr>
        </p:nvSpPr>
        <p:spPr/>
        <p:txBody>
          <a:bodyPr/>
          <a:lstStyle/>
          <a:p>
            <a:pPr>
              <a:defRPr/>
            </a:pPr>
            <a:fld id="{482C6DD7-90B1-4C98-BC9F-85B77C394F6F}" type="slidenum">
              <a:rPr lang="en-US" smtClean="0"/>
              <a:pPr>
                <a:defRPr/>
              </a:pPr>
              <a:t>51</a:t>
            </a:fld>
            <a:endParaRPr lang="en-US"/>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8DD0F84E-117D-4389-B57E-A0986285E644}"/>
                  </a:ext>
                </a:extLst>
              </p14:cNvPr>
              <p14:cNvContentPartPr/>
              <p14:nvPr/>
            </p14:nvContentPartPr>
            <p14:xfrm>
              <a:off x="131040" y="83880"/>
              <a:ext cx="8861760" cy="5921640"/>
            </p14:xfrm>
          </p:contentPart>
        </mc:Choice>
        <mc:Fallback>
          <p:pic>
            <p:nvPicPr>
              <p:cNvPr id="5" name="Ink 4">
                <a:extLst>
                  <a:ext uri="{FF2B5EF4-FFF2-40B4-BE49-F238E27FC236}">
                    <a16:creationId xmlns:a16="http://schemas.microsoft.com/office/drawing/2014/main" id="{8DD0F84E-117D-4389-B57E-A0986285E644}"/>
                  </a:ext>
                </a:extLst>
              </p:cNvPr>
              <p:cNvPicPr/>
              <p:nvPr/>
            </p:nvPicPr>
            <p:blipFill>
              <a:blip r:embed="rId3"/>
              <a:stretch>
                <a:fillRect/>
              </a:stretch>
            </p:blipFill>
            <p:spPr>
              <a:xfrm>
                <a:off x="121680" y="74520"/>
                <a:ext cx="8880480" cy="594036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6" name="Ink 5">
                <a:extLst>
                  <a:ext uri="{FF2B5EF4-FFF2-40B4-BE49-F238E27FC236}">
                    <a16:creationId xmlns:a16="http://schemas.microsoft.com/office/drawing/2014/main" id="{18FAB55C-18B3-4758-A932-9C063B92FD9A}"/>
                  </a:ext>
                </a:extLst>
              </p14:cNvPr>
              <p14:cNvContentPartPr/>
              <p14:nvPr/>
            </p14:nvContentPartPr>
            <p14:xfrm>
              <a:off x="2744640" y="5822280"/>
              <a:ext cx="17640" cy="212760"/>
            </p14:xfrm>
          </p:contentPart>
        </mc:Choice>
        <mc:Fallback>
          <p:pic>
            <p:nvPicPr>
              <p:cNvPr id="6" name="Ink 5">
                <a:extLst>
                  <a:ext uri="{FF2B5EF4-FFF2-40B4-BE49-F238E27FC236}">
                    <a16:creationId xmlns:a16="http://schemas.microsoft.com/office/drawing/2014/main" id="{18FAB55C-18B3-4758-A932-9C063B92FD9A}"/>
                  </a:ext>
                </a:extLst>
              </p:cNvPr>
              <p:cNvPicPr/>
              <p:nvPr/>
            </p:nvPicPr>
            <p:blipFill>
              <a:blip r:embed="rId5"/>
              <a:stretch>
                <a:fillRect/>
              </a:stretch>
            </p:blipFill>
            <p:spPr>
              <a:xfrm>
                <a:off x="2735280" y="5812920"/>
                <a:ext cx="36360" cy="231480"/>
              </a:xfrm>
              <a:prstGeom prst="rect">
                <a:avLst/>
              </a:prstGeom>
            </p:spPr>
          </p:pic>
        </mc:Fallback>
      </mc:AlternateContent>
    </p:spTree>
    <p:extLst>
      <p:ext uri="{BB962C8B-B14F-4D97-AF65-F5344CB8AC3E}">
        <p14:creationId xmlns:p14="http://schemas.microsoft.com/office/powerpoint/2010/main" val="9798454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351530F-FB93-473A-B733-D97F405D60F5}"/>
              </a:ext>
            </a:extLst>
          </p:cNvPr>
          <p:cNvSpPr>
            <a:spLocks noGrp="1"/>
          </p:cNvSpPr>
          <p:nvPr>
            <p:ph type="sldNum" sz="quarter" idx="12"/>
          </p:nvPr>
        </p:nvSpPr>
        <p:spPr/>
        <p:txBody>
          <a:bodyPr/>
          <a:lstStyle/>
          <a:p>
            <a:pPr>
              <a:defRPr/>
            </a:pPr>
            <a:fld id="{482C6DD7-90B1-4C98-BC9F-85B77C394F6F}" type="slidenum">
              <a:rPr lang="en-US" smtClean="0"/>
              <a:pPr>
                <a:defRPr/>
              </a:pPr>
              <a:t>52</a:t>
            </a:fld>
            <a:endParaRPr lang="en-US"/>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81433456-B67C-4E0F-AA67-98404289AA25}"/>
                  </a:ext>
                </a:extLst>
              </p14:cNvPr>
              <p14:cNvContentPartPr/>
              <p14:nvPr/>
            </p14:nvContentPartPr>
            <p14:xfrm>
              <a:off x="136440" y="247680"/>
              <a:ext cx="8640000" cy="6018480"/>
            </p14:xfrm>
          </p:contentPart>
        </mc:Choice>
        <mc:Fallback>
          <p:pic>
            <p:nvPicPr>
              <p:cNvPr id="5" name="Ink 4">
                <a:extLst>
                  <a:ext uri="{FF2B5EF4-FFF2-40B4-BE49-F238E27FC236}">
                    <a16:creationId xmlns:a16="http://schemas.microsoft.com/office/drawing/2014/main" id="{81433456-B67C-4E0F-AA67-98404289AA25}"/>
                  </a:ext>
                </a:extLst>
              </p:cNvPr>
              <p:cNvPicPr/>
              <p:nvPr/>
            </p:nvPicPr>
            <p:blipFill>
              <a:blip r:embed="rId3"/>
              <a:stretch>
                <a:fillRect/>
              </a:stretch>
            </p:blipFill>
            <p:spPr>
              <a:xfrm>
                <a:off x="127080" y="238320"/>
                <a:ext cx="8658720" cy="6037200"/>
              </a:xfrm>
              <a:prstGeom prst="rect">
                <a:avLst/>
              </a:prstGeom>
            </p:spPr>
          </p:pic>
        </mc:Fallback>
      </mc:AlternateContent>
    </p:spTree>
    <p:extLst>
      <p:ext uri="{BB962C8B-B14F-4D97-AF65-F5344CB8AC3E}">
        <p14:creationId xmlns:p14="http://schemas.microsoft.com/office/powerpoint/2010/main" val="40537395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E84519-F2A0-4698-A1DA-2D07498906A3}"/>
              </a:ext>
            </a:extLst>
          </p:cNvPr>
          <p:cNvSpPr>
            <a:spLocks noGrp="1"/>
          </p:cNvSpPr>
          <p:nvPr>
            <p:ph type="title"/>
          </p:nvPr>
        </p:nvSpPr>
        <p:spPr/>
        <p:txBody>
          <a:bodyPr/>
          <a:lstStyle/>
          <a:p>
            <a:endParaRPr lang="en-US"/>
          </a:p>
        </p:txBody>
      </p:sp>
      <p:sp>
        <p:nvSpPr>
          <p:cNvPr id="3" name="Vertical Text Placeholder 2">
            <a:extLst>
              <a:ext uri="{FF2B5EF4-FFF2-40B4-BE49-F238E27FC236}">
                <a16:creationId xmlns:a16="http://schemas.microsoft.com/office/drawing/2014/main" id="{339D0D2F-76FD-4361-99EE-F7E48D3483B0}"/>
              </a:ext>
            </a:extLst>
          </p:cNvPr>
          <p:cNvSpPr>
            <a:spLocks noGrp="1"/>
          </p:cNvSpPr>
          <p:nvPr>
            <p:ph type="body" orient="vert" idx="1"/>
          </p:nvPr>
        </p:nvSpPr>
        <p:spPr/>
        <p:txBody>
          <a:bodyPr/>
          <a:lstStyle/>
          <a:p>
            <a:endParaRPr lang="en-US"/>
          </a:p>
        </p:txBody>
      </p:sp>
      <p:sp>
        <p:nvSpPr>
          <p:cNvPr id="4" name="Slide Number Placeholder 3">
            <a:extLst>
              <a:ext uri="{FF2B5EF4-FFF2-40B4-BE49-F238E27FC236}">
                <a16:creationId xmlns:a16="http://schemas.microsoft.com/office/drawing/2014/main" id="{D8078DD7-D351-48E6-9905-20164FF48403}"/>
              </a:ext>
            </a:extLst>
          </p:cNvPr>
          <p:cNvSpPr>
            <a:spLocks noGrp="1"/>
          </p:cNvSpPr>
          <p:nvPr>
            <p:ph type="sldNum" sz="quarter" idx="12"/>
          </p:nvPr>
        </p:nvSpPr>
        <p:spPr/>
        <p:txBody>
          <a:bodyPr/>
          <a:lstStyle/>
          <a:p>
            <a:pPr>
              <a:defRPr/>
            </a:pPr>
            <a:fld id="{482C6DD7-90B1-4C98-BC9F-85B77C394F6F}" type="slidenum">
              <a:rPr lang="en-US" smtClean="0"/>
              <a:pPr>
                <a:defRPr/>
              </a:pPr>
              <a:t>53</a:t>
            </a:fld>
            <a:endParaRPr lang="en-US"/>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6A426FFB-6CA9-452F-B9BB-656475ED600D}"/>
                  </a:ext>
                </a:extLst>
              </p14:cNvPr>
              <p14:cNvContentPartPr/>
              <p14:nvPr/>
            </p14:nvContentPartPr>
            <p14:xfrm>
              <a:off x="246240" y="261720"/>
              <a:ext cx="7886160" cy="4733280"/>
            </p14:xfrm>
          </p:contentPart>
        </mc:Choice>
        <mc:Fallback>
          <p:pic>
            <p:nvPicPr>
              <p:cNvPr id="5" name="Ink 4">
                <a:extLst>
                  <a:ext uri="{FF2B5EF4-FFF2-40B4-BE49-F238E27FC236}">
                    <a16:creationId xmlns:a16="http://schemas.microsoft.com/office/drawing/2014/main" id="{6A426FFB-6CA9-452F-B9BB-656475ED600D}"/>
                  </a:ext>
                </a:extLst>
              </p:cNvPr>
              <p:cNvPicPr/>
              <p:nvPr/>
            </p:nvPicPr>
            <p:blipFill>
              <a:blip r:embed="rId3"/>
              <a:stretch>
                <a:fillRect/>
              </a:stretch>
            </p:blipFill>
            <p:spPr>
              <a:xfrm>
                <a:off x="236880" y="252360"/>
                <a:ext cx="7904880" cy="4752000"/>
              </a:xfrm>
              <a:prstGeom prst="rect">
                <a:avLst/>
              </a:prstGeom>
            </p:spPr>
          </p:pic>
        </mc:Fallback>
      </mc:AlternateContent>
    </p:spTree>
    <p:extLst>
      <p:ext uri="{BB962C8B-B14F-4D97-AF65-F5344CB8AC3E}">
        <p14:creationId xmlns:p14="http://schemas.microsoft.com/office/powerpoint/2010/main" val="18425497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Xây</a:t>
            </a:r>
            <a:r>
              <a:rPr lang="en-US" altLang="en-US" sz="2000" b="1"/>
              <a:t> </a:t>
            </a:r>
            <a:r>
              <a:rPr lang="en-US" altLang="en-US" sz="2000" b="1" err="1"/>
              <a:t>dựng</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54</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algn="just" eaLnBrk="1" hangingPunct="1">
              <a:lnSpc>
                <a:spcPct val="120000"/>
              </a:lnSpc>
              <a:spcBef>
                <a:spcPts val="600"/>
              </a:spcBef>
              <a:buNone/>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2 </a:t>
            </a:r>
            <a:r>
              <a:rPr lang="en-US" altLang="en-US" sz="1600">
                <a:cs typeface="Arial" panose="020B0604020202020204" pitchFamily="34" charset="0"/>
              </a:rPr>
              <a:t>(</a:t>
            </a:r>
            <a:r>
              <a:rPr lang="en-US" altLang="en-US" sz="1600" err="1">
                <a:cs typeface="Arial" panose="020B0604020202020204" pitchFamily="34" charset="0"/>
              </a:rPr>
              <a:t>Bài</a:t>
            </a:r>
            <a:r>
              <a:rPr lang="en-US" altLang="en-US" sz="1600">
                <a:cs typeface="Arial" panose="020B0604020202020204" pitchFamily="34" charset="0"/>
              </a:rPr>
              <a:t> </a:t>
            </a:r>
            <a:r>
              <a:rPr lang="en-US" altLang="en-US" sz="1600" err="1">
                <a:cs typeface="Arial" panose="020B0604020202020204" pitchFamily="34" charset="0"/>
              </a:rPr>
              <a:t>toán</a:t>
            </a:r>
            <a:r>
              <a:rPr lang="en-US" altLang="en-US" sz="1600">
                <a:cs typeface="Arial" panose="020B0604020202020204" pitchFamily="34" charset="0"/>
              </a:rPr>
              <a:t> </a:t>
            </a:r>
            <a:r>
              <a:rPr lang="en-US" altLang="en-US" sz="1600" err="1">
                <a:cs typeface="Arial" panose="020B0604020202020204" pitchFamily="34" charset="0"/>
              </a:rPr>
              <a:t>tháp</a:t>
            </a:r>
            <a:r>
              <a:rPr lang="en-US" altLang="en-US" sz="1600">
                <a:cs typeface="Arial" panose="020B0604020202020204" pitchFamily="34" charset="0"/>
              </a:rPr>
              <a:t> </a:t>
            </a:r>
            <a:r>
              <a:rPr lang="en-US" altLang="en-US" sz="1600" err="1">
                <a:cs typeface="Arial" panose="020B0604020202020204" pitchFamily="34" charset="0"/>
              </a:rPr>
              <a:t>Hà</a:t>
            </a:r>
            <a:r>
              <a:rPr lang="en-US" altLang="en-US" sz="1600">
                <a:cs typeface="Arial" panose="020B0604020202020204" pitchFamily="34" charset="0"/>
              </a:rPr>
              <a:t> </a:t>
            </a:r>
            <a:r>
              <a:rPr lang="en-US" altLang="en-US" sz="1600" err="1">
                <a:cs typeface="Arial" panose="020B0604020202020204" pitchFamily="34" charset="0"/>
              </a:rPr>
              <a:t>nội</a:t>
            </a:r>
            <a:r>
              <a:rPr lang="en-US" altLang="en-US" sz="1600">
                <a:cs typeface="Arial" panose="020B0604020202020204" pitchFamily="34" charset="0"/>
              </a:rPr>
              <a:t>). </a:t>
            </a:r>
            <a:r>
              <a:rPr lang="en-US" altLang="en-US" sz="1600" err="1">
                <a:cs typeface="Arial" panose="020B0604020202020204" pitchFamily="34" charset="0"/>
              </a:rPr>
              <a:t>Trò</a:t>
            </a:r>
            <a:r>
              <a:rPr lang="en-US" altLang="en-US" sz="1600">
                <a:cs typeface="Arial" panose="020B0604020202020204" pitchFamily="34" charset="0"/>
              </a:rPr>
              <a:t> </a:t>
            </a:r>
            <a:r>
              <a:rPr lang="en-US" altLang="en-US" sz="1600" err="1">
                <a:cs typeface="Arial" panose="020B0604020202020204" pitchFamily="34" charset="0"/>
              </a:rPr>
              <a:t>chơi</a:t>
            </a:r>
            <a:r>
              <a:rPr lang="en-US" altLang="en-US" sz="1600">
                <a:cs typeface="Arial" panose="020B0604020202020204" pitchFamily="34" charset="0"/>
              </a:rPr>
              <a:t> </a:t>
            </a:r>
            <a:r>
              <a:rPr lang="en-US" altLang="en-US" sz="1600" err="1">
                <a:cs typeface="Arial" panose="020B0604020202020204" pitchFamily="34" charset="0"/>
              </a:rPr>
              <a:t>tháp</a:t>
            </a:r>
            <a:r>
              <a:rPr lang="en-US" altLang="en-US" sz="1600">
                <a:cs typeface="Arial" panose="020B0604020202020204" pitchFamily="34" charset="0"/>
              </a:rPr>
              <a:t> </a:t>
            </a:r>
            <a:r>
              <a:rPr lang="en-US" altLang="en-US" sz="1600" err="1">
                <a:cs typeface="Arial" panose="020B0604020202020204" pitchFamily="34" charset="0"/>
              </a:rPr>
              <a:t>Hà</a:t>
            </a:r>
            <a:r>
              <a:rPr lang="en-US" altLang="en-US" sz="1600">
                <a:cs typeface="Arial" panose="020B0604020202020204" pitchFamily="34" charset="0"/>
              </a:rPr>
              <a:t> </a:t>
            </a:r>
            <a:r>
              <a:rPr lang="en-US" altLang="en-US" sz="1600" err="1">
                <a:cs typeface="Arial" panose="020B0604020202020204" pitchFamily="34" charset="0"/>
              </a:rPr>
              <a:t>nội</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a:t>
            </a:r>
            <a:r>
              <a:rPr lang="en-US" altLang="en-US" sz="1600" err="1">
                <a:cs typeface="Arial" panose="020B0604020202020204" pitchFamily="34" charset="0"/>
              </a:rPr>
              <a:t>bày</a:t>
            </a:r>
            <a:r>
              <a:rPr lang="en-US" altLang="en-US" sz="1600">
                <a:cs typeface="Arial" panose="020B0604020202020204" pitchFamily="34" charset="0"/>
              </a:rPr>
              <a:t> </a:t>
            </a:r>
            <a:r>
              <a:rPr lang="en-US" altLang="en-US" sz="1600" err="1">
                <a:cs typeface="Arial" panose="020B0604020202020204" pitchFamily="34" charset="0"/>
              </a:rPr>
              <a:t>như</a:t>
            </a:r>
            <a:r>
              <a:rPr lang="en-US" altLang="en-US" sz="1600">
                <a:cs typeface="Arial" panose="020B0604020202020204" pitchFamily="34" charset="0"/>
              </a:rPr>
              <a:t> </a:t>
            </a:r>
            <a:r>
              <a:rPr lang="en-US" altLang="en-US" sz="1600" err="1">
                <a:cs typeface="Arial" panose="020B0604020202020204" pitchFamily="34" charset="0"/>
              </a:rPr>
              <a:t>sau</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3 </a:t>
            </a:r>
            <a:r>
              <a:rPr lang="en-US" altLang="en-US" sz="1600" err="1">
                <a:cs typeface="Arial" panose="020B0604020202020204" pitchFamily="34" charset="0"/>
              </a:rPr>
              <a:t>cọc</a:t>
            </a:r>
            <a:r>
              <a:rPr lang="en-US" altLang="en-US" sz="1600">
                <a:cs typeface="Arial" panose="020B0604020202020204" pitchFamily="34" charset="0"/>
              </a:rPr>
              <a:t> a, b, c. </a:t>
            </a:r>
            <a:r>
              <a:rPr lang="en-US" altLang="en-US" sz="1600" err="1">
                <a:cs typeface="Arial" panose="020B0604020202020204" pitchFamily="34" charset="0"/>
              </a:rPr>
              <a:t>Trên</a:t>
            </a:r>
            <a:r>
              <a:rPr lang="en-US" altLang="en-US" sz="1600">
                <a:cs typeface="Arial" panose="020B0604020202020204" pitchFamily="34" charset="0"/>
              </a:rPr>
              <a:t> </a:t>
            </a:r>
            <a:r>
              <a:rPr lang="en-US" altLang="en-US" sz="1600" err="1">
                <a:cs typeface="Arial" panose="020B0604020202020204" pitchFamily="34" charset="0"/>
              </a:rPr>
              <a:t>cọc</a:t>
            </a:r>
            <a:r>
              <a:rPr lang="en-US" altLang="en-US" sz="1600">
                <a:cs typeface="Arial" panose="020B0604020202020204" pitchFamily="34" charset="0"/>
              </a:rPr>
              <a:t> a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chồng</a:t>
            </a:r>
            <a:r>
              <a:rPr lang="en-US" altLang="en-US" sz="1600">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n </a:t>
            </a:r>
            <a:r>
              <a:rPr lang="en-US" altLang="en-US" sz="1600" err="1">
                <a:cs typeface="Arial" panose="020B0604020202020204" pitchFamily="34" charset="0"/>
              </a:rPr>
              <a:t>cái</a:t>
            </a:r>
            <a:r>
              <a:rPr lang="en-US" altLang="en-US" sz="1600">
                <a:cs typeface="Arial" panose="020B0604020202020204" pitchFamily="34" charset="0"/>
              </a:rPr>
              <a:t> </a:t>
            </a:r>
            <a:r>
              <a:rPr lang="en-US" altLang="en-US" sz="1600" err="1">
                <a:cs typeface="Arial" panose="020B0604020202020204" pitchFamily="34" charset="0"/>
              </a:rPr>
              <a:t>đĩa</a:t>
            </a:r>
            <a:r>
              <a:rPr lang="en-US" altLang="en-US" sz="1600">
                <a:cs typeface="Arial" panose="020B0604020202020204" pitchFamily="34" charset="0"/>
              </a:rPr>
              <a:t>, </a:t>
            </a:r>
            <a:r>
              <a:rPr lang="en-US" altLang="en-US" sz="1600" err="1">
                <a:cs typeface="Arial" panose="020B0604020202020204" pitchFamily="34" charset="0"/>
              </a:rPr>
              <a:t>đường</a:t>
            </a:r>
            <a:r>
              <a:rPr lang="en-US" altLang="en-US" sz="1600">
                <a:cs typeface="Arial" panose="020B0604020202020204" pitchFamily="34" charset="0"/>
              </a:rPr>
              <a:t> </a:t>
            </a:r>
            <a:r>
              <a:rPr lang="en-US" altLang="en-US" sz="1600" err="1">
                <a:cs typeface="Arial" panose="020B0604020202020204" pitchFamily="34" charset="0"/>
              </a:rPr>
              <a:t>kính</a:t>
            </a:r>
            <a:r>
              <a:rPr lang="en-US" altLang="en-US" sz="1600">
                <a:cs typeface="Arial" panose="020B0604020202020204" pitchFamily="34" charset="0"/>
              </a:rPr>
              <a:t> </a:t>
            </a:r>
            <a:r>
              <a:rPr lang="en-US" altLang="en-US" sz="1600" err="1">
                <a:cs typeface="Arial" panose="020B0604020202020204" pitchFamily="34" charset="0"/>
              </a:rPr>
              <a:t>giảm</a:t>
            </a:r>
            <a:r>
              <a:rPr lang="en-US" altLang="en-US" sz="1600">
                <a:cs typeface="Arial" panose="020B0604020202020204" pitchFamily="34" charset="0"/>
              </a:rPr>
              <a:t> </a:t>
            </a:r>
            <a:r>
              <a:rPr lang="en-US" altLang="en-US" sz="1600" err="1">
                <a:cs typeface="Arial" panose="020B0604020202020204" pitchFamily="34" charset="0"/>
              </a:rPr>
              <a:t>dần</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dưới</a:t>
            </a:r>
            <a:r>
              <a:rPr lang="en-US" altLang="en-US" sz="1600">
                <a:cs typeface="Arial" panose="020B0604020202020204" pitchFamily="34" charset="0"/>
              </a:rPr>
              <a:t> </a:t>
            </a:r>
            <a:r>
              <a:rPr lang="en-US" altLang="en-US" sz="1600" err="1">
                <a:cs typeface="Arial" panose="020B0604020202020204" pitchFamily="34" charset="0"/>
              </a:rPr>
              <a:t>lên</a:t>
            </a:r>
            <a:r>
              <a:rPr lang="en-US" altLang="en-US" sz="1600">
                <a:cs typeface="Arial" panose="020B0604020202020204" pitchFamily="34" charset="0"/>
              </a:rPr>
              <a:t> </a:t>
            </a:r>
            <a:r>
              <a:rPr lang="en-US" altLang="en-US" sz="1600" err="1">
                <a:cs typeface="Arial" panose="020B0604020202020204" pitchFamily="34" charset="0"/>
              </a:rPr>
              <a:t>trên</a:t>
            </a:r>
            <a:r>
              <a:rPr lang="en-US" altLang="en-US" sz="1600">
                <a:cs typeface="Arial" panose="020B0604020202020204" pitchFamily="34" charset="0"/>
              </a:rPr>
              <a:t>. </a:t>
            </a:r>
            <a:r>
              <a:rPr lang="en-US" altLang="en-US" sz="1600" err="1">
                <a:cs typeface="Arial" panose="020B0604020202020204" pitchFamily="34" charset="0"/>
              </a:rPr>
              <a:t>Cần</a:t>
            </a:r>
            <a:r>
              <a:rPr lang="en-US" altLang="en-US" sz="1600">
                <a:cs typeface="Arial" panose="020B0604020202020204" pitchFamily="34" charset="0"/>
              </a:rPr>
              <a:t> </a:t>
            </a:r>
            <a:r>
              <a:rPr lang="en-US" altLang="en-US" sz="1600" err="1">
                <a:cs typeface="Arial" panose="020B0604020202020204" pitchFamily="34" charset="0"/>
              </a:rPr>
              <a:t>chuyển</a:t>
            </a:r>
            <a:r>
              <a:rPr lang="en-US" altLang="en-US" sz="1600">
                <a:cs typeface="Arial" panose="020B0604020202020204" pitchFamily="34" charset="0"/>
              </a:rPr>
              <a:t> </a:t>
            </a:r>
            <a:r>
              <a:rPr lang="en-US" altLang="en-US" sz="1600" err="1">
                <a:cs typeface="Arial" panose="020B0604020202020204" pitchFamily="34" charset="0"/>
              </a:rPr>
              <a:t>chồng</a:t>
            </a:r>
            <a:r>
              <a:rPr lang="en-US" altLang="en-US" sz="1600">
                <a:cs typeface="Arial" panose="020B0604020202020204" pitchFamily="34" charset="0"/>
              </a:rPr>
              <a:t> </a:t>
            </a:r>
            <a:r>
              <a:rPr lang="en-US" altLang="en-US" sz="1600" err="1">
                <a:cs typeface="Arial" panose="020B0604020202020204" pitchFamily="34" charset="0"/>
              </a:rPr>
              <a:t>đĩa</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cọc</a:t>
            </a:r>
            <a:r>
              <a:rPr lang="en-US" altLang="en-US" sz="1600">
                <a:cs typeface="Arial" panose="020B0604020202020204" pitchFamily="34" charset="0"/>
              </a:rPr>
              <a:t> a sang </a:t>
            </a:r>
            <a:r>
              <a:rPr lang="en-US" altLang="en-US" sz="1600" err="1">
                <a:cs typeface="Arial" panose="020B0604020202020204" pitchFamily="34" charset="0"/>
              </a:rPr>
              <a:t>cọc</a:t>
            </a:r>
            <a:r>
              <a:rPr lang="en-US" altLang="en-US" sz="1600">
                <a:cs typeface="Arial" panose="020B0604020202020204" pitchFamily="34" charset="0"/>
              </a:rPr>
              <a:t> c </a:t>
            </a:r>
            <a:r>
              <a:rPr lang="en-US" altLang="en-US" sz="1600" err="1">
                <a:cs typeface="Arial" panose="020B0604020202020204" pitchFamily="34" charset="0"/>
              </a:rPr>
              <a:t>tuần</a:t>
            </a:r>
            <a:r>
              <a:rPr lang="en-US" altLang="en-US" sz="1600">
                <a:cs typeface="Arial" panose="020B0604020202020204" pitchFamily="34" charset="0"/>
              </a:rPr>
              <a:t> </a:t>
            </a:r>
            <a:r>
              <a:rPr lang="en-US" altLang="en-US" sz="1600" err="1">
                <a:cs typeface="Arial" panose="020B0604020202020204" pitchFamily="34" charset="0"/>
              </a:rPr>
              <a:t>thủ</a:t>
            </a:r>
            <a:r>
              <a:rPr lang="en-US" altLang="en-US" sz="1600">
                <a:cs typeface="Arial" panose="020B0604020202020204" pitchFamily="34" charset="0"/>
              </a:rPr>
              <a:t> </a:t>
            </a:r>
            <a:r>
              <a:rPr lang="en-US" altLang="en-US" sz="1600" err="1">
                <a:cs typeface="Arial" panose="020B0604020202020204" pitchFamily="34" charset="0"/>
              </a:rPr>
              <a:t>quy</a:t>
            </a:r>
            <a:r>
              <a:rPr lang="en-US" altLang="en-US" sz="1600">
                <a:cs typeface="Arial" panose="020B0604020202020204" pitchFamily="34" charset="0"/>
              </a:rPr>
              <a:t> </a:t>
            </a:r>
            <a:r>
              <a:rPr lang="en-US" altLang="en-US" sz="1600" err="1">
                <a:cs typeface="Arial" panose="020B0604020202020204" pitchFamily="34" charset="0"/>
              </a:rPr>
              <a:t>tắc</a:t>
            </a:r>
            <a:r>
              <a:rPr lang="en-US" altLang="en-US" sz="1600">
                <a:cs typeface="Arial" panose="020B0604020202020204" pitchFamily="34" charset="0"/>
              </a:rPr>
              <a:t>: </a:t>
            </a:r>
          </a:p>
          <a:p>
            <a:pPr marL="457200" indent="-457200" algn="just" eaLnBrk="1" hangingPunct="1">
              <a:lnSpc>
                <a:spcPct val="120000"/>
              </a:lnSpc>
              <a:spcBef>
                <a:spcPts val="600"/>
              </a:spcBef>
              <a:buFont typeface="+mj-lt"/>
              <a:buAutoNum type="arabicPeriod"/>
            </a:pP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lần</a:t>
            </a:r>
            <a:r>
              <a:rPr lang="en-US" altLang="en-US" sz="1600">
                <a:cs typeface="Arial" panose="020B0604020202020204" pitchFamily="34" charset="0"/>
              </a:rPr>
              <a:t> </a:t>
            </a:r>
            <a:r>
              <a:rPr lang="en-US" altLang="en-US" sz="1600" err="1">
                <a:cs typeface="Arial" panose="020B0604020202020204" pitchFamily="34" charset="0"/>
              </a:rPr>
              <a:t>chỉ</a:t>
            </a:r>
            <a:r>
              <a:rPr lang="en-US" altLang="en-US" sz="1600">
                <a:cs typeface="Arial" panose="020B0604020202020204" pitchFamily="34" charset="0"/>
              </a:rPr>
              <a:t> </a:t>
            </a:r>
            <a:r>
              <a:rPr lang="en-US" altLang="en-US" sz="1600" err="1">
                <a:cs typeface="Arial" panose="020B0604020202020204" pitchFamily="34" charset="0"/>
              </a:rPr>
              <a:t>chuyển</a:t>
            </a:r>
            <a:r>
              <a:rPr lang="en-US" altLang="en-US" sz="1600">
                <a:cs typeface="Arial" panose="020B0604020202020204" pitchFamily="34" charset="0"/>
              </a:rPr>
              <a:t> 1 </a:t>
            </a:r>
            <a:r>
              <a:rPr lang="en-US" altLang="en-US" sz="1600" err="1">
                <a:cs typeface="Arial" panose="020B0604020202020204" pitchFamily="34" charset="0"/>
              </a:rPr>
              <a:t>đĩa</a:t>
            </a:r>
            <a:r>
              <a:rPr lang="en-US" altLang="en-US" sz="1600">
                <a:cs typeface="Arial" panose="020B0604020202020204" pitchFamily="34" charset="0"/>
              </a:rPr>
              <a:t> </a:t>
            </a:r>
            <a:r>
              <a:rPr lang="en-US" altLang="en-US" sz="1600" err="1">
                <a:cs typeface="Arial" panose="020B0604020202020204" pitchFamily="34" charset="0"/>
              </a:rPr>
              <a:t>trên</a:t>
            </a:r>
            <a:r>
              <a:rPr lang="en-US" altLang="en-US" sz="1600">
                <a:cs typeface="Arial" panose="020B0604020202020204" pitchFamily="34" charset="0"/>
              </a:rPr>
              <a:t> </a:t>
            </a:r>
            <a:r>
              <a:rPr lang="en-US" altLang="en-US" sz="1600" err="1">
                <a:cs typeface="Arial" panose="020B0604020202020204" pitchFamily="34" charset="0"/>
              </a:rPr>
              <a:t>cùng</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cọc</a:t>
            </a:r>
            <a:r>
              <a:rPr lang="en-US" altLang="en-US" sz="1600">
                <a:cs typeface="Arial" panose="020B0604020202020204" pitchFamily="34" charset="0"/>
              </a:rPr>
              <a:t> sang 1 </a:t>
            </a:r>
            <a:r>
              <a:rPr lang="en-US" altLang="en-US" sz="1600" err="1">
                <a:cs typeface="Arial" panose="020B0604020202020204" pitchFamily="34" charset="0"/>
              </a:rPr>
              <a:t>cọc</a:t>
            </a:r>
            <a:r>
              <a:rPr lang="en-US" altLang="en-US" sz="1600">
                <a:cs typeface="Arial" panose="020B0604020202020204" pitchFamily="34" charset="0"/>
              </a:rPr>
              <a:t> </a:t>
            </a:r>
            <a:r>
              <a:rPr lang="en-US" altLang="en-US" sz="1600" err="1">
                <a:cs typeface="Arial" panose="020B0604020202020204" pitchFamily="34" charset="0"/>
              </a:rPr>
              <a:t>khác</a:t>
            </a:r>
            <a:endParaRPr lang="en-US" altLang="en-US" sz="1600">
              <a:cs typeface="Arial" panose="020B0604020202020204" pitchFamily="34" charset="0"/>
            </a:endParaRPr>
          </a:p>
          <a:p>
            <a:pPr marL="457200" indent="-457200" algn="just" eaLnBrk="1" hangingPunct="1">
              <a:lnSpc>
                <a:spcPct val="120000"/>
              </a:lnSpc>
              <a:spcBef>
                <a:spcPts val="600"/>
              </a:spcBef>
              <a:buFont typeface="+mj-lt"/>
              <a:buAutoNum type="arabicPeriod"/>
            </a:pPr>
            <a:r>
              <a:rPr lang="en-US" altLang="en-US" sz="1600" err="1">
                <a:cs typeface="Arial" panose="020B0604020202020204" pitchFamily="34" charset="0"/>
              </a:rPr>
              <a:t>Chỉ</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xếp</a:t>
            </a:r>
            <a:r>
              <a:rPr lang="en-US" altLang="en-US" sz="1600">
                <a:cs typeface="Arial" panose="020B0604020202020204" pitchFamily="34" charset="0"/>
              </a:rPr>
              <a:t> </a:t>
            </a:r>
            <a:r>
              <a:rPr lang="en-US" altLang="en-US" sz="1600" err="1">
                <a:cs typeface="Arial" panose="020B0604020202020204" pitchFamily="34" charset="0"/>
              </a:rPr>
              <a:t>đĩa</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đ</a:t>
            </a:r>
            <a:r>
              <a:rPr lang="vi-VN" altLang="en-US" sz="1600">
                <a:cs typeface="Arial" panose="020B0604020202020204" pitchFamily="34" charset="0"/>
              </a:rPr>
              <a:t>ư</a:t>
            </a:r>
            <a:r>
              <a:rPr lang="en-US" altLang="en-US" sz="1600" err="1">
                <a:cs typeface="Arial" panose="020B0604020202020204" pitchFamily="34" charset="0"/>
              </a:rPr>
              <a:t>ờng</a:t>
            </a:r>
            <a:r>
              <a:rPr lang="en-US" altLang="en-US" sz="1600">
                <a:cs typeface="Arial" panose="020B0604020202020204" pitchFamily="34" charset="0"/>
              </a:rPr>
              <a:t> </a:t>
            </a:r>
            <a:r>
              <a:rPr lang="en-US" altLang="en-US" sz="1600" err="1">
                <a:cs typeface="Arial" panose="020B0604020202020204" pitchFamily="34" charset="0"/>
              </a:rPr>
              <a:t>kính</a:t>
            </a:r>
            <a:r>
              <a:rPr lang="en-US" altLang="en-US" sz="1600">
                <a:cs typeface="Arial" panose="020B0604020202020204" pitchFamily="34" charset="0"/>
              </a:rPr>
              <a:t> </a:t>
            </a:r>
            <a:r>
              <a:rPr lang="en-US" altLang="en-US" sz="1600" err="1">
                <a:cs typeface="Arial" panose="020B0604020202020204" pitchFamily="34" charset="0"/>
              </a:rPr>
              <a:t>nhỏ</a:t>
            </a:r>
            <a:r>
              <a:rPr lang="en-US" altLang="en-US" sz="1600">
                <a:cs typeface="Arial" panose="020B0604020202020204" pitchFamily="34" charset="0"/>
              </a:rPr>
              <a:t> h</a:t>
            </a:r>
            <a:r>
              <a:rPr lang="vi-VN" altLang="en-US" sz="1600">
                <a:cs typeface="Arial" panose="020B0604020202020204" pitchFamily="34" charset="0"/>
              </a:rPr>
              <a:t>ơ</a:t>
            </a:r>
            <a:r>
              <a:rPr lang="en-US" altLang="en-US" sz="1600">
                <a:cs typeface="Arial" panose="020B0604020202020204" pitchFamily="34" charset="0"/>
              </a:rPr>
              <a:t>n </a:t>
            </a:r>
            <a:r>
              <a:rPr lang="en-US" altLang="en-US" sz="1600" err="1">
                <a:cs typeface="Arial" panose="020B0604020202020204" pitchFamily="34" charset="0"/>
              </a:rPr>
              <a:t>lên</a:t>
            </a:r>
            <a:r>
              <a:rPr lang="en-US" altLang="en-US" sz="1600">
                <a:cs typeface="Arial" panose="020B0604020202020204" pitchFamily="34" charset="0"/>
              </a:rPr>
              <a:t> </a:t>
            </a:r>
            <a:r>
              <a:rPr lang="en-US" altLang="en-US" sz="1600" err="1">
                <a:cs typeface="Arial" panose="020B0604020202020204" pitchFamily="34" charset="0"/>
              </a:rPr>
              <a:t>trên</a:t>
            </a:r>
            <a:r>
              <a:rPr lang="en-US" altLang="en-US" sz="1600">
                <a:cs typeface="Arial" panose="020B0604020202020204" pitchFamily="34" charset="0"/>
              </a:rPr>
              <a:t> </a:t>
            </a:r>
            <a:r>
              <a:rPr lang="en-US" altLang="en-US" sz="1600" err="1">
                <a:cs typeface="Arial" panose="020B0604020202020204" pitchFamily="34" charset="0"/>
              </a:rPr>
              <a:t>đĩa</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đ</a:t>
            </a:r>
            <a:r>
              <a:rPr lang="vi-VN" altLang="en-US" sz="1600">
                <a:cs typeface="Arial" panose="020B0604020202020204" pitchFamily="34" charset="0"/>
              </a:rPr>
              <a:t>ư</a:t>
            </a:r>
            <a:r>
              <a:rPr lang="en-US" altLang="en-US" sz="1600" err="1">
                <a:cs typeface="Arial" panose="020B0604020202020204" pitchFamily="34" charset="0"/>
              </a:rPr>
              <a:t>ờng</a:t>
            </a:r>
            <a:r>
              <a:rPr lang="en-US" altLang="en-US" sz="1600">
                <a:cs typeface="Arial" panose="020B0604020202020204" pitchFamily="34" charset="0"/>
              </a:rPr>
              <a:t> </a:t>
            </a:r>
            <a:r>
              <a:rPr lang="en-US" altLang="en-US" sz="1600" err="1">
                <a:cs typeface="Arial" panose="020B0604020202020204" pitchFamily="34" charset="0"/>
              </a:rPr>
              <a:t>kính</a:t>
            </a:r>
            <a:r>
              <a:rPr lang="en-US" altLang="en-US" sz="1600">
                <a:cs typeface="Arial" panose="020B0604020202020204" pitchFamily="34" charset="0"/>
              </a:rPr>
              <a:t> </a:t>
            </a:r>
            <a:r>
              <a:rPr lang="en-US" altLang="en-US" sz="1600" err="1">
                <a:cs typeface="Arial" panose="020B0604020202020204" pitchFamily="34" charset="0"/>
              </a:rPr>
              <a:t>lớn</a:t>
            </a:r>
            <a:r>
              <a:rPr lang="en-US" altLang="en-US" sz="1600">
                <a:cs typeface="Arial" panose="020B0604020202020204" pitchFamily="34" charset="0"/>
              </a:rPr>
              <a:t> </a:t>
            </a:r>
            <a:r>
              <a:rPr lang="en-US" altLang="en-US" sz="1600" err="1">
                <a:cs typeface="Arial" panose="020B0604020202020204" pitchFamily="34" charset="0"/>
              </a:rPr>
              <a:t>hơn</a:t>
            </a:r>
            <a:r>
              <a:rPr lang="en-US" altLang="en-US" sz="1600">
                <a:cs typeface="Arial" panose="020B0604020202020204" pitchFamily="34" charset="0"/>
              </a:rPr>
              <a:t>. </a:t>
            </a:r>
          </a:p>
          <a:p>
            <a:pPr marL="0" indent="0" algn="just" eaLnBrk="1" hangingPunct="1">
              <a:lnSpc>
                <a:spcPct val="120000"/>
              </a:lnSpc>
              <a:spcBef>
                <a:spcPts val="600"/>
              </a:spcBef>
              <a:buNone/>
            </a:pPr>
            <a:r>
              <a:rPr lang="en-US" altLang="en-US" sz="1600" err="1">
                <a:cs typeface="Arial" panose="020B0604020202020204" pitchFamily="34" charset="0"/>
              </a:rPr>
              <a:t>Bài</a:t>
            </a:r>
            <a:r>
              <a:rPr lang="en-US" altLang="en-US" sz="1600">
                <a:cs typeface="Arial" panose="020B0604020202020204" pitchFamily="34" charset="0"/>
              </a:rPr>
              <a:t> </a:t>
            </a:r>
            <a:r>
              <a:rPr lang="en-US" altLang="en-US" sz="1600" err="1">
                <a:cs typeface="Arial" panose="020B0604020202020204" pitchFamily="34" charset="0"/>
              </a:rPr>
              <a:t>toán</a:t>
            </a:r>
            <a:r>
              <a:rPr lang="en-US" altLang="en-US" sz="1600">
                <a:cs typeface="Arial" panose="020B0604020202020204" pitchFamily="34" charset="0"/>
              </a:rPr>
              <a:t> </a:t>
            </a:r>
            <a:r>
              <a:rPr lang="en-US" altLang="en-US" sz="1600" err="1">
                <a:cs typeface="Arial" panose="020B0604020202020204" pitchFamily="34" charset="0"/>
              </a:rPr>
              <a:t>đặt</a:t>
            </a:r>
            <a:r>
              <a:rPr lang="en-US" altLang="en-US" sz="1600">
                <a:cs typeface="Arial" panose="020B0604020202020204" pitchFamily="34" charset="0"/>
              </a:rPr>
              <a:t> ra: </a:t>
            </a: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err="1">
                <a:cs typeface="Arial" panose="020B0604020202020204" pitchFamily="34" charset="0"/>
              </a:rPr>
              <a:t>h</a:t>
            </a:r>
            <a:r>
              <a:rPr lang="en-US" altLang="en-US" sz="1600" baseline="-25000" err="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lần</a:t>
            </a:r>
            <a:r>
              <a:rPr lang="en-US" altLang="en-US" sz="1600">
                <a:cs typeface="Arial" panose="020B0604020202020204" pitchFamily="34" charset="0"/>
              </a:rPr>
              <a:t> di </a:t>
            </a:r>
            <a:r>
              <a:rPr lang="en-US" altLang="en-US" sz="1600" err="1">
                <a:cs typeface="Arial" panose="020B0604020202020204" pitchFamily="34" charset="0"/>
              </a:rPr>
              <a:t>chuyển</a:t>
            </a:r>
            <a:r>
              <a:rPr lang="en-US" altLang="en-US" sz="1600">
                <a:cs typeface="Arial" panose="020B0604020202020204" pitchFamily="34" charset="0"/>
              </a:rPr>
              <a:t> </a:t>
            </a:r>
            <a:r>
              <a:rPr lang="en-US" altLang="en-US" sz="1600" err="1">
                <a:cs typeface="Arial" panose="020B0604020202020204" pitchFamily="34" charset="0"/>
              </a:rPr>
              <a:t>đĩa</a:t>
            </a:r>
            <a:r>
              <a:rPr lang="en-US" altLang="en-US" sz="1600">
                <a:cs typeface="Arial" panose="020B0604020202020204" pitchFamily="34" charset="0"/>
              </a:rPr>
              <a:t> </a:t>
            </a:r>
            <a:r>
              <a:rPr lang="en-US" altLang="en-US" sz="1600" err="1">
                <a:cs typeface="Arial" panose="020B0604020202020204" pitchFamily="34" charset="0"/>
              </a:rPr>
              <a:t>ít</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 </a:t>
            </a:r>
            <a:r>
              <a:rPr lang="en-US" altLang="en-US" sz="1600" err="1">
                <a:cs typeface="Arial" panose="020B0604020202020204" pitchFamily="34" charset="0"/>
              </a:rPr>
              <a:t>cần</a:t>
            </a:r>
            <a:r>
              <a:rPr lang="en-US" altLang="en-US" sz="1600">
                <a:cs typeface="Arial" panose="020B0604020202020204" pitchFamily="34" charset="0"/>
              </a:rPr>
              <a:t> </a:t>
            </a: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err="1">
                <a:cs typeface="Arial" panose="020B0604020202020204" pitchFamily="34" charset="0"/>
              </a:rPr>
              <a:t>hiện</a:t>
            </a:r>
            <a:r>
              <a:rPr lang="en-US" altLang="en-US" sz="1600">
                <a:cs typeface="Arial" panose="020B0604020202020204" pitchFamily="34" charset="0"/>
              </a:rPr>
              <a:t> </a:t>
            </a:r>
            <a:r>
              <a:rPr lang="en-US" altLang="en-US" sz="1600" err="1">
                <a:cs typeface="Arial" panose="020B0604020202020204" pitchFamily="34" charset="0"/>
              </a:rPr>
              <a:t>để</a:t>
            </a:r>
            <a:r>
              <a:rPr lang="en-US" altLang="en-US" sz="1600">
                <a:cs typeface="Arial" panose="020B0604020202020204" pitchFamily="34" charset="0"/>
              </a:rPr>
              <a:t> </a:t>
            </a:r>
            <a:r>
              <a:rPr lang="en-US" altLang="en-US" sz="1600" err="1">
                <a:cs typeface="Arial" panose="020B0604020202020204" pitchFamily="34" charset="0"/>
              </a:rPr>
              <a:t>hoàn</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nhiệm</a:t>
            </a:r>
            <a:r>
              <a:rPr lang="en-US" altLang="en-US" sz="1600">
                <a:cs typeface="Arial" panose="020B0604020202020204" pitchFamily="34" charset="0"/>
              </a:rPr>
              <a:t> </a:t>
            </a:r>
            <a:r>
              <a:rPr lang="en-US" altLang="en-US" sz="1600" err="1">
                <a:cs typeface="Arial" panose="020B0604020202020204" pitchFamily="34" charset="0"/>
              </a:rPr>
              <a:t>vụ</a:t>
            </a:r>
            <a:r>
              <a:rPr lang="en-US" altLang="en-US" sz="1600">
                <a:cs typeface="Arial" panose="020B0604020202020204" pitchFamily="34" charset="0"/>
              </a:rPr>
              <a:t> </a:t>
            </a:r>
            <a:r>
              <a:rPr lang="en-US" altLang="en-US" sz="1600" err="1">
                <a:cs typeface="Arial" panose="020B0604020202020204" pitchFamily="34" charset="0"/>
              </a:rPr>
              <a:t>đặt</a:t>
            </a:r>
            <a:r>
              <a:rPr lang="en-US" altLang="en-US" sz="1600">
                <a:cs typeface="Arial" panose="020B0604020202020204" pitchFamily="34" charset="0"/>
              </a:rPr>
              <a:t> ra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trò</a:t>
            </a:r>
            <a:r>
              <a:rPr lang="en-US" altLang="en-US" sz="1600">
                <a:cs typeface="Arial" panose="020B0604020202020204" pitchFamily="34" charset="0"/>
              </a:rPr>
              <a:t> </a:t>
            </a:r>
            <a:r>
              <a:rPr lang="en-US" altLang="en-US" sz="1600" err="1">
                <a:cs typeface="Arial" panose="020B0604020202020204" pitchFamily="34" charset="0"/>
              </a:rPr>
              <a:t>chơi</a:t>
            </a:r>
            <a:r>
              <a:rPr lang="en-US" altLang="en-US" sz="1600">
                <a:cs typeface="Arial" panose="020B0604020202020204" pitchFamily="34" charset="0"/>
              </a:rPr>
              <a:t> </a:t>
            </a:r>
            <a:r>
              <a:rPr lang="en-US" altLang="en-US" sz="1600" err="1">
                <a:cs typeface="Arial" panose="020B0604020202020204" pitchFamily="34" charset="0"/>
              </a:rPr>
              <a:t>tháp</a:t>
            </a:r>
            <a:r>
              <a:rPr lang="en-US" altLang="en-US" sz="1600">
                <a:cs typeface="Arial" panose="020B0604020202020204" pitchFamily="34" charset="0"/>
              </a:rPr>
              <a:t> </a:t>
            </a:r>
            <a:r>
              <a:rPr lang="en-US" altLang="en-US" sz="1600" err="1">
                <a:cs typeface="Arial" panose="020B0604020202020204" pitchFamily="34" charset="0"/>
              </a:rPr>
              <a:t>Hà</a:t>
            </a:r>
            <a:r>
              <a:rPr lang="en-US" altLang="en-US" sz="1600">
                <a:cs typeface="Arial" panose="020B0604020202020204" pitchFamily="34" charset="0"/>
              </a:rPr>
              <a:t> </a:t>
            </a:r>
            <a:r>
              <a:rPr lang="en-US" altLang="en-US" sz="1600" err="1">
                <a:cs typeface="Arial" panose="020B0604020202020204" pitchFamily="34" charset="0"/>
              </a:rPr>
              <a:t>nội</a:t>
            </a:r>
            <a:r>
              <a:rPr lang="en-US" altLang="en-US" sz="1600">
                <a:cs typeface="Arial" panose="020B0604020202020204" pitchFamily="34" charset="0"/>
              </a:rPr>
              <a:t>.</a:t>
            </a:r>
          </a:p>
          <a:p>
            <a:pPr marL="0" indent="0" algn="just" eaLnBrk="1" hangingPunct="1">
              <a:lnSpc>
                <a:spcPct val="120000"/>
              </a:lnSpc>
              <a:spcBef>
                <a:spcPts val="600"/>
              </a:spcBef>
              <a:buNone/>
            </a:pPr>
            <a:endParaRPr lang="en-US" altLang="en-US" sz="1600">
              <a:cs typeface="Arial" panose="020B0604020202020204" pitchFamily="34" charset="0"/>
            </a:endParaRPr>
          </a:p>
          <a:p>
            <a:pPr marL="0" indent="0" algn="just" eaLnBrk="1" hangingPunct="1">
              <a:lnSpc>
                <a:spcPct val="120000"/>
              </a:lnSpc>
              <a:spcBef>
                <a:spcPts val="600"/>
              </a:spcBef>
              <a:buNone/>
            </a:pPr>
            <a:r>
              <a:rPr lang="en-US" altLang="en-US" sz="1600" b="1" err="1">
                <a:solidFill>
                  <a:srgbClr val="FF0000"/>
                </a:solidFill>
                <a:cs typeface="Arial" panose="020B0604020202020204" pitchFamily="34" charset="0"/>
              </a:rPr>
              <a:t>Giải</a:t>
            </a:r>
            <a:r>
              <a:rPr lang="en-US" altLang="en-US" sz="1600" b="1">
                <a:solidFill>
                  <a:srgbClr val="FF0000"/>
                </a:solidFill>
                <a:cs typeface="Arial" panose="020B0604020202020204" pitchFamily="34" charset="0"/>
              </a:rPr>
              <a:t> ?</a:t>
            </a:r>
          </a:p>
        </p:txBody>
      </p:sp>
    </p:spTree>
    <p:extLst>
      <p:ext uri="{BB962C8B-B14F-4D97-AF65-F5344CB8AC3E}">
        <p14:creationId xmlns:p14="http://schemas.microsoft.com/office/powerpoint/2010/main" val="33874676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55</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algn="just" eaLnBrk="1" hangingPunct="1">
              <a:spcBef>
                <a:spcPts val="1200"/>
              </a:spcBef>
              <a:buNone/>
            </a:pPr>
            <a:r>
              <a:rPr lang="en-US" altLang="en-US" sz="1600">
                <a:cs typeface="Arial" panose="020B0604020202020204" pitchFamily="34" charset="0"/>
              </a:rPr>
              <a:t>Ta </a:t>
            </a:r>
            <a:r>
              <a:rPr lang="en-US" altLang="en-US" sz="1600" err="1">
                <a:cs typeface="Arial" panose="020B0604020202020204" pitchFamily="34" charset="0"/>
              </a:rPr>
              <a:t>hiểu</a:t>
            </a:r>
            <a:r>
              <a:rPr lang="en-US" altLang="en-US" sz="1600">
                <a:cs typeface="Arial" panose="020B0604020202020204" pitchFamily="34" charset="0"/>
              </a:rPr>
              <a:t> </a:t>
            </a:r>
            <a:r>
              <a:rPr lang="en-US" altLang="en-US" sz="1600" err="1">
                <a:cs typeface="Arial" panose="020B0604020202020204" pitchFamily="34" charset="0"/>
              </a:rPr>
              <a:t>việc</a:t>
            </a:r>
            <a:r>
              <a:rPr lang="en-US" altLang="en-US" sz="1600">
                <a:cs typeface="Arial" panose="020B0604020202020204" pitchFamily="34" charset="0"/>
              </a:rPr>
              <a:t> </a:t>
            </a: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qui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việc</a:t>
            </a:r>
            <a:r>
              <a:rPr lang="en-US" altLang="en-US" sz="1600">
                <a:cs typeface="Arial" panose="020B0604020202020204" pitchFamily="34" charset="0"/>
              </a:rPr>
              <a:t> </a:t>
            </a: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dưới</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 </a:t>
            </a:r>
            <a:r>
              <a:rPr lang="en-US" altLang="en-US" sz="1600" err="1">
                <a:cs typeface="Arial" panose="020B0604020202020204" pitchFamily="34" charset="0"/>
              </a:rPr>
              <a:t>hiện</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hạng</a:t>
            </a:r>
            <a:r>
              <a:rPr lang="en-US" altLang="en-US" sz="1600">
                <a:cs typeface="Arial" panose="020B0604020202020204" pitchFamily="34" charset="0"/>
              </a:rPr>
              <a:t> </a:t>
            </a:r>
            <a:r>
              <a:rPr lang="en-US" altLang="en-US" sz="1600" err="1">
                <a:cs typeface="Arial" panose="020B0604020202020204" pitchFamily="34" charset="0"/>
              </a:rPr>
              <a:t>tổng</a:t>
            </a:r>
            <a:r>
              <a:rPr lang="en-US" altLang="en-US" sz="1600">
                <a:cs typeface="Arial" panose="020B0604020202020204" pitchFamily="34" charset="0"/>
              </a:rPr>
              <a:t> </a:t>
            </a:r>
            <a:r>
              <a:rPr lang="en-US" altLang="en-US" sz="1600" err="1">
                <a:cs typeface="Arial" panose="020B0604020202020204" pitchFamily="34" charset="0"/>
              </a:rPr>
              <a:t>quát</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dãy</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thoả</a:t>
            </a:r>
            <a:r>
              <a:rPr lang="en-US" altLang="en-US" sz="1600">
                <a:cs typeface="Arial" panose="020B0604020202020204" pitchFamily="34" charset="0"/>
              </a:rPr>
              <a:t> </a:t>
            </a:r>
            <a:r>
              <a:rPr lang="en-US" altLang="en-US" sz="1600" err="1">
                <a:cs typeface="Arial" panose="020B0604020202020204" pitchFamily="34" charset="0"/>
              </a:rPr>
              <a:t>mãn</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qui </a:t>
            </a:r>
            <a:r>
              <a:rPr lang="en-US" altLang="en-US" sz="1600" err="1">
                <a:cs typeface="Arial" panose="020B0604020202020204" pitchFamily="34" charset="0"/>
              </a:rPr>
              <a:t>đã</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a:t>
            </a:r>
          </a:p>
          <a:p>
            <a:pPr marL="0" indent="0">
              <a:lnSpc>
                <a:spcPct val="90000"/>
              </a:lnSpc>
              <a:buNone/>
            </a:pPr>
            <a:r>
              <a:rPr lang="en-US" altLang="en-US" sz="1600" err="1">
                <a:cs typeface="Arial" panose="020B0604020202020204" pitchFamily="34" charset="0"/>
                <a:sym typeface="Symbol" panose="05050102010706020507" pitchFamily="18" charset="2"/>
              </a:rPr>
              <a:t>Ví</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dụ</a:t>
            </a:r>
            <a:r>
              <a:rPr lang="en-US" altLang="en-US" sz="1600">
                <a:cs typeface="Arial" panose="020B0604020202020204" pitchFamily="34" charset="0"/>
                <a:sym typeface="Symbol" panose="05050102010706020507" pitchFamily="18" charset="2"/>
              </a:rPr>
              <a:t>: Cho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a:t>
            </a:r>
          </a:p>
          <a:p>
            <a:pPr marL="0" indent="0">
              <a:lnSpc>
                <a:spcPct val="90000"/>
              </a:lnSpc>
              <a:buNone/>
            </a:pPr>
            <a:r>
              <a:rPr lang="en-US" altLang="en-US" sz="1600" i="1">
                <a:cs typeface="Arial" panose="020B0604020202020204" pitchFamily="34" charset="0"/>
                <a:sym typeface="Symbol" panose="05050102010706020507" pitchFamily="18" charset="2"/>
              </a:rPr>
              <a:t>                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1</a:t>
            </a:r>
            <a:r>
              <a:rPr lang="en-US" altLang="en-US" sz="1600">
                <a:cs typeface="Arial" panose="020B0604020202020204" pitchFamily="34" charset="0"/>
                <a:sym typeface="Symbol" panose="05050102010706020507" pitchFamily="18" charset="2"/>
              </a:rPr>
              <a:t> –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baseline="-25000">
                <a:cs typeface="Arial" panose="020B0604020202020204" pitchFamily="34" charset="0"/>
                <a:sym typeface="Symbol" panose="05050102010706020507" pitchFamily="18" charset="2"/>
              </a:rPr>
              <a:t>-2</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với</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 2, 3, 4,…</a:t>
            </a:r>
          </a:p>
          <a:p>
            <a:pPr marL="0" indent="0">
              <a:lnSpc>
                <a:spcPct val="90000"/>
              </a:lnSpc>
              <a:buNone/>
            </a:pP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a</a:t>
            </a:r>
            <a:r>
              <a:rPr lang="en-US" altLang="en-US" sz="1600" baseline="-25000">
                <a:cs typeface="Arial" panose="020B0604020202020204" pitchFamily="34" charset="0"/>
                <a:sym typeface="Symbol" panose="05050102010706020507" pitchFamily="18" charset="2"/>
              </a:rPr>
              <a:t>0</a:t>
            </a:r>
            <a:r>
              <a:rPr lang="en-US" altLang="en-US" sz="1600">
                <a:cs typeface="Arial" panose="020B0604020202020204" pitchFamily="34" charset="0"/>
                <a:sym typeface="Symbol" panose="05050102010706020507" pitchFamily="18" charset="2"/>
              </a:rPr>
              <a:t>=0; </a:t>
            </a:r>
            <a:r>
              <a:rPr lang="en-US" altLang="en-US" sz="1600" i="1">
                <a:cs typeface="Arial" panose="020B0604020202020204" pitchFamily="34" charset="0"/>
                <a:sym typeface="Symbol" panose="05050102010706020507" pitchFamily="18" charset="2"/>
              </a:rPr>
              <a:t>a</a:t>
            </a:r>
            <a:r>
              <a:rPr lang="en-US" altLang="en-US" sz="1600" baseline="-25000">
                <a:cs typeface="Arial" panose="020B0604020202020204" pitchFamily="34" charset="0"/>
                <a:sym typeface="Symbol" panose="05050102010706020507" pitchFamily="18" charset="2"/>
              </a:rPr>
              <a:t>1</a:t>
            </a:r>
            <a:r>
              <a:rPr lang="en-US" altLang="en-US" sz="1600">
                <a:cs typeface="Arial" panose="020B0604020202020204" pitchFamily="34" charset="0"/>
                <a:sym typeface="Symbol" panose="05050102010706020507" pitchFamily="18" charset="2"/>
              </a:rPr>
              <a:t> = 3</a:t>
            </a:r>
          </a:p>
          <a:p>
            <a:pPr>
              <a:lnSpc>
                <a:spcPct val="90000"/>
              </a:lnSpc>
              <a:buFont typeface="Wingdings" panose="05000000000000000000" pitchFamily="2" charset="2"/>
              <a:buChar char="è"/>
            </a:pP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dạ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hiệ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ủa</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rê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dã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ố</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3</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a:t>
            </a:r>
          </a:p>
          <a:p>
            <a:pPr>
              <a:lnSpc>
                <a:spcPct val="90000"/>
              </a:lnSpc>
              <a:buFont typeface="Wingdings" panose="05000000000000000000" pitchFamily="2" charset="2"/>
              <a:buChar char="è"/>
            </a:pPr>
            <a:r>
              <a:rPr lang="en-US" altLang="en-US" sz="1600" i="1">
                <a:cs typeface="Arial" panose="020B0604020202020204" pitchFamily="34" charset="0"/>
                <a:sym typeface="Symbol" panose="05050102010706020507" pitchFamily="18" charset="2"/>
              </a:rPr>
              <a:t> a</a:t>
            </a:r>
            <a:r>
              <a:rPr lang="en-US" altLang="en-US" sz="1600" i="1" baseline="-25000">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3</a:t>
            </a:r>
            <a:r>
              <a:rPr lang="en-US" altLang="en-US" sz="1600" i="1">
                <a:cs typeface="Arial" panose="020B0604020202020204" pitchFamily="34" charset="0"/>
                <a:sym typeface="Symbol" panose="05050102010706020507" pitchFamily="18" charset="2"/>
              </a:rPr>
              <a:t>n</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ượ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ọ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nghiệm</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ờ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giải</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ủa</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ô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hứ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ệ</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quy</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rên</a:t>
            </a:r>
            <a:endParaRPr lang="en-US" altLang="en-US" sz="1600">
              <a:cs typeface="Arial" panose="020B0604020202020204" pitchFamily="34" charset="0"/>
            </a:endParaRPr>
          </a:p>
          <a:p>
            <a:pPr algn="just" eaLnBrk="1" hangingPunct="1">
              <a:spcBef>
                <a:spcPts val="1200"/>
              </a:spcBef>
            </a:pPr>
            <a:r>
              <a:rPr lang="en-US" altLang="en-US" sz="1600" err="1">
                <a:cs typeface="Arial" panose="020B0604020202020204" pitchFamily="34" charset="0"/>
              </a:rPr>
              <a:t>Chưa</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phương</a:t>
            </a:r>
            <a:r>
              <a:rPr lang="en-US" altLang="en-US" sz="1600">
                <a:cs typeface="Arial" panose="020B0604020202020204" pitchFamily="34" charset="0"/>
              </a:rPr>
              <a:t> </a:t>
            </a:r>
            <a:r>
              <a:rPr lang="en-US" altLang="en-US" sz="1600" err="1">
                <a:cs typeface="Arial" panose="020B0604020202020204" pitchFamily="34" charset="0"/>
              </a:rPr>
              <a:t>pháp</a:t>
            </a:r>
            <a:r>
              <a:rPr lang="en-US" altLang="en-US" sz="1600">
                <a:cs typeface="Arial" panose="020B0604020202020204" pitchFamily="34" charset="0"/>
              </a:rPr>
              <a:t> </a:t>
            </a: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mọi</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r>
              <a:rPr lang="en-US" altLang="en-US" sz="1600">
                <a:cs typeface="Arial" panose="020B0604020202020204" pitchFamily="34" charset="0"/>
              </a:rPr>
              <a:t>.</a:t>
            </a:r>
          </a:p>
          <a:p>
            <a:pPr algn="just" eaLnBrk="1" hangingPunct="1">
              <a:spcBef>
                <a:spcPts val="1200"/>
              </a:spcBef>
            </a:pPr>
            <a:r>
              <a:rPr lang="en-US" altLang="en-US" sz="1600" err="1">
                <a:cs typeface="Arial" panose="020B0604020202020204" pitchFamily="34" charset="0"/>
              </a:rPr>
              <a:t>Sẽ</a:t>
            </a:r>
            <a:r>
              <a:rPr lang="en-US" altLang="en-US" sz="1600">
                <a:cs typeface="Arial" panose="020B0604020202020204" pitchFamily="34" charset="0"/>
              </a:rPr>
              <a:t> </a:t>
            </a:r>
            <a:r>
              <a:rPr lang="en-US" altLang="en-US" sz="1600" err="1">
                <a:cs typeface="Arial" panose="020B0604020202020204" pitchFamily="34" charset="0"/>
              </a:rPr>
              <a:t>xét</a:t>
            </a:r>
            <a:r>
              <a:rPr lang="en-US" altLang="en-US" sz="1600">
                <a:cs typeface="Arial" panose="020B0604020202020204" pitchFamily="34" charset="0"/>
              </a:rPr>
              <a:t> </a:t>
            </a:r>
            <a:r>
              <a:rPr lang="en-US" altLang="en-US" sz="1600" err="1">
                <a:cs typeface="Arial" panose="020B0604020202020204" pitchFamily="34" charset="0"/>
              </a:rPr>
              <a:t>phương</a:t>
            </a:r>
            <a:r>
              <a:rPr lang="en-US" altLang="en-US" sz="1600">
                <a:cs typeface="Arial" panose="020B0604020202020204" pitchFamily="34" charset="0"/>
              </a:rPr>
              <a:t> </a:t>
            </a:r>
            <a:r>
              <a:rPr lang="en-US" altLang="en-US" sz="1600" err="1">
                <a:cs typeface="Arial" panose="020B0604020202020204" pitchFamily="34" charset="0"/>
              </a:rPr>
              <a:t>pháp</a:t>
            </a:r>
            <a:r>
              <a:rPr lang="en-US" altLang="en-US" sz="1600">
                <a:cs typeface="Arial" panose="020B0604020202020204" pitchFamily="34" charset="0"/>
              </a:rPr>
              <a:t> </a:t>
            </a:r>
            <a:r>
              <a:rPr lang="en-US" altLang="en-US" sz="1600" err="1">
                <a:cs typeface="Arial" panose="020B0604020202020204" pitchFamily="34" charset="0"/>
              </a:rPr>
              <a:t>giải</a:t>
            </a:r>
            <a:r>
              <a:rPr lang="en-US" altLang="en-US" sz="1600">
                <a:cs typeface="Arial" panose="020B0604020202020204" pitchFamily="34" charset="0"/>
              </a:rPr>
              <a:t>:</a:t>
            </a:r>
          </a:p>
          <a:p>
            <a:pPr lvl="1" algn="just" eaLnBrk="1" hangingPunct="1">
              <a:spcBef>
                <a:spcPts val="1200"/>
              </a:spcBef>
            </a:pP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r>
              <a:rPr lang="en-US" altLang="en-US" sz="1600">
                <a:cs typeface="Arial" panose="020B0604020202020204" pitchFamily="34" charset="0"/>
              </a:rPr>
              <a:t> </a:t>
            </a:r>
            <a:r>
              <a:rPr lang="en-US" altLang="en-US" sz="1600" err="1">
                <a:cs typeface="Arial" panose="020B0604020202020204" pitchFamily="34" charset="0"/>
              </a:rPr>
              <a:t>tuyến</a:t>
            </a:r>
            <a:r>
              <a:rPr lang="en-US" altLang="en-US" sz="1600">
                <a:cs typeface="Arial" panose="020B0604020202020204" pitchFamily="34" charset="0"/>
              </a:rPr>
              <a:t> </a:t>
            </a:r>
            <a:r>
              <a:rPr lang="en-US" altLang="en-US" sz="1600" err="1">
                <a:cs typeface="Arial" panose="020B0604020202020204" pitchFamily="34" charset="0"/>
              </a:rPr>
              <a:t>tính</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 </a:t>
            </a: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a:t>
            </a:r>
            <a:r>
              <a:rPr lang="en-US" altLang="en-US" sz="1600" err="1">
                <a:cs typeface="Arial" panose="020B0604020202020204" pitchFamily="34" charset="0"/>
              </a:rPr>
              <a:t>sẽ</a:t>
            </a:r>
            <a:r>
              <a:rPr lang="en-US" altLang="en-US" sz="1600">
                <a:cs typeface="Arial" panose="020B0604020202020204" pitchFamily="34" charset="0"/>
              </a:rPr>
              <a:t> </a:t>
            </a:r>
            <a:r>
              <a:rPr lang="en-US" altLang="en-US" sz="1600" err="1">
                <a:cs typeface="Arial" panose="020B0604020202020204" pitchFamily="34" charset="0"/>
              </a:rPr>
              <a:t>viết</a:t>
            </a:r>
            <a:r>
              <a:rPr lang="en-US" altLang="en-US" sz="1600">
                <a:cs typeface="Arial" panose="020B0604020202020204" pitchFamily="34" charset="0"/>
              </a:rPr>
              <a:t> </a:t>
            </a:r>
            <a:r>
              <a:rPr lang="en-US" altLang="en-US" sz="1600" err="1">
                <a:cs typeface="Arial" panose="020B0604020202020204" pitchFamily="34" charset="0"/>
              </a:rPr>
              <a:t>tắt</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CTĐQ TTTNHSH)</a:t>
            </a:r>
          </a:p>
          <a:p>
            <a:pPr lvl="1" algn="just" eaLnBrk="1" hangingPunct="1">
              <a:spcBef>
                <a:spcPts val="1200"/>
              </a:spcBef>
            </a:pP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r>
              <a:rPr lang="en-US" altLang="en-US" sz="1600">
                <a:cs typeface="Arial" panose="020B0604020202020204" pitchFamily="34" charset="0"/>
              </a:rPr>
              <a:t> </a:t>
            </a:r>
            <a:r>
              <a:rPr lang="en-US" altLang="en-US" sz="1600" err="1">
                <a:cs typeface="Arial" panose="020B0604020202020204" pitchFamily="34" charset="0"/>
              </a:rPr>
              <a:t>tuyến</a:t>
            </a:r>
            <a:r>
              <a:rPr lang="en-US" altLang="en-US" sz="1600">
                <a:cs typeface="Arial" panose="020B0604020202020204" pitchFamily="34" charset="0"/>
              </a:rPr>
              <a:t> </a:t>
            </a:r>
            <a:r>
              <a:rPr lang="en-US" altLang="en-US" sz="1600" err="1">
                <a:cs typeface="Arial" panose="020B0604020202020204" pitchFamily="34" charset="0"/>
              </a:rPr>
              <a:t>tính</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 </a:t>
            </a: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hằng</a:t>
            </a:r>
            <a:endParaRPr lang="en-US"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2B1803A6-A348-4632-8753-BBD9844ED198}"/>
                  </a:ext>
                </a:extLst>
              </p14:cNvPr>
              <p14:cNvContentPartPr/>
              <p14:nvPr/>
            </p14:nvContentPartPr>
            <p14:xfrm>
              <a:off x="370800" y="1092960"/>
              <a:ext cx="8707320" cy="3419640"/>
            </p14:xfrm>
          </p:contentPart>
        </mc:Choice>
        <mc:Fallback>
          <p:pic>
            <p:nvPicPr>
              <p:cNvPr id="4" name="Ink 3">
                <a:extLst>
                  <a:ext uri="{FF2B5EF4-FFF2-40B4-BE49-F238E27FC236}">
                    <a16:creationId xmlns:a16="http://schemas.microsoft.com/office/drawing/2014/main" id="{2B1803A6-A348-4632-8753-BBD9844ED198}"/>
                  </a:ext>
                </a:extLst>
              </p:cNvPr>
              <p:cNvPicPr/>
              <p:nvPr/>
            </p:nvPicPr>
            <p:blipFill>
              <a:blip r:embed="rId3"/>
              <a:stretch>
                <a:fillRect/>
              </a:stretch>
            </p:blipFill>
            <p:spPr>
              <a:xfrm>
                <a:off x="361440" y="1083600"/>
                <a:ext cx="8726040" cy="3438360"/>
              </a:xfrm>
              <a:prstGeom prst="rect">
                <a:avLst/>
              </a:prstGeom>
            </p:spPr>
          </p:pic>
        </mc:Fallback>
      </mc:AlternateContent>
    </p:spTree>
    <p:extLst>
      <p:ext uri="{BB962C8B-B14F-4D97-AF65-F5344CB8AC3E}">
        <p14:creationId xmlns:p14="http://schemas.microsoft.com/office/powerpoint/2010/main" val="28977035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56</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eaLnBrk="1" hangingPunct="1">
              <a:spcBef>
                <a:spcPts val="1800"/>
              </a:spcBef>
              <a:buNone/>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nghĩa</a:t>
            </a:r>
            <a:r>
              <a:rPr lang="en-US" altLang="en-US" sz="1600" b="1">
                <a:cs typeface="Arial" panose="020B0604020202020204" pitchFamily="34" charset="0"/>
              </a:rPr>
              <a:t>. </a:t>
            </a:r>
            <a:r>
              <a:rPr lang="en-US" altLang="en-US" sz="1600" i="1" err="1">
                <a:cs typeface="Arial" panose="020B0604020202020204" pitchFamily="34" charset="0"/>
              </a:rPr>
              <a:t>Công</a:t>
            </a:r>
            <a:r>
              <a:rPr lang="en-US" altLang="en-US" sz="1600" i="1">
                <a:cs typeface="Arial" panose="020B0604020202020204" pitchFamily="34" charset="0"/>
              </a:rPr>
              <a:t> </a:t>
            </a:r>
            <a:r>
              <a:rPr lang="en-US" altLang="en-US" sz="1600" i="1" err="1">
                <a:cs typeface="Arial" panose="020B0604020202020204" pitchFamily="34" charset="0"/>
              </a:rPr>
              <a:t>thức</a:t>
            </a:r>
            <a:r>
              <a:rPr lang="en-US" altLang="en-US" sz="1600" i="1">
                <a:cs typeface="Arial" panose="020B0604020202020204" pitchFamily="34" charset="0"/>
              </a:rPr>
              <a:t> </a:t>
            </a:r>
            <a:r>
              <a:rPr lang="en-US" altLang="en-US" sz="1600" i="1" err="1">
                <a:cs typeface="Arial" panose="020B0604020202020204" pitchFamily="34" charset="0"/>
              </a:rPr>
              <a:t>đệ</a:t>
            </a:r>
            <a:r>
              <a:rPr lang="en-US" altLang="en-US" sz="1600" i="1">
                <a:cs typeface="Arial" panose="020B0604020202020204" pitchFamily="34" charset="0"/>
              </a:rPr>
              <a:t> qui </a:t>
            </a:r>
            <a:r>
              <a:rPr lang="en-US" altLang="en-US" sz="1600" i="1" err="1">
                <a:cs typeface="Arial" panose="020B0604020202020204" pitchFamily="34" charset="0"/>
              </a:rPr>
              <a:t>tuyến</a:t>
            </a:r>
            <a:r>
              <a:rPr lang="en-US" altLang="en-US" sz="1600" i="1">
                <a:cs typeface="Arial" panose="020B0604020202020204" pitchFamily="34" charset="0"/>
              </a:rPr>
              <a:t> </a:t>
            </a:r>
            <a:r>
              <a:rPr lang="en-US" altLang="en-US" sz="1600" i="1" err="1">
                <a:cs typeface="Arial" panose="020B0604020202020204" pitchFamily="34" charset="0"/>
              </a:rPr>
              <a:t>tính</a:t>
            </a:r>
            <a:r>
              <a:rPr lang="en-US" altLang="en-US" sz="1600" i="1">
                <a:cs typeface="Arial" panose="020B0604020202020204" pitchFamily="34" charset="0"/>
              </a:rPr>
              <a:t> </a:t>
            </a:r>
            <a:r>
              <a:rPr lang="en-US" altLang="en-US" sz="1600" i="1" err="1">
                <a:cs typeface="Arial" panose="020B0604020202020204" pitchFamily="34" charset="0"/>
              </a:rPr>
              <a:t>thuần</a:t>
            </a:r>
            <a:r>
              <a:rPr lang="en-US" altLang="en-US" sz="1600" i="1">
                <a:cs typeface="Arial" panose="020B0604020202020204" pitchFamily="34" charset="0"/>
              </a:rPr>
              <a:t> </a:t>
            </a:r>
            <a:r>
              <a:rPr lang="en-US" altLang="en-US" sz="1600" i="1" err="1">
                <a:cs typeface="Arial" panose="020B0604020202020204" pitchFamily="34" charset="0"/>
              </a:rPr>
              <a:t>nhất</a:t>
            </a:r>
            <a:r>
              <a:rPr lang="en-US" altLang="en-US" sz="1600" i="1">
                <a:cs typeface="Arial" panose="020B0604020202020204" pitchFamily="34" charset="0"/>
              </a:rPr>
              <a:t> </a:t>
            </a:r>
            <a:r>
              <a:rPr lang="en-US" altLang="en-US" sz="1600" i="1" err="1">
                <a:cs typeface="Arial" panose="020B0604020202020204" pitchFamily="34" charset="0"/>
              </a:rPr>
              <a:t>hệ</a:t>
            </a:r>
            <a:r>
              <a:rPr lang="en-US" altLang="en-US" sz="1600" i="1">
                <a:cs typeface="Arial" panose="020B0604020202020204" pitchFamily="34" charset="0"/>
              </a:rPr>
              <a:t> </a:t>
            </a:r>
            <a:r>
              <a:rPr lang="en-US" altLang="en-US" sz="1600" i="1" err="1">
                <a:cs typeface="Arial" panose="020B0604020202020204" pitchFamily="34" charset="0"/>
              </a:rPr>
              <a:t>số</a:t>
            </a:r>
            <a:r>
              <a:rPr lang="en-US" altLang="en-US" sz="1600" i="1">
                <a:cs typeface="Arial" panose="020B0604020202020204" pitchFamily="34" charset="0"/>
              </a:rPr>
              <a:t> </a:t>
            </a:r>
            <a:r>
              <a:rPr lang="en-US" altLang="en-US" sz="1600" i="1" err="1">
                <a:cs typeface="Arial" panose="020B0604020202020204" pitchFamily="34" charset="0"/>
              </a:rPr>
              <a:t>hằng</a:t>
            </a:r>
            <a:r>
              <a:rPr lang="en-US" altLang="en-US" sz="1600" i="1">
                <a:cs typeface="Arial" panose="020B0604020202020204" pitchFamily="34" charset="0"/>
              </a:rPr>
              <a:t> </a:t>
            </a:r>
            <a:r>
              <a:rPr lang="en-US" altLang="en-US" sz="1600" i="1" err="1">
                <a:cs typeface="Arial" panose="020B0604020202020204" pitchFamily="34" charset="0"/>
              </a:rPr>
              <a:t>bậc</a:t>
            </a:r>
            <a:r>
              <a:rPr lang="en-US" altLang="en-US" sz="1600" i="1">
                <a:cs typeface="Arial" panose="020B0604020202020204" pitchFamily="34" charset="0"/>
              </a:rPr>
              <a:t> k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qui </a:t>
            </a:r>
            <a:r>
              <a:rPr lang="en-US" altLang="en-US" sz="1600" err="1">
                <a:cs typeface="Arial" panose="020B0604020202020204" pitchFamily="34" charset="0"/>
              </a:rPr>
              <a:t>sau</a:t>
            </a:r>
            <a:r>
              <a:rPr lang="en-US" altLang="en-US" sz="1600">
                <a:cs typeface="Arial" panose="020B0604020202020204" pitchFamily="34" charset="0"/>
              </a:rPr>
              <a:t> </a:t>
            </a:r>
          </a:p>
          <a:p>
            <a:pPr eaLnBrk="1" hangingPunct="1">
              <a:spcBef>
                <a:spcPts val="1800"/>
              </a:spcBef>
              <a:buFont typeface="Wingdings" panose="05000000000000000000" pitchFamily="2" charset="2"/>
              <a:buNone/>
            </a:pPr>
            <a:r>
              <a:rPr lang="en-US" altLang="en-US" sz="1600">
                <a:cs typeface="Arial" panose="020B0604020202020204" pitchFamily="34" charset="0"/>
              </a:rPr>
              <a:t>    	             </a:t>
            </a:r>
            <a:r>
              <a:rPr lang="en-US" altLang="en-US" sz="1600" i="1">
                <a:solidFill>
                  <a:srgbClr val="FF0000"/>
                </a:solidFill>
                <a:cs typeface="Arial" panose="020B0604020202020204" pitchFamily="34" charset="0"/>
              </a:rPr>
              <a:t>a</a:t>
            </a:r>
            <a:r>
              <a:rPr lang="en-US" altLang="en-US" sz="1600" i="1" baseline="-25000">
                <a:solidFill>
                  <a:srgbClr val="FF0000"/>
                </a:solidFill>
                <a:cs typeface="Arial" panose="020B0604020202020204" pitchFamily="34" charset="0"/>
              </a:rPr>
              <a:t>n</a:t>
            </a:r>
            <a:r>
              <a:rPr lang="en-US" altLang="en-US" sz="1600">
                <a:solidFill>
                  <a:srgbClr val="FF0000"/>
                </a:solidFill>
                <a:cs typeface="Arial" panose="020B0604020202020204" pitchFamily="34" charset="0"/>
              </a:rPr>
              <a:t> = </a:t>
            </a:r>
            <a:r>
              <a:rPr lang="en-US" altLang="en-US" sz="1600" i="1">
                <a:solidFill>
                  <a:srgbClr val="FF0000"/>
                </a:solidFill>
                <a:cs typeface="Arial" panose="020B0604020202020204" pitchFamily="34" charset="0"/>
              </a:rPr>
              <a:t>c</a:t>
            </a:r>
            <a:r>
              <a:rPr lang="en-US" altLang="en-US" sz="1600" baseline="-25000">
                <a:solidFill>
                  <a:srgbClr val="FF0000"/>
                </a:solidFill>
                <a:cs typeface="Arial" panose="020B0604020202020204" pitchFamily="34" charset="0"/>
              </a:rPr>
              <a:t>1</a:t>
            </a:r>
            <a:r>
              <a:rPr lang="en-US" altLang="en-US" sz="1600" i="1">
                <a:solidFill>
                  <a:srgbClr val="FF0000"/>
                </a:solidFill>
                <a:cs typeface="Arial" panose="020B0604020202020204" pitchFamily="34" charset="0"/>
              </a:rPr>
              <a:t>a</a:t>
            </a:r>
            <a:r>
              <a:rPr lang="en-US" altLang="en-US" sz="1600" i="1" baseline="-25000">
                <a:solidFill>
                  <a:srgbClr val="FF0000"/>
                </a:solidFill>
                <a:cs typeface="Arial" panose="020B0604020202020204" pitchFamily="34" charset="0"/>
              </a:rPr>
              <a:t>n</a:t>
            </a:r>
            <a:r>
              <a:rPr lang="en-US" altLang="en-US" sz="1600" baseline="-25000">
                <a:solidFill>
                  <a:srgbClr val="FF0000"/>
                </a:solidFill>
                <a:cs typeface="Arial" panose="020B0604020202020204" pitchFamily="34" charset="0"/>
              </a:rPr>
              <a:t>−1</a:t>
            </a:r>
            <a:r>
              <a:rPr lang="en-US" altLang="en-US" sz="1600">
                <a:solidFill>
                  <a:srgbClr val="FF0000"/>
                </a:solidFill>
                <a:cs typeface="Arial" panose="020B0604020202020204" pitchFamily="34" charset="0"/>
              </a:rPr>
              <a:t> + … + </a:t>
            </a:r>
            <a:r>
              <a:rPr lang="en-US" altLang="en-US" sz="1600" i="1" err="1">
                <a:solidFill>
                  <a:srgbClr val="FF0000"/>
                </a:solidFill>
                <a:cs typeface="Arial" panose="020B0604020202020204" pitchFamily="34" charset="0"/>
              </a:rPr>
              <a:t>c</a:t>
            </a:r>
            <a:r>
              <a:rPr lang="en-US" altLang="en-US" sz="1600" i="1" baseline="-25000" err="1">
                <a:solidFill>
                  <a:srgbClr val="FF0000"/>
                </a:solidFill>
                <a:cs typeface="Arial" panose="020B0604020202020204" pitchFamily="34" charset="0"/>
              </a:rPr>
              <a:t>k</a:t>
            </a:r>
            <a:r>
              <a:rPr lang="en-US" altLang="en-US" sz="1600" i="1" err="1">
                <a:solidFill>
                  <a:srgbClr val="FF0000"/>
                </a:solidFill>
                <a:cs typeface="Arial" panose="020B0604020202020204" pitchFamily="34" charset="0"/>
              </a:rPr>
              <a:t>a</a:t>
            </a:r>
            <a:r>
              <a:rPr lang="en-US" altLang="en-US" sz="1600" i="1" baseline="-25000" err="1">
                <a:solidFill>
                  <a:srgbClr val="FF0000"/>
                </a:solidFill>
                <a:cs typeface="Arial" panose="020B0604020202020204" pitchFamily="34" charset="0"/>
              </a:rPr>
              <a:t>n</a:t>
            </a:r>
            <a:r>
              <a:rPr lang="en-US" altLang="en-US" sz="1600" baseline="-25000">
                <a:solidFill>
                  <a:srgbClr val="FF0000"/>
                </a:solidFill>
                <a:cs typeface="Arial" panose="020B0604020202020204" pitchFamily="34" charset="0"/>
              </a:rPr>
              <a:t>−</a:t>
            </a:r>
            <a:r>
              <a:rPr lang="en-US" altLang="en-US" sz="1600" i="1" baseline="-25000">
                <a:solidFill>
                  <a:srgbClr val="FF0000"/>
                </a:solidFill>
                <a:cs typeface="Arial" panose="020B0604020202020204" pitchFamily="34" charset="0"/>
              </a:rPr>
              <a:t>k</a:t>
            </a:r>
            <a:endParaRPr lang="en-US" altLang="en-US" sz="1600">
              <a:cs typeface="Arial" panose="020B0604020202020204" pitchFamily="34" charset="0"/>
            </a:endParaRPr>
          </a:p>
          <a:p>
            <a:pPr eaLnBrk="1" hangingPunct="1">
              <a:spcBef>
                <a:spcPts val="1800"/>
              </a:spcBef>
              <a:buFont typeface="Wingdings" panose="05000000000000000000" pitchFamily="2" charset="2"/>
              <a:buNone/>
            </a:pPr>
            <a:r>
              <a:rPr lang="en-US" altLang="en-US" sz="1600">
                <a:cs typeface="Arial" panose="020B0604020202020204" pitchFamily="34" charset="0"/>
              </a:rPr>
              <a:t>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i="1">
                <a:solidFill>
                  <a:srgbClr val="FF0000"/>
                </a:solidFill>
                <a:cs typeface="Arial" panose="020B0604020202020204" pitchFamily="34" charset="0"/>
              </a:rPr>
              <a:t>c</a:t>
            </a:r>
            <a:r>
              <a:rPr lang="en-US" altLang="en-US" sz="1600" i="1" baseline="-25000">
                <a:solidFill>
                  <a:srgbClr val="FF0000"/>
                </a:solidFill>
                <a:cs typeface="Arial" panose="020B0604020202020204" pitchFamily="34" charset="0"/>
              </a:rPr>
              <a:t>i</a:t>
            </a:r>
            <a:r>
              <a:rPr lang="en-US" altLang="en-US" sz="1600" i="1">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i="1">
                <a:solidFill>
                  <a:srgbClr val="FF0000"/>
                </a:solidFill>
                <a:cs typeface="Arial" panose="020B0604020202020204" pitchFamily="34" charset="0"/>
              </a:rPr>
              <a:t>c</a:t>
            </a:r>
            <a:r>
              <a:rPr lang="en-US" altLang="en-US" sz="1600" i="1" baseline="-25000">
                <a:solidFill>
                  <a:srgbClr val="FF0000"/>
                </a:solidFill>
                <a:cs typeface="Arial" panose="020B0604020202020204" pitchFamily="34" charset="0"/>
              </a:rPr>
              <a:t>k</a:t>
            </a:r>
            <a:r>
              <a:rPr lang="en-US" altLang="en-US" sz="1600" baseline="-25000">
                <a:solidFill>
                  <a:srgbClr val="FF0000"/>
                </a:solidFill>
                <a:cs typeface="Arial" panose="020B0604020202020204" pitchFamily="34" charset="0"/>
              </a:rPr>
              <a:t> </a:t>
            </a:r>
            <a:r>
              <a:rPr lang="en-US" altLang="en-US" sz="1600">
                <a:solidFill>
                  <a:srgbClr val="FF0000"/>
                </a:solidFill>
                <a:cs typeface="Arial" panose="020B0604020202020204" pitchFamily="34" charset="0"/>
              </a:rPr>
              <a:t>≠ 0</a:t>
            </a:r>
            <a:r>
              <a:rPr lang="en-US" altLang="en-US" sz="1600">
                <a:cs typeface="Arial" panose="020B0604020202020204" pitchFamily="34" charset="0"/>
              </a:rPr>
              <a:t>.</a:t>
            </a:r>
          </a:p>
          <a:p>
            <a:pPr eaLnBrk="1" hangingPunct="1">
              <a:spcBef>
                <a:spcPts val="1800"/>
              </a:spcBef>
              <a:buFont typeface="Wingdings" panose="05000000000000000000" pitchFamily="2" charset="2"/>
              <a:buNone/>
            </a:pP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thích</a:t>
            </a:r>
            <a:r>
              <a:rPr lang="en-US" altLang="en-US" sz="1600">
                <a:cs typeface="Arial" panose="020B0604020202020204" pitchFamily="34" charset="0"/>
              </a:rPr>
              <a:t>:</a:t>
            </a:r>
          </a:p>
          <a:p>
            <a:r>
              <a:rPr lang="en-US" altLang="en-US" sz="1600" u="sng" err="1">
                <a:ea typeface="ＭＳ Ｐゴシック" panose="020B0600070205080204" pitchFamily="34" charset="-128"/>
                <a:cs typeface="Arial" panose="020B0604020202020204" pitchFamily="34" charset="0"/>
              </a:rPr>
              <a:t>Tuyến</a:t>
            </a:r>
            <a:r>
              <a:rPr lang="en-US" altLang="en-US" sz="1600" u="sng">
                <a:ea typeface="ＭＳ Ｐゴシック" panose="020B0600070205080204" pitchFamily="34" charset="-128"/>
                <a:cs typeface="Arial" panose="020B0604020202020204" pitchFamily="34" charset="0"/>
              </a:rPr>
              <a:t> </a:t>
            </a:r>
            <a:r>
              <a:rPr lang="en-US" altLang="en-US" sz="1600" u="sng" err="1">
                <a:ea typeface="ＭＳ Ｐゴシック" panose="020B0600070205080204" pitchFamily="34" charset="-128"/>
                <a:cs typeface="Arial" panose="020B0604020202020204" pitchFamily="34" charset="0"/>
              </a:rPr>
              <a:t>tính</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vế</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phải</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là</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tổng</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của</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các</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số</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hạng</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trước</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số</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hạng</a:t>
            </a:r>
            <a:r>
              <a:rPr lang="en-US" altLang="en-US" sz="1600">
                <a:ea typeface="ＭＳ Ｐゴシック" panose="020B0600070205080204" pitchFamily="34" charset="-128"/>
                <a:cs typeface="Arial" panose="020B0604020202020204" pitchFamily="34" charset="0"/>
              </a:rPr>
              <a:t> </a:t>
            </a:r>
            <a:r>
              <a:rPr lang="en-US" altLang="en-US" sz="1600" i="1">
                <a:ea typeface="ＭＳ Ｐゴシック" panose="020B0600070205080204" pitchFamily="34" charset="-128"/>
                <a:cs typeface="Arial" panose="020B0604020202020204" pitchFamily="34" charset="0"/>
              </a:rPr>
              <a:t>a</a:t>
            </a:r>
            <a:r>
              <a:rPr lang="en-US" altLang="en-US" sz="1600" i="1" baseline="-25000">
                <a:ea typeface="ＭＳ Ｐゴシック" panose="020B0600070205080204" pitchFamily="34" charset="-128"/>
                <a:cs typeface="Arial" panose="020B0604020202020204" pitchFamily="34" charset="0"/>
              </a:rPr>
              <a:t>n</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trong</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dãy</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số</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với</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các</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hệ</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số</a:t>
            </a:r>
            <a:r>
              <a:rPr lang="en-US" altLang="en-US" sz="1600">
                <a:ea typeface="ＭＳ Ｐゴシック" panose="020B0600070205080204" pitchFamily="34" charset="-128"/>
                <a:cs typeface="Arial" panose="020B0604020202020204" pitchFamily="34" charset="0"/>
              </a:rPr>
              <a:t> (</a:t>
            </a:r>
            <a:r>
              <a:rPr lang="en-US" altLang="en-US" sz="1600" i="1">
                <a:ea typeface="ＭＳ Ｐゴシック" panose="020B0600070205080204" pitchFamily="34" charset="-128"/>
                <a:cs typeface="Arial" panose="020B0604020202020204" pitchFamily="34" charset="0"/>
              </a:rPr>
              <a:t>c</a:t>
            </a:r>
            <a:r>
              <a:rPr lang="en-US" altLang="en-US" sz="1600" baseline="-25000">
                <a:ea typeface="ＭＳ Ｐゴシック" panose="020B0600070205080204" pitchFamily="34" charset="-128"/>
                <a:cs typeface="Arial" panose="020B0604020202020204" pitchFamily="34" charset="0"/>
              </a:rPr>
              <a:t>1</a:t>
            </a:r>
            <a:r>
              <a:rPr lang="en-US" altLang="en-US" sz="1600">
                <a:ea typeface="ＭＳ Ｐゴシック" panose="020B0600070205080204" pitchFamily="34" charset="-128"/>
                <a:cs typeface="Arial" panose="020B0604020202020204" pitchFamily="34" charset="0"/>
              </a:rPr>
              <a:t>, </a:t>
            </a:r>
            <a:r>
              <a:rPr lang="en-US" altLang="en-US" sz="1600" i="1">
                <a:ea typeface="ＭＳ Ｐゴシック" panose="020B0600070205080204" pitchFamily="34" charset="-128"/>
                <a:cs typeface="Arial" panose="020B0604020202020204" pitchFamily="34" charset="0"/>
              </a:rPr>
              <a:t>c</a:t>
            </a:r>
            <a:r>
              <a:rPr lang="en-US" altLang="en-US" sz="1600" baseline="-25000">
                <a:ea typeface="ＭＳ Ｐゴシック" panose="020B0600070205080204" pitchFamily="34" charset="-128"/>
                <a:cs typeface="Arial" panose="020B0604020202020204" pitchFamily="34" charset="0"/>
              </a:rPr>
              <a:t>2</a:t>
            </a:r>
            <a:r>
              <a:rPr lang="en-US" altLang="en-US" sz="1600">
                <a:ea typeface="ＭＳ Ｐゴシック" panose="020B0600070205080204" pitchFamily="34" charset="-128"/>
                <a:cs typeface="Arial" panose="020B0604020202020204" pitchFamily="34" charset="0"/>
              </a:rPr>
              <a:t>, ..,</a:t>
            </a:r>
            <a:r>
              <a:rPr lang="en-US" altLang="en-US" sz="1600" i="1">
                <a:ea typeface="ＭＳ Ｐゴシック" panose="020B0600070205080204" pitchFamily="34" charset="-128"/>
                <a:cs typeface="Arial" panose="020B0604020202020204" pitchFamily="34" charset="0"/>
              </a:rPr>
              <a:t>c</a:t>
            </a:r>
            <a:r>
              <a:rPr lang="en-US" altLang="en-US" sz="1600" baseline="-25000">
                <a:ea typeface="ＭＳ Ｐゴシック" panose="020B0600070205080204" pitchFamily="34" charset="-128"/>
                <a:cs typeface="Arial" panose="020B0604020202020204" pitchFamily="34" charset="0"/>
              </a:rPr>
              <a:t>k</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là</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hằng</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số</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không</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phải</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là</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hàm</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phụ</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thuộc</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vào</a:t>
            </a:r>
            <a:r>
              <a:rPr lang="en-US" altLang="en-US" sz="1600">
                <a:ea typeface="ＭＳ Ｐゴシック" panose="020B0600070205080204" pitchFamily="34" charset="-128"/>
                <a:cs typeface="Arial" panose="020B0604020202020204" pitchFamily="34" charset="0"/>
              </a:rPr>
              <a:t> </a:t>
            </a:r>
            <a:r>
              <a:rPr lang="en-US" altLang="en-US" sz="1600" i="1">
                <a:ea typeface="ＭＳ Ｐゴシック" panose="020B0600070205080204" pitchFamily="34" charset="-128"/>
                <a:cs typeface="Arial" panose="020B0604020202020204" pitchFamily="34" charset="0"/>
              </a:rPr>
              <a:t>n</a:t>
            </a:r>
            <a:r>
              <a:rPr lang="en-US" altLang="en-US" sz="1600">
                <a:ea typeface="ＭＳ Ｐゴシック" panose="020B0600070205080204" pitchFamily="34" charset="-128"/>
                <a:cs typeface="Arial" panose="020B0604020202020204" pitchFamily="34" charset="0"/>
              </a:rPr>
              <a:t>)</a:t>
            </a:r>
          </a:p>
          <a:p>
            <a:r>
              <a:rPr lang="en-US" altLang="en-US" sz="1600" u="sng" err="1">
                <a:ea typeface="ＭＳ Ｐゴシック" panose="020B0600070205080204" pitchFamily="34" charset="-128"/>
                <a:cs typeface="Arial" panose="020B0604020202020204" pitchFamily="34" charset="0"/>
              </a:rPr>
              <a:t>Thuần</a:t>
            </a:r>
            <a:r>
              <a:rPr lang="en-US" altLang="en-US" sz="1600" u="sng">
                <a:ea typeface="ＭＳ Ｐゴシック" panose="020B0600070205080204" pitchFamily="34" charset="-128"/>
                <a:cs typeface="Arial" panose="020B0604020202020204" pitchFamily="34" charset="0"/>
              </a:rPr>
              <a:t> </a:t>
            </a:r>
            <a:r>
              <a:rPr lang="en-US" altLang="en-US" sz="1600" u="sng" err="1">
                <a:ea typeface="ＭＳ Ｐゴシック" panose="020B0600070205080204" pitchFamily="34" charset="-128"/>
                <a:cs typeface="Arial" panose="020B0604020202020204" pitchFamily="34" charset="0"/>
              </a:rPr>
              <a:t>nhất</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vế</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phải</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không</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có</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thêm</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số</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hạng</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nào</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khác</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với</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các</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số</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hạng</a:t>
            </a:r>
            <a:r>
              <a:rPr lang="en-US" altLang="en-US" sz="1600">
                <a:ea typeface="ＭＳ Ｐゴシック" panose="020B0600070205080204" pitchFamily="34" charset="-128"/>
                <a:cs typeface="Arial" panose="020B0604020202020204" pitchFamily="34" charset="0"/>
              </a:rPr>
              <a:t> </a:t>
            </a:r>
            <a:r>
              <a:rPr lang="en-US" altLang="en-US" sz="1600" i="1" err="1">
                <a:ea typeface="ＭＳ Ｐゴシック" panose="020B0600070205080204" pitchFamily="34" charset="-128"/>
                <a:cs typeface="Arial" panose="020B0604020202020204" pitchFamily="34" charset="0"/>
              </a:rPr>
              <a:t>a</a:t>
            </a:r>
            <a:r>
              <a:rPr lang="en-US" altLang="en-US" sz="1600" i="1" baseline="-25000" err="1">
                <a:ea typeface="ＭＳ Ｐゴシック" panose="020B0600070205080204" pitchFamily="34" charset="-128"/>
                <a:cs typeface="Arial" panose="020B0604020202020204" pitchFamily="34" charset="0"/>
              </a:rPr>
              <a:t>j</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của</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dãy</a:t>
            </a:r>
            <a:endParaRPr lang="en-US" altLang="en-US" sz="1600" i="1" baseline="-25000">
              <a:ea typeface="ＭＳ Ｐゴシック" panose="020B0600070205080204" pitchFamily="34" charset="-128"/>
              <a:cs typeface="Arial" panose="020B0604020202020204" pitchFamily="34" charset="0"/>
            </a:endParaRPr>
          </a:p>
          <a:p>
            <a:r>
              <a:rPr lang="en-US" altLang="en-US" sz="1600" u="sng" err="1">
                <a:ea typeface="ＭＳ Ｐゴシック" panose="020B0600070205080204" pitchFamily="34" charset="-128"/>
                <a:cs typeface="Arial" panose="020B0604020202020204" pitchFamily="34" charset="0"/>
              </a:rPr>
              <a:t>Bậc</a:t>
            </a:r>
            <a:r>
              <a:rPr lang="en-US" altLang="en-US" sz="1600" u="sng">
                <a:ea typeface="ＭＳ Ｐゴシック" panose="020B0600070205080204" pitchFamily="34" charset="-128"/>
                <a:cs typeface="Arial" panose="020B0604020202020204" pitchFamily="34" charset="0"/>
              </a:rPr>
              <a:t> </a:t>
            </a:r>
            <a:r>
              <a:rPr lang="en-US" altLang="en-US" sz="1600" i="1" u="sng">
                <a:ea typeface="ＭＳ Ｐゴシック" panose="020B0600070205080204" pitchFamily="34" charset="-128"/>
                <a:cs typeface="Arial" panose="020B0604020202020204" pitchFamily="34" charset="0"/>
              </a:rPr>
              <a:t>k</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vế</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phải</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có</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số</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hạng</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thứ</a:t>
            </a:r>
            <a:r>
              <a:rPr lang="en-US" altLang="en-US" sz="1600">
                <a:ea typeface="ＭＳ Ｐゴシック" panose="020B0600070205080204" pitchFamily="34" charset="-128"/>
                <a:cs typeface="Arial" panose="020B0604020202020204" pitchFamily="34" charset="0"/>
              </a:rPr>
              <a:t>  (</a:t>
            </a:r>
            <a:r>
              <a:rPr lang="en-US" altLang="en-US" sz="1600" i="1">
                <a:ea typeface="ＭＳ Ｐゴシック" panose="020B0600070205080204" pitchFamily="34" charset="-128"/>
                <a:cs typeface="Arial" panose="020B0604020202020204" pitchFamily="34" charset="0"/>
              </a:rPr>
              <a:t>n-k</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của</a:t>
            </a:r>
            <a:r>
              <a:rPr lang="en-US" altLang="en-US" sz="1600">
                <a:ea typeface="ＭＳ Ｐゴシック" panose="020B0600070205080204" pitchFamily="34" charset="-128"/>
                <a:cs typeface="Arial" panose="020B0604020202020204" pitchFamily="34" charset="0"/>
              </a:rPr>
              <a:t> </a:t>
            </a:r>
            <a:r>
              <a:rPr lang="en-US" altLang="en-US" sz="1600" err="1">
                <a:ea typeface="ＭＳ Ｐゴシック" panose="020B0600070205080204" pitchFamily="34" charset="-128"/>
                <a:cs typeface="Arial" panose="020B0604020202020204" pitchFamily="34" charset="0"/>
              </a:rPr>
              <a:t>dãy</a:t>
            </a:r>
            <a:endParaRPr lang="en-US" altLang="en-US" sz="1600">
              <a:cs typeface="Arial" panose="020B0604020202020204" pitchFamily="34" charset="0"/>
              <a:sym typeface="Symbol" panose="05050102010706020507" pitchFamily="18" charset="2"/>
            </a:endParaRPr>
          </a:p>
          <a:p>
            <a:pPr marL="0" indent="0" algn="just" eaLnBrk="1" hangingPunct="1">
              <a:spcBef>
                <a:spcPts val="1800"/>
              </a:spcBef>
              <a:buNone/>
            </a:pPr>
            <a:r>
              <a:rPr lang="en-US" altLang="en-US" sz="1600" err="1">
                <a:cs typeface="Arial" panose="020B0604020202020204" pitchFamily="34" charset="0"/>
              </a:rPr>
              <a:t>Dãy</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thoả</a:t>
            </a:r>
            <a:r>
              <a:rPr lang="en-US" altLang="en-US" sz="1600">
                <a:cs typeface="Arial" panose="020B0604020202020204" pitchFamily="34" charset="0"/>
              </a:rPr>
              <a:t> </a:t>
            </a:r>
            <a:r>
              <a:rPr lang="en-US" altLang="en-US" sz="1600" err="1">
                <a:cs typeface="Arial" panose="020B0604020202020204" pitchFamily="34" charset="0"/>
              </a:rPr>
              <a:t>mãn</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ã</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b="1" err="1">
                <a:solidFill>
                  <a:srgbClr val="FF0000"/>
                </a:solidFill>
                <a:cs typeface="Arial" panose="020B0604020202020204" pitchFamily="34" charset="0"/>
              </a:rPr>
              <a:t>xác</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định</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duy</a:t>
            </a:r>
            <a:r>
              <a:rPr lang="en-US" altLang="en-US" sz="1600" b="1">
                <a:solidFill>
                  <a:srgbClr val="FF0000"/>
                </a:solidFill>
                <a:cs typeface="Arial" panose="020B0604020202020204" pitchFamily="34" charset="0"/>
              </a:rPr>
              <a:t> </a:t>
            </a:r>
            <a:r>
              <a:rPr lang="en-US" altLang="en-US" sz="1600" b="1" err="1">
                <a:solidFill>
                  <a:srgbClr val="FF0000"/>
                </a:solidFill>
                <a:cs typeface="Arial" panose="020B0604020202020204" pitchFamily="34" charset="0"/>
              </a:rPr>
              <a:t>nhất</a:t>
            </a:r>
            <a:r>
              <a:rPr lang="en-US" altLang="en-US" sz="1600">
                <a:cs typeface="Arial" panose="020B0604020202020204" pitchFamily="34" charset="0"/>
              </a:rPr>
              <a:t> </a:t>
            </a:r>
            <a:r>
              <a:rPr lang="en-US" altLang="en-US" sz="1600" err="1">
                <a:cs typeface="Arial" panose="020B0604020202020204" pitchFamily="34" charset="0"/>
              </a:rPr>
              <a:t>nếu</a:t>
            </a:r>
            <a:r>
              <a:rPr lang="en-US" altLang="en-US" sz="1600">
                <a:cs typeface="Arial" panose="020B0604020202020204" pitchFamily="34" charset="0"/>
              </a:rPr>
              <a:t> </a:t>
            </a:r>
            <a:r>
              <a:rPr lang="en-US" altLang="en-US" sz="1600" err="1">
                <a:cs typeface="Arial" panose="020B0604020202020204" pitchFamily="34" charset="0"/>
              </a:rPr>
              <a:t>đòi</a:t>
            </a:r>
            <a:r>
              <a:rPr lang="en-US" altLang="en-US" sz="1600">
                <a:cs typeface="Arial" panose="020B0604020202020204" pitchFamily="34" charset="0"/>
              </a:rPr>
              <a:t> </a:t>
            </a:r>
            <a:r>
              <a:rPr lang="en-US" altLang="en-US" sz="1600" err="1">
                <a:cs typeface="Arial" panose="020B0604020202020204" pitchFamily="34" charset="0"/>
              </a:rPr>
              <a:t>hỏi</a:t>
            </a:r>
            <a:r>
              <a:rPr lang="en-US" altLang="en-US" sz="1600">
                <a:cs typeface="Arial" panose="020B0604020202020204" pitchFamily="34" charset="0"/>
              </a:rPr>
              <a:t> </a:t>
            </a:r>
            <a:r>
              <a:rPr lang="en-US" altLang="en-US" sz="1600" err="1">
                <a:cs typeface="Arial" panose="020B0604020202020204" pitchFamily="34" charset="0"/>
              </a:rPr>
              <a:t>nó</a:t>
            </a:r>
            <a:r>
              <a:rPr lang="en-US" altLang="en-US" sz="1600">
                <a:cs typeface="Arial" panose="020B0604020202020204" pitchFamily="34" charset="0"/>
              </a:rPr>
              <a:t> </a:t>
            </a:r>
            <a:r>
              <a:rPr lang="en-US" altLang="en-US" sz="1600" err="1">
                <a:cs typeface="Arial" panose="020B0604020202020204" pitchFamily="34" charset="0"/>
              </a:rPr>
              <a:t>thoả</a:t>
            </a:r>
            <a:r>
              <a:rPr lang="en-US" altLang="en-US" sz="1600">
                <a:cs typeface="Arial" panose="020B0604020202020204" pitchFamily="34" charset="0"/>
              </a:rPr>
              <a:t> </a:t>
            </a:r>
            <a:r>
              <a:rPr lang="en-US" altLang="en-US" sz="1600" err="1">
                <a:cs typeface="Arial" panose="020B0604020202020204" pitchFamily="34" charset="0"/>
              </a:rPr>
              <a:t>mãn</a:t>
            </a:r>
            <a:r>
              <a:rPr lang="en-US" altLang="en-US" sz="1600">
                <a:solidFill>
                  <a:schemeClr val="accent2"/>
                </a:solidFill>
                <a:cs typeface="Arial" panose="020B0604020202020204" pitchFamily="34" charset="0"/>
              </a:rPr>
              <a:t> </a:t>
            </a:r>
            <a:r>
              <a:rPr lang="en-US" altLang="en-US" sz="1600" i="1">
                <a:solidFill>
                  <a:srgbClr val="FF0000"/>
                </a:solidFill>
                <a:cs typeface="Arial" panose="020B0604020202020204" pitchFamily="34" charset="0"/>
              </a:rPr>
              <a:t>k</a:t>
            </a:r>
            <a:r>
              <a:rPr lang="en-US" altLang="en-US" sz="1600">
                <a:solidFill>
                  <a:schemeClr val="accent2"/>
                </a:solidFill>
                <a:cs typeface="Arial" panose="020B0604020202020204" pitchFamily="34" charset="0"/>
              </a:rPr>
              <a:t> </a:t>
            </a:r>
            <a:r>
              <a:rPr lang="en-US" altLang="en-US" sz="1600" err="1">
                <a:cs typeface="Arial" panose="020B0604020202020204" pitchFamily="34" charset="0"/>
              </a:rPr>
              <a:t>điều</a:t>
            </a:r>
            <a:r>
              <a:rPr lang="en-US" altLang="en-US" sz="1600">
                <a:cs typeface="Arial" panose="020B0604020202020204" pitchFamily="34" charset="0"/>
              </a:rPr>
              <a:t> </a:t>
            </a:r>
            <a:r>
              <a:rPr lang="en-US" altLang="en-US" sz="1600" err="1">
                <a:cs typeface="Arial" panose="020B0604020202020204" pitchFamily="34" charset="0"/>
              </a:rPr>
              <a:t>kiện</a:t>
            </a:r>
            <a:r>
              <a:rPr lang="en-US" altLang="en-US" sz="1600">
                <a:cs typeface="Arial" panose="020B0604020202020204" pitchFamily="34" charset="0"/>
              </a:rPr>
              <a:t> </a:t>
            </a:r>
            <a:r>
              <a:rPr lang="en-US" altLang="en-US" sz="1600" err="1">
                <a:cs typeface="Arial" panose="020B0604020202020204" pitchFamily="34" charset="0"/>
              </a:rPr>
              <a:t>đầu</a:t>
            </a:r>
            <a:r>
              <a:rPr lang="en-US" altLang="en-US" sz="1600">
                <a:cs typeface="Arial" panose="020B0604020202020204" pitchFamily="34" charset="0"/>
              </a:rPr>
              <a:t>:</a:t>
            </a:r>
            <a:r>
              <a:rPr lang="en-US" altLang="en-US" sz="1600">
                <a:solidFill>
                  <a:schemeClr val="accent2"/>
                </a:solidFill>
                <a:cs typeface="Arial" panose="020B0604020202020204" pitchFamily="34" charset="0"/>
              </a:rPr>
              <a:t> </a:t>
            </a:r>
            <a:r>
              <a:rPr lang="en-US" altLang="en-US" sz="1600" i="1">
                <a:solidFill>
                  <a:srgbClr val="FF0000"/>
                </a:solidFill>
                <a:cs typeface="Arial" panose="020B0604020202020204" pitchFamily="34" charset="0"/>
              </a:rPr>
              <a:t> </a:t>
            </a:r>
            <a:r>
              <a:rPr lang="en-US" altLang="en-US" sz="1600">
                <a:solidFill>
                  <a:srgbClr val="FF0000"/>
                </a:solidFill>
                <a:cs typeface="Arial" panose="020B0604020202020204" pitchFamily="34" charset="0"/>
                <a:sym typeface="Symbol" panose="05050102010706020507" pitchFamily="18" charset="2"/>
              </a:rPr>
              <a:t> </a:t>
            </a:r>
            <a:r>
              <a:rPr lang="en-US" altLang="en-US" sz="1600" i="1">
                <a:solidFill>
                  <a:srgbClr val="FF0000"/>
                </a:solidFill>
                <a:cs typeface="Arial" panose="020B0604020202020204" pitchFamily="34" charset="0"/>
                <a:sym typeface="Symbol" panose="05050102010706020507" pitchFamily="18" charset="2"/>
              </a:rPr>
              <a:t>a</a:t>
            </a:r>
            <a:r>
              <a:rPr lang="en-US" altLang="en-US" sz="1600" baseline="-25000">
                <a:solidFill>
                  <a:srgbClr val="FF0000"/>
                </a:solidFill>
                <a:cs typeface="Arial" panose="020B0604020202020204" pitchFamily="34" charset="0"/>
                <a:sym typeface="Symbol" panose="05050102010706020507" pitchFamily="18" charset="2"/>
              </a:rPr>
              <a:t>0</a:t>
            </a:r>
            <a:r>
              <a:rPr lang="en-US" altLang="en-US" sz="1600" i="1">
                <a:solidFill>
                  <a:srgbClr val="FF0000"/>
                </a:solidFill>
                <a:cs typeface="Arial" panose="020B0604020202020204" pitchFamily="34" charset="0"/>
                <a:sym typeface="Symbol" panose="05050102010706020507" pitchFamily="18" charset="2"/>
              </a:rPr>
              <a:t> = C</a:t>
            </a:r>
            <a:r>
              <a:rPr lang="en-US" altLang="en-US" sz="1600" baseline="-25000">
                <a:solidFill>
                  <a:srgbClr val="FF0000"/>
                </a:solidFill>
                <a:cs typeface="Arial" panose="020B0604020202020204" pitchFamily="34" charset="0"/>
                <a:sym typeface="Symbol" panose="05050102010706020507" pitchFamily="18" charset="2"/>
              </a:rPr>
              <a:t>0</a:t>
            </a:r>
            <a:r>
              <a:rPr lang="en-US" altLang="en-US" sz="1600" i="1">
                <a:solidFill>
                  <a:srgbClr val="FF0000"/>
                </a:solidFill>
                <a:cs typeface="Arial" panose="020B0604020202020204" pitchFamily="34" charset="0"/>
                <a:sym typeface="Symbol" panose="05050102010706020507" pitchFamily="18" charset="2"/>
              </a:rPr>
              <a:t>, a</a:t>
            </a:r>
            <a:r>
              <a:rPr lang="en-US" altLang="en-US" sz="1600" baseline="-25000">
                <a:solidFill>
                  <a:srgbClr val="FF0000"/>
                </a:solidFill>
                <a:cs typeface="Arial" panose="020B0604020202020204" pitchFamily="34" charset="0"/>
                <a:sym typeface="Symbol" panose="05050102010706020507" pitchFamily="18" charset="2"/>
              </a:rPr>
              <a:t>1</a:t>
            </a:r>
            <a:r>
              <a:rPr lang="en-US" altLang="en-US" sz="1600" i="1">
                <a:solidFill>
                  <a:srgbClr val="FF0000"/>
                </a:solidFill>
                <a:cs typeface="Arial" panose="020B0604020202020204" pitchFamily="34" charset="0"/>
                <a:sym typeface="Symbol" panose="05050102010706020507" pitchFamily="18" charset="2"/>
              </a:rPr>
              <a:t> = C</a:t>
            </a:r>
            <a:r>
              <a:rPr lang="en-US" altLang="en-US" sz="1600" baseline="-25000">
                <a:solidFill>
                  <a:srgbClr val="FF0000"/>
                </a:solidFill>
                <a:cs typeface="Arial" panose="020B0604020202020204" pitchFamily="34" charset="0"/>
                <a:sym typeface="Symbol" panose="05050102010706020507" pitchFamily="18" charset="2"/>
              </a:rPr>
              <a:t>1</a:t>
            </a:r>
            <a:r>
              <a:rPr lang="en-US" altLang="en-US" sz="1600" i="1">
                <a:solidFill>
                  <a:srgbClr val="FF0000"/>
                </a:solidFill>
                <a:cs typeface="Arial" panose="020B0604020202020204" pitchFamily="34" charset="0"/>
                <a:sym typeface="Symbol" panose="05050102010706020507" pitchFamily="18" charset="2"/>
              </a:rPr>
              <a:t>, ..., a</a:t>
            </a:r>
            <a:r>
              <a:rPr lang="en-US" altLang="en-US" sz="1600" i="1" baseline="-25000">
                <a:solidFill>
                  <a:srgbClr val="FF0000"/>
                </a:solidFill>
                <a:cs typeface="Arial" panose="020B0604020202020204" pitchFamily="34" charset="0"/>
                <a:sym typeface="Symbol" panose="05050102010706020507" pitchFamily="18" charset="2"/>
              </a:rPr>
              <a:t>k</a:t>
            </a:r>
            <a:r>
              <a:rPr lang="en-US" altLang="en-US" sz="1600" baseline="-25000">
                <a:solidFill>
                  <a:srgbClr val="FF0000"/>
                </a:solidFill>
                <a:cs typeface="Arial" panose="020B0604020202020204" pitchFamily="34" charset="0"/>
                <a:sym typeface="Symbol" panose="05050102010706020507" pitchFamily="18" charset="2"/>
              </a:rPr>
              <a:t>-1</a:t>
            </a:r>
            <a:r>
              <a:rPr lang="en-US" altLang="en-US" sz="1600" i="1">
                <a:solidFill>
                  <a:srgbClr val="FF0000"/>
                </a:solidFill>
                <a:cs typeface="Arial" panose="020B0604020202020204" pitchFamily="34" charset="0"/>
                <a:sym typeface="Symbol" panose="05050102010706020507" pitchFamily="18" charset="2"/>
              </a:rPr>
              <a:t> = C</a:t>
            </a:r>
            <a:r>
              <a:rPr lang="en-US" altLang="en-US" sz="1600" i="1" baseline="-25000">
                <a:solidFill>
                  <a:srgbClr val="FF0000"/>
                </a:solidFill>
                <a:cs typeface="Arial" panose="020B0604020202020204" pitchFamily="34" charset="0"/>
                <a:sym typeface="Symbol" panose="05050102010706020507" pitchFamily="18" charset="2"/>
              </a:rPr>
              <a:t>k-</a:t>
            </a:r>
            <a:r>
              <a:rPr lang="en-US" altLang="en-US" sz="1600" baseline="-25000">
                <a:solidFill>
                  <a:srgbClr val="FF0000"/>
                </a:solidFill>
                <a:cs typeface="Arial" panose="020B0604020202020204" pitchFamily="34" charset="0"/>
                <a:sym typeface="Symbol" panose="05050102010706020507" pitchFamily="18" charset="2"/>
              </a:rPr>
              <a:t>1</a:t>
            </a:r>
            <a:r>
              <a:rPr lang="en-US" altLang="en-US" sz="1600" i="1">
                <a:solidFill>
                  <a:srgbClr val="FF0000"/>
                </a:solidFill>
                <a:cs typeface="Arial" panose="020B0604020202020204" pitchFamily="34" charset="0"/>
                <a:sym typeface="Symbol" panose="05050102010706020507" pitchFamily="18" charset="2"/>
              </a:rPr>
              <a:t>,</a:t>
            </a:r>
          </a:p>
          <a:p>
            <a:pPr eaLnBrk="1" hangingPunct="1">
              <a:spcBef>
                <a:spcPts val="1800"/>
              </a:spcBef>
              <a:buFont typeface="Wingdings" panose="05000000000000000000" pitchFamily="2" charset="2"/>
              <a:buNone/>
            </a:pP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tro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đó</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C</a:t>
            </a:r>
            <a:r>
              <a:rPr lang="en-US" altLang="en-US" sz="1600" baseline="-25000">
                <a:cs typeface="Arial" panose="020B0604020202020204" pitchFamily="34" charset="0"/>
                <a:sym typeface="Symbol" panose="05050102010706020507" pitchFamily="18" charset="2"/>
              </a:rPr>
              <a:t>0</a:t>
            </a:r>
            <a:r>
              <a:rPr lang="en-US" altLang="en-US" sz="1600">
                <a:cs typeface="Arial" panose="020B0604020202020204" pitchFamily="34" charset="0"/>
                <a:sym typeface="Symbol" panose="05050102010706020507" pitchFamily="18" charset="2"/>
              </a:rPr>
              <a:t>, </a:t>
            </a:r>
            <a:r>
              <a:rPr lang="en-US" altLang="en-US" sz="1600" i="1">
                <a:cs typeface="Arial" panose="020B0604020202020204" pitchFamily="34" charset="0"/>
                <a:sym typeface="Symbol" panose="05050102010706020507" pitchFamily="18" charset="2"/>
              </a:rPr>
              <a:t>C</a:t>
            </a:r>
            <a:r>
              <a:rPr lang="en-US" altLang="en-US" sz="1600" baseline="-25000">
                <a:cs typeface="Arial" panose="020B0604020202020204" pitchFamily="34" charset="0"/>
                <a:sym typeface="Symbol" panose="05050102010706020507" pitchFamily="18" charset="2"/>
              </a:rPr>
              <a:t>1</a:t>
            </a:r>
            <a:r>
              <a:rPr lang="en-US" altLang="en-US" sz="1600">
                <a:cs typeface="Arial" panose="020B0604020202020204" pitchFamily="34" charset="0"/>
                <a:sym typeface="Symbol" panose="05050102010706020507" pitchFamily="18" charset="2"/>
              </a:rPr>
              <a:t>, ..., </a:t>
            </a:r>
            <a:r>
              <a:rPr lang="en-US" altLang="en-US" sz="1600" i="1">
                <a:cs typeface="Arial" panose="020B0604020202020204" pitchFamily="34" charset="0"/>
                <a:sym typeface="Symbol" panose="05050102010706020507" pitchFamily="18" charset="2"/>
              </a:rPr>
              <a:t>C</a:t>
            </a:r>
            <a:r>
              <a:rPr lang="en-US" altLang="en-US" sz="1600" i="1" baseline="-25000">
                <a:cs typeface="Arial" panose="020B0604020202020204" pitchFamily="34" charset="0"/>
                <a:sym typeface="Symbol" panose="05050102010706020507" pitchFamily="18" charset="2"/>
              </a:rPr>
              <a:t>k</a:t>
            </a:r>
            <a:r>
              <a:rPr lang="en-US" altLang="en-US" sz="1600" baseline="-25000">
                <a:cs typeface="Arial" panose="020B0604020202020204" pitchFamily="34" charset="0"/>
                <a:sym typeface="Symbol" panose="05050102010706020507" pitchFamily="18" charset="2"/>
              </a:rPr>
              <a:t>-1</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là</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các</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hằng</a:t>
            </a:r>
            <a:r>
              <a:rPr lang="en-US" altLang="en-US" sz="1600">
                <a:cs typeface="Arial" panose="020B0604020202020204" pitchFamily="34" charset="0"/>
                <a:sym typeface="Symbol" panose="05050102010706020507" pitchFamily="18" charset="2"/>
              </a:rPr>
              <a:t> </a:t>
            </a:r>
            <a:r>
              <a:rPr lang="en-US" altLang="en-US" sz="1600" err="1">
                <a:cs typeface="Arial" panose="020B0604020202020204" pitchFamily="34" charset="0"/>
                <a:sym typeface="Symbol" panose="05050102010706020507" pitchFamily="18" charset="2"/>
              </a:rPr>
              <a:t>số</a:t>
            </a:r>
            <a:r>
              <a:rPr lang="en-US" altLang="en-US" sz="1600">
                <a:cs typeface="Arial" panose="020B0604020202020204" pitchFamily="34" charset="0"/>
                <a:sym typeface="Symbol" panose="05050102010706020507" pitchFamily="18" charset="2"/>
              </a:rPr>
              <a:t>.</a:t>
            </a:r>
          </a:p>
          <a:p>
            <a:pPr eaLnBrk="1" hangingPunct="1">
              <a:spcBef>
                <a:spcPts val="1800"/>
              </a:spcBef>
              <a:buFont typeface="Wingdings" panose="05000000000000000000" pitchFamily="2" charset="2"/>
              <a:buNone/>
            </a:pPr>
            <a:endParaRPr lang="en-US" altLang="en-US" sz="1600">
              <a:cs typeface="Arial" panose="020B0604020202020204" pitchFamily="34" charset="0"/>
              <a:sym typeface="Symbol" panose="05050102010706020507" pitchFamily="18" charset="2"/>
            </a:endParaRPr>
          </a:p>
          <a:p>
            <a:pPr eaLnBrk="1" hangingPunct="1">
              <a:lnSpc>
                <a:spcPct val="90000"/>
              </a:lnSpc>
              <a:buFont typeface="Wingdings" panose="05000000000000000000" pitchFamily="2" charset="2"/>
              <a:buNone/>
            </a:pPr>
            <a:endParaRPr lang="en-US" altLang="en-US" sz="1600">
              <a:cs typeface="Arial" panose="020B0604020202020204" pitchFamily="34" charset="0"/>
              <a:sym typeface="Symbol" panose="05050102010706020507" pitchFamily="18" charset="2"/>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CE31433F-0C61-4296-9B12-E0FF261401AD}"/>
                  </a:ext>
                </a:extLst>
              </p14:cNvPr>
              <p14:cNvContentPartPr/>
              <p14:nvPr/>
            </p14:nvContentPartPr>
            <p14:xfrm>
              <a:off x="276840" y="954720"/>
              <a:ext cx="8468280" cy="3426480"/>
            </p14:xfrm>
          </p:contentPart>
        </mc:Choice>
        <mc:Fallback>
          <p:pic>
            <p:nvPicPr>
              <p:cNvPr id="4" name="Ink 3">
                <a:extLst>
                  <a:ext uri="{FF2B5EF4-FFF2-40B4-BE49-F238E27FC236}">
                    <a16:creationId xmlns:a16="http://schemas.microsoft.com/office/drawing/2014/main" id="{CE31433F-0C61-4296-9B12-E0FF261401AD}"/>
                  </a:ext>
                </a:extLst>
              </p:cNvPr>
              <p:cNvPicPr/>
              <p:nvPr/>
            </p:nvPicPr>
            <p:blipFill>
              <a:blip r:embed="rId3"/>
              <a:stretch>
                <a:fillRect/>
              </a:stretch>
            </p:blipFill>
            <p:spPr>
              <a:xfrm>
                <a:off x="267480" y="945360"/>
                <a:ext cx="8487000" cy="3445200"/>
              </a:xfrm>
              <a:prstGeom prst="rect">
                <a:avLst/>
              </a:prstGeom>
            </p:spPr>
          </p:pic>
        </mc:Fallback>
      </mc:AlternateContent>
    </p:spTree>
    <p:extLst>
      <p:ext uri="{BB962C8B-B14F-4D97-AF65-F5344CB8AC3E}">
        <p14:creationId xmlns:p14="http://schemas.microsoft.com/office/powerpoint/2010/main" val="213531635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57</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1:</a:t>
            </a:r>
            <a:r>
              <a:rPr lang="en-US" altLang="en-US" sz="1600">
                <a:cs typeface="Arial" panose="020B0604020202020204" pitchFamily="34" charset="0"/>
              </a:rPr>
              <a:t> </a:t>
            </a:r>
            <a:r>
              <a:rPr lang="en-US" altLang="en-US" sz="1600" err="1">
                <a:cs typeface="Arial" panose="020B0604020202020204" pitchFamily="34" charset="0"/>
              </a:rPr>
              <a:t>Đâu</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CTĐQ TTTNHSH</a:t>
            </a:r>
          </a:p>
          <a:p>
            <a:pPr lvl="1">
              <a:spcBef>
                <a:spcPts val="1200"/>
              </a:spcBef>
              <a:buFontTx/>
              <a:buNone/>
            </a:pPr>
            <a:r>
              <a:rPr lang="en-US" altLang="en-US" sz="1600">
                <a:cs typeface="Arial" panose="020B0604020202020204" pitchFamily="34" charset="0"/>
              </a:rPr>
              <a:t>1)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 4</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baseline="-25000">
                <a:cs typeface="Arial" panose="020B0604020202020204" pitchFamily="34" charset="0"/>
              </a:rPr>
              <a:t>-1</a:t>
            </a:r>
            <a:r>
              <a:rPr lang="en-US" altLang="en-US" sz="1600">
                <a:cs typeface="Arial" panose="020B0604020202020204" pitchFamily="34" charset="0"/>
              </a:rPr>
              <a:t> +2</a:t>
            </a:r>
            <a:r>
              <a:rPr lang="en-US" altLang="en-US" sz="1600" i="1">
                <a:cs typeface="Arial" panose="020B0604020202020204" pitchFamily="34" charset="0"/>
              </a:rPr>
              <a:t>na</a:t>
            </a:r>
            <a:r>
              <a:rPr lang="en-US" altLang="en-US" sz="1600" i="1" baseline="-25000">
                <a:cs typeface="Arial" panose="020B0604020202020204" pitchFamily="34" charset="0"/>
              </a:rPr>
              <a:t>n</a:t>
            </a:r>
            <a:r>
              <a:rPr lang="en-US" altLang="en-US" sz="1600" baseline="-25000">
                <a:cs typeface="Arial" panose="020B0604020202020204" pitchFamily="34" charset="0"/>
              </a:rPr>
              <a:t>-3</a:t>
            </a:r>
            <a:r>
              <a:rPr lang="en-US" altLang="en-US" sz="1600">
                <a:cs typeface="Arial" panose="020B0604020202020204" pitchFamily="34" charset="0"/>
              </a:rPr>
              <a:t> </a:t>
            </a:r>
          </a:p>
          <a:p>
            <a:pPr lvl="1">
              <a:spcBef>
                <a:spcPts val="1200"/>
              </a:spcBef>
              <a:buFontTx/>
              <a:buNone/>
            </a:pPr>
            <a:r>
              <a:rPr lang="en-US" altLang="en-US" sz="1600">
                <a:cs typeface="Arial" panose="020B0604020202020204" pitchFamily="34" charset="0"/>
              </a:rPr>
              <a:t>2) </a:t>
            </a:r>
            <a:r>
              <a:rPr lang="en-US" altLang="en-US" sz="1600" i="1" err="1">
                <a:cs typeface="Arial" panose="020B0604020202020204" pitchFamily="34" charset="0"/>
              </a:rPr>
              <a:t>h</a:t>
            </a:r>
            <a:r>
              <a:rPr lang="en-US" altLang="en-US" sz="1600" i="1" baseline="-25000" err="1">
                <a:cs typeface="Arial" panose="020B0604020202020204" pitchFamily="34" charset="0"/>
              </a:rPr>
              <a:t>n</a:t>
            </a:r>
            <a:r>
              <a:rPr lang="en-US" altLang="en-US" sz="1600">
                <a:cs typeface="Arial" panose="020B0604020202020204" pitchFamily="34" charset="0"/>
              </a:rPr>
              <a:t> = 2</a:t>
            </a:r>
            <a:r>
              <a:rPr lang="en-US" altLang="en-US" sz="1600" i="1">
                <a:cs typeface="Arial" panose="020B0604020202020204" pitchFamily="34" charset="0"/>
              </a:rPr>
              <a:t>h</a:t>
            </a:r>
            <a:r>
              <a:rPr lang="en-US" altLang="en-US" sz="1600" i="1" baseline="-25000">
                <a:cs typeface="Arial" panose="020B0604020202020204" pitchFamily="34" charset="0"/>
              </a:rPr>
              <a:t>n-</a:t>
            </a:r>
            <a:r>
              <a:rPr lang="en-US" altLang="en-US" sz="1600" baseline="-25000">
                <a:cs typeface="Arial" panose="020B0604020202020204" pitchFamily="34" charset="0"/>
              </a:rPr>
              <a:t>1</a:t>
            </a:r>
            <a:r>
              <a:rPr lang="en-US" altLang="en-US" sz="1600">
                <a:cs typeface="Arial" panose="020B0604020202020204" pitchFamily="34" charset="0"/>
              </a:rPr>
              <a:t> + 1</a:t>
            </a:r>
          </a:p>
          <a:p>
            <a:pPr lvl="1">
              <a:spcBef>
                <a:spcPts val="1200"/>
              </a:spcBef>
              <a:buFontTx/>
              <a:buNone/>
            </a:pPr>
            <a:r>
              <a:rPr lang="en-US" altLang="en-US" sz="1600">
                <a:cs typeface="Arial" panose="020B0604020202020204" pitchFamily="34" charset="0"/>
              </a:rPr>
              <a:t>3) </a:t>
            </a:r>
            <a:r>
              <a:rPr lang="en-US" altLang="en-US" sz="1600" i="1">
                <a:cs typeface="Arial" panose="020B0604020202020204" pitchFamily="34" charset="0"/>
              </a:rPr>
              <a:t>b</a:t>
            </a:r>
            <a:r>
              <a:rPr lang="en-US" altLang="en-US" sz="1600" i="1" baseline="-25000">
                <a:cs typeface="Arial" panose="020B0604020202020204" pitchFamily="34" charset="0"/>
              </a:rPr>
              <a:t>n</a:t>
            </a:r>
            <a:r>
              <a:rPr lang="en-US" altLang="en-US" sz="1600">
                <a:cs typeface="Arial" panose="020B0604020202020204" pitchFamily="34" charset="0"/>
              </a:rPr>
              <a:t> = 5</a:t>
            </a:r>
            <a:r>
              <a:rPr lang="en-US" altLang="en-US" sz="1600" i="1">
                <a:cs typeface="Arial" panose="020B0604020202020204" pitchFamily="34" charset="0"/>
              </a:rPr>
              <a:t>b</a:t>
            </a:r>
            <a:r>
              <a:rPr lang="en-US" altLang="en-US" sz="1600" i="1" baseline="-25000">
                <a:cs typeface="Arial" panose="020B0604020202020204" pitchFamily="34" charset="0"/>
              </a:rPr>
              <a:t>n</a:t>
            </a:r>
            <a:r>
              <a:rPr lang="en-US" altLang="en-US" sz="1600" baseline="-25000">
                <a:cs typeface="Arial" panose="020B0604020202020204" pitchFamily="34" charset="0"/>
              </a:rPr>
              <a:t>-2</a:t>
            </a:r>
            <a:r>
              <a:rPr lang="en-US" altLang="en-US" sz="1600">
                <a:cs typeface="Arial" panose="020B0604020202020204" pitchFamily="34" charset="0"/>
              </a:rPr>
              <a:t> + 2(</a:t>
            </a:r>
            <a:r>
              <a:rPr lang="en-US" altLang="en-US" sz="1600" i="1">
                <a:cs typeface="Arial" panose="020B0604020202020204" pitchFamily="34" charset="0"/>
              </a:rPr>
              <a:t>b</a:t>
            </a:r>
            <a:r>
              <a:rPr lang="en-US" altLang="en-US" sz="1600" i="1" baseline="-25000">
                <a:cs typeface="Arial" panose="020B0604020202020204" pitchFamily="34" charset="0"/>
              </a:rPr>
              <a:t>n</a:t>
            </a:r>
            <a:r>
              <a:rPr lang="en-US" altLang="en-US" sz="1600" baseline="-25000">
                <a:cs typeface="Arial" panose="020B0604020202020204" pitchFamily="34" charset="0"/>
              </a:rPr>
              <a:t>-3</a:t>
            </a:r>
            <a:r>
              <a:rPr lang="en-US" altLang="en-US" sz="1600">
                <a:cs typeface="Arial" panose="020B0604020202020204" pitchFamily="34" charset="0"/>
              </a:rPr>
              <a:t>)</a:t>
            </a:r>
            <a:r>
              <a:rPr lang="en-US" altLang="en-US" sz="1600" baseline="30000">
                <a:cs typeface="Arial" panose="020B0604020202020204" pitchFamily="34" charset="0"/>
              </a:rPr>
              <a:t>2</a:t>
            </a:r>
            <a:r>
              <a:rPr lang="en-US" altLang="en-US" sz="1600">
                <a:cs typeface="Arial" panose="020B0604020202020204" pitchFamily="34" charset="0"/>
              </a:rPr>
              <a:t> </a:t>
            </a:r>
          </a:p>
          <a:p>
            <a:pPr lvl="1">
              <a:spcBef>
                <a:spcPts val="1200"/>
              </a:spcBef>
              <a:buFontTx/>
              <a:buNone/>
            </a:pPr>
            <a:r>
              <a:rPr lang="en-US" altLang="en-US" sz="1600">
                <a:cs typeface="Arial" panose="020B0604020202020204" pitchFamily="34" charset="0"/>
              </a:rPr>
              <a:t>4) </a:t>
            </a:r>
            <a:r>
              <a:rPr lang="en-US" altLang="en-US" sz="1600" i="1" err="1">
                <a:cs typeface="Arial" panose="020B0604020202020204" pitchFamily="34" charset="0"/>
              </a:rPr>
              <a:t>q</a:t>
            </a:r>
            <a:r>
              <a:rPr lang="en-US" altLang="en-US" sz="1600" i="1" baseline="-25000" err="1">
                <a:cs typeface="Arial" panose="020B0604020202020204" pitchFamily="34" charset="0"/>
              </a:rPr>
              <a:t>n</a:t>
            </a:r>
            <a:r>
              <a:rPr lang="en-US" altLang="en-US" sz="1600">
                <a:cs typeface="Arial" panose="020B0604020202020204" pitchFamily="34" charset="0"/>
              </a:rPr>
              <a:t> = 3</a:t>
            </a:r>
            <a:r>
              <a:rPr lang="en-US" altLang="en-US" sz="1600" i="1">
                <a:cs typeface="Arial" panose="020B0604020202020204" pitchFamily="34" charset="0"/>
              </a:rPr>
              <a:t> q</a:t>
            </a:r>
            <a:r>
              <a:rPr lang="en-US" altLang="en-US" sz="1600" i="1" baseline="-25000">
                <a:cs typeface="Arial" panose="020B0604020202020204" pitchFamily="34" charset="0"/>
              </a:rPr>
              <a:t>n</a:t>
            </a:r>
            <a:r>
              <a:rPr lang="en-US" altLang="en-US" sz="1600" baseline="-25000">
                <a:cs typeface="Arial" panose="020B0604020202020204" pitchFamily="34" charset="0"/>
              </a:rPr>
              <a:t>-6</a:t>
            </a:r>
            <a:r>
              <a:rPr lang="en-US" altLang="en-US" sz="1600">
                <a:cs typeface="Arial" panose="020B0604020202020204" pitchFamily="34" charset="0"/>
              </a:rPr>
              <a:t> + </a:t>
            </a:r>
            <a:r>
              <a:rPr lang="en-US" altLang="en-US" sz="1600" i="1">
                <a:cs typeface="Arial" panose="020B0604020202020204" pitchFamily="34" charset="0"/>
              </a:rPr>
              <a:t>q</a:t>
            </a:r>
            <a:r>
              <a:rPr lang="en-US" altLang="en-US" sz="1600" i="1" baseline="-25000">
                <a:cs typeface="Arial" panose="020B0604020202020204" pitchFamily="34" charset="0"/>
              </a:rPr>
              <a:t>n</a:t>
            </a:r>
            <a:r>
              <a:rPr lang="en-US" altLang="en-US" sz="1600" baseline="-25000">
                <a:cs typeface="Arial" panose="020B0604020202020204" pitchFamily="34" charset="0"/>
              </a:rPr>
              <a:t>-8</a:t>
            </a:r>
            <a:r>
              <a:rPr lang="en-US" altLang="en-US" sz="1600">
                <a:cs typeface="Arial" panose="020B0604020202020204" pitchFamily="34" charset="0"/>
              </a:rPr>
              <a:t>   </a:t>
            </a:r>
            <a:endParaRPr lang="en-US" altLang="en-US" sz="1600" baseline="30000">
              <a:cs typeface="Arial" panose="020B0604020202020204" pitchFamily="34" charset="0"/>
            </a:endParaRPr>
          </a:p>
          <a:p>
            <a:endParaRPr lang="en-US" altLang="en-US" sz="1600">
              <a:cs typeface="Arial" panose="020B0604020202020204" pitchFamily="34" charset="0"/>
            </a:endParaRPr>
          </a:p>
          <a:p>
            <a:endParaRPr lang="en-US" altLang="en-US" sz="1600">
              <a:cs typeface="Arial" panose="020B0604020202020204" pitchFamily="34" charset="0"/>
            </a:endParaRPr>
          </a:p>
          <a:p>
            <a:endParaRPr lang="en-US"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EF5B153F-D14B-4540-B1D7-DBCA55C2B8FA}"/>
                  </a:ext>
                </a:extLst>
              </p14:cNvPr>
              <p14:cNvContentPartPr/>
              <p14:nvPr/>
            </p14:nvContentPartPr>
            <p14:xfrm>
              <a:off x="1321920" y="1045800"/>
              <a:ext cx="1851480" cy="1440720"/>
            </p14:xfrm>
          </p:contentPart>
        </mc:Choice>
        <mc:Fallback>
          <p:pic>
            <p:nvPicPr>
              <p:cNvPr id="4" name="Ink 3">
                <a:extLst>
                  <a:ext uri="{FF2B5EF4-FFF2-40B4-BE49-F238E27FC236}">
                    <a16:creationId xmlns:a16="http://schemas.microsoft.com/office/drawing/2014/main" id="{EF5B153F-D14B-4540-B1D7-DBCA55C2B8FA}"/>
                  </a:ext>
                </a:extLst>
              </p:cNvPr>
              <p:cNvPicPr/>
              <p:nvPr/>
            </p:nvPicPr>
            <p:blipFill>
              <a:blip r:embed="rId3"/>
              <a:stretch>
                <a:fillRect/>
              </a:stretch>
            </p:blipFill>
            <p:spPr>
              <a:xfrm>
                <a:off x="1312560" y="1036440"/>
                <a:ext cx="1870200" cy="1459440"/>
              </a:xfrm>
              <a:prstGeom prst="rect">
                <a:avLst/>
              </a:prstGeom>
            </p:spPr>
          </p:pic>
        </mc:Fallback>
      </mc:AlternateContent>
    </p:spTree>
    <p:extLst>
      <p:ext uri="{BB962C8B-B14F-4D97-AF65-F5344CB8AC3E}">
        <p14:creationId xmlns:p14="http://schemas.microsoft.com/office/powerpoint/2010/main" val="375461541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58</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algn="just" eaLnBrk="1" hangingPunct="1">
              <a:lnSpc>
                <a:spcPct val="120000"/>
              </a:lnSpc>
              <a:spcBef>
                <a:spcPts val="1200"/>
              </a:spcBef>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lý</a:t>
            </a:r>
            <a:r>
              <a:rPr lang="en-US" altLang="en-US" sz="1600" b="1">
                <a:cs typeface="Arial" panose="020B0604020202020204" pitchFamily="34" charset="0"/>
              </a:rPr>
              <a:t> 1. </a:t>
            </a:r>
            <a:r>
              <a:rPr lang="en-US" altLang="en-US" sz="1600">
                <a:cs typeface="Arial" panose="020B0604020202020204" pitchFamily="34" charset="0"/>
              </a:rPr>
              <a:t>Cho </a:t>
            </a:r>
            <a:r>
              <a:rPr lang="en-US" altLang="en-US" sz="1600" i="1">
                <a:cs typeface="Arial" panose="020B0604020202020204" pitchFamily="34" charset="0"/>
              </a:rPr>
              <a:t>c</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i="1">
                <a:cs typeface="Arial" panose="020B0604020202020204" pitchFamily="34" charset="0"/>
              </a:rPr>
              <a:t>c</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thực</a:t>
            </a:r>
            <a:r>
              <a:rPr lang="en-US" altLang="en-US" sz="1600">
                <a:cs typeface="Arial" panose="020B0604020202020204" pitchFamily="34" charset="0"/>
              </a:rPr>
              <a:t>. </a:t>
            </a:r>
          </a:p>
          <a:p>
            <a:pPr marL="0" indent="0" algn="just" eaLnBrk="1" hangingPunct="1">
              <a:lnSpc>
                <a:spcPct val="120000"/>
              </a:lnSpc>
              <a:spcBef>
                <a:spcPts val="1200"/>
              </a:spcBef>
              <a:buNone/>
            </a:pPr>
            <a:r>
              <a:rPr lang="en-US" altLang="en-US" sz="1600" err="1">
                <a:cs typeface="Arial" panose="020B0604020202020204" pitchFamily="34" charset="0"/>
              </a:rPr>
              <a:t>Giả</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t>
            </a:r>
            <a:r>
              <a:rPr lang="en-US" altLang="en-US" sz="1600" err="1">
                <a:cs typeface="Arial" panose="020B0604020202020204" pitchFamily="34" charset="0"/>
              </a:rPr>
              <a:t>phư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i="1">
                <a:cs typeface="Arial" panose="020B0604020202020204" pitchFamily="34" charset="0"/>
              </a:rPr>
              <a:t> r</a:t>
            </a:r>
            <a:r>
              <a:rPr lang="en-US" altLang="en-US" sz="1600" i="1" baseline="30000">
                <a:cs typeface="Arial" panose="020B0604020202020204" pitchFamily="34" charset="0"/>
              </a:rPr>
              <a:t>2</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r - c</a:t>
            </a:r>
            <a:r>
              <a:rPr lang="en-US" altLang="en-US" sz="1600" baseline="-25000">
                <a:cs typeface="Arial" panose="020B0604020202020204" pitchFamily="34" charset="0"/>
              </a:rPr>
              <a:t>2</a:t>
            </a:r>
            <a:r>
              <a:rPr lang="en-US" altLang="en-US" sz="1600" i="1">
                <a:cs typeface="Arial" panose="020B0604020202020204" pitchFamily="34" charset="0"/>
              </a:rPr>
              <a:t> = 0 </a:t>
            </a:r>
            <a:r>
              <a:rPr lang="en-US" altLang="en-US" sz="1600" i="1" err="1">
                <a:cs typeface="Arial" panose="020B0604020202020204" pitchFamily="34" charset="0"/>
              </a:rPr>
              <a:t>có</a:t>
            </a:r>
            <a:r>
              <a:rPr lang="en-US" altLang="en-US" sz="1600" i="1">
                <a:cs typeface="Arial" panose="020B0604020202020204" pitchFamily="34" charset="0"/>
              </a:rPr>
              <a:t> 2 </a:t>
            </a:r>
            <a:r>
              <a:rPr lang="en-US" altLang="en-US" sz="1600" i="1" err="1">
                <a:cs typeface="Arial" panose="020B0604020202020204" pitchFamily="34" charset="0"/>
              </a:rPr>
              <a:t>nghiệm</a:t>
            </a:r>
            <a:r>
              <a:rPr lang="en-US" altLang="en-US" sz="1600" i="1">
                <a:cs typeface="Arial" panose="020B0604020202020204" pitchFamily="34" charset="0"/>
              </a:rPr>
              <a:t> </a:t>
            </a:r>
            <a:r>
              <a:rPr lang="en-US" altLang="en-US" sz="1600" i="1" err="1">
                <a:cs typeface="Arial" panose="020B0604020202020204" pitchFamily="34" charset="0"/>
              </a:rPr>
              <a:t>phân</a:t>
            </a:r>
            <a:r>
              <a:rPr lang="en-US" altLang="en-US" sz="1600" i="1">
                <a:cs typeface="Arial" panose="020B0604020202020204" pitchFamily="34" charset="0"/>
              </a:rPr>
              <a:t> </a:t>
            </a:r>
            <a:r>
              <a:rPr lang="en-US" altLang="en-US" sz="1600" i="1" err="1">
                <a:cs typeface="Arial" panose="020B0604020202020204" pitchFamily="34" charset="0"/>
              </a:rPr>
              <a:t>biệt</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a:cs typeface="Arial" panose="020B0604020202020204" pitchFamily="34" charset="0"/>
              </a:rPr>
              <a:t> </a:t>
            </a:r>
            <a:r>
              <a:rPr lang="en-US" altLang="en-US" sz="1600" i="1" err="1">
                <a:cs typeface="Arial" panose="020B0604020202020204" pitchFamily="34" charset="0"/>
              </a:rPr>
              <a:t>và</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i="1">
                <a:cs typeface="Arial" panose="020B0604020202020204" pitchFamily="34" charset="0"/>
              </a:rPr>
              <a:t>. Khi </a:t>
            </a:r>
            <a:r>
              <a:rPr lang="en-US" altLang="en-US" sz="1600" i="1" err="1">
                <a:cs typeface="Arial" panose="020B0604020202020204" pitchFamily="34" charset="0"/>
              </a:rPr>
              <a:t>đó</a:t>
            </a:r>
            <a:r>
              <a:rPr lang="en-US" altLang="en-US" sz="1600" i="1">
                <a:cs typeface="Arial" panose="020B0604020202020204" pitchFamily="34" charset="0"/>
              </a:rPr>
              <a:t> </a:t>
            </a:r>
            <a:r>
              <a:rPr lang="en-US" altLang="en-US" sz="1600" i="1" err="1">
                <a:cs typeface="Arial" panose="020B0604020202020204" pitchFamily="34" charset="0"/>
              </a:rPr>
              <a:t>dãy</a:t>
            </a:r>
            <a:r>
              <a:rPr lang="en-US" altLang="en-US" sz="1600" i="1">
                <a:cs typeface="Arial" panose="020B0604020202020204" pitchFamily="34" charset="0"/>
              </a:rPr>
              <a:t> </a:t>
            </a:r>
            <a:r>
              <a:rPr lang="en-US" altLang="en-US" sz="1600" i="1" err="1">
                <a:cs typeface="Arial" panose="020B0604020202020204" pitchFamily="34" charset="0"/>
              </a:rPr>
              <a:t>số</a:t>
            </a:r>
            <a:r>
              <a:rPr lang="en-US" altLang="en-US" sz="1600" i="1">
                <a:cs typeface="Arial" panose="020B0604020202020204" pitchFamily="34" charset="0"/>
              </a:rPr>
              <a:t> </a:t>
            </a:r>
            <a:r>
              <a:rPr lang="en-US" altLang="en-US" sz="1600">
                <a:cs typeface="Arial" panose="020B0604020202020204" pitchFamily="34" charset="0"/>
              </a:rPr>
              <a:t>{</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endParaRPr lang="en-US" altLang="en-US" sz="1600" i="1">
              <a:cs typeface="Arial" panose="020B0604020202020204" pitchFamily="34" charset="0"/>
            </a:endParaRPr>
          </a:p>
          <a:p>
            <a:pPr eaLnBrk="1" hangingPunct="1">
              <a:lnSpc>
                <a:spcPct val="120000"/>
              </a:lnSpc>
              <a:spcBef>
                <a:spcPts val="1200"/>
              </a:spcBef>
              <a:buFont typeface="Wingdings" panose="05000000000000000000" pitchFamily="2" charset="2"/>
              <a:buNone/>
            </a:pP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2</a:t>
            </a:r>
            <a:r>
              <a:rPr lang="en-US" altLang="en-US" sz="1600" i="1">
                <a:cs typeface="Arial" panose="020B0604020202020204" pitchFamily="34" charset="0"/>
              </a:rPr>
              <a:t> </a:t>
            </a:r>
          </a:p>
          <a:p>
            <a:pPr eaLnBrk="1" hangingPunct="1">
              <a:lnSpc>
                <a:spcPct val="120000"/>
              </a:lnSpc>
              <a:spcBef>
                <a:spcPts val="1200"/>
              </a:spcBef>
              <a:buFont typeface="Wingdings" panose="05000000000000000000" pitchFamily="2" charset="2"/>
              <a:buNone/>
            </a:pPr>
            <a:r>
              <a:rPr lang="en-US" altLang="en-US" sz="1600" i="1">
                <a:cs typeface="Arial" panose="020B0604020202020204" pitchFamily="34" charset="0"/>
              </a:rPr>
              <a:t>  </a:t>
            </a:r>
            <a:r>
              <a:rPr lang="en-US" altLang="en-US" sz="1600" i="1" err="1">
                <a:cs typeface="Arial" panose="020B0604020202020204" pitchFamily="34" charset="0"/>
              </a:rPr>
              <a:t>khi</a:t>
            </a:r>
            <a:r>
              <a:rPr lang="en-US" altLang="en-US" sz="1600" i="1">
                <a:cs typeface="Arial" panose="020B0604020202020204" pitchFamily="34" charset="0"/>
              </a:rPr>
              <a:t> </a:t>
            </a:r>
            <a:r>
              <a:rPr lang="en-US" altLang="en-US" sz="1600" i="1" err="1">
                <a:cs typeface="Arial" panose="020B0604020202020204" pitchFamily="34" charset="0"/>
              </a:rPr>
              <a:t>và</a:t>
            </a:r>
            <a:r>
              <a:rPr lang="en-US" altLang="en-US" sz="1600" i="1">
                <a:cs typeface="Arial" panose="020B0604020202020204" pitchFamily="34" charset="0"/>
              </a:rPr>
              <a:t> </a:t>
            </a:r>
            <a:r>
              <a:rPr lang="en-US" altLang="en-US" sz="1600" i="1" err="1">
                <a:cs typeface="Arial" panose="020B0604020202020204" pitchFamily="34" charset="0"/>
              </a:rPr>
              <a:t>chỉ</a:t>
            </a:r>
            <a:r>
              <a:rPr lang="en-US" altLang="en-US" sz="1600" i="1">
                <a:cs typeface="Arial" panose="020B0604020202020204" pitchFamily="34" charset="0"/>
              </a:rPr>
              <a:t> </a:t>
            </a:r>
            <a:r>
              <a:rPr lang="en-US" altLang="en-US" sz="1600" i="1" err="1">
                <a:cs typeface="Arial" panose="020B0604020202020204" pitchFamily="34" charset="0"/>
              </a:rPr>
              <a:t>khi</a:t>
            </a:r>
            <a:r>
              <a:rPr lang="en-US" altLang="en-US" sz="1600" i="1">
                <a:cs typeface="Arial" panose="020B0604020202020204" pitchFamily="34" charset="0"/>
              </a:rPr>
              <a:t> </a:t>
            </a:r>
            <a:endParaRPr lang="en-US" altLang="en-US" sz="1600">
              <a:cs typeface="Arial" panose="020B0604020202020204" pitchFamily="34" charset="0"/>
            </a:endParaRPr>
          </a:p>
          <a:p>
            <a:pPr eaLnBrk="1" hangingPunct="1">
              <a:lnSpc>
                <a:spcPct val="120000"/>
              </a:lnSpc>
              <a:spcBef>
                <a:spcPts val="1200"/>
              </a:spcBef>
              <a:buFont typeface="Wingdings" panose="05000000000000000000" pitchFamily="2" charset="2"/>
              <a:buNone/>
            </a:pP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 </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a:cs typeface="Arial" panose="020B0604020202020204" pitchFamily="34" charset="0"/>
              </a:rPr>
              <a:t>(</a:t>
            </a:r>
            <a:r>
              <a:rPr lang="en-US" altLang="en-US" sz="1600" i="1">
                <a:cs typeface="Arial" panose="020B0604020202020204" pitchFamily="34" charset="0"/>
              </a:rPr>
              <a:t>r</a:t>
            </a:r>
            <a:r>
              <a:rPr lang="en-US" altLang="en-US" sz="1600" baseline="-25000">
                <a:cs typeface="Arial" panose="020B0604020202020204" pitchFamily="34" charset="0"/>
              </a:rPr>
              <a:t>1</a:t>
            </a:r>
            <a:r>
              <a:rPr lang="en-US" altLang="en-US" sz="1600">
                <a:cs typeface="Arial" panose="020B0604020202020204" pitchFamily="34" charset="0"/>
              </a:rPr>
              <a:t>)</a:t>
            </a:r>
            <a:r>
              <a:rPr lang="en-US" altLang="en-US" sz="1600" i="1" baseline="30000">
                <a:cs typeface="Arial" panose="020B0604020202020204" pitchFamily="34" charset="0"/>
              </a:rPr>
              <a:t>n</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a:cs typeface="Arial" panose="020B0604020202020204" pitchFamily="34" charset="0"/>
              </a:rPr>
              <a:t>(</a:t>
            </a:r>
            <a:r>
              <a:rPr lang="en-US" altLang="en-US" sz="1600" i="1">
                <a:cs typeface="Arial" panose="020B0604020202020204" pitchFamily="34" charset="0"/>
              </a:rPr>
              <a:t>r</a:t>
            </a:r>
            <a:r>
              <a:rPr lang="en-US" altLang="en-US" sz="1600" baseline="-25000">
                <a:cs typeface="Arial" panose="020B0604020202020204" pitchFamily="34" charset="0"/>
              </a:rPr>
              <a:t>2</a:t>
            </a:r>
            <a:r>
              <a:rPr lang="en-US" altLang="en-US" sz="1600">
                <a:cs typeface="Arial" panose="020B0604020202020204" pitchFamily="34" charset="0"/>
              </a:rPr>
              <a:t>)</a:t>
            </a:r>
            <a:r>
              <a:rPr lang="en-US" altLang="en-US" sz="1600" i="1" baseline="30000">
                <a:cs typeface="Arial" panose="020B0604020202020204" pitchFamily="34" charset="0"/>
              </a:rPr>
              <a:t>n</a:t>
            </a:r>
            <a:r>
              <a:rPr lang="en-US" altLang="en-US" sz="1600">
                <a:cs typeface="Arial" panose="020B0604020202020204" pitchFamily="34" charset="0"/>
              </a:rPr>
              <a:t>	          (1)</a:t>
            </a:r>
            <a:endParaRPr lang="en-US" altLang="en-US" sz="1600" i="1">
              <a:cs typeface="Arial" panose="020B0604020202020204" pitchFamily="34" charset="0"/>
            </a:endParaRPr>
          </a:p>
          <a:p>
            <a:pPr eaLnBrk="1" hangingPunct="1">
              <a:lnSpc>
                <a:spcPct val="120000"/>
              </a:lnSpc>
              <a:spcBef>
                <a:spcPts val="1200"/>
              </a:spcBef>
              <a:buFont typeface="Wingdings" panose="05000000000000000000" pitchFamily="2" charset="2"/>
              <a:buNone/>
            </a:pPr>
            <a:r>
              <a:rPr lang="en-US" altLang="en-US" sz="1600" i="1">
                <a:cs typeface="Arial" panose="020B0604020202020204" pitchFamily="34" charset="0"/>
              </a:rPr>
              <a:t>    n</a:t>
            </a:r>
            <a:r>
              <a:rPr lang="en-US" altLang="en-US" sz="1600">
                <a:cs typeface="Arial" panose="020B0604020202020204" pitchFamily="34" charset="0"/>
              </a:rPr>
              <a:t> = 0, 1, ...,</a:t>
            </a:r>
            <a:r>
              <a:rPr lang="en-US" altLang="en-US" sz="1600" i="1">
                <a:cs typeface="Arial" panose="020B0604020202020204" pitchFamily="34" charset="0"/>
              </a:rPr>
              <a:t> </a:t>
            </a:r>
            <a:r>
              <a:rPr lang="en-US" altLang="en-US" sz="1600" i="1" err="1">
                <a:cs typeface="Arial" panose="020B0604020202020204" pitchFamily="34" charset="0"/>
              </a:rPr>
              <a:t>trong</a:t>
            </a:r>
            <a:r>
              <a:rPr lang="en-US" altLang="en-US" sz="1600" i="1">
                <a:cs typeface="Arial" panose="020B0604020202020204" pitchFamily="34" charset="0"/>
              </a:rPr>
              <a:t> </a:t>
            </a:r>
            <a:r>
              <a:rPr lang="en-US" altLang="en-US" sz="1600" i="1" err="1">
                <a:cs typeface="Arial" panose="020B0604020202020204" pitchFamily="34" charset="0"/>
              </a:rPr>
              <a:t>đó</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  </a:t>
            </a:r>
            <a:r>
              <a:rPr lang="en-US" altLang="en-US" sz="1600" i="1" err="1">
                <a:cs typeface="Arial" panose="020B0604020202020204" pitchFamily="34" charset="0"/>
              </a:rPr>
              <a:t>là</a:t>
            </a:r>
            <a:r>
              <a:rPr lang="en-US" altLang="en-US" sz="1600" i="1">
                <a:cs typeface="Arial" panose="020B0604020202020204" pitchFamily="34" charset="0"/>
              </a:rPr>
              <a:t> </a:t>
            </a:r>
            <a:r>
              <a:rPr lang="en-US" altLang="en-US" sz="1600" i="1" err="1">
                <a:cs typeface="Arial" panose="020B0604020202020204" pitchFamily="34" charset="0"/>
              </a:rPr>
              <a:t>các</a:t>
            </a:r>
            <a:r>
              <a:rPr lang="en-US" altLang="en-US" sz="1600" i="1">
                <a:cs typeface="Arial" panose="020B0604020202020204" pitchFamily="34" charset="0"/>
              </a:rPr>
              <a:t> </a:t>
            </a:r>
            <a:r>
              <a:rPr lang="en-US" altLang="en-US" sz="1600" i="1" err="1">
                <a:cs typeface="Arial" panose="020B0604020202020204" pitchFamily="34" charset="0"/>
              </a:rPr>
              <a:t>hằng</a:t>
            </a:r>
            <a:r>
              <a:rPr lang="en-US" altLang="en-US" sz="1600" i="1">
                <a:cs typeface="Arial" panose="020B0604020202020204" pitchFamily="34" charset="0"/>
              </a:rPr>
              <a:t> </a:t>
            </a:r>
            <a:r>
              <a:rPr lang="en-US" altLang="en-US" sz="1600" i="1" err="1">
                <a:cs typeface="Arial" panose="020B0604020202020204" pitchFamily="34" charset="0"/>
              </a:rPr>
              <a:t>số</a:t>
            </a:r>
            <a:r>
              <a:rPr lang="en-US" altLang="en-US" sz="1600" i="1">
                <a:cs typeface="Arial" panose="020B0604020202020204" pitchFamily="34" charset="0"/>
              </a:rPr>
              <a:t>.</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23880770-3505-413C-9378-D80111ABBCE3}"/>
                  </a:ext>
                </a:extLst>
              </p14:cNvPr>
              <p14:cNvContentPartPr/>
              <p14:nvPr/>
            </p14:nvContentPartPr>
            <p14:xfrm>
              <a:off x="257400" y="519840"/>
              <a:ext cx="8702640" cy="5281560"/>
            </p14:xfrm>
          </p:contentPart>
        </mc:Choice>
        <mc:Fallback>
          <p:pic>
            <p:nvPicPr>
              <p:cNvPr id="4" name="Ink 3">
                <a:extLst>
                  <a:ext uri="{FF2B5EF4-FFF2-40B4-BE49-F238E27FC236}">
                    <a16:creationId xmlns:a16="http://schemas.microsoft.com/office/drawing/2014/main" id="{23880770-3505-413C-9378-D80111ABBCE3}"/>
                  </a:ext>
                </a:extLst>
              </p:cNvPr>
              <p:cNvPicPr/>
              <p:nvPr/>
            </p:nvPicPr>
            <p:blipFill>
              <a:blip r:embed="rId3"/>
              <a:stretch>
                <a:fillRect/>
              </a:stretch>
            </p:blipFill>
            <p:spPr>
              <a:xfrm>
                <a:off x="248040" y="510480"/>
                <a:ext cx="8721360" cy="5300280"/>
              </a:xfrm>
              <a:prstGeom prst="rect">
                <a:avLst/>
              </a:prstGeom>
            </p:spPr>
          </p:pic>
        </mc:Fallback>
      </mc:AlternateContent>
    </p:spTree>
    <p:extLst>
      <p:ext uri="{BB962C8B-B14F-4D97-AF65-F5344CB8AC3E}">
        <p14:creationId xmlns:p14="http://schemas.microsoft.com/office/powerpoint/2010/main" val="42056908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59</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algn="just" eaLnBrk="1" hangingPunct="1">
              <a:lnSpc>
                <a:spcPct val="120000"/>
              </a:lnSpc>
              <a:spcBef>
                <a:spcPts val="1200"/>
              </a:spcBef>
              <a:buNone/>
            </a:pPr>
            <a:r>
              <a:rPr lang="en-US" altLang="en-US" sz="1600" b="1" err="1">
                <a:cs typeface="Arial" panose="020B0604020202020204" pitchFamily="34" charset="0"/>
              </a:rPr>
              <a:t>Chứng</a:t>
            </a:r>
            <a:r>
              <a:rPr lang="en-US" altLang="en-US" sz="1600" b="1">
                <a:cs typeface="Arial" panose="020B0604020202020204" pitchFamily="34" charset="0"/>
              </a:rPr>
              <a:t> </a:t>
            </a:r>
            <a:r>
              <a:rPr lang="en-US" altLang="en-US" sz="1600" b="1" err="1">
                <a:cs typeface="Arial" panose="020B0604020202020204" pitchFamily="34" charset="0"/>
              </a:rPr>
              <a:t>minh</a:t>
            </a:r>
            <a:r>
              <a:rPr lang="en-US" altLang="en-US" sz="1600" b="1">
                <a:cs typeface="Arial" panose="020B0604020202020204" pitchFamily="34" charset="0"/>
              </a:rPr>
              <a:t>. </a:t>
            </a:r>
          </a:p>
          <a:p>
            <a:pPr algn="just" eaLnBrk="1" hangingPunct="1">
              <a:lnSpc>
                <a:spcPct val="120000"/>
              </a:lnSpc>
              <a:spcBef>
                <a:spcPts val="1200"/>
              </a:spcBef>
            </a:pPr>
            <a:r>
              <a:rPr lang="en-US" altLang="en-US" sz="1600" err="1">
                <a:cs typeface="Arial" panose="020B0604020202020204" pitchFamily="34" charset="0"/>
              </a:rPr>
              <a:t>Trước</a:t>
            </a:r>
            <a:r>
              <a:rPr lang="en-US" altLang="en-US" sz="1600">
                <a:cs typeface="Arial" panose="020B0604020202020204" pitchFamily="34" charset="0"/>
              </a:rPr>
              <a:t> </a:t>
            </a:r>
            <a:r>
              <a:rPr lang="en-US" altLang="en-US" sz="1600" err="1">
                <a:cs typeface="Arial" panose="020B0604020202020204" pitchFamily="34" charset="0"/>
              </a:rPr>
              <a:t>hết</a:t>
            </a:r>
            <a:r>
              <a:rPr lang="en-US" altLang="en-US" sz="1600">
                <a:cs typeface="Arial" panose="020B0604020202020204" pitchFamily="34" charset="0"/>
              </a:rPr>
              <a:t> ta </a:t>
            </a:r>
            <a:r>
              <a:rPr lang="en-US" altLang="en-US" sz="1600" err="1">
                <a:cs typeface="Arial" panose="020B0604020202020204" pitchFamily="34" charset="0"/>
              </a:rPr>
              <a:t>chứng</a:t>
            </a:r>
            <a:r>
              <a:rPr lang="en-US" altLang="en-US" sz="1600">
                <a:cs typeface="Arial" panose="020B0604020202020204" pitchFamily="34" charset="0"/>
              </a:rPr>
              <a:t> </a:t>
            </a:r>
            <a:r>
              <a:rPr lang="en-US" altLang="en-US" sz="1600" err="1">
                <a:cs typeface="Arial" panose="020B0604020202020204" pitchFamily="34" charset="0"/>
              </a:rPr>
              <a:t>minh</a:t>
            </a:r>
            <a:r>
              <a:rPr lang="en-US" altLang="en-US" sz="1600">
                <a:cs typeface="Arial" panose="020B0604020202020204" pitchFamily="34" charset="0"/>
              </a:rPr>
              <a:t> </a:t>
            </a:r>
            <a:r>
              <a:rPr lang="en-US" altLang="en-US" sz="1600" err="1">
                <a:cs typeface="Arial" panose="020B0604020202020204" pitchFamily="34" charset="0"/>
              </a:rPr>
              <a:t>rằng</a:t>
            </a:r>
            <a:r>
              <a:rPr lang="en-US" altLang="en-US" sz="1600">
                <a:cs typeface="Arial" panose="020B0604020202020204" pitchFamily="34" charset="0"/>
              </a:rPr>
              <a:t> </a:t>
            </a:r>
            <a:r>
              <a:rPr lang="en-US" altLang="en-US" sz="1600" err="1">
                <a:cs typeface="Arial" panose="020B0604020202020204" pitchFamily="34" charset="0"/>
              </a:rPr>
              <a:t>nếu</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hai</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phân</a:t>
            </a:r>
            <a:r>
              <a:rPr lang="en-US" altLang="en-US" sz="1600">
                <a:cs typeface="Arial" panose="020B0604020202020204" pitchFamily="34" charset="0"/>
              </a:rPr>
              <a:t> </a:t>
            </a:r>
            <a:r>
              <a:rPr lang="en-US" altLang="en-US" sz="1600" err="1">
                <a:cs typeface="Arial" panose="020B0604020202020204" pitchFamily="34" charset="0"/>
              </a:rPr>
              <a:t>biệt</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phư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a:t>
            </a:r>
            <a:r>
              <a:rPr lang="en-US" altLang="en-US" sz="1600" err="1">
                <a:cs typeface="Arial" panose="020B0604020202020204" pitchFamily="34" charset="0"/>
              </a:rPr>
              <a:t>đặc</a:t>
            </a:r>
            <a:r>
              <a:rPr lang="en-US" altLang="en-US" sz="1600">
                <a:cs typeface="Arial" panose="020B0604020202020204" pitchFamily="34" charset="0"/>
              </a:rPr>
              <a:t> </a:t>
            </a:r>
            <a:r>
              <a:rPr lang="en-US" altLang="en-US" sz="1600" err="1">
                <a:cs typeface="Arial" panose="020B0604020202020204" pitchFamily="34" charset="0"/>
              </a:rPr>
              <a:t>trưng</a:t>
            </a:r>
            <a:r>
              <a:rPr lang="en-US" altLang="en-US" sz="1600">
                <a:cs typeface="Arial" panose="020B0604020202020204" pitchFamily="34" charset="0"/>
              </a:rPr>
              <a:t> </a:t>
            </a:r>
            <a:r>
              <a:rPr lang="en-US" altLang="en-US" sz="1600" i="1">
                <a:solidFill>
                  <a:srgbClr val="002060"/>
                </a:solidFill>
                <a:cs typeface="Arial" panose="020B0604020202020204" pitchFamily="34" charset="0"/>
              </a:rPr>
              <a:t>r</a:t>
            </a:r>
            <a:r>
              <a:rPr lang="en-US" altLang="en-US" sz="1600" i="1" baseline="30000">
                <a:solidFill>
                  <a:srgbClr val="002060"/>
                </a:solidFill>
                <a:cs typeface="Arial" panose="020B0604020202020204" pitchFamily="34" charset="0"/>
              </a:rPr>
              <a:t>2</a:t>
            </a:r>
            <a:r>
              <a:rPr lang="en-US" altLang="en-US" sz="1600" i="1">
                <a:solidFill>
                  <a:srgbClr val="002060"/>
                </a:solidFill>
                <a:cs typeface="Arial" panose="020B0604020202020204" pitchFamily="34" charset="0"/>
              </a:rPr>
              <a:t> - c</a:t>
            </a:r>
            <a:r>
              <a:rPr lang="en-US" altLang="en-US" sz="1600" baseline="-25000">
                <a:solidFill>
                  <a:srgbClr val="002060"/>
                </a:solidFill>
                <a:cs typeface="Arial" panose="020B0604020202020204" pitchFamily="34" charset="0"/>
              </a:rPr>
              <a:t>1</a:t>
            </a:r>
            <a:r>
              <a:rPr lang="en-US" altLang="en-US" sz="1600" i="1">
                <a:solidFill>
                  <a:srgbClr val="002060"/>
                </a:solidFill>
                <a:cs typeface="Arial" panose="020B0604020202020204" pitchFamily="34" charset="0"/>
              </a:rPr>
              <a:t> r - c</a:t>
            </a:r>
            <a:r>
              <a:rPr lang="en-US" altLang="en-US" sz="1600" baseline="-25000">
                <a:solidFill>
                  <a:srgbClr val="002060"/>
                </a:solidFill>
                <a:cs typeface="Arial" panose="020B0604020202020204" pitchFamily="34" charset="0"/>
              </a:rPr>
              <a:t>2</a:t>
            </a:r>
            <a:r>
              <a:rPr lang="en-US" altLang="en-US" sz="1600" i="1">
                <a:solidFill>
                  <a:srgbClr val="002060"/>
                </a:solidFill>
                <a:cs typeface="Arial" panose="020B0604020202020204" pitchFamily="34" charset="0"/>
              </a:rPr>
              <a:t> = 0</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thì</a:t>
            </a:r>
            <a:r>
              <a:rPr lang="en-US" altLang="en-US" sz="1600">
                <a:cs typeface="Arial" panose="020B0604020202020204" pitchFamily="34" charset="0"/>
              </a:rPr>
              <a:t> </a:t>
            </a:r>
            <a:r>
              <a:rPr lang="en-US" altLang="en-US" sz="1600" err="1">
                <a:cs typeface="Arial" panose="020B0604020202020204" pitchFamily="34" charset="0"/>
              </a:rPr>
              <a:t>dãy</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xác</a:t>
            </a:r>
            <a:r>
              <a:rPr lang="en-US" altLang="en-US" sz="1600">
                <a:cs typeface="Arial" panose="020B0604020202020204" pitchFamily="34" charset="0"/>
              </a:rPr>
              <a:t>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i="1">
                <a:solidFill>
                  <a:srgbClr val="002060"/>
                </a:solidFill>
                <a:cs typeface="Arial" panose="020B0604020202020204" pitchFamily="34" charset="0"/>
              </a:rPr>
              <a:t>a</a:t>
            </a:r>
            <a:r>
              <a:rPr lang="en-US" altLang="en-US" sz="1600" i="1" baseline="-25000">
                <a:solidFill>
                  <a:srgbClr val="002060"/>
                </a:solidFill>
                <a:cs typeface="Arial" panose="020B0604020202020204" pitchFamily="34" charset="0"/>
              </a:rPr>
              <a:t>n</a:t>
            </a:r>
            <a:r>
              <a:rPr lang="en-US" altLang="en-US" sz="1600">
                <a:solidFill>
                  <a:srgbClr val="002060"/>
                </a:solidFill>
                <a:cs typeface="Arial" panose="020B0604020202020204" pitchFamily="34" charset="0"/>
              </a:rPr>
              <a:t> = </a:t>
            </a:r>
            <a:r>
              <a:rPr lang="en-US" altLang="en-US" sz="1600" i="1">
                <a:solidFill>
                  <a:srgbClr val="002060"/>
                </a:solidFill>
                <a:cs typeface="Arial" panose="020B0604020202020204" pitchFamily="34" charset="0"/>
              </a:rPr>
              <a:t> </a:t>
            </a:r>
            <a:r>
              <a:rPr lang="en-US" altLang="en-US" sz="1600" i="1">
                <a:solidFill>
                  <a:srgbClr val="002060"/>
                </a:solidFill>
                <a:cs typeface="Arial" panose="020B0604020202020204" pitchFamily="34" charset="0"/>
                <a:sym typeface="Symbol" panose="05050102010706020507" pitchFamily="18" charset="2"/>
              </a:rPr>
              <a:t></a:t>
            </a:r>
            <a:r>
              <a:rPr lang="en-US" altLang="en-US" sz="1600" baseline="-25000">
                <a:solidFill>
                  <a:srgbClr val="002060"/>
                </a:solidFill>
                <a:cs typeface="Arial" panose="020B0604020202020204" pitchFamily="34" charset="0"/>
              </a:rPr>
              <a:t>1</a:t>
            </a:r>
            <a:r>
              <a:rPr lang="en-US" altLang="en-US" sz="1600">
                <a:solidFill>
                  <a:srgbClr val="002060"/>
                </a:solidFill>
                <a:cs typeface="Arial" panose="020B0604020202020204" pitchFamily="34" charset="0"/>
              </a:rPr>
              <a:t>(</a:t>
            </a:r>
            <a:r>
              <a:rPr lang="en-US" altLang="en-US" sz="1600" i="1">
                <a:solidFill>
                  <a:srgbClr val="002060"/>
                </a:solidFill>
                <a:cs typeface="Arial" panose="020B0604020202020204" pitchFamily="34" charset="0"/>
              </a:rPr>
              <a:t>r</a:t>
            </a:r>
            <a:r>
              <a:rPr lang="en-US" altLang="en-US" sz="1600" baseline="-25000">
                <a:solidFill>
                  <a:srgbClr val="002060"/>
                </a:solidFill>
                <a:cs typeface="Arial" panose="020B0604020202020204" pitchFamily="34" charset="0"/>
              </a:rPr>
              <a:t>1</a:t>
            </a:r>
            <a:r>
              <a:rPr lang="en-US" altLang="en-US" sz="1600">
                <a:solidFill>
                  <a:srgbClr val="002060"/>
                </a:solidFill>
                <a:cs typeface="Arial" panose="020B0604020202020204" pitchFamily="34" charset="0"/>
              </a:rPr>
              <a:t>)</a:t>
            </a:r>
            <a:r>
              <a:rPr lang="en-US" altLang="en-US" sz="1600" i="1" baseline="30000">
                <a:solidFill>
                  <a:srgbClr val="002060"/>
                </a:solidFill>
                <a:cs typeface="Arial" panose="020B0604020202020204" pitchFamily="34" charset="0"/>
              </a:rPr>
              <a:t>n</a:t>
            </a:r>
            <a:r>
              <a:rPr lang="en-US" altLang="en-US" sz="1600" i="1">
                <a:solidFill>
                  <a:srgbClr val="002060"/>
                </a:solidFill>
                <a:cs typeface="Arial" panose="020B0604020202020204" pitchFamily="34" charset="0"/>
              </a:rPr>
              <a:t> + </a:t>
            </a:r>
            <a:r>
              <a:rPr lang="en-US" altLang="en-US" sz="1600" i="1">
                <a:solidFill>
                  <a:srgbClr val="002060"/>
                </a:solidFill>
                <a:cs typeface="Arial" panose="020B0604020202020204" pitchFamily="34" charset="0"/>
                <a:sym typeface="Symbol" panose="05050102010706020507" pitchFamily="18" charset="2"/>
              </a:rPr>
              <a:t></a:t>
            </a:r>
            <a:r>
              <a:rPr lang="en-US" altLang="en-US" sz="1600" baseline="-25000">
                <a:solidFill>
                  <a:srgbClr val="002060"/>
                </a:solidFill>
                <a:cs typeface="Arial" panose="020B0604020202020204" pitchFamily="34" charset="0"/>
              </a:rPr>
              <a:t>2</a:t>
            </a:r>
            <a:r>
              <a:rPr lang="en-US" altLang="en-US" sz="1600">
                <a:solidFill>
                  <a:srgbClr val="002060"/>
                </a:solidFill>
                <a:cs typeface="Arial" panose="020B0604020202020204" pitchFamily="34" charset="0"/>
              </a:rPr>
              <a:t>(</a:t>
            </a:r>
            <a:r>
              <a:rPr lang="en-US" altLang="en-US" sz="1600" i="1">
                <a:solidFill>
                  <a:srgbClr val="002060"/>
                </a:solidFill>
                <a:cs typeface="Arial" panose="020B0604020202020204" pitchFamily="34" charset="0"/>
              </a:rPr>
              <a:t>r</a:t>
            </a:r>
            <a:r>
              <a:rPr lang="en-US" altLang="en-US" sz="1600" baseline="-25000">
                <a:solidFill>
                  <a:srgbClr val="002060"/>
                </a:solidFill>
                <a:cs typeface="Arial" panose="020B0604020202020204" pitchFamily="34" charset="0"/>
              </a:rPr>
              <a:t>2</a:t>
            </a:r>
            <a:r>
              <a:rPr lang="en-US" altLang="en-US" sz="1600">
                <a:solidFill>
                  <a:srgbClr val="002060"/>
                </a:solidFill>
                <a:cs typeface="Arial" panose="020B0604020202020204" pitchFamily="34" charset="0"/>
              </a:rPr>
              <a:t>)</a:t>
            </a:r>
            <a:r>
              <a:rPr lang="en-US" altLang="en-US" sz="1600" i="1" baseline="30000">
                <a:solidFill>
                  <a:srgbClr val="00206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r>
              <a:rPr lang="en-US" altLang="en-US" sz="1600">
                <a:cs typeface="Arial" panose="020B0604020202020204" pitchFamily="34" charset="0"/>
              </a:rPr>
              <a:t> </a:t>
            </a:r>
            <a:r>
              <a:rPr lang="en-US" altLang="en-US" sz="1600" err="1">
                <a:cs typeface="Arial" panose="020B0604020202020204" pitchFamily="34" charset="0"/>
              </a:rPr>
              <a:t>đã</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2</a:t>
            </a:r>
            <a:r>
              <a:rPr lang="en-US" altLang="en-US" sz="1600" i="1">
                <a:cs typeface="Arial" panose="020B0604020202020204" pitchFamily="34" charset="0"/>
              </a:rPr>
              <a:t> </a:t>
            </a:r>
            <a:endParaRPr lang="en-US" altLang="en-US" sz="1600">
              <a:cs typeface="Arial" panose="020B0604020202020204" pitchFamily="34" charset="0"/>
            </a:endParaRPr>
          </a:p>
          <a:p>
            <a:pPr algn="just" eaLnBrk="1" hangingPunct="1">
              <a:lnSpc>
                <a:spcPct val="120000"/>
              </a:lnSpc>
              <a:spcBef>
                <a:spcPts val="1200"/>
              </a:spcBef>
            </a:pPr>
            <a:r>
              <a:rPr lang="en-US" altLang="en-US" sz="1600">
                <a:cs typeface="Arial" panose="020B0604020202020204" pitchFamily="34" charset="0"/>
              </a:rPr>
              <a:t>Sau </a:t>
            </a:r>
            <a:r>
              <a:rPr lang="en-US" altLang="en-US" sz="1600" err="1">
                <a:cs typeface="Arial" panose="020B0604020202020204" pitchFamily="34" charset="0"/>
              </a:rPr>
              <a:t>đó</a:t>
            </a:r>
            <a:r>
              <a:rPr lang="en-US" altLang="en-US" sz="1600">
                <a:cs typeface="Arial" panose="020B0604020202020204" pitchFamily="34" charset="0"/>
              </a:rPr>
              <a:t>, ta </a:t>
            </a:r>
            <a:r>
              <a:rPr lang="en-US" altLang="en-US" sz="1600" err="1">
                <a:cs typeface="Arial" panose="020B0604020202020204" pitchFamily="34" charset="0"/>
              </a:rPr>
              <a:t>cần</a:t>
            </a:r>
            <a:r>
              <a:rPr lang="en-US" altLang="en-US" sz="1600">
                <a:cs typeface="Arial" panose="020B0604020202020204" pitchFamily="34" charset="0"/>
              </a:rPr>
              <a:t> </a:t>
            </a:r>
            <a:r>
              <a:rPr lang="en-US" altLang="en-US" sz="1600" err="1">
                <a:cs typeface="Arial" panose="020B0604020202020204" pitchFamily="34" charset="0"/>
              </a:rPr>
              <a:t>chỉ</a:t>
            </a:r>
            <a:r>
              <a:rPr lang="en-US" altLang="en-US" sz="1600">
                <a:cs typeface="Arial" panose="020B0604020202020204" pitchFamily="34" charset="0"/>
              </a:rPr>
              <a:t> ra </a:t>
            </a:r>
            <a:r>
              <a:rPr lang="en-US" altLang="en-US" sz="1600" err="1">
                <a:cs typeface="Arial" panose="020B0604020202020204" pitchFamily="34" charset="0"/>
              </a:rPr>
              <a:t>rằng</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endParaRPr lang="en-US" altLang="en-US" sz="1600">
              <a:cs typeface="Arial" panose="020B0604020202020204" pitchFamily="34" charset="0"/>
            </a:endParaRPr>
          </a:p>
          <a:p>
            <a:pPr marL="0" indent="0" algn="just" eaLnBrk="1" hangingPunct="1">
              <a:lnSpc>
                <a:spcPct val="120000"/>
              </a:lnSpc>
              <a:spcBef>
                <a:spcPts val="1200"/>
              </a:spcBef>
              <a:buNone/>
            </a:pP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2</a:t>
            </a:r>
            <a:r>
              <a:rPr lang="en-US" altLang="en-US" sz="1600" i="1">
                <a:cs typeface="Arial" panose="020B0604020202020204" pitchFamily="34" charset="0"/>
              </a:rPr>
              <a:t> </a:t>
            </a:r>
            <a:r>
              <a:rPr lang="en-US" altLang="en-US" sz="1600">
                <a:cs typeface="Arial" panose="020B0604020202020204" pitchFamily="34" charset="0"/>
              </a:rPr>
              <a:t> </a:t>
            </a:r>
            <a:r>
              <a:rPr lang="en-US" altLang="en-US" sz="1600" err="1">
                <a:cs typeface="Arial" panose="020B0604020202020204" pitchFamily="34" charset="0"/>
              </a:rPr>
              <a:t>luôn</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 </a:t>
            </a:r>
            <a:r>
              <a:rPr lang="en-US" altLang="en-US" sz="1600" i="1">
                <a:solidFill>
                  <a:srgbClr val="002060"/>
                </a:solidFill>
                <a:cs typeface="Arial" panose="020B0604020202020204" pitchFamily="34" charset="0"/>
              </a:rPr>
              <a:t>a</a:t>
            </a:r>
            <a:r>
              <a:rPr lang="en-US" altLang="en-US" sz="1600" i="1" baseline="-25000">
                <a:solidFill>
                  <a:srgbClr val="002060"/>
                </a:solidFill>
                <a:cs typeface="Arial" panose="020B0604020202020204" pitchFamily="34" charset="0"/>
              </a:rPr>
              <a:t>n</a:t>
            </a:r>
            <a:r>
              <a:rPr lang="en-US" altLang="en-US" sz="1600">
                <a:solidFill>
                  <a:srgbClr val="002060"/>
                </a:solidFill>
                <a:cs typeface="Arial" panose="020B0604020202020204" pitchFamily="34" charset="0"/>
              </a:rPr>
              <a:t> = </a:t>
            </a:r>
            <a:r>
              <a:rPr lang="en-US" altLang="en-US" sz="1600" i="1">
                <a:solidFill>
                  <a:srgbClr val="002060"/>
                </a:solidFill>
                <a:cs typeface="Arial" panose="020B0604020202020204" pitchFamily="34" charset="0"/>
              </a:rPr>
              <a:t> </a:t>
            </a:r>
            <a:r>
              <a:rPr lang="en-US" altLang="en-US" sz="1600" i="1">
                <a:solidFill>
                  <a:srgbClr val="002060"/>
                </a:solidFill>
                <a:cs typeface="Arial" panose="020B0604020202020204" pitchFamily="34" charset="0"/>
                <a:sym typeface="Symbol" panose="05050102010706020507" pitchFamily="18" charset="2"/>
              </a:rPr>
              <a:t></a:t>
            </a:r>
            <a:r>
              <a:rPr lang="en-US" altLang="en-US" sz="1600" baseline="-25000">
                <a:solidFill>
                  <a:srgbClr val="002060"/>
                </a:solidFill>
                <a:cs typeface="Arial" panose="020B0604020202020204" pitchFamily="34" charset="0"/>
              </a:rPr>
              <a:t>1</a:t>
            </a:r>
            <a:r>
              <a:rPr lang="en-US" altLang="en-US" sz="1600">
                <a:solidFill>
                  <a:srgbClr val="002060"/>
                </a:solidFill>
                <a:cs typeface="Arial" panose="020B0604020202020204" pitchFamily="34" charset="0"/>
              </a:rPr>
              <a:t>(</a:t>
            </a:r>
            <a:r>
              <a:rPr lang="en-US" altLang="en-US" sz="1600" i="1">
                <a:solidFill>
                  <a:srgbClr val="002060"/>
                </a:solidFill>
                <a:cs typeface="Arial" panose="020B0604020202020204" pitchFamily="34" charset="0"/>
              </a:rPr>
              <a:t>r</a:t>
            </a:r>
            <a:r>
              <a:rPr lang="en-US" altLang="en-US" sz="1600" baseline="-25000">
                <a:solidFill>
                  <a:srgbClr val="002060"/>
                </a:solidFill>
                <a:cs typeface="Arial" panose="020B0604020202020204" pitchFamily="34" charset="0"/>
              </a:rPr>
              <a:t>1</a:t>
            </a:r>
            <a:r>
              <a:rPr lang="en-US" altLang="en-US" sz="1600">
                <a:solidFill>
                  <a:srgbClr val="002060"/>
                </a:solidFill>
                <a:cs typeface="Arial" panose="020B0604020202020204" pitchFamily="34" charset="0"/>
              </a:rPr>
              <a:t>)</a:t>
            </a:r>
            <a:r>
              <a:rPr lang="en-US" altLang="en-US" sz="1600" i="1" baseline="30000">
                <a:solidFill>
                  <a:srgbClr val="002060"/>
                </a:solidFill>
                <a:cs typeface="Arial" panose="020B0604020202020204" pitchFamily="34" charset="0"/>
              </a:rPr>
              <a:t>n</a:t>
            </a:r>
            <a:r>
              <a:rPr lang="en-US" altLang="en-US" sz="1600" i="1">
                <a:solidFill>
                  <a:srgbClr val="002060"/>
                </a:solidFill>
                <a:cs typeface="Arial" panose="020B0604020202020204" pitchFamily="34" charset="0"/>
              </a:rPr>
              <a:t> + </a:t>
            </a:r>
            <a:r>
              <a:rPr lang="en-US" altLang="en-US" sz="1600" i="1">
                <a:solidFill>
                  <a:srgbClr val="002060"/>
                </a:solidFill>
                <a:cs typeface="Arial" panose="020B0604020202020204" pitchFamily="34" charset="0"/>
                <a:sym typeface="Symbol" panose="05050102010706020507" pitchFamily="18" charset="2"/>
              </a:rPr>
              <a:t></a:t>
            </a:r>
            <a:r>
              <a:rPr lang="en-US" altLang="en-US" sz="1600" baseline="-25000">
                <a:solidFill>
                  <a:srgbClr val="002060"/>
                </a:solidFill>
                <a:cs typeface="Arial" panose="020B0604020202020204" pitchFamily="34" charset="0"/>
              </a:rPr>
              <a:t>2</a:t>
            </a:r>
            <a:r>
              <a:rPr lang="en-US" altLang="en-US" sz="1600">
                <a:solidFill>
                  <a:srgbClr val="002060"/>
                </a:solidFill>
                <a:cs typeface="Arial" panose="020B0604020202020204" pitchFamily="34" charset="0"/>
              </a:rPr>
              <a:t>(</a:t>
            </a:r>
            <a:r>
              <a:rPr lang="en-US" altLang="en-US" sz="1600" i="1">
                <a:solidFill>
                  <a:srgbClr val="002060"/>
                </a:solidFill>
                <a:cs typeface="Arial" panose="020B0604020202020204" pitchFamily="34" charset="0"/>
              </a:rPr>
              <a:t>r</a:t>
            </a:r>
            <a:r>
              <a:rPr lang="en-US" altLang="en-US" sz="1600" baseline="-25000">
                <a:solidFill>
                  <a:srgbClr val="002060"/>
                </a:solidFill>
                <a:cs typeface="Arial" panose="020B0604020202020204" pitchFamily="34" charset="0"/>
              </a:rPr>
              <a:t>2</a:t>
            </a:r>
            <a:r>
              <a:rPr lang="en-US" altLang="en-US" sz="1600">
                <a:solidFill>
                  <a:srgbClr val="002060"/>
                </a:solidFill>
                <a:cs typeface="Arial" panose="020B0604020202020204" pitchFamily="34" charset="0"/>
              </a:rPr>
              <a:t>)</a:t>
            </a:r>
            <a:r>
              <a:rPr lang="en-US" altLang="en-US" sz="1600" i="1" baseline="30000">
                <a:solidFill>
                  <a:srgbClr val="00206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 </a:t>
            </a:r>
            <a:r>
              <a:rPr lang="en-US" altLang="en-US" sz="1600" err="1">
                <a:cs typeface="Arial" panose="020B0604020202020204" pitchFamily="34" charset="0"/>
              </a:rPr>
              <a:t>nào</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p>
          <a:p>
            <a:pPr marL="0" indent="0" algn="just" eaLnBrk="1" hangingPunct="1">
              <a:lnSpc>
                <a:spcPct val="120000"/>
              </a:lnSpc>
              <a:spcBef>
                <a:spcPts val="1200"/>
              </a:spcBef>
              <a:buNone/>
            </a:pPr>
            <a:endParaRPr lang="en-US"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296E53AE-7299-4388-BA22-A49C3A4FCB44}"/>
                  </a:ext>
                </a:extLst>
              </p14:cNvPr>
              <p14:cNvContentPartPr/>
              <p14:nvPr/>
            </p14:nvContentPartPr>
            <p14:xfrm>
              <a:off x="508680" y="1375560"/>
              <a:ext cx="6958080" cy="864000"/>
            </p14:xfrm>
          </p:contentPart>
        </mc:Choice>
        <mc:Fallback>
          <p:pic>
            <p:nvPicPr>
              <p:cNvPr id="4" name="Ink 3">
                <a:extLst>
                  <a:ext uri="{FF2B5EF4-FFF2-40B4-BE49-F238E27FC236}">
                    <a16:creationId xmlns:a16="http://schemas.microsoft.com/office/drawing/2014/main" id="{296E53AE-7299-4388-BA22-A49C3A4FCB44}"/>
                  </a:ext>
                </a:extLst>
              </p:cNvPr>
              <p:cNvPicPr/>
              <p:nvPr/>
            </p:nvPicPr>
            <p:blipFill>
              <a:blip r:embed="rId3"/>
              <a:stretch>
                <a:fillRect/>
              </a:stretch>
            </p:blipFill>
            <p:spPr>
              <a:xfrm>
                <a:off x="499320" y="1366200"/>
                <a:ext cx="6976800" cy="882720"/>
              </a:xfrm>
              <a:prstGeom prst="rect">
                <a:avLst/>
              </a:prstGeom>
            </p:spPr>
          </p:pic>
        </mc:Fallback>
      </mc:AlternateContent>
    </p:spTree>
    <p:extLst>
      <p:ext uri="{BB962C8B-B14F-4D97-AF65-F5344CB8AC3E}">
        <p14:creationId xmlns:p14="http://schemas.microsoft.com/office/powerpoint/2010/main" val="29906489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cộng</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lgn="just">
              <a:spcBef>
                <a:spcPts val="1200"/>
              </a:spcBef>
              <a:buNone/>
            </a:pPr>
            <a:r>
              <a:rPr lang="vi-VN" altLang="en-US" sz="1600" b="1">
                <a:latin typeface="+mn-lt"/>
                <a:cs typeface="Times New Roman" panose="02020603050405020304" pitchFamily="18" charset="0"/>
              </a:rPr>
              <a:t>Ví dụ </a:t>
            </a:r>
            <a:r>
              <a:rPr lang="en-US" altLang="en-US" sz="1600" b="1">
                <a:latin typeface="+mn-lt"/>
                <a:cs typeface="Times New Roman" panose="02020603050405020304" pitchFamily="18" charset="0"/>
              </a:rPr>
              <a:t>1</a:t>
            </a:r>
            <a:r>
              <a:rPr lang="vi-VN" altLang="en-US" sz="1600" b="1">
                <a:latin typeface="+mn-lt"/>
                <a:cs typeface="Times New Roman" panose="02020603050405020304" pitchFamily="18" charset="0"/>
              </a:rPr>
              <a:t>.</a:t>
            </a:r>
            <a:r>
              <a:rPr lang="vi-VN" altLang="en-US" sz="1600">
                <a:latin typeface="+mn-lt"/>
                <a:cs typeface="Times New Roman" panose="02020603050405020304" pitchFamily="18" charset="0"/>
              </a:rPr>
              <a:t> Trong một đợt phổ biến đề tài tốt nghiệp, Ban chủ nhiệm Khoa công bố danh sách các đề tài bao gồm 80 đề tài về chủ đề "xây dựng hệ thông tin quản lý", 10 đề tài về chủ đề "thiết kế phần mềm dạy học" và 10 đề tài về chủ đề "Hệ chuyên gia". Hỏi một sinh viên có bao nhiêu khả năng lựa chọn đề tài? </a:t>
            </a:r>
          </a:p>
          <a:p>
            <a:pPr marL="0" indent="0" algn="just">
              <a:spcBef>
                <a:spcPts val="1200"/>
              </a:spcBef>
              <a:buNone/>
            </a:pPr>
            <a:r>
              <a:rPr lang="vi-VN" altLang="en-US" sz="1600" b="1">
                <a:latin typeface="+mn-lt"/>
                <a:cs typeface="Times New Roman" panose="02020603050405020304" pitchFamily="18" charset="0"/>
              </a:rPr>
              <a:t>Giải:</a:t>
            </a:r>
            <a:r>
              <a:rPr lang="vi-VN" altLang="en-US" sz="1600">
                <a:latin typeface="+mn-lt"/>
                <a:cs typeface="Times New Roman" panose="02020603050405020304" pitchFamily="18" charset="0"/>
              </a:rPr>
              <a:t> Sinh viên có thể lựa chọn đề tài theo chủ đề thứ nhất bởi 80 cách, theo chủ đề thứ hai bởi 10 cách, theo chủ đề thứ ba bởi 10 cách. Vậy tất cả có 100 cách lựa chọn.</a:t>
            </a:r>
          </a:p>
          <a:p>
            <a:pPr marL="0" indent="0" eaLnBrk="1" hangingPunct="1">
              <a:lnSpc>
                <a:spcPct val="90000"/>
              </a:lnSpc>
              <a:buNone/>
            </a:pPr>
            <a:endParaRPr lang="en-US" sz="1600">
              <a:latin typeface="+mn-lt"/>
              <a:cs typeface="Times New Roman" panose="02020603050405020304" pitchFamily="18" charset="0"/>
            </a:endParaRPr>
          </a:p>
          <a:p>
            <a:pPr marL="0" indent="0" eaLnBrk="1" hangingPunct="1">
              <a:lnSpc>
                <a:spcPct val="90000"/>
              </a:lnSpc>
              <a:buNone/>
            </a:pPr>
            <a:r>
              <a:rPr lang="en-US" sz="1600" b="1" err="1">
                <a:latin typeface="+mn-lt"/>
                <a:cs typeface="Times New Roman" panose="02020603050405020304" pitchFamily="18" charset="0"/>
              </a:rPr>
              <a:t>Ví</a:t>
            </a:r>
            <a:r>
              <a:rPr lang="en-US" sz="1600" b="1">
                <a:latin typeface="+mn-lt"/>
                <a:cs typeface="Times New Roman" panose="02020603050405020304" pitchFamily="18" charset="0"/>
              </a:rPr>
              <a:t> </a:t>
            </a:r>
            <a:r>
              <a:rPr lang="en-US" sz="1600" b="1" err="1">
                <a:latin typeface="+mn-lt"/>
                <a:cs typeface="Times New Roman" panose="02020603050405020304" pitchFamily="18" charset="0"/>
              </a:rPr>
              <a:t>dụ</a:t>
            </a:r>
            <a:r>
              <a:rPr lang="en-US" sz="1600" b="1">
                <a:latin typeface="+mn-lt"/>
                <a:cs typeface="Times New Roman" panose="02020603050405020304" pitchFamily="18" charset="0"/>
              </a:rPr>
              <a:t> 2.</a:t>
            </a:r>
            <a:r>
              <a:rPr lang="en-US" sz="1600">
                <a:latin typeface="+mn-lt"/>
                <a:cs typeface="Times New Roman" panose="02020603050405020304" pitchFamily="18" charset="0"/>
              </a:rPr>
              <a:t> </a:t>
            </a:r>
            <a:r>
              <a:rPr lang="en-US" sz="1600" err="1">
                <a:latin typeface="+mn-lt"/>
                <a:cs typeface="Times New Roman" panose="02020603050405020304" pitchFamily="18" charset="0"/>
              </a:rPr>
              <a:t>Có</a:t>
            </a:r>
            <a:r>
              <a:rPr lang="en-US" sz="1600">
                <a:latin typeface="+mn-lt"/>
                <a:cs typeface="Times New Roman" panose="02020603050405020304" pitchFamily="18" charset="0"/>
              </a:rPr>
              <a:t> bao </a:t>
            </a:r>
            <a:r>
              <a:rPr lang="en-US" sz="1600" err="1">
                <a:latin typeface="+mn-lt"/>
                <a:cs typeface="Times New Roman" panose="02020603050405020304" pitchFamily="18" charset="0"/>
              </a:rPr>
              <a:t>nhiêu</a:t>
            </a:r>
            <a:r>
              <a:rPr lang="en-US" sz="1600">
                <a:latin typeface="+mn-lt"/>
                <a:cs typeface="Times New Roman" panose="02020603050405020304" pitchFamily="18" charset="0"/>
              </a:rPr>
              <a:t> </a:t>
            </a:r>
            <a:r>
              <a:rPr lang="en-US" sz="1600" err="1">
                <a:latin typeface="+mn-lt"/>
                <a:cs typeface="Times New Roman" panose="02020603050405020304" pitchFamily="18" charset="0"/>
              </a:rPr>
              <a:t>số</a:t>
            </a:r>
            <a:r>
              <a:rPr lang="en-US" sz="1600">
                <a:latin typeface="+mn-lt"/>
                <a:cs typeface="Times New Roman" panose="02020603050405020304" pitchFamily="18" charset="0"/>
              </a:rPr>
              <a:t> </a:t>
            </a:r>
            <a:r>
              <a:rPr lang="en-US" sz="1600" err="1">
                <a:latin typeface="+mn-lt"/>
                <a:cs typeface="Times New Roman" panose="02020603050405020304" pitchFamily="18" charset="0"/>
              </a:rPr>
              <a:t>thập</a:t>
            </a:r>
            <a:r>
              <a:rPr lang="en-US" sz="1600">
                <a:latin typeface="+mn-lt"/>
                <a:cs typeface="Times New Roman" panose="02020603050405020304" pitchFamily="18" charset="0"/>
              </a:rPr>
              <a:t> </a:t>
            </a:r>
            <a:r>
              <a:rPr lang="en-US" sz="1600" err="1">
                <a:latin typeface="+mn-lt"/>
                <a:cs typeface="Times New Roman" panose="02020603050405020304" pitchFamily="18" charset="0"/>
              </a:rPr>
              <a:t>phân</a:t>
            </a:r>
            <a:r>
              <a:rPr lang="en-US" sz="1600">
                <a:latin typeface="+mn-lt"/>
                <a:cs typeface="Times New Roman" panose="02020603050405020304" pitchFamily="18" charset="0"/>
              </a:rPr>
              <a:t> </a:t>
            </a:r>
            <a:r>
              <a:rPr lang="en-US" sz="1600" err="1">
                <a:latin typeface="+mn-lt"/>
                <a:cs typeface="Times New Roman" panose="02020603050405020304" pitchFamily="18" charset="0"/>
              </a:rPr>
              <a:t>có</a:t>
            </a:r>
            <a:r>
              <a:rPr lang="en-US" sz="1600">
                <a:latin typeface="+mn-lt"/>
                <a:cs typeface="Times New Roman" panose="02020603050405020304" pitchFamily="18" charset="0"/>
              </a:rPr>
              <a:t> 4 </a:t>
            </a:r>
            <a:r>
              <a:rPr lang="en-US" sz="1600" err="1">
                <a:latin typeface="+mn-lt"/>
                <a:cs typeface="Times New Roman" panose="02020603050405020304" pitchFamily="18" charset="0"/>
              </a:rPr>
              <a:t>chữ</a:t>
            </a:r>
            <a:r>
              <a:rPr lang="en-US" sz="1600">
                <a:latin typeface="+mn-lt"/>
                <a:cs typeface="Times New Roman" panose="02020603050405020304" pitchFamily="18" charset="0"/>
              </a:rPr>
              <a:t> </a:t>
            </a:r>
            <a:r>
              <a:rPr lang="en-US" sz="1600" err="1">
                <a:latin typeface="+mn-lt"/>
                <a:cs typeface="Times New Roman" panose="02020603050405020304" pitchFamily="18" charset="0"/>
              </a:rPr>
              <a:t>số</a:t>
            </a:r>
            <a:r>
              <a:rPr lang="en-US" sz="1600">
                <a:latin typeface="+mn-lt"/>
                <a:cs typeface="Times New Roman" panose="02020603050405020304" pitchFamily="18" charset="0"/>
              </a:rPr>
              <a:t> </a:t>
            </a:r>
            <a:r>
              <a:rPr lang="en-US" sz="1600" err="1">
                <a:latin typeface="+mn-lt"/>
                <a:cs typeface="Times New Roman" panose="02020603050405020304" pitchFamily="18" charset="0"/>
              </a:rPr>
              <a:t>mà</a:t>
            </a:r>
            <a:r>
              <a:rPr lang="en-US" sz="1600">
                <a:latin typeface="+mn-lt"/>
                <a:cs typeface="Times New Roman" panose="02020603050405020304" pitchFamily="18" charset="0"/>
              </a:rPr>
              <a:t> </a:t>
            </a:r>
            <a:r>
              <a:rPr lang="en-US" sz="1600" err="1">
                <a:latin typeface="+mn-lt"/>
                <a:cs typeface="Times New Roman" panose="02020603050405020304" pitchFamily="18" charset="0"/>
              </a:rPr>
              <a:t>có</a:t>
            </a:r>
            <a:r>
              <a:rPr lang="en-US" sz="1600">
                <a:latin typeface="+mn-lt"/>
                <a:cs typeface="Times New Roman" panose="02020603050405020304" pitchFamily="18" charset="0"/>
              </a:rPr>
              <a:t> </a:t>
            </a:r>
            <a:r>
              <a:rPr lang="en-US" sz="1600" err="1">
                <a:latin typeface="+mn-lt"/>
                <a:cs typeface="Times New Roman" panose="02020603050405020304" pitchFamily="18" charset="0"/>
              </a:rPr>
              <a:t>đúng</a:t>
            </a:r>
            <a:r>
              <a:rPr lang="en-US" sz="1600">
                <a:latin typeface="+mn-lt"/>
                <a:cs typeface="Times New Roman" panose="02020603050405020304" pitchFamily="18" charset="0"/>
              </a:rPr>
              <a:t> 3 </a:t>
            </a:r>
            <a:r>
              <a:rPr lang="en-US" sz="1600" err="1">
                <a:latin typeface="+mn-lt"/>
                <a:cs typeface="Times New Roman" panose="02020603050405020304" pitchFamily="18" charset="0"/>
              </a:rPr>
              <a:t>chữ</a:t>
            </a:r>
            <a:r>
              <a:rPr lang="en-US" sz="1600">
                <a:latin typeface="+mn-lt"/>
                <a:cs typeface="Times New Roman" panose="02020603050405020304" pitchFamily="18" charset="0"/>
              </a:rPr>
              <a:t> </a:t>
            </a:r>
            <a:r>
              <a:rPr lang="en-US" sz="1600" err="1">
                <a:latin typeface="+mn-lt"/>
                <a:cs typeface="Times New Roman" panose="02020603050405020304" pitchFamily="18" charset="0"/>
              </a:rPr>
              <a:t>số</a:t>
            </a:r>
            <a:r>
              <a:rPr lang="en-US" sz="1600">
                <a:latin typeface="+mn-lt"/>
                <a:cs typeface="Times New Roman" panose="02020603050405020304" pitchFamily="18" charset="0"/>
              </a:rPr>
              <a:t> 9</a:t>
            </a:r>
            <a:r>
              <a:rPr lang="en-US" altLang="en-US" sz="1600">
                <a:latin typeface="+mn-lt"/>
                <a:cs typeface="Times New Roman" panose="02020603050405020304" pitchFamily="18" charset="0"/>
              </a:rPr>
              <a:t>?</a:t>
            </a:r>
          </a:p>
          <a:p>
            <a:pPr marL="0" indent="0" eaLnBrk="1" hangingPunct="1">
              <a:lnSpc>
                <a:spcPct val="90000"/>
              </a:lnSpc>
              <a:buNone/>
            </a:pPr>
            <a:r>
              <a:rPr lang="en-US" altLang="en-US" sz="1600" b="1" err="1">
                <a:latin typeface="+mn-lt"/>
                <a:cs typeface="Times New Roman" panose="02020603050405020304" pitchFamily="18" charset="0"/>
              </a:rPr>
              <a:t>Giải</a:t>
            </a:r>
            <a:r>
              <a:rPr lang="en-US" altLang="en-US" sz="1600" b="1">
                <a:latin typeface="+mn-lt"/>
                <a:cs typeface="Times New Roman" panose="02020603050405020304" pitchFamily="18" charset="0"/>
              </a:rPr>
              <a:t>: </a:t>
            </a:r>
            <a:r>
              <a:rPr lang="en-US" altLang="en-US" sz="1600" err="1">
                <a:latin typeface="+mn-lt"/>
                <a:cs typeface="Times New Roman" panose="02020603050405020304" pitchFamily="18" charset="0"/>
              </a:rPr>
              <a:t>Các</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số</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thỏa</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mãn</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điều</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kiện</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đề</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bài</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có</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thể</a:t>
            </a:r>
            <a:r>
              <a:rPr lang="en-US" altLang="en-US" sz="1600">
                <a:latin typeface="+mn-lt"/>
                <a:cs typeface="Times New Roman" panose="02020603050405020304" pitchFamily="18" charset="0"/>
              </a:rPr>
              <a:t> chia </a:t>
            </a:r>
            <a:r>
              <a:rPr lang="en-US" altLang="en-US" sz="1600" err="1">
                <a:latin typeface="+mn-lt"/>
                <a:cs typeface="Times New Roman" panose="02020603050405020304" pitchFamily="18" charset="0"/>
              </a:rPr>
              <a:t>làm</a:t>
            </a:r>
            <a:r>
              <a:rPr lang="en-US" altLang="en-US" sz="1600">
                <a:latin typeface="+mn-lt"/>
                <a:cs typeface="Times New Roman" panose="02020603050405020304" pitchFamily="18" charset="0"/>
              </a:rPr>
              <a:t> 4 </a:t>
            </a:r>
            <a:r>
              <a:rPr lang="en-US" altLang="en-US" sz="1600" err="1">
                <a:latin typeface="+mn-lt"/>
                <a:cs typeface="Times New Roman" panose="02020603050405020304" pitchFamily="18" charset="0"/>
              </a:rPr>
              <a:t>loại</a:t>
            </a:r>
            <a:r>
              <a:rPr lang="en-US" altLang="en-US" sz="1600">
                <a:latin typeface="+mn-lt"/>
                <a:cs typeface="Times New Roman" panose="02020603050405020304" pitchFamily="18" charset="0"/>
              </a:rPr>
              <a:t>:</a:t>
            </a:r>
          </a:p>
          <a:p>
            <a:pPr marL="971550" lvl="1" indent="-457200" eaLnBrk="1" hangingPunct="1">
              <a:lnSpc>
                <a:spcPct val="90000"/>
              </a:lnSpc>
              <a:buFont typeface="Arial" panose="020B0604020202020204" pitchFamily="34" charset="0"/>
              <a:buChar char="•"/>
            </a:pPr>
            <a:r>
              <a:rPr lang="en-US" altLang="en-US" sz="1600" err="1">
                <a:latin typeface="+mn-lt"/>
                <a:cs typeface="Times New Roman" panose="02020603050405020304" pitchFamily="18" charset="0"/>
              </a:rPr>
              <a:t>Chữ</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số</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đầu</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tiên</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không</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phải</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là</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chữ</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số</a:t>
            </a:r>
            <a:r>
              <a:rPr lang="en-US" altLang="en-US" sz="1600">
                <a:latin typeface="+mn-lt"/>
                <a:cs typeface="Times New Roman" panose="02020603050405020304" pitchFamily="18" charset="0"/>
              </a:rPr>
              <a:t> 9  (x999)</a:t>
            </a:r>
          </a:p>
          <a:p>
            <a:pPr marL="971550" lvl="1" indent="-457200" eaLnBrk="1" hangingPunct="1">
              <a:lnSpc>
                <a:spcPct val="90000"/>
              </a:lnSpc>
              <a:buFont typeface="Arial" panose="020B0604020202020204" pitchFamily="34" charset="0"/>
              <a:buChar char="•"/>
            </a:pPr>
            <a:r>
              <a:rPr lang="en-US" altLang="en-US" sz="1600" err="1">
                <a:latin typeface="+mn-lt"/>
                <a:cs typeface="Times New Roman" panose="02020603050405020304" pitchFamily="18" charset="0"/>
              </a:rPr>
              <a:t>Chữ</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số</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thứ</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hai</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không</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phải</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là</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chữ</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số</a:t>
            </a:r>
            <a:r>
              <a:rPr lang="en-US" altLang="en-US" sz="1600">
                <a:latin typeface="+mn-lt"/>
                <a:cs typeface="Times New Roman" panose="02020603050405020304" pitchFamily="18" charset="0"/>
              </a:rPr>
              <a:t> 9   (9x99)</a:t>
            </a:r>
          </a:p>
          <a:p>
            <a:pPr marL="971550" lvl="1" indent="-457200" eaLnBrk="1" hangingPunct="1">
              <a:lnSpc>
                <a:spcPct val="90000"/>
              </a:lnSpc>
              <a:buFont typeface="Arial" panose="020B0604020202020204" pitchFamily="34" charset="0"/>
              <a:buChar char="•"/>
            </a:pPr>
            <a:r>
              <a:rPr lang="en-US" altLang="en-US" sz="1600" err="1">
                <a:latin typeface="+mn-lt"/>
                <a:cs typeface="Times New Roman" panose="02020603050405020304" pitchFamily="18" charset="0"/>
              </a:rPr>
              <a:t>Chữ</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số</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thứ</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ba</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không</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phải</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là</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chữ</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số</a:t>
            </a:r>
            <a:r>
              <a:rPr lang="en-US" altLang="en-US" sz="1600">
                <a:latin typeface="+mn-lt"/>
                <a:cs typeface="Times New Roman" panose="02020603050405020304" pitchFamily="18" charset="0"/>
              </a:rPr>
              <a:t> 9    (99x9)</a:t>
            </a:r>
          </a:p>
          <a:p>
            <a:pPr marL="971550" lvl="1" indent="-457200" eaLnBrk="1" hangingPunct="1">
              <a:lnSpc>
                <a:spcPct val="90000"/>
              </a:lnSpc>
              <a:buFont typeface="Arial" panose="020B0604020202020204" pitchFamily="34" charset="0"/>
              <a:buChar char="•"/>
            </a:pPr>
            <a:r>
              <a:rPr lang="en-US" altLang="en-US" sz="1600" err="1">
                <a:latin typeface="+mn-lt"/>
                <a:cs typeface="Times New Roman" panose="02020603050405020304" pitchFamily="18" charset="0"/>
              </a:rPr>
              <a:t>Chữ</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số</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thứ</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tư</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không</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phải</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là</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chữ</a:t>
            </a:r>
            <a:r>
              <a:rPr lang="en-US" altLang="en-US" sz="1600">
                <a:latin typeface="+mn-lt"/>
                <a:cs typeface="Times New Roman" panose="02020603050405020304" pitchFamily="18" charset="0"/>
              </a:rPr>
              <a:t> </a:t>
            </a:r>
            <a:r>
              <a:rPr lang="en-US" altLang="en-US" sz="1600" err="1">
                <a:latin typeface="+mn-lt"/>
                <a:cs typeface="Times New Roman" panose="02020603050405020304" pitchFamily="18" charset="0"/>
              </a:rPr>
              <a:t>số</a:t>
            </a:r>
            <a:r>
              <a:rPr lang="en-US" altLang="en-US" sz="1600">
                <a:latin typeface="+mn-lt"/>
                <a:cs typeface="Times New Roman" panose="02020603050405020304" pitchFamily="18" charset="0"/>
              </a:rPr>
              <a:t> 9     (999x)</a:t>
            </a:r>
          </a:p>
          <a:p>
            <a:pPr marL="114300" indent="0" eaLnBrk="1" hangingPunct="1">
              <a:lnSpc>
                <a:spcPct val="90000"/>
              </a:lnSpc>
              <a:buNone/>
            </a:pPr>
            <a:r>
              <a:rPr lang="en-US" altLang="en-US" sz="1600" u="sng">
                <a:latin typeface="+mn-lt"/>
                <a:cs typeface="Times New Roman" panose="02020603050405020304" pitchFamily="18" charset="0"/>
              </a:rPr>
              <a:t>Theo </a:t>
            </a:r>
            <a:r>
              <a:rPr lang="en-US" altLang="en-US" sz="1600" u="sng" err="1">
                <a:latin typeface="+mn-lt"/>
                <a:cs typeface="Times New Roman" panose="02020603050405020304" pitchFamily="18" charset="0"/>
              </a:rPr>
              <a:t>nguyên</a:t>
            </a:r>
            <a:r>
              <a:rPr lang="en-US" altLang="en-US" sz="1600" u="sng">
                <a:latin typeface="+mn-lt"/>
                <a:cs typeface="Times New Roman" panose="02020603050405020304" pitchFamily="18" charset="0"/>
              </a:rPr>
              <a:t> </a:t>
            </a:r>
            <a:r>
              <a:rPr lang="en-US" altLang="en-US" sz="1600" u="sng" err="1">
                <a:latin typeface="+mn-lt"/>
                <a:cs typeface="Times New Roman" panose="02020603050405020304" pitchFamily="18" charset="0"/>
              </a:rPr>
              <a:t>lý</a:t>
            </a:r>
            <a:r>
              <a:rPr lang="en-US" altLang="en-US" sz="1600" u="sng">
                <a:latin typeface="+mn-lt"/>
                <a:cs typeface="Times New Roman" panose="02020603050405020304" pitchFamily="18" charset="0"/>
              </a:rPr>
              <a:t> </a:t>
            </a:r>
            <a:r>
              <a:rPr lang="en-US" altLang="en-US" sz="1600" u="sng" err="1">
                <a:latin typeface="+mn-lt"/>
                <a:cs typeface="Times New Roman" panose="02020603050405020304" pitchFamily="18" charset="0"/>
              </a:rPr>
              <a:t>cộng</a:t>
            </a:r>
            <a:r>
              <a:rPr lang="en-US" altLang="en-US" sz="1600" u="sng">
                <a:latin typeface="+mn-lt"/>
                <a:cs typeface="Times New Roman" panose="02020603050405020304" pitchFamily="18" charset="0"/>
              </a:rPr>
              <a:t>:</a:t>
            </a:r>
          </a:p>
          <a:p>
            <a:pPr marL="57150" indent="0" eaLnBrk="1" hangingPunct="1">
              <a:lnSpc>
                <a:spcPct val="90000"/>
              </a:lnSpc>
              <a:buNone/>
            </a:pPr>
            <a:r>
              <a:rPr lang="en-US" altLang="en-US" sz="1600" u="sng">
                <a:latin typeface="+mn-lt"/>
                <a:cs typeface="Times New Roman" panose="02020603050405020304" pitchFamily="18" charset="0"/>
              </a:rPr>
              <a:t>              8+9+9+9 = 35</a:t>
            </a: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736279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0</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algn="just" eaLnBrk="1" hangingPunct="1">
              <a:lnSpc>
                <a:spcPct val="120000"/>
              </a:lnSpc>
              <a:spcBef>
                <a:spcPts val="1200"/>
              </a:spcBef>
              <a:buNone/>
            </a:pPr>
            <a:r>
              <a:rPr lang="en-US" altLang="en-US" sz="1600" b="1" err="1">
                <a:cs typeface="Arial" panose="020B0604020202020204" pitchFamily="34" charset="0"/>
              </a:rPr>
              <a:t>Chứng</a:t>
            </a:r>
            <a:r>
              <a:rPr lang="en-US" altLang="en-US" sz="1600" b="1">
                <a:cs typeface="Arial" panose="020B0604020202020204" pitchFamily="34" charset="0"/>
              </a:rPr>
              <a:t> </a:t>
            </a:r>
            <a:r>
              <a:rPr lang="en-US" altLang="en-US" sz="1600" b="1" err="1">
                <a:cs typeface="Arial" panose="020B0604020202020204" pitchFamily="34" charset="0"/>
              </a:rPr>
              <a:t>minh</a:t>
            </a:r>
            <a:r>
              <a:rPr lang="en-US" altLang="en-US" sz="1600" b="1">
                <a:cs typeface="Arial" panose="020B0604020202020204" pitchFamily="34" charset="0"/>
              </a:rPr>
              <a:t>. </a:t>
            </a:r>
            <a:r>
              <a:rPr lang="en-US" altLang="en-US" sz="1600" err="1">
                <a:cs typeface="Arial" panose="020B0604020202020204" pitchFamily="34" charset="0"/>
              </a:rPr>
              <a:t>Trước</a:t>
            </a:r>
            <a:r>
              <a:rPr lang="en-US" altLang="en-US" sz="1600">
                <a:cs typeface="Arial" panose="020B0604020202020204" pitchFamily="34" charset="0"/>
              </a:rPr>
              <a:t> </a:t>
            </a:r>
            <a:r>
              <a:rPr lang="en-US" altLang="en-US" sz="1600" err="1">
                <a:cs typeface="Arial" panose="020B0604020202020204" pitchFamily="34" charset="0"/>
              </a:rPr>
              <a:t>hết</a:t>
            </a:r>
            <a:r>
              <a:rPr lang="en-US" altLang="en-US" sz="1600">
                <a:cs typeface="Arial" panose="020B0604020202020204" pitchFamily="34" charset="0"/>
              </a:rPr>
              <a:t> ta </a:t>
            </a:r>
            <a:r>
              <a:rPr lang="en-US" altLang="en-US" sz="1600" err="1">
                <a:cs typeface="Arial" panose="020B0604020202020204" pitchFamily="34" charset="0"/>
              </a:rPr>
              <a:t>chứng</a:t>
            </a:r>
            <a:r>
              <a:rPr lang="en-US" altLang="en-US" sz="1600">
                <a:cs typeface="Arial" panose="020B0604020202020204" pitchFamily="34" charset="0"/>
              </a:rPr>
              <a:t> </a:t>
            </a:r>
            <a:r>
              <a:rPr lang="en-US" altLang="en-US" sz="1600" err="1">
                <a:cs typeface="Arial" panose="020B0604020202020204" pitchFamily="34" charset="0"/>
              </a:rPr>
              <a:t>minh</a:t>
            </a:r>
            <a:r>
              <a:rPr lang="en-US" altLang="en-US" sz="1600">
                <a:cs typeface="Arial" panose="020B0604020202020204" pitchFamily="34" charset="0"/>
              </a:rPr>
              <a:t> </a:t>
            </a:r>
            <a:r>
              <a:rPr lang="en-US" altLang="en-US" sz="1600" err="1">
                <a:cs typeface="Arial" panose="020B0604020202020204" pitchFamily="34" charset="0"/>
              </a:rPr>
              <a:t>rằng</a:t>
            </a:r>
            <a:r>
              <a:rPr lang="en-US" altLang="en-US" sz="1600">
                <a:cs typeface="Arial" panose="020B0604020202020204" pitchFamily="34" charset="0"/>
              </a:rPr>
              <a:t> </a:t>
            </a:r>
            <a:r>
              <a:rPr lang="en-US" altLang="en-US" sz="1600" err="1">
                <a:cs typeface="Arial" panose="020B0604020202020204" pitchFamily="34" charset="0"/>
              </a:rPr>
              <a:t>nếu</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hai</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phân</a:t>
            </a:r>
            <a:r>
              <a:rPr lang="en-US" altLang="en-US" sz="1600">
                <a:cs typeface="Arial" panose="020B0604020202020204" pitchFamily="34" charset="0"/>
              </a:rPr>
              <a:t> </a:t>
            </a:r>
            <a:r>
              <a:rPr lang="en-US" altLang="en-US" sz="1600" err="1">
                <a:cs typeface="Arial" panose="020B0604020202020204" pitchFamily="34" charset="0"/>
              </a:rPr>
              <a:t>biệt</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phư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a:t>
            </a:r>
            <a:r>
              <a:rPr lang="en-US" altLang="en-US" sz="1600" err="1">
                <a:cs typeface="Arial" panose="020B0604020202020204" pitchFamily="34" charset="0"/>
              </a:rPr>
              <a:t>đặc</a:t>
            </a:r>
            <a:r>
              <a:rPr lang="en-US" altLang="en-US" sz="1600">
                <a:cs typeface="Arial" panose="020B0604020202020204" pitchFamily="34" charset="0"/>
              </a:rPr>
              <a:t> </a:t>
            </a:r>
            <a:r>
              <a:rPr lang="en-US" altLang="en-US" sz="1600" err="1">
                <a:cs typeface="Arial" panose="020B0604020202020204" pitchFamily="34" charset="0"/>
              </a:rPr>
              <a:t>trưng</a:t>
            </a:r>
            <a:r>
              <a:rPr lang="en-US" altLang="en-US" sz="1600">
                <a:cs typeface="Arial" panose="020B0604020202020204" pitchFamily="34" charset="0"/>
              </a:rPr>
              <a:t> </a:t>
            </a:r>
            <a:r>
              <a:rPr lang="en-US" altLang="en-US" sz="1600" i="1">
                <a:solidFill>
                  <a:srgbClr val="002060"/>
                </a:solidFill>
                <a:cs typeface="Arial" panose="020B0604020202020204" pitchFamily="34" charset="0"/>
              </a:rPr>
              <a:t>r</a:t>
            </a:r>
            <a:r>
              <a:rPr lang="en-US" altLang="en-US" sz="1600" i="1" baseline="30000">
                <a:solidFill>
                  <a:srgbClr val="002060"/>
                </a:solidFill>
                <a:cs typeface="Arial" panose="020B0604020202020204" pitchFamily="34" charset="0"/>
              </a:rPr>
              <a:t>2</a:t>
            </a:r>
            <a:r>
              <a:rPr lang="en-US" altLang="en-US" sz="1600" i="1">
                <a:solidFill>
                  <a:srgbClr val="002060"/>
                </a:solidFill>
                <a:cs typeface="Arial" panose="020B0604020202020204" pitchFamily="34" charset="0"/>
              </a:rPr>
              <a:t> - c</a:t>
            </a:r>
            <a:r>
              <a:rPr lang="en-US" altLang="en-US" sz="1600" baseline="-25000">
                <a:solidFill>
                  <a:srgbClr val="002060"/>
                </a:solidFill>
                <a:cs typeface="Arial" panose="020B0604020202020204" pitchFamily="34" charset="0"/>
              </a:rPr>
              <a:t>1</a:t>
            </a:r>
            <a:r>
              <a:rPr lang="en-US" altLang="en-US" sz="1600" i="1">
                <a:solidFill>
                  <a:srgbClr val="002060"/>
                </a:solidFill>
                <a:cs typeface="Arial" panose="020B0604020202020204" pitchFamily="34" charset="0"/>
              </a:rPr>
              <a:t> r - c</a:t>
            </a:r>
            <a:r>
              <a:rPr lang="en-US" altLang="en-US" sz="1600" baseline="-25000">
                <a:solidFill>
                  <a:srgbClr val="002060"/>
                </a:solidFill>
                <a:cs typeface="Arial" panose="020B0604020202020204" pitchFamily="34" charset="0"/>
              </a:rPr>
              <a:t>2</a:t>
            </a:r>
            <a:r>
              <a:rPr lang="en-US" altLang="en-US" sz="1600" i="1">
                <a:solidFill>
                  <a:srgbClr val="002060"/>
                </a:solidFill>
                <a:cs typeface="Arial" panose="020B0604020202020204" pitchFamily="34" charset="0"/>
              </a:rPr>
              <a:t> = 0</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thì</a:t>
            </a:r>
            <a:r>
              <a:rPr lang="en-US" altLang="en-US" sz="1600">
                <a:cs typeface="Arial" panose="020B0604020202020204" pitchFamily="34" charset="0"/>
              </a:rPr>
              <a:t> </a:t>
            </a:r>
            <a:r>
              <a:rPr lang="en-US" altLang="en-US" sz="1600" err="1">
                <a:cs typeface="Arial" panose="020B0604020202020204" pitchFamily="34" charset="0"/>
              </a:rPr>
              <a:t>dãy</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xác</a:t>
            </a:r>
            <a:r>
              <a:rPr lang="en-US" altLang="en-US" sz="1600">
                <a:cs typeface="Arial" panose="020B0604020202020204" pitchFamily="34" charset="0"/>
              </a:rPr>
              <a:t>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1) </a:t>
            </a:r>
            <a:r>
              <a:rPr lang="en-US" altLang="en-US" sz="1600" i="1">
                <a:solidFill>
                  <a:srgbClr val="002060"/>
                </a:solidFill>
                <a:cs typeface="Arial" panose="020B0604020202020204" pitchFamily="34" charset="0"/>
              </a:rPr>
              <a:t>a</a:t>
            </a:r>
            <a:r>
              <a:rPr lang="en-US" altLang="en-US" sz="1600" i="1" baseline="-25000">
                <a:solidFill>
                  <a:srgbClr val="002060"/>
                </a:solidFill>
                <a:cs typeface="Arial" panose="020B0604020202020204" pitchFamily="34" charset="0"/>
              </a:rPr>
              <a:t>n</a:t>
            </a:r>
            <a:r>
              <a:rPr lang="en-US" altLang="en-US" sz="1600">
                <a:solidFill>
                  <a:srgbClr val="002060"/>
                </a:solidFill>
                <a:cs typeface="Arial" panose="020B0604020202020204" pitchFamily="34" charset="0"/>
              </a:rPr>
              <a:t> = </a:t>
            </a:r>
            <a:r>
              <a:rPr lang="en-US" altLang="en-US" sz="1600" i="1">
                <a:solidFill>
                  <a:srgbClr val="002060"/>
                </a:solidFill>
                <a:cs typeface="Arial" panose="020B0604020202020204" pitchFamily="34" charset="0"/>
              </a:rPr>
              <a:t> </a:t>
            </a:r>
            <a:r>
              <a:rPr lang="en-US" altLang="en-US" sz="1600" i="1">
                <a:solidFill>
                  <a:srgbClr val="002060"/>
                </a:solidFill>
                <a:cs typeface="Arial" panose="020B0604020202020204" pitchFamily="34" charset="0"/>
                <a:sym typeface="Symbol" panose="05050102010706020507" pitchFamily="18" charset="2"/>
              </a:rPr>
              <a:t></a:t>
            </a:r>
            <a:r>
              <a:rPr lang="en-US" altLang="en-US" sz="1600" baseline="-25000">
                <a:solidFill>
                  <a:srgbClr val="002060"/>
                </a:solidFill>
                <a:cs typeface="Arial" panose="020B0604020202020204" pitchFamily="34" charset="0"/>
              </a:rPr>
              <a:t>1</a:t>
            </a:r>
            <a:r>
              <a:rPr lang="en-US" altLang="en-US" sz="1600">
                <a:solidFill>
                  <a:srgbClr val="002060"/>
                </a:solidFill>
                <a:cs typeface="Arial" panose="020B0604020202020204" pitchFamily="34" charset="0"/>
              </a:rPr>
              <a:t>(</a:t>
            </a:r>
            <a:r>
              <a:rPr lang="en-US" altLang="en-US" sz="1600" i="1">
                <a:solidFill>
                  <a:srgbClr val="002060"/>
                </a:solidFill>
                <a:cs typeface="Arial" panose="020B0604020202020204" pitchFamily="34" charset="0"/>
              </a:rPr>
              <a:t>r</a:t>
            </a:r>
            <a:r>
              <a:rPr lang="en-US" altLang="en-US" sz="1600" baseline="-25000">
                <a:solidFill>
                  <a:srgbClr val="002060"/>
                </a:solidFill>
                <a:cs typeface="Arial" panose="020B0604020202020204" pitchFamily="34" charset="0"/>
              </a:rPr>
              <a:t>1</a:t>
            </a:r>
            <a:r>
              <a:rPr lang="en-US" altLang="en-US" sz="1600">
                <a:solidFill>
                  <a:srgbClr val="002060"/>
                </a:solidFill>
                <a:cs typeface="Arial" panose="020B0604020202020204" pitchFamily="34" charset="0"/>
              </a:rPr>
              <a:t>)</a:t>
            </a:r>
            <a:r>
              <a:rPr lang="en-US" altLang="en-US" sz="1600" i="1" baseline="30000">
                <a:solidFill>
                  <a:srgbClr val="002060"/>
                </a:solidFill>
                <a:cs typeface="Arial" panose="020B0604020202020204" pitchFamily="34" charset="0"/>
              </a:rPr>
              <a:t>n</a:t>
            </a:r>
            <a:r>
              <a:rPr lang="en-US" altLang="en-US" sz="1600" i="1">
                <a:solidFill>
                  <a:srgbClr val="002060"/>
                </a:solidFill>
                <a:cs typeface="Arial" panose="020B0604020202020204" pitchFamily="34" charset="0"/>
              </a:rPr>
              <a:t> + </a:t>
            </a:r>
            <a:r>
              <a:rPr lang="en-US" altLang="en-US" sz="1600" i="1">
                <a:solidFill>
                  <a:srgbClr val="002060"/>
                </a:solidFill>
                <a:cs typeface="Arial" panose="020B0604020202020204" pitchFamily="34" charset="0"/>
                <a:sym typeface="Symbol" panose="05050102010706020507" pitchFamily="18" charset="2"/>
              </a:rPr>
              <a:t></a:t>
            </a:r>
            <a:r>
              <a:rPr lang="en-US" altLang="en-US" sz="1600" baseline="-25000">
                <a:solidFill>
                  <a:srgbClr val="002060"/>
                </a:solidFill>
                <a:cs typeface="Arial" panose="020B0604020202020204" pitchFamily="34" charset="0"/>
              </a:rPr>
              <a:t>2</a:t>
            </a:r>
            <a:r>
              <a:rPr lang="en-US" altLang="en-US" sz="1600">
                <a:solidFill>
                  <a:srgbClr val="002060"/>
                </a:solidFill>
                <a:cs typeface="Arial" panose="020B0604020202020204" pitchFamily="34" charset="0"/>
              </a:rPr>
              <a:t>(</a:t>
            </a:r>
            <a:r>
              <a:rPr lang="en-US" altLang="en-US" sz="1600" i="1">
                <a:solidFill>
                  <a:srgbClr val="002060"/>
                </a:solidFill>
                <a:cs typeface="Arial" panose="020B0604020202020204" pitchFamily="34" charset="0"/>
              </a:rPr>
              <a:t>r</a:t>
            </a:r>
            <a:r>
              <a:rPr lang="en-US" altLang="en-US" sz="1600" baseline="-25000">
                <a:solidFill>
                  <a:srgbClr val="002060"/>
                </a:solidFill>
                <a:cs typeface="Arial" panose="020B0604020202020204" pitchFamily="34" charset="0"/>
              </a:rPr>
              <a:t>2</a:t>
            </a:r>
            <a:r>
              <a:rPr lang="en-US" altLang="en-US" sz="1600">
                <a:solidFill>
                  <a:srgbClr val="002060"/>
                </a:solidFill>
                <a:cs typeface="Arial" panose="020B0604020202020204" pitchFamily="34" charset="0"/>
              </a:rPr>
              <a:t>)</a:t>
            </a:r>
            <a:r>
              <a:rPr lang="en-US" altLang="en-US" sz="1600" i="1" baseline="30000">
                <a:solidFill>
                  <a:srgbClr val="00206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r>
              <a:rPr lang="en-US" altLang="en-US" sz="1600">
                <a:cs typeface="Arial" panose="020B0604020202020204" pitchFamily="34" charset="0"/>
              </a:rPr>
              <a:t> </a:t>
            </a:r>
            <a:r>
              <a:rPr lang="en-US" altLang="en-US" sz="1600" err="1">
                <a:cs typeface="Arial" panose="020B0604020202020204" pitchFamily="34" charset="0"/>
              </a:rPr>
              <a:t>đã</a:t>
            </a:r>
            <a:r>
              <a:rPr lang="en-US" altLang="en-US" sz="1600">
                <a:cs typeface="Arial" panose="020B0604020202020204" pitchFamily="34" charset="0"/>
              </a:rPr>
              <a:t> </a:t>
            </a:r>
            <a:r>
              <a:rPr lang="en-US" altLang="en-US" sz="1600" err="1">
                <a:cs typeface="Arial" panose="020B0604020202020204" pitchFamily="34" charset="0"/>
              </a:rPr>
              <a:t>cho</a:t>
            </a:r>
            <a:endParaRPr lang="en-US" altLang="en-US" sz="1600">
              <a:cs typeface="Arial" panose="020B0604020202020204" pitchFamily="34" charset="0"/>
            </a:endParaRPr>
          </a:p>
          <a:p>
            <a:pPr algn="just" eaLnBrk="1" hangingPunct="1">
              <a:lnSpc>
                <a:spcPct val="120000"/>
              </a:lnSpc>
              <a:spcBef>
                <a:spcPts val="1200"/>
              </a:spcBef>
            </a:pP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err="1">
                <a:cs typeface="Arial" panose="020B0604020202020204" pitchFamily="34" charset="0"/>
              </a:rPr>
              <a:t>vậy</a:t>
            </a:r>
            <a:r>
              <a:rPr lang="en-US" altLang="en-US" sz="1600">
                <a:cs typeface="Arial" panose="020B0604020202020204" pitchFamily="34" charset="0"/>
              </a:rPr>
              <a:t>, do  </a:t>
            </a:r>
            <a:r>
              <a:rPr lang="en-US" altLang="en-US" sz="1600" i="1">
                <a:cs typeface="Arial" panose="020B0604020202020204" pitchFamily="34" charset="0"/>
              </a:rPr>
              <a:t>r</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25000">
                <a:cs typeface="Arial" panose="020B0604020202020204" pitchFamily="34" charset="0"/>
              </a:rPr>
              <a:t>2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đặc</a:t>
            </a:r>
            <a:r>
              <a:rPr lang="en-US" altLang="en-US" sz="1600">
                <a:cs typeface="Arial" panose="020B0604020202020204" pitchFamily="34" charset="0"/>
              </a:rPr>
              <a:t> </a:t>
            </a:r>
            <a:r>
              <a:rPr lang="en-US" altLang="en-US" sz="1600" err="1">
                <a:cs typeface="Arial" panose="020B0604020202020204" pitchFamily="34" charset="0"/>
              </a:rPr>
              <a:t>trưng</a:t>
            </a:r>
            <a:r>
              <a:rPr lang="en-US" altLang="en-US" sz="1600">
                <a:cs typeface="Arial" panose="020B0604020202020204" pitchFamily="34" charset="0"/>
              </a:rPr>
              <a:t> </a:t>
            </a:r>
            <a:r>
              <a:rPr lang="en-US" altLang="en-US" sz="1600" err="1">
                <a:cs typeface="Arial" panose="020B0604020202020204" pitchFamily="34" charset="0"/>
              </a:rPr>
              <a:t>nên</a:t>
            </a:r>
            <a:endParaRPr lang="en-US" altLang="en-US" sz="1600" i="1">
              <a:cs typeface="Arial" panose="020B0604020202020204" pitchFamily="34" charset="0"/>
            </a:endParaRPr>
          </a:p>
          <a:p>
            <a:pPr eaLnBrk="1" hangingPunct="1">
              <a:lnSpc>
                <a:spcPct val="120000"/>
              </a:lnSpc>
              <a:spcBef>
                <a:spcPts val="1200"/>
              </a:spcBef>
              <a:buFont typeface="Wingdings" panose="05000000000000000000" pitchFamily="2" charset="2"/>
              <a:buNone/>
            </a:pP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baseline="30000">
                <a:cs typeface="Arial" panose="020B0604020202020204" pitchFamily="34" charset="0"/>
              </a:rPr>
              <a:t>2</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i="1">
                <a:cs typeface="Arial" panose="020B0604020202020204" pitchFamily="34" charset="0"/>
              </a:rPr>
              <a:t>  ,   </a:t>
            </a:r>
          </a:p>
          <a:p>
            <a:pPr eaLnBrk="1" hangingPunct="1">
              <a:lnSpc>
                <a:spcPct val="120000"/>
              </a:lnSpc>
              <a:spcBef>
                <a:spcPts val="1200"/>
              </a:spcBef>
              <a:buFont typeface="Wingdings" panose="05000000000000000000" pitchFamily="2" charset="2"/>
              <a:buNone/>
            </a:pP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baseline="30000">
                <a:cs typeface="Arial" panose="020B0604020202020204" pitchFamily="34" charset="0"/>
              </a:rPr>
              <a:t>2</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a:cs typeface="Arial" panose="020B0604020202020204" pitchFamily="34" charset="0"/>
              </a:rPr>
              <a:t>    </a:t>
            </a:r>
          </a:p>
          <a:p>
            <a:pPr marL="0" indent="0" eaLnBrk="1" hangingPunct="1">
              <a:buNone/>
            </a:pP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suy</a:t>
            </a:r>
            <a:r>
              <a:rPr lang="en-US" altLang="en-US" sz="1600">
                <a:cs typeface="Arial" panose="020B0604020202020204" pitchFamily="34" charset="0"/>
              </a:rPr>
              <a:t> ra</a:t>
            </a:r>
          </a:p>
          <a:p>
            <a:pPr marL="0" indent="0" eaLnBrk="1" hangingPunct="1">
              <a:buNone/>
            </a:pPr>
            <a:r>
              <a:rPr lang="en-US" altLang="en-US" sz="1600" i="1">
                <a:cs typeface="Arial" panose="020B0604020202020204" pitchFamily="34" charset="0"/>
              </a:rPr>
              <a:t>       c</a:t>
            </a:r>
            <a:r>
              <a:rPr lang="en-US" altLang="en-US" sz="1600" baseline="-25000">
                <a:cs typeface="Arial" panose="020B0604020202020204" pitchFamily="34" charset="0"/>
              </a:rPr>
              <a:t>1</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2</a:t>
            </a:r>
            <a:r>
              <a:rPr lang="en-US" altLang="en-US" sz="1600" i="1">
                <a:cs typeface="Arial" panose="020B0604020202020204" pitchFamily="34" charset="0"/>
              </a:rPr>
              <a:t> </a:t>
            </a:r>
          </a:p>
          <a:p>
            <a:pPr eaLnBrk="1" hangingPunct="1">
              <a:buFont typeface="Wingdings" panose="05000000000000000000" pitchFamily="2" charset="2"/>
              <a:buNone/>
            </a:pP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baseline="30000">
                <a:cs typeface="Arial" panose="020B0604020202020204" pitchFamily="34" charset="0"/>
              </a:rPr>
              <a:t>n</a:t>
            </a:r>
            <a:r>
              <a:rPr lang="en-US" altLang="en-US" sz="1600" baseline="30000">
                <a:cs typeface="Arial" panose="020B0604020202020204" pitchFamily="34" charset="0"/>
              </a:rPr>
              <a:t>-1</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i="1" baseline="30000">
                <a:cs typeface="Arial" panose="020B0604020202020204" pitchFamily="34" charset="0"/>
              </a:rPr>
              <a:t>n</a:t>
            </a:r>
            <a:r>
              <a:rPr lang="en-US" altLang="en-US" sz="1600" baseline="30000">
                <a:cs typeface="Arial" panose="020B0604020202020204" pitchFamily="34" charset="0"/>
              </a:rPr>
              <a:t>-1</a:t>
            </a:r>
            <a:r>
              <a:rPr lang="en-US" altLang="en-US" sz="1600">
                <a:cs typeface="Arial" panose="020B0604020202020204" pitchFamily="34" charset="0"/>
              </a:rPr>
              <a:t>)</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baseline="30000">
                <a:cs typeface="Arial" panose="020B0604020202020204" pitchFamily="34" charset="0"/>
              </a:rPr>
              <a:t>n</a:t>
            </a:r>
            <a:r>
              <a:rPr lang="en-US" altLang="en-US" sz="1600" baseline="30000">
                <a:cs typeface="Arial" panose="020B0604020202020204" pitchFamily="34" charset="0"/>
              </a:rPr>
              <a:t>-2</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i="1" baseline="30000">
                <a:cs typeface="Arial" panose="020B0604020202020204" pitchFamily="34" charset="0"/>
              </a:rPr>
              <a:t>n</a:t>
            </a:r>
            <a:r>
              <a:rPr lang="en-US" altLang="en-US" sz="1600" baseline="30000">
                <a:cs typeface="Arial" panose="020B0604020202020204" pitchFamily="34" charset="0"/>
              </a:rPr>
              <a:t>-2</a:t>
            </a:r>
            <a:r>
              <a:rPr lang="en-US" altLang="en-US" sz="1600">
                <a:cs typeface="Arial" panose="020B0604020202020204" pitchFamily="34" charset="0"/>
              </a:rPr>
              <a:t>)</a:t>
            </a:r>
          </a:p>
          <a:p>
            <a:pPr eaLnBrk="1" hangingPunct="1">
              <a:buFont typeface="Wingdings" panose="05000000000000000000" pitchFamily="2" charset="2"/>
              <a:buNone/>
            </a:pPr>
            <a:r>
              <a:rPr lang="en-US" altLang="en-US" sz="1600">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baseline="30000">
                <a:cs typeface="Arial" panose="020B0604020202020204" pitchFamily="34" charset="0"/>
              </a:rPr>
              <a:t>n</a:t>
            </a:r>
            <a:r>
              <a:rPr lang="en-US" altLang="en-US" sz="1600" baseline="30000">
                <a:cs typeface="Arial" panose="020B0604020202020204" pitchFamily="34" charset="0"/>
              </a:rPr>
              <a:t>-2</a:t>
            </a:r>
            <a:r>
              <a:rPr lang="en-US" altLang="en-US" sz="1600">
                <a:cs typeface="Arial" panose="020B0604020202020204" pitchFamily="34" charset="0"/>
              </a:rPr>
              <a:t>(</a:t>
            </a:r>
            <a:r>
              <a:rPr lang="en-US" altLang="en-US" sz="1600" i="1">
                <a:cs typeface="Arial" panose="020B0604020202020204" pitchFamily="34" charset="0"/>
              </a:rPr>
              <a:t>c</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a:cs typeface="Arial" panose="020B0604020202020204" pitchFamily="34" charset="0"/>
              </a:rPr>
              <a:t>)</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i="1" baseline="30000">
                <a:cs typeface="Arial" panose="020B0604020202020204" pitchFamily="34" charset="0"/>
              </a:rPr>
              <a:t>n</a:t>
            </a:r>
            <a:r>
              <a:rPr lang="en-US" altLang="en-US" sz="1600" baseline="30000">
                <a:cs typeface="Arial" panose="020B0604020202020204" pitchFamily="34" charset="0"/>
              </a:rPr>
              <a:t>-2</a:t>
            </a:r>
            <a:r>
              <a:rPr lang="en-US" altLang="en-US" sz="1600">
                <a:cs typeface="Arial" panose="020B0604020202020204" pitchFamily="34" charset="0"/>
              </a:rPr>
              <a:t>(</a:t>
            </a:r>
            <a:r>
              <a:rPr lang="en-US" altLang="en-US" sz="1600" i="1">
                <a:cs typeface="Arial" panose="020B0604020202020204" pitchFamily="34" charset="0"/>
              </a:rPr>
              <a:t>c</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i="1" baseline="-25000">
                <a:cs typeface="Arial" panose="020B0604020202020204" pitchFamily="34" charset="0"/>
              </a:rPr>
              <a:t>2</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a:cs typeface="Arial" panose="020B0604020202020204" pitchFamily="34" charset="0"/>
              </a:rPr>
              <a:t>)</a:t>
            </a:r>
          </a:p>
          <a:p>
            <a:pPr eaLnBrk="1" hangingPunct="1">
              <a:buFont typeface="Wingdings" panose="05000000000000000000" pitchFamily="2" charset="2"/>
              <a:buNone/>
            </a:pPr>
            <a:r>
              <a:rPr lang="en-US" altLang="en-US" sz="1600">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baseline="30000">
                <a:cs typeface="Arial" panose="020B0604020202020204" pitchFamily="34" charset="0"/>
              </a:rPr>
              <a:t>n-</a:t>
            </a:r>
            <a:r>
              <a:rPr lang="en-US" altLang="en-US" sz="1600" baseline="30000">
                <a:cs typeface="Arial" panose="020B0604020202020204" pitchFamily="34" charset="0"/>
              </a:rPr>
              <a:t>2</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baseline="30000">
                <a:cs typeface="Arial" panose="020B0604020202020204" pitchFamily="34" charset="0"/>
              </a:rPr>
              <a:t>2</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i="1" baseline="30000">
                <a:cs typeface="Arial" panose="020B0604020202020204" pitchFamily="34" charset="0"/>
              </a:rPr>
              <a:t>n-</a:t>
            </a:r>
            <a:r>
              <a:rPr lang="en-US" altLang="en-US" sz="1600" baseline="30000">
                <a:cs typeface="Arial" panose="020B0604020202020204" pitchFamily="34" charset="0"/>
              </a:rPr>
              <a:t>2</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baseline="30000">
                <a:cs typeface="Arial" panose="020B0604020202020204" pitchFamily="34" charset="0"/>
              </a:rPr>
              <a:t>2</a:t>
            </a:r>
          </a:p>
          <a:p>
            <a:pPr eaLnBrk="1" hangingPunct="1">
              <a:buFont typeface="Wingdings" panose="05000000000000000000" pitchFamily="2" charset="2"/>
              <a:buNone/>
            </a:pPr>
            <a:r>
              <a:rPr lang="en-US" altLang="en-US" sz="1600">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baseline="30000">
                <a:cs typeface="Arial" panose="020B0604020202020204" pitchFamily="34" charset="0"/>
              </a:rPr>
              <a:t>n</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i="1" baseline="30000">
                <a:cs typeface="Arial" panose="020B0604020202020204" pitchFamily="34" charset="0"/>
              </a:rPr>
              <a:t>n</a:t>
            </a:r>
            <a:r>
              <a:rPr lang="en-US" altLang="en-US" sz="1600">
                <a:cs typeface="Arial" panose="020B0604020202020204" pitchFamily="34" charset="0"/>
              </a:rPr>
              <a:t>   </a:t>
            </a:r>
          </a:p>
          <a:p>
            <a:pPr eaLnBrk="1" hangingPunct="1">
              <a:buFont typeface="Wingdings" panose="05000000000000000000" pitchFamily="2" charset="2"/>
              <a:buNone/>
            </a:pPr>
            <a:r>
              <a:rPr lang="en-US" altLang="en-US" sz="1600">
                <a:cs typeface="Arial" panose="020B0604020202020204" pitchFamily="34" charset="0"/>
              </a:rPr>
              <a:t>       =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i="1">
                <a:cs typeface="Arial" panose="020B0604020202020204" pitchFamily="34" charset="0"/>
              </a:rPr>
              <a:t> </a:t>
            </a:r>
          </a:p>
          <a:p>
            <a:pPr eaLnBrk="1" hangingPunct="1">
              <a:lnSpc>
                <a:spcPct val="120000"/>
              </a:lnSpc>
              <a:spcBef>
                <a:spcPts val="1200"/>
              </a:spcBef>
              <a:buFont typeface="Wingdings" panose="05000000000000000000" pitchFamily="2" charset="2"/>
              <a:buNone/>
            </a:pPr>
            <a:endParaRPr lang="en-US"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70A6D5D9-3769-4146-B059-06152E09236C}"/>
                  </a:ext>
                </a:extLst>
              </p14:cNvPr>
              <p14:cNvContentPartPr/>
              <p14:nvPr/>
            </p14:nvContentPartPr>
            <p14:xfrm>
              <a:off x="601560" y="990360"/>
              <a:ext cx="3372840" cy="4568400"/>
            </p14:xfrm>
          </p:contentPart>
        </mc:Choice>
        <mc:Fallback>
          <p:pic>
            <p:nvPicPr>
              <p:cNvPr id="4" name="Ink 3">
                <a:extLst>
                  <a:ext uri="{FF2B5EF4-FFF2-40B4-BE49-F238E27FC236}">
                    <a16:creationId xmlns:a16="http://schemas.microsoft.com/office/drawing/2014/main" id="{70A6D5D9-3769-4146-B059-06152E09236C}"/>
                  </a:ext>
                </a:extLst>
              </p:cNvPr>
              <p:cNvPicPr/>
              <p:nvPr/>
            </p:nvPicPr>
            <p:blipFill>
              <a:blip r:embed="rId3"/>
              <a:stretch>
                <a:fillRect/>
              </a:stretch>
            </p:blipFill>
            <p:spPr>
              <a:xfrm>
                <a:off x="592200" y="981000"/>
                <a:ext cx="3391560" cy="4587120"/>
              </a:xfrm>
              <a:prstGeom prst="rect">
                <a:avLst/>
              </a:prstGeom>
            </p:spPr>
          </p:pic>
        </mc:Fallback>
      </mc:AlternateContent>
    </p:spTree>
    <p:extLst>
      <p:ext uri="{BB962C8B-B14F-4D97-AF65-F5344CB8AC3E}">
        <p14:creationId xmlns:p14="http://schemas.microsoft.com/office/powerpoint/2010/main" val="5902325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1</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lnSpcReduction="10000"/>
          </a:bodyPr>
          <a:lstStyle/>
          <a:p>
            <a:pPr algn="just" eaLnBrk="1" hangingPunct="1">
              <a:lnSpc>
                <a:spcPct val="120000"/>
              </a:lnSpc>
              <a:spcBef>
                <a:spcPts val="1200"/>
              </a:spcBef>
            </a:pPr>
            <a:r>
              <a:rPr lang="en-US" altLang="en-US" sz="1600" b="1" err="1">
                <a:cs typeface="Arial" panose="020B0604020202020204" pitchFamily="34" charset="0"/>
              </a:rPr>
              <a:t>Chứng</a:t>
            </a:r>
            <a:r>
              <a:rPr lang="en-US" altLang="en-US" sz="1600" b="1">
                <a:cs typeface="Arial" panose="020B0604020202020204" pitchFamily="34" charset="0"/>
              </a:rPr>
              <a:t> </a:t>
            </a:r>
            <a:r>
              <a:rPr lang="en-US" altLang="en-US" sz="1600" b="1" err="1">
                <a:cs typeface="Arial" panose="020B0604020202020204" pitchFamily="34" charset="0"/>
              </a:rPr>
              <a:t>minh</a:t>
            </a:r>
            <a:r>
              <a:rPr lang="en-US" altLang="en-US" sz="1600">
                <a:cs typeface="Arial" panose="020B0604020202020204" pitchFamily="34" charset="0"/>
              </a:rPr>
              <a:t> </a:t>
            </a:r>
            <a:r>
              <a:rPr lang="en-US" altLang="en-US" sz="1600" err="1">
                <a:cs typeface="Arial" panose="020B0604020202020204" pitchFamily="34" charset="0"/>
              </a:rPr>
              <a:t>Bây</a:t>
            </a:r>
            <a:r>
              <a:rPr lang="en-US" altLang="en-US" sz="1600">
                <a:cs typeface="Arial" panose="020B0604020202020204" pitchFamily="34" charset="0"/>
              </a:rPr>
              <a:t> </a:t>
            </a:r>
            <a:r>
              <a:rPr lang="en-US" altLang="en-US" sz="1600" err="1">
                <a:cs typeface="Arial" panose="020B0604020202020204" pitchFamily="34" charset="0"/>
              </a:rPr>
              <a:t>giờ</a:t>
            </a:r>
            <a:r>
              <a:rPr lang="en-US" altLang="en-US" sz="1600">
                <a:cs typeface="Arial" panose="020B0604020202020204" pitchFamily="34" charset="0"/>
              </a:rPr>
              <a:t> ta </a:t>
            </a:r>
            <a:r>
              <a:rPr lang="en-US" altLang="en-US" sz="1600" err="1">
                <a:cs typeface="Arial" panose="020B0604020202020204" pitchFamily="34" charset="0"/>
              </a:rPr>
              <a:t>sẽ</a:t>
            </a:r>
            <a:r>
              <a:rPr lang="en-US" altLang="en-US" sz="1600">
                <a:cs typeface="Arial" panose="020B0604020202020204" pitchFamily="34" charset="0"/>
              </a:rPr>
              <a:t> </a:t>
            </a:r>
            <a:r>
              <a:rPr lang="en-US" altLang="en-US" sz="1600" err="1">
                <a:cs typeface="Arial" panose="020B0604020202020204" pitchFamily="34" charset="0"/>
              </a:rPr>
              <a:t>chỉ</a:t>
            </a:r>
            <a:r>
              <a:rPr lang="en-US" altLang="en-US" sz="1600">
                <a:cs typeface="Arial" panose="020B0604020202020204" pitchFamily="34" charset="0"/>
              </a:rPr>
              <a:t> ra </a:t>
            </a:r>
            <a:r>
              <a:rPr lang="en-US" altLang="en-US" sz="1600" err="1">
                <a:cs typeface="Arial" panose="020B0604020202020204" pitchFamily="34" charset="0"/>
              </a:rPr>
              <a:t>rằng</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endParaRPr lang="en-US" altLang="en-US" sz="1600">
              <a:cs typeface="Arial" panose="020B0604020202020204" pitchFamily="34" charset="0"/>
            </a:endParaRPr>
          </a:p>
          <a:p>
            <a:pPr marL="0" indent="0" algn="just" eaLnBrk="1" hangingPunct="1">
              <a:lnSpc>
                <a:spcPct val="120000"/>
              </a:lnSpc>
              <a:spcBef>
                <a:spcPts val="1200"/>
              </a:spcBef>
              <a:buNone/>
            </a:pP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2</a:t>
            </a:r>
            <a:r>
              <a:rPr lang="en-US" altLang="en-US" sz="1600" i="1">
                <a:cs typeface="Arial" panose="020B0604020202020204" pitchFamily="34" charset="0"/>
              </a:rPr>
              <a:t> </a:t>
            </a:r>
            <a:r>
              <a:rPr lang="en-US" altLang="en-US" sz="1600">
                <a:cs typeface="Arial" panose="020B0604020202020204" pitchFamily="34" charset="0"/>
              </a:rPr>
              <a:t> </a:t>
            </a:r>
            <a:r>
              <a:rPr lang="en-US" altLang="en-US" sz="1600" err="1">
                <a:cs typeface="Arial" panose="020B0604020202020204" pitchFamily="34" charset="0"/>
              </a:rPr>
              <a:t>luôn</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 (1)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 </a:t>
            </a:r>
            <a:r>
              <a:rPr lang="en-US" altLang="en-US" sz="1600" err="1">
                <a:cs typeface="Arial" panose="020B0604020202020204" pitchFamily="34" charset="0"/>
              </a:rPr>
              <a:t>nào</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p>
          <a:p>
            <a:pPr marL="0" indent="0" algn="just" eaLnBrk="1" hangingPunct="1">
              <a:lnSpc>
                <a:spcPct val="120000"/>
              </a:lnSpc>
              <a:spcBef>
                <a:spcPts val="1200"/>
              </a:spcBef>
              <a:buNone/>
            </a:pP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err="1">
                <a:cs typeface="Arial" panose="020B0604020202020204" pitchFamily="34" charset="0"/>
              </a:rPr>
              <a:t>vậy</a:t>
            </a:r>
            <a:r>
              <a:rPr lang="en-US" altLang="en-US" sz="1600">
                <a:cs typeface="Arial" panose="020B0604020202020204" pitchFamily="34" charset="0"/>
              </a:rPr>
              <a:t>, </a:t>
            </a:r>
            <a:r>
              <a:rPr lang="en-US" altLang="en-US" sz="1600" err="1">
                <a:cs typeface="Arial" panose="020B0604020202020204" pitchFamily="34" charset="0"/>
              </a:rPr>
              <a:t>giả</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r>
              <a:rPr lang="en-US" altLang="en-US" sz="1600">
                <a:cs typeface="Arial" panose="020B0604020202020204" pitchFamily="34" charset="0"/>
              </a:rPr>
              <a:t> </a:t>
            </a:r>
            <a:r>
              <a:rPr lang="en-US" altLang="en-US" sz="1600" err="1">
                <a:cs typeface="Arial" panose="020B0604020202020204" pitchFamily="34" charset="0"/>
              </a:rPr>
              <a:t>đã</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err="1">
                <a:cs typeface="Arial" panose="020B0604020202020204" pitchFamily="34" charset="0"/>
              </a:rPr>
              <a:t>điều</a:t>
            </a:r>
            <a:r>
              <a:rPr lang="en-US" altLang="en-US" sz="1600">
                <a:cs typeface="Arial" panose="020B0604020202020204" pitchFamily="34" charset="0"/>
              </a:rPr>
              <a:t> </a:t>
            </a:r>
            <a:r>
              <a:rPr lang="en-US" altLang="en-US" sz="1600" err="1">
                <a:cs typeface="Arial" panose="020B0604020202020204" pitchFamily="34" charset="0"/>
              </a:rPr>
              <a:t>kiện</a:t>
            </a:r>
            <a:r>
              <a:rPr lang="en-US" altLang="en-US" sz="1600">
                <a:cs typeface="Arial" panose="020B0604020202020204" pitchFamily="34" charset="0"/>
              </a:rPr>
              <a:t> </a:t>
            </a:r>
            <a:r>
              <a:rPr lang="en-US" altLang="en-US" sz="1600" err="1">
                <a:cs typeface="Arial" panose="020B0604020202020204" pitchFamily="34" charset="0"/>
              </a:rPr>
              <a:t>đầu</a:t>
            </a:r>
            <a:endParaRPr lang="en-US" altLang="en-US" sz="1600" i="1">
              <a:cs typeface="Arial" panose="020B0604020202020204" pitchFamily="34" charset="0"/>
            </a:endParaRPr>
          </a:p>
          <a:p>
            <a:pPr algn="just" eaLnBrk="1" hangingPunct="1">
              <a:lnSpc>
                <a:spcPct val="120000"/>
              </a:lnSpc>
              <a:spcBef>
                <a:spcPts val="1200"/>
              </a:spcBef>
              <a:buFont typeface="Wingdings" panose="05000000000000000000" pitchFamily="2" charset="2"/>
              <a:buNone/>
            </a:pPr>
            <a:r>
              <a:rPr lang="en-US" altLang="en-US" sz="1600" i="1">
                <a:cs typeface="Arial" panose="020B0604020202020204" pitchFamily="34" charset="0"/>
              </a:rPr>
              <a:t>                a</a:t>
            </a:r>
            <a:r>
              <a:rPr lang="en-US" altLang="en-US" sz="1600" baseline="-25000">
                <a:cs typeface="Arial" panose="020B0604020202020204" pitchFamily="34" charset="0"/>
              </a:rPr>
              <a:t>0</a:t>
            </a:r>
            <a:r>
              <a:rPr lang="en-US" altLang="en-US" sz="1600" i="1">
                <a:cs typeface="Arial" panose="020B0604020202020204" pitchFamily="34" charset="0"/>
              </a:rPr>
              <a:t> = C</a:t>
            </a:r>
            <a:r>
              <a:rPr lang="en-US" altLang="en-US" sz="1600" baseline="-25000">
                <a:cs typeface="Arial" panose="020B0604020202020204" pitchFamily="34" charset="0"/>
              </a:rPr>
              <a:t>0</a:t>
            </a:r>
            <a:r>
              <a:rPr lang="en-US" altLang="en-US" sz="1600" i="1">
                <a:cs typeface="Arial" panose="020B0604020202020204" pitchFamily="34" charset="0"/>
              </a:rPr>
              <a:t> , a</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a:cs typeface="Arial" panose="020B0604020202020204" pitchFamily="34" charset="0"/>
              </a:rPr>
              <a:t>,	               (2)</a:t>
            </a:r>
          </a:p>
          <a:p>
            <a:pPr marL="0" indent="0" algn="just" eaLnBrk="1" hangingPunct="1">
              <a:lnSpc>
                <a:spcPct val="120000"/>
              </a:lnSpc>
              <a:spcBef>
                <a:spcPts val="1200"/>
              </a:spcBef>
              <a:buNone/>
            </a:pPr>
            <a:r>
              <a:rPr lang="en-US" altLang="en-US" sz="1600">
                <a:cs typeface="Arial" panose="020B0604020202020204" pitchFamily="34" charset="0"/>
              </a:rPr>
              <a:t>Ta </a:t>
            </a:r>
            <a:r>
              <a:rPr lang="en-US" altLang="en-US" sz="1600" err="1">
                <a:cs typeface="Arial" panose="020B0604020202020204" pitchFamily="34" charset="0"/>
              </a:rPr>
              <a:t>chỉ</a:t>
            </a:r>
            <a:r>
              <a:rPr lang="en-US" altLang="en-US" sz="1600">
                <a:cs typeface="Arial" panose="020B0604020202020204" pitchFamily="34" charset="0"/>
              </a:rPr>
              <a:t> ra </a:t>
            </a:r>
            <a:r>
              <a:rPr lang="en-US" altLang="en-US" sz="1600" err="1">
                <a:cs typeface="Arial" panose="020B0604020202020204" pitchFamily="34" charset="0"/>
              </a:rPr>
              <a:t>rằng</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 </a:t>
            </a:r>
            <a:r>
              <a:rPr lang="en-US" altLang="en-US" sz="1600" err="1">
                <a:cs typeface="Arial" panose="020B0604020202020204" pitchFamily="34" charset="0"/>
              </a:rPr>
              <a:t>để</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1)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err="1">
                <a:cs typeface="Arial" panose="020B0604020202020204" pitchFamily="34" charset="0"/>
              </a:rPr>
              <a:t>điều</a:t>
            </a:r>
            <a:r>
              <a:rPr lang="en-US" altLang="en-US" sz="1600">
                <a:cs typeface="Arial" panose="020B0604020202020204" pitchFamily="34" charset="0"/>
              </a:rPr>
              <a:t> </a:t>
            </a:r>
            <a:r>
              <a:rPr lang="en-US" altLang="en-US" sz="1600" err="1">
                <a:cs typeface="Arial" panose="020B0604020202020204" pitchFamily="34" charset="0"/>
              </a:rPr>
              <a:t>kiện</a:t>
            </a:r>
            <a:r>
              <a:rPr lang="en-US" altLang="en-US" sz="1600">
                <a:cs typeface="Arial" panose="020B0604020202020204" pitchFamily="34" charset="0"/>
              </a:rPr>
              <a:t> </a:t>
            </a:r>
            <a:r>
              <a:rPr lang="en-US" altLang="en-US" sz="1600" err="1">
                <a:cs typeface="Arial" panose="020B0604020202020204" pitchFamily="34" charset="0"/>
              </a:rPr>
              <a:t>đầu</a:t>
            </a:r>
            <a:r>
              <a:rPr lang="en-US" altLang="en-US" sz="1600">
                <a:cs typeface="Arial" panose="020B0604020202020204" pitchFamily="34" charset="0"/>
              </a:rPr>
              <a:t> </a:t>
            </a:r>
            <a:r>
              <a:rPr lang="en-US" altLang="en-US" sz="1600" err="1">
                <a:cs typeface="Arial" panose="020B0604020202020204" pitchFamily="34" charset="0"/>
              </a:rPr>
              <a:t>này</a:t>
            </a:r>
            <a:endParaRPr lang="en-US" altLang="en-US" sz="1600">
              <a:cs typeface="Arial" panose="020B0604020202020204" pitchFamily="34" charset="0"/>
            </a:endParaRPr>
          </a:p>
          <a:p>
            <a:pPr marL="0" indent="0" eaLnBrk="1" hangingPunct="1">
              <a:spcBef>
                <a:spcPts val="1200"/>
              </a:spcBef>
              <a:buNone/>
            </a:pPr>
            <a:r>
              <a:rPr lang="en-US" altLang="en-US" sz="1600">
                <a:cs typeface="Arial" panose="020B0604020202020204" pitchFamily="34" charset="0"/>
              </a:rPr>
              <a:t>Ta </a:t>
            </a:r>
            <a:r>
              <a:rPr lang="en-US" altLang="en-US" sz="1600" err="1">
                <a:cs typeface="Arial" panose="020B0604020202020204" pitchFamily="34" charset="0"/>
              </a:rPr>
              <a:t>có</a:t>
            </a:r>
            <a:endParaRPr lang="en-US" altLang="en-US" sz="1600" i="1">
              <a:cs typeface="Arial" panose="020B0604020202020204" pitchFamily="34" charset="0"/>
            </a:endParaRPr>
          </a:p>
          <a:p>
            <a:pPr eaLnBrk="1" hangingPunct="1">
              <a:spcBef>
                <a:spcPts val="600"/>
              </a:spcBef>
              <a:buFont typeface="Wingdings" panose="05000000000000000000" pitchFamily="2" charset="2"/>
              <a:buNone/>
            </a:pPr>
            <a:r>
              <a:rPr lang="en-US" altLang="en-US" sz="1600" i="1">
                <a:cs typeface="Arial" panose="020B0604020202020204" pitchFamily="34" charset="0"/>
              </a:rPr>
              <a:t>			a</a:t>
            </a:r>
            <a:r>
              <a:rPr lang="en-US" altLang="en-US" sz="1600" baseline="-25000">
                <a:cs typeface="Arial" panose="020B0604020202020204" pitchFamily="34" charset="0"/>
              </a:rPr>
              <a:t>0</a:t>
            </a:r>
            <a:r>
              <a:rPr lang="en-US" altLang="en-US" sz="1600" i="1">
                <a:cs typeface="Arial" panose="020B0604020202020204" pitchFamily="34" charset="0"/>
              </a:rPr>
              <a:t> = C</a:t>
            </a:r>
            <a:r>
              <a:rPr lang="en-US" altLang="en-US" sz="1600" baseline="-25000">
                <a:cs typeface="Arial" panose="020B0604020202020204" pitchFamily="34" charset="0"/>
              </a:rPr>
              <a:t>0</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i="1">
                <a:cs typeface="Arial" panose="020B0604020202020204" pitchFamily="34" charset="0"/>
              </a:rPr>
              <a:t>,</a:t>
            </a:r>
          </a:p>
          <a:p>
            <a:pPr eaLnBrk="1" hangingPunct="1">
              <a:spcBef>
                <a:spcPts val="600"/>
              </a:spcBef>
              <a:buFont typeface="Wingdings" panose="05000000000000000000" pitchFamily="2" charset="2"/>
              <a:buNone/>
            </a:pPr>
            <a:r>
              <a:rPr lang="en-US" altLang="en-US" sz="1600" i="1">
                <a:cs typeface="Arial" panose="020B0604020202020204" pitchFamily="34" charset="0"/>
              </a:rPr>
              <a:t>			a</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r</a:t>
            </a:r>
            <a:r>
              <a:rPr lang="en-US" altLang="en-US" sz="1600" baseline="-25000">
                <a:cs typeface="Arial" panose="020B0604020202020204" pitchFamily="34" charset="0"/>
              </a:rPr>
              <a:t>1</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r</a:t>
            </a:r>
            <a:r>
              <a:rPr lang="en-US" altLang="en-US" sz="1600" baseline="-25000">
                <a:cs typeface="Arial" panose="020B0604020202020204" pitchFamily="34" charset="0"/>
              </a:rPr>
              <a:t>2</a:t>
            </a:r>
            <a:r>
              <a:rPr lang="en-US" altLang="en-US" sz="1600" i="1">
                <a:cs typeface="Arial" panose="020B0604020202020204" pitchFamily="34" charset="0"/>
              </a:rPr>
              <a:t>.</a:t>
            </a:r>
            <a:endParaRPr lang="en-US" altLang="en-US" sz="1600">
              <a:cs typeface="Arial" panose="020B0604020202020204" pitchFamily="34" charset="0"/>
            </a:endParaRPr>
          </a:p>
          <a:p>
            <a:pPr marL="0" indent="0" eaLnBrk="1" hangingPunct="1">
              <a:spcBef>
                <a:spcPts val="1200"/>
              </a:spcBef>
              <a:buNone/>
            </a:pP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phư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a:t>
            </a:r>
            <a:r>
              <a:rPr lang="en-US" altLang="en-US" sz="1600" err="1">
                <a:cs typeface="Arial" panose="020B0604020202020204" pitchFamily="34" charset="0"/>
              </a:rPr>
              <a:t>tuyến</a:t>
            </a:r>
            <a:r>
              <a:rPr lang="en-US" altLang="en-US" sz="1600">
                <a:cs typeface="Arial" panose="020B0604020202020204" pitchFamily="34" charset="0"/>
              </a:rPr>
              <a:t> </a:t>
            </a:r>
            <a:r>
              <a:rPr lang="en-US" altLang="en-US" sz="1600" err="1">
                <a:cs typeface="Arial" panose="020B0604020202020204" pitchFamily="34" charset="0"/>
              </a:rPr>
              <a:t>tính</a:t>
            </a:r>
            <a:r>
              <a:rPr lang="en-US" altLang="en-US" sz="1600">
                <a:cs typeface="Arial" panose="020B0604020202020204" pitchFamily="34" charset="0"/>
              </a:rPr>
              <a:t> </a:t>
            </a:r>
            <a:r>
              <a:rPr lang="en-US" altLang="en-US" sz="1600" err="1">
                <a:cs typeface="Arial" panose="020B0604020202020204" pitchFamily="34" charset="0"/>
              </a:rPr>
              <a:t>phụ</a:t>
            </a:r>
            <a:r>
              <a:rPr lang="en-US" altLang="en-US" sz="1600">
                <a:cs typeface="Arial" panose="020B0604020202020204" pitchFamily="34" charset="0"/>
              </a:rPr>
              <a:t> </a:t>
            </a:r>
            <a:r>
              <a:rPr lang="en-US" altLang="en-US" sz="1600" err="1">
                <a:cs typeface="Arial" panose="020B0604020202020204" pitchFamily="34" charset="0"/>
              </a:rPr>
              <a:t>thuộc</a:t>
            </a:r>
            <a:r>
              <a:rPr lang="en-US" altLang="en-US" sz="1600">
                <a:cs typeface="Arial" panose="020B0604020202020204" pitchFamily="34" charset="0"/>
              </a:rPr>
              <a:t> </a:t>
            </a:r>
            <a:r>
              <a:rPr lang="en-US" altLang="en-US" sz="1600" err="1">
                <a:cs typeface="Arial" panose="020B0604020202020204" pitchFamily="34" charset="0"/>
              </a:rPr>
              <a:t>hai</a:t>
            </a:r>
            <a:r>
              <a:rPr lang="en-US" altLang="en-US" sz="1600">
                <a:cs typeface="Arial" panose="020B0604020202020204" pitchFamily="34" charset="0"/>
              </a:rPr>
              <a:t> </a:t>
            </a:r>
            <a:r>
              <a:rPr lang="en-US" altLang="en-US" sz="1600" err="1">
                <a:cs typeface="Arial" panose="020B0604020202020204" pitchFamily="34" charset="0"/>
              </a:rPr>
              <a:t>ẩn</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 </a:t>
            </a:r>
            <a:r>
              <a:rPr lang="en-US" altLang="en-US" sz="1600" err="1">
                <a:cs typeface="Arial" panose="020B0604020202020204" pitchFamily="34" charset="0"/>
              </a:rPr>
              <a:t>này</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25000">
                <a:cs typeface="Arial" panose="020B0604020202020204" pitchFamily="34" charset="0"/>
              </a:rPr>
              <a:t>2</a:t>
            </a:r>
            <a:r>
              <a:rPr lang="en-US" altLang="en-US" sz="1600">
                <a:cs typeface="Arial" panose="020B0604020202020204" pitchFamily="34" charset="0"/>
              </a:rPr>
              <a:t> - </a:t>
            </a:r>
            <a:r>
              <a:rPr lang="en-US" altLang="en-US" sz="1600" i="1">
                <a:cs typeface="Arial" panose="020B0604020202020204" pitchFamily="34" charset="0"/>
              </a:rPr>
              <a:t>r</a:t>
            </a:r>
            <a:r>
              <a:rPr lang="en-US" altLang="en-US" sz="1600" baseline="-25000">
                <a:cs typeface="Arial" panose="020B0604020202020204" pitchFamily="34" charset="0"/>
              </a:rPr>
              <a:t>1</a:t>
            </a:r>
            <a:r>
              <a:rPr lang="en-US" altLang="en-US" sz="1600" i="1">
                <a:cs typeface="Arial" panose="020B0604020202020204" pitchFamily="34" charset="0"/>
              </a:rPr>
              <a:t> </a:t>
            </a:r>
            <a:r>
              <a:rPr lang="en-US" altLang="en-US" sz="1600">
                <a:cs typeface="Arial" panose="020B0604020202020204" pitchFamily="34" charset="0"/>
                <a:sym typeface="Symbol" panose="05050102010706020507" pitchFamily="18" charset="2"/>
              </a:rPr>
              <a:t> 0 (do</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25000">
                <a:cs typeface="Arial" panose="020B0604020202020204" pitchFamily="34" charset="0"/>
              </a:rPr>
              <a:t>1</a:t>
            </a:r>
            <a:r>
              <a:rPr lang="en-US" altLang="en-US" sz="1600" i="1">
                <a:cs typeface="Arial" panose="020B0604020202020204" pitchFamily="34" charset="0"/>
              </a:rPr>
              <a:t> </a:t>
            </a:r>
            <a:r>
              <a:rPr lang="en-US" altLang="en-US" sz="1600">
                <a:cs typeface="Arial" panose="020B0604020202020204" pitchFamily="34" charset="0"/>
                <a:sym typeface="Symbol" panose="05050102010706020507" pitchFamily="18" charset="2"/>
              </a:rPr>
              <a:t></a:t>
            </a:r>
            <a:r>
              <a:rPr lang="en-US" altLang="en-US" sz="1600">
                <a:cs typeface="Arial" panose="020B0604020202020204" pitchFamily="34" charset="0"/>
              </a:rPr>
              <a:t> </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duy</a:t>
            </a:r>
            <a:r>
              <a:rPr lang="en-US" altLang="en-US" sz="1600">
                <a:cs typeface="Arial" panose="020B0604020202020204" pitchFamily="34" charset="0"/>
              </a:rPr>
              <a:t> </a:t>
            </a:r>
            <a:r>
              <a:rPr lang="en-US" altLang="en-US" sz="1600" err="1">
                <a:cs typeface="Arial" panose="020B0604020202020204" pitchFamily="34" charset="0"/>
              </a:rPr>
              <a:t>nhất</a:t>
            </a:r>
            <a:endParaRPr lang="en-US" altLang="en-US" sz="1600" i="1">
              <a:cs typeface="Arial" panose="020B0604020202020204" pitchFamily="34" charset="0"/>
            </a:endParaRPr>
          </a:p>
          <a:p>
            <a:pPr eaLnBrk="1" hangingPunct="1">
              <a:spcBef>
                <a:spcPts val="1200"/>
              </a:spcBef>
              <a:buFont typeface="Wingdings" panose="05000000000000000000" pitchFamily="2" charset="2"/>
              <a:buNone/>
            </a:pPr>
            <a:r>
              <a:rPr lang="en-US" altLang="en-US" sz="1600" i="1">
                <a:cs typeface="Arial" panose="020B0604020202020204" pitchFamily="34" charset="0"/>
                <a:sym typeface="Symbol" panose="05050102010706020507" pitchFamily="18" charset="2"/>
              </a:rPr>
              <a:t>           </a:t>
            </a:r>
            <a:r>
              <a:rPr lang="en-US" altLang="en-US" sz="1600" baseline="-25000">
                <a:cs typeface="Arial" panose="020B0604020202020204" pitchFamily="34" charset="0"/>
              </a:rPr>
              <a:t>1</a:t>
            </a:r>
            <a:r>
              <a:rPr lang="en-US" altLang="en-US" sz="1600" i="1">
                <a:cs typeface="Arial" panose="020B0604020202020204" pitchFamily="34" charset="0"/>
              </a:rPr>
              <a:t> = </a:t>
            </a:r>
            <a:r>
              <a:rPr lang="en-US" altLang="en-US" sz="1600">
                <a:cs typeface="Arial" panose="020B0604020202020204" pitchFamily="34" charset="0"/>
              </a:rPr>
              <a:t>(</a:t>
            </a:r>
            <a:r>
              <a:rPr lang="en-US" altLang="en-US" sz="1600" i="1">
                <a:cs typeface="Arial" panose="020B0604020202020204" pitchFamily="34" charset="0"/>
              </a:rPr>
              <a:t>C</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0</a:t>
            </a:r>
            <a:r>
              <a:rPr lang="en-US" altLang="en-US" sz="1600" i="1">
                <a:cs typeface="Arial" panose="020B0604020202020204" pitchFamily="34" charset="0"/>
              </a:rPr>
              <a:t>r</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25000">
                <a:cs typeface="Arial" panose="020B0604020202020204" pitchFamily="34" charset="0"/>
              </a:rPr>
              <a:t>1</a:t>
            </a:r>
            <a:r>
              <a:rPr lang="en-US" altLang="en-US" sz="1600" i="1">
                <a:cs typeface="Arial" panose="020B0604020202020204" pitchFamily="34" charset="0"/>
              </a:rPr>
              <a:t> - r</a:t>
            </a:r>
            <a:r>
              <a:rPr lang="en-US" altLang="en-US" sz="1600" baseline="-25000">
                <a:cs typeface="Arial" panose="020B0604020202020204" pitchFamily="34" charset="0"/>
              </a:rPr>
              <a:t>2</a:t>
            </a:r>
            <a:r>
              <a:rPr lang="en-US" altLang="en-US" sz="1600">
                <a:cs typeface="Arial" panose="020B0604020202020204" pitchFamily="34" charset="0"/>
              </a:rPr>
              <a:t>)</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 = </a:t>
            </a:r>
            <a:r>
              <a:rPr lang="en-US" altLang="en-US" sz="1600">
                <a:cs typeface="Arial" panose="020B0604020202020204" pitchFamily="34" charset="0"/>
              </a:rPr>
              <a:t>(</a:t>
            </a:r>
            <a:r>
              <a:rPr lang="en-US" altLang="en-US" sz="1600" i="1">
                <a:cs typeface="Arial" panose="020B0604020202020204" pitchFamily="34" charset="0"/>
              </a:rPr>
              <a:t>C</a:t>
            </a:r>
            <a:r>
              <a:rPr lang="en-US" altLang="en-US" sz="1600" baseline="-25000">
                <a:cs typeface="Arial" panose="020B0604020202020204" pitchFamily="34" charset="0"/>
              </a:rPr>
              <a:t>0</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25000">
                <a:cs typeface="Arial" panose="020B0604020202020204" pitchFamily="34" charset="0"/>
              </a:rPr>
              <a:t>1</a:t>
            </a:r>
            <a:r>
              <a:rPr lang="en-US" altLang="en-US" sz="1600" i="1">
                <a:cs typeface="Arial" panose="020B0604020202020204" pitchFamily="34" charset="0"/>
              </a:rPr>
              <a:t> - r</a:t>
            </a:r>
            <a:r>
              <a:rPr lang="en-US" altLang="en-US" sz="1600" baseline="-25000">
                <a:cs typeface="Arial" panose="020B0604020202020204" pitchFamily="34" charset="0"/>
              </a:rPr>
              <a:t>2</a:t>
            </a:r>
            <a:r>
              <a:rPr lang="en-US" altLang="en-US" sz="1600">
                <a:cs typeface="Arial" panose="020B0604020202020204" pitchFamily="34" charset="0"/>
              </a:rPr>
              <a:t>)</a:t>
            </a:r>
            <a:r>
              <a:rPr lang="en-US" altLang="en-US" sz="1600" i="1">
                <a:cs typeface="Arial" panose="020B0604020202020204" pitchFamily="34" charset="0"/>
              </a:rPr>
              <a:t>.</a:t>
            </a:r>
            <a:endParaRPr lang="en-US" altLang="en-US" sz="1600">
              <a:cs typeface="Arial" panose="020B0604020202020204" pitchFamily="34" charset="0"/>
            </a:endParaRPr>
          </a:p>
          <a:p>
            <a:pPr marL="0" indent="0" algn="just" eaLnBrk="1" hangingPunct="1">
              <a:spcBef>
                <a:spcPts val="1200"/>
              </a:spcBef>
              <a:buNone/>
            </a:pP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err="1">
                <a:cs typeface="Arial" panose="020B0604020202020204" pitchFamily="34" charset="0"/>
              </a:rPr>
              <a:t>những</a:t>
            </a:r>
            <a:r>
              <a:rPr lang="en-US" altLang="en-US" sz="1600">
                <a:cs typeface="Arial" panose="020B0604020202020204" pitchFamily="34" charset="0"/>
              </a:rPr>
              <a:t> </a:t>
            </a:r>
            <a:r>
              <a:rPr lang="en-US" altLang="en-US" sz="1600" err="1">
                <a:cs typeface="Arial" panose="020B0604020202020204" pitchFamily="34" charset="0"/>
              </a:rPr>
              <a:t>giá</a:t>
            </a:r>
            <a:r>
              <a:rPr lang="en-US" altLang="en-US" sz="1600">
                <a:cs typeface="Arial" panose="020B0604020202020204" pitchFamily="34" charset="0"/>
              </a:rPr>
              <a:t> </a:t>
            </a:r>
            <a:r>
              <a:rPr lang="en-US" altLang="en-US" sz="1600" err="1">
                <a:cs typeface="Arial" panose="020B0604020202020204" pitchFamily="34" charset="0"/>
              </a:rPr>
              <a:t>trị</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err="1">
                <a:cs typeface="Arial" panose="020B0604020202020204" pitchFamily="34" charset="0"/>
              </a:rPr>
              <a:t>vừa</a:t>
            </a:r>
            <a:r>
              <a:rPr lang="en-US" altLang="en-US" sz="1600">
                <a:cs typeface="Arial" panose="020B0604020202020204" pitchFamily="34" charset="0"/>
              </a:rPr>
              <a:t> </a:t>
            </a: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dãy</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xác</a:t>
            </a:r>
            <a:r>
              <a:rPr lang="en-US" altLang="en-US" sz="1600">
                <a:cs typeface="Arial" panose="020B0604020202020204" pitchFamily="34" charset="0"/>
              </a:rPr>
              <a:t>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theo</a:t>
            </a:r>
            <a:r>
              <a:rPr lang="en-US" altLang="en-US" sz="1600">
                <a:cs typeface="Arial" panose="020B0604020202020204" pitchFamily="34" charset="0"/>
              </a:rPr>
              <a:t> (1)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ã</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err="1">
                <a:cs typeface="Arial" panose="020B0604020202020204" pitchFamily="34" charset="0"/>
              </a:rPr>
              <a:t>điều</a:t>
            </a:r>
            <a:r>
              <a:rPr lang="en-US" altLang="en-US" sz="1600">
                <a:cs typeface="Arial" panose="020B0604020202020204" pitchFamily="34" charset="0"/>
              </a:rPr>
              <a:t> </a:t>
            </a:r>
            <a:r>
              <a:rPr lang="en-US" altLang="en-US" sz="1600" err="1">
                <a:cs typeface="Arial" panose="020B0604020202020204" pitchFamily="34" charset="0"/>
              </a:rPr>
              <a:t>kiện</a:t>
            </a:r>
            <a:r>
              <a:rPr lang="en-US" altLang="en-US" sz="1600">
                <a:cs typeface="Arial" panose="020B0604020202020204" pitchFamily="34" charset="0"/>
              </a:rPr>
              <a:t> </a:t>
            </a:r>
            <a:r>
              <a:rPr lang="en-US" altLang="en-US" sz="1600" err="1">
                <a:cs typeface="Arial" panose="020B0604020202020204" pitchFamily="34" charset="0"/>
              </a:rPr>
              <a:t>đầu</a:t>
            </a:r>
            <a:r>
              <a:rPr lang="en-US" altLang="en-US" sz="1600">
                <a:cs typeface="Arial" panose="020B0604020202020204" pitchFamily="34" charset="0"/>
              </a:rPr>
              <a:t> (2). Do </a:t>
            </a: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ã</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err="1">
                <a:cs typeface="Arial" panose="020B0604020202020204" pitchFamily="34" charset="0"/>
              </a:rPr>
              <a:t>cùng</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err="1">
                <a:cs typeface="Arial" panose="020B0604020202020204" pitchFamily="34" charset="0"/>
              </a:rPr>
              <a:t>điều</a:t>
            </a:r>
            <a:r>
              <a:rPr lang="en-US" altLang="en-US" sz="1600">
                <a:cs typeface="Arial" panose="020B0604020202020204" pitchFamily="34" charset="0"/>
              </a:rPr>
              <a:t> </a:t>
            </a:r>
            <a:r>
              <a:rPr lang="en-US" altLang="en-US" sz="1600" err="1">
                <a:cs typeface="Arial" panose="020B0604020202020204" pitchFamily="34" charset="0"/>
              </a:rPr>
              <a:t>kiện</a:t>
            </a:r>
            <a:r>
              <a:rPr lang="en-US" altLang="en-US" sz="1600">
                <a:cs typeface="Arial" panose="020B0604020202020204" pitchFamily="34" charset="0"/>
              </a:rPr>
              <a:t> </a:t>
            </a:r>
            <a:r>
              <a:rPr lang="en-US" altLang="en-US" sz="1600" err="1">
                <a:cs typeface="Arial" panose="020B0604020202020204" pitchFamily="34" charset="0"/>
              </a:rPr>
              <a:t>đầu</a:t>
            </a:r>
            <a:r>
              <a:rPr lang="en-US" altLang="en-US" sz="1600">
                <a:cs typeface="Arial" panose="020B0604020202020204" pitchFamily="34" charset="0"/>
              </a:rPr>
              <a:t> (2) </a:t>
            </a:r>
            <a:r>
              <a:rPr lang="en-US" altLang="en-US" sz="1600" err="1">
                <a:cs typeface="Arial" panose="020B0604020202020204" pitchFamily="34" charset="0"/>
              </a:rPr>
              <a:t>xác</a:t>
            </a:r>
            <a:r>
              <a:rPr lang="en-US" altLang="en-US" sz="1600">
                <a:cs typeface="Arial" panose="020B0604020202020204" pitchFamily="34" charset="0"/>
              </a:rPr>
              <a:t>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duy</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dãy</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nên</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cho</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1).</a:t>
            </a:r>
          </a:p>
          <a:p>
            <a:pPr marL="0" indent="0" algn="just" eaLnBrk="1" hangingPunct="1">
              <a:spcBef>
                <a:spcPts val="1200"/>
              </a:spcBef>
              <a:buNone/>
            </a:pPr>
            <a:r>
              <a:rPr lang="en-US" altLang="en-US" sz="1600">
                <a:cs typeface="Arial" panose="020B0604020202020204" pitchFamily="34" charset="0"/>
                <a:sym typeface="Wingdings" panose="05000000000000000000" pitchFamily="2" charset="2"/>
              </a:rPr>
              <a:t>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lý</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chứng</a:t>
            </a:r>
            <a:r>
              <a:rPr lang="en-US" altLang="en-US" sz="1600">
                <a:cs typeface="Arial" panose="020B0604020202020204" pitchFamily="34" charset="0"/>
              </a:rPr>
              <a:t> </a:t>
            </a:r>
            <a:r>
              <a:rPr lang="en-US" altLang="en-US" sz="1600" err="1">
                <a:cs typeface="Arial" panose="020B0604020202020204" pitchFamily="34" charset="0"/>
              </a:rPr>
              <a:t>minh</a:t>
            </a:r>
            <a:endParaRPr lang="en-US" altLang="en-US" sz="1600">
              <a:cs typeface="Arial" panose="020B0604020202020204" pitchFamily="34" charset="0"/>
            </a:endParaRPr>
          </a:p>
          <a:p>
            <a:pPr marL="0" indent="0" algn="just" eaLnBrk="1" hangingPunct="1">
              <a:lnSpc>
                <a:spcPct val="120000"/>
              </a:lnSpc>
              <a:spcBef>
                <a:spcPts val="1200"/>
              </a:spcBef>
              <a:buNone/>
            </a:pPr>
            <a:endParaRPr lang="en-US"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4CA351D3-6283-43E7-A14B-FF2DF46CA3CF}"/>
                  </a:ext>
                </a:extLst>
              </p14:cNvPr>
              <p14:cNvContentPartPr/>
              <p14:nvPr/>
            </p14:nvContentPartPr>
            <p14:xfrm>
              <a:off x="372600" y="1079640"/>
              <a:ext cx="7577640" cy="3768480"/>
            </p14:xfrm>
          </p:contentPart>
        </mc:Choice>
        <mc:Fallback>
          <p:pic>
            <p:nvPicPr>
              <p:cNvPr id="4" name="Ink 3">
                <a:extLst>
                  <a:ext uri="{FF2B5EF4-FFF2-40B4-BE49-F238E27FC236}">
                    <a16:creationId xmlns:a16="http://schemas.microsoft.com/office/drawing/2014/main" id="{4CA351D3-6283-43E7-A14B-FF2DF46CA3CF}"/>
                  </a:ext>
                </a:extLst>
              </p:cNvPr>
              <p:cNvPicPr/>
              <p:nvPr/>
            </p:nvPicPr>
            <p:blipFill>
              <a:blip r:embed="rId3"/>
              <a:stretch>
                <a:fillRect/>
              </a:stretch>
            </p:blipFill>
            <p:spPr>
              <a:xfrm>
                <a:off x="363240" y="1070280"/>
                <a:ext cx="7596360" cy="3787200"/>
              </a:xfrm>
              <a:prstGeom prst="rect">
                <a:avLst/>
              </a:prstGeom>
            </p:spPr>
          </p:pic>
        </mc:Fallback>
      </mc:AlternateContent>
    </p:spTree>
    <p:extLst>
      <p:ext uri="{BB962C8B-B14F-4D97-AF65-F5344CB8AC3E}">
        <p14:creationId xmlns:p14="http://schemas.microsoft.com/office/powerpoint/2010/main" val="24829959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2</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eaLnBrk="1" hangingPunct="1">
              <a:buNone/>
              <a:defRPr/>
            </a:pPr>
            <a:r>
              <a:rPr lang="en-US" sz="1600" err="1">
                <a:cs typeface="Arial" panose="020B0604020202020204" pitchFamily="34" charset="0"/>
              </a:rPr>
              <a:t>Dãy</a:t>
            </a:r>
            <a:r>
              <a:rPr lang="en-US" sz="1600">
                <a:cs typeface="Arial" panose="020B0604020202020204" pitchFamily="34" charset="0"/>
              </a:rPr>
              <a:t> </a:t>
            </a:r>
            <a:r>
              <a:rPr lang="en-US" sz="1600" err="1">
                <a:cs typeface="Arial" panose="020B0604020202020204" pitchFamily="34" charset="0"/>
              </a:rPr>
              <a:t>Fibonaci</a:t>
            </a:r>
            <a:r>
              <a:rPr lang="en-US" sz="1600">
                <a:cs typeface="Arial" panose="020B0604020202020204" pitchFamily="34" charset="0"/>
              </a:rPr>
              <a:t> </a:t>
            </a:r>
            <a:r>
              <a:rPr lang="en-US" sz="1600" err="1">
                <a:cs typeface="Arial" panose="020B0604020202020204" pitchFamily="34" charset="0"/>
              </a:rPr>
              <a:t>trong</a:t>
            </a:r>
            <a:r>
              <a:rPr lang="en-US" sz="1600">
                <a:cs typeface="Arial" panose="020B0604020202020204" pitchFamily="34" charset="0"/>
              </a:rPr>
              <a:t> </a:t>
            </a:r>
            <a:r>
              <a:rPr lang="en-US" sz="1600" err="1">
                <a:cs typeface="Arial" panose="020B0604020202020204" pitchFamily="34" charset="0"/>
              </a:rPr>
              <a:t>toán</a:t>
            </a:r>
            <a:r>
              <a:rPr lang="en-US" sz="1600">
                <a:cs typeface="Arial" panose="020B0604020202020204" pitchFamily="34" charset="0"/>
              </a:rPr>
              <a:t> </a:t>
            </a:r>
            <a:r>
              <a:rPr lang="en-US" sz="1600" err="1">
                <a:cs typeface="Arial" panose="020B0604020202020204" pitchFamily="34" charset="0"/>
              </a:rPr>
              <a:t>học</a:t>
            </a:r>
            <a:r>
              <a:rPr lang="en-US" sz="1600">
                <a:cs typeface="Arial" panose="020B0604020202020204" pitchFamily="34" charset="0"/>
              </a:rPr>
              <a:t> </a:t>
            </a:r>
            <a:r>
              <a:rPr lang="en-US" sz="1600" err="1">
                <a:cs typeface="Arial" panose="020B0604020202020204" pitchFamily="34" charset="0"/>
              </a:rPr>
              <a:t>được</a:t>
            </a:r>
            <a:r>
              <a:rPr lang="en-US" sz="1600">
                <a:cs typeface="Arial" panose="020B0604020202020204" pitchFamily="34" charset="0"/>
              </a:rPr>
              <a:t> </a:t>
            </a:r>
            <a:r>
              <a:rPr lang="en-US" sz="1600" err="1">
                <a:cs typeface="Arial" panose="020B0604020202020204" pitchFamily="34" charset="0"/>
              </a:rPr>
              <a:t>định</a:t>
            </a:r>
            <a:r>
              <a:rPr lang="en-US" sz="1600">
                <a:cs typeface="Arial" panose="020B0604020202020204" pitchFamily="34" charset="0"/>
              </a:rPr>
              <a:t> </a:t>
            </a:r>
            <a:r>
              <a:rPr lang="en-US" sz="1600" err="1">
                <a:cs typeface="Arial" panose="020B0604020202020204" pitchFamily="34" charset="0"/>
              </a:rPr>
              <a:t>nghĩa</a:t>
            </a:r>
            <a:r>
              <a:rPr lang="en-US" sz="1600">
                <a:cs typeface="Arial" panose="020B0604020202020204" pitchFamily="34" charset="0"/>
              </a:rPr>
              <a:t> </a:t>
            </a:r>
            <a:r>
              <a:rPr lang="en-US" sz="1600" err="1">
                <a:cs typeface="Arial" panose="020B0604020202020204" pitchFamily="34" charset="0"/>
              </a:rPr>
              <a:t>bằng</a:t>
            </a:r>
            <a:r>
              <a:rPr lang="en-US" sz="1600">
                <a:cs typeface="Arial" panose="020B0604020202020204" pitchFamily="34" charset="0"/>
              </a:rPr>
              <a:t> </a:t>
            </a:r>
            <a:r>
              <a:rPr lang="en-US" sz="1600" err="1">
                <a:cs typeface="Arial" panose="020B0604020202020204" pitchFamily="34" charset="0"/>
              </a:rPr>
              <a:t>hệ</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truy</a:t>
            </a:r>
            <a:r>
              <a:rPr lang="en-US" sz="1600">
                <a:cs typeface="Arial" panose="020B0604020202020204" pitchFamily="34" charset="0"/>
              </a:rPr>
              <a:t> </a:t>
            </a:r>
            <a:r>
              <a:rPr lang="en-US" sz="1600" err="1">
                <a:cs typeface="Arial" panose="020B0604020202020204" pitchFamily="34" charset="0"/>
              </a:rPr>
              <a:t>hồi</a:t>
            </a:r>
            <a:r>
              <a:rPr lang="en-US" sz="1600">
                <a:cs typeface="Arial" panose="020B0604020202020204" pitchFamily="34" charset="0"/>
              </a:rPr>
              <a:t>:</a:t>
            </a:r>
            <a:endParaRPr lang="en-US" sz="1600" i="1">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rPr>
              <a:t>           </a:t>
            </a:r>
            <a:r>
              <a:rPr lang="en-US" sz="1600" i="1" err="1">
                <a:cs typeface="Arial" panose="020B0604020202020204" pitchFamily="34" charset="0"/>
              </a:rPr>
              <a:t>F</a:t>
            </a:r>
            <a:r>
              <a:rPr lang="en-US" sz="1600" i="1" baseline="-25000" err="1">
                <a:cs typeface="Arial" panose="020B0604020202020204" pitchFamily="34" charset="0"/>
              </a:rPr>
              <a:t>n</a:t>
            </a:r>
            <a:r>
              <a:rPr lang="en-US" sz="1600" i="1">
                <a:cs typeface="Arial" panose="020B0604020202020204" pitchFamily="34" charset="0"/>
              </a:rPr>
              <a:t>  =  F</a:t>
            </a:r>
            <a:r>
              <a:rPr lang="en-US" sz="1600" i="1" baseline="-25000">
                <a:cs typeface="Arial" panose="020B0604020202020204" pitchFamily="34" charset="0"/>
              </a:rPr>
              <a:t>n</a:t>
            </a:r>
            <a:r>
              <a:rPr lang="en-US" sz="1600" baseline="-25000">
                <a:cs typeface="Arial" panose="020B0604020202020204" pitchFamily="34" charset="0"/>
              </a:rPr>
              <a:t>-1</a:t>
            </a:r>
            <a:r>
              <a:rPr lang="en-US" sz="1600" i="1">
                <a:cs typeface="Arial" panose="020B0604020202020204" pitchFamily="34" charset="0"/>
              </a:rPr>
              <a:t>  +  F</a:t>
            </a:r>
            <a:r>
              <a:rPr lang="en-US" sz="1600" i="1" baseline="-25000">
                <a:cs typeface="Arial" panose="020B0604020202020204" pitchFamily="34" charset="0"/>
              </a:rPr>
              <a:t>n-</a:t>
            </a:r>
            <a:r>
              <a:rPr lang="en-US" sz="1600" baseline="-25000">
                <a:cs typeface="Arial" panose="020B0604020202020204" pitchFamily="34" charset="0"/>
              </a:rPr>
              <a:t>2</a:t>
            </a:r>
            <a:r>
              <a:rPr lang="en-US" sz="1600" i="1">
                <a:cs typeface="Arial" panose="020B0604020202020204" pitchFamily="34" charset="0"/>
              </a:rPr>
              <a:t>, n</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a:t>
            </a:r>
            <a:r>
              <a:rPr lang="en-US" sz="1600">
                <a:cs typeface="Arial" panose="020B0604020202020204" pitchFamily="34" charset="0"/>
              </a:rPr>
              <a:t> 2,</a:t>
            </a:r>
            <a:endParaRPr lang="en-US" sz="1600" i="1">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rPr>
              <a:t>           F</a:t>
            </a:r>
            <a:r>
              <a:rPr lang="en-US" sz="1600" baseline="-25000">
                <a:cs typeface="Arial" panose="020B0604020202020204" pitchFamily="34" charset="0"/>
              </a:rPr>
              <a:t>0</a:t>
            </a:r>
            <a:r>
              <a:rPr lang="en-US" sz="1600">
                <a:cs typeface="Arial" panose="020B0604020202020204" pitchFamily="34" charset="0"/>
              </a:rPr>
              <a:t>  = 0, </a:t>
            </a:r>
            <a:r>
              <a:rPr lang="en-US" sz="1600" i="1">
                <a:cs typeface="Arial" panose="020B0604020202020204" pitchFamily="34" charset="0"/>
              </a:rPr>
              <a:t> F</a:t>
            </a:r>
            <a:r>
              <a:rPr lang="en-US" sz="1600" baseline="-25000">
                <a:cs typeface="Arial" panose="020B0604020202020204" pitchFamily="34" charset="0"/>
              </a:rPr>
              <a:t>1</a:t>
            </a:r>
            <a:r>
              <a:rPr lang="en-US" sz="1600">
                <a:cs typeface="Arial" panose="020B0604020202020204" pitchFamily="34" charset="0"/>
              </a:rPr>
              <a:t>  =  1.</a:t>
            </a:r>
          </a:p>
          <a:p>
            <a:pPr eaLnBrk="1" hangingPunct="1">
              <a:buFont typeface="Wingdings" panose="05000000000000000000" pitchFamily="2" charset="2"/>
              <a:buNone/>
              <a:defRPr/>
            </a:pPr>
            <a:r>
              <a:rPr lang="en-US" sz="1600" err="1">
                <a:cs typeface="Arial" panose="020B0604020202020204" pitchFamily="34" charset="0"/>
              </a:rPr>
              <a:t>Tìm</a:t>
            </a:r>
            <a:r>
              <a:rPr lang="en-US" sz="1600">
                <a:cs typeface="Arial" panose="020B0604020202020204" pitchFamily="34" charset="0"/>
              </a:rPr>
              <a:t> </a:t>
            </a:r>
            <a:r>
              <a:rPr lang="en-US" sz="1600" err="1">
                <a:cs typeface="Arial" panose="020B0604020202020204" pitchFamily="34" charset="0"/>
              </a:rPr>
              <a:t>công</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hiện</a:t>
            </a:r>
            <a:r>
              <a:rPr lang="en-US" sz="1600">
                <a:cs typeface="Arial" panose="020B0604020202020204" pitchFamily="34" charset="0"/>
              </a:rPr>
              <a:t> </a:t>
            </a:r>
            <a:r>
              <a:rPr lang="en-US" sz="1600" err="1">
                <a:cs typeface="Arial" panose="020B0604020202020204" pitchFamily="34" charset="0"/>
              </a:rPr>
              <a:t>cho</a:t>
            </a:r>
            <a:r>
              <a:rPr lang="en-US" sz="1600">
                <a:cs typeface="Arial" panose="020B0604020202020204" pitchFamily="34" charset="0"/>
              </a:rPr>
              <a:t> </a:t>
            </a:r>
            <a:r>
              <a:rPr lang="en-US" sz="1600" i="1">
                <a:cs typeface="Arial" panose="020B0604020202020204" pitchFamily="34" charset="0"/>
              </a:rPr>
              <a:t>F</a:t>
            </a:r>
            <a:r>
              <a:rPr lang="en-US" sz="1600" i="1" baseline="-25000">
                <a:cs typeface="Arial" panose="020B0604020202020204" pitchFamily="34" charset="0"/>
              </a:rPr>
              <a:t>n</a:t>
            </a:r>
            <a:r>
              <a:rPr lang="en-US" sz="1600">
                <a:cs typeface="Arial" panose="020B0604020202020204" pitchFamily="34" charset="0"/>
              </a:rPr>
              <a:t>.</a:t>
            </a:r>
            <a:endParaRPr lang="en-US" sz="1600" b="1">
              <a:cs typeface="Arial" panose="020B0604020202020204" pitchFamily="34" charset="0"/>
            </a:endParaRPr>
          </a:p>
          <a:p>
            <a:pPr marL="0" indent="0" eaLnBrk="1" hangingPunct="1">
              <a:buNone/>
              <a:defRPr/>
            </a:pPr>
            <a:r>
              <a:rPr lang="en-US" sz="1600" b="1" err="1">
                <a:cs typeface="Arial" panose="020B0604020202020204" pitchFamily="34" charset="0"/>
              </a:rPr>
              <a:t>Giải</a:t>
            </a:r>
            <a:r>
              <a:rPr lang="en-US" sz="1600" b="1">
                <a:cs typeface="Arial" panose="020B0604020202020204" pitchFamily="34" charset="0"/>
              </a:rPr>
              <a:t>: </a:t>
            </a:r>
            <a:r>
              <a:rPr lang="en-US" sz="1600" err="1">
                <a:cs typeface="Arial" panose="020B0604020202020204" pitchFamily="34" charset="0"/>
              </a:rPr>
              <a:t>Giải</a:t>
            </a:r>
            <a:r>
              <a:rPr lang="en-US" sz="1600">
                <a:cs typeface="Arial" panose="020B0604020202020204" pitchFamily="34" charset="0"/>
              </a:rPr>
              <a:t> </a:t>
            </a:r>
            <a:r>
              <a:rPr lang="en-US" sz="1600" err="1">
                <a:cs typeface="Arial" panose="020B0604020202020204" pitchFamily="34" charset="0"/>
              </a:rPr>
              <a:t>phương</a:t>
            </a:r>
            <a:r>
              <a:rPr lang="en-US" sz="1600">
                <a:cs typeface="Arial" panose="020B0604020202020204" pitchFamily="34" charset="0"/>
              </a:rPr>
              <a:t> </a:t>
            </a:r>
            <a:r>
              <a:rPr lang="en-US" sz="1600" err="1">
                <a:cs typeface="Arial" panose="020B0604020202020204" pitchFamily="34" charset="0"/>
              </a:rPr>
              <a:t>trình</a:t>
            </a:r>
            <a:r>
              <a:rPr lang="en-US" sz="1600">
                <a:cs typeface="Arial" panose="020B0604020202020204" pitchFamily="34" charset="0"/>
              </a:rPr>
              <a:t> </a:t>
            </a:r>
            <a:r>
              <a:rPr lang="en-US" sz="1600" err="1">
                <a:cs typeface="Arial" panose="020B0604020202020204" pitchFamily="34" charset="0"/>
              </a:rPr>
              <a:t>đặc</a:t>
            </a:r>
            <a:r>
              <a:rPr lang="en-US" sz="1600">
                <a:cs typeface="Arial" panose="020B0604020202020204" pitchFamily="34" charset="0"/>
              </a:rPr>
              <a:t> </a:t>
            </a:r>
            <a:r>
              <a:rPr lang="en-US" sz="1600" err="1">
                <a:cs typeface="Arial" panose="020B0604020202020204" pitchFamily="34" charset="0"/>
              </a:rPr>
              <a:t>trưng</a:t>
            </a:r>
            <a:r>
              <a:rPr lang="en-US" sz="1600">
                <a:cs typeface="Arial" panose="020B0604020202020204" pitchFamily="34" charset="0"/>
              </a:rPr>
              <a:t>:</a:t>
            </a:r>
          </a:p>
          <a:p>
            <a:pPr marL="0" indent="0" eaLnBrk="1" hangingPunct="1">
              <a:buNone/>
              <a:defRPr/>
            </a:pPr>
            <a:r>
              <a:rPr lang="en-US" sz="1600" i="1">
                <a:cs typeface="Arial" panose="020B0604020202020204" pitchFamily="34" charset="0"/>
              </a:rPr>
              <a:t>                        r</a:t>
            </a:r>
            <a:r>
              <a:rPr lang="en-US" sz="1600" baseline="30000">
                <a:cs typeface="Arial" panose="020B0604020202020204" pitchFamily="34" charset="0"/>
              </a:rPr>
              <a:t>2</a:t>
            </a:r>
            <a:r>
              <a:rPr lang="en-US" sz="1600" i="1">
                <a:cs typeface="Arial" panose="020B0604020202020204" pitchFamily="34" charset="0"/>
              </a:rPr>
              <a:t> - r - </a:t>
            </a:r>
            <a:r>
              <a:rPr lang="en-US" sz="1600">
                <a:cs typeface="Arial" panose="020B0604020202020204" pitchFamily="34" charset="0"/>
              </a:rPr>
              <a:t>1</a:t>
            </a:r>
            <a:r>
              <a:rPr lang="en-US" sz="1600" i="1">
                <a:cs typeface="Arial" panose="020B0604020202020204" pitchFamily="34" charset="0"/>
              </a:rPr>
              <a:t> </a:t>
            </a:r>
            <a:r>
              <a:rPr lang="en-US" sz="1600">
                <a:cs typeface="Arial" panose="020B0604020202020204" pitchFamily="34" charset="0"/>
              </a:rPr>
              <a:t> =  0</a:t>
            </a:r>
            <a:r>
              <a:rPr lang="en-US" sz="1600" i="1">
                <a:cs typeface="Arial" panose="020B0604020202020204" pitchFamily="34" charset="0"/>
              </a:rPr>
              <a:t>,</a:t>
            </a:r>
          </a:p>
          <a:p>
            <a:pPr eaLnBrk="1" hangingPunct="1">
              <a:buFont typeface="Wingdings" panose="05000000000000000000" pitchFamily="2" charset="2"/>
              <a:buNone/>
              <a:defRPr/>
            </a:pPr>
            <a:r>
              <a:rPr lang="en-US" sz="1600">
                <a:cs typeface="Arial" panose="020B0604020202020204" pitchFamily="34" charset="0"/>
              </a:rPr>
              <a:t>Ta </a:t>
            </a:r>
            <a:r>
              <a:rPr lang="en-US" sz="1600" err="1">
                <a:cs typeface="Arial" panose="020B0604020202020204" pitchFamily="34" charset="0"/>
              </a:rPr>
              <a:t>thu</a:t>
            </a:r>
            <a:r>
              <a:rPr lang="en-US" sz="1600">
                <a:cs typeface="Arial" panose="020B0604020202020204" pitchFamily="34" charset="0"/>
              </a:rPr>
              <a:t> </a:t>
            </a:r>
            <a:r>
              <a:rPr lang="en-US" sz="1600" err="1">
                <a:cs typeface="Arial" panose="020B0604020202020204" pitchFamily="34" charset="0"/>
              </a:rPr>
              <a:t>được</a:t>
            </a:r>
            <a:r>
              <a:rPr lang="en-US" sz="1600">
                <a:cs typeface="Arial" panose="020B0604020202020204" pitchFamily="34" charset="0"/>
              </a:rPr>
              <a:t> </a:t>
            </a:r>
            <a:r>
              <a:rPr lang="en-US" sz="1600" err="1">
                <a:cs typeface="Arial" panose="020B0604020202020204" pitchFamily="34" charset="0"/>
              </a:rPr>
              <a:t>hai</a:t>
            </a:r>
            <a:r>
              <a:rPr lang="en-US" sz="1600">
                <a:cs typeface="Arial" panose="020B0604020202020204" pitchFamily="34" charset="0"/>
              </a:rPr>
              <a:t> </a:t>
            </a:r>
            <a:r>
              <a:rPr lang="en-US" sz="1600" err="1">
                <a:cs typeface="Arial" panose="020B0604020202020204" pitchFamily="34" charset="0"/>
              </a:rPr>
              <a:t>nghiệm</a:t>
            </a:r>
            <a:r>
              <a:rPr lang="en-US" sz="1600">
                <a:cs typeface="Arial" panose="020B0604020202020204" pitchFamily="34" charset="0"/>
              </a:rPr>
              <a:t> </a:t>
            </a:r>
            <a:r>
              <a:rPr lang="en-US" sz="1600" err="1">
                <a:cs typeface="Arial" panose="020B0604020202020204" pitchFamily="34" charset="0"/>
              </a:rPr>
              <a:t>đặc</a:t>
            </a:r>
            <a:r>
              <a:rPr lang="en-US" sz="1600">
                <a:cs typeface="Arial" panose="020B0604020202020204" pitchFamily="34" charset="0"/>
              </a:rPr>
              <a:t> </a:t>
            </a:r>
            <a:r>
              <a:rPr lang="en-US" sz="1600" err="1">
                <a:cs typeface="Arial" panose="020B0604020202020204" pitchFamily="34" charset="0"/>
              </a:rPr>
              <a:t>trưng</a:t>
            </a:r>
            <a:endParaRPr lang="en-US" sz="1600">
              <a:cs typeface="Arial" panose="020B0604020202020204" pitchFamily="34" charset="0"/>
            </a:endParaRPr>
          </a:p>
          <a:p>
            <a:pPr eaLnBrk="1" hangingPunct="1">
              <a:buFont typeface="Wingdings" panose="05000000000000000000" pitchFamily="2" charset="2"/>
              <a:buNone/>
              <a:defRPr/>
            </a:pPr>
            <a:endParaRPr lang="en-US" sz="1400">
              <a:cs typeface="Arial" panose="020B0604020202020204" pitchFamily="34" charset="0"/>
            </a:endParaRPr>
          </a:p>
        </p:txBody>
      </p:sp>
      <p:graphicFrame>
        <p:nvGraphicFramePr>
          <p:cNvPr id="7" name="Object 4">
            <a:extLst>
              <a:ext uri="{FF2B5EF4-FFF2-40B4-BE49-F238E27FC236}">
                <a16:creationId xmlns:a16="http://schemas.microsoft.com/office/drawing/2014/main" id="{07DD3701-357E-408E-A76E-887D458E79BD}"/>
              </a:ext>
            </a:extLst>
          </p:cNvPr>
          <p:cNvGraphicFramePr>
            <a:graphicFrameLocks noChangeAspect="1"/>
          </p:cNvGraphicFramePr>
          <p:nvPr>
            <p:extLst>
              <p:ext uri="{D42A27DB-BD31-4B8C-83A1-F6EECF244321}">
                <p14:modId xmlns:p14="http://schemas.microsoft.com/office/powerpoint/2010/main" val="2990735651"/>
              </p:ext>
            </p:extLst>
          </p:nvPr>
        </p:nvGraphicFramePr>
        <p:xfrm>
          <a:off x="1981200" y="3276600"/>
          <a:ext cx="2228412" cy="613735"/>
        </p:xfrm>
        <a:graphic>
          <a:graphicData uri="http://schemas.openxmlformats.org/presentationml/2006/ole">
            <mc:AlternateContent xmlns:mc="http://schemas.openxmlformats.org/markup-compatibility/2006">
              <mc:Choice xmlns:v="urn:schemas-microsoft-com:vml" Requires="v">
                <p:oleObj spid="_x0000_s97281" name="Equation" r:id="rId3" imgW="1562100" imgH="431800" progId="Equation.DSMT4">
                  <p:embed/>
                </p:oleObj>
              </mc:Choice>
              <mc:Fallback>
                <p:oleObj name="Equation" r:id="rId3" imgW="1562100" imgH="431800" progId="Equation.DSMT4">
                  <p:embed/>
                  <p:pic>
                    <p:nvPicPr>
                      <p:cNvPr id="113670" name="Object 4">
                        <a:extLst>
                          <a:ext uri="{FF2B5EF4-FFF2-40B4-BE49-F238E27FC236}">
                            <a16:creationId xmlns:a16="http://schemas.microsoft.com/office/drawing/2014/main" id="{35013ABD-18D5-4407-9DAC-1BFD924CFA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276600"/>
                        <a:ext cx="2228412" cy="613735"/>
                      </a:xfrm>
                      <a:prstGeom prst="rect">
                        <a:avLst/>
                      </a:prstGeom>
                      <a:noFill/>
                      <a:ln>
                        <a:noFill/>
                      </a:ln>
                    </p:spPr>
                  </p:pic>
                </p:oleObj>
              </mc:Fallback>
            </mc:AlternateContent>
          </a:graphicData>
        </a:graphic>
      </p:graphicFrame>
      <p:pic>
        <p:nvPicPr>
          <p:cNvPr id="8" name="Picture 6" descr="Fibonacci">
            <a:extLst>
              <a:ext uri="{FF2B5EF4-FFF2-40B4-BE49-F238E27FC236}">
                <a16:creationId xmlns:a16="http://schemas.microsoft.com/office/drawing/2014/main" id="{DC8BB989-5936-452D-8368-EF73D37688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7963" y="1493838"/>
            <a:ext cx="1504950" cy="1782762"/>
          </a:xfrm>
          <a:prstGeom prst="rect">
            <a:avLst/>
          </a:prstGeom>
          <a:noFill/>
          <a:ln w="38100">
            <a:solidFill>
              <a:srgbClr val="0066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 Box 7">
            <a:extLst>
              <a:ext uri="{FF2B5EF4-FFF2-40B4-BE49-F238E27FC236}">
                <a16:creationId xmlns:a16="http://schemas.microsoft.com/office/drawing/2014/main" id="{1A223CCD-7927-490B-97BC-43346608A39A}"/>
              </a:ext>
            </a:extLst>
          </p:cNvPr>
          <p:cNvSpPr txBox="1">
            <a:spLocks noChangeArrowheads="1"/>
          </p:cNvSpPr>
          <p:nvPr/>
        </p:nvSpPr>
        <p:spPr bwMode="auto">
          <a:xfrm>
            <a:off x="6586975" y="3422650"/>
            <a:ext cx="2057400" cy="679450"/>
          </a:xfrm>
          <a:prstGeom prst="rect">
            <a:avLst/>
          </a:prstGeom>
          <a:solidFill>
            <a:srgbClr val="FFFFCC"/>
          </a:solidFill>
          <a:ln w="38100">
            <a:solidFill>
              <a:schemeClr val="tx1"/>
            </a:solidFill>
            <a:miter lim="800000"/>
            <a:headEnd/>
            <a:tailEnd/>
          </a:ln>
        </p:spPr>
        <p:txBody>
          <a:bodyPr wrap="non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800">
                <a:latin typeface="Times New Roman" panose="02020603050405020304" pitchFamily="18" charset="0"/>
              </a:rPr>
              <a:t>Leonardo Fibonacci</a:t>
            </a:r>
            <a:br>
              <a:rPr lang="en-US" altLang="en-US" sz="1800">
                <a:latin typeface="Times New Roman" panose="02020603050405020304" pitchFamily="18" charset="0"/>
              </a:rPr>
            </a:br>
            <a:r>
              <a:rPr lang="en-US" altLang="en-US" sz="1800">
                <a:latin typeface="Times New Roman" panose="02020603050405020304" pitchFamily="18" charset="0"/>
              </a:rPr>
              <a:t>1170-1250</a:t>
            </a: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CDDEB40D-2F37-4A6E-8F94-2A5652CEF927}"/>
                  </a:ext>
                </a:extLst>
              </p14:cNvPr>
              <p14:cNvContentPartPr/>
              <p14:nvPr/>
            </p14:nvContentPartPr>
            <p14:xfrm>
              <a:off x="479520" y="1053720"/>
              <a:ext cx="6326280" cy="5035680"/>
            </p14:xfrm>
          </p:contentPart>
        </mc:Choice>
        <mc:Fallback>
          <p:pic>
            <p:nvPicPr>
              <p:cNvPr id="2" name="Ink 1">
                <a:extLst>
                  <a:ext uri="{FF2B5EF4-FFF2-40B4-BE49-F238E27FC236}">
                    <a16:creationId xmlns:a16="http://schemas.microsoft.com/office/drawing/2014/main" id="{CDDEB40D-2F37-4A6E-8F94-2A5652CEF927}"/>
                  </a:ext>
                </a:extLst>
              </p:cNvPr>
              <p:cNvPicPr/>
              <p:nvPr/>
            </p:nvPicPr>
            <p:blipFill>
              <a:blip r:embed="rId7"/>
              <a:stretch>
                <a:fillRect/>
              </a:stretch>
            </p:blipFill>
            <p:spPr>
              <a:xfrm>
                <a:off x="470160" y="1044360"/>
                <a:ext cx="6345000" cy="5054400"/>
              </a:xfrm>
              <a:prstGeom prst="rect">
                <a:avLst/>
              </a:prstGeom>
            </p:spPr>
          </p:pic>
        </mc:Fallback>
      </mc:AlternateContent>
    </p:spTree>
    <p:extLst>
      <p:ext uri="{BB962C8B-B14F-4D97-AF65-F5344CB8AC3E}">
        <p14:creationId xmlns:p14="http://schemas.microsoft.com/office/powerpoint/2010/main" val="2241275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3</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eaLnBrk="1" hangingPunct="1"/>
            <a:r>
              <a:rPr lang="en-US" altLang="en-US" sz="1600">
                <a:cs typeface="Arial" panose="020B0604020202020204" pitchFamily="34" charset="0"/>
              </a:rPr>
              <a:t>Do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hiện</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a:t>
            </a:r>
            <a:endParaRPr lang="en-US" altLang="en-US" sz="1600" i="1">
              <a:cs typeface="Arial" panose="020B0604020202020204" pitchFamily="34" charset="0"/>
            </a:endParaRPr>
          </a:p>
          <a:p>
            <a:pPr eaLnBrk="1" hangingPunct="1">
              <a:buFont typeface="Wingdings" panose="05000000000000000000" pitchFamily="2" charset="2"/>
              <a:buNone/>
            </a:pPr>
            <a:r>
              <a:rPr lang="en-US" altLang="en-US" sz="1600" i="1">
                <a:cs typeface="Arial" panose="020B0604020202020204" pitchFamily="34" charset="0"/>
              </a:rPr>
              <a:t>                 </a:t>
            </a:r>
            <a:r>
              <a:rPr lang="en-US" altLang="en-US" sz="1600" i="1" err="1">
                <a:cs typeface="Arial" panose="020B0604020202020204" pitchFamily="34" charset="0"/>
              </a:rPr>
              <a:t>F</a:t>
            </a:r>
            <a:r>
              <a:rPr lang="en-US" altLang="en-US" sz="1600" i="1" baseline="-25000" err="1">
                <a:cs typeface="Arial" panose="020B0604020202020204" pitchFamily="34" charset="0"/>
              </a:rPr>
              <a:t>n</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a:cs typeface="Arial" panose="020B0604020202020204" pitchFamily="34" charset="0"/>
              </a:rPr>
              <a:t>.(</a:t>
            </a:r>
            <a:r>
              <a:rPr lang="en-US" altLang="en-US" sz="1600" i="1">
                <a:cs typeface="Arial" panose="020B0604020202020204" pitchFamily="34" charset="0"/>
              </a:rPr>
              <a:t>r</a:t>
            </a:r>
            <a:r>
              <a:rPr lang="en-US" altLang="en-US" sz="1600" baseline="-25000">
                <a:cs typeface="Arial" panose="020B0604020202020204" pitchFamily="34" charset="0"/>
              </a:rPr>
              <a:t>1</a:t>
            </a:r>
            <a:r>
              <a:rPr lang="en-US" altLang="en-US" sz="1600">
                <a:cs typeface="Arial" panose="020B0604020202020204" pitchFamily="34" charset="0"/>
              </a:rPr>
              <a:t>)</a:t>
            </a:r>
            <a:r>
              <a:rPr lang="en-US" altLang="en-US" sz="1600" i="1" baseline="30000">
                <a:cs typeface="Arial" panose="020B0604020202020204" pitchFamily="34" charset="0"/>
              </a:rPr>
              <a:t>n</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a:cs typeface="Arial" panose="020B0604020202020204" pitchFamily="34" charset="0"/>
              </a:rPr>
              <a:t>.(</a:t>
            </a:r>
            <a:r>
              <a:rPr lang="en-US" altLang="en-US" sz="1600" i="1">
                <a:cs typeface="Arial" panose="020B0604020202020204" pitchFamily="34" charset="0"/>
              </a:rPr>
              <a:t>r</a:t>
            </a:r>
            <a:r>
              <a:rPr lang="en-US" altLang="en-US" sz="1600" baseline="-25000">
                <a:cs typeface="Arial" panose="020B0604020202020204" pitchFamily="34" charset="0"/>
              </a:rPr>
              <a:t>2</a:t>
            </a:r>
            <a:r>
              <a:rPr lang="en-US" altLang="en-US" sz="1600">
                <a:cs typeface="Arial" panose="020B0604020202020204" pitchFamily="34" charset="0"/>
              </a:rPr>
              <a:t>)</a:t>
            </a:r>
            <a:r>
              <a:rPr lang="en-US" altLang="en-US" sz="1600" i="1" baseline="30000">
                <a:cs typeface="Arial" panose="020B0604020202020204" pitchFamily="34" charset="0"/>
              </a:rPr>
              <a:t>n</a:t>
            </a:r>
            <a:endParaRPr lang="en-US" altLang="en-US" sz="1600" baseline="30000">
              <a:cs typeface="Arial" panose="020B0604020202020204" pitchFamily="34" charset="0"/>
            </a:endParaRPr>
          </a:p>
          <a:p>
            <a:pPr eaLnBrk="1" hangingPunct="1">
              <a:buFont typeface="Wingdings" panose="05000000000000000000" pitchFamily="2" charset="2"/>
              <a:buNone/>
            </a:pPr>
            <a:r>
              <a:rPr lang="en-US" altLang="en-US" sz="1600">
                <a:cs typeface="Arial" panose="020B0604020202020204" pitchFamily="34" charset="0"/>
              </a:rPr>
              <a:t>   </a:t>
            </a: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i="1">
                <a:cs typeface="Arial" panose="020B0604020202020204" pitchFamily="34" charset="0"/>
              </a:rPr>
              <a:t> </a:t>
            </a:r>
            <a:r>
              <a:rPr lang="en-US" altLang="en-US" sz="1600" baseline="-25000">
                <a:cs typeface="Arial" panose="020B0604020202020204" pitchFamily="34" charset="0"/>
              </a:rPr>
              <a:t>2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cần</a:t>
            </a:r>
            <a:r>
              <a:rPr lang="en-US" altLang="en-US" sz="1600">
                <a:cs typeface="Arial" panose="020B0604020202020204" pitchFamily="34" charset="0"/>
              </a:rPr>
              <a:t> </a:t>
            </a:r>
            <a:r>
              <a:rPr lang="en-US" altLang="en-US" sz="1600" err="1">
                <a:cs typeface="Arial" panose="020B0604020202020204" pitchFamily="34" charset="0"/>
              </a:rPr>
              <a:t>xác</a:t>
            </a:r>
            <a:r>
              <a:rPr lang="en-US" altLang="en-US" sz="1600">
                <a:cs typeface="Arial" panose="020B0604020202020204" pitchFamily="34" charset="0"/>
              </a:rPr>
              <a:t>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giá</a:t>
            </a:r>
            <a:r>
              <a:rPr lang="en-US" altLang="en-US" sz="1600">
                <a:cs typeface="Arial" panose="020B0604020202020204" pitchFamily="34" charset="0"/>
              </a:rPr>
              <a:t> </a:t>
            </a:r>
            <a:r>
              <a:rPr lang="en-US" altLang="en-US" sz="1600" err="1">
                <a:cs typeface="Arial" panose="020B0604020202020204" pitchFamily="34" charset="0"/>
              </a:rPr>
              <a:t>trị</a:t>
            </a:r>
            <a:r>
              <a:rPr lang="en-US" altLang="en-US" sz="1600">
                <a:cs typeface="Arial" panose="020B0604020202020204" pitchFamily="34" charset="0"/>
              </a:rPr>
              <a:t> ban </a:t>
            </a:r>
            <a:r>
              <a:rPr lang="en-US" altLang="en-US" sz="1600" err="1">
                <a:cs typeface="Arial" panose="020B0604020202020204" pitchFamily="34" charset="0"/>
              </a:rPr>
              <a:t>đầu</a:t>
            </a:r>
            <a:r>
              <a:rPr lang="en-US" altLang="en-US" sz="1600">
                <a:cs typeface="Arial" panose="020B0604020202020204" pitchFamily="34" charset="0"/>
              </a:rPr>
              <a:t> </a:t>
            </a:r>
            <a:r>
              <a:rPr lang="en-US" altLang="en-US" sz="1600" i="1">
                <a:cs typeface="Arial" panose="020B0604020202020204" pitchFamily="34" charset="0"/>
              </a:rPr>
              <a:t>F</a:t>
            </a:r>
            <a:r>
              <a:rPr lang="en-US" altLang="en-US" sz="1600" baseline="-25000">
                <a:cs typeface="Arial" panose="020B0604020202020204" pitchFamily="34" charset="0"/>
              </a:rPr>
              <a:t>0</a:t>
            </a:r>
            <a:r>
              <a:rPr lang="en-US" altLang="en-US" sz="1600" i="1">
                <a:cs typeface="Arial" panose="020B0604020202020204" pitchFamily="34" charset="0"/>
              </a:rPr>
              <a:t>, F</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phư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ta </a:t>
            </a:r>
            <a:r>
              <a:rPr lang="en-US" altLang="en-US" sz="1600" err="1">
                <a:cs typeface="Arial" panose="020B0604020202020204" pitchFamily="34" charset="0"/>
              </a:rPr>
              <a:t>thu</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a:t>
            </a:r>
          </a:p>
          <a:p>
            <a:pPr eaLnBrk="1" hangingPunct="1">
              <a:buFont typeface="Wingdings" panose="05000000000000000000" pitchFamily="2" charset="2"/>
              <a:buNone/>
            </a:pPr>
            <a:endParaRPr lang="en-US" altLang="en-US" sz="1600">
              <a:cs typeface="Arial" panose="020B0604020202020204" pitchFamily="34" charset="0"/>
            </a:endParaRPr>
          </a:p>
          <a:p>
            <a:pPr eaLnBrk="1" hangingPunct="1">
              <a:buFont typeface="Wingdings" panose="05000000000000000000" pitchFamily="2" charset="2"/>
              <a:buNone/>
            </a:pPr>
            <a:endParaRPr lang="en-US" altLang="en-US" sz="1600">
              <a:cs typeface="Arial" panose="020B0604020202020204" pitchFamily="34" charset="0"/>
            </a:endParaRPr>
          </a:p>
          <a:p>
            <a:pPr eaLnBrk="1" hangingPunct="1">
              <a:buFont typeface="Wingdings" panose="05000000000000000000" pitchFamily="2" charset="2"/>
              <a:buNone/>
            </a:pP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thu</a:t>
            </a:r>
            <a:r>
              <a:rPr lang="en-US" altLang="en-US" sz="1600">
                <a:cs typeface="Arial" panose="020B0604020202020204" pitchFamily="34" charset="0"/>
              </a:rPr>
              <a:t> </a:t>
            </a:r>
            <a:r>
              <a:rPr lang="en-US" altLang="en-US" sz="1600" err="1">
                <a:cs typeface="Arial" panose="020B0604020202020204" pitchFamily="34" charset="0"/>
              </a:rPr>
              <a:t>được</a:t>
            </a:r>
            <a:endParaRPr lang="en-US" altLang="en-US" sz="1600">
              <a:cs typeface="Arial" panose="020B0604020202020204" pitchFamily="34" charset="0"/>
            </a:endParaRPr>
          </a:p>
          <a:p>
            <a:pPr eaLnBrk="1" hangingPunct="1">
              <a:buFont typeface="Wingdings" panose="05000000000000000000" pitchFamily="2" charset="2"/>
              <a:buNone/>
              <a:defRPr/>
            </a:pPr>
            <a:endParaRPr lang="en-US" sz="1600">
              <a:cs typeface="Arial" panose="020B0604020202020204" pitchFamily="34" charset="0"/>
            </a:endParaRPr>
          </a:p>
        </p:txBody>
      </p:sp>
      <p:graphicFrame>
        <p:nvGraphicFramePr>
          <p:cNvPr id="11" name="Object 5">
            <a:extLst>
              <a:ext uri="{FF2B5EF4-FFF2-40B4-BE49-F238E27FC236}">
                <a16:creationId xmlns:a16="http://schemas.microsoft.com/office/drawing/2014/main" id="{A5B6F59D-C11A-4D8D-B6FF-26166B026512}"/>
              </a:ext>
            </a:extLst>
          </p:cNvPr>
          <p:cNvGraphicFramePr>
            <a:graphicFrameLocks noChangeAspect="1"/>
          </p:cNvGraphicFramePr>
          <p:nvPr>
            <p:extLst>
              <p:ext uri="{D42A27DB-BD31-4B8C-83A1-F6EECF244321}">
                <p14:modId xmlns:p14="http://schemas.microsoft.com/office/powerpoint/2010/main" val="1217826002"/>
              </p:ext>
            </p:extLst>
          </p:nvPr>
        </p:nvGraphicFramePr>
        <p:xfrm>
          <a:off x="3352800" y="1905000"/>
          <a:ext cx="2228850" cy="670140"/>
        </p:xfrm>
        <a:graphic>
          <a:graphicData uri="http://schemas.openxmlformats.org/presentationml/2006/ole">
            <mc:AlternateContent xmlns:mc="http://schemas.openxmlformats.org/markup-compatibility/2006">
              <mc:Choice xmlns:v="urn:schemas-microsoft-com:vml" Requires="v">
                <p:oleObj spid="_x0000_s98305" name="Equation" r:id="rId3" imgW="1384300" imgH="419100" progId="Equation.DSMT4">
                  <p:embed/>
                </p:oleObj>
              </mc:Choice>
              <mc:Fallback>
                <p:oleObj name="Equation" r:id="rId3" imgW="1384300" imgH="419100" progId="Equation.DSMT4">
                  <p:embed/>
                  <p:pic>
                    <p:nvPicPr>
                      <p:cNvPr id="818181" name="Object 5">
                        <a:extLst>
                          <a:ext uri="{FF2B5EF4-FFF2-40B4-BE49-F238E27FC236}">
                            <a16:creationId xmlns:a16="http://schemas.microsoft.com/office/drawing/2014/main" id="{8C48DC6A-9536-4134-B088-A17F131A4B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905000"/>
                        <a:ext cx="2228850" cy="670140"/>
                      </a:xfrm>
                      <a:prstGeom prst="rect">
                        <a:avLst/>
                      </a:prstGeom>
                      <a:noFill/>
                      <a:ln>
                        <a:noFill/>
                      </a:ln>
                    </p:spPr>
                  </p:pic>
                </p:oleObj>
              </mc:Fallback>
            </mc:AlternateContent>
          </a:graphicData>
        </a:graphic>
      </p:graphicFrame>
      <p:graphicFrame>
        <p:nvGraphicFramePr>
          <p:cNvPr id="12" name="Object 6">
            <a:extLst>
              <a:ext uri="{FF2B5EF4-FFF2-40B4-BE49-F238E27FC236}">
                <a16:creationId xmlns:a16="http://schemas.microsoft.com/office/drawing/2014/main" id="{DA27E691-82B4-4779-8A9C-7192A86AFFBB}"/>
              </a:ext>
            </a:extLst>
          </p:cNvPr>
          <p:cNvGraphicFramePr>
            <a:graphicFrameLocks noChangeAspect="1"/>
          </p:cNvGraphicFramePr>
          <p:nvPr>
            <p:extLst>
              <p:ext uri="{D42A27DB-BD31-4B8C-83A1-F6EECF244321}">
                <p14:modId xmlns:p14="http://schemas.microsoft.com/office/powerpoint/2010/main" val="3141724208"/>
              </p:ext>
            </p:extLst>
          </p:nvPr>
        </p:nvGraphicFramePr>
        <p:xfrm>
          <a:off x="2819400" y="3048000"/>
          <a:ext cx="4191000" cy="912364"/>
        </p:xfrm>
        <a:graphic>
          <a:graphicData uri="http://schemas.openxmlformats.org/presentationml/2006/ole">
            <mc:AlternateContent xmlns:mc="http://schemas.openxmlformats.org/markup-compatibility/2006">
              <mc:Choice xmlns:v="urn:schemas-microsoft-com:vml" Requires="v">
                <p:oleObj spid="_x0000_s98306" name="Equation" r:id="rId5" imgW="2819400" imgH="609600" progId="Equation.DSMT4">
                  <p:embed/>
                </p:oleObj>
              </mc:Choice>
              <mc:Fallback>
                <p:oleObj name="Equation" r:id="rId5" imgW="2819400" imgH="609600" progId="Equation.DSMT4">
                  <p:embed/>
                  <p:pic>
                    <p:nvPicPr>
                      <p:cNvPr id="818182" name="Object 6">
                        <a:extLst>
                          <a:ext uri="{FF2B5EF4-FFF2-40B4-BE49-F238E27FC236}">
                            <a16:creationId xmlns:a16="http://schemas.microsoft.com/office/drawing/2014/main" id="{22973DD1-BDBA-449C-9F85-CB1B27378AB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048000"/>
                        <a:ext cx="4191000" cy="912364"/>
                      </a:xfrm>
                      <a:prstGeom prst="rect">
                        <a:avLst/>
                      </a:prstGeom>
                      <a:no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Ink 1">
                <a:extLst>
                  <a:ext uri="{FF2B5EF4-FFF2-40B4-BE49-F238E27FC236}">
                    <a16:creationId xmlns:a16="http://schemas.microsoft.com/office/drawing/2014/main" id="{DA82CF09-BC88-4A66-AD7A-8D6B1CF17159}"/>
                  </a:ext>
                </a:extLst>
              </p14:cNvPr>
              <p14:cNvContentPartPr/>
              <p14:nvPr/>
            </p14:nvContentPartPr>
            <p14:xfrm>
              <a:off x="2502000" y="1679760"/>
              <a:ext cx="6365160" cy="4052880"/>
            </p14:xfrm>
          </p:contentPart>
        </mc:Choice>
        <mc:Fallback>
          <p:pic>
            <p:nvPicPr>
              <p:cNvPr id="2" name="Ink 1">
                <a:extLst>
                  <a:ext uri="{FF2B5EF4-FFF2-40B4-BE49-F238E27FC236}">
                    <a16:creationId xmlns:a16="http://schemas.microsoft.com/office/drawing/2014/main" id="{DA82CF09-BC88-4A66-AD7A-8D6B1CF17159}"/>
                  </a:ext>
                </a:extLst>
              </p:cNvPr>
              <p:cNvPicPr/>
              <p:nvPr/>
            </p:nvPicPr>
            <p:blipFill>
              <a:blip r:embed="rId8"/>
              <a:stretch>
                <a:fillRect/>
              </a:stretch>
            </p:blipFill>
            <p:spPr>
              <a:xfrm>
                <a:off x="2492640" y="1670400"/>
                <a:ext cx="6383880" cy="4071600"/>
              </a:xfrm>
              <a:prstGeom prst="rect">
                <a:avLst/>
              </a:prstGeom>
            </p:spPr>
          </p:pic>
        </mc:Fallback>
      </mc:AlternateContent>
    </p:spTree>
    <p:extLst>
      <p:ext uri="{BB962C8B-B14F-4D97-AF65-F5344CB8AC3E}">
        <p14:creationId xmlns:p14="http://schemas.microsoft.com/office/powerpoint/2010/main" val="1375900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4</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algn="just" eaLnBrk="1" hangingPunct="1">
              <a:lnSpc>
                <a:spcPct val="120000"/>
              </a:lnSpc>
              <a:spcBef>
                <a:spcPts val="1200"/>
              </a:spcBef>
              <a:buNone/>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lý</a:t>
            </a:r>
            <a:r>
              <a:rPr lang="en-US" altLang="en-US" sz="1600" b="1">
                <a:cs typeface="Arial" panose="020B0604020202020204" pitchFamily="34" charset="0"/>
              </a:rPr>
              <a:t> 2: </a:t>
            </a:r>
            <a:r>
              <a:rPr lang="en-US" altLang="en-US" sz="1600">
                <a:cs typeface="Arial" panose="020B0604020202020204" pitchFamily="34" charset="0"/>
              </a:rPr>
              <a:t>Cho </a:t>
            </a:r>
            <a:r>
              <a:rPr lang="en-US" altLang="en-US" sz="1600" i="1">
                <a:cs typeface="Arial" panose="020B0604020202020204" pitchFamily="34" charset="0"/>
              </a:rPr>
              <a:t>c</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i="1">
                <a:cs typeface="Arial" panose="020B0604020202020204" pitchFamily="34" charset="0"/>
              </a:rPr>
              <a:t>c</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i="1">
                <a:cs typeface="Arial" panose="020B0604020202020204" pitchFamily="34" charset="0"/>
              </a:rPr>
              <a:t>c</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a:cs typeface="Arial" panose="020B0604020202020204" pitchFamily="34" charset="0"/>
                <a:sym typeface="Symbol" panose="05050102010706020507" pitchFamily="18" charset="2"/>
              </a:rPr>
              <a:t></a:t>
            </a:r>
            <a:r>
              <a:rPr lang="en-US" altLang="en-US" sz="1600">
                <a:cs typeface="Arial" panose="020B0604020202020204" pitchFamily="34" charset="0"/>
              </a:rPr>
              <a:t> 0. </a:t>
            </a:r>
            <a:r>
              <a:rPr lang="en-US" altLang="en-US" sz="1600" err="1">
                <a:cs typeface="Arial" panose="020B0604020202020204" pitchFamily="34" charset="0"/>
              </a:rPr>
              <a:t>Giả</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t>
            </a:r>
            <a:r>
              <a:rPr lang="en-US" altLang="en-US" sz="1600" err="1">
                <a:cs typeface="Arial" panose="020B0604020202020204" pitchFamily="34" charset="0"/>
              </a:rPr>
              <a:t>phư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30000">
                <a:cs typeface="Arial" panose="020B0604020202020204" pitchFamily="34" charset="0"/>
              </a:rPr>
              <a:t>2</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r - c</a:t>
            </a:r>
            <a:r>
              <a:rPr lang="en-US" altLang="en-US" sz="1600" baseline="-25000">
                <a:cs typeface="Arial" panose="020B0604020202020204" pitchFamily="34" charset="0"/>
              </a:rPr>
              <a:t>2</a:t>
            </a:r>
            <a:r>
              <a:rPr lang="en-US" altLang="en-US" sz="1600" i="1">
                <a:cs typeface="Arial" panose="020B0604020202020204" pitchFamily="34" charset="0"/>
              </a:rPr>
              <a:t> =</a:t>
            </a:r>
            <a:r>
              <a:rPr lang="en-US" altLang="en-US" sz="1600">
                <a:cs typeface="Arial" panose="020B0604020202020204" pitchFamily="34" charset="0"/>
              </a:rPr>
              <a:t> 0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kép</a:t>
            </a:r>
            <a:r>
              <a:rPr lang="en-US" altLang="en-US" sz="1600">
                <a:cs typeface="Arial" panose="020B0604020202020204" pitchFamily="34" charset="0"/>
              </a:rPr>
              <a:t> </a:t>
            </a:r>
            <a:r>
              <a:rPr lang="en-US" altLang="en-US" sz="1600" i="1">
                <a:cs typeface="Arial" panose="020B0604020202020204" pitchFamily="34" charset="0"/>
              </a:rPr>
              <a:t>r</a:t>
            </a:r>
            <a:r>
              <a:rPr lang="en-US" altLang="en-US" sz="1600" baseline="-25000">
                <a:cs typeface="Arial" panose="020B0604020202020204" pitchFamily="34" charset="0"/>
              </a:rPr>
              <a:t>0</a:t>
            </a:r>
            <a:r>
              <a:rPr lang="en-US" altLang="en-US" sz="1600">
                <a:cs typeface="Arial" panose="020B0604020202020204" pitchFamily="34" charset="0"/>
              </a:rPr>
              <a:t>. Khi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dãy</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 }</a:t>
            </a:r>
            <a:r>
              <a:rPr lang="en-US" altLang="en-US" sz="1600" i="1">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qui </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2</a:t>
            </a:r>
            <a:r>
              <a:rPr lang="en-US" altLang="en-US" sz="1600" i="1">
                <a:cs typeface="Arial" panose="020B0604020202020204" pitchFamily="34" charset="0"/>
              </a:rPr>
              <a:t> </a:t>
            </a:r>
          </a:p>
          <a:p>
            <a:pPr algn="just" eaLnBrk="1" hangingPunct="1">
              <a:lnSpc>
                <a:spcPct val="120000"/>
              </a:lnSpc>
              <a:spcBef>
                <a:spcPts val="1200"/>
              </a:spcBef>
              <a:buFont typeface="Wingdings" panose="05000000000000000000" pitchFamily="2" charset="2"/>
              <a:buNone/>
            </a:pPr>
            <a:r>
              <a:rPr lang="en-US" altLang="en-US" sz="1600" i="1" err="1">
                <a:cs typeface="Arial" panose="020B0604020202020204" pitchFamily="34" charset="0"/>
              </a:rPr>
              <a:t>khi</a:t>
            </a:r>
            <a:r>
              <a:rPr lang="en-US" altLang="en-US" sz="1600" i="1">
                <a:cs typeface="Arial" panose="020B0604020202020204" pitchFamily="34" charset="0"/>
              </a:rPr>
              <a:t> </a:t>
            </a:r>
            <a:r>
              <a:rPr lang="en-US" altLang="en-US" sz="1600" i="1" err="1">
                <a:cs typeface="Arial" panose="020B0604020202020204" pitchFamily="34" charset="0"/>
              </a:rPr>
              <a:t>và</a:t>
            </a:r>
            <a:r>
              <a:rPr lang="en-US" altLang="en-US" sz="1600" i="1">
                <a:cs typeface="Arial" panose="020B0604020202020204" pitchFamily="34" charset="0"/>
              </a:rPr>
              <a:t> </a:t>
            </a:r>
            <a:r>
              <a:rPr lang="en-US" altLang="en-US" sz="1600" i="1" err="1">
                <a:cs typeface="Arial" panose="020B0604020202020204" pitchFamily="34" charset="0"/>
              </a:rPr>
              <a:t>chỉ</a:t>
            </a:r>
            <a:r>
              <a:rPr lang="en-US" altLang="en-US" sz="1600" i="1">
                <a:cs typeface="Arial" panose="020B0604020202020204" pitchFamily="34" charset="0"/>
              </a:rPr>
              <a:t> </a:t>
            </a:r>
            <a:r>
              <a:rPr lang="en-US" altLang="en-US" sz="1600" i="1" err="1">
                <a:cs typeface="Arial" panose="020B0604020202020204" pitchFamily="34" charset="0"/>
              </a:rPr>
              <a:t>khi</a:t>
            </a:r>
            <a:r>
              <a:rPr lang="en-US" altLang="en-US" sz="1600" i="1">
                <a:cs typeface="Arial" panose="020B0604020202020204" pitchFamily="34" charset="0"/>
              </a:rPr>
              <a:t> </a:t>
            </a:r>
            <a:endParaRPr lang="en-US" altLang="en-US" sz="1600">
              <a:cs typeface="Arial" panose="020B0604020202020204" pitchFamily="34" charset="0"/>
            </a:endParaRPr>
          </a:p>
          <a:p>
            <a:pPr algn="just" eaLnBrk="1" hangingPunct="1">
              <a:lnSpc>
                <a:spcPct val="120000"/>
              </a:lnSpc>
              <a:spcBef>
                <a:spcPts val="1200"/>
              </a:spcBef>
              <a:buFont typeface="Wingdings" panose="05000000000000000000" pitchFamily="2" charset="2"/>
              <a:buNone/>
            </a:pPr>
            <a:r>
              <a:rPr lang="en-US" altLang="en-US" sz="1600">
                <a:cs typeface="Arial" panose="020B0604020202020204" pitchFamily="34" charset="0"/>
              </a:rPr>
              <a:t>  								</a:t>
            </a:r>
            <a:endParaRPr lang="en-US" altLang="en-US" sz="1600" i="1">
              <a:cs typeface="Arial" panose="020B0604020202020204" pitchFamily="34" charset="0"/>
            </a:endParaRPr>
          </a:p>
          <a:p>
            <a:pPr algn="just" eaLnBrk="1" hangingPunct="1">
              <a:lnSpc>
                <a:spcPct val="120000"/>
              </a:lnSpc>
              <a:spcBef>
                <a:spcPts val="1200"/>
              </a:spcBef>
              <a:buFont typeface="Wingdings" panose="05000000000000000000" pitchFamily="2" charset="2"/>
              <a:buNone/>
            </a:pPr>
            <a:r>
              <a:rPr lang="en-US" altLang="en-US" sz="1600" i="1">
                <a:cs typeface="Arial" panose="020B0604020202020204" pitchFamily="34" charset="0"/>
              </a:rPr>
              <a:t>n</a:t>
            </a:r>
            <a:r>
              <a:rPr lang="en-US" altLang="en-US" sz="1600">
                <a:cs typeface="Arial" panose="020B0604020202020204" pitchFamily="34" charset="0"/>
              </a:rPr>
              <a:t> = 0, 1, ...,</a:t>
            </a:r>
            <a:r>
              <a:rPr lang="en-US" altLang="en-US" sz="1600" i="1">
                <a:cs typeface="Arial" panose="020B0604020202020204" pitchFamily="34" charset="0"/>
              </a:rPr>
              <a:t> </a:t>
            </a:r>
            <a:r>
              <a:rPr lang="en-US" altLang="en-US" sz="1600" i="1" err="1">
                <a:cs typeface="Arial" panose="020B0604020202020204" pitchFamily="34" charset="0"/>
              </a:rPr>
              <a:t>trong</a:t>
            </a:r>
            <a:r>
              <a:rPr lang="en-US" altLang="en-US" sz="1600" i="1">
                <a:cs typeface="Arial" panose="020B0604020202020204" pitchFamily="34" charset="0"/>
              </a:rPr>
              <a:t> </a:t>
            </a:r>
            <a:r>
              <a:rPr lang="en-US" altLang="en-US" sz="1600" i="1" err="1">
                <a:cs typeface="Arial" panose="020B0604020202020204" pitchFamily="34" charset="0"/>
              </a:rPr>
              <a:t>đó</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 </a:t>
            </a:r>
            <a:r>
              <a:rPr lang="en-US" altLang="en-US" sz="1600" i="1" err="1">
                <a:cs typeface="Arial" panose="020B0604020202020204" pitchFamily="34" charset="0"/>
              </a:rPr>
              <a:t>là</a:t>
            </a:r>
            <a:r>
              <a:rPr lang="en-US" altLang="en-US" sz="1600" i="1">
                <a:cs typeface="Arial" panose="020B0604020202020204" pitchFamily="34" charset="0"/>
              </a:rPr>
              <a:t> </a:t>
            </a:r>
            <a:r>
              <a:rPr lang="en-US" altLang="en-US" sz="1600" i="1" err="1">
                <a:cs typeface="Arial" panose="020B0604020202020204" pitchFamily="34" charset="0"/>
              </a:rPr>
              <a:t>các</a:t>
            </a:r>
            <a:r>
              <a:rPr lang="en-US" altLang="en-US" sz="1600" i="1">
                <a:cs typeface="Arial" panose="020B0604020202020204" pitchFamily="34" charset="0"/>
              </a:rPr>
              <a:t> </a:t>
            </a:r>
            <a:r>
              <a:rPr lang="en-US" altLang="en-US" sz="1600" i="1" err="1">
                <a:cs typeface="Arial" panose="020B0604020202020204" pitchFamily="34" charset="0"/>
              </a:rPr>
              <a:t>hằng</a:t>
            </a:r>
            <a:r>
              <a:rPr lang="en-US" altLang="en-US" sz="1600" i="1">
                <a:cs typeface="Arial" panose="020B0604020202020204" pitchFamily="34" charset="0"/>
              </a:rPr>
              <a:t> </a:t>
            </a:r>
            <a:r>
              <a:rPr lang="en-US" altLang="en-US" sz="1600" i="1" err="1">
                <a:cs typeface="Arial" panose="020B0604020202020204" pitchFamily="34" charset="0"/>
              </a:rPr>
              <a:t>số</a:t>
            </a:r>
            <a:r>
              <a:rPr lang="en-US" altLang="en-US" sz="1600" i="1">
                <a:cs typeface="Arial" panose="020B0604020202020204" pitchFamily="34" charset="0"/>
              </a:rPr>
              <a:t>.</a:t>
            </a:r>
          </a:p>
        </p:txBody>
      </p:sp>
      <p:graphicFrame>
        <p:nvGraphicFramePr>
          <p:cNvPr id="8" name="Object 4">
            <a:extLst>
              <a:ext uri="{FF2B5EF4-FFF2-40B4-BE49-F238E27FC236}">
                <a16:creationId xmlns:a16="http://schemas.microsoft.com/office/drawing/2014/main" id="{4DE169A9-4BAE-4E05-80B0-81187C39D68E}"/>
              </a:ext>
            </a:extLst>
          </p:cNvPr>
          <p:cNvGraphicFramePr>
            <a:graphicFrameLocks noChangeAspect="1"/>
          </p:cNvGraphicFramePr>
          <p:nvPr>
            <p:extLst>
              <p:ext uri="{D42A27DB-BD31-4B8C-83A1-F6EECF244321}">
                <p14:modId xmlns:p14="http://schemas.microsoft.com/office/powerpoint/2010/main" val="3964978320"/>
              </p:ext>
            </p:extLst>
          </p:nvPr>
        </p:nvGraphicFramePr>
        <p:xfrm>
          <a:off x="2895600" y="1447800"/>
          <a:ext cx="2286000" cy="439156"/>
        </p:xfrm>
        <a:graphic>
          <a:graphicData uri="http://schemas.openxmlformats.org/presentationml/2006/ole">
            <mc:AlternateContent xmlns:mc="http://schemas.openxmlformats.org/markup-compatibility/2006">
              <mc:Choice xmlns:v="urn:schemas-microsoft-com:vml" Requires="v">
                <p:oleObj spid="_x0000_s99329" name="Equation" r:id="rId3" imgW="1193800" imgH="228600" progId="Equation.DSMT4">
                  <p:embed/>
                </p:oleObj>
              </mc:Choice>
              <mc:Fallback>
                <p:oleObj name="Equation" r:id="rId3" imgW="1193800" imgH="228600" progId="Equation.DSMT4">
                  <p:embed/>
                  <p:pic>
                    <p:nvPicPr>
                      <p:cNvPr id="117766" name="Object 4">
                        <a:extLst>
                          <a:ext uri="{FF2B5EF4-FFF2-40B4-BE49-F238E27FC236}">
                            <a16:creationId xmlns:a16="http://schemas.microsoft.com/office/drawing/2014/main" id="{2356FBAF-470B-42A9-A6E1-036EE212FB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447800"/>
                        <a:ext cx="2286000" cy="439156"/>
                      </a:xfrm>
                      <a:prstGeom prst="rect">
                        <a:avLst/>
                      </a:prstGeom>
                      <a:no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a:extLst>
                  <a:ext uri="{FF2B5EF4-FFF2-40B4-BE49-F238E27FC236}">
                    <a16:creationId xmlns:a16="http://schemas.microsoft.com/office/drawing/2014/main" id="{78879EA1-E5EE-4049-94C2-CFCC6B5ADA67}"/>
                  </a:ext>
                </a:extLst>
              </p14:cNvPr>
              <p14:cNvContentPartPr/>
              <p14:nvPr/>
            </p14:nvContentPartPr>
            <p14:xfrm>
              <a:off x="129240" y="155880"/>
              <a:ext cx="8980920" cy="3143160"/>
            </p14:xfrm>
          </p:contentPart>
        </mc:Choice>
        <mc:Fallback>
          <p:pic>
            <p:nvPicPr>
              <p:cNvPr id="2" name="Ink 1">
                <a:extLst>
                  <a:ext uri="{FF2B5EF4-FFF2-40B4-BE49-F238E27FC236}">
                    <a16:creationId xmlns:a16="http://schemas.microsoft.com/office/drawing/2014/main" id="{78879EA1-E5EE-4049-94C2-CFCC6B5ADA67}"/>
                  </a:ext>
                </a:extLst>
              </p:cNvPr>
              <p:cNvPicPr/>
              <p:nvPr/>
            </p:nvPicPr>
            <p:blipFill>
              <a:blip r:embed="rId6"/>
              <a:stretch>
                <a:fillRect/>
              </a:stretch>
            </p:blipFill>
            <p:spPr>
              <a:xfrm>
                <a:off x="119880" y="146520"/>
                <a:ext cx="8999640" cy="3161880"/>
              </a:xfrm>
              <a:prstGeom prst="rect">
                <a:avLst/>
              </a:prstGeom>
            </p:spPr>
          </p:pic>
        </mc:Fallback>
      </mc:AlternateContent>
    </p:spTree>
    <p:extLst>
      <p:ext uri="{BB962C8B-B14F-4D97-AF65-F5344CB8AC3E}">
        <p14:creationId xmlns:p14="http://schemas.microsoft.com/office/powerpoint/2010/main" val="37498617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5</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a:defRPr/>
            </a:pPr>
            <a:r>
              <a:rPr lang="en-US" sz="1600" b="1" err="1">
                <a:cs typeface="Arial" panose="020B0604020202020204" pitchFamily="34" charset="0"/>
              </a:rPr>
              <a:t>Ví</a:t>
            </a:r>
            <a:r>
              <a:rPr lang="en-US" sz="1600" b="1">
                <a:cs typeface="Arial" panose="020B0604020202020204" pitchFamily="34" charset="0"/>
              </a:rPr>
              <a:t> </a:t>
            </a:r>
            <a:r>
              <a:rPr lang="en-US" sz="1600" b="1" err="1">
                <a:cs typeface="Arial" panose="020B0604020202020204" pitchFamily="34" charset="0"/>
              </a:rPr>
              <a:t>dụ</a:t>
            </a:r>
            <a:r>
              <a:rPr lang="en-US" sz="1600" b="1">
                <a:cs typeface="Arial" panose="020B0604020202020204" pitchFamily="34" charset="0"/>
              </a:rPr>
              <a:t> </a:t>
            </a:r>
            <a:r>
              <a:rPr lang="en-US" sz="1600" err="1">
                <a:cs typeface="Arial" panose="020B0604020202020204" pitchFamily="34" charset="0"/>
              </a:rPr>
              <a:t>Tìm</a:t>
            </a:r>
            <a:r>
              <a:rPr lang="en-US" sz="1600">
                <a:cs typeface="Arial" panose="020B0604020202020204" pitchFamily="34" charset="0"/>
              </a:rPr>
              <a:t> </a:t>
            </a:r>
            <a:r>
              <a:rPr lang="en-US" sz="1600" err="1">
                <a:cs typeface="Arial" panose="020B0604020202020204" pitchFamily="34" charset="0"/>
              </a:rPr>
              <a:t>nghiệm</a:t>
            </a:r>
            <a:r>
              <a:rPr lang="en-US" sz="1600">
                <a:cs typeface="Arial" panose="020B0604020202020204" pitchFamily="34" charset="0"/>
              </a:rPr>
              <a:t> </a:t>
            </a:r>
            <a:r>
              <a:rPr lang="en-US" sz="1600" err="1">
                <a:cs typeface="Arial" panose="020B0604020202020204" pitchFamily="34" charset="0"/>
              </a:rPr>
              <a:t>cho</a:t>
            </a:r>
            <a:r>
              <a:rPr lang="en-US" sz="1600">
                <a:cs typeface="Arial" panose="020B0604020202020204" pitchFamily="34" charset="0"/>
              </a:rPr>
              <a:t> </a:t>
            </a:r>
            <a:r>
              <a:rPr lang="en-US" sz="1600" err="1">
                <a:cs typeface="Arial" panose="020B0604020202020204" pitchFamily="34" charset="0"/>
              </a:rPr>
              <a:t>công</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đệ</a:t>
            </a:r>
            <a:r>
              <a:rPr lang="en-US" sz="1600">
                <a:cs typeface="Arial" panose="020B0604020202020204" pitchFamily="34" charset="0"/>
              </a:rPr>
              <a:t> </a:t>
            </a:r>
            <a:r>
              <a:rPr lang="en-US" sz="1600" err="1">
                <a:cs typeface="Arial" panose="020B0604020202020204" pitchFamily="34" charset="0"/>
              </a:rPr>
              <a:t>quy</a:t>
            </a:r>
            <a:endParaRPr lang="en-US" sz="1600" i="1">
              <a:cs typeface="Arial" panose="020B0604020202020204" pitchFamily="34" charset="0"/>
            </a:endParaRPr>
          </a:p>
          <a:p>
            <a:pPr eaLnBrk="1" hangingPunct="1">
              <a:lnSpc>
                <a:spcPct val="90000"/>
              </a:lnSpc>
              <a:buFont typeface="Wingdings" panose="05000000000000000000" pitchFamily="2" charset="2"/>
              <a:buNone/>
              <a:defRPr/>
            </a:pPr>
            <a:r>
              <a:rPr lang="en-US" sz="1600" i="1">
                <a:cs typeface="Arial" panose="020B0604020202020204" pitchFamily="34" charset="0"/>
              </a:rPr>
              <a:t>				a</a:t>
            </a:r>
            <a:r>
              <a:rPr lang="en-US" sz="1600" i="1" baseline="-25000">
                <a:cs typeface="Arial" panose="020B0604020202020204" pitchFamily="34" charset="0"/>
              </a:rPr>
              <a:t>n</a:t>
            </a:r>
            <a:r>
              <a:rPr lang="en-US" sz="1600" i="1">
                <a:cs typeface="Arial" panose="020B0604020202020204" pitchFamily="34" charset="0"/>
              </a:rPr>
              <a:t> = </a:t>
            </a:r>
            <a:r>
              <a:rPr lang="en-US" sz="1600">
                <a:cs typeface="Arial" panose="020B0604020202020204" pitchFamily="34" charset="0"/>
              </a:rPr>
              <a:t>6</a:t>
            </a:r>
            <a:r>
              <a:rPr lang="en-US" sz="1600" i="1">
                <a:cs typeface="Arial" panose="020B0604020202020204" pitchFamily="34" charset="0"/>
              </a:rPr>
              <a:t> a</a:t>
            </a:r>
            <a:r>
              <a:rPr lang="en-US" sz="1600" i="1" baseline="-25000">
                <a:cs typeface="Arial" panose="020B0604020202020204" pitchFamily="34" charset="0"/>
              </a:rPr>
              <a:t>n-</a:t>
            </a:r>
            <a:r>
              <a:rPr lang="en-US" sz="1600" baseline="-25000">
                <a:cs typeface="Arial" panose="020B0604020202020204" pitchFamily="34" charset="0"/>
              </a:rPr>
              <a:t>1</a:t>
            </a:r>
            <a:r>
              <a:rPr lang="en-US" sz="1600" i="1">
                <a:cs typeface="Arial" panose="020B0604020202020204" pitchFamily="34" charset="0"/>
              </a:rPr>
              <a:t> - </a:t>
            </a:r>
            <a:r>
              <a:rPr lang="en-US" sz="1600">
                <a:cs typeface="Arial" panose="020B0604020202020204" pitchFamily="34" charset="0"/>
              </a:rPr>
              <a:t>9</a:t>
            </a:r>
            <a:r>
              <a:rPr lang="en-US" sz="1600" i="1">
                <a:cs typeface="Arial" panose="020B0604020202020204" pitchFamily="34" charset="0"/>
              </a:rPr>
              <a:t> a</a:t>
            </a:r>
            <a:r>
              <a:rPr lang="en-US" sz="1600" i="1" baseline="-25000">
                <a:cs typeface="Arial" panose="020B0604020202020204" pitchFamily="34" charset="0"/>
              </a:rPr>
              <a:t>n</a:t>
            </a:r>
            <a:r>
              <a:rPr lang="en-US" sz="1600" baseline="-25000">
                <a:cs typeface="Arial" panose="020B0604020202020204" pitchFamily="34" charset="0"/>
              </a:rPr>
              <a:t>-2</a:t>
            </a:r>
          </a:p>
          <a:p>
            <a:pPr eaLnBrk="1" hangingPunct="1">
              <a:lnSpc>
                <a:spcPct val="90000"/>
              </a:lnSpc>
              <a:buFont typeface="Wingdings" panose="05000000000000000000" pitchFamily="2" charset="2"/>
              <a:buNone/>
              <a:defRPr/>
            </a:pPr>
            <a:r>
              <a:rPr lang="en-US" sz="1600">
                <a:cs typeface="Arial" panose="020B0604020202020204" pitchFamily="34" charset="0"/>
              </a:rPr>
              <a:t>    </a:t>
            </a:r>
            <a:r>
              <a:rPr lang="en-US" sz="1600" err="1">
                <a:cs typeface="Arial" panose="020B0604020202020204" pitchFamily="34" charset="0"/>
              </a:rPr>
              <a:t>với</a:t>
            </a:r>
            <a:r>
              <a:rPr lang="en-US" sz="1600">
                <a:cs typeface="Arial" panose="020B0604020202020204" pitchFamily="34" charset="0"/>
              </a:rPr>
              <a:t> </a:t>
            </a:r>
            <a:r>
              <a:rPr lang="en-US" sz="1600" err="1">
                <a:cs typeface="Arial" panose="020B0604020202020204" pitchFamily="34" charset="0"/>
              </a:rPr>
              <a:t>điều</a:t>
            </a:r>
            <a:r>
              <a:rPr lang="en-US" sz="1600">
                <a:cs typeface="Arial" panose="020B0604020202020204" pitchFamily="34" charset="0"/>
              </a:rPr>
              <a:t> </a:t>
            </a:r>
            <a:r>
              <a:rPr lang="en-US" sz="1600" err="1">
                <a:cs typeface="Arial" panose="020B0604020202020204" pitchFamily="34" charset="0"/>
              </a:rPr>
              <a:t>kiện</a:t>
            </a:r>
            <a:r>
              <a:rPr lang="en-US" sz="1600">
                <a:cs typeface="Arial" panose="020B0604020202020204" pitchFamily="34" charset="0"/>
              </a:rPr>
              <a:t> </a:t>
            </a:r>
            <a:r>
              <a:rPr lang="en-US" sz="1600" err="1">
                <a:cs typeface="Arial" panose="020B0604020202020204" pitchFamily="34" charset="0"/>
              </a:rPr>
              <a:t>đầu</a:t>
            </a:r>
            <a:r>
              <a:rPr lang="en-US" sz="1600">
                <a:cs typeface="Arial" panose="020B0604020202020204" pitchFamily="34" charset="0"/>
              </a:rPr>
              <a:t>  </a:t>
            </a:r>
            <a:r>
              <a:rPr lang="en-US" sz="1600" i="1">
                <a:cs typeface="Arial" panose="020B0604020202020204" pitchFamily="34" charset="0"/>
              </a:rPr>
              <a:t>a</a:t>
            </a:r>
            <a:r>
              <a:rPr lang="en-US" sz="1600" baseline="-25000">
                <a:cs typeface="Arial" panose="020B0604020202020204" pitchFamily="34" charset="0"/>
              </a:rPr>
              <a:t>0</a:t>
            </a:r>
            <a:r>
              <a:rPr lang="en-US" sz="1600" i="1">
                <a:cs typeface="Arial" panose="020B0604020202020204" pitchFamily="34" charset="0"/>
              </a:rPr>
              <a:t> </a:t>
            </a:r>
            <a:r>
              <a:rPr lang="en-US" sz="1600">
                <a:cs typeface="Arial" panose="020B0604020202020204" pitchFamily="34" charset="0"/>
              </a:rPr>
              <a:t>= 1 </a:t>
            </a:r>
            <a:r>
              <a:rPr lang="en-US" sz="1600" err="1">
                <a:cs typeface="Arial" panose="020B0604020202020204" pitchFamily="34" charset="0"/>
              </a:rPr>
              <a:t>và</a:t>
            </a:r>
            <a:r>
              <a:rPr lang="en-US" sz="1600">
                <a:cs typeface="Arial" panose="020B0604020202020204" pitchFamily="34" charset="0"/>
              </a:rPr>
              <a:t>  </a:t>
            </a:r>
            <a:r>
              <a:rPr lang="en-US" sz="1600" i="1">
                <a:cs typeface="Arial" panose="020B0604020202020204" pitchFamily="34" charset="0"/>
              </a:rPr>
              <a:t>a</a:t>
            </a:r>
            <a:r>
              <a:rPr lang="en-US" sz="1600" baseline="-25000">
                <a:cs typeface="Arial" panose="020B0604020202020204" pitchFamily="34" charset="0"/>
              </a:rPr>
              <a:t>1</a:t>
            </a:r>
            <a:r>
              <a:rPr lang="en-US" sz="1600">
                <a:cs typeface="Arial" panose="020B0604020202020204" pitchFamily="34" charset="0"/>
              </a:rPr>
              <a:t> = 6.</a:t>
            </a:r>
          </a:p>
          <a:p>
            <a:pPr marL="0" indent="0" eaLnBrk="1" hangingPunct="1">
              <a:lnSpc>
                <a:spcPct val="90000"/>
              </a:lnSpc>
              <a:buFont typeface="Wingdings" panose="05000000000000000000" pitchFamily="2" charset="2"/>
              <a:buNone/>
              <a:defRPr/>
            </a:pPr>
            <a:endParaRPr lang="en-US" sz="1600" b="1">
              <a:solidFill>
                <a:srgbClr val="FF0000"/>
              </a:solidFill>
              <a:cs typeface="Arial" panose="020B0604020202020204" pitchFamily="34" charset="0"/>
            </a:endParaRPr>
          </a:p>
          <a:p>
            <a:pPr marL="0" indent="0" eaLnBrk="1" hangingPunct="1">
              <a:lnSpc>
                <a:spcPct val="90000"/>
              </a:lnSpc>
              <a:buFont typeface="Wingdings" panose="05000000000000000000" pitchFamily="2" charset="2"/>
              <a:buNone/>
              <a:defRPr/>
            </a:pPr>
            <a:r>
              <a:rPr lang="en-US" sz="1600" b="1" err="1">
                <a:solidFill>
                  <a:srgbClr val="FF0000"/>
                </a:solidFill>
                <a:cs typeface="Arial" panose="020B0604020202020204" pitchFamily="34" charset="0"/>
              </a:rPr>
              <a:t>Giải</a:t>
            </a:r>
            <a:r>
              <a:rPr lang="en-US" sz="1600" b="1">
                <a:solidFill>
                  <a:srgbClr val="FF0000"/>
                </a:solidFill>
                <a:cs typeface="Arial" panose="020B0604020202020204" pitchFamily="34" charset="0"/>
              </a:rPr>
              <a:t>?</a:t>
            </a:r>
            <a:endParaRPr lang="en-US" altLang="en-US" sz="1600" i="1">
              <a:solidFill>
                <a:srgbClr val="FF0000"/>
              </a:solidFill>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2297D2B1-A1E4-4FFE-A54A-3D70943B654E}"/>
                  </a:ext>
                </a:extLst>
              </p14:cNvPr>
              <p14:cNvContentPartPr/>
              <p14:nvPr/>
            </p14:nvContentPartPr>
            <p14:xfrm>
              <a:off x="271440" y="948600"/>
              <a:ext cx="8760960" cy="4205520"/>
            </p14:xfrm>
          </p:contentPart>
        </mc:Choice>
        <mc:Fallback>
          <p:pic>
            <p:nvPicPr>
              <p:cNvPr id="2" name="Ink 1">
                <a:extLst>
                  <a:ext uri="{FF2B5EF4-FFF2-40B4-BE49-F238E27FC236}">
                    <a16:creationId xmlns:a16="http://schemas.microsoft.com/office/drawing/2014/main" id="{2297D2B1-A1E4-4FFE-A54A-3D70943B654E}"/>
                  </a:ext>
                </a:extLst>
              </p:cNvPr>
              <p:cNvPicPr/>
              <p:nvPr/>
            </p:nvPicPr>
            <p:blipFill>
              <a:blip r:embed="rId3"/>
              <a:stretch>
                <a:fillRect/>
              </a:stretch>
            </p:blipFill>
            <p:spPr>
              <a:xfrm>
                <a:off x="262080" y="939240"/>
                <a:ext cx="8779680" cy="4224240"/>
              </a:xfrm>
              <a:prstGeom prst="rect">
                <a:avLst/>
              </a:prstGeom>
            </p:spPr>
          </p:pic>
        </mc:Fallback>
      </mc:AlternateContent>
    </p:spTree>
    <p:extLst>
      <p:ext uri="{BB962C8B-B14F-4D97-AF65-F5344CB8AC3E}">
        <p14:creationId xmlns:p14="http://schemas.microsoft.com/office/powerpoint/2010/main" val="270350016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6</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algn="just" eaLnBrk="1" hangingPunct="1">
              <a:lnSpc>
                <a:spcPct val="120000"/>
              </a:lnSpc>
              <a:spcBef>
                <a:spcPts val="600"/>
              </a:spcBef>
              <a:buNone/>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lý</a:t>
            </a:r>
            <a:r>
              <a:rPr lang="en-US" altLang="en-US" sz="1600" b="1">
                <a:cs typeface="Arial" panose="020B0604020202020204" pitchFamily="34" charset="0"/>
              </a:rPr>
              <a:t> 3. </a:t>
            </a:r>
            <a:r>
              <a:rPr lang="en-US" altLang="en-US" sz="1600">
                <a:cs typeface="Arial" panose="020B0604020202020204" pitchFamily="34" charset="0"/>
              </a:rPr>
              <a:t>Cho </a:t>
            </a:r>
            <a:r>
              <a:rPr lang="en-US" altLang="en-US" sz="1600" i="1">
                <a:cs typeface="Arial" panose="020B0604020202020204" pitchFamily="34" charset="0"/>
              </a:rPr>
              <a:t>c</a:t>
            </a:r>
            <a:r>
              <a:rPr lang="en-US" altLang="en-US" sz="1600" baseline="-25000">
                <a:cs typeface="Arial" panose="020B0604020202020204" pitchFamily="34" charset="0"/>
              </a:rPr>
              <a:t>1</a:t>
            </a:r>
            <a:r>
              <a:rPr lang="en-US" altLang="en-US" sz="1600" i="1">
                <a:cs typeface="Arial" panose="020B0604020202020204" pitchFamily="34" charset="0"/>
              </a:rPr>
              <a:t>, c</a:t>
            </a:r>
            <a:r>
              <a:rPr lang="en-US" altLang="en-US" sz="1600" baseline="-25000">
                <a:cs typeface="Arial" panose="020B0604020202020204" pitchFamily="34" charset="0"/>
              </a:rPr>
              <a:t>2</a:t>
            </a:r>
            <a:r>
              <a:rPr lang="en-US" altLang="en-US" sz="1600" i="1">
                <a:cs typeface="Arial" panose="020B0604020202020204" pitchFamily="34" charset="0"/>
              </a:rPr>
              <a:t>, ..., c</a:t>
            </a:r>
            <a:r>
              <a:rPr lang="en-US" altLang="en-US" sz="1600" i="1" baseline="-25000">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thực</a:t>
            </a:r>
            <a:r>
              <a:rPr lang="en-US" altLang="en-US" sz="1600">
                <a:cs typeface="Arial" panose="020B0604020202020204" pitchFamily="34" charset="0"/>
              </a:rPr>
              <a:t>. </a:t>
            </a:r>
            <a:r>
              <a:rPr lang="en-US" altLang="en-US" sz="1600" err="1">
                <a:cs typeface="Arial" panose="020B0604020202020204" pitchFamily="34" charset="0"/>
              </a:rPr>
              <a:t>Giả</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t>
            </a:r>
            <a:r>
              <a:rPr lang="en-US" altLang="en-US" sz="1600" err="1">
                <a:cs typeface="Arial" panose="020B0604020202020204" pitchFamily="34" charset="0"/>
              </a:rPr>
              <a:t>phư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a:t>
            </a:r>
            <a:r>
              <a:rPr lang="en-US" altLang="en-US" sz="1600" err="1">
                <a:cs typeface="Arial" panose="020B0604020202020204" pitchFamily="34" charset="0"/>
              </a:rPr>
              <a:t>đặc</a:t>
            </a:r>
            <a:r>
              <a:rPr lang="en-US" altLang="en-US" sz="1600">
                <a:cs typeface="Arial" panose="020B0604020202020204" pitchFamily="34" charset="0"/>
              </a:rPr>
              <a:t> </a:t>
            </a:r>
            <a:r>
              <a:rPr lang="en-US" altLang="en-US" sz="1600" err="1">
                <a:cs typeface="Arial" panose="020B0604020202020204" pitchFamily="34" charset="0"/>
              </a:rPr>
              <a:t>trưng</a:t>
            </a:r>
            <a:endParaRPr lang="en-US" altLang="en-US" sz="1600" i="1">
              <a:cs typeface="Arial" panose="020B0604020202020204" pitchFamily="34" charset="0"/>
            </a:endParaRPr>
          </a:p>
          <a:p>
            <a:pPr algn="just" eaLnBrk="1" hangingPunct="1">
              <a:lnSpc>
                <a:spcPct val="120000"/>
              </a:lnSpc>
              <a:spcBef>
                <a:spcPts val="600"/>
              </a:spcBef>
              <a:buFont typeface="Wingdings" panose="05000000000000000000" pitchFamily="2" charset="2"/>
              <a:buNone/>
            </a:pPr>
            <a:r>
              <a:rPr lang="en-US" altLang="en-US" sz="1600" i="1">
                <a:cs typeface="Arial" panose="020B0604020202020204" pitchFamily="34" charset="0"/>
              </a:rPr>
              <a:t> 	      </a:t>
            </a:r>
            <a:r>
              <a:rPr lang="en-US" altLang="en-US" sz="1600" i="1" err="1">
                <a:cs typeface="Arial" panose="020B0604020202020204" pitchFamily="34" charset="0"/>
              </a:rPr>
              <a:t>r</a:t>
            </a:r>
            <a:r>
              <a:rPr lang="en-US" altLang="en-US" sz="1600" i="1" baseline="30000" err="1">
                <a:cs typeface="Arial" panose="020B0604020202020204" pitchFamily="34" charset="0"/>
              </a:rPr>
              <a:t>k</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i="1" baseline="30000">
                <a:cs typeface="Arial" panose="020B0604020202020204" pitchFamily="34" charset="0"/>
              </a:rPr>
              <a:t>k</a:t>
            </a:r>
            <a:r>
              <a:rPr lang="en-US" altLang="en-US" sz="1600" baseline="30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i="1">
                <a:cs typeface="Arial" panose="020B0604020202020204" pitchFamily="34" charset="0"/>
              </a:rPr>
              <a:t> r</a:t>
            </a:r>
            <a:r>
              <a:rPr lang="en-US" altLang="en-US" sz="1600" i="1" baseline="30000">
                <a:cs typeface="Arial" panose="020B0604020202020204" pitchFamily="34" charset="0"/>
              </a:rPr>
              <a:t>k-</a:t>
            </a:r>
            <a:r>
              <a:rPr lang="en-US" altLang="en-US" sz="1600" baseline="30000">
                <a:cs typeface="Arial" panose="020B0604020202020204" pitchFamily="34" charset="0"/>
              </a:rPr>
              <a:t>2</a:t>
            </a:r>
            <a:r>
              <a:rPr lang="en-US" altLang="en-US" sz="1600" i="1">
                <a:cs typeface="Arial" panose="020B0604020202020204" pitchFamily="34" charset="0"/>
              </a:rPr>
              <a:t>  - . . . - c</a:t>
            </a:r>
            <a:r>
              <a:rPr lang="en-US" altLang="en-US" sz="1600" i="1" baseline="-25000">
                <a:cs typeface="Arial" panose="020B0604020202020204" pitchFamily="34" charset="0"/>
              </a:rPr>
              <a:t>k</a:t>
            </a:r>
            <a:r>
              <a:rPr lang="en-US" altLang="en-US" sz="1600" i="1">
                <a:cs typeface="Arial" panose="020B0604020202020204" pitchFamily="34" charset="0"/>
              </a:rPr>
              <a:t> = 0</a:t>
            </a:r>
          </a:p>
          <a:p>
            <a:pPr algn="just" eaLnBrk="1" hangingPunct="1">
              <a:lnSpc>
                <a:spcPct val="120000"/>
              </a:lnSpc>
              <a:spcBef>
                <a:spcPts val="600"/>
              </a:spcBef>
              <a:buFont typeface="Wingdings" panose="05000000000000000000" pitchFamily="2" charset="2"/>
              <a:buNone/>
            </a:pPr>
            <a:r>
              <a:rPr lang="en-US" altLang="en-US" sz="1600" i="1">
                <a:cs typeface="Arial" panose="020B0604020202020204" pitchFamily="34" charset="0"/>
              </a:rPr>
              <a:t>    </a:t>
            </a:r>
            <a:r>
              <a:rPr lang="en-US" altLang="en-US" sz="1600" err="1">
                <a:cs typeface="Arial" panose="020B0604020202020204" pitchFamily="34" charset="0"/>
              </a:rPr>
              <a:t>có</a:t>
            </a:r>
            <a:r>
              <a:rPr lang="en-US" altLang="en-US" sz="1600" i="1">
                <a:cs typeface="Arial" panose="020B0604020202020204" pitchFamily="34" charset="0"/>
              </a:rPr>
              <a:t> k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phân</a:t>
            </a:r>
            <a:r>
              <a:rPr lang="en-US" altLang="en-US" sz="1600">
                <a:cs typeface="Arial" panose="020B0604020202020204" pitchFamily="34" charset="0"/>
              </a:rPr>
              <a:t> </a:t>
            </a:r>
            <a:r>
              <a:rPr lang="en-US" altLang="en-US" sz="1600" err="1">
                <a:cs typeface="Arial" panose="020B0604020202020204" pitchFamily="34" charset="0"/>
              </a:rPr>
              <a:t>biệt</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i="1">
                <a:cs typeface="Arial" panose="020B0604020202020204" pitchFamily="34" charset="0"/>
              </a:rPr>
              <a:t>, ..., </a:t>
            </a:r>
            <a:r>
              <a:rPr lang="en-US" altLang="en-US" sz="1600" i="1" err="1">
                <a:cs typeface="Arial" panose="020B0604020202020204" pitchFamily="34" charset="0"/>
              </a:rPr>
              <a:t>r</a:t>
            </a:r>
            <a:r>
              <a:rPr lang="en-US" altLang="en-US" sz="1600" i="1" baseline="-25000" err="1">
                <a:cs typeface="Arial" panose="020B0604020202020204" pitchFamily="34" charset="0"/>
              </a:rPr>
              <a:t>k</a:t>
            </a:r>
            <a:r>
              <a:rPr lang="en-US" altLang="en-US" sz="1600" i="1">
                <a:cs typeface="Arial" panose="020B0604020202020204" pitchFamily="34" charset="0"/>
              </a:rPr>
              <a:t> . Khi </a:t>
            </a:r>
            <a:r>
              <a:rPr lang="en-US" altLang="en-US" sz="1600" i="1" err="1">
                <a:cs typeface="Arial" panose="020B0604020202020204" pitchFamily="34" charset="0"/>
              </a:rPr>
              <a:t>đó</a:t>
            </a:r>
            <a:r>
              <a:rPr lang="en-US" altLang="en-US" sz="1600" i="1">
                <a:cs typeface="Arial" panose="020B0604020202020204" pitchFamily="34" charset="0"/>
              </a:rPr>
              <a:t> </a:t>
            </a:r>
            <a:r>
              <a:rPr lang="en-US" altLang="en-US" sz="1600" i="1" err="1">
                <a:cs typeface="Arial" panose="020B0604020202020204" pitchFamily="34" charset="0"/>
              </a:rPr>
              <a:t>dãy</a:t>
            </a:r>
            <a:r>
              <a:rPr lang="en-US" altLang="en-US" sz="1600" i="1">
                <a:cs typeface="Arial" panose="020B0604020202020204" pitchFamily="34" charset="0"/>
              </a:rPr>
              <a:t> </a:t>
            </a:r>
            <a:r>
              <a:rPr lang="en-US" altLang="en-US" sz="1600" i="1" err="1">
                <a:cs typeface="Arial" panose="020B0604020202020204" pitchFamily="34" charset="0"/>
              </a:rPr>
              <a:t>số</a:t>
            </a:r>
            <a:r>
              <a:rPr lang="en-US" altLang="en-US" sz="1600" i="1">
                <a:cs typeface="Arial" panose="020B0604020202020204" pitchFamily="34" charset="0"/>
              </a:rPr>
              <a:t>  </a:t>
            </a:r>
            <a:r>
              <a:rPr lang="en-US" altLang="en-US" sz="1600">
                <a:cs typeface="Arial" panose="020B0604020202020204" pitchFamily="34" charset="0"/>
              </a:rPr>
              <a:t>{</a:t>
            </a:r>
            <a:r>
              <a:rPr lang="en-US" altLang="en-US" sz="1600" i="1">
                <a:cs typeface="Arial" panose="020B0604020202020204" pitchFamily="34" charset="0"/>
              </a:rPr>
              <a:t>a</a:t>
            </a:r>
            <a:r>
              <a:rPr lang="en-US" altLang="en-US" sz="1600" i="1" baseline="-25000">
                <a:cs typeface="Arial" panose="020B0604020202020204" pitchFamily="34" charset="0"/>
              </a:rPr>
              <a:t>n</a:t>
            </a:r>
            <a:r>
              <a:rPr lang="en-US" altLang="en-US" sz="1600">
                <a:cs typeface="Arial" panose="020B0604020202020204" pitchFamily="34" charset="0"/>
              </a:rPr>
              <a:t>}</a:t>
            </a:r>
            <a:r>
              <a:rPr lang="en-US" altLang="en-US" sz="1600" i="1">
                <a:cs typeface="Arial" panose="020B0604020202020204" pitchFamily="34" charset="0"/>
              </a:rPr>
              <a:t> </a:t>
            </a:r>
            <a:r>
              <a:rPr lang="en-US" altLang="en-US" sz="1600" i="1" err="1">
                <a:cs typeface="Arial" panose="020B0604020202020204" pitchFamily="34" charset="0"/>
              </a:rPr>
              <a:t>là</a:t>
            </a:r>
            <a:r>
              <a:rPr lang="en-US" altLang="en-US" sz="1600" i="1">
                <a:cs typeface="Arial" panose="020B0604020202020204" pitchFamily="34" charset="0"/>
              </a:rPr>
              <a:t> </a:t>
            </a:r>
            <a:r>
              <a:rPr lang="en-US" altLang="en-US" sz="1600" i="1" err="1">
                <a:cs typeface="Arial" panose="020B0604020202020204" pitchFamily="34" charset="0"/>
              </a:rPr>
              <a:t>nghiệm</a:t>
            </a:r>
            <a:r>
              <a:rPr lang="en-US" altLang="en-US" sz="1600" i="1">
                <a:cs typeface="Arial" panose="020B0604020202020204" pitchFamily="34" charset="0"/>
              </a:rPr>
              <a:t> </a:t>
            </a:r>
            <a:r>
              <a:rPr lang="en-US" altLang="en-US" sz="1600" i="1" err="1">
                <a:cs typeface="Arial" panose="020B0604020202020204" pitchFamily="34" charset="0"/>
              </a:rPr>
              <a:t>của</a:t>
            </a:r>
            <a:r>
              <a:rPr lang="en-US" altLang="en-US" sz="1600" i="1">
                <a:cs typeface="Arial" panose="020B0604020202020204" pitchFamily="34" charset="0"/>
              </a:rPr>
              <a:t> </a:t>
            </a:r>
            <a:r>
              <a:rPr lang="en-US" altLang="en-US" sz="1600" i="1" err="1">
                <a:cs typeface="Arial" panose="020B0604020202020204" pitchFamily="34" charset="0"/>
              </a:rPr>
              <a:t>công</a:t>
            </a:r>
            <a:r>
              <a:rPr lang="en-US" altLang="en-US" sz="1600" i="1">
                <a:cs typeface="Arial" panose="020B0604020202020204" pitchFamily="34" charset="0"/>
              </a:rPr>
              <a:t> </a:t>
            </a:r>
            <a:r>
              <a:rPr lang="en-US" altLang="en-US" sz="1600" i="1" err="1">
                <a:cs typeface="Arial" panose="020B0604020202020204" pitchFamily="34" charset="0"/>
              </a:rPr>
              <a:t>thức</a:t>
            </a:r>
            <a:r>
              <a:rPr lang="en-US" altLang="en-US" sz="1600" i="1">
                <a:cs typeface="Arial" panose="020B0604020202020204" pitchFamily="34" charset="0"/>
              </a:rPr>
              <a:t>:		</a:t>
            </a:r>
          </a:p>
          <a:p>
            <a:pPr algn="just" eaLnBrk="1" hangingPunct="1">
              <a:lnSpc>
                <a:spcPct val="120000"/>
              </a:lnSpc>
              <a:spcBef>
                <a:spcPts val="600"/>
              </a:spcBef>
              <a:buFont typeface="Wingdings" panose="05000000000000000000" pitchFamily="2" charset="2"/>
              <a:buNone/>
            </a:pP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i="1">
                <a:cs typeface="Arial" panose="020B0604020202020204" pitchFamily="34" charset="0"/>
              </a:rPr>
              <a:t> = c</a:t>
            </a:r>
            <a:r>
              <a:rPr lang="en-US" altLang="en-US" sz="1600" baseline="-25000">
                <a:cs typeface="Arial" panose="020B0604020202020204" pitchFamily="34" charset="0"/>
              </a:rPr>
              <a:t>1</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1</a:t>
            </a:r>
            <a:r>
              <a:rPr lang="en-US" altLang="en-US" sz="1600" i="1">
                <a:cs typeface="Arial" panose="020B0604020202020204" pitchFamily="34" charset="0"/>
              </a:rPr>
              <a:t> + c</a:t>
            </a:r>
            <a:r>
              <a:rPr lang="en-US" altLang="en-US" sz="1600" baseline="-25000">
                <a:cs typeface="Arial" panose="020B0604020202020204" pitchFamily="34" charset="0"/>
              </a:rPr>
              <a:t>2</a:t>
            </a: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baseline="-25000">
                <a:cs typeface="Arial" panose="020B0604020202020204" pitchFamily="34" charset="0"/>
              </a:rPr>
              <a:t>-2</a:t>
            </a:r>
            <a:r>
              <a:rPr lang="en-US" altLang="en-US" sz="1600" i="1">
                <a:cs typeface="Arial" panose="020B0604020202020204" pitchFamily="34" charset="0"/>
              </a:rPr>
              <a:t> +...+ c</a:t>
            </a:r>
            <a:r>
              <a:rPr lang="en-US" altLang="en-US" sz="1600" i="1" baseline="-25000">
                <a:cs typeface="Arial" panose="020B0604020202020204" pitchFamily="34" charset="0"/>
              </a:rPr>
              <a:t>k</a:t>
            </a:r>
            <a:r>
              <a:rPr lang="en-US" altLang="en-US" sz="1600" i="1">
                <a:cs typeface="Arial" panose="020B0604020202020204" pitchFamily="34" charset="0"/>
              </a:rPr>
              <a:t> a</a:t>
            </a:r>
            <a:r>
              <a:rPr lang="en-US" altLang="en-US" sz="1600" i="1" baseline="-25000">
                <a:cs typeface="Arial" panose="020B0604020202020204" pitchFamily="34" charset="0"/>
              </a:rPr>
              <a:t>n-k</a:t>
            </a:r>
            <a:r>
              <a:rPr lang="en-US" altLang="en-US" sz="1600" i="1">
                <a:cs typeface="Arial" panose="020B0604020202020204" pitchFamily="34" charset="0"/>
              </a:rPr>
              <a:t>,		</a:t>
            </a:r>
          </a:p>
          <a:p>
            <a:pPr algn="just" eaLnBrk="1" hangingPunct="1">
              <a:lnSpc>
                <a:spcPct val="120000"/>
              </a:lnSpc>
              <a:spcBef>
                <a:spcPts val="600"/>
              </a:spcBef>
              <a:buFont typeface="Wingdings" panose="05000000000000000000" pitchFamily="2" charset="2"/>
              <a:buNone/>
            </a:pPr>
            <a:r>
              <a:rPr lang="en-US" altLang="en-US" sz="1600" i="1">
                <a:cs typeface="Arial" panose="020B0604020202020204" pitchFamily="34" charset="0"/>
              </a:rPr>
              <a:t>     </a:t>
            </a:r>
            <a:r>
              <a:rPr lang="en-US" altLang="en-US" sz="1600" i="1" err="1">
                <a:cs typeface="Arial" panose="020B0604020202020204" pitchFamily="34" charset="0"/>
              </a:rPr>
              <a:t>khi</a:t>
            </a:r>
            <a:r>
              <a:rPr lang="en-US" altLang="en-US" sz="1600" i="1">
                <a:cs typeface="Arial" panose="020B0604020202020204" pitchFamily="34" charset="0"/>
              </a:rPr>
              <a:t> </a:t>
            </a:r>
            <a:r>
              <a:rPr lang="en-US" altLang="en-US" sz="1600" i="1" err="1">
                <a:cs typeface="Arial" panose="020B0604020202020204" pitchFamily="34" charset="0"/>
              </a:rPr>
              <a:t>và</a:t>
            </a:r>
            <a:r>
              <a:rPr lang="en-US" altLang="en-US" sz="1600" i="1">
                <a:cs typeface="Arial" panose="020B0604020202020204" pitchFamily="34" charset="0"/>
              </a:rPr>
              <a:t> </a:t>
            </a:r>
            <a:r>
              <a:rPr lang="en-US" altLang="en-US" sz="1600" i="1" err="1">
                <a:cs typeface="Arial" panose="020B0604020202020204" pitchFamily="34" charset="0"/>
              </a:rPr>
              <a:t>chỉ</a:t>
            </a:r>
            <a:r>
              <a:rPr lang="en-US" altLang="en-US" sz="1600" i="1">
                <a:cs typeface="Arial" panose="020B0604020202020204" pitchFamily="34" charset="0"/>
              </a:rPr>
              <a:t> </a:t>
            </a:r>
            <a:r>
              <a:rPr lang="en-US" altLang="en-US" sz="1600" i="1" err="1">
                <a:cs typeface="Arial" panose="020B0604020202020204" pitchFamily="34" charset="0"/>
              </a:rPr>
              <a:t>khi</a:t>
            </a:r>
            <a:endParaRPr lang="en-US" altLang="en-US" sz="1600" i="1">
              <a:cs typeface="Arial" panose="020B0604020202020204" pitchFamily="34" charset="0"/>
            </a:endParaRPr>
          </a:p>
          <a:p>
            <a:pPr algn="just" eaLnBrk="1" hangingPunct="1">
              <a:lnSpc>
                <a:spcPct val="120000"/>
              </a:lnSpc>
              <a:spcBef>
                <a:spcPts val="600"/>
              </a:spcBef>
              <a:buFont typeface="Wingdings" panose="05000000000000000000" pitchFamily="2" charset="2"/>
              <a:buNone/>
            </a:pPr>
            <a:r>
              <a:rPr lang="en-US" altLang="en-US" sz="1600" i="1">
                <a:cs typeface="Arial" panose="020B0604020202020204" pitchFamily="34" charset="0"/>
              </a:rPr>
              <a:t>  	      a</a:t>
            </a:r>
            <a:r>
              <a:rPr lang="en-US" altLang="en-US" sz="1600" i="1" baseline="-25000">
                <a:cs typeface="Arial" panose="020B0604020202020204" pitchFamily="34" charset="0"/>
              </a:rPr>
              <a:t>n</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r</a:t>
            </a:r>
            <a:r>
              <a:rPr lang="en-US" altLang="en-US" sz="1600" baseline="-25000">
                <a:cs typeface="Arial" panose="020B0604020202020204" pitchFamily="34" charset="0"/>
              </a:rPr>
              <a:t>1</a:t>
            </a:r>
            <a:r>
              <a:rPr lang="en-US" altLang="en-US" sz="1600" i="1" baseline="30000">
                <a:cs typeface="Arial" panose="020B0604020202020204" pitchFamily="34" charset="0"/>
              </a:rPr>
              <a:t>n</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 r</a:t>
            </a:r>
            <a:r>
              <a:rPr lang="en-US" altLang="en-US" sz="1600" baseline="-25000">
                <a:cs typeface="Arial" panose="020B0604020202020204" pitchFamily="34" charset="0"/>
              </a:rPr>
              <a:t>2</a:t>
            </a:r>
            <a:r>
              <a:rPr lang="en-US" altLang="en-US" sz="1600" i="1" baseline="30000">
                <a:cs typeface="Arial" panose="020B0604020202020204" pitchFamily="34" charset="0"/>
              </a:rPr>
              <a:t>n</a:t>
            </a:r>
            <a:r>
              <a:rPr lang="en-US" altLang="en-US" sz="1600" i="1">
                <a:cs typeface="Arial" panose="020B0604020202020204" pitchFamily="34" charset="0"/>
              </a:rPr>
              <a:t> + . . . + </a:t>
            </a:r>
            <a:r>
              <a:rPr lang="en-US" altLang="en-US" sz="1600" i="1">
                <a:cs typeface="Arial" panose="020B0604020202020204" pitchFamily="34" charset="0"/>
                <a:sym typeface="Symbol" panose="05050102010706020507" pitchFamily="18" charset="2"/>
              </a:rPr>
              <a:t></a:t>
            </a:r>
            <a:r>
              <a:rPr lang="en-US" altLang="en-US" sz="1600" i="1" baseline="-25000">
                <a:cs typeface="Arial" panose="020B0604020202020204" pitchFamily="34" charset="0"/>
              </a:rPr>
              <a:t>k</a:t>
            </a:r>
            <a:r>
              <a:rPr lang="en-US" altLang="en-US" sz="1600" i="1">
                <a:cs typeface="Arial" panose="020B0604020202020204" pitchFamily="34" charset="0"/>
              </a:rPr>
              <a:t> </a:t>
            </a:r>
            <a:r>
              <a:rPr lang="en-US" altLang="en-US" sz="1600" i="1" err="1">
                <a:cs typeface="Arial" panose="020B0604020202020204" pitchFamily="34" charset="0"/>
              </a:rPr>
              <a:t>r</a:t>
            </a:r>
            <a:r>
              <a:rPr lang="en-US" altLang="en-US" sz="1600" i="1" baseline="-25000" err="1">
                <a:cs typeface="Arial" panose="020B0604020202020204" pitchFamily="34" charset="0"/>
              </a:rPr>
              <a:t>k</a:t>
            </a:r>
            <a:r>
              <a:rPr lang="en-US" altLang="en-US" sz="1600" i="1" baseline="30000" err="1">
                <a:cs typeface="Arial" panose="020B0604020202020204" pitchFamily="34" charset="0"/>
              </a:rPr>
              <a:t>n</a:t>
            </a:r>
            <a:r>
              <a:rPr lang="en-US" altLang="en-US" sz="1600" i="1">
                <a:cs typeface="Arial" panose="020B0604020202020204" pitchFamily="34" charset="0"/>
              </a:rPr>
              <a:t> 		</a:t>
            </a:r>
          </a:p>
          <a:p>
            <a:pPr marL="0" indent="0" algn="just" eaLnBrk="1" hangingPunct="1">
              <a:lnSpc>
                <a:spcPct val="120000"/>
              </a:lnSpc>
              <a:spcBef>
                <a:spcPts val="600"/>
              </a:spcBef>
              <a:buNone/>
            </a:pPr>
            <a:r>
              <a:rPr lang="en-US" altLang="en-US" sz="1600" i="1">
                <a:cs typeface="Arial" panose="020B0604020202020204" pitchFamily="34" charset="0"/>
              </a:rPr>
              <a:t>   </a:t>
            </a:r>
            <a:r>
              <a:rPr lang="en-US" altLang="en-US" sz="1600" i="1" err="1">
                <a:cs typeface="Arial" panose="020B0604020202020204" pitchFamily="34" charset="0"/>
              </a:rPr>
              <a:t>với</a:t>
            </a:r>
            <a:r>
              <a:rPr lang="en-US" altLang="en-US" sz="1600">
                <a:cs typeface="Arial" panose="020B0604020202020204" pitchFamily="34" charset="0"/>
              </a:rPr>
              <a:t>  </a:t>
            </a:r>
            <a:r>
              <a:rPr lang="en-US" altLang="en-US" sz="1600" i="1">
                <a:cs typeface="Arial" panose="020B0604020202020204" pitchFamily="34" charset="0"/>
              </a:rPr>
              <a:t>n = </a:t>
            </a:r>
            <a:r>
              <a:rPr lang="en-US" altLang="en-US" sz="1600">
                <a:cs typeface="Arial" panose="020B0604020202020204" pitchFamily="34" charset="0"/>
              </a:rPr>
              <a:t>0, 1, 2</a:t>
            </a:r>
            <a:r>
              <a:rPr lang="en-US" altLang="en-US" sz="1600" i="1">
                <a:cs typeface="Arial" panose="020B0604020202020204" pitchFamily="34" charset="0"/>
              </a:rPr>
              <a:t>,..., </a:t>
            </a:r>
            <a:r>
              <a:rPr lang="en-US" altLang="en-US" sz="1600" i="1" err="1">
                <a:cs typeface="Arial" panose="020B0604020202020204" pitchFamily="34" charset="0"/>
              </a:rPr>
              <a:t>trong</a:t>
            </a:r>
            <a:r>
              <a:rPr lang="en-US" altLang="en-US" sz="1600" i="1">
                <a:cs typeface="Arial" panose="020B0604020202020204" pitchFamily="34" charset="0"/>
              </a:rPr>
              <a:t> </a:t>
            </a:r>
            <a:r>
              <a:rPr lang="en-US" altLang="en-US" sz="1600" i="1" err="1">
                <a:cs typeface="Arial" panose="020B0604020202020204" pitchFamily="34" charset="0"/>
              </a:rPr>
              <a:t>đó</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1</a:t>
            </a:r>
            <a:r>
              <a:rPr lang="en-US" altLang="en-US" sz="1600" i="1">
                <a:cs typeface="Arial" panose="020B0604020202020204" pitchFamily="34" charset="0"/>
              </a:rPr>
              <a:t>, </a:t>
            </a:r>
            <a:r>
              <a:rPr lang="en-US" altLang="en-US" sz="1600" i="1">
                <a:cs typeface="Arial" panose="020B0604020202020204" pitchFamily="34" charset="0"/>
                <a:sym typeface="Symbol" panose="05050102010706020507" pitchFamily="18" charset="2"/>
              </a:rPr>
              <a:t></a:t>
            </a:r>
            <a:r>
              <a:rPr lang="en-US" altLang="en-US" sz="1600" baseline="-25000">
                <a:cs typeface="Arial" panose="020B0604020202020204" pitchFamily="34" charset="0"/>
              </a:rPr>
              <a:t>2</a:t>
            </a:r>
            <a:r>
              <a:rPr lang="en-US" altLang="en-US" sz="1600" i="1">
                <a:cs typeface="Arial" panose="020B0604020202020204" pitchFamily="34" charset="0"/>
              </a:rPr>
              <a:t>, ..., </a:t>
            </a:r>
            <a:r>
              <a:rPr lang="en-US" altLang="en-US" sz="1600" i="1">
                <a:cs typeface="Arial" panose="020B0604020202020204" pitchFamily="34" charset="0"/>
                <a:sym typeface="Symbol" panose="05050102010706020507" pitchFamily="18" charset="2"/>
              </a:rPr>
              <a:t></a:t>
            </a:r>
            <a:r>
              <a:rPr lang="en-US" altLang="en-US" sz="1600" i="1" baseline="-25000">
                <a:cs typeface="Arial" panose="020B0604020202020204" pitchFamily="34" charset="0"/>
              </a:rPr>
              <a:t>k</a:t>
            </a:r>
            <a:r>
              <a:rPr lang="en-US" altLang="en-US" sz="1600" i="1">
                <a:cs typeface="Arial" panose="020B0604020202020204" pitchFamily="34" charset="0"/>
              </a:rPr>
              <a:t> </a:t>
            </a:r>
            <a:r>
              <a:rPr lang="en-US" altLang="en-US" sz="1600" i="1" err="1">
                <a:cs typeface="Arial" panose="020B0604020202020204" pitchFamily="34" charset="0"/>
              </a:rPr>
              <a:t>là</a:t>
            </a:r>
            <a:r>
              <a:rPr lang="en-US" altLang="en-US" sz="1600" i="1">
                <a:cs typeface="Arial" panose="020B0604020202020204" pitchFamily="34" charset="0"/>
              </a:rPr>
              <a:t> </a:t>
            </a:r>
            <a:r>
              <a:rPr lang="en-US" altLang="en-US" sz="1600" i="1" err="1">
                <a:cs typeface="Arial" panose="020B0604020202020204" pitchFamily="34" charset="0"/>
              </a:rPr>
              <a:t>các</a:t>
            </a:r>
            <a:r>
              <a:rPr lang="en-US" altLang="en-US" sz="1600" i="1">
                <a:cs typeface="Arial" panose="020B0604020202020204" pitchFamily="34" charset="0"/>
              </a:rPr>
              <a:t> </a:t>
            </a:r>
            <a:r>
              <a:rPr lang="en-US" altLang="en-US" sz="1600" i="1" err="1">
                <a:cs typeface="Arial" panose="020B0604020202020204" pitchFamily="34" charset="0"/>
              </a:rPr>
              <a:t>hằng</a:t>
            </a:r>
            <a:r>
              <a:rPr lang="en-US" altLang="en-US" sz="1600" i="1">
                <a:cs typeface="Arial" panose="020B0604020202020204" pitchFamily="34" charset="0"/>
              </a:rPr>
              <a:t> </a:t>
            </a:r>
            <a:r>
              <a:rPr lang="en-US" altLang="en-US" sz="1600" i="1" err="1">
                <a:cs typeface="Arial" panose="020B0604020202020204" pitchFamily="34" charset="0"/>
              </a:rPr>
              <a:t>số</a:t>
            </a:r>
            <a:endParaRPr lang="en-US"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46A43ECB-F420-490A-AF57-590E4B5CFAA4}"/>
                  </a:ext>
                </a:extLst>
              </p14:cNvPr>
              <p14:cNvContentPartPr/>
              <p14:nvPr/>
            </p14:nvContentPartPr>
            <p14:xfrm>
              <a:off x="622440" y="957960"/>
              <a:ext cx="8522280" cy="2620800"/>
            </p14:xfrm>
          </p:contentPart>
        </mc:Choice>
        <mc:Fallback>
          <p:pic>
            <p:nvPicPr>
              <p:cNvPr id="2" name="Ink 1">
                <a:extLst>
                  <a:ext uri="{FF2B5EF4-FFF2-40B4-BE49-F238E27FC236}">
                    <a16:creationId xmlns:a16="http://schemas.microsoft.com/office/drawing/2014/main" id="{46A43ECB-F420-490A-AF57-590E4B5CFAA4}"/>
                  </a:ext>
                </a:extLst>
              </p:cNvPr>
              <p:cNvPicPr/>
              <p:nvPr/>
            </p:nvPicPr>
            <p:blipFill>
              <a:blip r:embed="rId3"/>
              <a:stretch>
                <a:fillRect/>
              </a:stretch>
            </p:blipFill>
            <p:spPr>
              <a:xfrm>
                <a:off x="613080" y="948600"/>
                <a:ext cx="8541000" cy="2639520"/>
              </a:xfrm>
              <a:prstGeom prst="rect">
                <a:avLst/>
              </a:prstGeom>
            </p:spPr>
          </p:pic>
        </mc:Fallback>
      </mc:AlternateContent>
    </p:spTree>
    <p:extLst>
      <p:ext uri="{BB962C8B-B14F-4D97-AF65-F5344CB8AC3E}">
        <p14:creationId xmlns:p14="http://schemas.microsoft.com/office/powerpoint/2010/main" val="353582099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7</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lnSpcReduction="10000"/>
          </a:bodyPr>
          <a:lstStyle/>
          <a:p>
            <a:pPr>
              <a:defRPr/>
            </a:pPr>
            <a:r>
              <a:rPr lang="en-US" sz="1600" b="1" err="1">
                <a:cs typeface="Arial" panose="020B0604020202020204" pitchFamily="34" charset="0"/>
              </a:rPr>
              <a:t>Ví</a:t>
            </a:r>
            <a:r>
              <a:rPr lang="en-US" sz="1600" b="1">
                <a:cs typeface="Arial" panose="020B0604020202020204" pitchFamily="34" charset="0"/>
              </a:rPr>
              <a:t> </a:t>
            </a:r>
            <a:r>
              <a:rPr lang="en-US" sz="1600" b="1" err="1">
                <a:cs typeface="Arial" panose="020B0604020202020204" pitchFamily="34" charset="0"/>
              </a:rPr>
              <a:t>dụ</a:t>
            </a:r>
            <a:r>
              <a:rPr lang="en-US" sz="1600">
                <a:cs typeface="Arial" panose="020B0604020202020204" pitchFamily="34" charset="0"/>
              </a:rPr>
              <a:t> </a:t>
            </a:r>
            <a:r>
              <a:rPr lang="en-US" sz="1600" err="1">
                <a:cs typeface="Arial" panose="020B0604020202020204" pitchFamily="34" charset="0"/>
              </a:rPr>
              <a:t>Tìm</a:t>
            </a:r>
            <a:r>
              <a:rPr lang="en-US" sz="1600">
                <a:cs typeface="Arial" panose="020B0604020202020204" pitchFamily="34" charset="0"/>
              </a:rPr>
              <a:t> </a:t>
            </a:r>
            <a:r>
              <a:rPr lang="en-US" sz="1600" err="1">
                <a:cs typeface="Arial" panose="020B0604020202020204" pitchFamily="34" charset="0"/>
              </a:rPr>
              <a:t>nghiệm</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err="1">
                <a:cs typeface="Arial" panose="020B0604020202020204" pitchFamily="34" charset="0"/>
              </a:rPr>
              <a:t>công</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đệ</a:t>
            </a:r>
            <a:r>
              <a:rPr lang="en-US" sz="1600">
                <a:cs typeface="Arial" panose="020B0604020202020204" pitchFamily="34" charset="0"/>
              </a:rPr>
              <a:t> </a:t>
            </a:r>
            <a:r>
              <a:rPr lang="en-US" sz="1600" err="1">
                <a:cs typeface="Arial" panose="020B0604020202020204" pitchFamily="34" charset="0"/>
              </a:rPr>
              <a:t>quy</a:t>
            </a:r>
            <a:endParaRPr lang="en-US" sz="1600" i="1">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rPr>
              <a:t>			a</a:t>
            </a:r>
            <a:r>
              <a:rPr lang="en-US" sz="1600" i="1" baseline="-25000">
                <a:cs typeface="Arial" panose="020B0604020202020204" pitchFamily="34" charset="0"/>
              </a:rPr>
              <a:t>n</a:t>
            </a:r>
            <a:r>
              <a:rPr lang="en-US" sz="1600" i="1">
                <a:cs typeface="Arial" panose="020B0604020202020204" pitchFamily="34" charset="0"/>
              </a:rPr>
              <a:t> = </a:t>
            </a:r>
            <a:r>
              <a:rPr lang="en-US" sz="1600">
                <a:cs typeface="Arial" panose="020B0604020202020204" pitchFamily="34" charset="0"/>
              </a:rPr>
              <a:t>6</a:t>
            </a:r>
            <a:r>
              <a:rPr lang="en-US" sz="1600" i="1">
                <a:cs typeface="Arial" panose="020B0604020202020204" pitchFamily="34" charset="0"/>
              </a:rPr>
              <a:t> a</a:t>
            </a:r>
            <a:r>
              <a:rPr lang="en-US" sz="1600" i="1" baseline="-25000">
                <a:cs typeface="Arial" panose="020B0604020202020204" pitchFamily="34" charset="0"/>
              </a:rPr>
              <a:t>n</a:t>
            </a:r>
            <a:r>
              <a:rPr lang="en-US" sz="1600" baseline="-25000">
                <a:cs typeface="Arial" panose="020B0604020202020204" pitchFamily="34" charset="0"/>
              </a:rPr>
              <a:t>-1</a:t>
            </a:r>
            <a:r>
              <a:rPr lang="en-US" sz="1600" i="1">
                <a:cs typeface="Arial" panose="020B0604020202020204" pitchFamily="34" charset="0"/>
              </a:rPr>
              <a:t> - </a:t>
            </a:r>
            <a:r>
              <a:rPr lang="en-US" sz="1600">
                <a:cs typeface="Arial" panose="020B0604020202020204" pitchFamily="34" charset="0"/>
              </a:rPr>
              <a:t>11</a:t>
            </a:r>
            <a:r>
              <a:rPr lang="en-US" sz="1600" i="1">
                <a:cs typeface="Arial" panose="020B0604020202020204" pitchFamily="34" charset="0"/>
              </a:rPr>
              <a:t> a</a:t>
            </a:r>
            <a:r>
              <a:rPr lang="en-US" sz="1600" i="1" baseline="-25000">
                <a:cs typeface="Arial" panose="020B0604020202020204" pitchFamily="34" charset="0"/>
              </a:rPr>
              <a:t>n-</a:t>
            </a:r>
            <a:r>
              <a:rPr lang="en-US" sz="1600" baseline="-25000">
                <a:cs typeface="Arial" panose="020B0604020202020204" pitchFamily="34" charset="0"/>
              </a:rPr>
              <a:t>2</a:t>
            </a:r>
            <a:r>
              <a:rPr lang="en-US" sz="1600">
                <a:cs typeface="Arial" panose="020B0604020202020204" pitchFamily="34" charset="0"/>
              </a:rPr>
              <a:t> </a:t>
            </a:r>
            <a:r>
              <a:rPr lang="en-US" sz="1600" i="1">
                <a:cs typeface="Arial" panose="020B0604020202020204" pitchFamily="34" charset="0"/>
              </a:rPr>
              <a:t>+ </a:t>
            </a:r>
            <a:r>
              <a:rPr lang="en-US" sz="1600">
                <a:cs typeface="Arial" panose="020B0604020202020204" pitchFamily="34" charset="0"/>
              </a:rPr>
              <a:t>6</a:t>
            </a:r>
            <a:r>
              <a:rPr lang="en-US" sz="1600" i="1">
                <a:cs typeface="Arial" panose="020B0604020202020204" pitchFamily="34" charset="0"/>
              </a:rPr>
              <a:t> a</a:t>
            </a:r>
            <a:r>
              <a:rPr lang="en-US" sz="1600" i="1" baseline="-25000">
                <a:cs typeface="Arial" panose="020B0604020202020204" pitchFamily="34" charset="0"/>
              </a:rPr>
              <a:t>n</a:t>
            </a:r>
            <a:r>
              <a:rPr lang="en-US" sz="1600" baseline="-25000">
                <a:cs typeface="Arial" panose="020B0604020202020204" pitchFamily="34" charset="0"/>
              </a:rPr>
              <a:t>-3</a:t>
            </a:r>
          </a:p>
          <a:p>
            <a:pPr eaLnBrk="1" hangingPunct="1">
              <a:buFont typeface="Wingdings" panose="05000000000000000000" pitchFamily="2" charset="2"/>
              <a:buNone/>
              <a:defRPr/>
            </a:pPr>
            <a:r>
              <a:rPr lang="en-US" sz="1600">
                <a:cs typeface="Arial" panose="020B0604020202020204" pitchFamily="34" charset="0"/>
              </a:rPr>
              <a:t>    </a:t>
            </a:r>
            <a:r>
              <a:rPr lang="en-US" sz="1600" err="1">
                <a:cs typeface="Arial" panose="020B0604020202020204" pitchFamily="34" charset="0"/>
              </a:rPr>
              <a:t>với</a:t>
            </a:r>
            <a:r>
              <a:rPr lang="en-US" sz="1600">
                <a:cs typeface="Arial" panose="020B0604020202020204" pitchFamily="34" charset="0"/>
              </a:rPr>
              <a:t> </a:t>
            </a:r>
            <a:r>
              <a:rPr lang="en-US" sz="1600" err="1">
                <a:cs typeface="Arial" panose="020B0604020202020204" pitchFamily="34" charset="0"/>
              </a:rPr>
              <a:t>điều</a:t>
            </a:r>
            <a:r>
              <a:rPr lang="en-US" sz="1600">
                <a:cs typeface="Arial" panose="020B0604020202020204" pitchFamily="34" charset="0"/>
              </a:rPr>
              <a:t> </a:t>
            </a:r>
            <a:r>
              <a:rPr lang="en-US" sz="1600" err="1">
                <a:cs typeface="Arial" panose="020B0604020202020204" pitchFamily="34" charset="0"/>
              </a:rPr>
              <a:t>kiện</a:t>
            </a:r>
            <a:r>
              <a:rPr lang="en-US" sz="1600">
                <a:cs typeface="Arial" panose="020B0604020202020204" pitchFamily="34" charset="0"/>
              </a:rPr>
              <a:t> </a:t>
            </a:r>
            <a:r>
              <a:rPr lang="en-US" sz="1600" err="1">
                <a:cs typeface="Arial" panose="020B0604020202020204" pitchFamily="34" charset="0"/>
              </a:rPr>
              <a:t>đầu</a:t>
            </a:r>
            <a:endParaRPr lang="en-US" sz="1600" i="1">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rPr>
              <a:t>			a</a:t>
            </a:r>
            <a:r>
              <a:rPr lang="en-US" sz="1600" baseline="-25000">
                <a:cs typeface="Arial" panose="020B0604020202020204" pitchFamily="34" charset="0"/>
              </a:rPr>
              <a:t>0</a:t>
            </a:r>
            <a:r>
              <a:rPr lang="en-US" sz="1600">
                <a:cs typeface="Arial" panose="020B0604020202020204" pitchFamily="34" charset="0"/>
              </a:rPr>
              <a:t> = 2</a:t>
            </a:r>
            <a:r>
              <a:rPr lang="en-US" sz="1600" i="1">
                <a:cs typeface="Arial" panose="020B0604020202020204" pitchFamily="34" charset="0"/>
              </a:rPr>
              <a:t>,  a</a:t>
            </a:r>
            <a:r>
              <a:rPr lang="en-US" sz="1600" baseline="-25000">
                <a:cs typeface="Arial" panose="020B0604020202020204" pitchFamily="34" charset="0"/>
              </a:rPr>
              <a:t>1</a:t>
            </a:r>
            <a:r>
              <a:rPr lang="en-US" sz="1600">
                <a:cs typeface="Arial" panose="020B0604020202020204" pitchFamily="34" charset="0"/>
              </a:rPr>
              <a:t> = 5</a:t>
            </a:r>
            <a:r>
              <a:rPr lang="en-US" sz="1600" i="1">
                <a:cs typeface="Arial" panose="020B0604020202020204" pitchFamily="34" charset="0"/>
              </a:rPr>
              <a:t>,  a</a:t>
            </a:r>
            <a:r>
              <a:rPr lang="en-US" sz="1600" baseline="-25000">
                <a:cs typeface="Arial" panose="020B0604020202020204" pitchFamily="34" charset="0"/>
              </a:rPr>
              <a:t>2</a:t>
            </a:r>
            <a:r>
              <a:rPr lang="en-US" sz="1600">
                <a:cs typeface="Arial" panose="020B0604020202020204" pitchFamily="34" charset="0"/>
              </a:rPr>
              <a:t> = 15.</a:t>
            </a:r>
            <a:endParaRPr lang="en-US" sz="1600" b="1">
              <a:cs typeface="Arial" panose="020B0604020202020204" pitchFamily="34" charset="0"/>
            </a:endParaRPr>
          </a:p>
          <a:p>
            <a:pPr marL="0" indent="0" eaLnBrk="1" hangingPunct="1">
              <a:buFont typeface="Wingdings" panose="05000000000000000000" pitchFamily="2" charset="2"/>
              <a:buNone/>
              <a:defRPr/>
            </a:pPr>
            <a:r>
              <a:rPr lang="en-US" sz="1600" b="1" err="1">
                <a:cs typeface="Arial" panose="020B0604020202020204" pitchFamily="34" charset="0"/>
              </a:rPr>
              <a:t>Giải</a:t>
            </a:r>
            <a:r>
              <a:rPr lang="en-US" sz="1600" b="1">
                <a:cs typeface="Arial" panose="020B0604020202020204" pitchFamily="34" charset="0"/>
              </a:rPr>
              <a:t>: </a:t>
            </a:r>
            <a:r>
              <a:rPr lang="en-US" sz="1600" err="1">
                <a:cs typeface="Arial" panose="020B0604020202020204" pitchFamily="34" charset="0"/>
              </a:rPr>
              <a:t>Phương</a:t>
            </a:r>
            <a:r>
              <a:rPr lang="en-US" sz="1600">
                <a:cs typeface="Arial" panose="020B0604020202020204" pitchFamily="34" charset="0"/>
              </a:rPr>
              <a:t> </a:t>
            </a:r>
            <a:r>
              <a:rPr lang="en-US" sz="1600" err="1">
                <a:cs typeface="Arial" panose="020B0604020202020204" pitchFamily="34" charset="0"/>
              </a:rPr>
              <a:t>trình</a:t>
            </a:r>
            <a:r>
              <a:rPr lang="en-US" sz="1600">
                <a:cs typeface="Arial" panose="020B0604020202020204" pitchFamily="34" charset="0"/>
              </a:rPr>
              <a:t> </a:t>
            </a:r>
            <a:r>
              <a:rPr lang="en-US" sz="1600" err="1">
                <a:cs typeface="Arial" panose="020B0604020202020204" pitchFamily="34" charset="0"/>
              </a:rPr>
              <a:t>đặc</a:t>
            </a:r>
            <a:r>
              <a:rPr lang="en-US" sz="1600">
                <a:cs typeface="Arial" panose="020B0604020202020204" pitchFamily="34" charset="0"/>
              </a:rPr>
              <a:t> </a:t>
            </a:r>
            <a:r>
              <a:rPr lang="en-US" sz="1600" err="1">
                <a:cs typeface="Arial" panose="020B0604020202020204" pitchFamily="34" charset="0"/>
              </a:rPr>
              <a:t>trưng</a:t>
            </a:r>
            <a:endParaRPr lang="en-US" sz="1600" i="1">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rPr>
              <a:t>			r</a:t>
            </a:r>
            <a:r>
              <a:rPr lang="en-US" sz="1600" baseline="30000">
                <a:cs typeface="Arial" panose="020B0604020202020204" pitchFamily="34" charset="0"/>
              </a:rPr>
              <a:t>3</a:t>
            </a:r>
            <a:r>
              <a:rPr lang="en-US" sz="1600">
                <a:cs typeface="Arial" panose="020B0604020202020204" pitchFamily="34" charset="0"/>
              </a:rPr>
              <a:t> - 6</a:t>
            </a:r>
            <a:r>
              <a:rPr lang="en-US" sz="1600" i="1">
                <a:cs typeface="Arial" panose="020B0604020202020204" pitchFamily="34" charset="0"/>
              </a:rPr>
              <a:t> r</a:t>
            </a:r>
            <a:r>
              <a:rPr lang="en-US" sz="1600" baseline="30000">
                <a:cs typeface="Arial" panose="020B0604020202020204" pitchFamily="34" charset="0"/>
              </a:rPr>
              <a:t>2</a:t>
            </a:r>
            <a:r>
              <a:rPr lang="en-US" sz="1600">
                <a:cs typeface="Arial" panose="020B0604020202020204" pitchFamily="34" charset="0"/>
              </a:rPr>
              <a:t> + 11</a:t>
            </a:r>
            <a:r>
              <a:rPr lang="en-US" sz="1600" i="1">
                <a:cs typeface="Arial" panose="020B0604020202020204" pitchFamily="34" charset="0"/>
              </a:rPr>
              <a:t> r</a:t>
            </a:r>
            <a:r>
              <a:rPr lang="en-US" sz="1600">
                <a:cs typeface="Arial" panose="020B0604020202020204" pitchFamily="34" charset="0"/>
              </a:rPr>
              <a:t> - 6 = 0</a:t>
            </a:r>
          </a:p>
          <a:p>
            <a:pPr eaLnBrk="1" hangingPunct="1">
              <a:buFont typeface="Wingdings" panose="05000000000000000000" pitchFamily="2" charset="2"/>
              <a:buNone/>
              <a:defRPr/>
            </a:pPr>
            <a:r>
              <a:rPr lang="en-US" sz="1600">
                <a:cs typeface="Arial" panose="020B0604020202020204" pitchFamily="34" charset="0"/>
              </a:rPr>
              <a:t>                     </a:t>
            </a:r>
            <a:r>
              <a:rPr lang="en-US" sz="1600" err="1">
                <a:cs typeface="Arial" panose="020B0604020202020204" pitchFamily="34" charset="0"/>
              </a:rPr>
              <a:t>có</a:t>
            </a:r>
            <a:r>
              <a:rPr lang="en-US" sz="1600">
                <a:cs typeface="Arial" panose="020B0604020202020204" pitchFamily="34" charset="0"/>
              </a:rPr>
              <a:t> 3 </a:t>
            </a:r>
            <a:r>
              <a:rPr lang="en-US" sz="1600" err="1">
                <a:cs typeface="Arial" panose="020B0604020202020204" pitchFamily="34" charset="0"/>
              </a:rPr>
              <a:t>nghiệm</a:t>
            </a:r>
            <a:r>
              <a:rPr lang="en-US" sz="1600">
                <a:cs typeface="Arial" panose="020B0604020202020204" pitchFamily="34" charset="0"/>
              </a:rPr>
              <a:t>  </a:t>
            </a:r>
            <a:r>
              <a:rPr lang="en-US" sz="1600" i="1">
                <a:cs typeface="Arial" panose="020B0604020202020204" pitchFamily="34" charset="0"/>
              </a:rPr>
              <a:t>r</a:t>
            </a:r>
            <a:r>
              <a:rPr lang="en-US" sz="1600" baseline="-25000">
                <a:cs typeface="Arial" panose="020B0604020202020204" pitchFamily="34" charset="0"/>
              </a:rPr>
              <a:t>1</a:t>
            </a:r>
            <a:r>
              <a:rPr lang="en-US" sz="1600">
                <a:cs typeface="Arial" panose="020B0604020202020204" pitchFamily="34" charset="0"/>
              </a:rPr>
              <a:t> = 1,  </a:t>
            </a:r>
            <a:r>
              <a:rPr lang="en-US" sz="1600" i="1">
                <a:cs typeface="Arial" panose="020B0604020202020204" pitchFamily="34" charset="0"/>
              </a:rPr>
              <a:t>r</a:t>
            </a:r>
            <a:r>
              <a:rPr lang="en-US" sz="1600" baseline="-25000">
                <a:cs typeface="Arial" panose="020B0604020202020204" pitchFamily="34" charset="0"/>
              </a:rPr>
              <a:t>2</a:t>
            </a:r>
            <a:r>
              <a:rPr lang="en-US" sz="1600">
                <a:cs typeface="Arial" panose="020B0604020202020204" pitchFamily="34" charset="0"/>
              </a:rPr>
              <a:t> = 2, </a:t>
            </a:r>
            <a:r>
              <a:rPr lang="en-US" sz="1600" i="1">
                <a:cs typeface="Arial" panose="020B0604020202020204" pitchFamily="34" charset="0"/>
              </a:rPr>
              <a:t>r</a:t>
            </a:r>
            <a:r>
              <a:rPr lang="en-US" sz="1600" baseline="-25000">
                <a:cs typeface="Arial" panose="020B0604020202020204" pitchFamily="34" charset="0"/>
              </a:rPr>
              <a:t>3</a:t>
            </a:r>
            <a:r>
              <a:rPr lang="en-US" sz="1600">
                <a:cs typeface="Arial" panose="020B0604020202020204" pitchFamily="34" charset="0"/>
              </a:rPr>
              <a:t> = 3. </a:t>
            </a:r>
          </a:p>
          <a:p>
            <a:pPr eaLnBrk="1" hangingPunct="1">
              <a:buFont typeface="Wingdings" panose="05000000000000000000" pitchFamily="2" charset="2"/>
              <a:buNone/>
              <a:defRPr/>
            </a:pPr>
            <a:r>
              <a:rPr lang="en-US" sz="1600" err="1">
                <a:cs typeface="Arial" panose="020B0604020202020204" pitchFamily="34" charset="0"/>
              </a:rPr>
              <a:t>Vì</a:t>
            </a:r>
            <a:r>
              <a:rPr lang="en-US" sz="1600">
                <a:cs typeface="Arial" panose="020B0604020202020204" pitchFamily="34" charset="0"/>
              </a:rPr>
              <a:t> </a:t>
            </a:r>
            <a:r>
              <a:rPr lang="en-US" sz="1600" err="1">
                <a:cs typeface="Arial" panose="020B0604020202020204" pitchFamily="34" charset="0"/>
              </a:rPr>
              <a:t>vậy</a:t>
            </a:r>
            <a:r>
              <a:rPr lang="en-US" sz="1600">
                <a:cs typeface="Arial" panose="020B0604020202020204" pitchFamily="34" charset="0"/>
              </a:rPr>
              <a:t>, </a:t>
            </a:r>
            <a:r>
              <a:rPr lang="en-US" sz="1600" err="1">
                <a:cs typeface="Arial" panose="020B0604020202020204" pitchFamily="34" charset="0"/>
              </a:rPr>
              <a:t>nghiệm</a:t>
            </a:r>
            <a:r>
              <a:rPr lang="en-US" sz="1600">
                <a:cs typeface="Arial" panose="020B0604020202020204" pitchFamily="34" charset="0"/>
              </a:rPr>
              <a:t> </a:t>
            </a:r>
            <a:r>
              <a:rPr lang="en-US" sz="1600" err="1">
                <a:cs typeface="Arial" panose="020B0604020202020204" pitchFamily="34" charset="0"/>
              </a:rPr>
              <a:t>có</a:t>
            </a:r>
            <a:r>
              <a:rPr lang="en-US" sz="1600">
                <a:cs typeface="Arial" panose="020B0604020202020204" pitchFamily="34" charset="0"/>
              </a:rPr>
              <a:t> </a:t>
            </a:r>
            <a:r>
              <a:rPr lang="en-US" sz="1600" err="1">
                <a:cs typeface="Arial" panose="020B0604020202020204" pitchFamily="34" charset="0"/>
              </a:rPr>
              <a:t>dạng</a:t>
            </a:r>
            <a:endParaRPr lang="en-US" sz="1600" i="1">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rPr>
              <a:t>			a</a:t>
            </a:r>
            <a:r>
              <a:rPr lang="en-US" sz="1600" i="1" baseline="-25000">
                <a:cs typeface="Arial" panose="020B0604020202020204" pitchFamily="34" charset="0"/>
              </a:rPr>
              <a:t>n</a:t>
            </a:r>
            <a:r>
              <a:rPr lang="en-US" sz="1600" i="1">
                <a:cs typeface="Arial" panose="020B0604020202020204" pitchFamily="34" charset="0"/>
              </a:rPr>
              <a:t> =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1</a:t>
            </a:r>
            <a:r>
              <a:rPr lang="en-US" sz="1600">
                <a:cs typeface="Arial" panose="020B0604020202020204" pitchFamily="34" charset="0"/>
              </a:rPr>
              <a:t> 1</a:t>
            </a:r>
            <a:r>
              <a:rPr lang="en-US" sz="1600" i="1" baseline="30000">
                <a:cs typeface="Arial" panose="020B0604020202020204" pitchFamily="34" charset="0"/>
              </a:rPr>
              <a:t>n</a:t>
            </a:r>
            <a:r>
              <a:rPr lang="en-US" sz="1600" i="1">
                <a:cs typeface="Arial" panose="020B0604020202020204" pitchFamily="34" charset="0"/>
              </a:rPr>
              <a:t> +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2</a:t>
            </a:r>
            <a:r>
              <a:rPr lang="en-US" sz="1600" i="1">
                <a:cs typeface="Arial" panose="020B0604020202020204" pitchFamily="34" charset="0"/>
              </a:rPr>
              <a:t> </a:t>
            </a:r>
            <a:r>
              <a:rPr lang="en-US" sz="1600">
                <a:cs typeface="Arial" panose="020B0604020202020204" pitchFamily="34" charset="0"/>
              </a:rPr>
              <a:t>2</a:t>
            </a:r>
            <a:r>
              <a:rPr lang="en-US" sz="1600" i="1" baseline="30000">
                <a:cs typeface="Arial" panose="020B0604020202020204" pitchFamily="34" charset="0"/>
              </a:rPr>
              <a:t>n</a:t>
            </a:r>
            <a:r>
              <a:rPr lang="en-US" sz="1600" i="1">
                <a:cs typeface="Arial" panose="020B0604020202020204" pitchFamily="34" charset="0"/>
              </a:rPr>
              <a:t> +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3</a:t>
            </a:r>
            <a:r>
              <a:rPr lang="en-US" sz="1600">
                <a:cs typeface="Arial" panose="020B0604020202020204" pitchFamily="34" charset="0"/>
              </a:rPr>
              <a:t> 3</a:t>
            </a:r>
            <a:r>
              <a:rPr lang="en-US" sz="1600" i="1" baseline="30000">
                <a:cs typeface="Arial" panose="020B0604020202020204" pitchFamily="34" charset="0"/>
              </a:rPr>
              <a:t>n</a:t>
            </a:r>
          </a:p>
          <a:p>
            <a:pPr marL="0" indent="0" eaLnBrk="1" hangingPunct="1">
              <a:buFont typeface="Wingdings" panose="05000000000000000000" pitchFamily="2" charset="2"/>
              <a:buNone/>
              <a:defRPr/>
            </a:pPr>
            <a:r>
              <a:rPr lang="en-US" sz="1600" err="1">
                <a:cs typeface="Arial" panose="020B0604020202020204" pitchFamily="34" charset="0"/>
              </a:rPr>
              <a:t>Sử</a:t>
            </a:r>
            <a:r>
              <a:rPr lang="en-US" sz="1600">
                <a:cs typeface="Arial" panose="020B0604020202020204" pitchFamily="34" charset="0"/>
              </a:rPr>
              <a:t> </a:t>
            </a:r>
            <a:r>
              <a:rPr lang="en-US" sz="1600" err="1">
                <a:cs typeface="Arial" panose="020B0604020202020204" pitchFamily="34" charset="0"/>
              </a:rPr>
              <a:t>dụng</a:t>
            </a:r>
            <a:r>
              <a:rPr lang="en-US" sz="1600">
                <a:cs typeface="Arial" panose="020B0604020202020204" pitchFamily="34" charset="0"/>
              </a:rPr>
              <a:t> </a:t>
            </a:r>
            <a:r>
              <a:rPr lang="en-US" sz="1600" err="1">
                <a:cs typeface="Arial" panose="020B0604020202020204" pitchFamily="34" charset="0"/>
              </a:rPr>
              <a:t>các</a:t>
            </a:r>
            <a:r>
              <a:rPr lang="en-US" sz="1600">
                <a:cs typeface="Arial" panose="020B0604020202020204" pitchFamily="34" charset="0"/>
              </a:rPr>
              <a:t> </a:t>
            </a:r>
            <a:r>
              <a:rPr lang="en-US" sz="1600" err="1">
                <a:cs typeface="Arial" panose="020B0604020202020204" pitchFamily="34" charset="0"/>
              </a:rPr>
              <a:t>điều</a:t>
            </a:r>
            <a:r>
              <a:rPr lang="en-US" sz="1600">
                <a:cs typeface="Arial" panose="020B0604020202020204" pitchFamily="34" charset="0"/>
              </a:rPr>
              <a:t> </a:t>
            </a:r>
            <a:r>
              <a:rPr lang="en-US" sz="1600" err="1">
                <a:cs typeface="Arial" panose="020B0604020202020204" pitchFamily="34" charset="0"/>
              </a:rPr>
              <a:t>kiện</a:t>
            </a:r>
            <a:r>
              <a:rPr lang="en-US" sz="1600">
                <a:cs typeface="Arial" panose="020B0604020202020204" pitchFamily="34" charset="0"/>
              </a:rPr>
              <a:t> </a:t>
            </a:r>
            <a:r>
              <a:rPr lang="en-US" sz="1600" err="1">
                <a:cs typeface="Arial" panose="020B0604020202020204" pitchFamily="34" charset="0"/>
              </a:rPr>
              <a:t>đầu</a:t>
            </a:r>
            <a:r>
              <a:rPr lang="en-US" sz="1600">
                <a:cs typeface="Arial" panose="020B0604020202020204" pitchFamily="34" charset="0"/>
              </a:rPr>
              <a:t> ta </a:t>
            </a:r>
            <a:r>
              <a:rPr lang="en-US" sz="1600" err="1">
                <a:cs typeface="Arial" panose="020B0604020202020204" pitchFamily="34" charset="0"/>
              </a:rPr>
              <a:t>có</a:t>
            </a:r>
            <a:r>
              <a:rPr lang="en-US" sz="1600">
                <a:cs typeface="Arial" panose="020B0604020202020204" pitchFamily="34" charset="0"/>
              </a:rPr>
              <a:t> </a:t>
            </a:r>
            <a:r>
              <a:rPr lang="en-US" sz="1600" err="1">
                <a:cs typeface="Arial" panose="020B0604020202020204" pitchFamily="34" charset="0"/>
              </a:rPr>
              <a:t>hệ</a:t>
            </a:r>
            <a:r>
              <a:rPr lang="en-US" sz="1600">
                <a:cs typeface="Arial" panose="020B0604020202020204" pitchFamily="34" charset="0"/>
              </a:rPr>
              <a:t> </a:t>
            </a:r>
            <a:r>
              <a:rPr lang="en-US" sz="1600" err="1">
                <a:cs typeface="Arial" panose="020B0604020202020204" pitchFamily="34" charset="0"/>
              </a:rPr>
              <a:t>phương</a:t>
            </a:r>
            <a:r>
              <a:rPr lang="en-US" sz="1600">
                <a:cs typeface="Arial" panose="020B0604020202020204" pitchFamily="34" charset="0"/>
              </a:rPr>
              <a:t> </a:t>
            </a:r>
            <a:r>
              <a:rPr lang="en-US" sz="1600" err="1">
                <a:cs typeface="Arial" panose="020B0604020202020204" pitchFamily="34" charset="0"/>
              </a:rPr>
              <a:t>trình</a:t>
            </a:r>
            <a:r>
              <a:rPr lang="en-US" sz="1600">
                <a:cs typeface="Arial" panose="020B0604020202020204" pitchFamily="34" charset="0"/>
              </a:rPr>
              <a:t> </a:t>
            </a:r>
            <a:r>
              <a:rPr lang="en-US" sz="1600" err="1">
                <a:cs typeface="Arial" panose="020B0604020202020204" pitchFamily="34" charset="0"/>
              </a:rPr>
              <a:t>sau</a:t>
            </a:r>
            <a:r>
              <a:rPr lang="en-US" sz="1600">
                <a:cs typeface="Arial" panose="020B0604020202020204" pitchFamily="34" charset="0"/>
              </a:rPr>
              <a:t> </a:t>
            </a:r>
            <a:r>
              <a:rPr lang="en-US" sz="1600" err="1">
                <a:cs typeface="Arial" panose="020B0604020202020204" pitchFamily="34" charset="0"/>
              </a:rPr>
              <a:t>đây</a:t>
            </a:r>
            <a:r>
              <a:rPr lang="en-US" sz="1600">
                <a:cs typeface="Arial" panose="020B0604020202020204" pitchFamily="34" charset="0"/>
              </a:rPr>
              <a:t> </a:t>
            </a:r>
            <a:r>
              <a:rPr lang="en-US" sz="1600" err="1">
                <a:cs typeface="Arial" panose="020B0604020202020204" pitchFamily="34" charset="0"/>
              </a:rPr>
              <a:t>để</a:t>
            </a:r>
            <a:r>
              <a:rPr lang="en-US" sz="1600">
                <a:cs typeface="Arial" panose="020B0604020202020204" pitchFamily="34" charset="0"/>
              </a:rPr>
              <a:t> </a:t>
            </a:r>
            <a:r>
              <a:rPr lang="en-US" sz="1600" err="1">
                <a:cs typeface="Arial" panose="020B0604020202020204" pitchFamily="34" charset="0"/>
              </a:rPr>
              <a:t>xác</a:t>
            </a:r>
            <a:r>
              <a:rPr lang="en-US" sz="1600">
                <a:cs typeface="Arial" panose="020B0604020202020204" pitchFamily="34" charset="0"/>
              </a:rPr>
              <a:t> </a:t>
            </a:r>
            <a:r>
              <a:rPr lang="en-US" sz="1600" err="1">
                <a:cs typeface="Arial" panose="020B0604020202020204" pitchFamily="34" charset="0"/>
              </a:rPr>
              <a:t>định</a:t>
            </a:r>
            <a:r>
              <a:rPr lang="en-US" sz="1600">
                <a:cs typeface="Arial" panose="020B0604020202020204" pitchFamily="34" charset="0"/>
              </a:rPr>
              <a:t> </a:t>
            </a:r>
            <a:r>
              <a:rPr lang="en-US" sz="1600" err="1">
                <a:cs typeface="Arial" panose="020B0604020202020204" pitchFamily="34" charset="0"/>
              </a:rPr>
              <a:t>các</a:t>
            </a:r>
            <a:r>
              <a:rPr lang="en-US" sz="1600">
                <a:cs typeface="Arial" panose="020B0604020202020204" pitchFamily="34" charset="0"/>
              </a:rPr>
              <a:t> </a:t>
            </a:r>
            <a:r>
              <a:rPr lang="en-US" sz="1600" err="1">
                <a:cs typeface="Arial" panose="020B0604020202020204" pitchFamily="34" charset="0"/>
              </a:rPr>
              <a:t>hằng</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a:t>
            </a:r>
            <a:r>
              <a:rPr lang="en-US" sz="1600" baseline="-25000">
                <a:cs typeface="Arial" panose="020B0604020202020204" pitchFamily="34" charset="0"/>
              </a:rPr>
              <a:t>1</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a:t>
            </a:r>
            <a:r>
              <a:rPr lang="en-US" sz="1600" baseline="-25000">
                <a:cs typeface="Arial" panose="020B0604020202020204" pitchFamily="34" charset="0"/>
              </a:rPr>
              <a:t>2</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a:t>
            </a:r>
            <a:r>
              <a:rPr lang="en-US" sz="1600" baseline="-25000">
                <a:cs typeface="Arial" panose="020B0604020202020204" pitchFamily="34" charset="0"/>
              </a:rPr>
              <a:t>3</a:t>
            </a:r>
            <a:r>
              <a:rPr lang="en-US" sz="1600">
                <a:cs typeface="Arial" panose="020B0604020202020204" pitchFamily="34" charset="0"/>
              </a:rPr>
              <a:t>:</a:t>
            </a:r>
            <a:endParaRPr lang="en-US" sz="1600" i="1">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rPr>
              <a:t>		a</a:t>
            </a:r>
            <a:r>
              <a:rPr lang="en-US" sz="1600" baseline="-25000">
                <a:cs typeface="Arial" panose="020B0604020202020204" pitchFamily="34" charset="0"/>
              </a:rPr>
              <a:t>0</a:t>
            </a:r>
            <a:r>
              <a:rPr lang="en-US" sz="1600">
                <a:cs typeface="Arial" panose="020B0604020202020204" pitchFamily="34" charset="0"/>
              </a:rPr>
              <a:t> = 2</a:t>
            </a:r>
            <a:r>
              <a:rPr lang="en-US" sz="1600" i="1">
                <a:cs typeface="Arial" panose="020B0604020202020204" pitchFamily="34" charset="0"/>
              </a:rPr>
              <a:t> =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1</a:t>
            </a:r>
            <a:r>
              <a:rPr lang="en-US" sz="1600" i="1">
                <a:cs typeface="Arial" panose="020B0604020202020204" pitchFamily="34" charset="0"/>
              </a:rPr>
              <a:t> +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2</a:t>
            </a:r>
            <a:r>
              <a:rPr lang="en-US" sz="1600" i="1">
                <a:cs typeface="Arial" panose="020B0604020202020204" pitchFamily="34" charset="0"/>
              </a:rPr>
              <a:t> +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3</a:t>
            </a:r>
            <a:endParaRPr lang="en-US" sz="1600" i="1" baseline="-25000">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rPr>
              <a:t>		a</a:t>
            </a:r>
            <a:r>
              <a:rPr lang="en-US" sz="1600" baseline="-25000">
                <a:cs typeface="Arial" panose="020B0604020202020204" pitchFamily="34" charset="0"/>
              </a:rPr>
              <a:t>1</a:t>
            </a:r>
            <a:r>
              <a:rPr lang="en-US" sz="1600">
                <a:cs typeface="Arial" panose="020B0604020202020204" pitchFamily="34" charset="0"/>
              </a:rPr>
              <a:t> = 5 =</a:t>
            </a:r>
            <a:r>
              <a:rPr lang="en-US" sz="1600" i="1">
                <a:cs typeface="Arial" panose="020B0604020202020204" pitchFamily="34" charset="0"/>
              </a:rPr>
              <a:t>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1</a:t>
            </a:r>
            <a:r>
              <a:rPr lang="en-US" sz="1600">
                <a:cs typeface="Arial" panose="020B0604020202020204" pitchFamily="34" charset="0"/>
              </a:rPr>
              <a:t> +</a:t>
            </a:r>
            <a:r>
              <a:rPr lang="en-US" sz="1600" i="1">
                <a:cs typeface="Arial" panose="020B0604020202020204" pitchFamily="34" charset="0"/>
              </a:rPr>
              <a:t>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2</a:t>
            </a:r>
            <a:r>
              <a:rPr lang="en-US" sz="1600">
                <a:cs typeface="Arial" panose="020B0604020202020204" pitchFamily="34" charset="0"/>
              </a:rPr>
              <a:t>.2 </a:t>
            </a:r>
            <a:r>
              <a:rPr lang="en-US" sz="1600" i="1">
                <a:cs typeface="Arial" panose="020B0604020202020204" pitchFamily="34" charset="0"/>
              </a:rPr>
              <a:t>+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3</a:t>
            </a:r>
            <a:r>
              <a:rPr lang="en-US" sz="1600">
                <a:cs typeface="Arial" panose="020B0604020202020204" pitchFamily="34" charset="0"/>
              </a:rPr>
              <a:t>.3</a:t>
            </a:r>
            <a:endParaRPr lang="en-US" sz="1600" i="1">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rPr>
              <a:t>		a</a:t>
            </a:r>
            <a:r>
              <a:rPr lang="en-US" sz="1600" i="1" baseline="-25000">
                <a:cs typeface="Arial" panose="020B0604020202020204" pitchFamily="34" charset="0"/>
              </a:rPr>
              <a:t>2</a:t>
            </a:r>
            <a:r>
              <a:rPr lang="en-US" sz="1600" i="1">
                <a:cs typeface="Arial" panose="020B0604020202020204" pitchFamily="34" charset="0"/>
              </a:rPr>
              <a:t> = </a:t>
            </a:r>
            <a:r>
              <a:rPr lang="en-US" sz="1600">
                <a:cs typeface="Arial" panose="020B0604020202020204" pitchFamily="34" charset="0"/>
              </a:rPr>
              <a:t>15</a:t>
            </a:r>
            <a:r>
              <a:rPr lang="en-US" sz="1600" i="1">
                <a:cs typeface="Arial" panose="020B0604020202020204" pitchFamily="34" charset="0"/>
              </a:rPr>
              <a:t> =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1</a:t>
            </a:r>
            <a:r>
              <a:rPr lang="en-US" sz="1600" i="1">
                <a:cs typeface="Arial" panose="020B0604020202020204" pitchFamily="34" charset="0"/>
              </a:rPr>
              <a:t> +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2</a:t>
            </a:r>
            <a:r>
              <a:rPr lang="en-US" sz="1600" i="1">
                <a:cs typeface="Arial" panose="020B0604020202020204" pitchFamily="34" charset="0"/>
              </a:rPr>
              <a:t>.</a:t>
            </a:r>
            <a:r>
              <a:rPr lang="en-US" sz="1600">
                <a:cs typeface="Arial" panose="020B0604020202020204" pitchFamily="34" charset="0"/>
              </a:rPr>
              <a:t>4</a:t>
            </a:r>
            <a:r>
              <a:rPr lang="en-US" sz="1600" i="1">
                <a:cs typeface="Arial" panose="020B0604020202020204" pitchFamily="34" charset="0"/>
              </a:rPr>
              <a:t> +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3</a:t>
            </a:r>
            <a:r>
              <a:rPr lang="en-US" sz="1600">
                <a:cs typeface="Arial" panose="020B0604020202020204" pitchFamily="34" charset="0"/>
              </a:rPr>
              <a:t>.9</a:t>
            </a:r>
            <a:r>
              <a:rPr lang="en-US" sz="1600" i="1">
                <a:cs typeface="Arial" panose="020B0604020202020204" pitchFamily="34" charset="0"/>
              </a:rPr>
              <a:t>.</a:t>
            </a:r>
            <a:endParaRPr lang="en-US" sz="1600">
              <a:cs typeface="Arial" panose="020B0604020202020204" pitchFamily="34" charset="0"/>
            </a:endParaRPr>
          </a:p>
          <a:p>
            <a:pPr marL="0" indent="0" eaLnBrk="1" hangingPunct="1">
              <a:buFont typeface="Wingdings" panose="05000000000000000000" pitchFamily="2" charset="2"/>
              <a:buNone/>
              <a:defRPr/>
            </a:pPr>
            <a:r>
              <a:rPr lang="en-US" sz="1600" err="1">
                <a:cs typeface="Arial" panose="020B0604020202020204" pitchFamily="34" charset="0"/>
              </a:rPr>
              <a:t>Giải</a:t>
            </a:r>
            <a:r>
              <a:rPr lang="en-US" sz="1600">
                <a:cs typeface="Arial" panose="020B0604020202020204" pitchFamily="34" charset="0"/>
              </a:rPr>
              <a:t> </a:t>
            </a:r>
            <a:r>
              <a:rPr lang="en-US" sz="1600" err="1">
                <a:cs typeface="Arial" panose="020B0604020202020204" pitchFamily="34" charset="0"/>
              </a:rPr>
              <a:t>hệ</a:t>
            </a:r>
            <a:r>
              <a:rPr lang="en-US" sz="1600">
                <a:cs typeface="Arial" panose="020B0604020202020204" pitchFamily="34" charset="0"/>
              </a:rPr>
              <a:t> </a:t>
            </a:r>
            <a:r>
              <a:rPr lang="en-US" sz="1600" err="1">
                <a:cs typeface="Arial" panose="020B0604020202020204" pitchFamily="34" charset="0"/>
              </a:rPr>
              <a:t>phương</a:t>
            </a:r>
            <a:r>
              <a:rPr lang="en-US" sz="1600">
                <a:cs typeface="Arial" panose="020B0604020202020204" pitchFamily="34" charset="0"/>
              </a:rPr>
              <a:t> </a:t>
            </a:r>
            <a:r>
              <a:rPr lang="en-US" sz="1600" err="1">
                <a:cs typeface="Arial" panose="020B0604020202020204" pitchFamily="34" charset="0"/>
              </a:rPr>
              <a:t>trình</a:t>
            </a:r>
            <a:r>
              <a:rPr lang="en-US" sz="1600">
                <a:cs typeface="Arial" panose="020B0604020202020204" pitchFamily="34" charset="0"/>
              </a:rPr>
              <a:t> </a:t>
            </a:r>
            <a:r>
              <a:rPr lang="en-US" sz="1600" err="1">
                <a:cs typeface="Arial" panose="020B0604020202020204" pitchFamily="34" charset="0"/>
              </a:rPr>
              <a:t>trên</a:t>
            </a:r>
            <a:r>
              <a:rPr lang="en-US" sz="1600">
                <a:cs typeface="Arial" panose="020B0604020202020204" pitchFamily="34" charset="0"/>
              </a:rPr>
              <a:t> ta </a:t>
            </a:r>
            <a:r>
              <a:rPr lang="en-US" sz="1600" err="1">
                <a:cs typeface="Arial" panose="020B0604020202020204" pitchFamily="34" charset="0"/>
              </a:rPr>
              <a:t>thu</a:t>
            </a:r>
            <a:r>
              <a:rPr lang="en-US" sz="1600">
                <a:cs typeface="Arial" panose="020B0604020202020204" pitchFamily="34" charset="0"/>
              </a:rPr>
              <a:t> </a:t>
            </a:r>
            <a:r>
              <a:rPr lang="en-US" sz="1600" err="1">
                <a:cs typeface="Arial" panose="020B0604020202020204" pitchFamily="34" charset="0"/>
              </a:rPr>
              <a:t>được</a:t>
            </a:r>
            <a:endParaRPr lang="en-US" sz="1600">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sym typeface="Symbol" panose="05050102010706020507" pitchFamily="18" charset="2"/>
              </a:rPr>
              <a:t>          </a:t>
            </a:r>
            <a:r>
              <a:rPr lang="en-US" sz="1600" baseline="-25000">
                <a:cs typeface="Arial" panose="020B0604020202020204" pitchFamily="34" charset="0"/>
              </a:rPr>
              <a:t>1</a:t>
            </a:r>
            <a:r>
              <a:rPr lang="en-US" sz="1600">
                <a:cs typeface="Arial" panose="020B0604020202020204" pitchFamily="34" charset="0"/>
              </a:rPr>
              <a:t> = 1</a:t>
            </a:r>
            <a:r>
              <a:rPr lang="en-US" sz="1600" i="1">
                <a:cs typeface="Arial" panose="020B0604020202020204" pitchFamily="34" charset="0"/>
              </a:rPr>
              <a:t>,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2</a:t>
            </a:r>
            <a:r>
              <a:rPr lang="en-US" sz="1600">
                <a:cs typeface="Arial" panose="020B0604020202020204" pitchFamily="34" charset="0"/>
              </a:rPr>
              <a:t> = -1,</a:t>
            </a:r>
            <a:r>
              <a:rPr lang="en-US" sz="1600" i="1">
                <a:cs typeface="Arial" panose="020B0604020202020204" pitchFamily="34" charset="0"/>
              </a:rPr>
              <a:t> </a:t>
            </a:r>
            <a:r>
              <a:rPr lang="en-US" sz="1600" i="1">
                <a:cs typeface="Arial" panose="020B0604020202020204" pitchFamily="34" charset="0"/>
                <a:sym typeface="Symbol" panose="05050102010706020507" pitchFamily="18" charset="2"/>
              </a:rPr>
              <a:t></a:t>
            </a:r>
            <a:r>
              <a:rPr lang="en-US" sz="1600" baseline="-25000">
                <a:cs typeface="Arial" panose="020B0604020202020204" pitchFamily="34" charset="0"/>
              </a:rPr>
              <a:t>3</a:t>
            </a:r>
            <a:r>
              <a:rPr lang="en-US" sz="1600">
                <a:cs typeface="Arial" panose="020B0604020202020204" pitchFamily="34" charset="0"/>
              </a:rPr>
              <a:t> = 2</a:t>
            </a:r>
            <a:r>
              <a:rPr lang="en-US" sz="1600" i="1">
                <a:cs typeface="Arial" panose="020B0604020202020204" pitchFamily="34" charset="0"/>
              </a:rPr>
              <a:t>. </a:t>
            </a:r>
          </a:p>
          <a:p>
            <a:pPr marL="0" indent="0" eaLnBrk="1" hangingPunct="1">
              <a:buFont typeface="Wingdings" panose="05000000000000000000" pitchFamily="2" charset="2"/>
              <a:buNone/>
              <a:defRPr/>
            </a:pPr>
            <a:r>
              <a:rPr lang="en-US" sz="1600" err="1">
                <a:cs typeface="Arial" panose="020B0604020202020204" pitchFamily="34" charset="0"/>
              </a:rPr>
              <a:t>Vậy</a:t>
            </a:r>
            <a:r>
              <a:rPr lang="en-US" sz="1600">
                <a:cs typeface="Arial" panose="020B0604020202020204" pitchFamily="34" charset="0"/>
              </a:rPr>
              <a:t> </a:t>
            </a:r>
            <a:r>
              <a:rPr lang="en-US" sz="1600" err="1">
                <a:cs typeface="Arial" panose="020B0604020202020204" pitchFamily="34" charset="0"/>
              </a:rPr>
              <a:t>nghiệm</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err="1">
                <a:cs typeface="Arial" panose="020B0604020202020204" pitchFamily="34" charset="0"/>
              </a:rPr>
              <a:t>công</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đã</a:t>
            </a:r>
            <a:r>
              <a:rPr lang="en-US" sz="1600">
                <a:cs typeface="Arial" panose="020B0604020202020204" pitchFamily="34" charset="0"/>
              </a:rPr>
              <a:t> </a:t>
            </a:r>
            <a:r>
              <a:rPr lang="en-US" sz="1600" err="1">
                <a:cs typeface="Arial" panose="020B0604020202020204" pitchFamily="34" charset="0"/>
              </a:rPr>
              <a:t>cho</a:t>
            </a:r>
            <a:r>
              <a:rPr lang="en-US" sz="1600">
                <a:cs typeface="Arial" panose="020B0604020202020204" pitchFamily="34" charset="0"/>
              </a:rPr>
              <a:t> </a:t>
            </a:r>
            <a:r>
              <a:rPr lang="en-US" sz="1600" err="1">
                <a:cs typeface="Arial" panose="020B0604020202020204" pitchFamily="34" charset="0"/>
              </a:rPr>
              <a:t>là</a:t>
            </a:r>
            <a:endParaRPr lang="en-US" sz="1600" i="1">
              <a:cs typeface="Arial" panose="020B0604020202020204" pitchFamily="34" charset="0"/>
            </a:endParaRPr>
          </a:p>
          <a:p>
            <a:pPr eaLnBrk="1" hangingPunct="1">
              <a:buFont typeface="Wingdings" panose="05000000000000000000" pitchFamily="2" charset="2"/>
              <a:buNone/>
              <a:defRPr/>
            </a:pPr>
            <a:r>
              <a:rPr lang="en-US" sz="1600" i="1">
                <a:cs typeface="Arial" panose="020B0604020202020204" pitchFamily="34" charset="0"/>
              </a:rPr>
              <a:t>           a</a:t>
            </a:r>
            <a:r>
              <a:rPr lang="en-US" sz="1600" i="1" baseline="-25000">
                <a:cs typeface="Arial" panose="020B0604020202020204" pitchFamily="34" charset="0"/>
              </a:rPr>
              <a:t>n</a:t>
            </a:r>
            <a:r>
              <a:rPr lang="en-US" sz="1600" i="1">
                <a:cs typeface="Arial" panose="020B0604020202020204" pitchFamily="34" charset="0"/>
              </a:rPr>
              <a:t> </a:t>
            </a:r>
            <a:r>
              <a:rPr lang="en-US" sz="1600">
                <a:cs typeface="Arial" panose="020B0604020202020204" pitchFamily="34" charset="0"/>
              </a:rPr>
              <a:t> =  1 - 2</a:t>
            </a:r>
            <a:r>
              <a:rPr lang="en-US" sz="1600" i="1" baseline="30000">
                <a:cs typeface="Arial" panose="020B0604020202020204" pitchFamily="34" charset="0"/>
              </a:rPr>
              <a:t>n</a:t>
            </a:r>
            <a:r>
              <a:rPr lang="en-US" sz="1600">
                <a:cs typeface="Arial" panose="020B0604020202020204" pitchFamily="34" charset="0"/>
              </a:rPr>
              <a:t> + 2. 3</a:t>
            </a:r>
            <a:r>
              <a:rPr lang="en-US" sz="1600" i="1" baseline="30000">
                <a:cs typeface="Arial" panose="020B0604020202020204" pitchFamily="34" charset="0"/>
              </a:rPr>
              <a:t>n</a:t>
            </a:r>
            <a:r>
              <a:rPr lang="en-US" sz="1600">
                <a:cs typeface="Arial" panose="020B0604020202020204" pitchFamily="34" charset="0"/>
              </a:rPr>
              <a:t> </a:t>
            </a:r>
          </a:p>
          <a:p>
            <a:pPr eaLnBrk="1" hangingPunct="1">
              <a:buFont typeface="Wingdings" panose="05000000000000000000" pitchFamily="2" charset="2"/>
              <a:buNone/>
              <a:defRPr/>
            </a:pPr>
            <a:endParaRPr lang="en-US" sz="1600" i="1">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F93192BA-9F3A-4E15-97BB-628755E6EA89}"/>
                  </a:ext>
                </a:extLst>
              </p14:cNvPr>
              <p14:cNvContentPartPr/>
              <p14:nvPr/>
            </p14:nvContentPartPr>
            <p14:xfrm>
              <a:off x="727920" y="879840"/>
              <a:ext cx="6558120" cy="5248800"/>
            </p14:xfrm>
          </p:contentPart>
        </mc:Choice>
        <mc:Fallback>
          <p:pic>
            <p:nvPicPr>
              <p:cNvPr id="2" name="Ink 1">
                <a:extLst>
                  <a:ext uri="{FF2B5EF4-FFF2-40B4-BE49-F238E27FC236}">
                    <a16:creationId xmlns:a16="http://schemas.microsoft.com/office/drawing/2014/main" id="{F93192BA-9F3A-4E15-97BB-628755E6EA89}"/>
                  </a:ext>
                </a:extLst>
              </p:cNvPr>
              <p:cNvPicPr/>
              <p:nvPr/>
            </p:nvPicPr>
            <p:blipFill>
              <a:blip r:embed="rId3"/>
              <a:stretch>
                <a:fillRect/>
              </a:stretch>
            </p:blipFill>
            <p:spPr>
              <a:xfrm>
                <a:off x="718560" y="870480"/>
                <a:ext cx="6576840" cy="5267520"/>
              </a:xfrm>
              <a:prstGeom prst="rect">
                <a:avLst/>
              </a:prstGeom>
            </p:spPr>
          </p:pic>
        </mc:Fallback>
      </mc:AlternateContent>
    </p:spTree>
    <p:extLst>
      <p:ext uri="{BB962C8B-B14F-4D97-AF65-F5344CB8AC3E}">
        <p14:creationId xmlns:p14="http://schemas.microsoft.com/office/powerpoint/2010/main" val="6609149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8</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eaLnBrk="1" hangingPunct="1">
                  <a:buNone/>
                </a:pPr>
                <a:r>
                  <a:rPr lang="en-US" altLang="en-US" sz="1600">
                    <a:cs typeface="Arial" panose="020B0604020202020204" pitchFamily="34" charset="0"/>
                  </a:rPr>
                  <a:t>Xét CTĐQ TTTNHSH </a:t>
                </a:r>
                <a:r>
                  <a:rPr lang="en-US" altLang="en-US" sz="1600" err="1">
                    <a:cs typeface="Arial" panose="020B0604020202020204" pitchFamily="34" charset="0"/>
                  </a:rPr>
                  <a:t>bậc</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a:t>
                </a:r>
              </a:p>
              <a:p>
                <a:pPr eaLnBrk="1" hangingPunct="1"/>
                <a:endParaRPr lang="en-US" altLang="en-US" sz="1600">
                  <a:cs typeface="Arial" panose="020B0604020202020204" pitchFamily="34" charset="0"/>
                </a:endParaRPr>
              </a:p>
              <a:p>
                <a:pPr marL="0" indent="0" eaLnBrk="1" hangingPunct="1">
                  <a:buNone/>
                </a:pPr>
                <a:r>
                  <a:rPr lang="en-US" altLang="en-US" sz="1600">
                    <a:cs typeface="Arial" panose="020B0604020202020204" pitchFamily="34" charset="0"/>
                  </a:rPr>
                  <a:t>PTĐ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nó</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a:t>
                </a:r>
              </a:p>
              <a:p>
                <a:pPr eaLnBrk="1" hangingPunct="1"/>
                <a:endParaRPr lang="en-US" altLang="en-US" sz="1600">
                  <a:cs typeface="Arial" panose="020B0604020202020204" pitchFamily="34" charset="0"/>
                </a:endParaRPr>
              </a:p>
              <a:p>
                <a:pPr eaLnBrk="1" hangingPunct="1"/>
                <a:endParaRPr lang="en-US" altLang="en-US" sz="1600" b="1">
                  <a:cs typeface="Arial" panose="020B0604020202020204" pitchFamily="34" charset="0"/>
                </a:endParaRPr>
              </a:p>
              <a:p>
                <a:pPr marL="0" indent="0" eaLnBrk="1" hangingPunct="1">
                  <a:buNone/>
                </a:pPr>
                <a:r>
                  <a:rPr lang="en-US" altLang="en-US" sz="1600" b="1" err="1">
                    <a:cs typeface="Arial" panose="020B0604020202020204" pitchFamily="34" charset="0"/>
                  </a:rPr>
                  <a:t>Định</a:t>
                </a:r>
                <a:r>
                  <a:rPr lang="en-US" altLang="en-US" sz="1600" b="1">
                    <a:cs typeface="Arial" panose="020B0604020202020204" pitchFamily="34" charset="0"/>
                  </a:rPr>
                  <a:t> </a:t>
                </a:r>
                <a:r>
                  <a:rPr lang="en-US" altLang="en-US" sz="1600" b="1" err="1">
                    <a:cs typeface="Arial" panose="020B0604020202020204" pitchFamily="34" charset="0"/>
                  </a:rPr>
                  <a:t>lý</a:t>
                </a:r>
                <a:r>
                  <a:rPr lang="en-US" altLang="en-US" sz="1600" b="1">
                    <a:cs typeface="Arial" panose="020B0604020202020204" pitchFamily="34" charset="0"/>
                  </a:rPr>
                  <a:t> 4: </a:t>
                </a:r>
                <a:r>
                  <a:rPr lang="en-US" altLang="en-US" sz="1600" err="1">
                    <a:cs typeface="Arial" panose="020B0604020202020204" pitchFamily="34" charset="0"/>
                  </a:rPr>
                  <a:t>Nếu</a:t>
                </a:r>
                <a:r>
                  <a:rPr lang="en-US" altLang="en-US" sz="1600">
                    <a:cs typeface="Arial" panose="020B0604020202020204" pitchFamily="34" charset="0"/>
                  </a:rPr>
                  <a:t> PTĐ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i="1">
                    <a:solidFill>
                      <a:srgbClr val="FF0000"/>
                    </a:solidFill>
                    <a:cs typeface="Arial" panose="020B0604020202020204" pitchFamily="34" charset="0"/>
                  </a:rPr>
                  <a:t>t</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i="1">
                    <a:solidFill>
                      <a:srgbClr val="FF0000"/>
                    </a:solidFill>
                    <a:cs typeface="Arial" panose="020B0604020202020204" pitchFamily="34" charset="0"/>
                  </a:rPr>
                  <a:t>r</a:t>
                </a:r>
                <a:r>
                  <a:rPr lang="en-US" altLang="en-US" sz="1600" baseline="-25000">
                    <a:solidFill>
                      <a:srgbClr val="FF0000"/>
                    </a:solidFill>
                    <a:cs typeface="Arial" panose="020B0604020202020204" pitchFamily="34" charset="0"/>
                  </a:rPr>
                  <a:t>1</a:t>
                </a:r>
                <a:r>
                  <a:rPr lang="en-US" altLang="en-US" sz="1600">
                    <a:solidFill>
                      <a:srgbClr val="FF0000"/>
                    </a:solidFill>
                    <a:cs typeface="Arial" panose="020B0604020202020204" pitchFamily="34" charset="0"/>
                  </a:rPr>
                  <a:t>,…,</a:t>
                </a:r>
                <a:r>
                  <a:rPr lang="en-US" altLang="en-US" sz="1600" i="1" err="1">
                    <a:solidFill>
                      <a:srgbClr val="FF0000"/>
                    </a:solidFill>
                    <a:cs typeface="Arial" panose="020B0604020202020204" pitchFamily="34" charset="0"/>
                  </a:rPr>
                  <a:t>r</a:t>
                </a:r>
                <a:r>
                  <a:rPr lang="en-US" altLang="en-US" sz="1600" i="1" baseline="-25000" err="1">
                    <a:solidFill>
                      <a:srgbClr val="FF0000"/>
                    </a:solidFill>
                    <a:cs typeface="Arial" panose="020B0604020202020204" pitchFamily="34" charset="0"/>
                  </a:rPr>
                  <a:t>t</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err="1">
                    <a:cs typeface="Arial" panose="020B0604020202020204" pitchFamily="34" charset="0"/>
                  </a:rPr>
                  <a:t>bội</a:t>
                </a:r>
                <a:r>
                  <a:rPr lang="en-US" altLang="en-US" sz="1600">
                    <a:cs typeface="Arial" panose="020B0604020202020204" pitchFamily="34" charset="0"/>
                  </a:rPr>
                  <a:t> </a:t>
                </a:r>
                <a:r>
                  <a:rPr lang="en-US" altLang="en-US" sz="1600" err="1">
                    <a:cs typeface="Arial" panose="020B0604020202020204" pitchFamily="34" charset="0"/>
                  </a:rPr>
                  <a:t>tương</a:t>
                </a:r>
                <a:r>
                  <a:rPr lang="en-US" altLang="en-US" sz="1600">
                    <a:cs typeface="Arial" panose="020B0604020202020204" pitchFamily="34" charset="0"/>
                  </a:rPr>
                  <a:t> </a:t>
                </a:r>
                <a:r>
                  <a:rPr lang="en-US" altLang="en-US" sz="1600" err="1">
                    <a:cs typeface="Arial" panose="020B0604020202020204" pitchFamily="34" charset="0"/>
                  </a:rPr>
                  <a:t>ứng</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i="1">
                    <a:solidFill>
                      <a:srgbClr val="FF0000"/>
                    </a:solidFill>
                    <a:cs typeface="Arial" panose="020B0604020202020204" pitchFamily="34" charset="0"/>
                  </a:rPr>
                  <a:t>m</a:t>
                </a:r>
                <a:r>
                  <a:rPr lang="en-US" altLang="en-US" sz="1600" baseline="-25000">
                    <a:solidFill>
                      <a:srgbClr val="FF0000"/>
                    </a:solidFill>
                    <a:cs typeface="Arial" panose="020B0604020202020204" pitchFamily="34" charset="0"/>
                  </a:rPr>
                  <a:t>1</a:t>
                </a:r>
                <a:r>
                  <a:rPr lang="en-US" altLang="en-US" sz="1600">
                    <a:solidFill>
                      <a:srgbClr val="FF0000"/>
                    </a:solidFill>
                    <a:cs typeface="Arial" panose="020B0604020202020204" pitchFamily="34" charset="0"/>
                  </a:rPr>
                  <a:t>,…,</a:t>
                </a:r>
                <a:r>
                  <a:rPr lang="en-US" altLang="en-US" sz="1600" i="1" err="1">
                    <a:solidFill>
                      <a:srgbClr val="FF0000"/>
                    </a:solidFill>
                    <a:cs typeface="Arial" panose="020B0604020202020204" pitchFamily="34" charset="0"/>
                  </a:rPr>
                  <a:t>m</a:t>
                </a:r>
                <a:r>
                  <a:rPr lang="en-US" altLang="en-US" sz="1600" i="1" baseline="-25000" err="1">
                    <a:solidFill>
                      <a:srgbClr val="FF0000"/>
                    </a:solidFill>
                    <a:cs typeface="Arial" panose="020B0604020202020204" pitchFamily="34" charset="0"/>
                  </a:rPr>
                  <a:t>t</a:t>
                </a:r>
                <a:r>
                  <a:rPr lang="en-US" altLang="en-US" sz="1600">
                    <a:cs typeface="Arial" panose="020B0604020202020204" pitchFamily="34" charset="0"/>
                  </a:rPr>
                  <a:t> (</a:t>
                </a:r>
                <a:r>
                  <a:rPr lang="en-US" altLang="en-US" sz="1600" i="1">
                    <a:cs typeface="Arial" panose="020B0604020202020204" pitchFamily="34" charset="0"/>
                  </a:rPr>
                  <a:t>m</a:t>
                </a:r>
                <a:r>
                  <a:rPr lang="en-US" altLang="en-US" sz="1600" baseline="-25000">
                    <a:cs typeface="Arial" panose="020B0604020202020204" pitchFamily="34" charset="0"/>
                  </a:rPr>
                  <a:t>1</a:t>
                </a:r>
                <a:r>
                  <a:rPr lang="en-US" altLang="en-US" sz="1600" i="1">
                    <a:cs typeface="Arial" panose="020B0604020202020204" pitchFamily="34" charset="0"/>
                  </a:rPr>
                  <a:t>+</a:t>
                </a:r>
                <a:r>
                  <a:rPr lang="en-US" altLang="en-US" sz="1600">
                    <a:cs typeface="Arial" panose="020B0604020202020204" pitchFamily="34" charset="0"/>
                  </a:rPr>
                  <a:t>…+</a:t>
                </a:r>
                <a:r>
                  <a:rPr lang="en-US" altLang="en-US" sz="1600" i="1" err="1">
                    <a:cs typeface="Arial" panose="020B0604020202020204" pitchFamily="34" charset="0"/>
                  </a:rPr>
                  <a:t>m</a:t>
                </a:r>
                <a:r>
                  <a:rPr lang="en-US" altLang="en-US" sz="1600" i="1" baseline="-25000" err="1">
                    <a:cs typeface="Arial" panose="020B0604020202020204" pitchFamily="34" charset="0"/>
                  </a:rPr>
                  <a:t>t</a:t>
                </a:r>
                <a:r>
                  <a:rPr lang="en-US" altLang="en-US" sz="1600" i="1" baseline="-25000">
                    <a:cs typeface="Arial" panose="020B0604020202020204" pitchFamily="34" charset="0"/>
                  </a:rPr>
                  <a:t> </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Khi</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a:t>
                </a:r>
              </a:p>
              <a:p>
                <a:pPr>
                  <a:buNone/>
                </a:pPr>
                <a:r>
                  <a:rPr lang="en-US" altLang="en-US" sz="1600" i="1">
                    <a:ea typeface="ＭＳ Ｐゴシック" panose="020B0600070205080204" pitchFamily="34" charset="-128"/>
                    <a:cs typeface="Arial" panose="020B0604020202020204" pitchFamily="34" charset="0"/>
                  </a:rPr>
                  <a:t>a</a:t>
                </a:r>
                <a:r>
                  <a:rPr lang="en-US" altLang="en-US" sz="1600" i="1" baseline="-25000">
                    <a:ea typeface="ＭＳ Ｐゴシック" panose="020B0600070205080204" pitchFamily="34" charset="-128"/>
                    <a:cs typeface="Arial" panose="020B0604020202020204" pitchFamily="34" charset="0"/>
                  </a:rPr>
                  <a:t>n</a:t>
                </a:r>
                <a:r>
                  <a:rPr lang="en-US" altLang="en-US" sz="1600" baseline="-25000">
                    <a:ea typeface="ＭＳ Ｐゴシック" panose="020B0600070205080204" pitchFamily="34" charset="-128"/>
                    <a:cs typeface="Arial" panose="020B0604020202020204" pitchFamily="34" charset="0"/>
                  </a:rPr>
                  <a:t> </a:t>
                </a:r>
                <a:r>
                  <a:rPr lang="en-US" altLang="en-US" sz="1600">
                    <a:ea typeface="ＭＳ Ｐゴシック" panose="020B0600070205080204" pitchFamily="34" charset="-128"/>
                    <a:cs typeface="Arial" panose="020B0604020202020204" pitchFamily="34" charset="0"/>
                  </a:rPr>
                  <a:t>= (</a:t>
                </a:r>
                <a14:m>
                  <m:oMath xmlns:m="http://schemas.openxmlformats.org/officeDocument/2006/math">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1600" dirty="0">
                            <a:ea typeface="ＭＳ Ｐゴシック" panose="020B0600070205080204" pitchFamily="34" charset="-128"/>
                            <a:cs typeface="Arial" panose="020B0604020202020204" pitchFamily="34" charset="0"/>
                            <a:sym typeface="Symbol" panose="05050102010706020507" pitchFamily="18" charset="2"/>
                          </a:rPr>
                          <m:t></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0</m:t>
                        </m:r>
                      </m:sub>
                    </m:sSub>
                  </m:oMath>
                </a14:m>
                <a:r>
                  <a:rPr lang="en-US" altLang="en-US" sz="1600">
                    <a:ea typeface="ＭＳ Ｐゴシック" panose="020B0600070205080204" pitchFamily="34" charset="-128"/>
                    <a:cs typeface="Arial" panose="020B0604020202020204" pitchFamily="34" charset="0"/>
                  </a:rPr>
                  <a:t> +</a:t>
                </a:r>
                <a:r>
                  <a:rPr lang="en-US" altLang="en-US" sz="1600">
                    <a:ea typeface="ＭＳ Ｐゴシック" panose="020B0600070205080204" pitchFamily="34" charset="-128"/>
                    <a:cs typeface="Arial" panose="020B0604020202020204" pitchFamily="34" charset="0"/>
                    <a:sym typeface="Symbol" panose="05050102010706020507" pitchFamily="18" charset="2"/>
                  </a:rPr>
                  <a:t> </a:t>
                </a:r>
                <a14:m>
                  <m:oMath xmlns:m="http://schemas.openxmlformats.org/officeDocument/2006/math">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1600" dirty="0">
                            <a:ea typeface="ＭＳ Ｐゴシック" panose="020B0600070205080204" pitchFamily="34" charset="-128"/>
                            <a:cs typeface="Arial" panose="020B0604020202020204" pitchFamily="34" charset="0"/>
                            <a:sym typeface="Symbol" panose="05050102010706020507" pitchFamily="18" charset="2"/>
                          </a:rPr>
                          <m:t></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b>
                    </m:sSub>
                  </m:oMath>
                </a14:m>
                <a:r>
                  <a:rPr lang="en-US" altLang="en-US" sz="1600" i="1">
                    <a:ea typeface="ＭＳ Ｐゴシック" panose="020B0600070205080204" pitchFamily="34" charset="-128"/>
                    <a:cs typeface="Arial" panose="020B0604020202020204" pitchFamily="34" charset="0"/>
                    <a:sym typeface="Symbol" panose="05050102010706020507" pitchFamily="18" charset="2"/>
                  </a:rPr>
                  <a:t>n</a:t>
                </a:r>
                <a:r>
                  <a:rPr lang="en-US" altLang="en-US" sz="1600">
                    <a:ea typeface="ＭＳ Ｐゴシック" panose="020B0600070205080204" pitchFamily="34" charset="-128"/>
                    <a:cs typeface="Arial" panose="020B0604020202020204" pitchFamily="34" charset="0"/>
                    <a:sym typeface="Symbol" panose="05050102010706020507" pitchFamily="18" charset="2"/>
                  </a:rPr>
                  <a:t> + … + </a:t>
                </a:r>
                <a14:m>
                  <m:oMath xmlns:m="http://schemas.openxmlformats.org/officeDocument/2006/math">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1600" dirty="0">
                            <a:ea typeface="ＭＳ Ｐゴシック" panose="020B0600070205080204" pitchFamily="34" charset="-128"/>
                            <a:cs typeface="Arial" panose="020B0604020202020204" pitchFamily="34" charset="0"/>
                            <a:sym typeface="Symbol" panose="05050102010706020507" pitchFamily="18" charset="2"/>
                          </a:rPr>
                          <m:t></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b>
                        </m:s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b>
                    </m:sSub>
                    <m:sSup>
                      <m:sSup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p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𝑛</m:t>
                        </m:r>
                      </m:e>
                      <m:sup>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b>
                        </m:s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p>
                    </m:sSup>
                  </m:oMath>
                </a14:m>
                <a:r>
                  <a:rPr lang="en-US" altLang="en-US" sz="1600">
                    <a:ea typeface="ＭＳ Ｐゴシック" panose="020B0600070205080204" pitchFamily="34" charset="-128"/>
                    <a:cs typeface="Arial" panose="020B0604020202020204" pitchFamily="34" charset="0"/>
                    <a:sym typeface="Symbol" panose="05050102010706020507" pitchFamily="18" charset="2"/>
                  </a:rPr>
                  <a:t>)</a:t>
                </a:r>
                <a:r>
                  <a:rPr lang="en-US" altLang="en-US" sz="1600" baseline="-25000">
                    <a:ea typeface="ＭＳ Ｐゴシック" panose="020B0600070205080204" pitchFamily="34" charset="-128"/>
                    <a:cs typeface="Arial" panose="020B0604020202020204" pitchFamily="34" charset="0"/>
                  </a:rPr>
                  <a:t> </a:t>
                </a:r>
                <a14:m>
                  <m:oMath xmlns:m="http://schemas.openxmlformats.org/officeDocument/2006/math">
                    <m:sSubSup>
                      <m:sSubSup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Sup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𝑟</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b>
                      <m:sup>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𝑛</m:t>
                        </m:r>
                      </m:sup>
                    </m:sSubSup>
                  </m:oMath>
                </a14:m>
                <a:r>
                  <a:rPr lang="en-US" altLang="en-US" sz="1600" baseline="-25000">
                    <a:ea typeface="ＭＳ Ｐゴシック" panose="020B0600070205080204" pitchFamily="34" charset="-128"/>
                    <a:cs typeface="Arial" panose="020B0604020202020204" pitchFamily="34" charset="0"/>
                  </a:rPr>
                  <a:t> </a:t>
                </a:r>
                <a:r>
                  <a:rPr lang="en-US" altLang="en-US" sz="1600">
                    <a:ea typeface="ＭＳ Ｐゴシック" panose="020B0600070205080204" pitchFamily="34" charset="-128"/>
                    <a:cs typeface="Arial" panose="020B0604020202020204" pitchFamily="34" charset="0"/>
                  </a:rPr>
                  <a:t>+ </a:t>
                </a:r>
              </a:p>
              <a:p>
                <a:pPr>
                  <a:buNone/>
                </a:pPr>
                <a:r>
                  <a:rPr lang="en-US" altLang="en-US" sz="1600">
                    <a:ea typeface="ＭＳ Ｐゴシック" panose="020B0600070205080204" pitchFamily="34" charset="-128"/>
                    <a:cs typeface="Arial" panose="020B0604020202020204" pitchFamily="34" charset="0"/>
                  </a:rPr>
                  <a:t>             (</a:t>
                </a:r>
                <a14:m>
                  <m:oMath xmlns:m="http://schemas.openxmlformats.org/officeDocument/2006/math">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1600" dirty="0">
                            <a:ea typeface="ＭＳ Ｐゴシック" panose="020B0600070205080204" pitchFamily="34" charset="-128"/>
                            <a:cs typeface="Arial" panose="020B0604020202020204" pitchFamily="34" charset="0"/>
                            <a:sym typeface="Symbol" panose="05050102010706020507" pitchFamily="18" charset="2"/>
                          </a:rPr>
                          <m:t></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2</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0</m:t>
                        </m:r>
                      </m:sub>
                    </m:sSub>
                  </m:oMath>
                </a14:m>
                <a:r>
                  <a:rPr lang="en-US" altLang="en-US" sz="1600">
                    <a:ea typeface="ＭＳ Ｐゴシック" panose="020B0600070205080204" pitchFamily="34" charset="-128"/>
                    <a:cs typeface="Arial" panose="020B0604020202020204" pitchFamily="34" charset="0"/>
                  </a:rPr>
                  <a:t>+</a:t>
                </a:r>
                <a:r>
                  <a:rPr lang="en-US" altLang="en-US" sz="1600">
                    <a:ea typeface="ＭＳ Ｐゴシック" panose="020B0600070205080204" pitchFamily="34" charset="-128"/>
                    <a:cs typeface="Arial" panose="020B0604020202020204" pitchFamily="34" charset="0"/>
                    <a:sym typeface="Symbol" panose="05050102010706020507" pitchFamily="18" charset="2"/>
                  </a:rPr>
                  <a:t> </a:t>
                </a:r>
                <a14:m>
                  <m:oMath xmlns:m="http://schemas.openxmlformats.org/officeDocument/2006/math">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1600" dirty="0">
                            <a:ea typeface="ＭＳ Ｐゴシック" panose="020B0600070205080204" pitchFamily="34" charset="-128"/>
                            <a:cs typeface="Arial" panose="020B0604020202020204" pitchFamily="34" charset="0"/>
                            <a:sym typeface="Symbol" panose="05050102010706020507" pitchFamily="18" charset="2"/>
                          </a:rPr>
                          <m:t></m:t>
                        </m:r>
                      </m:e>
                      <m:sub>
                        <m:r>
                          <a:rPr lang="en-US" altLang="en-US" sz="1600" i="1" dirty="0">
                            <a:latin typeface="Cambria Math" panose="02040503050406030204" pitchFamily="18" charset="0"/>
                            <a:ea typeface="ＭＳ Ｐゴシック" panose="020B0600070205080204" pitchFamily="34" charset="-128"/>
                            <a:cs typeface="Times" panose="02020603050405020304" pitchFamily="18" charset="0"/>
                            <a:sym typeface="Symbol" panose="05050102010706020507" pitchFamily="18" charset="2"/>
                          </a:rPr>
                          <m:t>2</m:t>
                        </m:r>
                        <m:r>
                          <a:rPr lang="en-US" altLang="en-US" sz="1600" i="1" dirty="0">
                            <a:latin typeface="Cambria Math" panose="02040503050406030204" pitchFamily="18" charset="0"/>
                            <a:ea typeface="ＭＳ Ｐゴシック" panose="020B0600070205080204" pitchFamily="34" charset="-128"/>
                            <a:cs typeface="Times" panose="02020603050405020304" pitchFamily="18" charset="0"/>
                            <a:sym typeface="Symbol" panose="05050102010706020507" pitchFamily="18" charset="2"/>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b>
                    </m:sSub>
                  </m:oMath>
                </a14:m>
                <a:r>
                  <a:rPr lang="en-US" altLang="en-US" sz="1600" i="1">
                    <a:ea typeface="ＭＳ Ｐゴシック" panose="020B0600070205080204" pitchFamily="34" charset="-128"/>
                    <a:cs typeface="Arial" panose="020B0604020202020204" pitchFamily="34" charset="0"/>
                    <a:sym typeface="Symbol" panose="05050102010706020507" pitchFamily="18" charset="2"/>
                  </a:rPr>
                  <a:t>n</a:t>
                </a:r>
                <a:r>
                  <a:rPr lang="en-US" altLang="en-US" sz="1600">
                    <a:ea typeface="ＭＳ Ｐゴシック" panose="020B0600070205080204" pitchFamily="34" charset="-128"/>
                    <a:cs typeface="Arial" panose="020B0604020202020204" pitchFamily="34" charset="0"/>
                    <a:sym typeface="Symbol" panose="05050102010706020507" pitchFamily="18" charset="2"/>
                  </a:rPr>
                  <a:t> + … + </a:t>
                </a:r>
                <a14:m>
                  <m:oMath xmlns:m="http://schemas.openxmlformats.org/officeDocument/2006/math">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1600" dirty="0">
                            <a:ea typeface="ＭＳ Ｐゴシック" panose="020B0600070205080204" pitchFamily="34" charset="-128"/>
                            <a:cs typeface="Arial" panose="020B0604020202020204" pitchFamily="34" charset="0"/>
                            <a:sym typeface="Symbol" panose="05050102010706020507" pitchFamily="18" charset="2"/>
                          </a:rPr>
                          <m:t></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2</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2</m:t>
                            </m:r>
                          </m:sub>
                        </m:s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b>
                    </m:sSub>
                    <m:sSup>
                      <m:sSup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p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𝑛</m:t>
                        </m:r>
                      </m:e>
                      <m:sup>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2</m:t>
                            </m:r>
                          </m:sub>
                        </m:s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p>
                    </m:sSup>
                  </m:oMath>
                </a14:m>
                <a:r>
                  <a:rPr lang="en-US" altLang="en-US" sz="1600">
                    <a:ea typeface="ＭＳ Ｐゴシック" panose="020B0600070205080204" pitchFamily="34" charset="-128"/>
                    <a:cs typeface="Arial" panose="020B0604020202020204" pitchFamily="34" charset="0"/>
                    <a:sym typeface="Symbol" panose="05050102010706020507" pitchFamily="18" charset="2"/>
                  </a:rPr>
                  <a:t>)</a:t>
                </a:r>
                <a:r>
                  <a:rPr lang="en-US" altLang="en-US" sz="1600" baseline="-25000">
                    <a:ea typeface="ＭＳ Ｐゴシック" panose="020B0600070205080204" pitchFamily="34" charset="-128"/>
                    <a:cs typeface="Arial" panose="020B0604020202020204" pitchFamily="34" charset="0"/>
                  </a:rPr>
                  <a:t> </a:t>
                </a:r>
                <a14:m>
                  <m:oMath xmlns:m="http://schemas.openxmlformats.org/officeDocument/2006/math">
                    <m:sSubSup>
                      <m:sSubSup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Sup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𝑟</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2</m:t>
                        </m:r>
                      </m:sub>
                      <m:sup>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𝑛</m:t>
                        </m:r>
                      </m:sup>
                    </m:sSubSup>
                  </m:oMath>
                </a14:m>
                <a:r>
                  <a:rPr lang="en-US" altLang="en-US" sz="1600" baseline="-25000">
                    <a:ea typeface="ＭＳ Ｐゴシック" panose="020B0600070205080204" pitchFamily="34" charset="-128"/>
                    <a:cs typeface="Arial" panose="020B0604020202020204" pitchFamily="34" charset="0"/>
                  </a:rPr>
                  <a:t> </a:t>
                </a:r>
                <a:r>
                  <a:rPr lang="en-US" altLang="en-US" sz="1600">
                    <a:ea typeface="ＭＳ Ｐゴシック" panose="020B0600070205080204" pitchFamily="34" charset="-128"/>
                    <a:cs typeface="Arial" panose="020B0604020202020204" pitchFamily="34" charset="0"/>
                  </a:rPr>
                  <a:t>+ ... </a:t>
                </a:r>
              </a:p>
              <a:p>
                <a:pPr>
                  <a:buNone/>
                </a:pPr>
                <a:r>
                  <a:rPr lang="en-US" altLang="en-US" sz="1600" baseline="30000">
                    <a:ea typeface="ＭＳ Ｐゴシック" panose="020B0600070205080204" pitchFamily="34" charset="-128"/>
                    <a:cs typeface="Arial" panose="020B0604020202020204" pitchFamily="34" charset="0"/>
                  </a:rPr>
                  <a:t> </a:t>
                </a:r>
                <a:r>
                  <a:rPr lang="en-US" altLang="en-US" sz="1600">
                    <a:ea typeface="ＭＳ Ｐゴシック" panose="020B0600070205080204" pitchFamily="34" charset="-128"/>
                    <a:cs typeface="Arial" panose="020B0604020202020204" pitchFamily="34" charset="0"/>
                  </a:rPr>
                  <a:t>            (</a:t>
                </a:r>
                <a:r>
                  <a:rPr lang="en-US" altLang="en-US" sz="1600">
                    <a:ea typeface="ＭＳ Ｐゴシック" panose="020B0600070205080204" pitchFamily="34" charset="-128"/>
                    <a:cs typeface="Arial" panose="020B0604020202020204" pitchFamily="34" charset="0"/>
                    <a:sym typeface="Symbol" panose="05050102010706020507" pitchFamily="18" charset="2"/>
                  </a:rPr>
                  <a:t></a:t>
                </a:r>
                <a:r>
                  <a:rPr lang="en-US" altLang="en-US" sz="1600" baseline="-25000">
                    <a:ea typeface="ＭＳ Ｐゴシック" panose="020B0600070205080204" pitchFamily="34" charset="-128"/>
                    <a:cs typeface="Arial" panose="020B0604020202020204" pitchFamily="34" charset="0"/>
                  </a:rPr>
                  <a:t>t,0</a:t>
                </a:r>
                <a:r>
                  <a:rPr lang="en-US" altLang="en-US" sz="1600">
                    <a:ea typeface="ＭＳ Ｐゴシック" panose="020B0600070205080204" pitchFamily="34" charset="-128"/>
                    <a:cs typeface="Arial" panose="020B0604020202020204" pitchFamily="34" charset="0"/>
                  </a:rPr>
                  <a:t> +</a:t>
                </a:r>
                <a:r>
                  <a:rPr lang="en-US" altLang="en-US" sz="1600">
                    <a:ea typeface="ＭＳ Ｐゴシック" panose="020B0600070205080204" pitchFamily="34" charset="-128"/>
                    <a:cs typeface="Arial" panose="020B0604020202020204" pitchFamily="34" charset="0"/>
                    <a:sym typeface="Symbol" panose="05050102010706020507" pitchFamily="18" charset="2"/>
                  </a:rPr>
                  <a:t> </a:t>
                </a:r>
                <a14:m>
                  <m:oMath xmlns:m="http://schemas.openxmlformats.org/officeDocument/2006/math">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1600" dirty="0">
                            <a:ea typeface="ＭＳ Ｐゴシック" panose="020B0600070205080204" pitchFamily="34" charset="-128"/>
                            <a:cs typeface="Arial" panose="020B0604020202020204" pitchFamily="34" charset="0"/>
                            <a:sym typeface="Symbol" panose="05050102010706020507" pitchFamily="18" charset="2"/>
                          </a:rPr>
                          <m:t></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𝑡</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b>
                    </m:sSub>
                  </m:oMath>
                </a14:m>
                <a:r>
                  <a:rPr lang="en-US" altLang="en-US" sz="1600" i="1">
                    <a:ea typeface="ＭＳ Ｐゴシック" panose="020B0600070205080204" pitchFamily="34" charset="-128"/>
                    <a:cs typeface="Arial" panose="020B0604020202020204" pitchFamily="34" charset="0"/>
                    <a:sym typeface="Symbol" panose="05050102010706020507" pitchFamily="18" charset="2"/>
                  </a:rPr>
                  <a:t>n</a:t>
                </a:r>
                <a:r>
                  <a:rPr lang="en-US" altLang="en-US" sz="1600">
                    <a:ea typeface="ＭＳ Ｐゴシック" panose="020B0600070205080204" pitchFamily="34" charset="-128"/>
                    <a:cs typeface="Arial" panose="020B0604020202020204" pitchFamily="34" charset="0"/>
                    <a:sym typeface="Symbol" panose="05050102010706020507" pitchFamily="18" charset="2"/>
                  </a:rPr>
                  <a:t> + … + </a:t>
                </a:r>
                <a14:m>
                  <m:oMath xmlns:m="http://schemas.openxmlformats.org/officeDocument/2006/math">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m:rPr>
                            <m:nor/>
                          </m:rPr>
                          <a:rPr lang="en-US" altLang="en-US" sz="1600" dirty="0">
                            <a:ea typeface="ＭＳ Ｐゴシック" panose="020B0600070205080204" pitchFamily="34" charset="-128"/>
                            <a:cs typeface="Arial" panose="020B0604020202020204" pitchFamily="34" charset="0"/>
                            <a:sym typeface="Symbol" panose="05050102010706020507" pitchFamily="18" charset="2"/>
                          </a:rPr>
                          <m:t></m:t>
                        </m:r>
                      </m:e>
                      <m:sub>
                        <m:r>
                          <a:rPr lang="en-US" altLang="en-US" sz="1600" i="1" dirty="0">
                            <a:latin typeface="Cambria Math" panose="02040503050406030204" pitchFamily="18" charset="0"/>
                            <a:ea typeface="ＭＳ Ｐゴシック" panose="020B0600070205080204" pitchFamily="34" charset="-128"/>
                            <a:cs typeface="Times" panose="02020603050405020304" pitchFamily="18" charset="0"/>
                            <a:sym typeface="Symbol" panose="05050102010706020507" pitchFamily="18" charset="2"/>
                          </a:rPr>
                          <m:t>𝑡</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𝑡</m:t>
                            </m:r>
                          </m:sub>
                        </m:s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b>
                    </m:sSub>
                    <m:sSup>
                      <m:sSup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p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𝑛</m:t>
                        </m:r>
                      </m:e>
                      <m:sup>
                        <m:sSub>
                          <m:sSub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𝑚</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𝑡</m:t>
                            </m:r>
                          </m:sub>
                        </m:s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m:t>
                        </m:r>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1</m:t>
                        </m:r>
                      </m:sup>
                    </m:sSup>
                  </m:oMath>
                </a14:m>
                <a:r>
                  <a:rPr lang="en-US" altLang="en-US" sz="1600">
                    <a:ea typeface="ＭＳ Ｐゴシック" panose="020B0600070205080204" pitchFamily="34" charset="-128"/>
                    <a:cs typeface="Arial" panose="020B0604020202020204" pitchFamily="34" charset="0"/>
                  </a:rPr>
                  <a:t>) </a:t>
                </a:r>
                <a14:m>
                  <m:oMath xmlns:m="http://schemas.openxmlformats.org/officeDocument/2006/math">
                    <m:sSubSup>
                      <m:sSubSupPr>
                        <m:ctrlPr>
                          <a:rPr lang="en-US" altLang="en-US" sz="1600" i="1">
                            <a:latin typeface="Cambria Math" panose="02040503050406030204" pitchFamily="18" charset="0"/>
                            <a:ea typeface="ＭＳ Ｐゴシック" panose="020B0600070205080204" pitchFamily="34" charset="-128"/>
                            <a:cs typeface="Times" panose="02020603050405020304" pitchFamily="18" charset="0"/>
                          </a:rPr>
                        </m:ctrlPr>
                      </m:sSubSupPr>
                      <m:e>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𝑟</m:t>
                        </m:r>
                      </m:e>
                      <m:sub>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𝑡</m:t>
                        </m:r>
                      </m:sub>
                      <m:sup>
                        <m:r>
                          <a:rPr lang="en-US" altLang="en-US" sz="1600" i="1">
                            <a:latin typeface="Cambria Math" panose="02040503050406030204" pitchFamily="18" charset="0"/>
                            <a:ea typeface="ＭＳ Ｐゴシック" panose="020B0600070205080204" pitchFamily="34" charset="-128"/>
                            <a:cs typeface="Times" panose="02020603050405020304" pitchFamily="18" charset="0"/>
                          </a:rPr>
                          <m:t>𝑛</m:t>
                        </m:r>
                      </m:sup>
                    </m:sSubSup>
                  </m:oMath>
                </a14:m>
                <a:endParaRPr lang="en-US" altLang="en-US" sz="1600">
                  <a:cs typeface="Arial" panose="020B0604020202020204" pitchFamily="34" charset="0"/>
                </a:endParaRPr>
              </a:p>
              <a:p>
                <a:pPr eaLnBrk="1" hangingPunct="1">
                  <a:buFont typeface="Wingdings" panose="05000000000000000000" pitchFamily="2" charset="2"/>
                  <a:buNone/>
                </a:pP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0</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l-GR" altLang="en-US" sz="1600" i="1">
                    <a:solidFill>
                      <a:srgbClr val="FF0000"/>
                    </a:solidFill>
                    <a:cs typeface="Arial" panose="020B0604020202020204" pitchFamily="34" charset="0"/>
                  </a:rPr>
                  <a:t>α</a:t>
                </a:r>
                <a:r>
                  <a:rPr lang="en-US" altLang="en-US" sz="1600" i="1" baseline="-25000" err="1">
                    <a:solidFill>
                      <a:srgbClr val="FF0000"/>
                    </a:solidFill>
                    <a:cs typeface="Arial" panose="020B0604020202020204" pitchFamily="34" charset="0"/>
                  </a:rPr>
                  <a:t>ij</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a:t>
                </a:r>
                <a:endParaRPr lang="el-GR" altLang="en-US" sz="1600">
                  <a:cs typeface="Arial" panose="020B0604020202020204" pitchFamily="34" charset="0"/>
                </a:endParaRPr>
              </a:p>
            </p:txBody>
          </p:sp>
        </mc:Choice>
        <mc:Fallback>
          <p:sp>
            <p:nvSpPr>
              <p:cNvPr id="9" name="Content Placeholder 2">
                <a:extLst>
                  <a:ext uri="{FF2B5EF4-FFF2-40B4-BE49-F238E27FC236}">
                    <a16:creationId xmlns:a16="http://schemas.microsoft.com/office/drawing/2014/main" id="{AB0B3294-5E1B-42A1-ABA4-D88ECFAB540A}"/>
                  </a:ext>
                </a:extLst>
              </p:cNvPr>
              <p:cNvSpPr>
                <a:spLocks noGrp="1" noRot="1" noChangeAspect="1" noMove="1" noResize="1" noEditPoints="1" noAdjustHandles="1" noChangeArrowheads="1" noChangeShapeType="1" noTextEdit="1"/>
              </p:cNvSpPr>
              <p:nvPr>
                <p:ph idx="1"/>
              </p:nvPr>
            </p:nvSpPr>
            <p:spPr>
              <a:xfrm>
                <a:off x="169862" y="685805"/>
                <a:ext cx="8723312" cy="5562596"/>
              </a:xfrm>
              <a:blipFill>
                <a:blip r:embed="rId3"/>
                <a:stretch>
                  <a:fillRect l="-419" t="-768"/>
                </a:stretch>
              </a:blipFill>
            </p:spPr>
            <p:txBody>
              <a:bodyPr/>
              <a:lstStyle/>
              <a:p>
                <a:r>
                  <a:rPr lang="en-US">
                    <a:noFill/>
                  </a:rPr>
                  <a:t> </a:t>
                </a:r>
              </a:p>
            </p:txBody>
          </p:sp>
        </mc:Fallback>
      </mc:AlternateContent>
      <p:graphicFrame>
        <p:nvGraphicFramePr>
          <p:cNvPr id="7" name="Object 4">
            <a:extLst>
              <a:ext uri="{FF2B5EF4-FFF2-40B4-BE49-F238E27FC236}">
                <a16:creationId xmlns:a16="http://schemas.microsoft.com/office/drawing/2014/main" id="{92A58FDE-EC7C-4606-8345-0255E10778F9}"/>
              </a:ext>
            </a:extLst>
          </p:cNvPr>
          <p:cNvGraphicFramePr>
            <a:graphicFrameLocks noChangeAspect="1"/>
          </p:cNvGraphicFramePr>
          <p:nvPr>
            <p:extLst>
              <p:ext uri="{D42A27DB-BD31-4B8C-83A1-F6EECF244321}">
                <p14:modId xmlns:p14="http://schemas.microsoft.com/office/powerpoint/2010/main" val="2313748369"/>
              </p:ext>
            </p:extLst>
          </p:nvPr>
        </p:nvGraphicFramePr>
        <p:xfrm>
          <a:off x="3501618" y="523783"/>
          <a:ext cx="1371600" cy="695653"/>
        </p:xfrm>
        <a:graphic>
          <a:graphicData uri="http://schemas.openxmlformats.org/presentationml/2006/ole">
            <mc:AlternateContent xmlns:mc="http://schemas.openxmlformats.org/markup-compatibility/2006">
              <mc:Choice xmlns:v="urn:schemas-microsoft-com:vml" Requires="v">
                <p:oleObj spid="_x0000_s103425" name="Equation" r:id="rId4" imgW="850531" imgH="431613" progId="Equation.3">
                  <p:embed/>
                </p:oleObj>
              </mc:Choice>
              <mc:Fallback>
                <p:oleObj name="Equation" r:id="rId4" imgW="850531" imgH="431613" progId="Equation.3">
                  <p:embed/>
                  <p:pic>
                    <p:nvPicPr>
                      <p:cNvPr id="122885" name="Object 4">
                        <a:extLst>
                          <a:ext uri="{FF2B5EF4-FFF2-40B4-BE49-F238E27FC236}">
                            <a16:creationId xmlns:a16="http://schemas.microsoft.com/office/drawing/2014/main" id="{528FCB47-F52B-4E66-A785-8F7E1914FD12}"/>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1618" y="523783"/>
                        <a:ext cx="1371600" cy="695653"/>
                      </a:xfrm>
                      <a:prstGeom prst="rect">
                        <a:avLst/>
                      </a:prstGeom>
                      <a:noFill/>
                      <a:ln>
                        <a:noFill/>
                      </a:ln>
                    </p:spPr>
                  </p:pic>
                </p:oleObj>
              </mc:Fallback>
            </mc:AlternateContent>
          </a:graphicData>
        </a:graphic>
      </p:graphicFrame>
      <p:graphicFrame>
        <p:nvGraphicFramePr>
          <p:cNvPr id="8" name="Object 5">
            <a:extLst>
              <a:ext uri="{FF2B5EF4-FFF2-40B4-BE49-F238E27FC236}">
                <a16:creationId xmlns:a16="http://schemas.microsoft.com/office/drawing/2014/main" id="{19627A54-439A-4A95-91ED-52F512734CC0}"/>
              </a:ext>
            </a:extLst>
          </p:cNvPr>
          <p:cNvGraphicFramePr>
            <a:graphicFrameLocks noChangeAspect="1"/>
          </p:cNvGraphicFramePr>
          <p:nvPr>
            <p:extLst>
              <p:ext uri="{D42A27DB-BD31-4B8C-83A1-F6EECF244321}">
                <p14:modId xmlns:p14="http://schemas.microsoft.com/office/powerpoint/2010/main" val="2607117092"/>
              </p:ext>
            </p:extLst>
          </p:nvPr>
        </p:nvGraphicFramePr>
        <p:xfrm>
          <a:off x="3276600" y="1259385"/>
          <a:ext cx="1736441" cy="711328"/>
        </p:xfrm>
        <a:graphic>
          <a:graphicData uri="http://schemas.openxmlformats.org/presentationml/2006/ole">
            <mc:AlternateContent xmlns:mc="http://schemas.openxmlformats.org/markup-compatibility/2006">
              <mc:Choice xmlns:v="urn:schemas-microsoft-com:vml" Requires="v">
                <p:oleObj spid="_x0000_s103426" name="Equation" r:id="rId6" imgW="1054100" imgH="431800" progId="Equation.3">
                  <p:embed/>
                </p:oleObj>
              </mc:Choice>
              <mc:Fallback>
                <p:oleObj name="Equation" r:id="rId6" imgW="1054100" imgH="431800" progId="Equation.3">
                  <p:embed/>
                  <p:pic>
                    <p:nvPicPr>
                      <p:cNvPr id="122886" name="Object 5">
                        <a:extLst>
                          <a:ext uri="{FF2B5EF4-FFF2-40B4-BE49-F238E27FC236}">
                            <a16:creationId xmlns:a16="http://schemas.microsoft.com/office/drawing/2014/main" id="{986F13C5-0529-494C-B93C-E6C5254FD3D4}"/>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259385"/>
                        <a:ext cx="1736441" cy="711328"/>
                      </a:xfrm>
                      <a:prstGeom prst="rect">
                        <a:avLst/>
                      </a:prstGeom>
                      <a:noFill/>
                      <a:ln>
                        <a:noFill/>
                      </a:ln>
                    </p:spPr>
                  </p:pic>
                </p:oleObj>
              </mc:Fallback>
            </mc:AlternateContent>
          </a:graphicData>
        </a:graphic>
      </p:graphicFrame>
      <p:graphicFrame>
        <p:nvGraphicFramePr>
          <p:cNvPr id="10" name="Object 7">
            <a:extLst>
              <a:ext uri="{FF2B5EF4-FFF2-40B4-BE49-F238E27FC236}">
                <a16:creationId xmlns:a16="http://schemas.microsoft.com/office/drawing/2014/main" id="{D5283783-492E-410D-8736-F6455E44D890}"/>
              </a:ext>
            </a:extLst>
          </p:cNvPr>
          <p:cNvGraphicFramePr>
            <a:graphicFrameLocks noChangeAspect="1"/>
          </p:cNvGraphicFramePr>
          <p:nvPr>
            <p:extLst>
              <p:ext uri="{D42A27DB-BD31-4B8C-83A1-F6EECF244321}">
                <p14:modId xmlns:p14="http://schemas.microsoft.com/office/powerpoint/2010/main" val="3739179462"/>
              </p:ext>
            </p:extLst>
          </p:nvPr>
        </p:nvGraphicFramePr>
        <p:xfrm>
          <a:off x="6400800" y="3276600"/>
          <a:ext cx="1897837" cy="749733"/>
        </p:xfrm>
        <a:graphic>
          <a:graphicData uri="http://schemas.openxmlformats.org/presentationml/2006/ole">
            <mc:AlternateContent xmlns:mc="http://schemas.openxmlformats.org/markup-compatibility/2006">
              <mc:Choice xmlns:v="urn:schemas-microsoft-com:vml" Requires="v">
                <p:oleObj spid="_x0000_s103427" name="Equation" r:id="rId8" imgW="1346200" imgH="482600" progId="Equation.3">
                  <p:embed/>
                </p:oleObj>
              </mc:Choice>
              <mc:Fallback>
                <p:oleObj name="Equation" r:id="rId8" imgW="1346200" imgH="482600" progId="Equation.3">
                  <p:embed/>
                  <p:pic>
                    <p:nvPicPr>
                      <p:cNvPr id="122887" name="Object 7">
                        <a:extLst>
                          <a:ext uri="{FF2B5EF4-FFF2-40B4-BE49-F238E27FC236}">
                            <a16:creationId xmlns:a16="http://schemas.microsoft.com/office/drawing/2014/main" id="{88E270FC-7C26-4B57-8E79-8E0C9C1FE3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276600"/>
                        <a:ext cx="1897837" cy="749733"/>
                      </a:xfrm>
                      <a:prstGeom prst="rect">
                        <a:avLst/>
                      </a:prstGeom>
                      <a:no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10">
            <p14:nvContentPartPr>
              <p14:cNvPr id="2" name="Ink 1">
                <a:extLst>
                  <a:ext uri="{FF2B5EF4-FFF2-40B4-BE49-F238E27FC236}">
                    <a16:creationId xmlns:a16="http://schemas.microsoft.com/office/drawing/2014/main" id="{D3EB1A50-6B8C-4545-97F1-B1F1F3953BAF}"/>
                  </a:ext>
                </a:extLst>
              </p14:cNvPr>
              <p14:cNvContentPartPr/>
              <p14:nvPr/>
            </p14:nvContentPartPr>
            <p14:xfrm>
              <a:off x="90000" y="605520"/>
              <a:ext cx="9072000" cy="3612960"/>
            </p14:xfrm>
          </p:contentPart>
        </mc:Choice>
        <mc:Fallback>
          <p:pic>
            <p:nvPicPr>
              <p:cNvPr id="2" name="Ink 1">
                <a:extLst>
                  <a:ext uri="{FF2B5EF4-FFF2-40B4-BE49-F238E27FC236}">
                    <a16:creationId xmlns:a16="http://schemas.microsoft.com/office/drawing/2014/main" id="{D3EB1A50-6B8C-4545-97F1-B1F1F3953BAF}"/>
                  </a:ext>
                </a:extLst>
              </p:cNvPr>
              <p:cNvPicPr/>
              <p:nvPr/>
            </p:nvPicPr>
            <p:blipFill>
              <a:blip r:embed="rId11"/>
              <a:stretch>
                <a:fillRect/>
              </a:stretch>
            </p:blipFill>
            <p:spPr>
              <a:xfrm>
                <a:off x="80640" y="596160"/>
                <a:ext cx="9090720" cy="3631680"/>
              </a:xfrm>
              <a:prstGeom prst="rect">
                <a:avLst/>
              </a:prstGeom>
            </p:spPr>
          </p:pic>
        </mc:Fallback>
      </mc:AlternateContent>
    </p:spTree>
    <p:extLst>
      <p:ext uri="{BB962C8B-B14F-4D97-AF65-F5344CB8AC3E}">
        <p14:creationId xmlns:p14="http://schemas.microsoft.com/office/powerpoint/2010/main" val="146482293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69</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eaLnBrk="1" hangingPunct="1">
              <a:lnSpc>
                <a:spcPct val="110000"/>
              </a:lnSpc>
              <a:spcBef>
                <a:spcPct val="15000"/>
              </a:spcBef>
              <a:buClrTx/>
              <a:buSzTx/>
              <a:buFontTx/>
              <a:buNone/>
            </a:pPr>
            <a:r>
              <a:rPr lang="en-CA" altLang="en-US" sz="1600" b="1" err="1">
                <a:cs typeface="Arial" panose="020B0604020202020204" pitchFamily="34" charset="0"/>
              </a:rPr>
              <a:t>Ví</a:t>
            </a:r>
            <a:r>
              <a:rPr lang="en-CA" altLang="en-US" sz="1600" b="1">
                <a:cs typeface="Arial" panose="020B0604020202020204" pitchFamily="34" charset="0"/>
              </a:rPr>
              <a:t> </a:t>
            </a:r>
            <a:r>
              <a:rPr lang="en-CA" altLang="en-US" sz="1600" b="1" err="1">
                <a:cs typeface="Arial" panose="020B0604020202020204" pitchFamily="34" charset="0"/>
              </a:rPr>
              <a:t>dụ</a:t>
            </a:r>
            <a:r>
              <a:rPr lang="en-CA" altLang="en-US" sz="1600">
                <a:cs typeface="Arial" panose="020B0604020202020204" pitchFamily="34" charset="0"/>
              </a:rPr>
              <a:t> </a:t>
            </a:r>
            <a:r>
              <a:rPr lang="en-CA" altLang="en-US" sz="1600" err="1">
                <a:cs typeface="Arial" panose="020B0604020202020204" pitchFamily="34" charset="0"/>
              </a:rPr>
              <a:t>Giải</a:t>
            </a:r>
            <a:r>
              <a:rPr lang="en-CA" altLang="en-US" sz="1600">
                <a:cs typeface="Arial" panose="020B0604020202020204" pitchFamily="34" charset="0"/>
              </a:rPr>
              <a:t> </a:t>
            </a:r>
            <a:r>
              <a:rPr lang="en-CA" altLang="en-US" sz="1600" err="1">
                <a:cs typeface="Arial" panose="020B0604020202020204" pitchFamily="34" charset="0"/>
              </a:rPr>
              <a:t>công</a:t>
            </a:r>
            <a:r>
              <a:rPr lang="en-CA" altLang="en-US" sz="1600">
                <a:cs typeface="Arial" panose="020B0604020202020204" pitchFamily="34" charset="0"/>
              </a:rPr>
              <a:t> </a:t>
            </a:r>
            <a:r>
              <a:rPr lang="en-CA" altLang="en-US" sz="1600" err="1">
                <a:cs typeface="Arial" panose="020B0604020202020204" pitchFamily="34" charset="0"/>
              </a:rPr>
              <a:t>thức</a:t>
            </a:r>
            <a:r>
              <a:rPr lang="en-CA" altLang="en-US" sz="1600">
                <a:cs typeface="Arial" panose="020B0604020202020204" pitchFamily="34" charset="0"/>
              </a:rPr>
              <a:t> </a:t>
            </a:r>
            <a:r>
              <a:rPr lang="en-CA" altLang="en-US" sz="1600" err="1">
                <a:cs typeface="Arial" panose="020B0604020202020204" pitchFamily="34" charset="0"/>
              </a:rPr>
              <a:t>đệ</a:t>
            </a:r>
            <a:r>
              <a:rPr lang="en-CA" altLang="en-US" sz="1600">
                <a:cs typeface="Arial" panose="020B0604020202020204" pitchFamily="34" charset="0"/>
              </a:rPr>
              <a:t> qui:</a:t>
            </a:r>
          </a:p>
          <a:p>
            <a:pPr eaLnBrk="1" hangingPunct="1">
              <a:lnSpc>
                <a:spcPct val="110000"/>
              </a:lnSpc>
              <a:spcBef>
                <a:spcPct val="15000"/>
              </a:spcBef>
              <a:buClrTx/>
              <a:buSzTx/>
              <a:buFontTx/>
              <a:buNone/>
            </a:pPr>
            <a:r>
              <a:rPr lang="en-CA" altLang="en-US" sz="1600" i="1">
                <a:cs typeface="Arial" panose="020B0604020202020204" pitchFamily="34" charset="0"/>
              </a:rPr>
              <a:t>		</a:t>
            </a:r>
            <a:r>
              <a:rPr lang="en-CA" altLang="en-US" sz="1600" i="1" err="1">
                <a:cs typeface="Arial" panose="020B0604020202020204" pitchFamily="34" charset="0"/>
              </a:rPr>
              <a:t>c</a:t>
            </a:r>
            <a:r>
              <a:rPr lang="en-CA" altLang="en-US" sz="1600" i="1" baseline="-25000" err="1">
                <a:cs typeface="Arial" panose="020B0604020202020204" pitchFamily="34" charset="0"/>
              </a:rPr>
              <a:t>n</a:t>
            </a:r>
            <a:r>
              <a:rPr lang="en-CA" altLang="en-US" sz="1600">
                <a:cs typeface="Arial" panose="020B0604020202020204" pitchFamily="34" charset="0"/>
              </a:rPr>
              <a:t> = – 4</a:t>
            </a:r>
            <a:r>
              <a:rPr lang="en-CA" altLang="en-US" sz="1600" i="1">
                <a:cs typeface="Arial" panose="020B0604020202020204" pitchFamily="34" charset="0"/>
              </a:rPr>
              <a:t>c</a:t>
            </a:r>
            <a:r>
              <a:rPr lang="en-CA" altLang="en-US" sz="1600" i="1" baseline="-25000">
                <a:cs typeface="Arial" panose="020B0604020202020204" pitchFamily="34" charset="0"/>
              </a:rPr>
              <a:t>n</a:t>
            </a:r>
            <a:r>
              <a:rPr lang="en-CA" altLang="en-US" sz="1600" baseline="-25000">
                <a:cs typeface="Arial" panose="020B0604020202020204" pitchFamily="34" charset="0"/>
              </a:rPr>
              <a:t>-1</a:t>
            </a:r>
            <a:r>
              <a:rPr lang="en-CA" altLang="en-US" sz="1600">
                <a:cs typeface="Arial" panose="020B0604020202020204" pitchFamily="34" charset="0"/>
              </a:rPr>
              <a:t> + 3</a:t>
            </a:r>
            <a:r>
              <a:rPr lang="en-CA" altLang="en-US" sz="1600" i="1">
                <a:cs typeface="Arial" panose="020B0604020202020204" pitchFamily="34" charset="0"/>
              </a:rPr>
              <a:t>c</a:t>
            </a:r>
            <a:r>
              <a:rPr lang="en-CA" altLang="en-US" sz="1600" i="1" baseline="-25000">
                <a:cs typeface="Arial" panose="020B0604020202020204" pitchFamily="34" charset="0"/>
              </a:rPr>
              <a:t>n</a:t>
            </a:r>
            <a:r>
              <a:rPr lang="en-CA" altLang="en-US" sz="1600" baseline="-25000">
                <a:cs typeface="Arial" panose="020B0604020202020204" pitchFamily="34" charset="0"/>
              </a:rPr>
              <a:t>-2</a:t>
            </a:r>
            <a:r>
              <a:rPr lang="en-CA" altLang="en-US" sz="1600">
                <a:cs typeface="Arial" panose="020B0604020202020204" pitchFamily="34" charset="0"/>
              </a:rPr>
              <a:t> + 18</a:t>
            </a:r>
            <a:r>
              <a:rPr lang="en-CA" altLang="en-US" sz="1600" i="1">
                <a:cs typeface="Arial" panose="020B0604020202020204" pitchFamily="34" charset="0"/>
              </a:rPr>
              <a:t>c</a:t>
            </a:r>
            <a:r>
              <a:rPr lang="en-CA" altLang="en-US" sz="1600" i="1" baseline="-25000">
                <a:cs typeface="Arial" panose="020B0604020202020204" pitchFamily="34" charset="0"/>
              </a:rPr>
              <a:t>n</a:t>
            </a:r>
            <a:r>
              <a:rPr lang="en-CA" altLang="en-US" sz="1600" baseline="-25000">
                <a:cs typeface="Arial" panose="020B0604020202020204" pitchFamily="34" charset="0"/>
              </a:rPr>
              <a:t>-3</a:t>
            </a:r>
            <a:r>
              <a:rPr lang="en-CA" altLang="en-US" sz="1600">
                <a:cs typeface="Arial" panose="020B0604020202020204" pitchFamily="34" charset="0"/>
              </a:rPr>
              <a:t> ,    </a:t>
            </a:r>
            <a:r>
              <a:rPr lang="en-CA" altLang="en-US" sz="1600" i="1">
                <a:cs typeface="Arial" panose="020B0604020202020204" pitchFamily="34" charset="0"/>
              </a:rPr>
              <a:t>n </a:t>
            </a:r>
            <a:r>
              <a:rPr lang="en-CA" altLang="en-US" sz="1600">
                <a:cs typeface="Arial" panose="020B0604020202020204" pitchFamily="34" charset="0"/>
                <a:sym typeface="Symbol" panose="05050102010706020507" pitchFamily="18" charset="2"/>
              </a:rPr>
              <a:t> 3,</a:t>
            </a:r>
          </a:p>
          <a:p>
            <a:pPr eaLnBrk="1" hangingPunct="1">
              <a:lnSpc>
                <a:spcPct val="110000"/>
              </a:lnSpc>
              <a:spcBef>
                <a:spcPct val="15000"/>
              </a:spcBef>
              <a:buClrTx/>
              <a:buSzTx/>
              <a:buFontTx/>
              <a:buNone/>
            </a:pPr>
            <a:r>
              <a:rPr lang="en-CA" altLang="en-US" sz="1600">
                <a:cs typeface="Arial" panose="020B0604020202020204" pitchFamily="34" charset="0"/>
                <a:sym typeface="Symbol" panose="05050102010706020507" pitchFamily="18" charset="2"/>
              </a:rPr>
              <a:t>		</a:t>
            </a:r>
            <a:r>
              <a:rPr lang="en-CA" altLang="en-US" sz="1600" i="1">
                <a:cs typeface="Arial" panose="020B0604020202020204" pitchFamily="34" charset="0"/>
                <a:sym typeface="Symbol" panose="05050102010706020507" pitchFamily="18" charset="2"/>
              </a:rPr>
              <a:t>c</a:t>
            </a:r>
            <a:r>
              <a:rPr lang="en-CA" altLang="en-US" sz="1600" baseline="-25000">
                <a:cs typeface="Arial" panose="020B0604020202020204" pitchFamily="34" charset="0"/>
                <a:sym typeface="Symbol" panose="05050102010706020507" pitchFamily="18" charset="2"/>
              </a:rPr>
              <a:t>0</a:t>
            </a:r>
            <a:r>
              <a:rPr lang="en-CA" altLang="en-US" sz="1600">
                <a:cs typeface="Arial" panose="020B0604020202020204" pitchFamily="34" charset="0"/>
                <a:sym typeface="Symbol" panose="05050102010706020507" pitchFamily="18" charset="2"/>
              </a:rPr>
              <a:t> = 1; </a:t>
            </a:r>
            <a:r>
              <a:rPr lang="en-CA" altLang="en-US" sz="1600" i="1">
                <a:cs typeface="Arial" panose="020B0604020202020204" pitchFamily="34" charset="0"/>
                <a:sym typeface="Symbol" panose="05050102010706020507" pitchFamily="18" charset="2"/>
              </a:rPr>
              <a:t>c</a:t>
            </a:r>
            <a:r>
              <a:rPr lang="en-CA" altLang="en-US" sz="1600" baseline="-25000">
                <a:cs typeface="Arial" panose="020B0604020202020204" pitchFamily="34" charset="0"/>
                <a:sym typeface="Symbol" panose="05050102010706020507" pitchFamily="18" charset="2"/>
              </a:rPr>
              <a:t>1</a:t>
            </a:r>
            <a:r>
              <a:rPr lang="en-CA" altLang="en-US" sz="1600">
                <a:cs typeface="Arial" panose="020B0604020202020204" pitchFamily="34" charset="0"/>
                <a:sym typeface="Symbol" panose="05050102010706020507" pitchFamily="18" charset="2"/>
              </a:rPr>
              <a:t> = 2; </a:t>
            </a:r>
            <a:r>
              <a:rPr lang="en-CA" altLang="en-US" sz="1600" i="1">
                <a:cs typeface="Arial" panose="020B0604020202020204" pitchFamily="34" charset="0"/>
                <a:sym typeface="Symbol" panose="05050102010706020507" pitchFamily="18" charset="2"/>
              </a:rPr>
              <a:t>c</a:t>
            </a:r>
            <a:r>
              <a:rPr lang="en-CA" altLang="en-US" sz="1600" baseline="-25000">
                <a:cs typeface="Arial" panose="020B0604020202020204" pitchFamily="34" charset="0"/>
                <a:sym typeface="Symbol" panose="05050102010706020507" pitchFamily="18" charset="2"/>
              </a:rPr>
              <a:t>2</a:t>
            </a:r>
            <a:r>
              <a:rPr lang="en-CA" altLang="en-US" sz="1600">
                <a:cs typeface="Arial" panose="020B0604020202020204" pitchFamily="34" charset="0"/>
                <a:sym typeface="Symbol" panose="05050102010706020507" pitchFamily="18" charset="2"/>
              </a:rPr>
              <a:t> = 13.</a:t>
            </a:r>
          </a:p>
          <a:p>
            <a:pPr eaLnBrk="1" hangingPunct="1">
              <a:lnSpc>
                <a:spcPct val="110000"/>
              </a:lnSpc>
              <a:spcBef>
                <a:spcPct val="15000"/>
              </a:spcBef>
              <a:buClrTx/>
              <a:buSzTx/>
              <a:buFontTx/>
              <a:buNone/>
            </a:pPr>
            <a:endParaRPr lang="en-CA" altLang="en-US" sz="1600">
              <a:cs typeface="Arial" panose="020B0604020202020204" pitchFamily="34" charset="0"/>
            </a:endParaRPr>
          </a:p>
          <a:p>
            <a:pPr eaLnBrk="1" hangingPunct="1">
              <a:lnSpc>
                <a:spcPct val="110000"/>
              </a:lnSpc>
              <a:spcBef>
                <a:spcPct val="15000"/>
              </a:spcBef>
              <a:buClrTx/>
              <a:buSzTx/>
              <a:buFontTx/>
              <a:buNone/>
            </a:pPr>
            <a:r>
              <a:rPr lang="en-CA" altLang="en-US" sz="1600" b="1" err="1">
                <a:cs typeface="Arial" panose="020B0604020202020204" pitchFamily="34" charset="0"/>
              </a:rPr>
              <a:t>Giải</a:t>
            </a:r>
            <a:r>
              <a:rPr lang="en-CA" altLang="en-US" sz="1600">
                <a:cs typeface="Arial" panose="020B0604020202020204" pitchFamily="34" charset="0"/>
              </a:rPr>
              <a:t>: </a:t>
            </a:r>
            <a:r>
              <a:rPr lang="en-CA" altLang="en-US" sz="1600" err="1">
                <a:cs typeface="Arial" panose="020B0604020202020204" pitchFamily="34" charset="0"/>
              </a:rPr>
              <a:t>Phương</a:t>
            </a:r>
            <a:r>
              <a:rPr lang="en-CA" altLang="en-US" sz="1600">
                <a:cs typeface="Arial" panose="020B0604020202020204" pitchFamily="34" charset="0"/>
              </a:rPr>
              <a:t> </a:t>
            </a:r>
            <a:r>
              <a:rPr lang="en-CA" altLang="en-US" sz="1600" err="1">
                <a:cs typeface="Arial" panose="020B0604020202020204" pitchFamily="34" charset="0"/>
              </a:rPr>
              <a:t>trình</a:t>
            </a:r>
            <a:r>
              <a:rPr lang="en-CA" altLang="en-US" sz="1600">
                <a:cs typeface="Arial" panose="020B0604020202020204" pitchFamily="34" charset="0"/>
              </a:rPr>
              <a:t> </a:t>
            </a:r>
            <a:r>
              <a:rPr lang="en-CA" altLang="en-US" sz="1600" err="1">
                <a:cs typeface="Arial" panose="020B0604020202020204" pitchFamily="34" charset="0"/>
              </a:rPr>
              <a:t>đặc</a:t>
            </a:r>
            <a:r>
              <a:rPr lang="en-CA" altLang="en-US" sz="1600">
                <a:cs typeface="Arial" panose="020B0604020202020204" pitchFamily="34" charset="0"/>
              </a:rPr>
              <a:t> </a:t>
            </a:r>
            <a:r>
              <a:rPr lang="en-CA" altLang="en-US" sz="1600" err="1">
                <a:cs typeface="Arial" panose="020B0604020202020204" pitchFamily="34" charset="0"/>
              </a:rPr>
              <a:t>trưng</a:t>
            </a:r>
            <a:r>
              <a:rPr lang="en-CA" altLang="en-US" sz="1600">
                <a:cs typeface="Arial" panose="020B0604020202020204" pitchFamily="34" charset="0"/>
              </a:rPr>
              <a:t> 	</a:t>
            </a:r>
          </a:p>
          <a:p>
            <a:pPr algn="ctr" eaLnBrk="1" hangingPunct="1">
              <a:lnSpc>
                <a:spcPct val="110000"/>
              </a:lnSpc>
              <a:spcBef>
                <a:spcPct val="15000"/>
              </a:spcBef>
              <a:buClrTx/>
              <a:buSzTx/>
              <a:buFontTx/>
              <a:buNone/>
            </a:pPr>
            <a:r>
              <a:rPr lang="en-CA" altLang="en-US" sz="1600" i="1">
                <a:cs typeface="Arial" panose="020B0604020202020204" pitchFamily="34" charset="0"/>
              </a:rPr>
              <a:t>r</a:t>
            </a:r>
            <a:r>
              <a:rPr lang="en-CA" altLang="en-US" sz="1600" baseline="30000">
                <a:cs typeface="Arial" panose="020B0604020202020204" pitchFamily="34" charset="0"/>
              </a:rPr>
              <a:t>3</a:t>
            </a:r>
            <a:r>
              <a:rPr lang="en-CA" altLang="en-US" sz="1600">
                <a:cs typeface="Arial" panose="020B0604020202020204" pitchFamily="34" charset="0"/>
              </a:rPr>
              <a:t> + 4</a:t>
            </a:r>
            <a:r>
              <a:rPr lang="en-CA" altLang="en-US" sz="1600" i="1">
                <a:cs typeface="Arial" panose="020B0604020202020204" pitchFamily="34" charset="0"/>
              </a:rPr>
              <a:t>r</a:t>
            </a:r>
            <a:r>
              <a:rPr lang="en-CA" altLang="en-US" sz="1600" baseline="30000">
                <a:cs typeface="Arial" panose="020B0604020202020204" pitchFamily="34" charset="0"/>
              </a:rPr>
              <a:t>2</a:t>
            </a:r>
            <a:r>
              <a:rPr lang="en-CA" altLang="en-US" sz="1600">
                <a:cs typeface="Arial" panose="020B0604020202020204" pitchFamily="34" charset="0"/>
              </a:rPr>
              <a:t> – 3</a:t>
            </a:r>
            <a:r>
              <a:rPr lang="en-CA" altLang="en-US" sz="1600" i="1">
                <a:cs typeface="Arial" panose="020B0604020202020204" pitchFamily="34" charset="0"/>
              </a:rPr>
              <a:t>r</a:t>
            </a:r>
            <a:r>
              <a:rPr lang="en-CA" altLang="en-US" sz="1600">
                <a:cs typeface="Arial" panose="020B0604020202020204" pitchFamily="34" charset="0"/>
              </a:rPr>
              <a:t> – 18 = (</a:t>
            </a:r>
            <a:r>
              <a:rPr lang="en-CA" altLang="en-US" sz="1600" i="1">
                <a:cs typeface="Arial" panose="020B0604020202020204" pitchFamily="34" charset="0"/>
              </a:rPr>
              <a:t>r </a:t>
            </a:r>
            <a:r>
              <a:rPr lang="en-CA" altLang="en-US" sz="1600">
                <a:cs typeface="Arial" panose="020B0604020202020204" pitchFamily="34" charset="0"/>
              </a:rPr>
              <a:t>– 2)(</a:t>
            </a:r>
            <a:r>
              <a:rPr lang="en-CA" altLang="en-US" sz="1600" i="1">
                <a:cs typeface="Arial" panose="020B0604020202020204" pitchFamily="34" charset="0"/>
              </a:rPr>
              <a:t>r +</a:t>
            </a:r>
            <a:r>
              <a:rPr lang="en-CA" altLang="en-US" sz="1600">
                <a:cs typeface="Arial" panose="020B0604020202020204" pitchFamily="34" charset="0"/>
              </a:rPr>
              <a:t> 3)</a:t>
            </a:r>
            <a:r>
              <a:rPr lang="en-CA" altLang="en-US" sz="1600" baseline="30000">
                <a:cs typeface="Arial" panose="020B0604020202020204" pitchFamily="34" charset="0"/>
              </a:rPr>
              <a:t>2 </a:t>
            </a:r>
            <a:r>
              <a:rPr lang="en-CA" altLang="en-US" sz="1600">
                <a:cs typeface="Arial" panose="020B0604020202020204" pitchFamily="34" charset="0"/>
              </a:rPr>
              <a:t>= 0 </a:t>
            </a:r>
          </a:p>
          <a:p>
            <a:pPr>
              <a:lnSpc>
                <a:spcPct val="110000"/>
              </a:lnSpc>
              <a:spcBef>
                <a:spcPct val="15000"/>
              </a:spcBef>
              <a:buClrTx/>
              <a:buSzTx/>
              <a:buFontTx/>
              <a:buNone/>
            </a:pPr>
            <a:r>
              <a:rPr lang="en-US" altLang="en-US" sz="1600" err="1">
                <a:cs typeface="Arial" panose="020B0604020202020204" pitchFamily="34" charset="0"/>
              </a:rPr>
              <a:t>Vậy</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tổng</a:t>
            </a:r>
            <a:r>
              <a:rPr lang="en-US" altLang="en-US" sz="1600">
                <a:cs typeface="Arial" panose="020B0604020202020204" pitchFamily="34" charset="0"/>
              </a:rPr>
              <a:t> </a:t>
            </a:r>
            <a:r>
              <a:rPr lang="en-US" altLang="en-US" sz="1600" err="1">
                <a:cs typeface="Arial" panose="020B0604020202020204" pitchFamily="34" charset="0"/>
              </a:rPr>
              <a:t>quát</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a:t>
            </a:r>
            <a:endParaRPr lang="en-CA" altLang="en-US" sz="1600">
              <a:cs typeface="Arial" panose="020B0604020202020204" pitchFamily="34" charset="0"/>
            </a:endParaRPr>
          </a:p>
          <a:p>
            <a:pPr>
              <a:lnSpc>
                <a:spcPct val="110000"/>
              </a:lnSpc>
              <a:spcBef>
                <a:spcPct val="15000"/>
              </a:spcBef>
              <a:buClrTx/>
              <a:buSzTx/>
              <a:buFontTx/>
              <a:buNone/>
            </a:pPr>
            <a:r>
              <a:rPr lang="en-CA" altLang="en-US" sz="1600" i="1">
                <a:cs typeface="Arial" panose="020B0604020202020204" pitchFamily="34" charset="0"/>
              </a:rPr>
              <a:t>              </a:t>
            </a:r>
            <a:r>
              <a:rPr lang="en-CA" altLang="en-US" sz="1600" i="1" err="1">
                <a:cs typeface="Arial" panose="020B0604020202020204" pitchFamily="34" charset="0"/>
              </a:rPr>
              <a:t>c</a:t>
            </a:r>
            <a:r>
              <a:rPr lang="en-CA" altLang="en-US" sz="1600" i="1" baseline="-25000" err="1">
                <a:cs typeface="Arial" panose="020B0604020202020204" pitchFamily="34" charset="0"/>
              </a:rPr>
              <a:t>n</a:t>
            </a:r>
            <a:r>
              <a:rPr lang="en-CA" altLang="en-US" sz="1600">
                <a:cs typeface="Arial" panose="020B0604020202020204" pitchFamily="34" charset="0"/>
              </a:rPr>
              <a:t> = </a:t>
            </a:r>
            <a:r>
              <a:rPr lang="el-GR" altLang="en-US" sz="1600">
                <a:cs typeface="Arial" panose="020B0604020202020204" pitchFamily="34" charset="0"/>
              </a:rPr>
              <a:t>α</a:t>
            </a:r>
            <a:r>
              <a:rPr lang="en-CA" altLang="en-US" sz="1600" baseline="-25000">
                <a:cs typeface="Arial" panose="020B0604020202020204" pitchFamily="34" charset="0"/>
              </a:rPr>
              <a:t>10 </a:t>
            </a:r>
            <a:r>
              <a:rPr lang="en-CA" altLang="en-US" sz="1600">
                <a:cs typeface="Arial" panose="020B0604020202020204" pitchFamily="34" charset="0"/>
              </a:rPr>
              <a:t>2</a:t>
            </a:r>
            <a:r>
              <a:rPr lang="en-CA" altLang="en-US" sz="1600" i="1" baseline="30000">
                <a:cs typeface="Arial" panose="020B0604020202020204" pitchFamily="34" charset="0"/>
              </a:rPr>
              <a:t>n</a:t>
            </a:r>
            <a:r>
              <a:rPr lang="en-CA" altLang="en-US" sz="1600">
                <a:cs typeface="Arial" panose="020B0604020202020204" pitchFamily="34" charset="0"/>
              </a:rPr>
              <a:t> + (</a:t>
            </a:r>
            <a:r>
              <a:rPr lang="el-GR" altLang="en-US" sz="1600">
                <a:cs typeface="Arial" panose="020B0604020202020204" pitchFamily="34" charset="0"/>
              </a:rPr>
              <a:t>α</a:t>
            </a:r>
            <a:r>
              <a:rPr lang="en-CA" altLang="en-US" sz="1600" baseline="-25000">
                <a:cs typeface="Arial" panose="020B0604020202020204" pitchFamily="34" charset="0"/>
              </a:rPr>
              <a:t>20</a:t>
            </a:r>
            <a:r>
              <a:rPr lang="en-CA" altLang="en-US" sz="1600">
                <a:cs typeface="Arial" panose="020B0604020202020204" pitchFamily="34" charset="0"/>
              </a:rPr>
              <a:t> + </a:t>
            </a:r>
            <a:r>
              <a:rPr lang="el-GR" altLang="en-US" sz="1600">
                <a:cs typeface="Arial" panose="020B0604020202020204" pitchFamily="34" charset="0"/>
              </a:rPr>
              <a:t>α</a:t>
            </a:r>
            <a:r>
              <a:rPr lang="en-CA" altLang="en-US" sz="1600" baseline="-25000">
                <a:cs typeface="Arial" panose="020B0604020202020204" pitchFamily="34" charset="0"/>
              </a:rPr>
              <a:t>21 </a:t>
            </a:r>
            <a:r>
              <a:rPr lang="en-CA" altLang="en-US" sz="1600" i="1">
                <a:cs typeface="Arial" panose="020B0604020202020204" pitchFamily="34" charset="0"/>
              </a:rPr>
              <a:t>n</a:t>
            </a:r>
            <a:r>
              <a:rPr lang="en-CA" altLang="en-US" sz="1600">
                <a:cs typeface="Arial" panose="020B0604020202020204" pitchFamily="34" charset="0"/>
              </a:rPr>
              <a:t>)(– 3)</a:t>
            </a:r>
            <a:r>
              <a:rPr lang="en-CA" altLang="en-US" sz="1600" i="1" baseline="30000">
                <a:cs typeface="Arial" panose="020B0604020202020204" pitchFamily="34" charset="0"/>
              </a:rPr>
              <a:t>n</a:t>
            </a:r>
          </a:p>
          <a:p>
            <a:pPr>
              <a:lnSpc>
                <a:spcPct val="110000"/>
              </a:lnSpc>
              <a:spcBef>
                <a:spcPct val="15000"/>
              </a:spcBef>
              <a:buClrTx/>
              <a:buSzTx/>
              <a:buFontTx/>
              <a:buNone/>
            </a:pPr>
            <a:r>
              <a:rPr lang="en-CA" altLang="en-US" sz="1600" err="1">
                <a:cs typeface="Arial" panose="020B0604020202020204" pitchFamily="34" charset="0"/>
              </a:rPr>
              <a:t>trong</a:t>
            </a:r>
            <a:r>
              <a:rPr lang="en-CA" altLang="en-US" sz="1600">
                <a:cs typeface="Arial" panose="020B0604020202020204" pitchFamily="34" charset="0"/>
              </a:rPr>
              <a:t> </a:t>
            </a:r>
            <a:r>
              <a:rPr lang="en-CA" altLang="en-US" sz="1600" err="1">
                <a:cs typeface="Arial" panose="020B0604020202020204" pitchFamily="34" charset="0"/>
              </a:rPr>
              <a:t>đó</a:t>
            </a:r>
            <a:r>
              <a:rPr lang="en-CA" altLang="en-US" sz="1600">
                <a:cs typeface="Arial" panose="020B0604020202020204" pitchFamily="34" charset="0"/>
              </a:rPr>
              <a:t> </a:t>
            </a:r>
            <a:r>
              <a:rPr lang="el-GR" altLang="en-US" sz="1600">
                <a:cs typeface="Arial" panose="020B0604020202020204" pitchFamily="34" charset="0"/>
              </a:rPr>
              <a:t>α</a:t>
            </a:r>
            <a:r>
              <a:rPr lang="en-CA" altLang="en-US" sz="1600" baseline="-25000">
                <a:cs typeface="Arial" panose="020B0604020202020204" pitchFamily="34" charset="0"/>
              </a:rPr>
              <a:t>10</a:t>
            </a:r>
            <a:r>
              <a:rPr lang="en-CA" altLang="en-US" sz="1600">
                <a:cs typeface="Arial" panose="020B0604020202020204" pitchFamily="34" charset="0"/>
              </a:rPr>
              <a:t>, </a:t>
            </a:r>
            <a:r>
              <a:rPr lang="el-GR" altLang="en-US" sz="1600">
                <a:cs typeface="Arial" panose="020B0604020202020204" pitchFamily="34" charset="0"/>
              </a:rPr>
              <a:t>α</a:t>
            </a:r>
            <a:r>
              <a:rPr lang="en-CA" altLang="en-US" sz="1600" baseline="-25000">
                <a:cs typeface="Arial" panose="020B0604020202020204" pitchFamily="34" charset="0"/>
              </a:rPr>
              <a:t>20</a:t>
            </a:r>
            <a:r>
              <a:rPr lang="en-CA" altLang="en-US" sz="1600">
                <a:cs typeface="Arial" panose="020B0604020202020204" pitchFamily="34" charset="0"/>
              </a:rPr>
              <a:t>, </a:t>
            </a:r>
            <a:r>
              <a:rPr lang="el-GR" altLang="en-US" sz="1600">
                <a:cs typeface="Arial" panose="020B0604020202020204" pitchFamily="34" charset="0"/>
              </a:rPr>
              <a:t>α</a:t>
            </a:r>
            <a:r>
              <a:rPr lang="en-CA" altLang="en-US" sz="1600" baseline="-25000">
                <a:cs typeface="Arial" panose="020B0604020202020204" pitchFamily="34" charset="0"/>
              </a:rPr>
              <a:t>21</a:t>
            </a:r>
            <a:r>
              <a:rPr lang="en-CA" altLang="en-US" sz="1600">
                <a:cs typeface="Arial" panose="020B0604020202020204" pitchFamily="34" charset="0"/>
              </a:rPr>
              <a:t> </a:t>
            </a:r>
            <a:r>
              <a:rPr lang="en-CA" altLang="en-US" sz="1600" err="1">
                <a:cs typeface="Arial" panose="020B0604020202020204" pitchFamily="34" charset="0"/>
              </a:rPr>
              <a:t>là</a:t>
            </a:r>
            <a:r>
              <a:rPr lang="en-CA" altLang="en-US" sz="1600">
                <a:cs typeface="Arial" panose="020B0604020202020204" pitchFamily="34" charset="0"/>
              </a:rPr>
              <a:t> </a:t>
            </a:r>
            <a:r>
              <a:rPr lang="en-CA" altLang="en-US" sz="1600" err="1">
                <a:cs typeface="Arial" panose="020B0604020202020204" pitchFamily="34" charset="0"/>
              </a:rPr>
              <a:t>các</a:t>
            </a:r>
            <a:r>
              <a:rPr lang="en-CA" altLang="en-US" sz="1600">
                <a:cs typeface="Arial" panose="020B0604020202020204" pitchFamily="34" charset="0"/>
              </a:rPr>
              <a:t> </a:t>
            </a:r>
            <a:r>
              <a:rPr lang="en-CA" altLang="en-US" sz="1600" err="1">
                <a:cs typeface="Arial" panose="020B0604020202020204" pitchFamily="34" charset="0"/>
              </a:rPr>
              <a:t>hằng</a:t>
            </a:r>
            <a:r>
              <a:rPr lang="en-CA" altLang="en-US" sz="1600">
                <a:cs typeface="Arial" panose="020B0604020202020204" pitchFamily="34" charset="0"/>
              </a:rPr>
              <a:t> </a:t>
            </a:r>
            <a:r>
              <a:rPr lang="en-CA" altLang="en-US" sz="1600" err="1">
                <a:cs typeface="Arial" panose="020B0604020202020204" pitchFamily="34" charset="0"/>
              </a:rPr>
              <a:t>số</a:t>
            </a:r>
            <a:endParaRPr lang="en-CA"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93A43EB5-04EB-45FE-9E73-55AD4685686A}"/>
                  </a:ext>
                </a:extLst>
              </p14:cNvPr>
              <p14:cNvContentPartPr/>
              <p14:nvPr/>
            </p14:nvContentPartPr>
            <p14:xfrm>
              <a:off x="266400" y="931680"/>
              <a:ext cx="8775720" cy="4623480"/>
            </p14:xfrm>
          </p:contentPart>
        </mc:Choice>
        <mc:Fallback>
          <p:pic>
            <p:nvPicPr>
              <p:cNvPr id="2" name="Ink 1">
                <a:extLst>
                  <a:ext uri="{FF2B5EF4-FFF2-40B4-BE49-F238E27FC236}">
                    <a16:creationId xmlns:a16="http://schemas.microsoft.com/office/drawing/2014/main" id="{93A43EB5-04EB-45FE-9E73-55AD4685686A}"/>
                  </a:ext>
                </a:extLst>
              </p:cNvPr>
              <p:cNvPicPr/>
              <p:nvPr/>
            </p:nvPicPr>
            <p:blipFill>
              <a:blip r:embed="rId3"/>
              <a:stretch>
                <a:fillRect/>
              </a:stretch>
            </p:blipFill>
            <p:spPr>
              <a:xfrm>
                <a:off x="257040" y="922320"/>
                <a:ext cx="8794440" cy="4642200"/>
              </a:xfrm>
              <a:prstGeom prst="rect">
                <a:avLst/>
              </a:prstGeom>
            </p:spPr>
          </p:pic>
        </mc:Fallback>
      </mc:AlternateContent>
    </p:spTree>
    <p:extLst>
      <p:ext uri="{BB962C8B-B14F-4D97-AF65-F5344CB8AC3E}">
        <p14:creationId xmlns:p14="http://schemas.microsoft.com/office/powerpoint/2010/main" val="18613087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algn="just" eaLnBrk="1" latinLnBrk="1" hangingPunct="1">
              <a:spcBef>
                <a:spcPts val="1200"/>
              </a:spcBef>
            </a:pPr>
            <a:r>
              <a:rPr lang="en-US" altLang="en-US" sz="1600" err="1">
                <a:cs typeface="Arial" panose="020B0604020202020204" pitchFamily="34" charset="0"/>
              </a:rPr>
              <a:t>Nếu</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a:t>
            </a:r>
            <a:r>
              <a:rPr lang="en-US" altLang="en-US" sz="1600" baseline="-25000">
                <a:cs typeface="Arial" panose="020B0604020202020204" pitchFamily="34" charset="0"/>
              </a:rPr>
              <a:t>i</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solidFill>
                  <a:srgbClr val="FF0000"/>
                </a:solidFill>
                <a:cs typeface="Arial" panose="020B0604020202020204" pitchFamily="34" charset="0"/>
              </a:rPr>
              <a:t>có</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hứ</a:t>
            </a:r>
            <a:r>
              <a:rPr lang="en-US" altLang="en-US" sz="1600">
                <a:solidFill>
                  <a:srgbClr val="FF0000"/>
                </a:solidFill>
                <a:cs typeface="Arial" panose="020B0604020202020204" pitchFamily="34" charset="0"/>
              </a:rPr>
              <a:t> </a:t>
            </a:r>
            <a:r>
              <a:rPr lang="en-US" altLang="en-US" sz="1600" err="1">
                <a:solidFill>
                  <a:srgbClr val="FF0000"/>
                </a:solidFill>
                <a:cs typeface="Arial" panose="020B0604020202020204" pitchFamily="34" charset="0"/>
              </a:rPr>
              <a:t>tự</a:t>
            </a:r>
            <a:r>
              <a:rPr lang="en-US" altLang="en-US" sz="1600">
                <a:solidFill>
                  <a:srgbClr val="FF0000"/>
                </a:solidFill>
                <a:cs typeface="Arial" panose="020B0604020202020204" pitchFamily="34" charset="0"/>
              </a:rPr>
              <a:t> </a:t>
            </a:r>
            <a:r>
              <a:rPr lang="en-US" altLang="en-US" sz="1600">
                <a:cs typeface="Arial" panose="020B0604020202020204" pitchFamily="34" charset="0"/>
              </a:rPr>
              <a:t>k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a:t>
            </a:r>
            <a:r>
              <a:rPr lang="en-US" altLang="en-US" sz="1600" baseline="-25000">
                <a:cs typeface="Arial" panose="020B0604020202020204" pitchFamily="34" charset="0"/>
              </a:rPr>
              <a:t>1</a:t>
            </a:r>
            <a:r>
              <a:rPr lang="en-US" altLang="en-US" sz="1600">
                <a:cs typeface="Arial" panose="020B0604020202020204" pitchFamily="34" charset="0"/>
              </a:rPr>
              <a:t>, a</a:t>
            </a:r>
            <a:r>
              <a:rPr lang="en-US" altLang="en-US" sz="1600" baseline="-25000">
                <a:cs typeface="Arial" panose="020B0604020202020204" pitchFamily="34" charset="0"/>
              </a:rPr>
              <a:t>2</a:t>
            </a:r>
            <a:r>
              <a:rPr lang="en-US" altLang="en-US" sz="1600">
                <a:cs typeface="Arial" panose="020B0604020202020204" pitchFamily="34" charset="0"/>
              </a:rPr>
              <a:t>, ..., </a:t>
            </a:r>
            <a:r>
              <a:rPr lang="en-US" altLang="en-US" sz="1600" err="1">
                <a:cs typeface="Arial" panose="020B0604020202020204" pitchFamily="34" charset="0"/>
              </a:rPr>
              <a:t>a</a:t>
            </a:r>
            <a:r>
              <a:rPr lang="en-US" altLang="en-US" sz="1600" baseline="-25000" err="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m</a:t>
            </a:r>
            <a:r>
              <a:rPr lang="en-US" altLang="en-US" sz="1600" baseline="-25000">
                <a:cs typeface="Arial" panose="020B0604020202020204" pitchFamily="34" charset="0"/>
              </a:rPr>
              <a:t>i</a:t>
            </a:r>
            <a:r>
              <a:rPr lang="en-US" altLang="en-US" sz="1600">
                <a:cs typeface="Arial" panose="020B0604020202020204" pitchFamily="34" charset="0"/>
              </a:rPr>
              <a:t> </a:t>
            </a:r>
            <a:r>
              <a:rPr lang="en-US" altLang="en-US" sz="1600" err="1">
                <a:cs typeface="Arial" panose="020B0604020202020204" pitchFamily="34" charset="0"/>
              </a:rPr>
              <a:t>khả</a:t>
            </a:r>
            <a:r>
              <a:rPr lang="en-US" altLang="en-US" sz="1600">
                <a:cs typeface="Arial" panose="020B0604020202020204" pitchFamily="34" charset="0"/>
              </a:rPr>
              <a:t> </a:t>
            </a:r>
            <a:r>
              <a:rPr lang="en-US" altLang="en-US" sz="1600" err="1">
                <a:cs typeface="Arial" panose="020B0604020202020204" pitchFamily="34" charset="0"/>
              </a:rPr>
              <a:t>năng</a:t>
            </a:r>
            <a:r>
              <a:rPr lang="en-US" altLang="en-US" sz="1600">
                <a:cs typeface="Arial" panose="020B0604020202020204" pitchFamily="34" charset="0"/>
              </a:rPr>
              <a:t> </a:t>
            </a:r>
            <a:r>
              <a:rPr lang="en-US" altLang="en-US" sz="1600" err="1">
                <a:cs typeface="Arial" panose="020B0604020202020204" pitchFamily="34" charset="0"/>
              </a:rPr>
              <a:t>chọn</a:t>
            </a:r>
            <a:r>
              <a:rPr lang="en-US" altLang="en-US" sz="1600">
                <a:cs typeface="Arial" panose="020B0604020202020204" pitchFamily="34" charset="0"/>
              </a:rPr>
              <a:t> (</a:t>
            </a:r>
            <a:r>
              <a:rPr lang="en-US" altLang="en-US" sz="1600" err="1">
                <a:cs typeface="Arial" panose="020B0604020202020204" pitchFamily="34" charset="0"/>
              </a:rPr>
              <a:t>i</a:t>
            </a:r>
            <a:r>
              <a:rPr lang="en-US" altLang="en-US" sz="1600">
                <a:cs typeface="Arial" panose="020B0604020202020204" pitchFamily="34" charset="0"/>
              </a:rPr>
              <a:t> = 1, 2, ..., k), </a:t>
            </a:r>
            <a:r>
              <a:rPr lang="en-US" altLang="en-US" sz="1600" err="1">
                <a:cs typeface="Arial" panose="020B0604020202020204" pitchFamily="34" charset="0"/>
              </a:rPr>
              <a:t>thì</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cs typeface="Arial" panose="020B0604020202020204" pitchFamily="34" charset="0"/>
              </a:rPr>
              <a:t>sẽ</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tạo</a:t>
            </a:r>
            <a:r>
              <a:rPr lang="en-US" altLang="en-US" sz="1600">
                <a:cs typeface="Arial" panose="020B0604020202020204" pitchFamily="34" charset="0"/>
              </a:rPr>
              <a:t> ra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tích</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khả</a:t>
            </a:r>
            <a:r>
              <a:rPr lang="en-US" altLang="en-US" sz="1600">
                <a:cs typeface="Arial" panose="020B0604020202020204" pitchFamily="34" charset="0"/>
              </a:rPr>
              <a:t> </a:t>
            </a:r>
            <a:r>
              <a:rPr lang="en-US" altLang="en-US" sz="1600" err="1">
                <a:cs typeface="Arial" panose="020B0604020202020204" pitchFamily="34" charset="0"/>
              </a:rPr>
              <a:t>năng</a:t>
            </a:r>
            <a:r>
              <a:rPr lang="en-US" altLang="en-US" sz="1600">
                <a:cs typeface="Arial" panose="020B0604020202020204" pitchFamily="34" charset="0"/>
              </a:rPr>
              <a:t> </a:t>
            </a:r>
            <a:r>
              <a:rPr lang="en-US" altLang="en-US" sz="1600" err="1">
                <a:cs typeface="Arial" panose="020B0604020202020204" pitchFamily="34" charset="0"/>
              </a:rPr>
              <a:t>này</a:t>
            </a:r>
            <a:r>
              <a:rPr lang="en-US" altLang="en-US" sz="1600">
                <a:cs typeface="Arial" panose="020B0604020202020204" pitchFamily="34" charset="0"/>
              </a:rPr>
              <a:t> m</a:t>
            </a:r>
            <a:r>
              <a:rPr lang="en-US" altLang="en-US" sz="1600" baseline="-25000">
                <a:cs typeface="Arial" panose="020B0604020202020204" pitchFamily="34" charset="0"/>
              </a:rPr>
              <a:t>1</a:t>
            </a:r>
            <a:r>
              <a:rPr lang="en-US" altLang="en-US" sz="1600">
                <a:cs typeface="Arial" panose="020B0604020202020204" pitchFamily="34" charset="0"/>
              </a:rPr>
              <a:t>m</a:t>
            </a:r>
            <a:r>
              <a:rPr lang="en-US" altLang="en-US" sz="1600" baseline="-25000">
                <a:cs typeface="Arial" panose="020B0604020202020204" pitchFamily="34" charset="0"/>
              </a:rPr>
              <a:t>2</a:t>
            </a:r>
            <a:r>
              <a:rPr lang="en-US" altLang="en-US" sz="1600">
                <a:cs typeface="Arial" panose="020B0604020202020204" pitchFamily="34" charset="0"/>
              </a:rPr>
              <a:t> ... </a:t>
            </a:r>
            <a:r>
              <a:rPr lang="en-US" altLang="en-US" sz="1600" err="1">
                <a:cs typeface="Arial" panose="020B0604020202020204" pitchFamily="34" charset="0"/>
              </a:rPr>
              <a:t>m</a:t>
            </a:r>
            <a:r>
              <a:rPr lang="en-US" altLang="en-US" sz="1600" baseline="-25000" err="1">
                <a:cs typeface="Arial" panose="020B0604020202020204" pitchFamily="34" charset="0"/>
              </a:rPr>
              <a:t>k</a:t>
            </a:r>
            <a:endParaRPr lang="en-US" altLang="en-US" sz="1600">
              <a:cs typeface="Arial" panose="020B0604020202020204" pitchFamily="34" charset="0"/>
            </a:endParaRPr>
          </a:p>
          <a:p>
            <a:pPr algn="just" eaLnBrk="1" latinLnBrk="1" hangingPunct="1">
              <a:spcBef>
                <a:spcPts val="1200"/>
              </a:spcBef>
            </a:pP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quả</a:t>
            </a:r>
            <a:r>
              <a:rPr lang="en-US" altLang="en-US" sz="1600">
                <a:cs typeface="Arial" panose="020B0604020202020204" pitchFamily="34" charset="0"/>
              </a:rPr>
              <a:t> </a:t>
            </a:r>
            <a:r>
              <a:rPr lang="en-US" altLang="en-US" sz="1600" err="1">
                <a:cs typeface="Arial" panose="020B0604020202020204" pitchFamily="34" charset="0"/>
              </a:rPr>
              <a:t>trực</a:t>
            </a:r>
            <a:r>
              <a:rPr lang="en-US" altLang="en-US" sz="1600">
                <a:cs typeface="Arial" panose="020B0604020202020204" pitchFamily="34" charset="0"/>
              </a:rPr>
              <a:t> </a:t>
            </a:r>
            <a:r>
              <a:rPr lang="en-US" altLang="en-US" sz="1600" err="1">
                <a:cs typeface="Arial" panose="020B0604020202020204" pitchFamily="34" charset="0"/>
              </a:rPr>
              <a:t>tiếp</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nguyên</a:t>
            </a:r>
            <a:r>
              <a:rPr lang="en-US" altLang="en-US" sz="1600">
                <a:cs typeface="Arial" panose="020B0604020202020204" pitchFamily="34" charset="0"/>
              </a:rPr>
              <a:t> </a:t>
            </a:r>
            <a:r>
              <a:rPr lang="en-US" altLang="en-US" sz="1600" err="1">
                <a:cs typeface="Arial" panose="020B0604020202020204" pitchFamily="34" charset="0"/>
              </a:rPr>
              <a:t>lý</a:t>
            </a:r>
            <a:r>
              <a:rPr lang="en-US" altLang="en-US" sz="1600">
                <a:cs typeface="Arial" panose="020B0604020202020204" pitchFamily="34" charset="0"/>
              </a:rPr>
              <a:t> </a:t>
            </a:r>
            <a:r>
              <a:rPr lang="en-US" altLang="en-US" sz="1600" err="1">
                <a:cs typeface="Arial" panose="020B0604020202020204" pitchFamily="34" charset="0"/>
              </a:rPr>
              <a:t>nhân</a:t>
            </a:r>
            <a:r>
              <a:rPr lang="en-US" altLang="en-US" sz="1600">
                <a:cs typeface="Arial" panose="020B0604020202020204" pitchFamily="34" charset="0"/>
              </a:rPr>
              <a:t>:</a:t>
            </a:r>
          </a:p>
          <a:p>
            <a:pPr algn="just" eaLnBrk="1" latinLnBrk="1" hangingPunct="1">
              <a:spcBef>
                <a:spcPts val="1200"/>
              </a:spcBef>
              <a:buFont typeface="Wingdings" panose="05000000000000000000" pitchFamily="2" charset="2"/>
              <a:buNone/>
            </a:pPr>
            <a:r>
              <a:rPr lang="en-US" altLang="en-US" sz="1600">
                <a:cs typeface="Arial" panose="020B0604020202020204" pitchFamily="34" charset="0"/>
              </a:rPr>
              <a:t>    N(A</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a:cs typeface="Arial" panose="020B0604020202020204" pitchFamily="34" charset="0"/>
                <a:sym typeface="Symbol" panose="05050102010706020507" pitchFamily="18" charset="2"/>
              </a:rPr>
              <a:t></a:t>
            </a:r>
            <a:r>
              <a:rPr lang="en-US" altLang="en-US" sz="1600">
                <a:cs typeface="Arial" panose="020B0604020202020204" pitchFamily="34" charset="0"/>
              </a:rPr>
              <a:t> A</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a:cs typeface="Arial" panose="020B0604020202020204" pitchFamily="34" charset="0"/>
                <a:sym typeface="Symbol" panose="05050102010706020507" pitchFamily="18" charset="2"/>
              </a:rPr>
              <a:t></a:t>
            </a:r>
            <a:r>
              <a:rPr lang="en-US" altLang="en-US" sz="1600">
                <a:cs typeface="Arial" panose="020B0604020202020204" pitchFamily="34" charset="0"/>
              </a:rPr>
              <a:t> ... </a:t>
            </a:r>
            <a:r>
              <a:rPr lang="en-US" altLang="en-US" sz="1600">
                <a:cs typeface="Arial" panose="020B0604020202020204" pitchFamily="34" charset="0"/>
                <a:sym typeface="Symbol" panose="05050102010706020507" pitchFamily="18" charset="2"/>
              </a:rPr>
              <a:t></a:t>
            </a:r>
            <a:r>
              <a:rPr lang="en-US" altLang="en-US" sz="1600">
                <a:cs typeface="Arial" panose="020B0604020202020204" pitchFamily="34" charset="0"/>
              </a:rPr>
              <a:t> A</a:t>
            </a:r>
            <a:r>
              <a:rPr lang="en-US" altLang="en-US" sz="1600" baseline="-25000">
                <a:cs typeface="Arial" panose="020B0604020202020204" pitchFamily="34" charset="0"/>
              </a:rPr>
              <a:t>k</a:t>
            </a:r>
            <a:r>
              <a:rPr lang="en-US" altLang="en-US" sz="1600">
                <a:cs typeface="Arial" panose="020B0604020202020204" pitchFamily="34" charset="0"/>
              </a:rPr>
              <a:t>)  =  N(A</a:t>
            </a:r>
            <a:r>
              <a:rPr lang="en-US" altLang="en-US" sz="1600" baseline="-25000">
                <a:cs typeface="Arial" panose="020B0604020202020204" pitchFamily="34" charset="0"/>
              </a:rPr>
              <a:t>1</a:t>
            </a:r>
            <a:r>
              <a:rPr lang="en-US" altLang="en-US" sz="1600">
                <a:cs typeface="Arial" panose="020B0604020202020204" pitchFamily="34" charset="0"/>
              </a:rPr>
              <a:t>) N(A</a:t>
            </a:r>
            <a:r>
              <a:rPr lang="en-US" altLang="en-US" sz="1600" baseline="-25000">
                <a:cs typeface="Arial" panose="020B0604020202020204" pitchFamily="34" charset="0"/>
              </a:rPr>
              <a:t>2</a:t>
            </a:r>
            <a:r>
              <a:rPr lang="en-US" altLang="en-US" sz="1600">
                <a:cs typeface="Arial" panose="020B0604020202020204" pitchFamily="34" charset="0"/>
              </a:rPr>
              <a:t>) ... N(A</a:t>
            </a:r>
            <a:r>
              <a:rPr lang="en-US" altLang="en-US" sz="1600" baseline="-25000">
                <a:cs typeface="Arial" panose="020B0604020202020204" pitchFamily="34" charset="0"/>
              </a:rPr>
              <a:t>k</a:t>
            </a:r>
            <a:r>
              <a:rPr lang="en-US" altLang="en-US" sz="1600">
                <a:cs typeface="Arial" panose="020B0604020202020204" pitchFamily="34" charset="0"/>
              </a:rPr>
              <a:t>),</a:t>
            </a:r>
          </a:p>
          <a:p>
            <a:pPr algn="just" eaLnBrk="1" latinLnBrk="1" hangingPunct="1">
              <a:spcBef>
                <a:spcPts val="1200"/>
              </a:spcBef>
              <a:buFont typeface="Wingdings" panose="05000000000000000000" pitchFamily="2" charset="2"/>
              <a:buNone/>
            </a:pP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a:t>
            </a:r>
            <a:r>
              <a:rPr lang="en-US" altLang="en-US" sz="1600" baseline="-25000">
                <a:cs typeface="Arial" panose="020B0604020202020204" pitchFamily="34" charset="0"/>
              </a:rPr>
              <a:t>1</a:t>
            </a:r>
            <a:r>
              <a:rPr lang="en-US" altLang="en-US" sz="1600">
                <a:cs typeface="Arial" panose="020B0604020202020204" pitchFamily="34" charset="0"/>
              </a:rPr>
              <a:t>, A</a:t>
            </a:r>
            <a:r>
              <a:rPr lang="en-US" altLang="en-US" sz="1600" baseline="-25000">
                <a:cs typeface="Arial" panose="020B0604020202020204" pitchFamily="34" charset="0"/>
              </a:rPr>
              <a:t>2</a:t>
            </a:r>
            <a:r>
              <a:rPr lang="en-US" altLang="en-US" sz="1600">
                <a:cs typeface="Arial" panose="020B0604020202020204" pitchFamily="34" charset="0"/>
              </a:rPr>
              <a:t>, ..., A</a:t>
            </a:r>
            <a:r>
              <a:rPr lang="en-US" altLang="en-US" sz="1600" baseline="-25000">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hững</a:t>
            </a:r>
            <a:r>
              <a:rPr lang="en-US" altLang="en-US" sz="1600">
                <a:cs typeface="Arial" panose="020B0604020202020204" pitchFamily="34" charset="0"/>
              </a:rPr>
              <a:t> </a:t>
            </a:r>
            <a:r>
              <a:rPr lang="en-US" altLang="en-US" sz="1600" err="1">
                <a:cs typeface="Arial" panose="020B0604020202020204" pitchFamily="34" charset="0"/>
              </a:rPr>
              <a:t>tập</a:t>
            </a:r>
            <a:r>
              <a:rPr lang="en-US" altLang="en-US" sz="1600">
                <a:cs typeface="Arial" panose="020B0604020202020204" pitchFamily="34" charset="0"/>
              </a:rPr>
              <a:t> </a:t>
            </a:r>
            <a:r>
              <a:rPr lang="en-US" altLang="en-US" sz="1600" err="1">
                <a:cs typeface="Arial" panose="020B0604020202020204" pitchFamily="34" charset="0"/>
              </a:rPr>
              <a:t>hợp</a:t>
            </a:r>
            <a:r>
              <a:rPr lang="en-US" altLang="en-US" sz="1600">
                <a:cs typeface="Arial" panose="020B0604020202020204" pitchFamily="34" charset="0"/>
              </a:rPr>
              <a:t> </a:t>
            </a:r>
            <a:r>
              <a:rPr lang="en-US" altLang="en-US" sz="1600" err="1">
                <a:cs typeface="Arial" panose="020B0604020202020204" pitchFamily="34" charset="0"/>
              </a:rPr>
              <a:t>nào</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a:t>
            </a:r>
          </a:p>
          <a:p>
            <a:pPr algn="just" eaLnBrk="1" latinLnBrk="1" hangingPunct="1">
              <a:spcBef>
                <a:spcPts val="1200"/>
              </a:spcBef>
              <a:buFont typeface="Wingdings" panose="05000000000000000000" pitchFamily="2" charset="2"/>
              <a:buNone/>
            </a:pPr>
            <a:endParaRPr lang="en-US" alt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7</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43009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qui </a:t>
            </a:r>
            <a:r>
              <a:rPr lang="en-US" altLang="en-US" sz="2000" b="1" err="1"/>
              <a:t>tuyến</a:t>
            </a:r>
            <a:r>
              <a:rPr lang="en-US" altLang="en-US" sz="2000" b="1"/>
              <a:t> </a:t>
            </a:r>
            <a:r>
              <a:rPr lang="en-US" altLang="en-US" sz="2000" b="1" err="1"/>
              <a:t>tính</a:t>
            </a:r>
            <a:r>
              <a:rPr lang="en-US" altLang="en-US" sz="2000" b="1"/>
              <a:t> </a:t>
            </a:r>
            <a:r>
              <a:rPr lang="en-US" altLang="en-US" sz="2000" b="1" err="1"/>
              <a:t>không</a:t>
            </a:r>
            <a:r>
              <a:rPr lang="en-US" altLang="en-US" sz="2000" b="1"/>
              <a:t> </a:t>
            </a:r>
            <a:r>
              <a:rPr lang="en-US" altLang="en-US" sz="2000" b="1" err="1"/>
              <a:t>thuần</a:t>
            </a:r>
            <a:r>
              <a:rPr lang="en-US" altLang="en-US" sz="2000" b="1"/>
              <a:t> </a:t>
            </a:r>
            <a:r>
              <a:rPr lang="en-US" altLang="en-US" sz="2000" b="1" err="1"/>
              <a:t>nhất</a:t>
            </a:r>
            <a:r>
              <a:rPr lang="en-US" altLang="en-US" sz="2000" b="1"/>
              <a:t>  </a:t>
            </a:r>
            <a:r>
              <a:rPr lang="en-US" altLang="en-US" sz="2000" b="1" err="1"/>
              <a:t>hệ</a:t>
            </a:r>
            <a:r>
              <a:rPr lang="en-US" altLang="en-US" sz="2000" b="1"/>
              <a:t> </a:t>
            </a:r>
            <a:r>
              <a:rPr lang="en-US" altLang="en-US" sz="2000" b="1" err="1"/>
              <a:t>số</a:t>
            </a:r>
            <a:r>
              <a:rPr lang="en-US" altLang="en-US" sz="2000" b="1"/>
              <a:t> </a:t>
            </a:r>
            <a:r>
              <a:rPr lang="en-US" altLang="en-US" sz="2000" b="1" err="1"/>
              <a:t>hằng</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70</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algn="just" eaLnBrk="1" hangingPunct="1"/>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qui </a:t>
            </a:r>
            <a:r>
              <a:rPr lang="en-US" altLang="en-US" sz="1600" err="1">
                <a:cs typeface="Arial" panose="020B0604020202020204" pitchFamily="34" charset="0"/>
              </a:rPr>
              <a:t>tuyến</a:t>
            </a:r>
            <a:r>
              <a:rPr lang="en-US" altLang="en-US" sz="1600">
                <a:cs typeface="Arial" panose="020B0604020202020204" pitchFamily="34" charset="0"/>
              </a:rPr>
              <a:t> </a:t>
            </a:r>
            <a:r>
              <a:rPr lang="en-US" altLang="en-US" sz="1600" err="1">
                <a:cs typeface="Arial" panose="020B0604020202020204" pitchFamily="34" charset="0"/>
              </a:rPr>
              <a:t>tính</a:t>
            </a:r>
            <a:r>
              <a:rPr lang="en-US" altLang="en-US" sz="1600">
                <a:cs typeface="Arial" panose="020B0604020202020204" pitchFamily="34" charset="0"/>
              </a:rPr>
              <a:t> </a:t>
            </a:r>
            <a:r>
              <a:rPr lang="en-US" altLang="en-US" sz="1600" i="1" err="1">
                <a:solidFill>
                  <a:srgbClr val="FF0000"/>
                </a:solidFill>
                <a:cs typeface="Arial" panose="020B0604020202020204" pitchFamily="34" charset="0"/>
              </a:rPr>
              <a:t>không</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thuần</a:t>
            </a:r>
            <a:r>
              <a:rPr lang="en-US" altLang="en-US" sz="1600" i="1">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nhất</a:t>
            </a:r>
            <a:r>
              <a:rPr lang="en-US" altLang="en-US" sz="1600">
                <a:cs typeface="Arial" panose="020B0604020202020204" pitchFamily="34" charset="0"/>
              </a:rPr>
              <a:t>  </a:t>
            </a: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Linear </a:t>
            </a:r>
            <a:r>
              <a:rPr lang="en-US" altLang="en-US" sz="1600" i="1" u="sng">
                <a:cs typeface="Arial" panose="020B0604020202020204" pitchFamily="34" charset="0"/>
              </a:rPr>
              <a:t>no</a:t>
            </a:r>
            <a:r>
              <a:rPr lang="en-US" altLang="en-US" sz="1600" i="1">
                <a:cs typeface="Arial" panose="020B0604020202020204" pitchFamily="34" charset="0"/>
              </a:rPr>
              <a:t>nhomogeneous</a:t>
            </a:r>
            <a:r>
              <a:rPr lang="en-US" altLang="en-US" sz="1600">
                <a:cs typeface="Arial" panose="020B0604020202020204" pitchFamily="34" charset="0"/>
              </a:rPr>
              <a:t> Recurrence Relation with constant coefficients)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chứa</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hạng</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 </a:t>
            </a:r>
            <a:r>
              <a:rPr lang="en-US" altLang="en-US" sz="1600" i="1">
                <a:solidFill>
                  <a:srgbClr val="FF0000"/>
                </a:solidFill>
                <a:cs typeface="Arial" panose="020B0604020202020204" pitchFamily="34" charset="0"/>
              </a:rPr>
              <a:t>F</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a:t>
            </a:r>
            <a:r>
              <a:rPr lang="en-US" altLang="en-US" sz="1600">
                <a:cs typeface="Arial" panose="020B0604020202020204" pitchFamily="34" charset="0"/>
              </a:rPr>
              <a:t> </a:t>
            </a:r>
            <a:r>
              <a:rPr lang="en-US" altLang="en-US" sz="1600" err="1">
                <a:cs typeface="Arial" panose="020B0604020202020204" pitchFamily="34" charset="0"/>
              </a:rPr>
              <a:t>phụ</a:t>
            </a:r>
            <a:r>
              <a:rPr lang="en-US" altLang="en-US" sz="1600">
                <a:cs typeface="Arial" panose="020B0604020202020204" pitchFamily="34" charset="0"/>
              </a:rPr>
              <a:t> </a:t>
            </a:r>
            <a:r>
              <a:rPr lang="en-US" altLang="en-US" sz="1600" err="1">
                <a:cs typeface="Arial" panose="020B0604020202020204" pitchFamily="34" charset="0"/>
              </a:rPr>
              <a:t>thuộc</a:t>
            </a:r>
            <a:r>
              <a:rPr lang="en-US" altLang="en-US" sz="1600">
                <a:cs typeface="Arial" panose="020B0604020202020204" pitchFamily="34" charset="0"/>
              </a:rPr>
              <a:t> </a:t>
            </a:r>
            <a:r>
              <a:rPr lang="en-US" altLang="en-US" sz="1600" err="1">
                <a:cs typeface="Arial" panose="020B0604020202020204" pitchFamily="34" charset="0"/>
              </a:rPr>
              <a:t>vào</a:t>
            </a:r>
            <a:r>
              <a:rPr lang="en-US" altLang="en-US" sz="1600">
                <a:cs typeface="Arial" panose="020B0604020202020204" pitchFamily="34" charset="0"/>
              </a:rPr>
              <a:t> </a:t>
            </a:r>
            <a:r>
              <a:rPr lang="en-US" altLang="en-US" sz="1600" i="1">
                <a:solidFill>
                  <a:srgbClr val="FF000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phụ</a:t>
            </a:r>
            <a:r>
              <a:rPr lang="en-US" altLang="en-US" sz="1600">
                <a:cs typeface="Arial" panose="020B0604020202020204" pitchFamily="34" charset="0"/>
              </a:rPr>
              <a:t> </a:t>
            </a:r>
            <a:r>
              <a:rPr lang="en-US" altLang="en-US" sz="1600" err="1">
                <a:cs typeface="Arial" panose="020B0604020202020204" pitchFamily="34" charset="0"/>
              </a:rPr>
              <a:t>thuộc</a:t>
            </a:r>
            <a:r>
              <a:rPr lang="en-US" altLang="en-US" sz="1600">
                <a:cs typeface="Arial" panose="020B0604020202020204" pitchFamily="34" charset="0"/>
              </a:rPr>
              <a:t> </a:t>
            </a:r>
            <a:r>
              <a:rPr lang="en-US" altLang="en-US" sz="1600" err="1">
                <a:cs typeface="Arial" panose="020B0604020202020204" pitchFamily="34" charset="0"/>
              </a:rPr>
              <a:t>vào</a:t>
            </a:r>
            <a:r>
              <a:rPr lang="en-US" altLang="en-US" sz="1600">
                <a:cs typeface="Arial" panose="020B0604020202020204" pitchFamily="34" charset="0"/>
              </a:rPr>
              <a:t> </a:t>
            </a:r>
            <a:r>
              <a:rPr lang="en-US" altLang="en-US" sz="1600" err="1">
                <a:cs typeface="Arial" panose="020B0604020202020204" pitchFamily="34" charset="0"/>
              </a:rPr>
              <a:t>bất</a:t>
            </a:r>
            <a:r>
              <a:rPr lang="en-US" altLang="en-US" sz="1600">
                <a:cs typeface="Arial" panose="020B0604020202020204" pitchFamily="34" charset="0"/>
              </a:rPr>
              <a:t> </a:t>
            </a:r>
            <a:r>
              <a:rPr lang="en-US" altLang="en-US" sz="1600" err="1">
                <a:cs typeface="Arial" panose="020B0604020202020204" pitchFamily="34" charset="0"/>
              </a:rPr>
              <a:t>cứ</a:t>
            </a:r>
            <a:r>
              <a:rPr lang="en-US" altLang="en-US" sz="1600">
                <a:cs typeface="Arial" panose="020B0604020202020204" pitchFamily="34" charset="0"/>
              </a:rPr>
              <a:t> </a:t>
            </a:r>
            <a:r>
              <a:rPr lang="en-US" altLang="en-US" sz="1600" i="1">
                <a:solidFill>
                  <a:srgbClr val="FF0000"/>
                </a:solidFill>
                <a:cs typeface="Arial" panose="020B0604020202020204" pitchFamily="34" charset="0"/>
              </a:rPr>
              <a:t>a</a:t>
            </a:r>
            <a:r>
              <a:rPr lang="en-US" altLang="en-US" sz="1600" i="1" baseline="-25000">
                <a:solidFill>
                  <a:srgbClr val="FF0000"/>
                </a:solidFill>
                <a:cs typeface="Arial" panose="020B0604020202020204" pitchFamily="34" charset="0"/>
              </a:rPr>
              <a:t>i </a:t>
            </a:r>
            <a:r>
              <a:rPr lang="en-US" altLang="en-US" sz="1600" err="1">
                <a:cs typeface="Arial" panose="020B0604020202020204" pitchFamily="34" charset="0"/>
              </a:rPr>
              <a:t>nào</a:t>
            </a:r>
            <a:r>
              <a:rPr lang="en-US" altLang="en-US" sz="1600">
                <a:cs typeface="Arial" panose="020B0604020202020204" pitchFamily="34" charset="0"/>
              </a:rPr>
              <a:t>) :</a:t>
            </a:r>
          </a:p>
          <a:p>
            <a:pPr eaLnBrk="1" hangingPunct="1">
              <a:buFont typeface="Wingdings" panose="05000000000000000000" pitchFamily="2" charset="2"/>
              <a:buNone/>
            </a:pPr>
            <a:r>
              <a:rPr lang="en-US" altLang="en-US" sz="1600">
                <a:cs typeface="Arial" panose="020B0604020202020204" pitchFamily="34" charset="0"/>
              </a:rPr>
              <a:t>		</a:t>
            </a:r>
            <a:r>
              <a:rPr lang="en-US" altLang="en-US" sz="1600" i="1">
                <a:solidFill>
                  <a:srgbClr val="FF0000"/>
                </a:solidFill>
                <a:cs typeface="Arial" panose="020B0604020202020204" pitchFamily="34" charset="0"/>
              </a:rPr>
              <a:t>a</a:t>
            </a:r>
            <a:r>
              <a:rPr lang="en-US" altLang="en-US" sz="1600" i="1" baseline="-25000">
                <a:solidFill>
                  <a:srgbClr val="FF0000"/>
                </a:solidFill>
                <a:cs typeface="Arial" panose="020B0604020202020204" pitchFamily="34" charset="0"/>
              </a:rPr>
              <a:t>n</a:t>
            </a:r>
            <a:r>
              <a:rPr lang="en-US" altLang="en-US" sz="1600">
                <a:solidFill>
                  <a:srgbClr val="FF0000"/>
                </a:solidFill>
                <a:cs typeface="Arial" panose="020B0604020202020204" pitchFamily="34" charset="0"/>
              </a:rPr>
              <a:t> = </a:t>
            </a:r>
            <a:r>
              <a:rPr lang="en-US" altLang="en-US" sz="1600" i="1">
                <a:solidFill>
                  <a:srgbClr val="FF0000"/>
                </a:solidFill>
                <a:cs typeface="Arial" panose="020B0604020202020204" pitchFamily="34" charset="0"/>
              </a:rPr>
              <a:t>c</a:t>
            </a:r>
            <a:r>
              <a:rPr lang="en-US" altLang="en-US" sz="1600" baseline="-25000">
                <a:solidFill>
                  <a:srgbClr val="FF0000"/>
                </a:solidFill>
                <a:cs typeface="Arial" panose="020B0604020202020204" pitchFamily="34" charset="0"/>
              </a:rPr>
              <a:t>1</a:t>
            </a:r>
            <a:r>
              <a:rPr lang="en-US" altLang="en-US" sz="1600" i="1">
                <a:solidFill>
                  <a:srgbClr val="FF0000"/>
                </a:solidFill>
                <a:cs typeface="Arial" panose="020B0604020202020204" pitchFamily="34" charset="0"/>
              </a:rPr>
              <a:t>a</a:t>
            </a:r>
            <a:r>
              <a:rPr lang="en-US" altLang="en-US" sz="1600" i="1" baseline="-25000">
                <a:solidFill>
                  <a:srgbClr val="FF0000"/>
                </a:solidFill>
                <a:cs typeface="Arial" panose="020B0604020202020204" pitchFamily="34" charset="0"/>
              </a:rPr>
              <a:t>n</a:t>
            </a:r>
            <a:r>
              <a:rPr lang="en-US" altLang="en-US" sz="1600" baseline="-25000">
                <a:solidFill>
                  <a:srgbClr val="FF0000"/>
                </a:solidFill>
                <a:cs typeface="Arial" panose="020B0604020202020204" pitchFamily="34" charset="0"/>
              </a:rPr>
              <a:t>−1</a:t>
            </a:r>
            <a:r>
              <a:rPr lang="en-US" altLang="en-US" sz="1600">
                <a:solidFill>
                  <a:srgbClr val="FF0000"/>
                </a:solidFill>
                <a:cs typeface="Arial" panose="020B0604020202020204" pitchFamily="34" charset="0"/>
              </a:rPr>
              <a:t> + … + </a:t>
            </a:r>
            <a:r>
              <a:rPr lang="en-US" altLang="en-US" sz="1600" i="1" err="1">
                <a:solidFill>
                  <a:srgbClr val="FF0000"/>
                </a:solidFill>
                <a:cs typeface="Arial" panose="020B0604020202020204" pitchFamily="34" charset="0"/>
              </a:rPr>
              <a:t>c</a:t>
            </a:r>
            <a:r>
              <a:rPr lang="en-US" altLang="en-US" sz="1600" i="1" baseline="-25000" err="1">
                <a:solidFill>
                  <a:srgbClr val="FF0000"/>
                </a:solidFill>
                <a:cs typeface="Arial" panose="020B0604020202020204" pitchFamily="34" charset="0"/>
              </a:rPr>
              <a:t>k</a:t>
            </a:r>
            <a:r>
              <a:rPr lang="en-US" altLang="en-US" sz="1600" i="1" err="1">
                <a:solidFill>
                  <a:srgbClr val="FF0000"/>
                </a:solidFill>
                <a:cs typeface="Arial" panose="020B0604020202020204" pitchFamily="34" charset="0"/>
              </a:rPr>
              <a:t>a</a:t>
            </a:r>
            <a:r>
              <a:rPr lang="en-US" altLang="en-US" sz="1600" i="1" baseline="-25000" err="1">
                <a:solidFill>
                  <a:srgbClr val="FF0000"/>
                </a:solidFill>
                <a:cs typeface="Arial" panose="020B0604020202020204" pitchFamily="34" charset="0"/>
              </a:rPr>
              <a:t>n</a:t>
            </a:r>
            <a:r>
              <a:rPr lang="en-US" altLang="en-US" sz="1600" baseline="-25000">
                <a:solidFill>
                  <a:srgbClr val="FF0000"/>
                </a:solidFill>
                <a:cs typeface="Arial" panose="020B0604020202020204" pitchFamily="34" charset="0"/>
              </a:rPr>
              <a:t>−</a:t>
            </a:r>
            <a:r>
              <a:rPr lang="en-US" altLang="en-US" sz="1600" i="1" baseline="-25000">
                <a:solidFill>
                  <a:srgbClr val="FF0000"/>
                </a:solidFill>
                <a:cs typeface="Arial" panose="020B0604020202020204" pitchFamily="34" charset="0"/>
              </a:rPr>
              <a:t>k</a:t>
            </a:r>
            <a:r>
              <a:rPr lang="en-US" altLang="en-US" sz="1600">
                <a:solidFill>
                  <a:srgbClr val="FF0000"/>
                </a:solidFill>
                <a:cs typeface="Arial" panose="020B0604020202020204" pitchFamily="34" charset="0"/>
              </a:rPr>
              <a:t> + </a:t>
            </a:r>
            <a:r>
              <a:rPr lang="en-US" altLang="en-US" sz="1600" i="1">
                <a:solidFill>
                  <a:srgbClr val="FF0000"/>
                </a:solidFill>
                <a:cs typeface="Arial" panose="020B0604020202020204" pitchFamily="34" charset="0"/>
              </a:rPr>
              <a:t>F</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a:t>
            </a:r>
          </a:p>
          <a:p>
            <a:pPr eaLnBrk="1" hangingPunct="1">
              <a:buFont typeface="Wingdings" panose="05000000000000000000" pitchFamily="2" charset="2"/>
              <a:buNone/>
            </a:pPr>
            <a:endParaRPr lang="en-US" altLang="en-US" sz="1600">
              <a:cs typeface="Arial" panose="020B0604020202020204" pitchFamily="34" charset="0"/>
            </a:endParaRPr>
          </a:p>
        </p:txBody>
      </p:sp>
      <p:sp>
        <p:nvSpPr>
          <p:cNvPr id="7" name="AutoShape 4">
            <a:extLst>
              <a:ext uri="{FF2B5EF4-FFF2-40B4-BE49-F238E27FC236}">
                <a16:creationId xmlns:a16="http://schemas.microsoft.com/office/drawing/2014/main" id="{B66DCF93-B71B-4B93-821D-26F4F1AB2944}"/>
              </a:ext>
            </a:extLst>
          </p:cNvPr>
          <p:cNvSpPr>
            <a:spLocks/>
          </p:cNvSpPr>
          <p:nvPr/>
        </p:nvSpPr>
        <p:spPr bwMode="auto">
          <a:xfrm rot="16200000">
            <a:off x="2069442" y="933582"/>
            <a:ext cx="307705" cy="2106615"/>
          </a:xfrm>
          <a:prstGeom prst="leftBrace">
            <a:avLst>
              <a:gd name="adj1" fmla="val 73611"/>
              <a:gd name="adj2" fmla="val 50000"/>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8" name="Text Box 5">
            <a:extLst>
              <a:ext uri="{FF2B5EF4-FFF2-40B4-BE49-F238E27FC236}">
                <a16:creationId xmlns:a16="http://schemas.microsoft.com/office/drawing/2014/main" id="{A91A31B2-D286-44FF-AFCE-256839DDC6AA}"/>
              </a:ext>
            </a:extLst>
          </p:cNvPr>
          <p:cNvSpPr txBox="1">
            <a:spLocks noChangeArrowheads="1"/>
          </p:cNvSpPr>
          <p:nvPr/>
        </p:nvSpPr>
        <p:spPr bwMode="auto">
          <a:xfrm>
            <a:off x="1092202" y="2176067"/>
            <a:ext cx="233679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600">
                <a:cs typeface="Arial" panose="020B0604020202020204" pitchFamily="34" charset="0"/>
              </a:rPr>
              <a:t>CTĐQ TTTNHSH </a:t>
            </a:r>
            <a:r>
              <a:rPr lang="en-US" altLang="en-US" sz="1600" err="1">
                <a:cs typeface="Arial" panose="020B0604020202020204" pitchFamily="34" charset="0"/>
              </a:rPr>
              <a:t>tương</a:t>
            </a:r>
            <a:r>
              <a:rPr lang="en-US" altLang="en-US" sz="1600">
                <a:cs typeface="Arial" panose="020B0604020202020204" pitchFamily="34" charset="0"/>
              </a:rPr>
              <a:t> </a:t>
            </a:r>
            <a:r>
              <a:rPr lang="en-US" altLang="en-US" sz="1600" err="1">
                <a:cs typeface="Arial" panose="020B0604020202020204" pitchFamily="34" charset="0"/>
              </a:rPr>
              <a:t>ứng</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p>
          <a:p>
            <a:pPr>
              <a:spcBef>
                <a:spcPct val="0"/>
              </a:spcBef>
              <a:buClrTx/>
              <a:buSzTx/>
              <a:buFontTx/>
              <a:buNone/>
            </a:pP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endParaRPr lang="en-US" altLang="en-US" sz="1600">
              <a:cs typeface="Arial" panose="020B0604020202020204" pitchFamily="34" charset="0"/>
            </a:endParaRPr>
          </a:p>
        </p:txBody>
      </p:sp>
      <p:sp>
        <p:nvSpPr>
          <p:cNvPr id="10" name="AutoShape 6">
            <a:extLst>
              <a:ext uri="{FF2B5EF4-FFF2-40B4-BE49-F238E27FC236}">
                <a16:creationId xmlns:a16="http://schemas.microsoft.com/office/drawing/2014/main" id="{8B44D468-101E-4341-AE11-5701E90322CD}"/>
              </a:ext>
            </a:extLst>
          </p:cNvPr>
          <p:cNvSpPr>
            <a:spLocks noChangeArrowheads="1"/>
          </p:cNvSpPr>
          <p:nvPr/>
        </p:nvSpPr>
        <p:spPr bwMode="auto">
          <a:xfrm>
            <a:off x="3808872" y="1981200"/>
            <a:ext cx="1828800" cy="618502"/>
          </a:xfrm>
          <a:prstGeom prst="wedgeRoundRectCallout">
            <a:avLst>
              <a:gd name="adj1" fmla="val -50759"/>
              <a:gd name="adj2" fmla="val -83602"/>
              <a:gd name="adj3" fmla="val 16667"/>
            </a:avLst>
          </a:prstGeom>
          <a:solidFill>
            <a:schemeClr val="bg1">
              <a:lumMod val="85000"/>
            </a:schemeClr>
          </a:solidFill>
          <a:ln w="9525">
            <a:noFill/>
            <a:miter lim="800000"/>
            <a:headEnd/>
            <a:tailEnd/>
          </a:ln>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r>
              <a:rPr lang="en-US" altLang="en-US" sz="1600" err="1"/>
              <a:t>Phần</a:t>
            </a:r>
            <a:r>
              <a:rPr lang="en-US" altLang="en-US" sz="1600"/>
              <a:t> </a:t>
            </a:r>
            <a:r>
              <a:rPr lang="en-US" altLang="en-US" sz="1600" err="1"/>
              <a:t>không</a:t>
            </a:r>
            <a:r>
              <a:rPr lang="en-US" altLang="en-US" sz="1600"/>
              <a:t> </a:t>
            </a:r>
            <a:r>
              <a:rPr lang="en-US" altLang="en-US" sz="1600" err="1"/>
              <a:t>thuần</a:t>
            </a:r>
            <a:r>
              <a:rPr lang="en-US" altLang="en-US" sz="1600"/>
              <a:t> </a:t>
            </a:r>
            <a:r>
              <a:rPr lang="en-US" altLang="en-US" sz="1600" err="1"/>
              <a:t>nhất</a:t>
            </a:r>
            <a:endParaRPr lang="en-US" altLang="en-US" sz="1600"/>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13F3A090-4C7D-496E-A3C4-E1D74BEE9540}"/>
                  </a:ext>
                </a:extLst>
              </p14:cNvPr>
              <p14:cNvContentPartPr/>
              <p14:nvPr/>
            </p14:nvContentPartPr>
            <p14:xfrm>
              <a:off x="1187280" y="145800"/>
              <a:ext cx="4776840" cy="1965240"/>
            </p14:xfrm>
          </p:contentPart>
        </mc:Choice>
        <mc:Fallback>
          <p:pic>
            <p:nvPicPr>
              <p:cNvPr id="2" name="Ink 1">
                <a:extLst>
                  <a:ext uri="{FF2B5EF4-FFF2-40B4-BE49-F238E27FC236}">
                    <a16:creationId xmlns:a16="http://schemas.microsoft.com/office/drawing/2014/main" id="{13F3A090-4C7D-496E-A3C4-E1D74BEE9540}"/>
                  </a:ext>
                </a:extLst>
              </p:cNvPr>
              <p:cNvPicPr/>
              <p:nvPr/>
            </p:nvPicPr>
            <p:blipFill>
              <a:blip r:embed="rId3"/>
              <a:stretch>
                <a:fillRect/>
              </a:stretch>
            </p:blipFill>
            <p:spPr>
              <a:xfrm>
                <a:off x="1177920" y="136440"/>
                <a:ext cx="4795560" cy="1983960"/>
              </a:xfrm>
              <a:prstGeom prst="rect">
                <a:avLst/>
              </a:prstGeom>
            </p:spPr>
          </p:pic>
        </mc:Fallback>
      </mc:AlternateContent>
    </p:spTree>
    <p:extLst>
      <p:ext uri="{BB962C8B-B14F-4D97-AF65-F5344CB8AC3E}">
        <p14:creationId xmlns:p14="http://schemas.microsoft.com/office/powerpoint/2010/main" val="38181812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không</a:t>
            </a:r>
            <a:r>
              <a:rPr lang="en-US" altLang="en-US" sz="2000" b="1"/>
              <a:t> </a:t>
            </a:r>
            <a:r>
              <a:rPr lang="en-US" altLang="en-US" sz="2000" b="1" err="1"/>
              <a:t>thuần</a:t>
            </a:r>
            <a:r>
              <a:rPr lang="en-US" altLang="en-US" sz="2000" b="1"/>
              <a:t> </a:t>
            </a:r>
            <a:r>
              <a:rPr lang="en-US" altLang="en-US" sz="2000" b="1" err="1"/>
              <a:t>nhất</a:t>
            </a:r>
            <a:r>
              <a:rPr lang="en-US" altLang="en-US" sz="2000" b="1"/>
              <a:t> (CTKTN)</a:t>
            </a: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71</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a:spcBef>
                <a:spcPts val="600"/>
              </a:spcBef>
              <a:spcAft>
                <a:spcPts val="600"/>
              </a:spcAft>
            </a:pPr>
            <a:r>
              <a:rPr lang="en-US" altLang="en-US" sz="1600" err="1">
                <a:cs typeface="Arial" panose="020B0604020202020204" pitchFamily="34" charset="0"/>
              </a:rPr>
              <a:t>Kết</a:t>
            </a:r>
            <a:r>
              <a:rPr lang="en-US" altLang="en-US" sz="1600">
                <a:cs typeface="Arial" panose="020B0604020202020204" pitchFamily="34" charset="0"/>
              </a:rPr>
              <a:t> </a:t>
            </a:r>
            <a:r>
              <a:rPr lang="en-US" altLang="en-US" sz="1600" err="1">
                <a:cs typeface="Arial" panose="020B0604020202020204" pitchFamily="34" charset="0"/>
              </a:rPr>
              <a:t>quả</a:t>
            </a:r>
            <a:r>
              <a:rPr lang="en-US" altLang="en-US" sz="1600">
                <a:cs typeface="Arial" panose="020B0604020202020204" pitchFamily="34" charset="0"/>
              </a:rPr>
              <a:t> </a:t>
            </a:r>
            <a:r>
              <a:rPr lang="en-US" altLang="en-US" sz="1600" err="1">
                <a:cs typeface="Arial" panose="020B0604020202020204" pitchFamily="34" charset="0"/>
              </a:rPr>
              <a:t>sau</a:t>
            </a:r>
            <a:r>
              <a:rPr lang="en-US" altLang="en-US" sz="1600">
                <a:cs typeface="Arial" panose="020B0604020202020204" pitchFamily="34" charset="0"/>
              </a:rPr>
              <a:t> </a:t>
            </a:r>
            <a:r>
              <a:rPr lang="en-US" altLang="en-US" sz="1600" err="1">
                <a:cs typeface="Arial" panose="020B0604020202020204" pitchFamily="34" charset="0"/>
              </a:rPr>
              <a:t>đây</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cơ</a:t>
            </a:r>
            <a:r>
              <a:rPr lang="en-US" altLang="en-US" sz="1600">
                <a:cs typeface="Arial" panose="020B0604020202020204" pitchFamily="34" charset="0"/>
              </a:rPr>
              <a:t> </a:t>
            </a:r>
            <a:r>
              <a:rPr lang="en-US" altLang="en-US" sz="1600" err="1">
                <a:cs typeface="Arial" panose="020B0604020202020204" pitchFamily="34" charset="0"/>
              </a:rPr>
              <a:t>sở</a:t>
            </a:r>
            <a:r>
              <a:rPr lang="en-US" altLang="en-US" sz="1600">
                <a:cs typeface="Arial" panose="020B0604020202020204" pitchFamily="34" charset="0"/>
              </a:rPr>
              <a:t> </a:t>
            </a:r>
            <a:r>
              <a:rPr lang="en-US" altLang="en-US" sz="1600" err="1">
                <a:cs typeface="Arial" panose="020B0604020202020204" pitchFamily="34" charset="0"/>
              </a:rPr>
              <a:t>để</a:t>
            </a:r>
            <a:r>
              <a:rPr lang="en-US" altLang="en-US" sz="1600">
                <a:cs typeface="Arial" panose="020B0604020202020204" pitchFamily="34" charset="0"/>
              </a:rPr>
              <a:t> </a:t>
            </a: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a:t>
            </a:r>
          </a:p>
          <a:p>
            <a:pPr lvl="1" eaLnBrk="1" hangingPunct="1">
              <a:spcBef>
                <a:spcPts val="600"/>
              </a:spcBef>
              <a:spcAft>
                <a:spcPts val="600"/>
              </a:spcAft>
            </a:pPr>
            <a:r>
              <a:rPr lang="en-US" altLang="en-US" sz="1600" err="1">
                <a:cs typeface="Arial" panose="020B0604020202020204" pitchFamily="34" charset="0"/>
              </a:rPr>
              <a:t>Nếu</a:t>
            </a:r>
            <a:r>
              <a:rPr lang="en-US" altLang="en-US" sz="1600">
                <a:cs typeface="Arial" panose="020B0604020202020204" pitchFamily="34" charset="0"/>
              </a:rPr>
              <a:t> </a:t>
            </a:r>
            <a:r>
              <a:rPr lang="en-US" altLang="en-US" sz="1600" i="1">
                <a:solidFill>
                  <a:srgbClr val="FF0000"/>
                </a:solidFill>
                <a:cs typeface="Arial" panose="020B0604020202020204" pitchFamily="34" charset="0"/>
              </a:rPr>
              <a:t>a</a:t>
            </a:r>
            <a:r>
              <a:rPr lang="en-US" altLang="en-US" sz="1600" i="1" baseline="-25000">
                <a:solidFill>
                  <a:srgbClr val="FF0000"/>
                </a:solidFill>
                <a:cs typeface="Arial" panose="020B0604020202020204" pitchFamily="34" charset="0"/>
              </a:rPr>
              <a:t>n</a:t>
            </a:r>
            <a:r>
              <a:rPr lang="en-US" altLang="en-US" sz="1600">
                <a:solidFill>
                  <a:srgbClr val="FF0000"/>
                </a:solidFill>
                <a:cs typeface="Arial" panose="020B0604020202020204" pitchFamily="34" charset="0"/>
              </a:rPr>
              <a:t> = </a:t>
            </a:r>
            <a:r>
              <a:rPr lang="en-US" altLang="en-US" sz="1600" i="1">
                <a:solidFill>
                  <a:srgbClr val="FF0000"/>
                </a:solidFill>
                <a:cs typeface="Arial" panose="020B0604020202020204" pitchFamily="34" charset="0"/>
              </a:rPr>
              <a:t>p</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một</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riêng</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CTKTN</a:t>
            </a:r>
          </a:p>
          <a:p>
            <a:pPr lvl="1" eaLnBrk="1" hangingPunct="1">
              <a:spcBef>
                <a:spcPts val="600"/>
              </a:spcBef>
              <a:spcAft>
                <a:spcPts val="600"/>
              </a:spcAft>
            </a:pPr>
            <a:endParaRPr lang="en-US" altLang="en-US" sz="1600">
              <a:cs typeface="Arial" panose="020B0604020202020204" pitchFamily="34" charset="0"/>
            </a:endParaRPr>
          </a:p>
          <a:p>
            <a:pPr marL="342900" indent="-285750">
              <a:spcBef>
                <a:spcPts val="600"/>
              </a:spcBef>
              <a:spcAft>
                <a:spcPts val="600"/>
              </a:spcAft>
            </a:pPr>
            <a:endParaRPr lang="en-US" altLang="en-US" sz="1600">
              <a:cs typeface="Arial" panose="020B0604020202020204" pitchFamily="34" charset="0"/>
            </a:endParaRPr>
          </a:p>
          <a:p>
            <a:pPr marL="342900" indent="-285750">
              <a:spcBef>
                <a:spcPts val="600"/>
              </a:spcBef>
              <a:spcAft>
                <a:spcPts val="600"/>
              </a:spcAft>
            </a:pPr>
            <a:r>
              <a:rPr lang="en-US" altLang="en-US" sz="1600">
                <a:cs typeface="Arial" panose="020B0604020202020204" pitchFamily="34" charset="0"/>
              </a:rPr>
              <a:t>Khi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mọi</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CTKTN </a:t>
            </a:r>
            <a:r>
              <a:rPr lang="en-US" altLang="en-US" sz="1600" err="1">
                <a:cs typeface="Arial" panose="020B0604020202020204" pitchFamily="34" charset="0"/>
              </a:rPr>
              <a:t>đều</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a:t>
            </a:r>
            <a:br>
              <a:rPr lang="en-US" altLang="en-US" sz="1600">
                <a:cs typeface="Arial" panose="020B0604020202020204" pitchFamily="34" charset="0"/>
              </a:rPr>
            </a:br>
            <a:r>
              <a:rPr lang="en-US" altLang="en-US" sz="1600">
                <a:cs typeface="Arial" panose="020B0604020202020204" pitchFamily="34" charset="0"/>
              </a:rPr>
              <a:t>		</a:t>
            </a:r>
          </a:p>
          <a:p>
            <a:pPr marL="57150" indent="0" eaLnBrk="1" hangingPunct="1">
              <a:spcBef>
                <a:spcPts val="600"/>
              </a:spcBef>
              <a:spcAft>
                <a:spcPts val="600"/>
              </a:spcAft>
              <a:buNone/>
            </a:pPr>
            <a:r>
              <a:rPr lang="en-US" altLang="en-US" sz="1600" i="1">
                <a:solidFill>
                  <a:srgbClr val="FF0000"/>
                </a:solidFill>
                <a:cs typeface="Arial" panose="020B0604020202020204" pitchFamily="34" charset="0"/>
              </a:rPr>
              <a:t>                             a</a:t>
            </a:r>
            <a:r>
              <a:rPr lang="en-US" altLang="en-US" sz="1600" i="1" baseline="-25000">
                <a:solidFill>
                  <a:srgbClr val="FF0000"/>
                </a:solidFill>
                <a:cs typeface="Arial" panose="020B0604020202020204" pitchFamily="34" charset="0"/>
              </a:rPr>
              <a:t>n</a:t>
            </a:r>
            <a:r>
              <a:rPr lang="en-US" altLang="en-US" sz="1600">
                <a:solidFill>
                  <a:srgbClr val="FF0000"/>
                </a:solidFill>
                <a:cs typeface="Arial" panose="020B0604020202020204" pitchFamily="34" charset="0"/>
              </a:rPr>
              <a:t> = </a:t>
            </a:r>
            <a:r>
              <a:rPr lang="en-US" altLang="en-US" sz="1600" i="1">
                <a:solidFill>
                  <a:srgbClr val="FF0000"/>
                </a:solidFill>
                <a:cs typeface="Arial" panose="020B0604020202020204" pitchFamily="34" charset="0"/>
              </a:rPr>
              <a:t>p</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 + </a:t>
            </a:r>
            <a:r>
              <a:rPr lang="en-US" altLang="en-US" sz="1600" i="1">
                <a:solidFill>
                  <a:srgbClr val="FF0000"/>
                </a:solidFill>
                <a:cs typeface="Arial" panose="020B0604020202020204" pitchFamily="34" charset="0"/>
              </a:rPr>
              <a:t>h</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a:t>
            </a:r>
            <a:r>
              <a:rPr lang="en-US" altLang="en-US" sz="1600">
                <a:cs typeface="Arial" panose="020B0604020202020204" pitchFamily="34" charset="0"/>
              </a:rPr>
              <a:t>,</a:t>
            </a:r>
            <a:br>
              <a:rPr lang="en-US" altLang="en-US" sz="1600">
                <a:cs typeface="Arial" panose="020B0604020202020204" pitchFamily="34" charset="0"/>
              </a:rPr>
            </a:br>
            <a:endParaRPr lang="en-US" altLang="en-US" sz="1600">
              <a:cs typeface="Arial" panose="020B0604020202020204" pitchFamily="34" charset="0"/>
            </a:endParaRPr>
          </a:p>
          <a:p>
            <a:pPr marL="57150" indent="0" eaLnBrk="1" hangingPunct="1">
              <a:spcBef>
                <a:spcPts val="600"/>
              </a:spcBef>
              <a:spcAft>
                <a:spcPts val="600"/>
              </a:spcAft>
              <a:buNone/>
            </a:pP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i="1">
                <a:solidFill>
                  <a:srgbClr val="FF0000"/>
                </a:solidFill>
                <a:cs typeface="Arial" panose="020B0604020202020204" pitchFamily="34" charset="0"/>
              </a:rPr>
              <a:t>a</a:t>
            </a:r>
            <a:r>
              <a:rPr lang="en-US" altLang="en-US" sz="1600" i="1" baseline="-25000">
                <a:solidFill>
                  <a:srgbClr val="FF0000"/>
                </a:solidFill>
                <a:cs typeface="Arial" panose="020B0604020202020204" pitchFamily="34" charset="0"/>
              </a:rPr>
              <a:t>n</a:t>
            </a:r>
            <a:r>
              <a:rPr lang="en-US" altLang="en-US" sz="1600">
                <a:solidFill>
                  <a:srgbClr val="FF0000"/>
                </a:solidFill>
                <a:cs typeface="Arial" panose="020B0604020202020204" pitchFamily="34" charset="0"/>
              </a:rPr>
              <a:t> = </a:t>
            </a:r>
            <a:r>
              <a:rPr lang="en-US" altLang="en-US" sz="1600" i="1">
                <a:solidFill>
                  <a:srgbClr val="FF0000"/>
                </a:solidFill>
                <a:cs typeface="Arial" panose="020B0604020202020204" pitchFamily="34" charset="0"/>
              </a:rPr>
              <a:t>h</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tổng</a:t>
            </a:r>
            <a:r>
              <a:rPr lang="en-US" altLang="en-US" sz="1600">
                <a:cs typeface="Arial" panose="020B0604020202020204" pitchFamily="34" charset="0"/>
              </a:rPr>
              <a:t> </a:t>
            </a:r>
            <a:r>
              <a:rPr lang="en-US" altLang="en-US" sz="1600" err="1">
                <a:cs typeface="Arial" panose="020B0604020202020204" pitchFamily="34" charset="0"/>
              </a:rPr>
              <a:t>quát</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CTĐQ TTTNHSH </a:t>
            </a:r>
            <a:r>
              <a:rPr lang="en-US" altLang="en-US" sz="1600" err="1">
                <a:cs typeface="Arial" panose="020B0604020202020204" pitchFamily="34" charset="0"/>
              </a:rPr>
              <a:t>tương</a:t>
            </a:r>
            <a:r>
              <a:rPr lang="en-US" altLang="en-US" sz="1600">
                <a:cs typeface="Arial" panose="020B0604020202020204" pitchFamily="34" charset="0"/>
              </a:rPr>
              <a:t> </a:t>
            </a:r>
            <a:r>
              <a:rPr lang="en-US" altLang="en-US" sz="1600" err="1">
                <a:cs typeface="Arial" panose="020B0604020202020204" pitchFamily="34" charset="0"/>
              </a:rPr>
              <a:t>ứng</a:t>
            </a:r>
            <a:endParaRPr lang="en-US" altLang="en-US" sz="1600" u="sng">
              <a:cs typeface="Arial" panose="020B0604020202020204" pitchFamily="34" charset="0"/>
            </a:endParaRPr>
          </a:p>
        </p:txBody>
      </p:sp>
      <p:graphicFrame>
        <p:nvGraphicFramePr>
          <p:cNvPr id="11" name="Object 4">
            <a:extLst>
              <a:ext uri="{FF2B5EF4-FFF2-40B4-BE49-F238E27FC236}">
                <a16:creationId xmlns:a16="http://schemas.microsoft.com/office/drawing/2014/main" id="{ADC988A4-476E-411A-A08B-AFC4EB23E972}"/>
              </a:ext>
            </a:extLst>
          </p:cNvPr>
          <p:cNvGraphicFramePr>
            <a:graphicFrameLocks noChangeAspect="1"/>
          </p:cNvGraphicFramePr>
          <p:nvPr>
            <p:extLst>
              <p:ext uri="{D42A27DB-BD31-4B8C-83A1-F6EECF244321}">
                <p14:modId xmlns:p14="http://schemas.microsoft.com/office/powerpoint/2010/main" val="1524841985"/>
              </p:ext>
            </p:extLst>
          </p:nvPr>
        </p:nvGraphicFramePr>
        <p:xfrm>
          <a:off x="3048000" y="1371600"/>
          <a:ext cx="2286000" cy="735283"/>
        </p:xfrm>
        <a:graphic>
          <a:graphicData uri="http://schemas.openxmlformats.org/presentationml/2006/ole">
            <mc:AlternateContent xmlns:mc="http://schemas.openxmlformats.org/markup-compatibility/2006">
              <mc:Choice xmlns:v="urn:schemas-microsoft-com:vml" Requires="v">
                <p:oleObj spid="_x0000_s106497" name="Equation" r:id="rId3" imgW="1422400" imgH="457200" progId="Equation.3">
                  <p:embed/>
                </p:oleObj>
              </mc:Choice>
              <mc:Fallback>
                <p:oleObj name="Equation" r:id="rId3" imgW="1422400" imgH="457200" progId="Equation.3">
                  <p:embed/>
                  <p:pic>
                    <p:nvPicPr>
                      <p:cNvPr id="126981"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371600"/>
                        <a:ext cx="2286000" cy="735283"/>
                      </a:xfrm>
                      <a:prstGeom prst="rect">
                        <a:avLst/>
                      </a:prstGeom>
                      <a:noFill/>
                      <a:ln>
                        <a:noFill/>
                      </a:ln>
                    </p:spPr>
                  </p:pic>
                </p:oleObj>
              </mc:Fallback>
            </mc:AlternateContent>
          </a:graphicData>
        </a:graphic>
      </p:graphicFrame>
      <p:graphicFrame>
        <p:nvGraphicFramePr>
          <p:cNvPr id="12" name="Object 5">
            <a:extLst>
              <a:ext uri="{FF2B5EF4-FFF2-40B4-BE49-F238E27FC236}">
                <a16:creationId xmlns:a16="http://schemas.microsoft.com/office/drawing/2014/main" id="{569551E4-955E-4A85-95A7-64A5D3E3429E}"/>
              </a:ext>
            </a:extLst>
          </p:cNvPr>
          <p:cNvGraphicFramePr>
            <a:graphicFrameLocks noChangeAspect="1"/>
          </p:cNvGraphicFramePr>
          <p:nvPr>
            <p:extLst>
              <p:ext uri="{D42A27DB-BD31-4B8C-83A1-F6EECF244321}">
                <p14:modId xmlns:p14="http://schemas.microsoft.com/office/powerpoint/2010/main" val="2529472737"/>
              </p:ext>
            </p:extLst>
          </p:nvPr>
        </p:nvGraphicFramePr>
        <p:xfrm>
          <a:off x="3581400" y="3886201"/>
          <a:ext cx="1295400" cy="667242"/>
        </p:xfrm>
        <a:graphic>
          <a:graphicData uri="http://schemas.openxmlformats.org/presentationml/2006/ole">
            <mc:AlternateContent xmlns:mc="http://schemas.openxmlformats.org/markup-compatibility/2006">
              <mc:Choice xmlns:v="urn:schemas-microsoft-com:vml" Requires="v">
                <p:oleObj spid="_x0000_s106498" name="Equation" r:id="rId5" imgW="837836" imgH="431613" progId="Equation.DSMT4">
                  <p:embed/>
                </p:oleObj>
              </mc:Choice>
              <mc:Fallback>
                <p:oleObj name="Equation" r:id="rId5" imgW="837836" imgH="431613" progId="Equation.DSMT4">
                  <p:embed/>
                  <p:pic>
                    <p:nvPicPr>
                      <p:cNvPr id="126982"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886201"/>
                        <a:ext cx="1295400" cy="667242"/>
                      </a:xfrm>
                      <a:prstGeom prst="rect">
                        <a:avLst/>
                      </a:prstGeom>
                      <a:no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Ink 1">
                <a:extLst>
                  <a:ext uri="{FF2B5EF4-FFF2-40B4-BE49-F238E27FC236}">
                    <a16:creationId xmlns:a16="http://schemas.microsoft.com/office/drawing/2014/main" id="{3AD43A6E-5D3B-48CB-8150-A0E7AB4FE1F9}"/>
                  </a:ext>
                </a:extLst>
              </p14:cNvPr>
              <p14:cNvContentPartPr/>
              <p14:nvPr/>
            </p14:nvContentPartPr>
            <p14:xfrm>
              <a:off x="1122120" y="563040"/>
              <a:ext cx="7986600" cy="4168080"/>
            </p14:xfrm>
          </p:contentPart>
        </mc:Choice>
        <mc:Fallback>
          <p:pic>
            <p:nvPicPr>
              <p:cNvPr id="2" name="Ink 1">
                <a:extLst>
                  <a:ext uri="{FF2B5EF4-FFF2-40B4-BE49-F238E27FC236}">
                    <a16:creationId xmlns:a16="http://schemas.microsoft.com/office/drawing/2014/main" id="{3AD43A6E-5D3B-48CB-8150-A0E7AB4FE1F9}"/>
                  </a:ext>
                </a:extLst>
              </p:cNvPr>
              <p:cNvPicPr/>
              <p:nvPr/>
            </p:nvPicPr>
            <p:blipFill>
              <a:blip r:embed="rId8"/>
              <a:stretch>
                <a:fillRect/>
              </a:stretch>
            </p:blipFill>
            <p:spPr>
              <a:xfrm>
                <a:off x="1112760" y="553680"/>
                <a:ext cx="8005320" cy="4186800"/>
              </a:xfrm>
              <a:prstGeom prst="rect">
                <a:avLst/>
              </a:prstGeom>
            </p:spPr>
          </p:pic>
        </mc:Fallback>
      </mc:AlternateContent>
    </p:spTree>
    <p:extLst>
      <p:ext uri="{BB962C8B-B14F-4D97-AF65-F5344CB8AC3E}">
        <p14:creationId xmlns:p14="http://schemas.microsoft.com/office/powerpoint/2010/main" val="331479525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không</a:t>
            </a:r>
            <a:r>
              <a:rPr lang="en-US" altLang="en-US" sz="2000" b="1"/>
              <a:t> </a:t>
            </a:r>
            <a:r>
              <a:rPr lang="en-US" altLang="en-US" sz="2000" b="1" err="1"/>
              <a:t>thuần</a:t>
            </a:r>
            <a:r>
              <a:rPr lang="en-US" altLang="en-US" sz="2000" b="1"/>
              <a:t> </a:t>
            </a:r>
            <a:r>
              <a:rPr lang="en-US" altLang="en-US" sz="2000" b="1" err="1"/>
              <a:t>nhất</a:t>
            </a:r>
            <a:r>
              <a:rPr lang="en-US" altLang="en-US" sz="2000" b="1"/>
              <a:t> (CTKTN)</a:t>
            </a: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72</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eaLnBrk="1" hangingPunct="1">
              <a:spcBef>
                <a:spcPts val="1200"/>
              </a:spcBef>
              <a:buNone/>
            </a:pP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ta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a:t>
            </a:r>
          </a:p>
          <a:p>
            <a:pPr marL="590550" indent="-590550" eaLnBrk="1" hangingPunct="1">
              <a:spcBef>
                <a:spcPts val="1200"/>
              </a:spcBef>
              <a:buFont typeface="Wingdings" panose="05000000000000000000" pitchFamily="2" charset="2"/>
              <a:buAutoNum type="alphaLcParenBoth"/>
            </a:pP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tổng</a:t>
            </a:r>
            <a:r>
              <a:rPr lang="en-US" altLang="en-US" sz="1600">
                <a:cs typeface="Arial" panose="020B0604020202020204" pitchFamily="34" charset="0"/>
              </a:rPr>
              <a:t> </a:t>
            </a:r>
            <a:r>
              <a:rPr lang="en-US" altLang="en-US" sz="1600" err="1">
                <a:cs typeface="Arial" panose="020B0604020202020204" pitchFamily="34" charset="0"/>
              </a:rPr>
              <a:t>quát</a:t>
            </a:r>
            <a:r>
              <a:rPr lang="en-US" altLang="en-US" sz="1600">
                <a:cs typeface="Arial" panose="020B0604020202020204" pitchFamily="34" charset="0"/>
              </a:rPr>
              <a:t> </a:t>
            </a:r>
            <a:r>
              <a:rPr lang="en-US" altLang="en-US" sz="1600" i="1">
                <a:solidFill>
                  <a:srgbClr val="FF0000"/>
                </a:solidFill>
                <a:cs typeface="Arial" panose="020B0604020202020204" pitchFamily="34" charset="0"/>
              </a:rPr>
              <a:t>h</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 </a:t>
            </a:r>
            <a:r>
              <a:rPr lang="en-US" altLang="en-US" sz="1600" err="1">
                <a:cs typeface="Arial" panose="020B0604020202020204" pitchFamily="34" charset="0"/>
              </a:rPr>
              <a:t>tương</a:t>
            </a:r>
            <a:r>
              <a:rPr lang="en-US" altLang="en-US" sz="1600">
                <a:cs typeface="Arial" panose="020B0604020202020204" pitchFamily="34" charset="0"/>
              </a:rPr>
              <a:t> </a:t>
            </a:r>
            <a:r>
              <a:rPr lang="en-US" altLang="en-US" sz="1600" err="1">
                <a:cs typeface="Arial" panose="020B0604020202020204" pitchFamily="34" charset="0"/>
              </a:rPr>
              <a:t>ứng</a:t>
            </a:r>
            <a:r>
              <a:rPr lang="en-US" altLang="en-US" sz="1600">
                <a:cs typeface="Arial" panose="020B0604020202020204" pitchFamily="34" charset="0"/>
              </a:rPr>
              <a:t>.</a:t>
            </a:r>
          </a:p>
          <a:p>
            <a:pPr marL="590550" indent="-590550" eaLnBrk="1" hangingPunct="1">
              <a:spcBef>
                <a:spcPts val="1200"/>
              </a:spcBef>
              <a:buFont typeface="Wingdings" panose="05000000000000000000" pitchFamily="2" charset="2"/>
              <a:buAutoNum type="alphaLcParenBoth"/>
            </a:pP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riêng</a:t>
            </a:r>
            <a:r>
              <a:rPr lang="en-US" altLang="en-US" sz="1600">
                <a:cs typeface="Arial" panose="020B0604020202020204" pitchFamily="34" charset="0"/>
              </a:rPr>
              <a:t> </a:t>
            </a:r>
            <a:r>
              <a:rPr lang="en-US" altLang="en-US" sz="1600" i="1">
                <a:solidFill>
                  <a:srgbClr val="FF0000"/>
                </a:solidFill>
                <a:cs typeface="Arial" panose="020B0604020202020204" pitchFamily="34" charset="0"/>
              </a:rPr>
              <a:t>p</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a:t>
            </a:r>
          </a:p>
          <a:p>
            <a:pPr marL="590550" indent="-590550" eaLnBrk="1" hangingPunct="1">
              <a:spcBef>
                <a:spcPts val="1200"/>
              </a:spcBef>
              <a:buFont typeface="Wingdings" panose="05000000000000000000" pitchFamily="2" charset="2"/>
              <a:buAutoNum type="alphaLcParenBoth"/>
            </a:pP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  </a:t>
            </a:r>
            <a:r>
              <a:rPr lang="en-US" altLang="en-US" sz="1600" i="1">
                <a:solidFill>
                  <a:srgbClr val="FF0000"/>
                </a:solidFill>
                <a:cs typeface="Arial" panose="020B0604020202020204" pitchFamily="34" charset="0"/>
              </a:rPr>
              <a:t>a</a:t>
            </a:r>
            <a:r>
              <a:rPr lang="en-US" altLang="en-US" sz="1600" i="1" baseline="-25000">
                <a:solidFill>
                  <a:srgbClr val="FF0000"/>
                </a:solidFill>
                <a:cs typeface="Arial" panose="020B0604020202020204" pitchFamily="34" charset="0"/>
              </a:rPr>
              <a:t>n</a:t>
            </a:r>
            <a:r>
              <a:rPr lang="en-US" altLang="en-US" sz="1600">
                <a:solidFill>
                  <a:srgbClr val="FF0000"/>
                </a:solidFill>
                <a:cs typeface="Arial" panose="020B0604020202020204" pitchFamily="34" charset="0"/>
              </a:rPr>
              <a:t> = </a:t>
            </a:r>
            <a:r>
              <a:rPr lang="en-US" altLang="en-US" sz="1600" i="1">
                <a:solidFill>
                  <a:srgbClr val="FF0000"/>
                </a:solidFill>
                <a:cs typeface="Arial" panose="020B0604020202020204" pitchFamily="34" charset="0"/>
              </a:rPr>
              <a:t>h</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 + </a:t>
            </a:r>
            <a:r>
              <a:rPr lang="en-US" altLang="en-US" sz="1600" i="1">
                <a:solidFill>
                  <a:srgbClr val="FF0000"/>
                </a:solidFill>
                <a:cs typeface="Arial" panose="020B0604020202020204" pitchFamily="34" charset="0"/>
              </a:rPr>
              <a:t>p</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a:t>
            </a:r>
            <a:endParaRPr lang="en-US" altLang="en-US" sz="1600">
              <a:cs typeface="Arial" panose="020B0604020202020204" pitchFamily="34" charset="0"/>
            </a:endParaRPr>
          </a:p>
          <a:p>
            <a:pPr marL="590550" indent="-590550" eaLnBrk="1" hangingPunct="1">
              <a:spcBef>
                <a:spcPts val="1200"/>
              </a:spcBef>
              <a:buFont typeface="Wingdings" panose="05000000000000000000" pitchFamily="2" charset="2"/>
              <a:buAutoNum type="alphaLcParenBoth"/>
            </a:pPr>
            <a:r>
              <a:rPr lang="en-US" altLang="en-US" sz="1600" err="1">
                <a:cs typeface="Arial" panose="020B0604020202020204" pitchFamily="34" charset="0"/>
              </a:rPr>
              <a:t>Xác</a:t>
            </a:r>
            <a:r>
              <a:rPr lang="en-US" altLang="en-US" sz="1600">
                <a:cs typeface="Arial" panose="020B0604020202020204" pitchFamily="34" charset="0"/>
              </a:rPr>
              <a:t> </a:t>
            </a:r>
            <a:r>
              <a:rPr lang="en-US" altLang="en-US" sz="1600" err="1">
                <a:cs typeface="Arial" panose="020B0604020202020204" pitchFamily="34" charset="0"/>
              </a:rPr>
              <a:t>định</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hệ</a:t>
            </a:r>
            <a:r>
              <a:rPr lang="en-US" altLang="en-US" sz="1600">
                <a:cs typeface="Arial" panose="020B0604020202020204" pitchFamily="34" charset="0"/>
              </a:rPr>
              <a:t> </a:t>
            </a:r>
            <a:r>
              <a:rPr lang="en-US" altLang="en-US" sz="1600" err="1">
                <a:cs typeface="Arial" panose="020B0604020202020204" pitchFamily="34" charset="0"/>
              </a:rPr>
              <a:t>phương</a:t>
            </a:r>
            <a:r>
              <a:rPr lang="en-US" altLang="en-US" sz="1600">
                <a:cs typeface="Arial" panose="020B0604020202020204" pitchFamily="34" charset="0"/>
              </a:rPr>
              <a:t> </a:t>
            </a:r>
            <a:r>
              <a:rPr lang="en-US" altLang="en-US" sz="1600" err="1">
                <a:cs typeface="Arial" panose="020B0604020202020204" pitchFamily="34" charset="0"/>
              </a:rPr>
              <a:t>trình</a:t>
            </a:r>
            <a:r>
              <a:rPr lang="en-US" altLang="en-US" sz="1600">
                <a:cs typeface="Arial" panose="020B0604020202020204" pitchFamily="34" charset="0"/>
              </a:rPr>
              <a:t> </a:t>
            </a:r>
            <a:r>
              <a:rPr lang="en-US" altLang="en-US" sz="1600" err="1">
                <a:cs typeface="Arial" panose="020B0604020202020204" pitchFamily="34" charset="0"/>
              </a:rPr>
              <a:t>thu</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err="1">
                <a:cs typeface="Arial" panose="020B0604020202020204" pitchFamily="34" charset="0"/>
              </a:rPr>
              <a:t>đòi</a:t>
            </a:r>
            <a:r>
              <a:rPr lang="en-US" altLang="en-US" sz="1600">
                <a:cs typeface="Arial" panose="020B0604020202020204" pitchFamily="34" charset="0"/>
              </a:rPr>
              <a:t> </a:t>
            </a:r>
            <a:r>
              <a:rPr lang="en-US" altLang="en-US" sz="1600" err="1">
                <a:cs typeface="Arial" panose="020B0604020202020204" pitchFamily="34" charset="0"/>
              </a:rPr>
              <a:t>hỏi</a:t>
            </a:r>
            <a:r>
              <a:rPr lang="en-US" altLang="en-US" sz="1600">
                <a:cs typeface="Arial" panose="020B0604020202020204" pitchFamily="34" charset="0"/>
              </a:rPr>
              <a:t> </a:t>
            </a:r>
            <a:r>
              <a:rPr lang="en-US" altLang="en-US" sz="1600" i="1">
                <a:solidFill>
                  <a:srgbClr val="FF0000"/>
                </a:solidFill>
                <a:cs typeface="Arial" panose="020B0604020202020204" pitchFamily="34" charset="0"/>
              </a:rPr>
              <a:t>a</a:t>
            </a:r>
            <a:r>
              <a:rPr lang="en-US" altLang="en-US" sz="1600" i="1" baseline="-25000">
                <a:solidFill>
                  <a:srgbClr val="FF0000"/>
                </a:solidFill>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thoả</a:t>
            </a:r>
            <a:r>
              <a:rPr lang="en-US" altLang="en-US" sz="1600">
                <a:cs typeface="Arial" panose="020B0604020202020204" pitchFamily="34" charset="0"/>
              </a:rPr>
              <a:t> </a:t>
            </a:r>
            <a:r>
              <a:rPr lang="en-US" altLang="en-US" sz="1600" err="1">
                <a:cs typeface="Arial" panose="020B0604020202020204" pitchFamily="34" charset="0"/>
              </a:rPr>
              <a:t>mãn</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điều</a:t>
            </a:r>
            <a:r>
              <a:rPr lang="en-US" altLang="en-US" sz="1600">
                <a:cs typeface="Arial" panose="020B0604020202020204" pitchFamily="34" charset="0"/>
              </a:rPr>
              <a:t> </a:t>
            </a:r>
            <a:r>
              <a:rPr lang="en-US" altLang="en-US" sz="1600" err="1">
                <a:cs typeface="Arial" panose="020B0604020202020204" pitchFamily="34" charset="0"/>
              </a:rPr>
              <a:t>kiện</a:t>
            </a:r>
            <a:r>
              <a:rPr lang="en-US" altLang="en-US" sz="1600">
                <a:cs typeface="Arial" panose="020B0604020202020204" pitchFamily="34" charset="0"/>
              </a:rPr>
              <a:t> </a:t>
            </a:r>
            <a:r>
              <a:rPr lang="en-US" altLang="en-US" sz="1600" err="1">
                <a:cs typeface="Arial" panose="020B0604020202020204" pitchFamily="34" charset="0"/>
              </a:rPr>
              <a:t>đầu</a:t>
            </a:r>
            <a:endParaRPr lang="en-US" alt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01CD91EE-633A-4FC0-B412-C7C57056F6DF}"/>
                  </a:ext>
                </a:extLst>
              </p14:cNvPr>
              <p14:cNvContentPartPr/>
              <p14:nvPr/>
            </p14:nvContentPartPr>
            <p14:xfrm>
              <a:off x="47520" y="1191600"/>
              <a:ext cx="7028280" cy="1593720"/>
            </p14:xfrm>
          </p:contentPart>
        </mc:Choice>
        <mc:Fallback>
          <p:pic>
            <p:nvPicPr>
              <p:cNvPr id="2" name="Ink 1">
                <a:extLst>
                  <a:ext uri="{FF2B5EF4-FFF2-40B4-BE49-F238E27FC236}">
                    <a16:creationId xmlns:a16="http://schemas.microsoft.com/office/drawing/2014/main" id="{01CD91EE-633A-4FC0-B412-C7C57056F6DF}"/>
                  </a:ext>
                </a:extLst>
              </p:cNvPr>
              <p:cNvPicPr/>
              <p:nvPr/>
            </p:nvPicPr>
            <p:blipFill>
              <a:blip r:embed="rId3"/>
              <a:stretch>
                <a:fillRect/>
              </a:stretch>
            </p:blipFill>
            <p:spPr>
              <a:xfrm>
                <a:off x="38160" y="1182240"/>
                <a:ext cx="7047000" cy="1612440"/>
              </a:xfrm>
              <a:prstGeom prst="rect">
                <a:avLst/>
              </a:prstGeom>
            </p:spPr>
          </p:pic>
        </mc:Fallback>
      </mc:AlternateContent>
    </p:spTree>
    <p:extLst>
      <p:ext uri="{BB962C8B-B14F-4D97-AF65-F5344CB8AC3E}">
        <p14:creationId xmlns:p14="http://schemas.microsoft.com/office/powerpoint/2010/main" val="319811112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Giải</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không</a:t>
            </a:r>
            <a:r>
              <a:rPr lang="en-US" altLang="en-US" sz="2000" b="1"/>
              <a:t> </a:t>
            </a:r>
            <a:r>
              <a:rPr lang="en-US" altLang="en-US" sz="2000" b="1" err="1"/>
              <a:t>thuần</a:t>
            </a:r>
            <a:r>
              <a:rPr lang="en-US" altLang="en-US" sz="2000" b="1"/>
              <a:t> </a:t>
            </a:r>
            <a:r>
              <a:rPr lang="en-US" altLang="en-US" sz="2000" b="1" err="1"/>
              <a:t>nhất</a:t>
            </a:r>
            <a:r>
              <a:rPr lang="en-US" altLang="en-US" sz="2000" b="1"/>
              <a:t> (CTKTN)</a:t>
            </a: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73</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AB0B3294-5E1B-42A1-ABA4-D88ECFAB540A}"/>
              </a:ext>
            </a:extLst>
          </p:cNvPr>
          <p:cNvSpPr>
            <a:spLocks noGrp="1"/>
          </p:cNvSpPr>
          <p:nvPr>
            <p:ph idx="1"/>
          </p:nvPr>
        </p:nvSpPr>
        <p:spPr>
          <a:xfrm>
            <a:off x="169862" y="685805"/>
            <a:ext cx="8723312" cy="5562596"/>
          </a:xfrm>
        </p:spPr>
        <p:txBody>
          <a:bodyPr>
            <a:normAutofit/>
          </a:bodyPr>
          <a:lstStyle/>
          <a:p>
            <a:pPr marL="0" indent="0" eaLnBrk="1" hangingPunct="1">
              <a:spcBef>
                <a:spcPts val="1200"/>
              </a:spcBef>
              <a:buNone/>
            </a:pP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riêng</a:t>
            </a:r>
            <a:r>
              <a:rPr lang="en-US" altLang="en-US" sz="1600">
                <a:cs typeface="Arial" panose="020B0604020202020204" pitchFamily="34" charset="0"/>
              </a:rPr>
              <a:t> </a:t>
            </a:r>
            <a:r>
              <a:rPr lang="en-US" altLang="en-US" sz="1600" i="1">
                <a:cs typeface="Arial" panose="020B0604020202020204" pitchFamily="34" charset="0"/>
              </a:rPr>
              <a:t>p</a:t>
            </a:r>
            <a:r>
              <a:rPr lang="en-US" altLang="en-US" sz="1600">
                <a:cs typeface="Arial" panose="020B0604020202020204" pitchFamily="34" charset="0"/>
              </a:rPr>
              <a:t>(</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 </a:t>
            </a:r>
            <a:r>
              <a:rPr lang="en-US" altLang="en-US" sz="1600" err="1">
                <a:cs typeface="Arial" panose="020B0604020202020204" pitchFamily="34" charset="0"/>
              </a:rPr>
              <a:t>bằng</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nào</a:t>
            </a:r>
            <a:r>
              <a:rPr lang="en-US" altLang="en-US" sz="1600">
                <a:cs typeface="Arial" panose="020B0604020202020204" pitchFamily="34" charset="0"/>
              </a:rPr>
              <a:t>?</a:t>
            </a:r>
          </a:p>
          <a:p>
            <a:pPr marL="0" indent="0" eaLnBrk="1" hangingPunct="1">
              <a:spcBef>
                <a:spcPts val="1200"/>
              </a:spcBef>
              <a:buNone/>
            </a:pPr>
            <a:endParaRPr lang="en-US" altLang="en-US" sz="1600">
              <a:cs typeface="Arial" panose="020B0604020202020204" pitchFamily="34" charset="0"/>
            </a:endParaRPr>
          </a:p>
          <a:p>
            <a:pPr marL="0" indent="0" eaLnBrk="1" hangingPunct="1">
              <a:spcBef>
                <a:spcPts val="1200"/>
              </a:spcBef>
              <a:buNone/>
            </a:pPr>
            <a:endParaRPr lang="en-US" altLang="en-US" sz="1600">
              <a:cs typeface="Arial" panose="020B0604020202020204" pitchFamily="34" charset="0"/>
            </a:endParaRPr>
          </a:p>
          <a:p>
            <a:pPr marL="0" indent="0" eaLnBrk="1" hangingPunct="1">
              <a:spcBef>
                <a:spcPts val="1200"/>
              </a:spcBef>
              <a:buNone/>
            </a:pPr>
            <a:endParaRPr lang="en-US" altLang="en-US" sz="1600">
              <a:cs typeface="Arial" panose="020B0604020202020204" pitchFamily="34" charset="0"/>
            </a:endParaRPr>
          </a:p>
          <a:p>
            <a:pPr marL="0" indent="0" eaLnBrk="1" hangingPunct="1">
              <a:spcBef>
                <a:spcPts val="1200"/>
              </a:spcBef>
              <a:buNone/>
            </a:pPr>
            <a:endParaRPr lang="en-US" altLang="en-US" sz="1600">
              <a:cs typeface="Arial" panose="020B0604020202020204" pitchFamily="34" charset="0"/>
            </a:endParaRPr>
          </a:p>
          <a:p>
            <a:pPr marL="0" indent="0" eaLnBrk="1" hangingPunct="1">
              <a:spcBef>
                <a:spcPts val="1200"/>
              </a:spcBef>
              <a:buNone/>
            </a:pPr>
            <a:r>
              <a:rPr lang="en-US" altLang="en-US" sz="1600" err="1">
                <a:cs typeface="Arial" panose="020B0604020202020204" pitchFamily="34" charset="0"/>
              </a:rPr>
              <a:t>Để</a:t>
            </a:r>
            <a:r>
              <a:rPr lang="en-US" altLang="en-US" sz="1600">
                <a:cs typeface="Arial" panose="020B0604020202020204" pitchFamily="34" charset="0"/>
              </a:rPr>
              <a:t> </a:t>
            </a: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riêng</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căn</a:t>
            </a:r>
            <a:r>
              <a:rPr lang="en-US" altLang="en-US" sz="1600">
                <a:cs typeface="Arial" panose="020B0604020202020204" pitchFamily="34" charset="0"/>
              </a:rPr>
              <a:t> </a:t>
            </a:r>
            <a:r>
              <a:rPr lang="en-US" altLang="en-US" sz="1600" err="1">
                <a:cs typeface="Arial" panose="020B0604020202020204" pitchFamily="34" charset="0"/>
              </a:rPr>
              <a:t>cứ</a:t>
            </a:r>
            <a:r>
              <a:rPr lang="en-US" altLang="en-US" sz="1600">
                <a:cs typeface="Arial" panose="020B0604020202020204" pitchFamily="34" charset="0"/>
              </a:rPr>
              <a:t> </a:t>
            </a:r>
            <a:r>
              <a:rPr lang="en-US" altLang="en-US" sz="1600" err="1">
                <a:cs typeface="Arial" panose="020B0604020202020204" pitchFamily="34" charset="0"/>
              </a:rPr>
              <a:t>vào</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thuần</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 </a:t>
            </a:r>
            <a:r>
              <a:rPr lang="en-US" altLang="en-US" sz="1600" i="1">
                <a:solidFill>
                  <a:srgbClr val="FF0000"/>
                </a:solidFill>
                <a:cs typeface="Arial" panose="020B0604020202020204" pitchFamily="34" charset="0"/>
              </a:rPr>
              <a:t>F</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a:t>
            </a:r>
            <a:r>
              <a:rPr lang="en-US" altLang="en-US" sz="1600">
                <a:cs typeface="Arial" panose="020B0604020202020204" pitchFamily="34" charset="0"/>
              </a:rPr>
              <a:t> Ở </a:t>
            </a:r>
            <a:r>
              <a:rPr lang="en-US" altLang="en-US" sz="1600" err="1">
                <a:cs typeface="Arial" panose="020B0604020202020204" pitchFamily="34" charset="0"/>
              </a:rPr>
              <a:t>đây</a:t>
            </a:r>
            <a:r>
              <a:rPr lang="en-US" altLang="en-US" sz="1600">
                <a:cs typeface="Arial" panose="020B0604020202020204" pitchFamily="34" charset="0"/>
              </a:rPr>
              <a:t> ta </a:t>
            </a:r>
            <a:r>
              <a:rPr lang="en-US" altLang="en-US" sz="1600" err="1">
                <a:cs typeface="Arial" panose="020B0604020202020204" pitchFamily="34" charset="0"/>
              </a:rPr>
              <a:t>chỉ</a:t>
            </a:r>
            <a:r>
              <a:rPr lang="en-US" altLang="en-US" sz="1600">
                <a:cs typeface="Arial" panose="020B0604020202020204" pitchFamily="34" charset="0"/>
              </a:rPr>
              <a:t> </a:t>
            </a:r>
            <a:r>
              <a:rPr lang="en-US" altLang="en-US" sz="1600" err="1">
                <a:cs typeface="Arial" panose="020B0604020202020204" pitchFamily="34" charset="0"/>
              </a:rPr>
              <a:t>xét</a:t>
            </a:r>
            <a:r>
              <a:rPr lang="en-US" altLang="en-US" sz="1600">
                <a:cs typeface="Arial" panose="020B0604020202020204" pitchFamily="34" charset="0"/>
              </a:rPr>
              <a:t> </a:t>
            </a:r>
            <a:r>
              <a:rPr lang="en-US" altLang="en-US" sz="1600" i="1">
                <a:cs typeface="Arial" panose="020B0604020202020204" pitchFamily="34" charset="0"/>
              </a:rPr>
              <a:t>F</a:t>
            </a:r>
            <a:r>
              <a:rPr lang="en-US" altLang="en-US" sz="1600">
                <a:cs typeface="Arial" panose="020B0604020202020204" pitchFamily="34" charset="0"/>
              </a:rPr>
              <a:t>(</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a:t>
            </a:r>
          </a:p>
          <a:p>
            <a:pPr marL="0" indent="0" eaLnBrk="1" hangingPunct="1">
              <a:spcBef>
                <a:spcPts val="1200"/>
              </a:spcBef>
              <a:buNone/>
            </a:pPr>
            <a:r>
              <a:rPr lang="en-US" altLang="en-US" sz="1600">
                <a:solidFill>
                  <a:srgbClr val="FF0000"/>
                </a:solidFill>
                <a:cs typeface="Arial" panose="020B0604020202020204" pitchFamily="34" charset="0"/>
              </a:rPr>
              <a:t>	 </a:t>
            </a:r>
            <a:r>
              <a:rPr lang="en-US" altLang="en-US" sz="1600" i="1">
                <a:solidFill>
                  <a:srgbClr val="FF0000"/>
                </a:solidFill>
                <a:cs typeface="Arial" panose="020B0604020202020204" pitchFamily="34" charset="0"/>
              </a:rPr>
              <a:t>F</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 = </a:t>
            </a:r>
            <a:r>
              <a:rPr lang="en-US" altLang="en-US" sz="1600" i="1">
                <a:solidFill>
                  <a:srgbClr val="FF0000"/>
                </a:solidFill>
                <a:cs typeface="Arial" panose="020B0604020202020204" pitchFamily="34" charset="0"/>
              </a:rPr>
              <a:t>P</a:t>
            </a:r>
            <a:r>
              <a:rPr lang="en-US" altLang="en-US" sz="1600">
                <a:solidFill>
                  <a:srgbClr val="FF0000"/>
                </a:solidFill>
                <a:cs typeface="Arial" panose="020B0604020202020204" pitchFamily="34" charset="0"/>
              </a:rPr>
              <a:t>(</a:t>
            </a:r>
            <a:r>
              <a:rPr lang="en-US" altLang="en-US" sz="1600" i="1">
                <a:solidFill>
                  <a:srgbClr val="FF0000"/>
                </a:solidFill>
                <a:cs typeface="Arial" panose="020B0604020202020204" pitchFamily="34" charset="0"/>
              </a:rPr>
              <a:t>n</a:t>
            </a:r>
            <a:r>
              <a:rPr lang="en-US" altLang="en-US" sz="1600">
                <a:solidFill>
                  <a:srgbClr val="FF0000"/>
                </a:solidFill>
                <a:cs typeface="Arial" panose="020B0604020202020204" pitchFamily="34" charset="0"/>
              </a:rPr>
              <a:t>) </a:t>
            </a:r>
            <a:r>
              <a:rPr lang="en-US" altLang="en-US" sz="1600">
                <a:solidFill>
                  <a:srgbClr val="FF0000"/>
                </a:solidFill>
                <a:cs typeface="Arial" panose="020B0604020202020204" pitchFamily="34" charset="0"/>
                <a:sym typeface="Symbol" panose="05050102010706020507" pitchFamily="18" charset="2"/>
              </a:rPr>
              <a:t></a:t>
            </a:r>
            <a:r>
              <a:rPr lang="en-US" altLang="en-US" sz="1600">
                <a:solidFill>
                  <a:srgbClr val="FF0000"/>
                </a:solidFill>
                <a:cs typeface="Arial" panose="020B0604020202020204" pitchFamily="34" charset="0"/>
              </a:rPr>
              <a:t> </a:t>
            </a:r>
            <a:r>
              <a:rPr lang="en-US" altLang="en-US" sz="1600" i="1" err="1">
                <a:solidFill>
                  <a:srgbClr val="FF0000"/>
                </a:solidFill>
                <a:cs typeface="Arial" panose="020B0604020202020204" pitchFamily="34" charset="0"/>
              </a:rPr>
              <a:t>s</a:t>
            </a:r>
            <a:r>
              <a:rPr lang="en-US" altLang="en-US" sz="1600" i="1" baseline="30000" err="1">
                <a:solidFill>
                  <a:srgbClr val="FF0000"/>
                </a:solidFill>
                <a:cs typeface="Arial" panose="020B0604020202020204" pitchFamily="34" charset="0"/>
              </a:rPr>
              <a:t>n</a:t>
            </a:r>
            <a:r>
              <a:rPr lang="en-US" altLang="en-US" sz="1600">
                <a:cs typeface="Arial" panose="020B0604020202020204" pitchFamily="34" charset="0"/>
              </a:rPr>
              <a:t> </a:t>
            </a:r>
            <a:r>
              <a:rPr lang="en-US" altLang="en-US" sz="1600" i="1">
                <a:cs typeface="Arial" panose="020B0604020202020204" pitchFamily="34" charset="0"/>
              </a:rPr>
              <a:t>= </a:t>
            </a:r>
            <a:r>
              <a:rPr lang="en-US" altLang="en-US" sz="1600">
                <a:cs typeface="Arial" panose="020B0604020202020204" pitchFamily="34" charset="0"/>
              </a:rPr>
              <a:t>(</a:t>
            </a:r>
            <a:r>
              <a:rPr lang="en-US" altLang="en-US" sz="1600" i="1" err="1">
                <a:cs typeface="Arial" panose="020B0604020202020204" pitchFamily="34" charset="0"/>
              </a:rPr>
              <a:t>b</a:t>
            </a:r>
            <a:r>
              <a:rPr lang="en-US" altLang="en-US" sz="1600" i="1" baseline="-25000" err="1">
                <a:cs typeface="Arial" panose="020B0604020202020204" pitchFamily="34" charset="0"/>
              </a:rPr>
              <a:t>t</a:t>
            </a:r>
            <a:r>
              <a:rPr lang="en-US" altLang="en-US" sz="1600" i="1" err="1">
                <a:cs typeface="Arial" panose="020B0604020202020204" pitchFamily="34" charset="0"/>
              </a:rPr>
              <a:t>n</a:t>
            </a:r>
            <a:r>
              <a:rPr lang="en-US" altLang="en-US" sz="1600" i="1" baseline="30000" err="1">
                <a:cs typeface="Arial" panose="020B0604020202020204" pitchFamily="34" charset="0"/>
              </a:rPr>
              <a:t>t</a:t>
            </a:r>
            <a:r>
              <a:rPr lang="en-US" altLang="en-US" sz="1600" i="1">
                <a:cs typeface="Arial" panose="020B0604020202020204" pitchFamily="34" charset="0"/>
              </a:rPr>
              <a:t> + b</a:t>
            </a:r>
            <a:r>
              <a:rPr lang="en-US" altLang="en-US" sz="1600" i="1" baseline="-25000">
                <a:cs typeface="Arial" panose="020B0604020202020204" pitchFamily="34" charset="0"/>
              </a:rPr>
              <a:t>t-1</a:t>
            </a:r>
            <a:r>
              <a:rPr lang="en-US" altLang="en-US" sz="1600" i="1">
                <a:cs typeface="Arial" panose="020B0604020202020204" pitchFamily="34" charset="0"/>
              </a:rPr>
              <a:t>n</a:t>
            </a:r>
            <a:r>
              <a:rPr lang="en-US" altLang="en-US" sz="1600" i="1" baseline="30000">
                <a:cs typeface="Arial" panose="020B0604020202020204" pitchFamily="34" charset="0"/>
              </a:rPr>
              <a:t>t-1</a:t>
            </a:r>
            <a:r>
              <a:rPr lang="en-US" altLang="en-US" sz="1600" i="1">
                <a:cs typeface="Arial" panose="020B0604020202020204" pitchFamily="34" charset="0"/>
              </a:rPr>
              <a:t> + ... + b</a:t>
            </a:r>
            <a:r>
              <a:rPr lang="en-US" altLang="en-US" sz="1600" i="1" baseline="-25000">
                <a:cs typeface="Arial" panose="020B0604020202020204" pitchFamily="34" charset="0"/>
              </a:rPr>
              <a:t>0</a:t>
            </a:r>
            <a:r>
              <a:rPr lang="en-US" altLang="en-US" sz="1600">
                <a:cs typeface="Arial" panose="020B0604020202020204" pitchFamily="34" charset="0"/>
              </a:rPr>
              <a:t>)</a:t>
            </a:r>
            <a:r>
              <a:rPr lang="en-US" altLang="en-US" sz="1600" i="1" err="1">
                <a:cs typeface="Arial" panose="020B0604020202020204" pitchFamily="34" charset="0"/>
              </a:rPr>
              <a:t>s</a:t>
            </a:r>
            <a:r>
              <a:rPr lang="en-US" altLang="en-US" sz="1600" i="1" baseline="30000" err="1">
                <a:cs typeface="Arial" panose="020B0604020202020204" pitchFamily="34" charset="0"/>
              </a:rPr>
              <a:t>n</a:t>
            </a:r>
            <a:endParaRPr lang="en-US" altLang="en-US" sz="1600" i="1">
              <a:solidFill>
                <a:srgbClr val="FF0000"/>
              </a:solidFill>
              <a:cs typeface="Arial" panose="020B0604020202020204" pitchFamily="34" charset="0"/>
            </a:endParaRPr>
          </a:p>
          <a:p>
            <a:pPr marL="57150" indent="0" algn="just" eaLnBrk="1" hangingPunct="1">
              <a:spcBef>
                <a:spcPts val="1200"/>
              </a:spcBef>
              <a:buNone/>
            </a:pPr>
            <a:r>
              <a:rPr lang="en-US" altLang="en-US" sz="1600" i="1">
                <a:cs typeface="Arial" panose="020B0604020202020204" pitchFamily="34" charset="0"/>
              </a:rPr>
              <a:t>                                            P</a:t>
            </a:r>
            <a:r>
              <a:rPr lang="en-US" altLang="en-US" sz="1600">
                <a:cs typeface="Arial" panose="020B0604020202020204" pitchFamily="34" charset="0"/>
              </a:rPr>
              <a:t>(</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đa</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của</a:t>
            </a:r>
            <a:r>
              <a:rPr lang="en-US" altLang="en-US" sz="1600">
                <a:cs typeface="Arial" panose="020B0604020202020204" pitchFamily="34" charset="0"/>
              </a:rPr>
              <a:t> </a:t>
            </a:r>
            <a:r>
              <a:rPr lang="en-US" altLang="en-US" sz="1600" i="1">
                <a:cs typeface="Arial" panose="020B0604020202020204" pitchFamily="34" charset="0"/>
              </a:rPr>
              <a:t>n</a:t>
            </a:r>
            <a:endParaRPr lang="en-US" altLang="en-US" sz="1600">
              <a:cs typeface="Arial" panose="020B0604020202020204" pitchFamily="34" charset="0"/>
            </a:endParaRPr>
          </a:p>
          <a:p>
            <a:pPr marL="552450" indent="-495300" algn="just" eaLnBrk="1" hangingPunct="1">
              <a:spcBef>
                <a:spcPts val="1200"/>
              </a:spcBef>
            </a:pPr>
            <a:r>
              <a:rPr lang="en-US" altLang="en-US" sz="1600" err="1">
                <a:cs typeface="Arial" panose="020B0604020202020204" pitchFamily="34" charset="0"/>
              </a:rPr>
              <a:t>Nếu</a:t>
            </a:r>
            <a:r>
              <a:rPr lang="en-US" altLang="en-US" sz="1600">
                <a:cs typeface="Arial" panose="020B0604020202020204" pitchFamily="34" charset="0"/>
              </a:rPr>
              <a:t> </a:t>
            </a:r>
            <a:r>
              <a:rPr lang="en-US" altLang="en-US" sz="1600" i="1">
                <a:cs typeface="Arial" panose="020B0604020202020204" pitchFamily="34" charset="0"/>
              </a:rPr>
              <a:t>s</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hằng</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err="1">
                <a:cs typeface="Arial" panose="020B0604020202020204" pitchFamily="34" charset="0"/>
              </a:rPr>
              <a:t>không</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đặc</a:t>
            </a:r>
            <a:r>
              <a:rPr lang="en-US" altLang="en-US" sz="1600">
                <a:cs typeface="Arial" panose="020B0604020202020204" pitchFamily="34" charset="0"/>
              </a:rPr>
              <a:t> </a:t>
            </a:r>
            <a:r>
              <a:rPr lang="en-US" altLang="en-US" sz="1600" err="1">
                <a:cs typeface="Arial" panose="020B0604020202020204" pitchFamily="34" charset="0"/>
              </a:rPr>
              <a:t>trưng</a:t>
            </a:r>
            <a:r>
              <a:rPr lang="en-US" altLang="en-US" sz="1600">
                <a:cs typeface="Arial" panose="020B0604020202020204" pitchFamily="34" charset="0"/>
              </a:rPr>
              <a:t>, </a:t>
            </a:r>
            <a:r>
              <a:rPr lang="en-US" altLang="en-US" sz="1600" err="1">
                <a:cs typeface="Arial" panose="020B0604020202020204" pitchFamily="34" charset="0"/>
              </a:rPr>
              <a:t>thì</a:t>
            </a:r>
            <a:r>
              <a:rPr lang="en-US" altLang="en-US" sz="1600">
                <a:cs typeface="Arial" panose="020B0604020202020204" pitchFamily="34" charset="0"/>
              </a:rPr>
              <a:t> </a:t>
            </a:r>
            <a:r>
              <a:rPr lang="en-US" altLang="en-US" sz="1600" err="1">
                <a:cs typeface="Arial" panose="020B0604020202020204" pitchFamily="34" charset="0"/>
              </a:rPr>
              <a:t>hãy</a:t>
            </a:r>
            <a:r>
              <a:rPr lang="en-US" altLang="en-US" sz="1600">
                <a:cs typeface="Arial" panose="020B0604020202020204" pitchFamily="34" charset="0"/>
              </a:rPr>
              <a:t> </a:t>
            </a: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riêng</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 </a:t>
            </a:r>
            <a:r>
              <a:rPr lang="en-US" altLang="en-US" sz="1600" err="1">
                <a:cs typeface="Arial" panose="020B0604020202020204" pitchFamily="34" charset="0"/>
              </a:rPr>
              <a:t>giống</a:t>
            </a:r>
            <a:r>
              <a:rPr lang="en-US" altLang="en-US" sz="1600">
                <a:cs typeface="Arial" panose="020B0604020202020204" pitchFamily="34" charset="0"/>
              </a:rPr>
              <a:t> </a:t>
            </a:r>
            <a:r>
              <a:rPr lang="en-US" altLang="en-US" sz="1600" err="1">
                <a:cs typeface="Arial" panose="020B0604020202020204" pitchFamily="34" charset="0"/>
              </a:rPr>
              <a:t>như</a:t>
            </a:r>
            <a:r>
              <a:rPr lang="en-US" altLang="en-US" sz="1600">
                <a:cs typeface="Arial" panose="020B0604020202020204" pitchFamily="34" charset="0"/>
              </a:rPr>
              <a:t> </a:t>
            </a:r>
            <a:r>
              <a:rPr lang="en-US" altLang="en-US" sz="1600" i="1">
                <a:cs typeface="Arial" panose="020B0604020202020204" pitchFamily="34" charset="0"/>
              </a:rPr>
              <a:t>F</a:t>
            </a:r>
            <a:r>
              <a:rPr lang="en-US" altLang="en-US" sz="1600">
                <a:cs typeface="Arial" panose="020B0604020202020204" pitchFamily="34" charset="0"/>
              </a:rPr>
              <a:t>(</a:t>
            </a:r>
            <a:r>
              <a:rPr lang="en-US" altLang="en-US" sz="1600" i="1">
                <a:cs typeface="Arial" panose="020B0604020202020204" pitchFamily="34" charset="0"/>
              </a:rPr>
              <a:t>n</a:t>
            </a:r>
            <a:r>
              <a:rPr lang="en-US" altLang="en-US" sz="1600">
                <a:cs typeface="Arial" panose="020B0604020202020204" pitchFamily="34" charset="0"/>
              </a:rPr>
              <a:t>)</a:t>
            </a:r>
          </a:p>
          <a:p>
            <a:pPr marL="552450" indent="-495300" algn="just" eaLnBrk="1" hangingPunct="1">
              <a:spcBef>
                <a:spcPts val="1200"/>
              </a:spcBef>
            </a:pPr>
            <a:r>
              <a:rPr lang="en-US" altLang="en-US" sz="1600" err="1">
                <a:cs typeface="Arial" panose="020B0604020202020204" pitchFamily="34" charset="0"/>
              </a:rPr>
              <a:t>Nếu</a:t>
            </a:r>
            <a:r>
              <a:rPr lang="en-US" altLang="en-US" sz="1600">
                <a:cs typeface="Arial" panose="020B0604020202020204" pitchFamily="34" charset="0"/>
              </a:rPr>
              <a:t> </a:t>
            </a:r>
            <a:r>
              <a:rPr lang="en-US" altLang="en-US" sz="1600" i="1">
                <a:cs typeface="Arial" panose="020B0604020202020204" pitchFamily="34" charset="0"/>
              </a:rPr>
              <a:t>s</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đặc</a:t>
            </a:r>
            <a:r>
              <a:rPr lang="en-US" altLang="en-US" sz="1600">
                <a:cs typeface="Arial" panose="020B0604020202020204" pitchFamily="34" charset="0"/>
              </a:rPr>
              <a:t> </a:t>
            </a:r>
            <a:r>
              <a:rPr lang="en-US" altLang="en-US" sz="1600" err="1">
                <a:cs typeface="Arial" panose="020B0604020202020204" pitchFamily="34" charset="0"/>
              </a:rPr>
              <a:t>trưng</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err="1">
                <a:cs typeface="Arial" panose="020B0604020202020204" pitchFamily="34" charset="0"/>
              </a:rPr>
              <a:t>bội</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i="1">
                <a:cs typeface="Arial" panose="020B0604020202020204" pitchFamily="34" charset="0"/>
              </a:rPr>
              <a:t>m</a:t>
            </a:r>
            <a:r>
              <a:rPr lang="en-US" altLang="en-US" sz="1600">
                <a:cs typeface="Arial" panose="020B0604020202020204" pitchFamily="34" charset="0"/>
              </a:rPr>
              <a:t>, </a:t>
            </a:r>
            <a:r>
              <a:rPr lang="en-US" altLang="en-US" sz="1600" err="1">
                <a:cs typeface="Arial" panose="020B0604020202020204" pitchFamily="34" charset="0"/>
              </a:rPr>
              <a:t>thì</a:t>
            </a:r>
            <a:r>
              <a:rPr lang="en-US" altLang="en-US" sz="1600">
                <a:cs typeface="Arial" panose="020B0604020202020204" pitchFamily="34" charset="0"/>
              </a:rPr>
              <a:t> </a:t>
            </a:r>
            <a:r>
              <a:rPr lang="en-US" altLang="en-US" sz="1600" err="1">
                <a:cs typeface="Arial" panose="020B0604020202020204" pitchFamily="34" charset="0"/>
              </a:rPr>
              <a:t>hãy</a:t>
            </a:r>
            <a:r>
              <a:rPr lang="en-US" altLang="en-US" sz="1600">
                <a:cs typeface="Arial" panose="020B0604020202020204" pitchFamily="34" charset="0"/>
              </a:rPr>
              <a:t> </a:t>
            </a:r>
            <a:r>
              <a:rPr lang="en-US" altLang="en-US" sz="1600" err="1">
                <a:cs typeface="Arial" panose="020B0604020202020204" pitchFamily="34" charset="0"/>
              </a:rPr>
              <a:t>tìm</a:t>
            </a:r>
            <a:r>
              <a:rPr lang="en-US" altLang="en-US" sz="1600">
                <a:cs typeface="Arial" panose="020B0604020202020204" pitchFamily="34" charset="0"/>
              </a:rPr>
              <a:t> </a:t>
            </a:r>
            <a:r>
              <a:rPr lang="en-US" altLang="en-US" sz="1600" err="1">
                <a:cs typeface="Arial" panose="020B0604020202020204" pitchFamily="34" charset="0"/>
              </a:rPr>
              <a:t>nghiệm</a:t>
            </a:r>
            <a:r>
              <a:rPr lang="en-US" altLang="en-US" sz="1600">
                <a:cs typeface="Arial" panose="020B0604020202020204" pitchFamily="34" charset="0"/>
              </a:rPr>
              <a:t> </a:t>
            </a:r>
            <a:r>
              <a:rPr lang="en-US" altLang="en-US" sz="1600" err="1">
                <a:cs typeface="Arial" panose="020B0604020202020204" pitchFamily="34" charset="0"/>
              </a:rPr>
              <a:t>riêng</a:t>
            </a:r>
            <a:r>
              <a:rPr lang="en-US" altLang="en-US" sz="1600">
                <a:cs typeface="Arial" panose="020B0604020202020204" pitchFamily="34" charset="0"/>
              </a:rPr>
              <a:t> </a:t>
            </a:r>
            <a:r>
              <a:rPr lang="en-US" altLang="en-US" sz="1600" err="1">
                <a:cs typeface="Arial" panose="020B0604020202020204" pitchFamily="34" charset="0"/>
              </a:rPr>
              <a:t>dưới</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 </a:t>
            </a:r>
            <a:r>
              <a:rPr lang="en-US" altLang="en-US" sz="1600" b="1">
                <a:solidFill>
                  <a:srgbClr val="FF0000"/>
                </a:solidFill>
                <a:cs typeface="Arial" panose="020B0604020202020204" pitchFamily="34" charset="0"/>
              </a:rPr>
              <a:t> </a:t>
            </a:r>
            <a:r>
              <a:rPr lang="en-US" altLang="en-US" sz="1600" b="1" i="1" err="1">
                <a:solidFill>
                  <a:srgbClr val="FF0000"/>
                </a:solidFill>
                <a:cs typeface="Arial" panose="020B0604020202020204" pitchFamily="34" charset="0"/>
              </a:rPr>
              <a:t>n</a:t>
            </a:r>
            <a:r>
              <a:rPr lang="en-US" altLang="en-US" sz="1600" b="1" i="1" baseline="30000" err="1">
                <a:solidFill>
                  <a:srgbClr val="FF0000"/>
                </a:solidFill>
                <a:cs typeface="Arial" panose="020B0604020202020204" pitchFamily="34" charset="0"/>
              </a:rPr>
              <a:t>m</a:t>
            </a:r>
            <a:r>
              <a:rPr lang="en-US" altLang="en-US" sz="1600" b="1" err="1">
                <a:solidFill>
                  <a:srgbClr val="FF0000"/>
                </a:solidFill>
                <a:cs typeface="Arial" panose="020B0604020202020204" pitchFamily="34" charset="0"/>
                <a:sym typeface="Symbol" panose="05050102010706020507" pitchFamily="18" charset="2"/>
              </a:rPr>
              <a:t></a:t>
            </a:r>
            <a:r>
              <a:rPr lang="en-US" altLang="en-US" sz="1600" b="1" i="1" err="1">
                <a:solidFill>
                  <a:srgbClr val="FF0000"/>
                </a:solidFill>
                <a:cs typeface="Arial" panose="020B0604020202020204" pitchFamily="34" charset="0"/>
                <a:sym typeface="Symbol" panose="05050102010706020507" pitchFamily="18" charset="2"/>
              </a:rPr>
              <a:t>Q</a:t>
            </a:r>
            <a:r>
              <a:rPr lang="en-US" altLang="en-US" sz="1600" b="1">
                <a:solidFill>
                  <a:srgbClr val="FF0000"/>
                </a:solidFill>
                <a:cs typeface="Arial" panose="020B0604020202020204" pitchFamily="34" charset="0"/>
              </a:rPr>
              <a:t>(</a:t>
            </a:r>
            <a:r>
              <a:rPr lang="en-US" altLang="en-US" sz="1600" b="1" i="1">
                <a:solidFill>
                  <a:srgbClr val="FF0000"/>
                </a:solidFill>
                <a:cs typeface="Arial" panose="020B0604020202020204" pitchFamily="34" charset="0"/>
              </a:rPr>
              <a:t>n</a:t>
            </a:r>
            <a:r>
              <a:rPr lang="en-US" altLang="en-US" sz="1600" b="1">
                <a:solidFill>
                  <a:srgbClr val="FF0000"/>
                </a:solidFill>
                <a:cs typeface="Arial" panose="020B0604020202020204" pitchFamily="34" charset="0"/>
              </a:rPr>
              <a:t>)</a:t>
            </a:r>
            <a:r>
              <a:rPr lang="en-US" altLang="en-US" sz="1600" b="1">
                <a:solidFill>
                  <a:srgbClr val="FF0000"/>
                </a:solidFill>
                <a:cs typeface="Arial" panose="020B0604020202020204" pitchFamily="34" charset="0"/>
                <a:sym typeface="Symbol" panose="05050102010706020507" pitchFamily="18" charset="2"/>
              </a:rPr>
              <a:t></a:t>
            </a:r>
            <a:r>
              <a:rPr lang="en-US" altLang="en-US" sz="1600" b="1" i="1" err="1">
                <a:solidFill>
                  <a:srgbClr val="FF0000"/>
                </a:solidFill>
                <a:cs typeface="Arial" panose="020B0604020202020204" pitchFamily="34" charset="0"/>
              </a:rPr>
              <a:t>s</a:t>
            </a:r>
            <a:r>
              <a:rPr lang="en-US" altLang="en-US" sz="1600" b="1" i="1" baseline="30000" err="1">
                <a:solidFill>
                  <a:srgbClr val="FF0000"/>
                </a:solidFill>
                <a:cs typeface="Arial" panose="020B0604020202020204" pitchFamily="34" charset="0"/>
              </a:rPr>
              <a:t>n</a:t>
            </a:r>
            <a:r>
              <a:rPr lang="en-US" altLang="en-US" sz="1600" b="1" i="1" baseline="30000">
                <a:solidFill>
                  <a:srgbClr val="FF0000"/>
                </a:solidFill>
                <a:cs typeface="Arial" panose="020B0604020202020204" pitchFamily="34" charset="0"/>
              </a:rPr>
              <a:t> </a:t>
            </a:r>
            <a:r>
              <a:rPr lang="en-US" altLang="en-US" sz="1600">
                <a:cs typeface="Arial" panose="020B0604020202020204" pitchFamily="34" charset="0"/>
              </a:rPr>
              <a:t> </a:t>
            </a:r>
            <a:r>
              <a:rPr lang="en-US" altLang="en-US" sz="1600" err="1">
                <a:cs typeface="Arial" panose="020B0604020202020204" pitchFamily="34" charset="0"/>
              </a:rPr>
              <a:t>với</a:t>
            </a:r>
            <a:r>
              <a:rPr lang="en-US" altLang="en-US" sz="1600">
                <a:cs typeface="Arial" panose="020B0604020202020204" pitchFamily="34" charset="0"/>
              </a:rPr>
              <a:t> </a:t>
            </a:r>
            <a:r>
              <a:rPr lang="en-US" altLang="en-US" sz="1600" i="1">
                <a:cs typeface="Arial" panose="020B0604020202020204" pitchFamily="34" charset="0"/>
              </a:rPr>
              <a:t>Q</a:t>
            </a:r>
            <a:r>
              <a:rPr lang="en-US" altLang="en-US" sz="1600">
                <a:cs typeface="Arial" panose="020B0604020202020204" pitchFamily="34" charset="0"/>
              </a:rPr>
              <a:t>(</a:t>
            </a:r>
            <a:r>
              <a:rPr lang="en-US" altLang="en-US" sz="1600" i="1">
                <a:cs typeface="Arial" panose="020B0604020202020204" pitchFamily="34" charset="0"/>
              </a:rPr>
              <a:t>n</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dạng</a:t>
            </a:r>
            <a:r>
              <a:rPr lang="en-US" altLang="en-US" sz="1600">
                <a:cs typeface="Arial" panose="020B0604020202020204" pitchFamily="34" charset="0"/>
              </a:rPr>
              <a:t> </a:t>
            </a:r>
            <a:r>
              <a:rPr lang="en-US" altLang="en-US" sz="1600" err="1">
                <a:cs typeface="Arial" panose="020B0604020202020204" pitchFamily="34" charset="0"/>
              </a:rPr>
              <a:t>giống</a:t>
            </a:r>
            <a:r>
              <a:rPr lang="en-US" altLang="en-US" sz="1600">
                <a:cs typeface="Arial" panose="020B0604020202020204" pitchFamily="34" charset="0"/>
              </a:rPr>
              <a:t> </a:t>
            </a:r>
            <a:r>
              <a:rPr lang="en-US" altLang="en-US" sz="1600" i="1">
                <a:cs typeface="Arial" panose="020B0604020202020204" pitchFamily="34" charset="0"/>
              </a:rPr>
              <a:t>P</a:t>
            </a:r>
            <a:r>
              <a:rPr lang="en-US" altLang="en-US" sz="1600">
                <a:cs typeface="Arial" panose="020B0604020202020204" pitchFamily="34" charset="0"/>
              </a:rPr>
              <a:t>(</a:t>
            </a:r>
            <a:r>
              <a:rPr lang="en-US" altLang="en-US" sz="1600" i="1">
                <a:cs typeface="Arial" panose="020B0604020202020204" pitchFamily="34" charset="0"/>
              </a:rPr>
              <a:t>n</a:t>
            </a:r>
            <a:r>
              <a:rPr lang="en-US" altLang="en-US" sz="1600">
                <a:cs typeface="Arial" panose="020B0604020202020204" pitchFamily="34" charset="0"/>
              </a:rPr>
              <a:t>)</a:t>
            </a:r>
            <a:endParaRPr lang="en-US" altLang="en-US" sz="1600" b="1" i="1" baseline="30000">
              <a:solidFill>
                <a:srgbClr val="FF0000"/>
              </a:solidFill>
              <a:cs typeface="Arial" panose="020B0604020202020204" pitchFamily="34" charset="0"/>
            </a:endParaRPr>
          </a:p>
        </p:txBody>
      </p:sp>
      <p:pic>
        <p:nvPicPr>
          <p:cNvPr id="7" name="Picture 6">
            <a:extLst>
              <a:ext uri="{FF2B5EF4-FFF2-40B4-BE49-F238E27FC236}">
                <a16:creationId xmlns:a16="http://schemas.microsoft.com/office/drawing/2014/main" id="{7C1E022C-941B-49B7-885D-5526C0D42797}"/>
              </a:ext>
            </a:extLst>
          </p:cNvPr>
          <p:cNvPicPr>
            <a:picLocks noChangeAspect="1"/>
          </p:cNvPicPr>
          <p:nvPr/>
        </p:nvPicPr>
        <p:blipFill>
          <a:blip r:embed="rId2"/>
          <a:stretch>
            <a:fillRect/>
          </a:stretch>
        </p:blipFill>
        <p:spPr>
          <a:xfrm>
            <a:off x="2324100" y="1066800"/>
            <a:ext cx="4495800" cy="1206574"/>
          </a:xfrm>
          <a:prstGeom prst="rect">
            <a:avLst/>
          </a:prstGeom>
        </p:spPr>
      </p:pic>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C48251AC-3A93-4A6F-94C4-F8DB96556027}"/>
                  </a:ext>
                </a:extLst>
              </p14:cNvPr>
              <p14:cNvContentPartPr/>
              <p14:nvPr/>
            </p14:nvContentPartPr>
            <p14:xfrm>
              <a:off x="628200" y="587520"/>
              <a:ext cx="8082360" cy="4468320"/>
            </p14:xfrm>
          </p:contentPart>
        </mc:Choice>
        <mc:Fallback>
          <p:pic>
            <p:nvPicPr>
              <p:cNvPr id="2" name="Ink 1">
                <a:extLst>
                  <a:ext uri="{FF2B5EF4-FFF2-40B4-BE49-F238E27FC236}">
                    <a16:creationId xmlns:a16="http://schemas.microsoft.com/office/drawing/2014/main" id="{C48251AC-3A93-4A6F-94C4-F8DB96556027}"/>
                  </a:ext>
                </a:extLst>
              </p:cNvPr>
              <p:cNvPicPr/>
              <p:nvPr/>
            </p:nvPicPr>
            <p:blipFill>
              <a:blip r:embed="rId4"/>
              <a:stretch>
                <a:fillRect/>
              </a:stretch>
            </p:blipFill>
            <p:spPr>
              <a:xfrm>
                <a:off x="618840" y="578160"/>
                <a:ext cx="8101080" cy="44870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4" name="Ink 3">
                <a:extLst>
                  <a:ext uri="{FF2B5EF4-FFF2-40B4-BE49-F238E27FC236}">
                    <a16:creationId xmlns:a16="http://schemas.microsoft.com/office/drawing/2014/main" id="{EFB9DC91-6636-4216-A4FA-3AEA550C76C5}"/>
                  </a:ext>
                </a:extLst>
              </p14:cNvPr>
              <p14:cNvContentPartPr/>
              <p14:nvPr/>
            </p14:nvContentPartPr>
            <p14:xfrm>
              <a:off x="38880" y="3816000"/>
              <a:ext cx="8856000" cy="1185120"/>
            </p14:xfrm>
          </p:contentPart>
        </mc:Choice>
        <mc:Fallback>
          <p:pic>
            <p:nvPicPr>
              <p:cNvPr id="4" name="Ink 3">
                <a:extLst>
                  <a:ext uri="{FF2B5EF4-FFF2-40B4-BE49-F238E27FC236}">
                    <a16:creationId xmlns:a16="http://schemas.microsoft.com/office/drawing/2014/main" id="{EFB9DC91-6636-4216-A4FA-3AEA550C76C5}"/>
                  </a:ext>
                </a:extLst>
              </p:cNvPr>
              <p:cNvPicPr/>
              <p:nvPr/>
            </p:nvPicPr>
            <p:blipFill>
              <a:blip r:embed="rId6"/>
              <a:stretch>
                <a:fillRect/>
              </a:stretch>
            </p:blipFill>
            <p:spPr>
              <a:xfrm>
                <a:off x="29520" y="3806640"/>
                <a:ext cx="8874720" cy="120384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 name="Ink 4">
                <a:extLst>
                  <a:ext uri="{FF2B5EF4-FFF2-40B4-BE49-F238E27FC236}">
                    <a16:creationId xmlns:a16="http://schemas.microsoft.com/office/drawing/2014/main" id="{1AFB3F97-B707-43CB-A433-2988706FEA62}"/>
                  </a:ext>
                </a:extLst>
              </p14:cNvPr>
              <p14:cNvContentPartPr/>
              <p14:nvPr/>
            </p14:nvContentPartPr>
            <p14:xfrm>
              <a:off x="92160" y="3115080"/>
              <a:ext cx="7539480" cy="1776600"/>
            </p14:xfrm>
          </p:contentPart>
        </mc:Choice>
        <mc:Fallback>
          <p:pic>
            <p:nvPicPr>
              <p:cNvPr id="5" name="Ink 4">
                <a:extLst>
                  <a:ext uri="{FF2B5EF4-FFF2-40B4-BE49-F238E27FC236}">
                    <a16:creationId xmlns:a16="http://schemas.microsoft.com/office/drawing/2014/main" id="{1AFB3F97-B707-43CB-A433-2988706FEA62}"/>
                  </a:ext>
                </a:extLst>
              </p:cNvPr>
              <p:cNvPicPr/>
              <p:nvPr/>
            </p:nvPicPr>
            <p:blipFill>
              <a:blip r:embed="rId8"/>
              <a:stretch>
                <a:fillRect/>
              </a:stretch>
            </p:blipFill>
            <p:spPr>
              <a:xfrm>
                <a:off x="82800" y="3105720"/>
                <a:ext cx="7558200" cy="1795320"/>
              </a:xfrm>
              <a:prstGeom prst="rect">
                <a:avLst/>
              </a:prstGeom>
            </p:spPr>
          </p:pic>
        </mc:Fallback>
      </mc:AlternateContent>
    </p:spTree>
    <p:extLst>
      <p:ext uri="{BB962C8B-B14F-4D97-AF65-F5344CB8AC3E}">
        <p14:creationId xmlns:p14="http://schemas.microsoft.com/office/powerpoint/2010/main" val="247182034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Bài</a:t>
            </a:r>
            <a:r>
              <a:rPr lang="en-US" altLang="en-US" sz="2000" b="1"/>
              <a:t> </a:t>
            </a:r>
            <a:r>
              <a:rPr lang="en-US" altLang="en-US" sz="2000" b="1" err="1"/>
              <a:t>toán</a:t>
            </a:r>
            <a:r>
              <a:rPr lang="en-US" altLang="en-US" sz="2000" b="1"/>
              <a:t> </a:t>
            </a:r>
            <a:r>
              <a:rPr lang="en-US" altLang="en-US" sz="2000" b="1" err="1"/>
              <a:t>tháp</a:t>
            </a:r>
            <a:r>
              <a:rPr lang="en-US" altLang="en-US" sz="2000" b="1"/>
              <a:t> </a:t>
            </a:r>
            <a:r>
              <a:rPr lang="en-US" altLang="en-US" sz="2000" b="1" err="1"/>
              <a:t>Hà</a:t>
            </a:r>
            <a:r>
              <a:rPr lang="en-US" altLang="en-US" sz="2000" b="1"/>
              <a:t> </a:t>
            </a:r>
            <a:r>
              <a:rPr lang="en-US" altLang="en-US" sz="2000" b="1" err="1"/>
              <a:t>nội</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74</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2" y="838200"/>
            <a:ext cx="8974137" cy="5334000"/>
          </a:xfrm>
        </p:spPr>
        <p:txBody>
          <a:bodyPr>
            <a:noAutofit/>
          </a:bodyPr>
          <a:lstStyle/>
          <a:p>
            <a:pPr marL="0" indent="0" eaLnBrk="1" hangingPunct="1">
              <a:spcBef>
                <a:spcPts val="600"/>
              </a:spcBef>
              <a:buFont typeface="Wingdings" panose="05000000000000000000" pitchFamily="2" charset="2"/>
              <a:buNone/>
              <a:defRPr/>
            </a:pPr>
            <a:r>
              <a:rPr lang="en-US" sz="1600" b="1" err="1">
                <a:cs typeface="Arial" panose="020B0604020202020204" pitchFamily="34" charset="0"/>
              </a:rPr>
              <a:t>Giải</a:t>
            </a:r>
            <a:r>
              <a:rPr lang="en-US" sz="1600" b="1">
                <a:cs typeface="Arial" panose="020B0604020202020204" pitchFamily="34" charset="0"/>
              </a:rPr>
              <a:t> </a:t>
            </a:r>
            <a:r>
              <a:rPr lang="en-US" sz="1600" b="1" err="1">
                <a:cs typeface="Arial" panose="020B0604020202020204" pitchFamily="34" charset="0"/>
              </a:rPr>
              <a:t>công</a:t>
            </a:r>
            <a:r>
              <a:rPr lang="en-US" sz="1600" b="1">
                <a:cs typeface="Arial" panose="020B0604020202020204" pitchFamily="34" charset="0"/>
              </a:rPr>
              <a:t> </a:t>
            </a:r>
            <a:r>
              <a:rPr lang="en-US" sz="1600" b="1" err="1">
                <a:cs typeface="Arial" panose="020B0604020202020204" pitchFamily="34" charset="0"/>
              </a:rPr>
              <a:t>thức</a:t>
            </a:r>
            <a:r>
              <a:rPr lang="en-US" sz="1600" b="1">
                <a:cs typeface="Arial" panose="020B0604020202020204" pitchFamily="34" charset="0"/>
              </a:rPr>
              <a:t> </a:t>
            </a:r>
            <a:r>
              <a:rPr lang="en-US" sz="1600" b="1" err="1">
                <a:cs typeface="Arial" panose="020B0604020202020204" pitchFamily="34" charset="0"/>
              </a:rPr>
              <a:t>đệ</a:t>
            </a:r>
            <a:r>
              <a:rPr lang="en-US" sz="1600" b="1">
                <a:cs typeface="Arial" panose="020B0604020202020204" pitchFamily="34" charset="0"/>
              </a:rPr>
              <a:t> </a:t>
            </a:r>
            <a:r>
              <a:rPr lang="en-US" sz="1600" b="1" err="1">
                <a:cs typeface="Arial" panose="020B0604020202020204" pitchFamily="34" charset="0"/>
              </a:rPr>
              <a:t>quy</a:t>
            </a:r>
            <a:r>
              <a:rPr lang="en-US" sz="1600" b="1">
                <a:cs typeface="Arial" panose="020B0604020202020204" pitchFamily="34" charset="0"/>
              </a:rPr>
              <a:t>: </a:t>
            </a:r>
          </a:p>
          <a:p>
            <a:pPr marL="0" indent="0" eaLnBrk="1" hangingPunct="1">
              <a:spcBef>
                <a:spcPts val="600"/>
              </a:spcBef>
              <a:buFont typeface="Wingdings" panose="05000000000000000000" pitchFamily="2" charset="2"/>
              <a:buNone/>
              <a:defRPr/>
            </a:pPr>
            <a:r>
              <a:rPr lang="en-US" sz="1600" i="1">
                <a:cs typeface="Arial" panose="020B0604020202020204" pitchFamily="34" charset="0"/>
              </a:rPr>
              <a:t>               a</a:t>
            </a:r>
            <a:r>
              <a:rPr lang="en-US" sz="1600" i="1" baseline="-25000">
                <a:cs typeface="Arial" panose="020B0604020202020204" pitchFamily="34" charset="0"/>
              </a:rPr>
              <a:t>n</a:t>
            </a:r>
            <a:r>
              <a:rPr lang="en-US" sz="1600">
                <a:cs typeface="Arial" panose="020B0604020202020204" pitchFamily="34" charset="0"/>
              </a:rPr>
              <a:t> = 2</a:t>
            </a:r>
            <a:r>
              <a:rPr lang="en-US" sz="1600" i="1">
                <a:cs typeface="Arial" panose="020B0604020202020204" pitchFamily="34" charset="0"/>
              </a:rPr>
              <a:t>a</a:t>
            </a:r>
            <a:r>
              <a:rPr lang="en-US" sz="1600" i="1" baseline="-25000">
                <a:cs typeface="Arial" panose="020B0604020202020204" pitchFamily="34" charset="0"/>
              </a:rPr>
              <a:t>n</a:t>
            </a:r>
            <a:r>
              <a:rPr lang="en-US" sz="1600" baseline="-25000">
                <a:cs typeface="Arial" panose="020B0604020202020204" pitchFamily="34" charset="0"/>
              </a:rPr>
              <a:t>-1</a:t>
            </a:r>
            <a:r>
              <a:rPr lang="en-US" sz="1600">
                <a:cs typeface="Arial" panose="020B0604020202020204" pitchFamily="34" charset="0"/>
              </a:rPr>
              <a:t> + 1, </a:t>
            </a:r>
            <a:r>
              <a:rPr lang="en-US" sz="1600" i="1">
                <a:cs typeface="Arial" panose="020B0604020202020204" pitchFamily="34" charset="0"/>
              </a:rPr>
              <a:t>n</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 1;</a:t>
            </a:r>
          </a:p>
          <a:p>
            <a:pPr eaLnBrk="1" hangingPunct="1">
              <a:spcBef>
                <a:spcPts val="600"/>
              </a:spcBef>
              <a:buFont typeface="Wingdings" panose="05000000000000000000" pitchFamily="2" charset="2"/>
              <a:buNone/>
              <a:defRPr/>
            </a:pPr>
            <a:r>
              <a:rPr lang="en-US" sz="1600" i="1">
                <a:cs typeface="Arial" panose="020B0604020202020204" pitchFamily="34" charset="0"/>
                <a:sym typeface="Symbol" panose="05050102010706020507" pitchFamily="18" charset="2"/>
              </a:rPr>
              <a:t>               a</a:t>
            </a:r>
            <a:r>
              <a:rPr lang="en-US" sz="1600" baseline="-25000">
                <a:cs typeface="Arial" panose="020B0604020202020204" pitchFamily="34" charset="0"/>
                <a:sym typeface="Symbol" panose="05050102010706020507" pitchFamily="18" charset="2"/>
              </a:rPr>
              <a:t>1</a:t>
            </a:r>
            <a:r>
              <a:rPr lang="en-US" sz="1600">
                <a:cs typeface="Arial" panose="020B0604020202020204" pitchFamily="34" charset="0"/>
                <a:sym typeface="Symbol" panose="05050102010706020507" pitchFamily="18" charset="2"/>
              </a:rPr>
              <a:t> = 1.</a:t>
            </a:r>
          </a:p>
          <a:p>
            <a:pPr marL="0" indent="0" eaLnBrk="1" hangingPunct="1">
              <a:spcBef>
                <a:spcPts val="600"/>
              </a:spcBef>
              <a:buFont typeface="Wingdings" panose="05000000000000000000" pitchFamily="2" charset="2"/>
              <a:buNone/>
              <a:defRPr/>
            </a:pPr>
            <a:endParaRPr lang="en-US" sz="1600">
              <a:cs typeface="Arial" panose="020B0604020202020204" pitchFamily="34" charset="0"/>
              <a:sym typeface="Symbol" panose="05050102010706020507" pitchFamily="18" charset="2"/>
            </a:endParaRPr>
          </a:p>
          <a:p>
            <a:pPr marL="0" indent="0" eaLnBrk="1" hangingPunct="1">
              <a:spcBef>
                <a:spcPts val="600"/>
              </a:spcBef>
              <a:buFont typeface="Wingdings" panose="05000000000000000000" pitchFamily="2" charset="2"/>
              <a:buNone/>
              <a:defRPr/>
            </a:pPr>
            <a:r>
              <a:rPr lang="en-US" sz="1600" b="1" err="1">
                <a:cs typeface="Arial" panose="020B0604020202020204" pitchFamily="34" charset="0"/>
                <a:sym typeface="Symbol" panose="05050102010706020507" pitchFamily="18" charset="2"/>
              </a:rPr>
              <a:t>Giải</a:t>
            </a:r>
            <a:r>
              <a:rPr lang="en-US" sz="1600" b="1">
                <a:cs typeface="Arial" panose="020B0604020202020204" pitchFamily="34" charset="0"/>
                <a:sym typeface="Symbol" panose="05050102010706020507" pitchFamily="18" charset="2"/>
              </a:rPr>
              <a:t>:</a:t>
            </a:r>
          </a:p>
          <a:p>
            <a:pPr marL="0" indent="0" eaLnBrk="1" hangingPunct="1">
              <a:spcBef>
                <a:spcPts val="600"/>
              </a:spcBef>
              <a:buNone/>
              <a:defRPr/>
            </a:pPr>
            <a:r>
              <a:rPr lang="en-US" sz="1600">
                <a:cs typeface="Arial" panose="020B0604020202020204" pitchFamily="34" charset="0"/>
                <a:sym typeface="Symbol" panose="05050102010706020507" pitchFamily="18" charset="2"/>
              </a:rPr>
              <a:t>(a) </a:t>
            </a:r>
            <a:r>
              <a:rPr lang="en-US" sz="1600" err="1">
                <a:cs typeface="Arial" panose="020B0604020202020204" pitchFamily="34" charset="0"/>
                <a:sym typeface="Symbol" panose="05050102010706020507" pitchFamily="18" charset="2"/>
              </a:rPr>
              <a:t>Công</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thức</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đệ</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quy</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thuần</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nhất</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tương</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ứng</a:t>
            </a:r>
            <a:r>
              <a:rPr lang="en-US" sz="1600">
                <a:cs typeface="Arial" panose="020B0604020202020204" pitchFamily="34" charset="0"/>
                <a:sym typeface="Symbol" panose="05050102010706020507" pitchFamily="18" charset="2"/>
              </a:rPr>
              <a:t>: </a:t>
            </a:r>
            <a:r>
              <a:rPr lang="en-US" sz="1600" i="1">
                <a:cs typeface="Arial" panose="020B0604020202020204" pitchFamily="34" charset="0"/>
              </a:rPr>
              <a:t>a</a:t>
            </a:r>
            <a:r>
              <a:rPr lang="en-US" sz="1600" i="1" baseline="-25000">
                <a:cs typeface="Arial" panose="020B0604020202020204" pitchFamily="34" charset="0"/>
              </a:rPr>
              <a:t>n</a:t>
            </a:r>
            <a:r>
              <a:rPr lang="en-US" sz="1600">
                <a:cs typeface="Arial" panose="020B0604020202020204" pitchFamily="34" charset="0"/>
              </a:rPr>
              <a:t> = 2</a:t>
            </a:r>
            <a:r>
              <a:rPr lang="en-US" sz="1600" i="1">
                <a:cs typeface="Arial" panose="020B0604020202020204" pitchFamily="34" charset="0"/>
              </a:rPr>
              <a:t>a</a:t>
            </a:r>
            <a:r>
              <a:rPr lang="en-US" sz="1600" i="1" baseline="-25000">
                <a:cs typeface="Arial" panose="020B0604020202020204" pitchFamily="34" charset="0"/>
              </a:rPr>
              <a:t>n</a:t>
            </a:r>
            <a:r>
              <a:rPr lang="en-US" sz="1600" baseline="-25000">
                <a:cs typeface="Arial" panose="020B0604020202020204" pitchFamily="34" charset="0"/>
              </a:rPr>
              <a:t>-1</a:t>
            </a:r>
            <a:r>
              <a:rPr lang="en-US" sz="1600">
                <a:cs typeface="Arial" panose="020B0604020202020204" pitchFamily="34" charset="0"/>
                <a:sym typeface="Symbol" panose="05050102010706020507" pitchFamily="18" charset="2"/>
              </a:rPr>
              <a:t> </a:t>
            </a:r>
          </a:p>
          <a:p>
            <a:pPr marL="0" indent="0" eaLnBrk="1" hangingPunct="1">
              <a:spcBef>
                <a:spcPts val="600"/>
              </a:spcBef>
              <a:buNone/>
              <a:defRPr/>
            </a:pPr>
            <a:r>
              <a:rPr lang="en-US" sz="1600">
                <a:cs typeface="Arial" panose="020B0604020202020204" pitchFamily="34" charset="0"/>
                <a:sym typeface="Wingdings" panose="05000000000000000000" pitchFamily="2" charset="2"/>
              </a:rPr>
              <a:t></a:t>
            </a:r>
            <a:r>
              <a:rPr lang="en-US" sz="1600">
                <a:cs typeface="Arial" panose="020B0604020202020204" pitchFamily="34" charset="0"/>
                <a:sym typeface="Symbol" panose="05050102010706020507" pitchFamily="18" charset="2"/>
              </a:rPr>
              <a:t> PTĐT: </a:t>
            </a:r>
            <a:r>
              <a:rPr lang="en-US" sz="1600" i="1">
                <a:cs typeface="Arial" panose="020B0604020202020204" pitchFamily="34" charset="0"/>
                <a:sym typeface="Symbol" panose="05050102010706020507" pitchFamily="18" charset="2"/>
              </a:rPr>
              <a:t>r</a:t>
            </a:r>
            <a:r>
              <a:rPr lang="en-US" sz="1600">
                <a:cs typeface="Arial" panose="020B0604020202020204" pitchFamily="34" charset="0"/>
                <a:sym typeface="Symbol" panose="05050102010706020507" pitchFamily="18" charset="2"/>
              </a:rPr>
              <a:t> - 2 = 0  </a:t>
            </a:r>
            <a:r>
              <a:rPr lang="en-US" sz="1600" err="1">
                <a:cs typeface="Arial" panose="020B0604020202020204" pitchFamily="34" charset="0"/>
                <a:sym typeface="Symbol" panose="05050102010706020507" pitchFamily="18" charset="2"/>
              </a:rPr>
              <a:t>có</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nghiệm</a:t>
            </a:r>
            <a:r>
              <a:rPr lang="en-US" sz="1600">
                <a:cs typeface="Arial" panose="020B0604020202020204" pitchFamily="34" charset="0"/>
                <a:sym typeface="Symbol" panose="05050102010706020507" pitchFamily="18" charset="2"/>
              </a:rPr>
              <a:t> </a:t>
            </a:r>
            <a:r>
              <a:rPr lang="en-US" sz="1600" i="1">
                <a:cs typeface="Arial" panose="020B0604020202020204" pitchFamily="34" charset="0"/>
                <a:sym typeface="Symbol" panose="05050102010706020507" pitchFamily="18" charset="2"/>
              </a:rPr>
              <a:t>r </a:t>
            </a:r>
            <a:r>
              <a:rPr lang="en-US" sz="1600">
                <a:cs typeface="Arial" panose="020B0604020202020204" pitchFamily="34" charset="0"/>
                <a:sym typeface="Symbol" panose="05050102010706020507" pitchFamily="18" charset="2"/>
              </a:rPr>
              <a:t>= 2 </a:t>
            </a:r>
          </a:p>
          <a:p>
            <a:pPr marL="0" indent="0" eaLnBrk="1" hangingPunct="1">
              <a:spcBef>
                <a:spcPts val="600"/>
              </a:spcBef>
              <a:buFont typeface="Wingdings" panose="05000000000000000000" pitchFamily="2" charset="2"/>
              <a:buNone/>
              <a:defRPr/>
            </a:pP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n</a:t>
            </a:r>
            <a:r>
              <a:rPr lang="en-US" sz="1600" err="1">
                <a:cs typeface="Arial" panose="020B0604020202020204" pitchFamily="34" charset="0"/>
                <a:sym typeface="Symbol" panose="05050102010706020507" pitchFamily="18" charset="2"/>
              </a:rPr>
              <a:t>ghiệm</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tổng</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quát</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của</a:t>
            </a:r>
            <a:r>
              <a:rPr lang="en-US" sz="1600">
                <a:cs typeface="Arial" panose="020B0604020202020204" pitchFamily="34" charset="0"/>
                <a:sym typeface="Symbol" panose="05050102010706020507" pitchFamily="18" charset="2"/>
              </a:rPr>
              <a:t> CTĐQ </a:t>
            </a:r>
            <a:r>
              <a:rPr lang="en-US" sz="1600" err="1">
                <a:cs typeface="Arial" panose="020B0604020202020204" pitchFamily="34" charset="0"/>
                <a:sym typeface="Symbol" panose="05050102010706020507" pitchFamily="18" charset="2"/>
              </a:rPr>
              <a:t>thuần</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nhất</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tương</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ứng</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là</a:t>
            </a:r>
            <a:r>
              <a:rPr lang="en-US" sz="1600">
                <a:cs typeface="Arial" panose="020B0604020202020204" pitchFamily="34" charset="0"/>
                <a:sym typeface="Symbol" panose="05050102010706020507" pitchFamily="18" charset="2"/>
              </a:rPr>
              <a:t>:  </a:t>
            </a:r>
            <a:r>
              <a:rPr lang="en-US" sz="1600" i="1">
                <a:cs typeface="Arial" panose="020B0604020202020204" pitchFamily="34" charset="0"/>
                <a:sym typeface="Symbol" panose="05050102010706020507" pitchFamily="18" charset="2"/>
              </a:rPr>
              <a:t>h</a:t>
            </a:r>
            <a:r>
              <a:rPr lang="en-US" sz="1600">
                <a:cs typeface="Arial" panose="020B0604020202020204" pitchFamily="34" charset="0"/>
                <a:sym typeface="Symbol" panose="05050102010706020507" pitchFamily="18" charset="2"/>
              </a:rPr>
              <a:t>(</a:t>
            </a:r>
            <a:r>
              <a:rPr lang="en-US" sz="1600" i="1">
                <a:cs typeface="Arial" panose="020B0604020202020204" pitchFamily="34" charset="0"/>
                <a:sym typeface="Symbol" panose="05050102010706020507" pitchFamily="18" charset="2"/>
              </a:rPr>
              <a:t>n</a:t>
            </a:r>
            <a:r>
              <a:rPr lang="en-US" sz="1600">
                <a:cs typeface="Arial" panose="020B0604020202020204" pitchFamily="34" charset="0"/>
                <a:sym typeface="Symbol" panose="05050102010706020507" pitchFamily="18" charset="2"/>
              </a:rPr>
              <a:t>) = </a:t>
            </a:r>
            <a:r>
              <a:rPr lang="en-US" sz="1600" i="1">
                <a:cs typeface="Arial" panose="020B0604020202020204" pitchFamily="34" charset="0"/>
                <a:sym typeface="Symbol" panose="05050102010706020507" pitchFamily="18" charset="2"/>
              </a:rPr>
              <a:t>c</a:t>
            </a:r>
            <a:r>
              <a:rPr lang="en-US" sz="1600" baseline="-25000">
                <a:cs typeface="Arial" panose="020B0604020202020204" pitchFamily="34" charset="0"/>
                <a:sym typeface="Symbol" panose="05050102010706020507" pitchFamily="18" charset="2"/>
              </a:rPr>
              <a:t>1</a:t>
            </a:r>
            <a:r>
              <a:rPr lang="en-US" sz="1600">
                <a:cs typeface="Arial" panose="020B0604020202020204" pitchFamily="34" charset="0"/>
                <a:sym typeface="Symbol" panose="05050102010706020507" pitchFamily="18" charset="2"/>
              </a:rPr>
              <a:t>2</a:t>
            </a:r>
            <a:r>
              <a:rPr lang="en-US" sz="1600" i="1" baseline="30000">
                <a:cs typeface="Arial" panose="020B0604020202020204" pitchFamily="34" charset="0"/>
                <a:sym typeface="Symbol" panose="05050102010706020507" pitchFamily="18" charset="2"/>
              </a:rPr>
              <a:t>n</a:t>
            </a:r>
            <a:endParaRPr lang="en-US" sz="1600">
              <a:cs typeface="Arial" panose="020B0604020202020204" pitchFamily="34" charset="0"/>
              <a:sym typeface="Symbol" panose="05050102010706020507" pitchFamily="18" charset="2"/>
            </a:endParaRPr>
          </a:p>
          <a:p>
            <a:pPr marL="0" indent="0" eaLnBrk="1" hangingPunct="1">
              <a:spcBef>
                <a:spcPts val="600"/>
              </a:spcBef>
              <a:buFont typeface="Wingdings" panose="05000000000000000000" pitchFamily="2" charset="2"/>
              <a:buNone/>
              <a:defRPr/>
            </a:pPr>
            <a:r>
              <a:rPr lang="en-US" sz="1600">
                <a:cs typeface="Arial" panose="020B0604020202020204" pitchFamily="34" charset="0"/>
                <a:sym typeface="Symbol" panose="05050102010706020507" pitchFamily="18" charset="2"/>
              </a:rPr>
              <a:t>(b) Do </a:t>
            </a:r>
            <a:r>
              <a:rPr lang="en-US" sz="1600" err="1">
                <a:cs typeface="Arial" panose="020B0604020202020204" pitchFamily="34" charset="0"/>
                <a:sym typeface="Symbol" panose="05050102010706020507" pitchFamily="18" charset="2"/>
              </a:rPr>
              <a:t>phần</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không</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thuần</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nhất</a:t>
            </a:r>
            <a:r>
              <a:rPr lang="en-US" sz="1600">
                <a:cs typeface="Arial" panose="020B0604020202020204" pitchFamily="34" charset="0"/>
                <a:sym typeface="Symbol" panose="05050102010706020507" pitchFamily="18" charset="2"/>
              </a:rPr>
              <a:t> </a:t>
            </a:r>
            <a:r>
              <a:rPr lang="en-US" sz="1600" i="1">
                <a:cs typeface="Arial" panose="020B0604020202020204" pitchFamily="34" charset="0"/>
                <a:sym typeface="Symbol" panose="05050102010706020507" pitchFamily="18" charset="2"/>
              </a:rPr>
              <a:t>F</a:t>
            </a:r>
            <a:r>
              <a:rPr lang="en-US" sz="1600">
                <a:cs typeface="Arial" panose="020B0604020202020204" pitchFamily="34" charset="0"/>
                <a:sym typeface="Symbol" panose="05050102010706020507" pitchFamily="18" charset="2"/>
              </a:rPr>
              <a:t>(</a:t>
            </a:r>
            <a:r>
              <a:rPr lang="en-US" sz="1600" i="1">
                <a:cs typeface="Arial" panose="020B0604020202020204" pitchFamily="34" charset="0"/>
                <a:sym typeface="Symbol" panose="05050102010706020507" pitchFamily="18" charset="2"/>
              </a:rPr>
              <a:t>n</a:t>
            </a:r>
            <a:r>
              <a:rPr lang="en-US" sz="1600">
                <a:cs typeface="Arial" panose="020B0604020202020204" pitchFamily="34" charset="0"/>
                <a:sym typeface="Symbol" panose="05050102010706020507" pitchFamily="18" charset="2"/>
              </a:rPr>
              <a:t>) = 1, </a:t>
            </a:r>
            <a:r>
              <a:rPr lang="en-US" sz="1600" err="1">
                <a:cs typeface="Arial" panose="020B0604020202020204" pitchFamily="34" charset="0"/>
                <a:sym typeface="Symbol" panose="05050102010706020507" pitchFamily="18" charset="2"/>
              </a:rPr>
              <a:t>nên</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nghiệm</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riêng</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tìm</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dưới</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dạng</a:t>
            </a:r>
            <a:r>
              <a:rPr lang="en-US" sz="1600">
                <a:cs typeface="Arial" panose="020B0604020202020204" pitchFamily="34" charset="0"/>
                <a:sym typeface="Symbol" panose="05050102010706020507" pitchFamily="18" charset="2"/>
              </a:rPr>
              <a:t>                </a:t>
            </a:r>
          </a:p>
          <a:p>
            <a:pPr marL="0" indent="0" eaLnBrk="1" hangingPunct="1">
              <a:spcBef>
                <a:spcPts val="600"/>
              </a:spcBef>
              <a:buFont typeface="Wingdings" panose="05000000000000000000" pitchFamily="2" charset="2"/>
              <a:buNone/>
              <a:defRPr/>
            </a:pPr>
            <a:r>
              <a:rPr lang="en-US" sz="1600" i="1">
                <a:cs typeface="Arial" panose="020B0604020202020204" pitchFamily="34" charset="0"/>
                <a:sym typeface="Symbol" panose="05050102010706020507" pitchFamily="18" charset="2"/>
              </a:rPr>
              <a:t>                                 p</a:t>
            </a:r>
            <a:r>
              <a:rPr lang="en-US" sz="1600">
                <a:cs typeface="Arial" panose="020B0604020202020204" pitchFamily="34" charset="0"/>
                <a:sym typeface="Symbol" panose="05050102010706020507" pitchFamily="18" charset="2"/>
              </a:rPr>
              <a:t>(</a:t>
            </a:r>
            <a:r>
              <a:rPr lang="en-US" sz="1600" i="1">
                <a:cs typeface="Arial" panose="020B0604020202020204" pitchFamily="34" charset="0"/>
                <a:sym typeface="Symbol" panose="05050102010706020507" pitchFamily="18" charset="2"/>
              </a:rPr>
              <a:t>n</a:t>
            </a:r>
            <a:r>
              <a:rPr lang="en-US" sz="1600">
                <a:cs typeface="Arial" panose="020B0604020202020204" pitchFamily="34" charset="0"/>
                <a:sym typeface="Symbol" panose="05050102010706020507" pitchFamily="18" charset="2"/>
              </a:rPr>
              <a:t>) = </a:t>
            </a:r>
            <a:r>
              <a:rPr lang="en-US" sz="1600" i="1">
                <a:cs typeface="Arial" panose="020B0604020202020204" pitchFamily="34" charset="0"/>
                <a:sym typeface="Symbol" panose="05050102010706020507" pitchFamily="18" charset="2"/>
              </a:rPr>
              <a:t>C</a:t>
            </a:r>
            <a:r>
              <a:rPr lang="en-US" sz="1600">
                <a:cs typeface="Arial" panose="020B0604020202020204" pitchFamily="34" charset="0"/>
                <a:sym typeface="Symbol" panose="05050102010706020507" pitchFamily="18" charset="2"/>
              </a:rPr>
              <a:t> </a:t>
            </a:r>
          </a:p>
          <a:p>
            <a:pPr marL="0" indent="0" eaLnBrk="1" hangingPunct="1">
              <a:spcBef>
                <a:spcPts val="600"/>
              </a:spcBef>
              <a:buFont typeface="Wingdings" panose="05000000000000000000" pitchFamily="2" charset="2"/>
              <a:buNone/>
              <a:defRPr/>
            </a:pPr>
            <a:endParaRPr lang="en-US" sz="1600">
              <a:cs typeface="Arial" panose="020B0604020202020204" pitchFamily="34" charset="0"/>
              <a:sym typeface="Symbol" panose="05050102010706020507" pitchFamily="18" charset="2"/>
            </a:endParaRPr>
          </a:p>
          <a:p>
            <a:pPr marL="0" indent="0" eaLnBrk="1" hangingPunct="1">
              <a:spcBef>
                <a:spcPts val="600"/>
              </a:spcBef>
              <a:buFont typeface="Wingdings" panose="05000000000000000000" pitchFamily="2" charset="2"/>
              <a:buNone/>
              <a:defRPr/>
            </a:pPr>
            <a:r>
              <a:rPr lang="en-US" sz="1600" err="1">
                <a:cs typeface="Arial" panose="020B0604020202020204" pitchFamily="34" charset="0"/>
                <a:sym typeface="Symbol" panose="05050102010706020507" pitchFamily="18" charset="2"/>
              </a:rPr>
              <a:t>Thay</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vào</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công</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thức</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đã</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cho</a:t>
            </a:r>
            <a:r>
              <a:rPr lang="en-US" sz="1600">
                <a:cs typeface="Arial" panose="020B0604020202020204" pitchFamily="34" charset="0"/>
                <a:sym typeface="Symbol" panose="05050102010706020507" pitchFamily="18" charset="2"/>
              </a:rPr>
              <a:t> ta </a:t>
            </a:r>
            <a:r>
              <a:rPr lang="en-US" sz="1600" err="1">
                <a:cs typeface="Arial" panose="020B0604020202020204" pitchFamily="34" charset="0"/>
                <a:sym typeface="Symbol" panose="05050102010706020507" pitchFamily="18" charset="2"/>
              </a:rPr>
              <a:t>được</a:t>
            </a:r>
            <a:r>
              <a:rPr lang="en-US" sz="1600">
                <a:cs typeface="Arial" panose="020B0604020202020204" pitchFamily="34" charset="0"/>
                <a:sym typeface="Symbol" panose="05050102010706020507" pitchFamily="18" charset="2"/>
              </a:rPr>
              <a:t>: </a:t>
            </a:r>
            <a:r>
              <a:rPr lang="en-US" sz="1600" i="1">
                <a:cs typeface="Arial" panose="020B0604020202020204" pitchFamily="34" charset="0"/>
                <a:sym typeface="Symbol" panose="05050102010706020507" pitchFamily="18" charset="2"/>
              </a:rPr>
              <a:t>C</a:t>
            </a:r>
            <a:r>
              <a:rPr lang="en-US" sz="1600">
                <a:cs typeface="Arial" panose="020B0604020202020204" pitchFamily="34" charset="0"/>
                <a:sym typeface="Symbol" panose="05050102010706020507" pitchFamily="18" charset="2"/>
              </a:rPr>
              <a:t> = 2</a:t>
            </a:r>
            <a:r>
              <a:rPr lang="en-US" sz="1600" i="1">
                <a:cs typeface="Arial" panose="020B0604020202020204" pitchFamily="34" charset="0"/>
                <a:sym typeface="Symbol" panose="05050102010706020507" pitchFamily="18" charset="2"/>
              </a:rPr>
              <a:t>C</a:t>
            </a:r>
            <a:r>
              <a:rPr lang="en-US" sz="1600">
                <a:cs typeface="Arial" panose="020B0604020202020204" pitchFamily="34" charset="0"/>
                <a:sym typeface="Symbol" panose="05050102010706020507" pitchFamily="18" charset="2"/>
              </a:rPr>
              <a:t>+1 </a:t>
            </a:r>
            <a:r>
              <a:rPr lang="en-US" sz="1600">
                <a:cs typeface="Arial" panose="020B0604020202020204" pitchFamily="34" charset="0"/>
                <a:sym typeface="Wingdings" panose="05000000000000000000" pitchFamily="2" charset="2"/>
              </a:rPr>
              <a:t></a:t>
            </a:r>
            <a:r>
              <a:rPr lang="en-US" sz="1600">
                <a:cs typeface="Arial" panose="020B0604020202020204" pitchFamily="34" charset="0"/>
                <a:sym typeface="Symbol" panose="05050102010706020507" pitchFamily="18" charset="2"/>
              </a:rPr>
              <a:t> </a:t>
            </a:r>
            <a:r>
              <a:rPr lang="en-US" sz="1600" i="1">
                <a:cs typeface="Arial" panose="020B0604020202020204" pitchFamily="34" charset="0"/>
                <a:sym typeface="Symbol" panose="05050102010706020507" pitchFamily="18" charset="2"/>
              </a:rPr>
              <a:t>C</a:t>
            </a:r>
            <a:r>
              <a:rPr lang="en-US" sz="1600">
                <a:cs typeface="Arial" panose="020B0604020202020204" pitchFamily="34" charset="0"/>
                <a:sym typeface="Symbol" panose="05050102010706020507" pitchFamily="18" charset="2"/>
              </a:rPr>
              <a:t> = -1</a:t>
            </a:r>
          </a:p>
          <a:p>
            <a:pPr marL="0" indent="0" eaLnBrk="1" hangingPunct="1">
              <a:spcBef>
                <a:spcPts val="600"/>
              </a:spcBef>
              <a:buFont typeface="Wingdings" panose="05000000000000000000" pitchFamily="2" charset="2"/>
              <a:buNone/>
              <a:defRPr/>
            </a:pPr>
            <a:r>
              <a:rPr lang="en-US" sz="1600" err="1">
                <a:cs typeface="Arial" panose="020B0604020202020204" pitchFamily="34" charset="0"/>
                <a:sym typeface="Symbol" panose="05050102010706020507" pitchFamily="18" charset="2"/>
              </a:rPr>
              <a:t>Vậy</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nghiệm</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riêng</a:t>
            </a:r>
            <a:r>
              <a:rPr lang="en-US" sz="1600">
                <a:cs typeface="Arial" panose="020B0604020202020204" pitchFamily="34" charset="0"/>
                <a:sym typeface="Symbol" panose="05050102010706020507" pitchFamily="18" charset="2"/>
              </a:rPr>
              <a:t> </a:t>
            </a:r>
            <a:r>
              <a:rPr lang="en-US" sz="1600" err="1">
                <a:cs typeface="Arial" panose="020B0604020202020204" pitchFamily="34" charset="0"/>
                <a:sym typeface="Symbol" panose="05050102010706020507" pitchFamily="18" charset="2"/>
              </a:rPr>
              <a:t>là</a:t>
            </a:r>
            <a:r>
              <a:rPr lang="en-US" sz="1600">
                <a:cs typeface="Arial" panose="020B0604020202020204" pitchFamily="34" charset="0"/>
                <a:sym typeface="Symbol" panose="05050102010706020507" pitchFamily="18" charset="2"/>
              </a:rPr>
              <a:t>:   </a:t>
            </a:r>
            <a:r>
              <a:rPr lang="en-US" sz="1600" i="1">
                <a:cs typeface="Arial" panose="020B0604020202020204" pitchFamily="34" charset="0"/>
                <a:sym typeface="Symbol" panose="05050102010706020507" pitchFamily="18" charset="2"/>
              </a:rPr>
              <a:t>p</a:t>
            </a:r>
            <a:r>
              <a:rPr lang="en-US" sz="1600">
                <a:cs typeface="Arial" panose="020B0604020202020204" pitchFamily="34" charset="0"/>
                <a:sym typeface="Symbol" panose="05050102010706020507" pitchFamily="18" charset="2"/>
              </a:rPr>
              <a:t>(</a:t>
            </a:r>
            <a:r>
              <a:rPr lang="en-US" sz="1600" i="1">
                <a:cs typeface="Arial" panose="020B0604020202020204" pitchFamily="34" charset="0"/>
                <a:sym typeface="Symbol" panose="05050102010706020507" pitchFamily="18" charset="2"/>
              </a:rPr>
              <a:t>n</a:t>
            </a:r>
            <a:r>
              <a:rPr lang="en-US" sz="1600">
                <a:cs typeface="Arial" panose="020B0604020202020204" pitchFamily="34" charset="0"/>
                <a:sym typeface="Symbol" panose="05050102010706020507" pitchFamily="18" charset="2"/>
              </a:rPr>
              <a:t>) = -1. </a:t>
            </a:r>
          </a:p>
          <a:p>
            <a:pPr eaLnBrk="1" hangingPunct="1">
              <a:lnSpc>
                <a:spcPct val="80000"/>
              </a:lnSpc>
              <a:buFont typeface="Wingdings" panose="05000000000000000000" pitchFamily="2" charset="2"/>
              <a:buNone/>
              <a:defRPr/>
            </a:pPr>
            <a:endParaRPr lang="en-US" sz="1600">
              <a:cs typeface="Arial" panose="020B0604020202020204" pitchFamily="34" charset="0"/>
              <a:sym typeface="Symbol" panose="05050102010706020507" pitchFamily="18" charset="2"/>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EA193E6A-8944-4B52-B99A-44566A5F35CE}"/>
                  </a:ext>
                </a:extLst>
              </p14:cNvPr>
              <p14:cNvContentPartPr/>
              <p14:nvPr/>
            </p14:nvContentPartPr>
            <p14:xfrm>
              <a:off x="510120" y="214200"/>
              <a:ext cx="8065080" cy="5261040"/>
            </p14:xfrm>
          </p:contentPart>
        </mc:Choice>
        <mc:Fallback>
          <p:pic>
            <p:nvPicPr>
              <p:cNvPr id="2" name="Ink 1">
                <a:extLst>
                  <a:ext uri="{FF2B5EF4-FFF2-40B4-BE49-F238E27FC236}">
                    <a16:creationId xmlns:a16="http://schemas.microsoft.com/office/drawing/2014/main" id="{EA193E6A-8944-4B52-B99A-44566A5F35CE}"/>
                  </a:ext>
                </a:extLst>
              </p:cNvPr>
              <p:cNvPicPr/>
              <p:nvPr/>
            </p:nvPicPr>
            <p:blipFill>
              <a:blip r:embed="rId3"/>
              <a:stretch>
                <a:fillRect/>
              </a:stretch>
            </p:blipFill>
            <p:spPr>
              <a:xfrm>
                <a:off x="500760" y="204840"/>
                <a:ext cx="8083800" cy="5279760"/>
              </a:xfrm>
              <a:prstGeom prst="rect">
                <a:avLst/>
              </a:prstGeom>
            </p:spPr>
          </p:pic>
        </mc:Fallback>
      </mc:AlternateContent>
    </p:spTree>
    <p:extLst>
      <p:ext uri="{BB962C8B-B14F-4D97-AF65-F5344CB8AC3E}">
        <p14:creationId xmlns:p14="http://schemas.microsoft.com/office/powerpoint/2010/main" val="3550013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5" end="5"/>
                                            </p:txEl>
                                          </p:spTgt>
                                        </p:tgtEl>
                                        <p:attrNameLst>
                                          <p:attrName>style.visibility</p:attrName>
                                        </p:attrNameLst>
                                      </p:cBhvr>
                                      <p:to>
                                        <p:strVal val="visible"/>
                                      </p:to>
                                    </p:set>
                                    <p:anim calcmode="lin" valueType="num">
                                      <p:cBhvr additive="base">
                                        <p:cTn id="7"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6" end="6"/>
                                            </p:txEl>
                                          </p:spTgt>
                                        </p:tgtEl>
                                        <p:attrNameLst>
                                          <p:attrName>style.visibility</p:attrName>
                                        </p:attrNameLst>
                                      </p:cBhvr>
                                      <p:to>
                                        <p:strVal val="visible"/>
                                      </p:to>
                                    </p:set>
                                    <p:anim calcmode="lin" valueType="num">
                                      <p:cBhvr additive="base">
                                        <p:cTn id="13"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7" end="7"/>
                                            </p:txEl>
                                          </p:spTgt>
                                        </p:tgtEl>
                                        <p:attrNameLst>
                                          <p:attrName>style.visibility</p:attrName>
                                        </p:attrNameLst>
                                      </p:cBhvr>
                                      <p:to>
                                        <p:strVal val="visible"/>
                                      </p:to>
                                    </p:set>
                                    <p:anim calcmode="lin" valueType="num">
                                      <p:cBhvr additive="base">
                                        <p:cTn id="19"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8" end="8"/>
                                            </p:txEl>
                                          </p:spTgt>
                                        </p:tgtEl>
                                        <p:attrNameLst>
                                          <p:attrName>style.visibility</p:attrName>
                                        </p:attrNameLst>
                                      </p:cBhvr>
                                      <p:to>
                                        <p:strVal val="visible"/>
                                      </p:to>
                                    </p:set>
                                    <p:anim calcmode="lin" valueType="num">
                                      <p:cBhvr additive="base">
                                        <p:cTn id="25" dur="500" fill="hold"/>
                                        <p:tgtEl>
                                          <p:spTgt spid="8">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xEl>
                                              <p:pRg st="9" end="9"/>
                                            </p:txEl>
                                          </p:spTgt>
                                        </p:tgtEl>
                                        <p:attrNameLst>
                                          <p:attrName>style.visibility</p:attrName>
                                        </p:attrNameLst>
                                      </p:cBhvr>
                                      <p:to>
                                        <p:strVal val="visible"/>
                                      </p:to>
                                    </p:set>
                                    <p:anim calcmode="lin" valueType="num">
                                      <p:cBhvr additive="base">
                                        <p:cTn id="31" dur="500" fill="hold"/>
                                        <p:tgtEl>
                                          <p:spTgt spid="8">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9" end="9"/>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
                                            <p:txEl>
                                              <p:pRg st="11" end="11"/>
                                            </p:txEl>
                                          </p:spTgt>
                                        </p:tgtEl>
                                        <p:attrNameLst>
                                          <p:attrName>style.visibility</p:attrName>
                                        </p:attrNameLst>
                                      </p:cBhvr>
                                      <p:to>
                                        <p:strVal val="visible"/>
                                      </p:to>
                                    </p:set>
                                    <p:anim calcmode="lin" valueType="num">
                                      <p:cBhvr additive="base">
                                        <p:cTn id="35" dur="500" fill="hold"/>
                                        <p:tgtEl>
                                          <p:spTgt spid="8">
                                            <p:txEl>
                                              <p:pRg st="11" end="1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
                                            <p:txEl>
                                              <p:pRg st="11" end="11"/>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8">
                                            <p:txEl>
                                              <p:pRg st="12" end="12"/>
                                            </p:txEl>
                                          </p:spTgt>
                                        </p:tgtEl>
                                        <p:attrNameLst>
                                          <p:attrName>style.visibility</p:attrName>
                                        </p:attrNameLst>
                                      </p:cBhvr>
                                      <p:to>
                                        <p:strVal val="visible"/>
                                      </p:to>
                                    </p:set>
                                    <p:anim calcmode="lin" valueType="num">
                                      <p:cBhvr additive="base">
                                        <p:cTn id="39" dur="500" fill="hold"/>
                                        <p:tgtEl>
                                          <p:spTgt spid="8">
                                            <p:txEl>
                                              <p:pRg st="12" end="1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Bài</a:t>
            </a:r>
            <a:r>
              <a:rPr lang="en-US" altLang="en-US" sz="2000" b="1"/>
              <a:t> </a:t>
            </a:r>
            <a:r>
              <a:rPr lang="en-US" altLang="en-US" sz="2000" b="1" err="1"/>
              <a:t>toán</a:t>
            </a:r>
            <a:r>
              <a:rPr lang="en-US" altLang="en-US" sz="2000" b="1"/>
              <a:t> </a:t>
            </a:r>
            <a:r>
              <a:rPr lang="en-US" altLang="en-US" sz="2000" b="1" err="1"/>
              <a:t>tháp</a:t>
            </a:r>
            <a:r>
              <a:rPr lang="en-US" altLang="en-US" sz="2000" b="1"/>
              <a:t> </a:t>
            </a:r>
            <a:r>
              <a:rPr lang="en-US" altLang="en-US" sz="2000" b="1" err="1"/>
              <a:t>Hà</a:t>
            </a:r>
            <a:r>
              <a:rPr lang="en-US" altLang="en-US" sz="2000" b="1"/>
              <a:t> </a:t>
            </a:r>
            <a:r>
              <a:rPr lang="en-US" altLang="en-US" sz="2000" b="1" err="1"/>
              <a:t>nội</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75</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2" y="838200"/>
            <a:ext cx="8974137" cy="5334000"/>
          </a:xfrm>
        </p:spPr>
        <p:txBody>
          <a:bodyPr>
            <a:noAutofit/>
          </a:bodyPr>
          <a:lstStyle/>
          <a:p>
            <a:pPr marL="0" indent="0" eaLnBrk="1" hangingPunct="1">
              <a:spcBef>
                <a:spcPts val="600"/>
              </a:spcBef>
              <a:buFont typeface="Wingdings" panose="05000000000000000000" pitchFamily="2" charset="2"/>
              <a:buNone/>
              <a:defRPr/>
            </a:pPr>
            <a:r>
              <a:rPr lang="en-US" sz="1600" b="1" err="1">
                <a:cs typeface="Arial" panose="020B0604020202020204" pitchFamily="34" charset="0"/>
              </a:rPr>
              <a:t>Giải</a:t>
            </a:r>
            <a:r>
              <a:rPr lang="en-US" sz="1600" b="1">
                <a:cs typeface="Arial" panose="020B0604020202020204" pitchFamily="34" charset="0"/>
              </a:rPr>
              <a:t> </a:t>
            </a:r>
            <a:r>
              <a:rPr lang="en-US" sz="1600" b="1" err="1">
                <a:cs typeface="Arial" panose="020B0604020202020204" pitchFamily="34" charset="0"/>
              </a:rPr>
              <a:t>công</a:t>
            </a:r>
            <a:r>
              <a:rPr lang="en-US" sz="1600" b="1">
                <a:cs typeface="Arial" panose="020B0604020202020204" pitchFamily="34" charset="0"/>
              </a:rPr>
              <a:t> </a:t>
            </a:r>
            <a:r>
              <a:rPr lang="en-US" sz="1600" b="1" err="1">
                <a:cs typeface="Arial" panose="020B0604020202020204" pitchFamily="34" charset="0"/>
              </a:rPr>
              <a:t>thức</a:t>
            </a:r>
            <a:r>
              <a:rPr lang="en-US" sz="1600" b="1">
                <a:cs typeface="Arial" panose="020B0604020202020204" pitchFamily="34" charset="0"/>
              </a:rPr>
              <a:t> </a:t>
            </a:r>
            <a:r>
              <a:rPr lang="en-US" sz="1600" b="1" err="1">
                <a:cs typeface="Arial" panose="020B0604020202020204" pitchFamily="34" charset="0"/>
              </a:rPr>
              <a:t>đệ</a:t>
            </a:r>
            <a:r>
              <a:rPr lang="en-US" sz="1600" b="1">
                <a:cs typeface="Arial" panose="020B0604020202020204" pitchFamily="34" charset="0"/>
              </a:rPr>
              <a:t> </a:t>
            </a:r>
            <a:r>
              <a:rPr lang="en-US" sz="1600" b="1" err="1">
                <a:cs typeface="Arial" panose="020B0604020202020204" pitchFamily="34" charset="0"/>
              </a:rPr>
              <a:t>quy</a:t>
            </a:r>
            <a:r>
              <a:rPr lang="en-US" sz="1600" b="1">
                <a:cs typeface="Arial" panose="020B0604020202020204" pitchFamily="34" charset="0"/>
              </a:rPr>
              <a:t>: </a:t>
            </a:r>
          </a:p>
          <a:p>
            <a:pPr marL="0" indent="0" eaLnBrk="1" hangingPunct="1">
              <a:spcBef>
                <a:spcPts val="600"/>
              </a:spcBef>
              <a:buFont typeface="Wingdings" panose="05000000000000000000" pitchFamily="2" charset="2"/>
              <a:buNone/>
              <a:defRPr/>
            </a:pPr>
            <a:r>
              <a:rPr lang="en-US" sz="1600" i="1">
                <a:cs typeface="Arial" panose="020B0604020202020204" pitchFamily="34" charset="0"/>
              </a:rPr>
              <a:t>               a</a:t>
            </a:r>
            <a:r>
              <a:rPr lang="en-US" sz="1600" i="1" baseline="-25000">
                <a:cs typeface="Arial" panose="020B0604020202020204" pitchFamily="34" charset="0"/>
              </a:rPr>
              <a:t>n</a:t>
            </a:r>
            <a:r>
              <a:rPr lang="en-US" sz="1600">
                <a:cs typeface="Arial" panose="020B0604020202020204" pitchFamily="34" charset="0"/>
              </a:rPr>
              <a:t> = 2</a:t>
            </a:r>
            <a:r>
              <a:rPr lang="en-US" sz="1600" i="1">
                <a:cs typeface="Arial" panose="020B0604020202020204" pitchFamily="34" charset="0"/>
              </a:rPr>
              <a:t>a</a:t>
            </a:r>
            <a:r>
              <a:rPr lang="en-US" sz="1600" i="1" baseline="-25000">
                <a:cs typeface="Arial" panose="020B0604020202020204" pitchFamily="34" charset="0"/>
              </a:rPr>
              <a:t>n</a:t>
            </a:r>
            <a:r>
              <a:rPr lang="en-US" sz="1600" baseline="-25000">
                <a:cs typeface="Arial" panose="020B0604020202020204" pitchFamily="34" charset="0"/>
              </a:rPr>
              <a:t>-1</a:t>
            </a:r>
            <a:r>
              <a:rPr lang="en-US" sz="1600">
                <a:cs typeface="Arial" panose="020B0604020202020204" pitchFamily="34" charset="0"/>
              </a:rPr>
              <a:t> + 1, </a:t>
            </a:r>
            <a:r>
              <a:rPr lang="en-US" sz="1600" i="1">
                <a:cs typeface="Arial" panose="020B0604020202020204" pitchFamily="34" charset="0"/>
              </a:rPr>
              <a:t>n</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 1;</a:t>
            </a:r>
          </a:p>
          <a:p>
            <a:pPr eaLnBrk="1" hangingPunct="1">
              <a:spcBef>
                <a:spcPts val="600"/>
              </a:spcBef>
              <a:buFont typeface="Wingdings" panose="05000000000000000000" pitchFamily="2" charset="2"/>
              <a:buNone/>
              <a:defRPr/>
            </a:pPr>
            <a:r>
              <a:rPr lang="en-US" sz="1600" i="1">
                <a:cs typeface="Arial" panose="020B0604020202020204" pitchFamily="34" charset="0"/>
                <a:sym typeface="Symbol" panose="05050102010706020507" pitchFamily="18" charset="2"/>
              </a:rPr>
              <a:t>               a</a:t>
            </a:r>
            <a:r>
              <a:rPr lang="en-US" sz="1600" baseline="-25000">
                <a:cs typeface="Arial" panose="020B0604020202020204" pitchFamily="34" charset="0"/>
                <a:sym typeface="Symbol" panose="05050102010706020507" pitchFamily="18" charset="2"/>
              </a:rPr>
              <a:t>1</a:t>
            </a:r>
            <a:r>
              <a:rPr lang="en-US" sz="1600">
                <a:cs typeface="Arial" panose="020B0604020202020204" pitchFamily="34" charset="0"/>
                <a:sym typeface="Symbol" panose="05050102010706020507" pitchFamily="18" charset="2"/>
              </a:rPr>
              <a:t> = 1.</a:t>
            </a:r>
          </a:p>
          <a:p>
            <a:pPr marL="0" indent="0" eaLnBrk="1" hangingPunct="1">
              <a:spcBef>
                <a:spcPts val="600"/>
              </a:spcBef>
              <a:buFont typeface="Wingdings" panose="05000000000000000000" pitchFamily="2" charset="2"/>
              <a:buNone/>
              <a:defRPr/>
            </a:pPr>
            <a:endParaRPr lang="en-US" sz="1600">
              <a:cs typeface="Arial" panose="020B0604020202020204" pitchFamily="34" charset="0"/>
              <a:sym typeface="Symbol" panose="05050102010706020507" pitchFamily="18" charset="2"/>
            </a:endParaRPr>
          </a:p>
          <a:p>
            <a:pPr marL="0" indent="0" eaLnBrk="1" hangingPunct="1">
              <a:spcBef>
                <a:spcPts val="600"/>
              </a:spcBef>
              <a:buFont typeface="Wingdings" panose="05000000000000000000" pitchFamily="2" charset="2"/>
              <a:buNone/>
              <a:defRPr/>
            </a:pPr>
            <a:r>
              <a:rPr lang="en-US" sz="1600" b="1" err="1">
                <a:cs typeface="Arial" panose="020B0604020202020204" pitchFamily="34" charset="0"/>
                <a:sym typeface="Symbol" panose="05050102010706020507" pitchFamily="18" charset="2"/>
              </a:rPr>
              <a:t>Giải</a:t>
            </a:r>
            <a:r>
              <a:rPr lang="en-US" sz="1600" b="1">
                <a:cs typeface="Arial" panose="020B0604020202020204" pitchFamily="34" charset="0"/>
                <a:sym typeface="Symbol" panose="05050102010706020507" pitchFamily="18" charset="2"/>
              </a:rPr>
              <a:t>:</a:t>
            </a:r>
          </a:p>
          <a:p>
            <a:pPr marL="0" indent="0">
              <a:spcBef>
                <a:spcPts val="1200"/>
              </a:spcBef>
              <a:buNone/>
              <a:defRPr/>
            </a:pPr>
            <a:r>
              <a:rPr lang="en-US" sz="1600">
                <a:cs typeface="Arial" panose="020B0604020202020204" pitchFamily="34" charset="0"/>
              </a:rPr>
              <a:t>               [… </a:t>
            </a:r>
            <a:r>
              <a:rPr lang="en-US" sz="1600" err="1">
                <a:cs typeface="Arial" panose="020B0604020202020204" pitchFamily="34" charset="0"/>
              </a:rPr>
              <a:t>tiếp</a:t>
            </a:r>
            <a:r>
              <a:rPr lang="en-US" sz="1600">
                <a:cs typeface="Arial" panose="020B0604020202020204" pitchFamily="34" charset="0"/>
              </a:rPr>
              <a:t> </a:t>
            </a:r>
            <a:r>
              <a:rPr lang="en-US" sz="1600" err="1">
                <a:cs typeface="Arial" panose="020B0604020202020204" pitchFamily="34" charset="0"/>
              </a:rPr>
              <a:t>theo</a:t>
            </a:r>
            <a:r>
              <a:rPr lang="en-US" sz="1600">
                <a:cs typeface="Arial" panose="020B0604020202020204" pitchFamily="34" charset="0"/>
              </a:rPr>
              <a:t>…]</a:t>
            </a:r>
          </a:p>
          <a:p>
            <a:pPr marL="0" indent="0">
              <a:spcBef>
                <a:spcPts val="1200"/>
              </a:spcBef>
              <a:buNone/>
              <a:defRPr/>
            </a:pPr>
            <a:r>
              <a:rPr lang="en-US" sz="1600">
                <a:cs typeface="Arial" panose="020B0604020202020204" pitchFamily="34" charset="0"/>
              </a:rPr>
              <a:t>(c) </a:t>
            </a:r>
            <a:r>
              <a:rPr lang="en-US" sz="1600" err="1">
                <a:cs typeface="Arial" panose="020B0604020202020204" pitchFamily="34" charset="0"/>
              </a:rPr>
              <a:t>Nghiệm</a:t>
            </a:r>
            <a:r>
              <a:rPr lang="en-US" sz="1600">
                <a:cs typeface="Arial" panose="020B0604020202020204" pitchFamily="34" charset="0"/>
              </a:rPr>
              <a:t> </a:t>
            </a:r>
            <a:r>
              <a:rPr lang="en-US" sz="1600" err="1">
                <a:cs typeface="Arial" panose="020B0604020202020204" pitchFamily="34" charset="0"/>
              </a:rPr>
              <a:t>tổng</a:t>
            </a:r>
            <a:r>
              <a:rPr lang="en-US" sz="1600">
                <a:cs typeface="Arial" panose="020B0604020202020204" pitchFamily="34" charset="0"/>
              </a:rPr>
              <a:t> </a:t>
            </a:r>
            <a:r>
              <a:rPr lang="en-US" sz="1600" err="1">
                <a:cs typeface="Arial" panose="020B0604020202020204" pitchFamily="34" charset="0"/>
              </a:rPr>
              <a:t>quát</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CTĐQ </a:t>
            </a:r>
            <a:r>
              <a:rPr lang="en-US" sz="1600" err="1">
                <a:cs typeface="Arial" panose="020B0604020202020204" pitchFamily="34" charset="0"/>
              </a:rPr>
              <a:t>không</a:t>
            </a:r>
            <a:r>
              <a:rPr lang="en-US" sz="1600">
                <a:cs typeface="Arial" panose="020B0604020202020204" pitchFamily="34" charset="0"/>
              </a:rPr>
              <a:t> </a:t>
            </a:r>
            <a:r>
              <a:rPr lang="en-US" sz="1600" err="1">
                <a:cs typeface="Arial" panose="020B0604020202020204" pitchFamily="34" charset="0"/>
              </a:rPr>
              <a:t>thuần</a:t>
            </a:r>
            <a:r>
              <a:rPr lang="en-US" sz="1600">
                <a:cs typeface="Arial" panose="020B0604020202020204" pitchFamily="34" charset="0"/>
              </a:rPr>
              <a:t> </a:t>
            </a:r>
            <a:r>
              <a:rPr lang="en-US" sz="1600" err="1">
                <a:cs typeface="Arial" panose="020B0604020202020204" pitchFamily="34" charset="0"/>
              </a:rPr>
              <a:t>nhất</a:t>
            </a:r>
            <a:r>
              <a:rPr lang="en-US" sz="1600">
                <a:cs typeface="Arial" panose="020B0604020202020204" pitchFamily="34" charset="0"/>
              </a:rPr>
              <a:t> </a:t>
            </a:r>
            <a:r>
              <a:rPr lang="en-US" sz="1600" err="1">
                <a:cs typeface="Arial" panose="020B0604020202020204" pitchFamily="34" charset="0"/>
              </a:rPr>
              <a:t>là</a:t>
            </a:r>
            <a:endParaRPr lang="en-US" sz="1600">
              <a:cs typeface="Arial" panose="020B0604020202020204" pitchFamily="34" charset="0"/>
            </a:endParaRPr>
          </a:p>
          <a:p>
            <a:pPr>
              <a:spcBef>
                <a:spcPts val="1200"/>
              </a:spcBef>
              <a:buNone/>
              <a:defRPr/>
            </a:pPr>
            <a:r>
              <a:rPr lang="en-US" sz="1600">
                <a:cs typeface="Arial" panose="020B0604020202020204" pitchFamily="34" charset="0"/>
              </a:rPr>
              <a:t>                  </a:t>
            </a:r>
            <a:r>
              <a:rPr lang="en-US" sz="1600" i="1">
                <a:solidFill>
                  <a:srgbClr val="990000"/>
                </a:solidFill>
                <a:cs typeface="Arial" panose="020B0604020202020204" pitchFamily="34" charset="0"/>
              </a:rPr>
              <a:t>a</a:t>
            </a:r>
            <a:r>
              <a:rPr lang="en-US" sz="1600" i="1" baseline="-25000">
                <a:solidFill>
                  <a:srgbClr val="990000"/>
                </a:solidFill>
                <a:cs typeface="Arial" panose="020B0604020202020204" pitchFamily="34" charset="0"/>
              </a:rPr>
              <a:t>n</a:t>
            </a:r>
            <a:r>
              <a:rPr lang="en-US" sz="1600">
                <a:solidFill>
                  <a:srgbClr val="990000"/>
                </a:solidFill>
                <a:cs typeface="Arial" panose="020B0604020202020204" pitchFamily="34" charset="0"/>
              </a:rPr>
              <a:t> = </a:t>
            </a:r>
            <a:r>
              <a:rPr lang="en-US" sz="1600" i="1">
                <a:solidFill>
                  <a:srgbClr val="990000"/>
                </a:solidFill>
                <a:cs typeface="Arial" panose="020B0604020202020204" pitchFamily="34" charset="0"/>
              </a:rPr>
              <a:t>h</a:t>
            </a:r>
            <a:r>
              <a:rPr lang="en-US" sz="1600">
                <a:solidFill>
                  <a:srgbClr val="990000"/>
                </a:solidFill>
                <a:cs typeface="Arial" panose="020B0604020202020204" pitchFamily="34" charset="0"/>
              </a:rPr>
              <a:t>(</a:t>
            </a:r>
            <a:r>
              <a:rPr lang="en-US" sz="1600" i="1">
                <a:solidFill>
                  <a:srgbClr val="990000"/>
                </a:solidFill>
                <a:cs typeface="Arial" panose="020B0604020202020204" pitchFamily="34" charset="0"/>
              </a:rPr>
              <a:t>n</a:t>
            </a:r>
            <a:r>
              <a:rPr lang="en-US" sz="1600">
                <a:solidFill>
                  <a:srgbClr val="990000"/>
                </a:solidFill>
                <a:cs typeface="Arial" panose="020B0604020202020204" pitchFamily="34" charset="0"/>
              </a:rPr>
              <a:t>) + </a:t>
            </a:r>
            <a:r>
              <a:rPr lang="en-US" sz="1600" i="1">
                <a:solidFill>
                  <a:srgbClr val="990000"/>
                </a:solidFill>
                <a:cs typeface="Arial" panose="020B0604020202020204" pitchFamily="34" charset="0"/>
              </a:rPr>
              <a:t>p</a:t>
            </a:r>
            <a:r>
              <a:rPr lang="en-US" sz="1600">
                <a:solidFill>
                  <a:srgbClr val="990000"/>
                </a:solidFill>
                <a:cs typeface="Arial" panose="020B0604020202020204" pitchFamily="34" charset="0"/>
              </a:rPr>
              <a:t>(</a:t>
            </a:r>
            <a:r>
              <a:rPr lang="en-US" sz="1600" i="1">
                <a:solidFill>
                  <a:srgbClr val="990000"/>
                </a:solidFill>
                <a:cs typeface="Arial" panose="020B0604020202020204" pitchFamily="34" charset="0"/>
              </a:rPr>
              <a:t>n</a:t>
            </a:r>
            <a:r>
              <a:rPr lang="en-US" sz="1600">
                <a:solidFill>
                  <a:srgbClr val="990000"/>
                </a:solidFill>
                <a:cs typeface="Arial" panose="020B0604020202020204" pitchFamily="34" charset="0"/>
              </a:rPr>
              <a:t>) = </a:t>
            </a:r>
            <a:r>
              <a:rPr lang="en-US" sz="1600" i="1">
                <a:solidFill>
                  <a:srgbClr val="990000"/>
                </a:solidFill>
                <a:cs typeface="Arial" panose="020B0604020202020204" pitchFamily="34" charset="0"/>
              </a:rPr>
              <a:t>c</a:t>
            </a:r>
            <a:r>
              <a:rPr lang="en-US" sz="1600" baseline="-25000">
                <a:solidFill>
                  <a:srgbClr val="990000"/>
                </a:solidFill>
                <a:cs typeface="Arial" panose="020B0604020202020204" pitchFamily="34" charset="0"/>
              </a:rPr>
              <a:t>1</a:t>
            </a:r>
            <a:r>
              <a:rPr lang="en-US" sz="1600">
                <a:solidFill>
                  <a:srgbClr val="990000"/>
                </a:solidFill>
                <a:cs typeface="Arial" panose="020B0604020202020204" pitchFamily="34" charset="0"/>
              </a:rPr>
              <a:t>2</a:t>
            </a:r>
            <a:r>
              <a:rPr lang="en-US" sz="1600" i="1" baseline="30000">
                <a:solidFill>
                  <a:srgbClr val="990000"/>
                </a:solidFill>
                <a:cs typeface="Arial" panose="020B0604020202020204" pitchFamily="34" charset="0"/>
              </a:rPr>
              <a:t>n</a:t>
            </a:r>
            <a:r>
              <a:rPr lang="en-US" sz="1600">
                <a:solidFill>
                  <a:srgbClr val="990000"/>
                </a:solidFill>
                <a:cs typeface="Arial" panose="020B0604020202020204" pitchFamily="34" charset="0"/>
              </a:rPr>
              <a:t> – 1</a:t>
            </a:r>
          </a:p>
          <a:p>
            <a:pPr marL="0" indent="0">
              <a:spcBef>
                <a:spcPts val="1200"/>
              </a:spcBef>
              <a:buNone/>
              <a:defRPr/>
            </a:pPr>
            <a:r>
              <a:rPr lang="en-US" sz="1600">
                <a:cs typeface="Arial" panose="020B0604020202020204" pitchFamily="34" charset="0"/>
              </a:rPr>
              <a:t>(d) </a:t>
            </a:r>
            <a:r>
              <a:rPr lang="en-US" sz="1600" err="1">
                <a:cs typeface="Arial" panose="020B0604020202020204" pitchFamily="34" charset="0"/>
              </a:rPr>
              <a:t>Hệ</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i="1">
                <a:cs typeface="Arial" panose="020B0604020202020204" pitchFamily="34" charset="0"/>
              </a:rPr>
              <a:t>c</a:t>
            </a:r>
            <a:r>
              <a:rPr lang="en-US" sz="1600" baseline="-25000">
                <a:cs typeface="Arial" panose="020B0604020202020204" pitchFamily="34" charset="0"/>
              </a:rPr>
              <a:t>1</a:t>
            </a:r>
            <a:r>
              <a:rPr lang="en-US" sz="1600">
                <a:cs typeface="Arial" panose="020B0604020202020204" pitchFamily="34" charset="0"/>
              </a:rPr>
              <a:t> </a:t>
            </a:r>
            <a:r>
              <a:rPr lang="en-US" sz="1600" err="1">
                <a:cs typeface="Arial" panose="020B0604020202020204" pitchFamily="34" charset="0"/>
              </a:rPr>
              <a:t>xác</a:t>
            </a:r>
            <a:r>
              <a:rPr lang="en-US" sz="1600">
                <a:cs typeface="Arial" panose="020B0604020202020204" pitchFamily="34" charset="0"/>
              </a:rPr>
              <a:t> </a:t>
            </a:r>
            <a:r>
              <a:rPr lang="en-US" sz="1600" err="1">
                <a:cs typeface="Arial" panose="020B0604020202020204" pitchFamily="34" charset="0"/>
              </a:rPr>
              <a:t>định</a:t>
            </a:r>
            <a:r>
              <a:rPr lang="en-US" sz="1600">
                <a:cs typeface="Arial" panose="020B0604020202020204" pitchFamily="34" charset="0"/>
              </a:rPr>
              <a:t> </a:t>
            </a:r>
            <a:r>
              <a:rPr lang="en-US" sz="1600" err="1">
                <a:cs typeface="Arial" panose="020B0604020202020204" pitchFamily="34" charset="0"/>
              </a:rPr>
              <a:t>từ</a:t>
            </a:r>
            <a:r>
              <a:rPr lang="en-US" sz="1600">
                <a:cs typeface="Arial" panose="020B0604020202020204" pitchFamily="34" charset="0"/>
              </a:rPr>
              <a:t> </a:t>
            </a:r>
            <a:r>
              <a:rPr lang="en-US" sz="1600" err="1">
                <a:cs typeface="Arial" panose="020B0604020202020204" pitchFamily="34" charset="0"/>
              </a:rPr>
              <a:t>điều</a:t>
            </a:r>
            <a:r>
              <a:rPr lang="en-US" sz="1600">
                <a:cs typeface="Arial" panose="020B0604020202020204" pitchFamily="34" charset="0"/>
              </a:rPr>
              <a:t> </a:t>
            </a:r>
            <a:r>
              <a:rPr lang="en-US" sz="1600" err="1">
                <a:cs typeface="Arial" panose="020B0604020202020204" pitchFamily="34" charset="0"/>
              </a:rPr>
              <a:t>kiện</a:t>
            </a:r>
            <a:r>
              <a:rPr lang="en-US" sz="1600">
                <a:cs typeface="Arial" panose="020B0604020202020204" pitchFamily="34" charset="0"/>
              </a:rPr>
              <a:t> </a:t>
            </a:r>
            <a:r>
              <a:rPr lang="en-US" sz="1600" err="1">
                <a:cs typeface="Arial" panose="020B0604020202020204" pitchFamily="34" charset="0"/>
              </a:rPr>
              <a:t>đầu</a:t>
            </a:r>
            <a:r>
              <a:rPr lang="en-US" sz="1600">
                <a:cs typeface="Arial" panose="020B0604020202020204" pitchFamily="34" charset="0"/>
              </a:rPr>
              <a:t>:</a:t>
            </a:r>
          </a:p>
          <a:p>
            <a:pPr>
              <a:spcBef>
                <a:spcPts val="1200"/>
              </a:spcBef>
              <a:buNone/>
              <a:defRPr/>
            </a:pPr>
            <a:r>
              <a:rPr lang="en-US" sz="1600">
                <a:cs typeface="Arial" panose="020B0604020202020204" pitchFamily="34" charset="0"/>
              </a:rPr>
              <a:t>            </a:t>
            </a:r>
            <a:r>
              <a:rPr lang="en-US" sz="1600" i="1">
                <a:solidFill>
                  <a:srgbClr val="990000"/>
                </a:solidFill>
                <a:cs typeface="Arial" panose="020B0604020202020204" pitchFamily="34" charset="0"/>
              </a:rPr>
              <a:t>a</a:t>
            </a:r>
            <a:r>
              <a:rPr lang="en-US" sz="1600" baseline="-25000">
                <a:solidFill>
                  <a:srgbClr val="990000"/>
                </a:solidFill>
                <a:cs typeface="Arial" panose="020B0604020202020204" pitchFamily="34" charset="0"/>
              </a:rPr>
              <a:t>1</a:t>
            </a:r>
            <a:r>
              <a:rPr lang="en-US" sz="1600">
                <a:solidFill>
                  <a:srgbClr val="990000"/>
                </a:solidFill>
                <a:cs typeface="Arial" panose="020B0604020202020204" pitchFamily="34" charset="0"/>
              </a:rPr>
              <a:t> = </a:t>
            </a:r>
            <a:r>
              <a:rPr lang="en-US" sz="1600" i="1">
                <a:solidFill>
                  <a:srgbClr val="990000"/>
                </a:solidFill>
                <a:cs typeface="Arial" panose="020B0604020202020204" pitchFamily="34" charset="0"/>
              </a:rPr>
              <a:t>c</a:t>
            </a:r>
            <a:r>
              <a:rPr lang="en-US" sz="1600" baseline="-25000">
                <a:solidFill>
                  <a:srgbClr val="990000"/>
                </a:solidFill>
                <a:cs typeface="Arial" panose="020B0604020202020204" pitchFamily="34" charset="0"/>
              </a:rPr>
              <a:t>1</a:t>
            </a:r>
            <a:r>
              <a:rPr lang="en-US" sz="1600">
                <a:solidFill>
                  <a:srgbClr val="990000"/>
                </a:solidFill>
                <a:cs typeface="Arial" panose="020B0604020202020204" pitchFamily="34" charset="0"/>
              </a:rPr>
              <a:t>2 -1 = 1</a:t>
            </a:r>
          </a:p>
          <a:p>
            <a:pPr marL="0" indent="0">
              <a:spcBef>
                <a:spcPts val="1200"/>
              </a:spcBef>
              <a:buNone/>
              <a:defRPr/>
            </a:pPr>
            <a:r>
              <a:rPr lang="en-US" sz="1600">
                <a:cs typeface="Arial" panose="020B0604020202020204" pitchFamily="34" charset="0"/>
                <a:sym typeface="Wingdings" panose="05000000000000000000" pitchFamily="2" charset="2"/>
              </a:rPr>
              <a:t> </a:t>
            </a:r>
            <a:r>
              <a:rPr lang="en-US" sz="1600">
                <a:cs typeface="Arial" panose="020B0604020202020204" pitchFamily="34" charset="0"/>
              </a:rPr>
              <a:t> </a:t>
            </a:r>
            <a:r>
              <a:rPr lang="en-US" sz="1600" i="1">
                <a:solidFill>
                  <a:srgbClr val="990000"/>
                </a:solidFill>
                <a:cs typeface="Arial" panose="020B0604020202020204" pitchFamily="34" charset="0"/>
              </a:rPr>
              <a:t>c</a:t>
            </a:r>
            <a:r>
              <a:rPr lang="en-US" sz="1600" baseline="-25000">
                <a:solidFill>
                  <a:srgbClr val="990000"/>
                </a:solidFill>
                <a:cs typeface="Arial" panose="020B0604020202020204" pitchFamily="34" charset="0"/>
              </a:rPr>
              <a:t>1</a:t>
            </a:r>
            <a:r>
              <a:rPr lang="en-US" sz="1600">
                <a:solidFill>
                  <a:srgbClr val="990000"/>
                </a:solidFill>
                <a:cs typeface="Arial" panose="020B0604020202020204" pitchFamily="34" charset="0"/>
              </a:rPr>
              <a:t> = 1</a:t>
            </a:r>
          </a:p>
          <a:p>
            <a:pPr marL="0" indent="0">
              <a:spcBef>
                <a:spcPts val="1200"/>
              </a:spcBef>
              <a:buNone/>
              <a:defRPr/>
            </a:pPr>
            <a:r>
              <a:rPr lang="en-US" sz="1600" err="1">
                <a:cs typeface="Arial" panose="020B0604020202020204" pitchFamily="34" charset="0"/>
              </a:rPr>
              <a:t>Vậy</a:t>
            </a:r>
            <a:r>
              <a:rPr lang="en-US" sz="1600">
                <a:cs typeface="Arial" panose="020B0604020202020204" pitchFamily="34" charset="0"/>
              </a:rPr>
              <a:t> </a:t>
            </a:r>
            <a:r>
              <a:rPr lang="en-US" sz="1600" err="1">
                <a:cs typeface="Arial" panose="020B0604020202020204" pitchFamily="34" charset="0"/>
              </a:rPr>
              <a:t>nghiệm</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CTĐQ </a:t>
            </a:r>
            <a:r>
              <a:rPr lang="en-US" sz="1600" err="1">
                <a:cs typeface="Arial" panose="020B0604020202020204" pitchFamily="34" charset="0"/>
              </a:rPr>
              <a:t>không</a:t>
            </a:r>
            <a:r>
              <a:rPr lang="en-US" sz="1600">
                <a:cs typeface="Arial" panose="020B0604020202020204" pitchFamily="34" charset="0"/>
              </a:rPr>
              <a:t> </a:t>
            </a:r>
            <a:r>
              <a:rPr lang="en-US" sz="1600" err="1">
                <a:cs typeface="Arial" panose="020B0604020202020204" pitchFamily="34" charset="0"/>
              </a:rPr>
              <a:t>thuần</a:t>
            </a:r>
            <a:r>
              <a:rPr lang="en-US" sz="1600">
                <a:cs typeface="Arial" panose="020B0604020202020204" pitchFamily="34" charset="0"/>
              </a:rPr>
              <a:t> </a:t>
            </a:r>
            <a:r>
              <a:rPr lang="en-US" sz="1600" err="1">
                <a:cs typeface="Arial" panose="020B0604020202020204" pitchFamily="34" charset="0"/>
              </a:rPr>
              <a:t>nhất</a:t>
            </a:r>
            <a:r>
              <a:rPr lang="en-US" sz="1600">
                <a:cs typeface="Arial" panose="020B0604020202020204" pitchFamily="34" charset="0"/>
              </a:rPr>
              <a:t> </a:t>
            </a:r>
            <a:r>
              <a:rPr lang="en-US" sz="1600" err="1">
                <a:cs typeface="Arial" panose="020B0604020202020204" pitchFamily="34" charset="0"/>
              </a:rPr>
              <a:t>là</a:t>
            </a:r>
            <a:endParaRPr lang="en-US" sz="1600">
              <a:cs typeface="Arial" panose="020B0604020202020204" pitchFamily="34" charset="0"/>
            </a:endParaRPr>
          </a:p>
          <a:p>
            <a:pPr>
              <a:spcBef>
                <a:spcPts val="1200"/>
              </a:spcBef>
              <a:buNone/>
              <a:defRPr/>
            </a:pPr>
            <a:r>
              <a:rPr lang="en-US" sz="1600">
                <a:cs typeface="Arial" panose="020B0604020202020204" pitchFamily="34" charset="0"/>
              </a:rPr>
              <a:t>            </a:t>
            </a:r>
            <a:r>
              <a:rPr lang="en-US" sz="1600" i="1">
                <a:solidFill>
                  <a:srgbClr val="990000"/>
                </a:solidFill>
                <a:cs typeface="Arial" panose="020B0604020202020204" pitchFamily="34" charset="0"/>
              </a:rPr>
              <a:t>a</a:t>
            </a:r>
            <a:r>
              <a:rPr lang="en-US" sz="1600" i="1" baseline="-25000">
                <a:solidFill>
                  <a:srgbClr val="990000"/>
                </a:solidFill>
                <a:cs typeface="Arial" panose="020B0604020202020204" pitchFamily="34" charset="0"/>
              </a:rPr>
              <a:t>n</a:t>
            </a:r>
            <a:r>
              <a:rPr lang="en-US" sz="1600">
                <a:solidFill>
                  <a:srgbClr val="990000"/>
                </a:solidFill>
                <a:cs typeface="Arial" panose="020B0604020202020204" pitchFamily="34" charset="0"/>
              </a:rPr>
              <a:t> = 2</a:t>
            </a:r>
            <a:r>
              <a:rPr lang="en-US" sz="1600" i="1" baseline="30000">
                <a:solidFill>
                  <a:srgbClr val="990000"/>
                </a:solidFill>
                <a:cs typeface="Arial" panose="020B0604020202020204" pitchFamily="34" charset="0"/>
              </a:rPr>
              <a:t>n</a:t>
            </a:r>
            <a:r>
              <a:rPr lang="en-US" sz="1600">
                <a:solidFill>
                  <a:srgbClr val="990000"/>
                </a:solidFill>
                <a:cs typeface="Arial" panose="020B0604020202020204" pitchFamily="34" charset="0"/>
              </a:rPr>
              <a:t> -1, </a:t>
            </a:r>
            <a:r>
              <a:rPr lang="en-US" sz="1600" i="1">
                <a:solidFill>
                  <a:srgbClr val="990000"/>
                </a:solidFill>
                <a:cs typeface="Arial" panose="020B0604020202020204" pitchFamily="34" charset="0"/>
              </a:rPr>
              <a:t>n</a:t>
            </a:r>
            <a:r>
              <a:rPr lang="en-US" sz="1600">
                <a:solidFill>
                  <a:srgbClr val="990000"/>
                </a:solidFill>
                <a:cs typeface="Arial" panose="020B0604020202020204" pitchFamily="34" charset="0"/>
              </a:rPr>
              <a:t> </a:t>
            </a:r>
            <a:r>
              <a:rPr lang="en-US" sz="1600">
                <a:solidFill>
                  <a:srgbClr val="990000"/>
                </a:solidFill>
                <a:cs typeface="Arial" panose="020B0604020202020204" pitchFamily="34" charset="0"/>
                <a:sym typeface="Symbol" panose="05050102010706020507" pitchFamily="18" charset="2"/>
              </a:rPr>
              <a:t> 1.</a:t>
            </a:r>
          </a:p>
          <a:p>
            <a:pPr eaLnBrk="1" hangingPunct="1">
              <a:lnSpc>
                <a:spcPct val="80000"/>
              </a:lnSpc>
              <a:buFont typeface="Wingdings" panose="05000000000000000000" pitchFamily="2" charset="2"/>
              <a:buNone/>
              <a:defRPr/>
            </a:pPr>
            <a:endParaRPr lang="en-US" sz="1600">
              <a:cs typeface="Arial" panose="020B0604020202020204" pitchFamily="34" charset="0"/>
              <a:sym typeface="Symbol" panose="05050102010706020507" pitchFamily="18" charset="2"/>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484375C8-1EB9-4617-9343-E76B7F5C8726}"/>
                  </a:ext>
                </a:extLst>
              </p14:cNvPr>
              <p14:cNvContentPartPr/>
              <p14:nvPr/>
            </p14:nvContentPartPr>
            <p14:xfrm>
              <a:off x="506520" y="1446480"/>
              <a:ext cx="3347280" cy="4051800"/>
            </p14:xfrm>
          </p:contentPart>
        </mc:Choice>
        <mc:Fallback>
          <p:pic>
            <p:nvPicPr>
              <p:cNvPr id="2" name="Ink 1">
                <a:extLst>
                  <a:ext uri="{FF2B5EF4-FFF2-40B4-BE49-F238E27FC236}">
                    <a16:creationId xmlns:a16="http://schemas.microsoft.com/office/drawing/2014/main" id="{484375C8-1EB9-4617-9343-E76B7F5C8726}"/>
                  </a:ext>
                </a:extLst>
              </p:cNvPr>
              <p:cNvPicPr/>
              <p:nvPr/>
            </p:nvPicPr>
            <p:blipFill>
              <a:blip r:embed="rId3"/>
              <a:stretch>
                <a:fillRect/>
              </a:stretch>
            </p:blipFill>
            <p:spPr>
              <a:xfrm>
                <a:off x="497160" y="1437120"/>
                <a:ext cx="3366000" cy="4070520"/>
              </a:xfrm>
              <a:prstGeom prst="rect">
                <a:avLst/>
              </a:prstGeom>
            </p:spPr>
          </p:pic>
        </mc:Fallback>
      </mc:AlternateContent>
    </p:spTree>
    <p:extLst>
      <p:ext uri="{BB962C8B-B14F-4D97-AF65-F5344CB8AC3E}">
        <p14:creationId xmlns:p14="http://schemas.microsoft.com/office/powerpoint/2010/main" val="35391382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84DA32-53C9-4186-9D89-38F85C529DA6}"/>
              </a:ext>
            </a:extLst>
          </p:cNvPr>
          <p:cNvSpPr>
            <a:spLocks noGrp="1"/>
          </p:cNvSpPr>
          <p:nvPr>
            <p:ph type="title"/>
          </p:nvPr>
        </p:nvSpPr>
        <p:spPr/>
        <p:txBody>
          <a:bodyPr/>
          <a:lstStyle/>
          <a:p>
            <a:endParaRPr lang="en-US"/>
          </a:p>
        </p:txBody>
      </p:sp>
      <p:sp>
        <p:nvSpPr>
          <p:cNvPr id="3" name="Vertical Text Placeholder 2">
            <a:extLst>
              <a:ext uri="{FF2B5EF4-FFF2-40B4-BE49-F238E27FC236}">
                <a16:creationId xmlns:a16="http://schemas.microsoft.com/office/drawing/2014/main" id="{9E123DEC-8E6B-4714-A21B-BEC2D96B117C}"/>
              </a:ext>
            </a:extLst>
          </p:cNvPr>
          <p:cNvSpPr>
            <a:spLocks noGrp="1"/>
          </p:cNvSpPr>
          <p:nvPr>
            <p:ph type="body" orient="vert" idx="1"/>
          </p:nvPr>
        </p:nvSpPr>
        <p:spPr/>
        <p:txBody>
          <a:bodyPr/>
          <a:lstStyle/>
          <a:p>
            <a:endParaRPr lang="en-US"/>
          </a:p>
        </p:txBody>
      </p:sp>
      <p:sp>
        <p:nvSpPr>
          <p:cNvPr id="4" name="Slide Number Placeholder 3">
            <a:extLst>
              <a:ext uri="{FF2B5EF4-FFF2-40B4-BE49-F238E27FC236}">
                <a16:creationId xmlns:a16="http://schemas.microsoft.com/office/drawing/2014/main" id="{89E58F45-5C9F-458E-861A-4DB4CEC65A9E}"/>
              </a:ext>
            </a:extLst>
          </p:cNvPr>
          <p:cNvSpPr>
            <a:spLocks noGrp="1"/>
          </p:cNvSpPr>
          <p:nvPr>
            <p:ph type="sldNum" sz="quarter" idx="12"/>
          </p:nvPr>
        </p:nvSpPr>
        <p:spPr/>
        <p:txBody>
          <a:bodyPr/>
          <a:lstStyle/>
          <a:p>
            <a:pPr>
              <a:defRPr/>
            </a:pPr>
            <a:fld id="{482C6DD7-90B1-4C98-BC9F-85B77C394F6F}" type="slidenum">
              <a:rPr lang="en-US" smtClean="0"/>
              <a:pPr>
                <a:defRPr/>
              </a:pPr>
              <a:t>76</a:t>
            </a:fld>
            <a:endParaRPr lang="en-US"/>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45D9C2BA-A258-4CAD-A6EA-B97F2185FB81}"/>
                  </a:ext>
                </a:extLst>
              </p14:cNvPr>
              <p14:cNvContentPartPr/>
              <p14:nvPr/>
            </p14:nvContentPartPr>
            <p14:xfrm>
              <a:off x="111600" y="181800"/>
              <a:ext cx="8798760" cy="4819320"/>
            </p14:xfrm>
          </p:contentPart>
        </mc:Choice>
        <mc:Fallback>
          <p:pic>
            <p:nvPicPr>
              <p:cNvPr id="5" name="Ink 4">
                <a:extLst>
                  <a:ext uri="{FF2B5EF4-FFF2-40B4-BE49-F238E27FC236}">
                    <a16:creationId xmlns:a16="http://schemas.microsoft.com/office/drawing/2014/main" id="{45D9C2BA-A258-4CAD-A6EA-B97F2185FB81}"/>
                  </a:ext>
                </a:extLst>
              </p:cNvPr>
              <p:cNvPicPr/>
              <p:nvPr/>
            </p:nvPicPr>
            <p:blipFill>
              <a:blip r:embed="rId3"/>
              <a:stretch>
                <a:fillRect/>
              </a:stretch>
            </p:blipFill>
            <p:spPr>
              <a:xfrm>
                <a:off x="102240" y="172440"/>
                <a:ext cx="8817480" cy="48380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6" name="Ink 5">
                <a:extLst>
                  <a:ext uri="{FF2B5EF4-FFF2-40B4-BE49-F238E27FC236}">
                    <a16:creationId xmlns:a16="http://schemas.microsoft.com/office/drawing/2014/main" id="{472D2DD7-8CD9-4880-B1CD-CEE77A411C91}"/>
                  </a:ext>
                </a:extLst>
              </p14:cNvPr>
              <p14:cNvContentPartPr/>
              <p14:nvPr/>
            </p14:nvContentPartPr>
            <p14:xfrm>
              <a:off x="3200040" y="1517400"/>
              <a:ext cx="398880" cy="4398840"/>
            </p14:xfrm>
          </p:contentPart>
        </mc:Choice>
        <mc:Fallback>
          <p:pic>
            <p:nvPicPr>
              <p:cNvPr id="6" name="Ink 5">
                <a:extLst>
                  <a:ext uri="{FF2B5EF4-FFF2-40B4-BE49-F238E27FC236}">
                    <a16:creationId xmlns:a16="http://schemas.microsoft.com/office/drawing/2014/main" id="{472D2DD7-8CD9-4880-B1CD-CEE77A411C91}"/>
                  </a:ext>
                </a:extLst>
              </p:cNvPr>
              <p:cNvPicPr/>
              <p:nvPr/>
            </p:nvPicPr>
            <p:blipFill>
              <a:blip r:embed="rId5"/>
              <a:stretch>
                <a:fillRect/>
              </a:stretch>
            </p:blipFill>
            <p:spPr>
              <a:xfrm>
                <a:off x="3190680" y="1508040"/>
                <a:ext cx="417600" cy="4417560"/>
              </a:xfrm>
              <a:prstGeom prst="rect">
                <a:avLst/>
              </a:prstGeom>
            </p:spPr>
          </p:pic>
        </mc:Fallback>
      </mc:AlternateContent>
    </p:spTree>
    <p:extLst>
      <p:ext uri="{BB962C8B-B14F-4D97-AF65-F5344CB8AC3E}">
        <p14:creationId xmlns:p14="http://schemas.microsoft.com/office/powerpoint/2010/main" val="135628857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5DAE7F-1FA6-41A0-885B-1F7CBE67BD89}"/>
              </a:ext>
            </a:extLst>
          </p:cNvPr>
          <p:cNvSpPr>
            <a:spLocks noGrp="1"/>
          </p:cNvSpPr>
          <p:nvPr>
            <p:ph type="title"/>
          </p:nvPr>
        </p:nvSpPr>
        <p:spPr/>
        <p:txBody>
          <a:bodyPr/>
          <a:lstStyle/>
          <a:p>
            <a:endParaRPr lang="en-US"/>
          </a:p>
        </p:txBody>
      </p:sp>
      <p:sp>
        <p:nvSpPr>
          <p:cNvPr id="3" name="Vertical Text Placeholder 2">
            <a:extLst>
              <a:ext uri="{FF2B5EF4-FFF2-40B4-BE49-F238E27FC236}">
                <a16:creationId xmlns:a16="http://schemas.microsoft.com/office/drawing/2014/main" id="{90D8D62C-7CAF-414E-9638-0D418918791B}"/>
              </a:ext>
            </a:extLst>
          </p:cNvPr>
          <p:cNvSpPr>
            <a:spLocks noGrp="1"/>
          </p:cNvSpPr>
          <p:nvPr>
            <p:ph type="body" orient="vert" idx="1"/>
          </p:nvPr>
        </p:nvSpPr>
        <p:spPr/>
        <p:txBody>
          <a:bodyPr/>
          <a:lstStyle/>
          <a:p>
            <a:endParaRPr lang="en-US"/>
          </a:p>
        </p:txBody>
      </p:sp>
      <p:sp>
        <p:nvSpPr>
          <p:cNvPr id="4" name="Slide Number Placeholder 3">
            <a:extLst>
              <a:ext uri="{FF2B5EF4-FFF2-40B4-BE49-F238E27FC236}">
                <a16:creationId xmlns:a16="http://schemas.microsoft.com/office/drawing/2014/main" id="{15C40F8D-09A9-4FBE-A15F-C9877ABAB952}"/>
              </a:ext>
            </a:extLst>
          </p:cNvPr>
          <p:cNvSpPr>
            <a:spLocks noGrp="1"/>
          </p:cNvSpPr>
          <p:nvPr>
            <p:ph type="sldNum" sz="quarter" idx="12"/>
          </p:nvPr>
        </p:nvSpPr>
        <p:spPr/>
        <p:txBody>
          <a:bodyPr/>
          <a:lstStyle/>
          <a:p>
            <a:pPr>
              <a:defRPr/>
            </a:pPr>
            <a:fld id="{482C6DD7-90B1-4C98-BC9F-85B77C394F6F}" type="slidenum">
              <a:rPr lang="en-US" smtClean="0"/>
              <a:pPr>
                <a:defRPr/>
              </a:pPr>
              <a:t>77</a:t>
            </a:fld>
            <a:endParaRPr lang="en-US"/>
          </a:p>
        </p:txBody>
      </p:sp>
      <mc:AlternateContent xmlns:mc="http://schemas.openxmlformats.org/markup-compatibility/2006">
        <mc:Choice xmlns:p14="http://schemas.microsoft.com/office/powerpoint/2010/main" Requires="p14">
          <p:contentPart p14:bwMode="auto" r:id="rId2">
            <p14:nvContentPartPr>
              <p14:cNvPr id="5" name="Ink 4">
                <a:extLst>
                  <a:ext uri="{FF2B5EF4-FFF2-40B4-BE49-F238E27FC236}">
                    <a16:creationId xmlns:a16="http://schemas.microsoft.com/office/drawing/2014/main" id="{A06A70C4-EA0C-444F-924D-9FA308E43CD8}"/>
                  </a:ext>
                </a:extLst>
              </p14:cNvPr>
              <p14:cNvContentPartPr/>
              <p14:nvPr/>
            </p14:nvContentPartPr>
            <p14:xfrm>
              <a:off x="1800" y="116280"/>
              <a:ext cx="9098640" cy="6347880"/>
            </p14:xfrm>
          </p:contentPart>
        </mc:Choice>
        <mc:Fallback>
          <p:pic>
            <p:nvPicPr>
              <p:cNvPr id="5" name="Ink 4">
                <a:extLst>
                  <a:ext uri="{FF2B5EF4-FFF2-40B4-BE49-F238E27FC236}">
                    <a16:creationId xmlns:a16="http://schemas.microsoft.com/office/drawing/2014/main" id="{A06A70C4-EA0C-444F-924D-9FA308E43CD8}"/>
                  </a:ext>
                </a:extLst>
              </p:cNvPr>
              <p:cNvPicPr/>
              <p:nvPr/>
            </p:nvPicPr>
            <p:blipFill>
              <a:blip r:embed="rId3"/>
              <a:stretch>
                <a:fillRect/>
              </a:stretch>
            </p:blipFill>
            <p:spPr>
              <a:xfrm>
                <a:off x="-7560" y="106920"/>
                <a:ext cx="9117360" cy="6366600"/>
              </a:xfrm>
              <a:prstGeom prst="rect">
                <a:avLst/>
              </a:prstGeom>
            </p:spPr>
          </p:pic>
        </mc:Fallback>
      </mc:AlternateContent>
    </p:spTree>
    <p:extLst>
      <p:ext uri="{BB962C8B-B14F-4D97-AF65-F5344CB8AC3E}">
        <p14:creationId xmlns:p14="http://schemas.microsoft.com/office/powerpoint/2010/main" val="378606816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78</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2" y="609600"/>
            <a:ext cx="8974137" cy="5562600"/>
          </a:xfrm>
        </p:spPr>
        <p:txBody>
          <a:bodyPr>
            <a:noAutofit/>
          </a:bodyPr>
          <a:lstStyle/>
          <a:p>
            <a:pPr marL="0" indent="0">
              <a:buNone/>
            </a:pPr>
            <a:r>
              <a:rPr lang="en-US" altLang="en-US" sz="1600" err="1">
                <a:cs typeface="Arial" panose="020B0604020202020204" pitchFamily="34" charset="0"/>
              </a:rPr>
              <a:t>Hàm</a:t>
            </a:r>
            <a:r>
              <a:rPr lang="en-US" altLang="en-US" sz="1600">
                <a:cs typeface="Arial" panose="020B0604020202020204" pitchFamily="34" charset="0"/>
              </a:rPr>
              <a:t> </a:t>
            </a:r>
            <a:r>
              <a:rPr lang="en-US" altLang="en-US" sz="1600" err="1">
                <a:cs typeface="Arial" panose="020B0604020202020204" pitchFamily="34" charset="0"/>
              </a:rPr>
              <a:t>sinh</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a:t>
            </a:r>
            <a:r>
              <a:rPr lang="en-US" altLang="en-US" sz="1600" err="1">
                <a:cs typeface="Arial" panose="020B0604020202020204" pitchFamily="34" charset="0"/>
              </a:rPr>
              <a:t>dụng</a:t>
            </a:r>
            <a:r>
              <a:rPr lang="en-US" altLang="en-US" sz="1600">
                <a:cs typeface="Arial" panose="020B0604020202020204" pitchFamily="34" charset="0"/>
              </a:rPr>
              <a:t> </a:t>
            </a:r>
            <a:r>
              <a:rPr lang="en-US" altLang="en-US" sz="1600" err="1">
                <a:cs typeface="Arial" panose="020B0604020202020204" pitchFamily="34" charset="0"/>
              </a:rPr>
              <a:t>để</a:t>
            </a:r>
            <a:r>
              <a:rPr lang="en-US" altLang="en-US" sz="1600">
                <a:cs typeface="Arial" panose="020B0604020202020204" pitchFamily="34" charset="0"/>
              </a:rPr>
              <a:t> </a:t>
            </a: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các</a:t>
            </a:r>
            <a:r>
              <a:rPr lang="en-US" altLang="en-US" sz="1600">
                <a:cs typeface="Arial" panose="020B0604020202020204" pitchFamily="34" charset="0"/>
              </a:rPr>
              <a:t> </a:t>
            </a:r>
            <a:r>
              <a:rPr lang="en-US" altLang="en-US" sz="1600" err="1">
                <a:cs typeface="Arial" panose="020B0604020202020204" pitchFamily="34" charset="0"/>
              </a:rPr>
              <a:t>bài</a:t>
            </a:r>
            <a:r>
              <a:rPr lang="en-US" altLang="en-US" sz="1600">
                <a:cs typeface="Arial" panose="020B0604020202020204" pitchFamily="34" charset="0"/>
              </a:rPr>
              <a:t> </a:t>
            </a:r>
            <a:r>
              <a:rPr lang="en-US" altLang="en-US" sz="1600" err="1">
                <a:cs typeface="Arial" panose="020B0604020202020204" pitchFamily="34" charset="0"/>
              </a:rPr>
              <a:t>toán</a:t>
            </a:r>
            <a:r>
              <a:rPr lang="en-US" altLang="en-US" sz="1600">
                <a:cs typeface="Arial" panose="020B0604020202020204" pitchFamily="34" charset="0"/>
              </a:rPr>
              <a:t> </a:t>
            </a:r>
            <a:r>
              <a:rPr lang="en-US" altLang="en-US" sz="1600" err="1">
                <a:cs typeface="Arial" panose="020B0604020202020204" pitchFamily="34" charset="0"/>
              </a:rPr>
              <a:t>đếm</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err="1">
                <a:cs typeface="Arial" panose="020B0604020202020204" pitchFamily="34" charset="0"/>
              </a:rPr>
              <a:t>công</a:t>
            </a:r>
            <a:r>
              <a:rPr lang="en-US" altLang="en-US" sz="1600">
                <a:cs typeface="Arial" panose="020B0604020202020204" pitchFamily="34" charset="0"/>
              </a:rPr>
              <a:t> </a:t>
            </a:r>
            <a:r>
              <a:rPr lang="en-US" altLang="en-US" sz="1600" err="1">
                <a:cs typeface="Arial" panose="020B0604020202020204" pitchFamily="34" charset="0"/>
              </a:rPr>
              <a:t>thức</a:t>
            </a:r>
            <a:r>
              <a:rPr lang="en-US" altLang="en-US" sz="1600">
                <a:cs typeface="Arial" panose="020B0604020202020204" pitchFamily="34" charset="0"/>
              </a:rPr>
              <a:t> </a:t>
            </a:r>
            <a:r>
              <a:rPr lang="en-US" altLang="en-US" sz="1600" err="1">
                <a:cs typeface="Arial" panose="020B0604020202020204" pitchFamily="34" charset="0"/>
              </a:rPr>
              <a:t>đệ</a:t>
            </a:r>
            <a:r>
              <a:rPr lang="en-US" altLang="en-US" sz="1600">
                <a:cs typeface="Arial" panose="020B0604020202020204" pitchFamily="34" charset="0"/>
              </a:rPr>
              <a:t> </a:t>
            </a:r>
            <a:r>
              <a:rPr lang="en-US" altLang="en-US" sz="1600" err="1">
                <a:cs typeface="Arial" panose="020B0604020202020204" pitchFamily="34" charset="0"/>
              </a:rPr>
              <a:t>quy</a:t>
            </a:r>
            <a:r>
              <a:rPr lang="en-US" altLang="en-US" sz="1600">
                <a:cs typeface="Arial" panose="020B0604020202020204" pitchFamily="34" charset="0"/>
              </a:rPr>
              <a:t>.</a:t>
            </a:r>
          </a:p>
          <a:p>
            <a:pPr marL="0" indent="0">
              <a:buNone/>
            </a:pPr>
            <a:r>
              <a:rPr lang="en-US" sz="1600" b="1" err="1">
                <a:solidFill>
                  <a:schemeClr val="tx1">
                    <a:lumMod val="95000"/>
                    <a:lumOff val="5000"/>
                  </a:schemeClr>
                </a:solidFill>
                <a:cs typeface="Arial" panose="020B0604020202020204" pitchFamily="34" charset="0"/>
              </a:rPr>
              <a:t>Ví</a:t>
            </a:r>
            <a:r>
              <a:rPr lang="en-US" sz="1600" b="1">
                <a:solidFill>
                  <a:schemeClr val="tx1">
                    <a:lumMod val="95000"/>
                    <a:lumOff val="5000"/>
                  </a:schemeClr>
                </a:solidFill>
                <a:cs typeface="Arial" panose="020B0604020202020204" pitchFamily="34" charset="0"/>
              </a:rPr>
              <a:t> </a:t>
            </a:r>
            <a:r>
              <a:rPr lang="en-US" sz="1600" b="1" err="1">
                <a:solidFill>
                  <a:schemeClr val="tx1">
                    <a:lumMod val="95000"/>
                    <a:lumOff val="5000"/>
                  </a:schemeClr>
                </a:solidFill>
                <a:cs typeface="Arial" panose="020B0604020202020204" pitchFamily="34" charset="0"/>
              </a:rPr>
              <a:t>dụ</a:t>
            </a:r>
            <a:r>
              <a:rPr lang="en-US" sz="1600" b="1">
                <a:solidFill>
                  <a:schemeClr val="tx1">
                    <a:lumMod val="95000"/>
                    <a:lumOff val="5000"/>
                  </a:schemeClr>
                </a:solidFill>
                <a:cs typeface="Arial" panose="020B0604020202020204" pitchFamily="34" charset="0"/>
              </a:rPr>
              <a:t> 1.</a:t>
            </a:r>
          </a:p>
          <a:p>
            <a:pPr marL="0" indent="0">
              <a:buNone/>
            </a:pPr>
            <a:endParaRPr lang="en-US" sz="1600" b="1">
              <a:solidFill>
                <a:srgbClr val="000099"/>
              </a:solidFill>
              <a:cs typeface="Arial" panose="020B0604020202020204" pitchFamily="34" charset="0"/>
            </a:endParaRPr>
          </a:p>
          <a:p>
            <a:pPr marL="0" indent="0">
              <a:buNone/>
            </a:pPr>
            <a:endParaRPr lang="en-US" sz="1600" b="1">
              <a:solidFill>
                <a:srgbClr val="000099"/>
              </a:solidFill>
              <a:cs typeface="Arial" panose="020B0604020202020204" pitchFamily="34" charset="0"/>
            </a:endParaRPr>
          </a:p>
          <a:p>
            <a:pPr marL="0" indent="0">
              <a:buNone/>
            </a:pPr>
            <a:endParaRPr lang="en-US" sz="1600" b="1">
              <a:solidFill>
                <a:srgbClr val="FF0000"/>
              </a:solidFill>
              <a:cs typeface="Arial" panose="020B0604020202020204" pitchFamily="34" charset="0"/>
            </a:endParaRPr>
          </a:p>
        </p:txBody>
      </p:sp>
      <p:sp>
        <p:nvSpPr>
          <p:cNvPr id="7" name="Arrow: Down 6">
            <a:extLst>
              <a:ext uri="{FF2B5EF4-FFF2-40B4-BE49-F238E27FC236}">
                <a16:creationId xmlns:a16="http://schemas.microsoft.com/office/drawing/2014/main" id="{086C94E4-EEE1-4B88-ADEC-F1557B13B671}"/>
              </a:ext>
            </a:extLst>
          </p:cNvPr>
          <p:cNvSpPr/>
          <p:nvPr/>
        </p:nvSpPr>
        <p:spPr>
          <a:xfrm>
            <a:off x="3581400" y="3089533"/>
            <a:ext cx="194563" cy="762000"/>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33FF45D1-DF95-49AC-B3CB-19B3B496111C}"/>
              </a:ext>
            </a:extLst>
          </p:cNvPr>
          <p:cNvSpPr/>
          <p:nvPr/>
        </p:nvSpPr>
        <p:spPr>
          <a:xfrm>
            <a:off x="342900" y="2055777"/>
            <a:ext cx="8458200" cy="914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buNone/>
            </a:pPr>
            <a:r>
              <a:rPr lang="en-US" altLang="zh-TW" sz="1600" err="1">
                <a:solidFill>
                  <a:schemeClr val="tx1"/>
                </a:solidFill>
                <a:latin typeface="Arial" panose="020B0604020202020204" pitchFamily="34" charset="0"/>
                <a:cs typeface="Arial" panose="020B0604020202020204" pitchFamily="34" charset="0"/>
              </a:rPr>
              <a:t>Có</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bao</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nhiêu</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cách</a:t>
            </a:r>
            <a:r>
              <a:rPr lang="en-US" altLang="zh-TW" sz="1600">
                <a:solidFill>
                  <a:schemeClr val="tx1"/>
                </a:solidFill>
                <a:latin typeface="Arial" panose="020B0604020202020204" pitchFamily="34" charset="0"/>
                <a:cs typeface="Arial" panose="020B0604020202020204" pitchFamily="34" charset="0"/>
              </a:rPr>
              <a:t> chia 12 </a:t>
            </a:r>
            <a:r>
              <a:rPr lang="en-US" altLang="zh-TW" sz="1600" err="1">
                <a:solidFill>
                  <a:schemeClr val="tx1"/>
                </a:solidFill>
                <a:latin typeface="Arial" panose="020B0604020202020204" pitchFamily="34" charset="0"/>
                <a:cs typeface="Arial" panose="020B0604020202020204" pitchFamily="34" charset="0"/>
              </a:rPr>
              <a:t>quả</a:t>
            </a:r>
            <a:r>
              <a:rPr lang="en-US" altLang="zh-TW" sz="1600">
                <a:solidFill>
                  <a:schemeClr val="tx1"/>
                </a:solidFill>
                <a:latin typeface="Arial" panose="020B0604020202020204" pitchFamily="34" charset="0"/>
                <a:cs typeface="Arial" panose="020B0604020202020204" pitchFamily="34" charset="0"/>
              </a:rPr>
              <a:t> cam </a:t>
            </a:r>
            <a:r>
              <a:rPr lang="en-US" altLang="zh-TW" sz="1600" err="1">
                <a:solidFill>
                  <a:schemeClr val="tx1"/>
                </a:solidFill>
                <a:latin typeface="Arial" panose="020B0604020202020204" pitchFamily="34" charset="0"/>
                <a:cs typeface="Arial" panose="020B0604020202020204" pitchFamily="34" charset="0"/>
              </a:rPr>
              <a:t>cho</a:t>
            </a:r>
            <a:r>
              <a:rPr lang="en-US" altLang="zh-TW" sz="1600">
                <a:solidFill>
                  <a:schemeClr val="tx1"/>
                </a:solidFill>
                <a:latin typeface="Arial" panose="020B0604020202020204" pitchFamily="34" charset="0"/>
                <a:cs typeface="Arial" panose="020B0604020202020204" pitchFamily="34" charset="0"/>
              </a:rPr>
              <a:t> 3 </a:t>
            </a:r>
            <a:r>
              <a:rPr lang="en-US" altLang="zh-TW" sz="1600" err="1">
                <a:solidFill>
                  <a:schemeClr val="tx1"/>
                </a:solidFill>
                <a:latin typeface="Arial" panose="020B0604020202020204" pitchFamily="34" charset="0"/>
                <a:cs typeface="Arial" panose="020B0604020202020204" pitchFamily="34" charset="0"/>
              </a:rPr>
              <a:t>em</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bé</a:t>
            </a:r>
            <a:r>
              <a:rPr lang="en-US" altLang="zh-TW" sz="1600">
                <a:solidFill>
                  <a:schemeClr val="tx1"/>
                </a:solidFill>
                <a:latin typeface="Arial" panose="020B0604020202020204" pitchFamily="34" charset="0"/>
                <a:cs typeface="Arial" panose="020B0604020202020204" pitchFamily="34" charset="0"/>
              </a:rPr>
              <a:t>: A, B and C </a:t>
            </a:r>
            <a:r>
              <a:rPr lang="en-US" altLang="zh-TW" sz="1600" err="1">
                <a:solidFill>
                  <a:schemeClr val="tx1"/>
                </a:solidFill>
                <a:latin typeface="Arial" panose="020B0604020202020204" pitchFamily="34" charset="0"/>
                <a:cs typeface="Arial" panose="020B0604020202020204" pitchFamily="34" charset="0"/>
              </a:rPr>
              <a:t>sao</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cho</a:t>
            </a:r>
            <a:r>
              <a:rPr lang="en-US" altLang="zh-TW" sz="1600">
                <a:solidFill>
                  <a:schemeClr val="tx1"/>
                </a:solidFill>
                <a:latin typeface="Arial" panose="020B0604020202020204" pitchFamily="34" charset="0"/>
                <a:cs typeface="Arial" panose="020B0604020202020204" pitchFamily="34" charset="0"/>
              </a:rPr>
              <a:t>:</a:t>
            </a:r>
          </a:p>
          <a:p>
            <a:pPr marL="0" indent="0">
              <a:buNone/>
            </a:pPr>
            <a:r>
              <a:rPr lang="en-US" altLang="zh-TW" sz="1600">
                <a:solidFill>
                  <a:schemeClr val="tx1"/>
                </a:solidFill>
                <a:latin typeface="Arial" panose="020B0604020202020204" pitchFamily="34" charset="0"/>
                <a:cs typeface="Arial" panose="020B0604020202020204" pitchFamily="34" charset="0"/>
              </a:rPr>
              <a:t>A </a:t>
            </a:r>
            <a:r>
              <a:rPr lang="en-US" altLang="zh-TW" sz="1600" err="1">
                <a:solidFill>
                  <a:schemeClr val="tx1"/>
                </a:solidFill>
                <a:latin typeface="Arial" panose="020B0604020202020204" pitchFamily="34" charset="0"/>
                <a:cs typeface="Arial" panose="020B0604020202020204" pitchFamily="34" charset="0"/>
              </a:rPr>
              <a:t>nhận</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được</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ít</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nhất</a:t>
            </a:r>
            <a:r>
              <a:rPr lang="en-US" altLang="zh-TW" sz="1600">
                <a:solidFill>
                  <a:schemeClr val="tx1"/>
                </a:solidFill>
                <a:latin typeface="Arial" panose="020B0604020202020204" pitchFamily="34" charset="0"/>
                <a:cs typeface="Arial" panose="020B0604020202020204" pitchFamily="34" charset="0"/>
              </a:rPr>
              <a:t> 4 </a:t>
            </a:r>
            <a:r>
              <a:rPr lang="en-US" altLang="zh-TW" sz="1600" err="1">
                <a:solidFill>
                  <a:schemeClr val="tx1"/>
                </a:solidFill>
                <a:latin typeface="Arial" panose="020B0604020202020204" pitchFamily="34" charset="0"/>
                <a:cs typeface="Arial" panose="020B0604020202020204" pitchFamily="34" charset="0"/>
              </a:rPr>
              <a:t>quả</a:t>
            </a:r>
            <a:r>
              <a:rPr lang="en-US" altLang="zh-TW" sz="1600">
                <a:solidFill>
                  <a:schemeClr val="tx1"/>
                </a:solidFill>
                <a:latin typeface="Arial" panose="020B0604020202020204" pitchFamily="34" charset="0"/>
                <a:cs typeface="Arial" panose="020B0604020202020204" pitchFamily="34" charset="0"/>
              </a:rPr>
              <a:t>, B </a:t>
            </a:r>
            <a:r>
              <a:rPr lang="en-US" altLang="zh-TW" sz="1600" err="1">
                <a:solidFill>
                  <a:schemeClr val="tx1"/>
                </a:solidFill>
                <a:latin typeface="Arial" panose="020B0604020202020204" pitchFamily="34" charset="0"/>
                <a:cs typeface="Arial" panose="020B0604020202020204" pitchFamily="34" charset="0"/>
              </a:rPr>
              <a:t>và</a:t>
            </a:r>
            <a:r>
              <a:rPr lang="en-US" altLang="zh-TW" sz="1600">
                <a:solidFill>
                  <a:schemeClr val="tx1"/>
                </a:solidFill>
                <a:latin typeface="Arial" panose="020B0604020202020204" pitchFamily="34" charset="0"/>
                <a:cs typeface="Arial" panose="020B0604020202020204" pitchFamily="34" charset="0"/>
              </a:rPr>
              <a:t> C </a:t>
            </a:r>
            <a:r>
              <a:rPr lang="en-US" altLang="zh-TW" sz="1600" err="1">
                <a:solidFill>
                  <a:schemeClr val="tx1"/>
                </a:solidFill>
                <a:latin typeface="Arial" panose="020B0604020202020204" pitchFamily="34" charset="0"/>
                <a:cs typeface="Arial" panose="020B0604020202020204" pitchFamily="34" charset="0"/>
              </a:rPr>
              <a:t>mỗi</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em</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nhận</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được</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ít</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nhất</a:t>
            </a:r>
            <a:r>
              <a:rPr lang="en-US" altLang="zh-TW" sz="1600">
                <a:solidFill>
                  <a:schemeClr val="tx1"/>
                </a:solidFill>
                <a:latin typeface="Arial" panose="020B0604020202020204" pitchFamily="34" charset="0"/>
                <a:cs typeface="Arial" panose="020B0604020202020204" pitchFamily="34" charset="0"/>
              </a:rPr>
              <a:t> 2, </a:t>
            </a:r>
            <a:r>
              <a:rPr lang="en-US" altLang="zh-TW" sz="1600" err="1">
                <a:solidFill>
                  <a:schemeClr val="tx1"/>
                </a:solidFill>
                <a:latin typeface="Arial" panose="020B0604020202020204" pitchFamily="34" charset="0"/>
                <a:cs typeface="Arial" panose="020B0604020202020204" pitchFamily="34" charset="0"/>
              </a:rPr>
              <a:t>nhưng</a:t>
            </a:r>
            <a:r>
              <a:rPr lang="en-US" altLang="zh-TW" sz="1600">
                <a:solidFill>
                  <a:schemeClr val="tx1"/>
                </a:solidFill>
                <a:latin typeface="Arial" panose="020B0604020202020204" pitchFamily="34" charset="0"/>
                <a:cs typeface="Arial" panose="020B0604020202020204" pitchFamily="34" charset="0"/>
              </a:rPr>
              <a:t> C </a:t>
            </a:r>
            <a:r>
              <a:rPr lang="en-US" altLang="zh-TW" sz="1600" err="1">
                <a:solidFill>
                  <a:schemeClr val="tx1"/>
                </a:solidFill>
                <a:latin typeface="Arial" panose="020B0604020202020204" pitchFamily="34" charset="0"/>
                <a:cs typeface="Arial" panose="020B0604020202020204" pitchFamily="34" charset="0"/>
              </a:rPr>
              <a:t>không</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nhận</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nhiều</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hơn</a:t>
            </a:r>
            <a:r>
              <a:rPr lang="en-US" altLang="zh-TW" sz="1600">
                <a:solidFill>
                  <a:schemeClr val="tx1"/>
                </a:solidFill>
                <a:latin typeface="Arial" panose="020B0604020202020204" pitchFamily="34" charset="0"/>
                <a:cs typeface="Arial" panose="020B0604020202020204" pitchFamily="34" charset="0"/>
              </a:rPr>
              <a:t> 5</a:t>
            </a:r>
            <a:endParaRPr lang="en-US" sz="1600">
              <a:solidFill>
                <a:schemeClr val="tx1"/>
              </a:solidFill>
              <a:latin typeface="Arial" panose="020B0604020202020204" pitchFamily="34" charset="0"/>
              <a:cs typeface="Arial" panose="020B0604020202020204" pitchFamily="34" charset="0"/>
            </a:endParaRPr>
          </a:p>
        </p:txBody>
      </p:sp>
      <p:sp>
        <p:nvSpPr>
          <p:cNvPr id="10" name="Rectangle: Rounded Corners 9">
            <a:extLst>
              <a:ext uri="{FF2B5EF4-FFF2-40B4-BE49-F238E27FC236}">
                <a16:creationId xmlns:a16="http://schemas.microsoft.com/office/drawing/2014/main" id="{BDCD15AF-5E97-4DF8-9784-77C13742DC95}"/>
              </a:ext>
            </a:extLst>
          </p:cNvPr>
          <p:cNvSpPr/>
          <p:nvPr/>
        </p:nvSpPr>
        <p:spPr>
          <a:xfrm>
            <a:off x="342900" y="4101415"/>
            <a:ext cx="8458200" cy="762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buNone/>
            </a:pPr>
            <a:r>
              <a:rPr lang="en-US" altLang="zh-TW" sz="1600" err="1">
                <a:solidFill>
                  <a:schemeClr val="tx1"/>
                </a:solidFill>
                <a:latin typeface="Arial" panose="020B0604020202020204" pitchFamily="34" charset="0"/>
                <a:cs typeface="Arial" panose="020B0604020202020204" pitchFamily="34" charset="0"/>
              </a:rPr>
              <a:t>Phương</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trình</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sau</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có</a:t>
            </a:r>
            <a:r>
              <a:rPr lang="en-US" altLang="zh-TW" sz="1600">
                <a:solidFill>
                  <a:schemeClr val="tx1"/>
                </a:solidFill>
                <a:latin typeface="Arial" panose="020B0604020202020204" pitchFamily="34" charset="0"/>
                <a:cs typeface="Arial" panose="020B0604020202020204" pitchFamily="34" charset="0"/>
              </a:rPr>
              <a:t> bao </a:t>
            </a:r>
            <a:r>
              <a:rPr lang="en-US" altLang="zh-TW" sz="1600" err="1">
                <a:solidFill>
                  <a:schemeClr val="tx1"/>
                </a:solidFill>
                <a:latin typeface="Arial" panose="020B0604020202020204" pitchFamily="34" charset="0"/>
                <a:cs typeface="Arial" panose="020B0604020202020204" pitchFamily="34" charset="0"/>
              </a:rPr>
              <a:t>nhiêu</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nghiệm</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nguyên</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không</a:t>
            </a:r>
            <a:r>
              <a:rPr lang="en-US" altLang="zh-TW" sz="1600">
                <a:solidFill>
                  <a:schemeClr val="tx1"/>
                </a:solidFill>
                <a:latin typeface="Arial" panose="020B0604020202020204" pitchFamily="34" charset="0"/>
                <a:cs typeface="Arial" panose="020B0604020202020204" pitchFamily="34" charset="0"/>
              </a:rPr>
              <a:t> </a:t>
            </a:r>
            <a:r>
              <a:rPr lang="en-US" altLang="zh-TW" sz="1600" err="1">
                <a:solidFill>
                  <a:schemeClr val="tx1"/>
                </a:solidFill>
                <a:latin typeface="Arial" panose="020B0604020202020204" pitchFamily="34" charset="0"/>
                <a:cs typeface="Arial" panose="020B0604020202020204" pitchFamily="34" charset="0"/>
              </a:rPr>
              <a:t>âm</a:t>
            </a:r>
            <a:endParaRPr lang="en-US" altLang="zh-TW" sz="1600">
              <a:solidFill>
                <a:schemeClr val="tx1"/>
              </a:solidFill>
              <a:latin typeface="Arial" panose="020B0604020202020204" pitchFamily="34" charset="0"/>
              <a:cs typeface="Arial" panose="020B0604020202020204" pitchFamily="34" charset="0"/>
            </a:endParaRPr>
          </a:p>
          <a:p>
            <a:pPr marL="0" indent="0" algn="ctr">
              <a:buNone/>
            </a:pPr>
            <a:r>
              <a:rPr lang="en-US" sz="1600" b="1" i="1">
                <a:solidFill>
                  <a:schemeClr val="tx1"/>
                </a:solidFill>
                <a:latin typeface="Arial" panose="020B0604020202020204" pitchFamily="34" charset="0"/>
                <a:cs typeface="Arial" panose="020B0604020202020204" pitchFamily="34" charset="0"/>
              </a:rPr>
              <a:t>a</a:t>
            </a:r>
            <a:r>
              <a:rPr lang="en-US" sz="1600" b="1">
                <a:solidFill>
                  <a:schemeClr val="tx1"/>
                </a:solidFill>
                <a:latin typeface="Arial" panose="020B0604020202020204" pitchFamily="34" charset="0"/>
                <a:cs typeface="Arial" panose="020B0604020202020204" pitchFamily="34" charset="0"/>
              </a:rPr>
              <a:t> + </a:t>
            </a:r>
            <a:r>
              <a:rPr lang="en-US" sz="1600" b="1" i="1">
                <a:solidFill>
                  <a:schemeClr val="tx1"/>
                </a:solidFill>
                <a:latin typeface="Arial" panose="020B0604020202020204" pitchFamily="34" charset="0"/>
                <a:cs typeface="Arial" panose="020B0604020202020204" pitchFamily="34" charset="0"/>
              </a:rPr>
              <a:t>b</a:t>
            </a:r>
            <a:r>
              <a:rPr lang="en-US" sz="1600" b="1">
                <a:solidFill>
                  <a:schemeClr val="tx1"/>
                </a:solidFill>
                <a:latin typeface="Arial" panose="020B0604020202020204" pitchFamily="34" charset="0"/>
                <a:cs typeface="Arial" panose="020B0604020202020204" pitchFamily="34" charset="0"/>
              </a:rPr>
              <a:t> + </a:t>
            </a:r>
            <a:r>
              <a:rPr lang="en-US" sz="1600" b="1" i="1">
                <a:solidFill>
                  <a:schemeClr val="tx1"/>
                </a:solidFill>
                <a:latin typeface="Arial" panose="020B0604020202020204" pitchFamily="34" charset="0"/>
                <a:cs typeface="Arial" panose="020B0604020202020204" pitchFamily="34" charset="0"/>
              </a:rPr>
              <a:t>c</a:t>
            </a:r>
            <a:r>
              <a:rPr lang="en-US" sz="1600" b="1">
                <a:solidFill>
                  <a:schemeClr val="tx1"/>
                </a:solidFill>
                <a:latin typeface="Arial" panose="020B0604020202020204" pitchFamily="34" charset="0"/>
                <a:cs typeface="Arial" panose="020B0604020202020204" pitchFamily="34" charset="0"/>
              </a:rPr>
              <a:t> = 12 </a:t>
            </a:r>
            <a:r>
              <a:rPr lang="en-US" sz="1600" b="1" err="1">
                <a:solidFill>
                  <a:schemeClr val="tx1"/>
                </a:solidFill>
                <a:latin typeface="Arial" panose="020B0604020202020204" pitchFamily="34" charset="0"/>
                <a:cs typeface="Arial" panose="020B0604020202020204" pitchFamily="34" charset="0"/>
              </a:rPr>
              <a:t>với</a:t>
            </a:r>
            <a:r>
              <a:rPr lang="en-US" sz="1600" b="1">
                <a:solidFill>
                  <a:schemeClr val="tx1"/>
                </a:solidFill>
                <a:latin typeface="Arial" panose="020B0604020202020204" pitchFamily="34" charset="0"/>
                <a:cs typeface="Arial" panose="020B0604020202020204" pitchFamily="34" charset="0"/>
              </a:rPr>
              <a:t> </a:t>
            </a:r>
            <a:r>
              <a:rPr lang="en-US" sz="1600" b="1" i="1">
                <a:solidFill>
                  <a:schemeClr val="tx1"/>
                </a:solidFill>
                <a:latin typeface="Arial" panose="020B0604020202020204" pitchFamily="34" charset="0"/>
                <a:cs typeface="Arial" panose="020B0604020202020204" pitchFamily="34" charset="0"/>
              </a:rPr>
              <a:t>a</a:t>
            </a:r>
            <a:r>
              <a:rPr lang="en-US" sz="1600" b="1">
                <a:solidFill>
                  <a:schemeClr val="tx1"/>
                </a:solidFill>
                <a:latin typeface="Arial" panose="020B0604020202020204" pitchFamily="34" charset="0"/>
                <a:cs typeface="Arial" panose="020B0604020202020204" pitchFamily="34" charset="0"/>
              </a:rPr>
              <a:t> </a:t>
            </a:r>
            <a:r>
              <a:rPr lang="en-US" sz="1600" b="1">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sz="1600" b="1">
                <a:solidFill>
                  <a:schemeClr val="tx1"/>
                </a:solidFill>
                <a:latin typeface="Arial" panose="020B0604020202020204" pitchFamily="34" charset="0"/>
                <a:cs typeface="Arial" panose="020B0604020202020204" pitchFamily="34" charset="0"/>
              </a:rPr>
              <a:t> 4, </a:t>
            </a:r>
            <a:r>
              <a:rPr lang="en-US" sz="1600" b="1" i="1">
                <a:solidFill>
                  <a:schemeClr val="tx1"/>
                </a:solidFill>
                <a:latin typeface="Arial" panose="020B0604020202020204" pitchFamily="34" charset="0"/>
                <a:cs typeface="Arial" panose="020B0604020202020204" pitchFamily="34" charset="0"/>
              </a:rPr>
              <a:t>b</a:t>
            </a:r>
            <a:r>
              <a:rPr lang="en-US" sz="1600" b="1">
                <a:solidFill>
                  <a:schemeClr val="tx1"/>
                </a:solidFill>
                <a:latin typeface="Arial" panose="020B0604020202020204" pitchFamily="34" charset="0"/>
                <a:cs typeface="Arial" panose="020B0604020202020204" pitchFamily="34" charset="0"/>
              </a:rPr>
              <a:t> </a:t>
            </a:r>
            <a:r>
              <a:rPr lang="en-US" sz="1600" b="1">
                <a:solidFill>
                  <a:schemeClr val="tx1"/>
                </a:solidFill>
                <a:latin typeface="Arial" panose="020B0604020202020204" pitchFamily="34" charset="0"/>
                <a:cs typeface="Arial" panose="020B0604020202020204" pitchFamily="34" charset="0"/>
                <a:sym typeface="Symbol" panose="05050102010706020507" pitchFamily="18" charset="2"/>
              </a:rPr>
              <a:t>≥ 2, 2 </a:t>
            </a:r>
            <a:r>
              <a:rPr lang="en-US" sz="1600" b="1" i="1">
                <a:solidFill>
                  <a:schemeClr val="tx1"/>
                </a:solidFill>
                <a:latin typeface="Arial" panose="020B0604020202020204" pitchFamily="34" charset="0"/>
                <a:cs typeface="Arial" panose="020B0604020202020204" pitchFamily="34" charset="0"/>
                <a:sym typeface="Symbol" panose="05050102010706020507" pitchFamily="18" charset="2"/>
              </a:rPr>
              <a:t>c</a:t>
            </a:r>
            <a:r>
              <a:rPr lang="en-US" sz="1600" b="1">
                <a:solidFill>
                  <a:schemeClr val="tx1"/>
                </a:solidFill>
                <a:latin typeface="Arial" panose="020B0604020202020204" pitchFamily="34" charset="0"/>
                <a:cs typeface="Arial" panose="020B0604020202020204" pitchFamily="34" charset="0"/>
                <a:sym typeface="Symbol" panose="05050102010706020507" pitchFamily="18" charset="2"/>
              </a:rPr>
              <a:t>  5</a:t>
            </a:r>
            <a:endParaRPr lang="en-US" sz="1600">
              <a:solidFill>
                <a:schemeClr val="tx1"/>
              </a:solidFill>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65876EC9-C9B6-4171-9952-C4497DD6C329}"/>
              </a:ext>
            </a:extLst>
          </p:cNvPr>
          <p:cNvSpPr/>
          <p:nvPr/>
        </p:nvSpPr>
        <p:spPr>
          <a:xfrm>
            <a:off x="3901440" y="3108281"/>
            <a:ext cx="4648200" cy="584775"/>
          </a:xfrm>
          <a:prstGeom prst="rect">
            <a:avLst/>
          </a:prstGeom>
        </p:spPr>
        <p:txBody>
          <a:bodyPr wrap="square">
            <a:spAutoFit/>
          </a:bodyPr>
          <a:lstStyle/>
          <a:p>
            <a:r>
              <a:rPr lang="en-US" sz="1600" i="1">
                <a:latin typeface="Arial" panose="020B0604020202020204" pitchFamily="34" charset="0"/>
                <a:cs typeface="Arial" panose="020B0604020202020204" pitchFamily="34" charset="0"/>
              </a:rPr>
              <a:t>a</a:t>
            </a:r>
            <a:r>
              <a:rPr lang="en-US" sz="1600">
                <a:latin typeface="Arial" panose="020B0604020202020204" pitchFamily="34" charset="0"/>
                <a:cs typeface="Arial" panose="020B0604020202020204" pitchFamily="34" charset="0"/>
              </a:rPr>
              <a:t>, </a:t>
            </a:r>
            <a:r>
              <a:rPr lang="en-US" sz="1600" i="1">
                <a:latin typeface="Arial" panose="020B0604020202020204" pitchFamily="34" charset="0"/>
                <a:cs typeface="Arial" panose="020B0604020202020204" pitchFamily="34" charset="0"/>
              </a:rPr>
              <a:t>b</a:t>
            </a:r>
            <a:r>
              <a:rPr lang="en-US" sz="1600">
                <a:latin typeface="Arial" panose="020B0604020202020204" pitchFamily="34" charset="0"/>
                <a:cs typeface="Arial" panose="020B0604020202020204" pitchFamily="34" charset="0"/>
              </a:rPr>
              <a:t> , </a:t>
            </a:r>
            <a:r>
              <a:rPr lang="en-US" sz="1600" i="1">
                <a:latin typeface="Arial" panose="020B0604020202020204" pitchFamily="34" charset="0"/>
                <a:cs typeface="Arial" panose="020B0604020202020204" pitchFamily="34" charset="0"/>
              </a:rPr>
              <a:t>c</a:t>
            </a:r>
            <a:r>
              <a:rPr lang="en-US" sz="1600" baseline="-25000">
                <a:latin typeface="Arial" panose="020B0604020202020204" pitchFamily="34" charset="0"/>
                <a:cs typeface="Arial" panose="020B0604020202020204" pitchFamily="34" charset="0"/>
              </a:rPr>
              <a:t> </a:t>
            </a:r>
            <a:r>
              <a:rPr lang="en-US" sz="1600" err="1">
                <a:latin typeface="Arial" panose="020B0604020202020204" pitchFamily="34" charset="0"/>
                <a:cs typeface="Arial" panose="020B0604020202020204" pitchFamily="34" charset="0"/>
              </a:rPr>
              <a:t>lần</a:t>
            </a:r>
            <a:r>
              <a:rPr lang="en-US" sz="1600">
                <a:latin typeface="Arial" panose="020B0604020202020204" pitchFamily="34" charset="0"/>
                <a:cs typeface="Arial" panose="020B0604020202020204" pitchFamily="34" charset="0"/>
              </a:rPr>
              <a:t> </a:t>
            </a:r>
            <a:r>
              <a:rPr lang="en-US" sz="1600" err="1">
                <a:latin typeface="Arial" panose="020B0604020202020204" pitchFamily="34" charset="0"/>
                <a:cs typeface="Arial" panose="020B0604020202020204" pitchFamily="34" charset="0"/>
              </a:rPr>
              <a:t>lượt</a:t>
            </a:r>
            <a:r>
              <a:rPr lang="en-US" sz="1600">
                <a:latin typeface="Arial" panose="020B0604020202020204" pitchFamily="34" charset="0"/>
                <a:cs typeface="Arial" panose="020B0604020202020204" pitchFamily="34" charset="0"/>
              </a:rPr>
              <a:t> </a:t>
            </a:r>
            <a:r>
              <a:rPr lang="en-US" sz="1600" err="1">
                <a:latin typeface="Arial" panose="020B0604020202020204" pitchFamily="34" charset="0"/>
                <a:cs typeface="Arial" panose="020B0604020202020204" pitchFamily="34" charset="0"/>
              </a:rPr>
              <a:t>là</a:t>
            </a:r>
            <a:r>
              <a:rPr lang="en-US" sz="1600">
                <a:latin typeface="Arial" panose="020B0604020202020204" pitchFamily="34" charset="0"/>
                <a:cs typeface="Arial" panose="020B0604020202020204" pitchFamily="34" charset="0"/>
              </a:rPr>
              <a:t> </a:t>
            </a:r>
            <a:r>
              <a:rPr lang="en-US" sz="1600" err="1">
                <a:latin typeface="Arial" panose="020B0604020202020204" pitchFamily="34" charset="0"/>
                <a:cs typeface="Arial" panose="020B0604020202020204" pitchFamily="34" charset="0"/>
              </a:rPr>
              <a:t>số</a:t>
            </a:r>
            <a:r>
              <a:rPr lang="en-US" sz="1600">
                <a:latin typeface="Arial" panose="020B0604020202020204" pitchFamily="34" charset="0"/>
                <a:cs typeface="Arial" panose="020B0604020202020204" pitchFamily="34" charset="0"/>
              </a:rPr>
              <a:t> </a:t>
            </a:r>
            <a:r>
              <a:rPr lang="en-US" sz="1600" err="1">
                <a:latin typeface="Arial" panose="020B0604020202020204" pitchFamily="34" charset="0"/>
                <a:cs typeface="Arial" panose="020B0604020202020204" pitchFamily="34" charset="0"/>
              </a:rPr>
              <a:t>lượng</a:t>
            </a:r>
            <a:r>
              <a:rPr lang="en-US" sz="1600">
                <a:latin typeface="Arial" panose="020B0604020202020204" pitchFamily="34" charset="0"/>
                <a:cs typeface="Arial" panose="020B0604020202020204" pitchFamily="34" charset="0"/>
              </a:rPr>
              <a:t> </a:t>
            </a:r>
            <a:r>
              <a:rPr lang="en-US" sz="1600" err="1">
                <a:latin typeface="Arial" panose="020B0604020202020204" pitchFamily="34" charset="0"/>
                <a:cs typeface="Arial" panose="020B0604020202020204" pitchFamily="34" charset="0"/>
              </a:rPr>
              <a:t>quả</a:t>
            </a:r>
            <a:r>
              <a:rPr lang="en-US" sz="1600">
                <a:latin typeface="Arial" panose="020B0604020202020204" pitchFamily="34" charset="0"/>
                <a:cs typeface="Arial" panose="020B0604020202020204" pitchFamily="34" charset="0"/>
              </a:rPr>
              <a:t> cam </a:t>
            </a:r>
            <a:r>
              <a:rPr lang="en-US" sz="1600" err="1">
                <a:latin typeface="Arial" panose="020B0604020202020204" pitchFamily="34" charset="0"/>
                <a:cs typeface="Arial" panose="020B0604020202020204" pitchFamily="34" charset="0"/>
              </a:rPr>
              <a:t>mà</a:t>
            </a:r>
            <a:r>
              <a:rPr lang="en-US" sz="1600">
                <a:latin typeface="Arial" panose="020B0604020202020204" pitchFamily="34" charset="0"/>
                <a:cs typeface="Arial" panose="020B0604020202020204" pitchFamily="34" charset="0"/>
              </a:rPr>
              <a:t> A, B </a:t>
            </a:r>
            <a:r>
              <a:rPr lang="en-US" sz="1600" err="1">
                <a:latin typeface="Arial" panose="020B0604020202020204" pitchFamily="34" charset="0"/>
                <a:cs typeface="Arial" panose="020B0604020202020204" pitchFamily="34" charset="0"/>
              </a:rPr>
              <a:t>và</a:t>
            </a:r>
            <a:r>
              <a:rPr lang="en-US" sz="1600">
                <a:latin typeface="Arial" panose="020B0604020202020204" pitchFamily="34" charset="0"/>
                <a:cs typeface="Arial" panose="020B0604020202020204" pitchFamily="34" charset="0"/>
              </a:rPr>
              <a:t> C </a:t>
            </a:r>
            <a:r>
              <a:rPr lang="en-US" sz="1600" err="1">
                <a:latin typeface="Arial" panose="020B0604020202020204" pitchFamily="34" charset="0"/>
                <a:cs typeface="Arial" panose="020B0604020202020204" pitchFamily="34" charset="0"/>
              </a:rPr>
              <a:t>nhận</a:t>
            </a:r>
            <a:r>
              <a:rPr lang="en-US" sz="1600">
                <a:latin typeface="Arial" panose="020B0604020202020204" pitchFamily="34" charset="0"/>
                <a:cs typeface="Arial" panose="020B0604020202020204" pitchFamily="34" charset="0"/>
              </a:rPr>
              <a:t> </a:t>
            </a:r>
            <a:r>
              <a:rPr lang="en-US" sz="1600" err="1">
                <a:latin typeface="Arial" panose="020B0604020202020204" pitchFamily="34" charset="0"/>
                <a:cs typeface="Arial" panose="020B0604020202020204" pitchFamily="34" charset="0"/>
              </a:rPr>
              <a:t>được</a:t>
            </a:r>
            <a:r>
              <a:rPr lang="en-US" sz="1600">
                <a:latin typeface="Arial" panose="020B0604020202020204" pitchFamily="34" charset="0"/>
                <a:cs typeface="Arial" panose="020B0604020202020204" pitchFamily="34" charset="0"/>
              </a:rPr>
              <a:t> </a:t>
            </a: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0AF21043-B31D-40D0-ABF4-3E6173AE58CA}"/>
                  </a:ext>
                </a:extLst>
              </p14:cNvPr>
              <p14:cNvContentPartPr/>
              <p14:nvPr/>
            </p14:nvContentPartPr>
            <p14:xfrm>
              <a:off x="426240" y="2009160"/>
              <a:ext cx="7724520" cy="3089160"/>
            </p14:xfrm>
          </p:contentPart>
        </mc:Choice>
        <mc:Fallback>
          <p:pic>
            <p:nvPicPr>
              <p:cNvPr id="2" name="Ink 1">
                <a:extLst>
                  <a:ext uri="{FF2B5EF4-FFF2-40B4-BE49-F238E27FC236}">
                    <a16:creationId xmlns:a16="http://schemas.microsoft.com/office/drawing/2014/main" id="{0AF21043-B31D-40D0-ABF4-3E6173AE58CA}"/>
                  </a:ext>
                </a:extLst>
              </p:cNvPr>
              <p:cNvPicPr/>
              <p:nvPr/>
            </p:nvPicPr>
            <p:blipFill>
              <a:blip r:embed="rId3"/>
              <a:stretch>
                <a:fillRect/>
              </a:stretch>
            </p:blipFill>
            <p:spPr>
              <a:xfrm>
                <a:off x="416880" y="1999800"/>
                <a:ext cx="7743240" cy="3107880"/>
              </a:xfrm>
              <a:prstGeom prst="rect">
                <a:avLst/>
              </a:prstGeom>
            </p:spPr>
          </p:pic>
        </mc:Fallback>
      </mc:AlternateContent>
    </p:spTree>
    <p:extLst>
      <p:ext uri="{BB962C8B-B14F-4D97-AF65-F5344CB8AC3E}">
        <p14:creationId xmlns:p14="http://schemas.microsoft.com/office/powerpoint/2010/main" val="4071453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79</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buNone/>
            </a:pPr>
            <a:r>
              <a:rPr lang="en-US" sz="1600" err="1">
                <a:solidFill>
                  <a:schemeClr val="tx1">
                    <a:lumMod val="95000"/>
                    <a:lumOff val="5000"/>
                  </a:schemeClr>
                </a:solidFill>
                <a:cs typeface="Arial" panose="020B0604020202020204" pitchFamily="34" charset="0"/>
              </a:rPr>
              <a:t>Xét</a:t>
            </a:r>
            <a:endParaRPr lang="en-US" sz="1600">
              <a:solidFill>
                <a:schemeClr val="tx1">
                  <a:lumMod val="95000"/>
                  <a:lumOff val="5000"/>
                </a:schemeClr>
              </a:solidFill>
              <a:cs typeface="Arial" panose="020B0604020202020204" pitchFamily="34" charset="0"/>
            </a:endParaRPr>
          </a:p>
          <a:p>
            <a:pPr marL="0" indent="0">
              <a:buNone/>
            </a:pPr>
            <a:r>
              <a:rPr lang="en-US" sz="1600" i="1">
                <a:cs typeface="Arial" panose="020B0604020202020204" pitchFamily="34" charset="0"/>
              </a:rPr>
              <a:t>     a</a:t>
            </a:r>
            <a:r>
              <a:rPr lang="en-US" sz="1600">
                <a:cs typeface="Arial" panose="020B0604020202020204" pitchFamily="34" charset="0"/>
              </a:rPr>
              <a:t>(</a:t>
            </a:r>
            <a:r>
              <a:rPr lang="en-US" sz="1600" i="1">
                <a:cs typeface="Arial" panose="020B0604020202020204" pitchFamily="34" charset="0"/>
              </a:rPr>
              <a:t>x</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4</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5</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6</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7</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8</a:t>
            </a:r>
            <a:r>
              <a:rPr lang="en-US" sz="1600">
                <a:cs typeface="Arial" panose="020B0604020202020204" pitchFamily="34" charset="0"/>
              </a:rPr>
              <a:t> 	(</a:t>
            </a:r>
            <a:r>
              <a:rPr lang="en-US" sz="1600" err="1">
                <a:cs typeface="Arial" panose="020B0604020202020204" pitchFamily="34" charset="0"/>
              </a:rPr>
              <a:t>vì</a:t>
            </a:r>
            <a:r>
              <a:rPr lang="en-US" sz="1600">
                <a:cs typeface="Arial" panose="020B0604020202020204" pitchFamily="34" charset="0"/>
              </a:rPr>
              <a:t> </a:t>
            </a:r>
            <a:r>
              <a:rPr lang="en-US" sz="1600" i="1">
                <a:cs typeface="Arial" panose="020B0604020202020204" pitchFamily="34" charset="0"/>
              </a:rPr>
              <a:t>b</a:t>
            </a:r>
            <a:r>
              <a:rPr lang="en-US" sz="1600">
                <a:cs typeface="Arial" panose="020B0604020202020204" pitchFamily="34" charset="0"/>
              </a:rPr>
              <a:t> + </a:t>
            </a:r>
            <a:r>
              <a:rPr lang="en-US" sz="1600" i="1">
                <a:cs typeface="Arial" panose="020B0604020202020204" pitchFamily="34" charset="0"/>
              </a:rPr>
              <a:t>c</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a:t>
            </a:r>
            <a:r>
              <a:rPr lang="en-US" sz="1600">
                <a:cs typeface="Arial" panose="020B0604020202020204" pitchFamily="34" charset="0"/>
              </a:rPr>
              <a:t> 4 </a:t>
            </a:r>
            <a:r>
              <a:rPr lang="en-US" sz="1600">
                <a:cs typeface="Arial" panose="020B0604020202020204" pitchFamily="34" charset="0"/>
                <a:sym typeface="Wingdings" panose="05000000000000000000" pitchFamily="2" charset="2"/>
              </a:rPr>
              <a:t></a:t>
            </a:r>
            <a:r>
              <a:rPr lang="en-US" sz="1600">
                <a:cs typeface="Arial" panose="020B0604020202020204" pitchFamily="34" charset="0"/>
              </a:rPr>
              <a:t> </a:t>
            </a:r>
            <a:r>
              <a:rPr lang="en-US" sz="1600" i="1">
                <a:cs typeface="Arial" panose="020B0604020202020204" pitchFamily="34" charset="0"/>
              </a:rPr>
              <a:t>a</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a:t>
            </a:r>
            <a:r>
              <a:rPr lang="en-US" sz="1600">
                <a:cs typeface="Arial" panose="020B0604020202020204" pitchFamily="34" charset="0"/>
              </a:rPr>
              <a:t> 8)</a:t>
            </a:r>
          </a:p>
          <a:p>
            <a:pPr marL="0" indent="0">
              <a:buNone/>
            </a:pPr>
            <a:r>
              <a:rPr lang="en-US" sz="1600" i="1">
                <a:cs typeface="Arial" panose="020B0604020202020204" pitchFamily="34" charset="0"/>
              </a:rPr>
              <a:t>     b</a:t>
            </a:r>
            <a:r>
              <a:rPr lang="en-US" sz="1600">
                <a:cs typeface="Arial" panose="020B0604020202020204" pitchFamily="34" charset="0"/>
              </a:rPr>
              <a:t>(</a:t>
            </a:r>
            <a:r>
              <a:rPr lang="en-US" sz="1600" i="1">
                <a:cs typeface="Arial" panose="020B0604020202020204" pitchFamily="34" charset="0"/>
              </a:rPr>
              <a:t>x</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2</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3</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4</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5</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6</a:t>
            </a:r>
            <a:r>
              <a:rPr lang="en-US" sz="1600">
                <a:cs typeface="Arial" panose="020B0604020202020204" pitchFamily="34" charset="0"/>
              </a:rPr>
              <a:t> 	(</a:t>
            </a:r>
            <a:r>
              <a:rPr lang="en-US" sz="1600" err="1">
                <a:cs typeface="Arial" panose="020B0604020202020204" pitchFamily="34" charset="0"/>
              </a:rPr>
              <a:t>vì</a:t>
            </a:r>
            <a:r>
              <a:rPr lang="en-US" sz="1600">
                <a:cs typeface="Arial" panose="020B0604020202020204" pitchFamily="34" charset="0"/>
              </a:rPr>
              <a:t> </a:t>
            </a:r>
            <a:r>
              <a:rPr lang="en-US" sz="1600" i="1">
                <a:cs typeface="Arial" panose="020B0604020202020204" pitchFamily="34" charset="0"/>
              </a:rPr>
              <a:t>a</a:t>
            </a:r>
            <a:r>
              <a:rPr lang="en-US" sz="1600">
                <a:cs typeface="Arial" panose="020B0604020202020204" pitchFamily="34" charset="0"/>
              </a:rPr>
              <a:t> + </a:t>
            </a:r>
            <a:r>
              <a:rPr lang="en-US" sz="1600" i="1">
                <a:cs typeface="Arial" panose="020B0604020202020204" pitchFamily="34" charset="0"/>
              </a:rPr>
              <a:t>c</a:t>
            </a:r>
            <a:r>
              <a:rPr lang="en-US" sz="1600">
                <a:cs typeface="Arial" panose="020B0604020202020204" pitchFamily="34" charset="0"/>
                <a:sym typeface="Symbol" panose="05050102010706020507" pitchFamily="18" charset="2"/>
              </a:rPr>
              <a:t></a:t>
            </a:r>
            <a:r>
              <a:rPr lang="en-US" sz="1600">
                <a:cs typeface="Arial" panose="020B0604020202020204" pitchFamily="34" charset="0"/>
              </a:rPr>
              <a:t> 6 </a:t>
            </a:r>
            <a:r>
              <a:rPr lang="en-US" sz="1600">
                <a:cs typeface="Arial" panose="020B0604020202020204" pitchFamily="34" charset="0"/>
                <a:sym typeface="Wingdings" panose="05000000000000000000" pitchFamily="2" charset="2"/>
              </a:rPr>
              <a:t></a:t>
            </a:r>
            <a:r>
              <a:rPr lang="en-US" sz="1600">
                <a:cs typeface="Arial" panose="020B0604020202020204" pitchFamily="34" charset="0"/>
              </a:rPr>
              <a:t> </a:t>
            </a:r>
            <a:r>
              <a:rPr lang="en-US" sz="1600" i="1">
                <a:cs typeface="Arial" panose="020B0604020202020204" pitchFamily="34" charset="0"/>
              </a:rPr>
              <a:t>b</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a:t>
            </a:r>
            <a:r>
              <a:rPr lang="en-US" sz="1600">
                <a:cs typeface="Arial" panose="020B0604020202020204" pitchFamily="34" charset="0"/>
              </a:rPr>
              <a:t> 6)</a:t>
            </a:r>
          </a:p>
          <a:p>
            <a:pPr marL="0" indent="0">
              <a:buNone/>
            </a:pPr>
            <a:r>
              <a:rPr lang="en-US" sz="1600" i="1">
                <a:cs typeface="Arial" panose="020B0604020202020204" pitchFamily="34" charset="0"/>
              </a:rPr>
              <a:t>     c</a:t>
            </a:r>
            <a:r>
              <a:rPr lang="en-US" sz="1600">
                <a:cs typeface="Arial" panose="020B0604020202020204" pitchFamily="34" charset="0"/>
              </a:rPr>
              <a:t>(</a:t>
            </a:r>
            <a:r>
              <a:rPr lang="en-US" sz="1600" i="1">
                <a:cs typeface="Arial" panose="020B0604020202020204" pitchFamily="34" charset="0"/>
              </a:rPr>
              <a:t>x</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2</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3</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4</a:t>
            </a:r>
            <a:r>
              <a:rPr lang="en-US" sz="1600">
                <a:cs typeface="Arial" panose="020B0604020202020204" pitchFamily="34" charset="0"/>
              </a:rPr>
              <a:t> + </a:t>
            </a:r>
            <a:r>
              <a:rPr lang="en-US" sz="1600" i="1">
                <a:cs typeface="Arial" panose="020B0604020202020204" pitchFamily="34" charset="0"/>
              </a:rPr>
              <a:t>x</a:t>
            </a:r>
            <a:r>
              <a:rPr lang="en-US" sz="1600" baseline="30000">
                <a:cs typeface="Arial" panose="020B0604020202020204" pitchFamily="34" charset="0"/>
              </a:rPr>
              <a:t>5            </a:t>
            </a:r>
            <a:r>
              <a:rPr lang="en-US" sz="1600">
                <a:cs typeface="Arial" panose="020B0604020202020204" pitchFamily="34" charset="0"/>
              </a:rPr>
              <a:t> 	(</a:t>
            </a:r>
            <a:r>
              <a:rPr lang="en-US" sz="1600" err="1">
                <a:cs typeface="Arial" panose="020B0604020202020204" pitchFamily="34" charset="0"/>
              </a:rPr>
              <a:t>vì</a:t>
            </a:r>
            <a:r>
              <a:rPr lang="en-US" sz="1600">
                <a:cs typeface="Arial" panose="020B0604020202020204" pitchFamily="34" charset="0"/>
              </a:rPr>
              <a:t> 2 </a:t>
            </a:r>
            <a:r>
              <a:rPr lang="en-US" sz="1600">
                <a:cs typeface="Arial" panose="020B0604020202020204" pitchFamily="34" charset="0"/>
                <a:sym typeface="Symbol" panose="05050102010706020507" pitchFamily="18" charset="2"/>
              </a:rPr>
              <a:t></a:t>
            </a:r>
            <a:r>
              <a:rPr lang="en-US" sz="1600">
                <a:cs typeface="Arial" panose="020B0604020202020204" pitchFamily="34" charset="0"/>
              </a:rPr>
              <a:t> </a:t>
            </a:r>
            <a:r>
              <a:rPr lang="en-US" sz="1600" i="1">
                <a:cs typeface="Arial" panose="020B0604020202020204" pitchFamily="34" charset="0"/>
              </a:rPr>
              <a:t>c</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a:t>
            </a:r>
            <a:r>
              <a:rPr lang="en-US" sz="1600">
                <a:cs typeface="Arial" panose="020B0604020202020204" pitchFamily="34" charset="0"/>
              </a:rPr>
              <a:t> 5)</a:t>
            </a:r>
          </a:p>
          <a:p>
            <a:pPr marL="0" indent="0">
              <a:buNone/>
            </a:pPr>
            <a:r>
              <a:rPr lang="en-US" sz="1600" err="1">
                <a:cs typeface="Arial" panose="020B0604020202020204" pitchFamily="34" charset="0"/>
              </a:rPr>
              <a:t>Hệ</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i="1">
                <a:cs typeface="Arial" panose="020B0604020202020204" pitchFamily="34" charset="0"/>
              </a:rPr>
              <a:t>x</a:t>
            </a:r>
            <a:r>
              <a:rPr lang="en-US" sz="1600" baseline="30000">
                <a:cs typeface="Arial" panose="020B0604020202020204" pitchFamily="34" charset="0"/>
              </a:rPr>
              <a:t>12</a:t>
            </a:r>
            <a:r>
              <a:rPr lang="en-US" sz="1600">
                <a:cs typeface="Arial" panose="020B0604020202020204" pitchFamily="34" charset="0"/>
              </a:rPr>
              <a:t> </a:t>
            </a:r>
            <a:r>
              <a:rPr lang="en-US" sz="1600" err="1">
                <a:cs typeface="Arial" panose="020B0604020202020204" pitchFamily="34" charset="0"/>
              </a:rPr>
              <a:t>trong</a:t>
            </a:r>
            <a:r>
              <a:rPr lang="en-US" sz="1600">
                <a:cs typeface="Arial" panose="020B0604020202020204" pitchFamily="34" charset="0"/>
              </a:rPr>
              <a:t> </a:t>
            </a:r>
            <a:r>
              <a:rPr lang="en-US" sz="1600" err="1">
                <a:cs typeface="Arial" panose="020B0604020202020204" pitchFamily="34" charset="0"/>
              </a:rPr>
              <a:t>khai</a:t>
            </a:r>
            <a:r>
              <a:rPr lang="en-US" sz="1600">
                <a:cs typeface="Arial" panose="020B0604020202020204" pitchFamily="34" charset="0"/>
              </a:rPr>
              <a:t> </a:t>
            </a:r>
            <a:r>
              <a:rPr lang="en-US" sz="1600" err="1">
                <a:cs typeface="Arial" panose="020B0604020202020204" pitchFamily="34" charset="0"/>
              </a:rPr>
              <a:t>triển</a:t>
            </a:r>
            <a:r>
              <a:rPr lang="en-US" sz="1600">
                <a:cs typeface="Arial" panose="020B0604020202020204" pitchFamily="34" charset="0"/>
              </a:rPr>
              <a:t> </a:t>
            </a:r>
            <a:r>
              <a:rPr lang="en-US" sz="1600" i="1">
                <a:cs typeface="Arial" panose="020B0604020202020204" pitchFamily="34" charset="0"/>
              </a:rPr>
              <a:t> g</a:t>
            </a:r>
            <a:r>
              <a:rPr lang="en-US" sz="1600">
                <a:cs typeface="Arial" panose="020B0604020202020204" pitchFamily="34" charset="0"/>
              </a:rPr>
              <a:t>(</a:t>
            </a:r>
            <a:r>
              <a:rPr lang="en-US" sz="1600" i="1">
                <a:cs typeface="Arial" panose="020B0604020202020204" pitchFamily="34" charset="0"/>
              </a:rPr>
              <a:t>x</a:t>
            </a:r>
            <a:r>
              <a:rPr lang="en-US" sz="1600">
                <a:cs typeface="Arial" panose="020B0604020202020204" pitchFamily="34" charset="0"/>
              </a:rPr>
              <a:t>) = </a:t>
            </a:r>
            <a:r>
              <a:rPr lang="en-US" sz="1600" i="1">
                <a:cs typeface="Arial" panose="020B0604020202020204" pitchFamily="34" charset="0"/>
              </a:rPr>
              <a:t>a</a:t>
            </a:r>
            <a:r>
              <a:rPr lang="en-US" sz="1600">
                <a:cs typeface="Arial" panose="020B0604020202020204" pitchFamily="34" charset="0"/>
              </a:rPr>
              <a:t>(</a:t>
            </a:r>
            <a:r>
              <a:rPr lang="en-US" sz="1600" i="1">
                <a:cs typeface="Arial" panose="020B0604020202020204" pitchFamily="34" charset="0"/>
              </a:rPr>
              <a:t>x</a:t>
            </a:r>
            <a:r>
              <a:rPr lang="en-US" sz="1600">
                <a:cs typeface="Arial" panose="020B0604020202020204" pitchFamily="34" charset="0"/>
              </a:rPr>
              <a:t>)</a:t>
            </a:r>
            <a:r>
              <a:rPr lang="en-US" sz="1600">
                <a:cs typeface="Arial" panose="020B0604020202020204" pitchFamily="34" charset="0"/>
                <a:sym typeface="Symbol" panose="05050102010706020507" pitchFamily="18" charset="2"/>
              </a:rPr>
              <a:t></a:t>
            </a:r>
            <a:r>
              <a:rPr lang="en-US" sz="1600">
                <a:cs typeface="Arial" panose="020B0604020202020204" pitchFamily="34" charset="0"/>
              </a:rPr>
              <a:t> </a:t>
            </a:r>
            <a:r>
              <a:rPr lang="en-US" sz="1600" i="1">
                <a:cs typeface="Arial" panose="020B0604020202020204" pitchFamily="34" charset="0"/>
              </a:rPr>
              <a:t>b</a:t>
            </a:r>
            <a:r>
              <a:rPr lang="en-US" sz="1600">
                <a:cs typeface="Arial" panose="020B0604020202020204" pitchFamily="34" charset="0"/>
              </a:rPr>
              <a:t>(</a:t>
            </a:r>
            <a:r>
              <a:rPr lang="en-US" sz="1600" i="1">
                <a:cs typeface="Arial" panose="020B0604020202020204" pitchFamily="34" charset="0"/>
              </a:rPr>
              <a:t>x</a:t>
            </a:r>
            <a:r>
              <a:rPr lang="en-US" sz="1600">
                <a:cs typeface="Arial" panose="020B0604020202020204" pitchFamily="34" charset="0"/>
              </a:rPr>
              <a:t>) </a:t>
            </a:r>
            <a:r>
              <a:rPr lang="en-US" sz="1600">
                <a:cs typeface="Arial" panose="020B0604020202020204" pitchFamily="34" charset="0"/>
                <a:sym typeface="Symbol" panose="05050102010706020507" pitchFamily="18" charset="2"/>
              </a:rPr>
              <a:t></a:t>
            </a:r>
            <a:r>
              <a:rPr lang="en-US" sz="1600" i="1">
                <a:cs typeface="Arial" panose="020B0604020202020204" pitchFamily="34" charset="0"/>
              </a:rPr>
              <a:t>c</a:t>
            </a:r>
            <a:r>
              <a:rPr lang="en-US" sz="1600">
                <a:cs typeface="Arial" panose="020B0604020202020204" pitchFamily="34" charset="0"/>
              </a:rPr>
              <a:t>(</a:t>
            </a:r>
            <a:r>
              <a:rPr lang="en-US" sz="1600" i="1">
                <a:cs typeface="Arial" panose="020B0604020202020204" pitchFamily="34" charset="0"/>
              </a:rPr>
              <a:t>x</a:t>
            </a:r>
            <a:r>
              <a:rPr lang="en-US" sz="1600">
                <a:cs typeface="Arial" panose="020B0604020202020204" pitchFamily="34" charset="0"/>
              </a:rPr>
              <a:t>)</a:t>
            </a:r>
          </a:p>
          <a:p>
            <a:pPr marL="0" indent="0">
              <a:buNone/>
            </a:pP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5</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6</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7</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8</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3</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5</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6</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3</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5</a:t>
            </a:r>
            <a:r>
              <a:rPr lang="en-US" altLang="zh-TW" sz="1600">
                <a:cs typeface="Arial" panose="020B0604020202020204" pitchFamily="34" charset="0"/>
              </a:rPr>
              <a:t>)</a:t>
            </a:r>
          </a:p>
          <a:p>
            <a:pPr marL="0" indent="0">
              <a:buNone/>
            </a:pPr>
            <a:r>
              <a:rPr lang="en-US" sz="1600" err="1">
                <a:cs typeface="Arial" panose="020B0604020202020204" pitchFamily="34" charset="0"/>
              </a:rPr>
              <a:t>Chính</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 </a:t>
            </a:r>
            <a:r>
              <a:rPr lang="en-US" sz="1600" err="1">
                <a:cs typeface="Arial" panose="020B0604020202020204" pitchFamily="34" charset="0"/>
              </a:rPr>
              <a:t>lời</a:t>
            </a:r>
            <a:r>
              <a:rPr lang="en-US" sz="1600">
                <a:cs typeface="Arial" panose="020B0604020202020204" pitchFamily="34" charset="0"/>
              </a:rPr>
              <a:t> </a:t>
            </a:r>
            <a:r>
              <a:rPr lang="en-US" sz="1600" err="1">
                <a:cs typeface="Arial" panose="020B0604020202020204" pitchFamily="34" charset="0"/>
              </a:rPr>
              <a:t>giải</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err="1">
                <a:cs typeface="Arial" panose="020B0604020202020204" pitchFamily="34" charset="0"/>
              </a:rPr>
              <a:t>bài</a:t>
            </a:r>
            <a:r>
              <a:rPr lang="en-US" sz="1600">
                <a:cs typeface="Arial" panose="020B0604020202020204" pitchFamily="34" charset="0"/>
              </a:rPr>
              <a:t> </a:t>
            </a:r>
            <a:r>
              <a:rPr lang="en-US" sz="1600" err="1">
                <a:cs typeface="Arial" panose="020B0604020202020204" pitchFamily="34" charset="0"/>
              </a:rPr>
              <a:t>toán</a:t>
            </a:r>
            <a:endParaRPr lang="en-US" sz="1600">
              <a:cs typeface="Arial" panose="020B0604020202020204" pitchFamily="34" charset="0"/>
            </a:endParaRPr>
          </a:p>
          <a:p>
            <a:pPr marL="0" indent="0">
              <a:buNone/>
            </a:pPr>
            <a:r>
              <a:rPr lang="en-US" sz="1600" i="1">
                <a:cs typeface="Arial" panose="020B0604020202020204" pitchFamily="34" charset="0"/>
              </a:rPr>
              <a:t>g</a:t>
            </a:r>
            <a:r>
              <a:rPr lang="en-US" sz="1600">
                <a:cs typeface="Arial" panose="020B0604020202020204" pitchFamily="34" charset="0"/>
              </a:rPr>
              <a:t>(</a:t>
            </a:r>
            <a:r>
              <a:rPr lang="en-US" sz="1600" i="1">
                <a:cs typeface="Arial" panose="020B0604020202020204" pitchFamily="34" charset="0"/>
              </a:rPr>
              <a:t>x</a:t>
            </a:r>
            <a:r>
              <a:rPr lang="en-US" sz="1600">
                <a:cs typeface="Arial" panose="020B0604020202020204" pitchFamily="34" charset="0"/>
              </a:rPr>
              <a:t>) </a:t>
            </a:r>
            <a:r>
              <a:rPr lang="en-US" sz="1600" err="1">
                <a:cs typeface="Arial" panose="020B0604020202020204" pitchFamily="34" charset="0"/>
              </a:rPr>
              <a:t>được</a:t>
            </a:r>
            <a:r>
              <a:rPr lang="en-US" sz="1600">
                <a:cs typeface="Arial" panose="020B0604020202020204" pitchFamily="34" charset="0"/>
              </a:rPr>
              <a:t> </a:t>
            </a:r>
            <a:r>
              <a:rPr lang="en-US" sz="1600" err="1">
                <a:cs typeface="Arial" panose="020B0604020202020204" pitchFamily="34" charset="0"/>
              </a:rPr>
              <a:t>gọi</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 </a:t>
            </a:r>
            <a:r>
              <a:rPr lang="en-US" sz="1600" b="1" i="1" err="1">
                <a:cs typeface="Arial" panose="020B0604020202020204" pitchFamily="34" charset="0"/>
              </a:rPr>
              <a:t>hàm</a:t>
            </a:r>
            <a:r>
              <a:rPr lang="en-US" sz="1600" b="1" i="1">
                <a:cs typeface="Arial" panose="020B0604020202020204" pitchFamily="34" charset="0"/>
              </a:rPr>
              <a:t> </a:t>
            </a:r>
            <a:r>
              <a:rPr lang="en-US" sz="1600" b="1" i="1" err="1">
                <a:cs typeface="Arial" panose="020B0604020202020204" pitchFamily="34" charset="0"/>
              </a:rPr>
              <a:t>sinh</a:t>
            </a:r>
            <a:r>
              <a:rPr lang="en-US" sz="1600">
                <a:cs typeface="Arial" panose="020B0604020202020204" pitchFamily="34" charset="0"/>
              </a:rPr>
              <a:t>.</a:t>
            </a:r>
          </a:p>
          <a:p>
            <a:pPr marL="0" indent="0">
              <a:buNone/>
            </a:pPr>
            <a:r>
              <a:rPr lang="en-US" sz="1600" err="1">
                <a:cs typeface="Arial" panose="020B0604020202020204" pitchFamily="34" charset="0"/>
              </a:rPr>
              <a:t>Giả</a:t>
            </a:r>
            <a:r>
              <a:rPr lang="en-US" sz="1600">
                <a:cs typeface="Arial" panose="020B0604020202020204" pitchFamily="34" charset="0"/>
              </a:rPr>
              <a:t> </a:t>
            </a:r>
            <a:r>
              <a:rPr lang="en-US" sz="1600" err="1">
                <a:cs typeface="Arial" panose="020B0604020202020204" pitchFamily="34" charset="0"/>
              </a:rPr>
              <a:t>sử</a:t>
            </a:r>
            <a:r>
              <a:rPr lang="en-US" sz="1600">
                <a:cs typeface="Arial" panose="020B0604020202020204" pitchFamily="34" charset="0"/>
              </a:rPr>
              <a:t> </a:t>
            </a:r>
            <a:r>
              <a:rPr lang="en-US" sz="1600" i="1" err="1">
                <a:cs typeface="Arial" panose="020B0604020202020204" pitchFamily="34" charset="0"/>
              </a:rPr>
              <a:t>x</a:t>
            </a:r>
            <a:r>
              <a:rPr lang="en-US" sz="1600" baseline="30000" err="1">
                <a:cs typeface="Arial" panose="020B0604020202020204" pitchFamily="34" charset="0"/>
              </a:rPr>
              <a:t>a</a:t>
            </a:r>
            <a:r>
              <a:rPr lang="en-US" sz="1600">
                <a:cs typeface="Arial" panose="020B0604020202020204" pitchFamily="34" charset="0"/>
              </a:rPr>
              <a:t>, </a:t>
            </a:r>
            <a:r>
              <a:rPr lang="en-US" sz="1600" i="1" err="1">
                <a:cs typeface="Arial" panose="020B0604020202020204" pitchFamily="34" charset="0"/>
              </a:rPr>
              <a:t>x</a:t>
            </a:r>
            <a:r>
              <a:rPr lang="en-US" sz="1600" i="1" baseline="30000" err="1">
                <a:cs typeface="Arial" panose="020B0604020202020204" pitchFamily="34" charset="0"/>
              </a:rPr>
              <a:t>b</a:t>
            </a:r>
            <a:r>
              <a:rPr lang="en-US" sz="1600">
                <a:cs typeface="Arial" panose="020B0604020202020204" pitchFamily="34" charset="0"/>
              </a:rPr>
              <a:t>, </a:t>
            </a:r>
            <a:r>
              <a:rPr lang="en-US" sz="1600" i="1">
                <a:cs typeface="Arial" panose="020B0604020202020204" pitchFamily="34" charset="0"/>
              </a:rPr>
              <a:t>x</a:t>
            </a:r>
            <a:r>
              <a:rPr lang="en-US" sz="1600" i="1" baseline="30000">
                <a:cs typeface="Arial" panose="020B0604020202020204" pitchFamily="34" charset="0"/>
              </a:rPr>
              <a:t>c</a:t>
            </a:r>
            <a:r>
              <a:rPr lang="en-US" sz="1600">
                <a:cs typeface="Arial" panose="020B0604020202020204" pitchFamily="34" charset="0"/>
              </a:rPr>
              <a:t> </a:t>
            </a:r>
            <a:r>
              <a:rPr lang="en-US" sz="1600" err="1">
                <a:cs typeface="Arial" panose="020B0604020202020204" pitchFamily="34" charset="0"/>
              </a:rPr>
              <a:t>tương</a:t>
            </a:r>
            <a:r>
              <a:rPr lang="en-US" sz="1600">
                <a:cs typeface="Arial" panose="020B0604020202020204" pitchFamily="34" charset="0"/>
              </a:rPr>
              <a:t> </a:t>
            </a:r>
            <a:r>
              <a:rPr lang="en-US" sz="1600" err="1">
                <a:cs typeface="Arial" panose="020B0604020202020204" pitchFamily="34" charset="0"/>
              </a:rPr>
              <a:t>ứng</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 </a:t>
            </a:r>
            <a:r>
              <a:rPr lang="en-US" sz="1600" err="1">
                <a:cs typeface="Arial" panose="020B0604020202020204" pitchFamily="34" charset="0"/>
              </a:rPr>
              <a:t>các</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hạng</a:t>
            </a:r>
            <a:r>
              <a:rPr lang="en-US" sz="1600">
                <a:cs typeface="Arial" panose="020B0604020202020204" pitchFamily="34" charset="0"/>
              </a:rPr>
              <a:t> </a:t>
            </a:r>
            <a:r>
              <a:rPr lang="en-US" sz="1600" err="1">
                <a:cs typeface="Arial" panose="020B0604020202020204" pitchFamily="34" charset="0"/>
              </a:rPr>
              <a:t>lấy</a:t>
            </a:r>
            <a:r>
              <a:rPr lang="en-US" sz="1600">
                <a:cs typeface="Arial" panose="020B0604020202020204" pitchFamily="34" charset="0"/>
              </a:rPr>
              <a:t> </a:t>
            </a:r>
            <a:r>
              <a:rPr lang="en-US" sz="1600" err="1">
                <a:cs typeface="Arial" panose="020B0604020202020204" pitchFamily="34" charset="0"/>
              </a:rPr>
              <a:t>từ</a:t>
            </a:r>
            <a:r>
              <a:rPr lang="en-US" sz="1600">
                <a:cs typeface="Arial" panose="020B0604020202020204" pitchFamily="34" charset="0"/>
              </a:rPr>
              <a:t> </a:t>
            </a:r>
            <a:r>
              <a:rPr lang="en-US" sz="1600" err="1">
                <a:cs typeface="Arial" panose="020B0604020202020204" pitchFamily="34" charset="0"/>
              </a:rPr>
              <a:t>thừa</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thứ</a:t>
            </a:r>
            <a:r>
              <a:rPr lang="en-US" sz="1600">
                <a:cs typeface="Arial" panose="020B0604020202020204" pitchFamily="34" charset="0"/>
              </a:rPr>
              <a:t> </a:t>
            </a:r>
            <a:r>
              <a:rPr lang="en-US" sz="1600" err="1">
                <a:cs typeface="Arial" panose="020B0604020202020204" pitchFamily="34" charset="0"/>
              </a:rPr>
              <a:t>nhất</a:t>
            </a:r>
            <a:r>
              <a:rPr lang="en-US" sz="1600">
                <a:cs typeface="Arial" panose="020B0604020202020204" pitchFamily="34" charset="0"/>
              </a:rPr>
              <a:t>, </a:t>
            </a:r>
            <a:r>
              <a:rPr lang="en-US" sz="1600" err="1">
                <a:cs typeface="Arial" panose="020B0604020202020204" pitchFamily="34" charset="0"/>
              </a:rPr>
              <a:t>hai</a:t>
            </a:r>
            <a:r>
              <a:rPr lang="en-US" sz="1600">
                <a:cs typeface="Arial" panose="020B0604020202020204" pitchFamily="34" charset="0"/>
              </a:rPr>
              <a:t>, </a:t>
            </a:r>
            <a:r>
              <a:rPr lang="en-US" sz="1600" err="1">
                <a:cs typeface="Arial" panose="020B0604020202020204" pitchFamily="34" charset="0"/>
              </a:rPr>
              <a:t>ba</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err="1">
                <a:cs typeface="Arial" panose="020B0604020202020204" pitchFamily="34" charset="0"/>
              </a:rPr>
              <a:t>vế</a:t>
            </a:r>
            <a:r>
              <a:rPr lang="en-US" sz="1600">
                <a:cs typeface="Arial" panose="020B0604020202020204" pitchFamily="34" charset="0"/>
              </a:rPr>
              <a:t> </a:t>
            </a:r>
            <a:r>
              <a:rPr lang="en-US" sz="1600" err="1">
                <a:cs typeface="Arial" panose="020B0604020202020204" pitchFamily="34" charset="0"/>
              </a:rPr>
              <a:t>phải</a:t>
            </a:r>
            <a:r>
              <a:rPr lang="en-US" sz="1600">
                <a:cs typeface="Arial" panose="020B0604020202020204" pitchFamily="34" charset="0"/>
              </a:rPr>
              <a:t>, </a:t>
            </a:r>
            <a:r>
              <a:rPr lang="en-US" sz="1600" err="1">
                <a:cs typeface="Arial" panose="020B0604020202020204" pitchFamily="34" charset="0"/>
              </a:rPr>
              <a:t>điều</a:t>
            </a:r>
            <a:r>
              <a:rPr lang="en-US" sz="1600">
                <a:cs typeface="Arial" panose="020B0604020202020204" pitchFamily="34" charset="0"/>
              </a:rPr>
              <a:t> </a:t>
            </a:r>
            <a:r>
              <a:rPr lang="en-US" sz="1600" err="1">
                <a:cs typeface="Arial" panose="020B0604020202020204" pitchFamily="34" charset="0"/>
              </a:rPr>
              <a:t>đó</a:t>
            </a:r>
            <a:r>
              <a:rPr lang="en-US" sz="1600">
                <a:cs typeface="Arial" panose="020B0604020202020204" pitchFamily="34" charset="0"/>
              </a:rPr>
              <a:t> </a:t>
            </a:r>
            <a:r>
              <a:rPr lang="en-US" sz="1600" err="1">
                <a:cs typeface="Arial" panose="020B0604020202020204" pitchFamily="34" charset="0"/>
              </a:rPr>
              <a:t>có</a:t>
            </a:r>
            <a:r>
              <a:rPr lang="en-US" sz="1600">
                <a:cs typeface="Arial" panose="020B0604020202020204" pitchFamily="34" charset="0"/>
              </a:rPr>
              <a:t> </a:t>
            </a:r>
            <a:r>
              <a:rPr lang="en-US" sz="1600" err="1">
                <a:cs typeface="Arial" panose="020B0604020202020204" pitchFamily="34" charset="0"/>
              </a:rPr>
              <a:t>nghĩa</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a:t>
            </a:r>
            <a:r>
              <a:rPr lang="en-US" altLang="zh-TW" sz="1600">
                <a:cs typeface="Arial" panose="020B0604020202020204" pitchFamily="34" charset="0"/>
                <a:sym typeface="Wingdings" panose="05000000000000000000" pitchFamily="2" charset="2"/>
              </a:rPr>
              <a:t> </a:t>
            </a:r>
            <a:r>
              <a:rPr lang="en-US" sz="1600">
                <a:solidFill>
                  <a:srgbClr val="000099"/>
                </a:solidFill>
                <a:cs typeface="Arial" panose="020B0604020202020204" pitchFamily="34" charset="0"/>
                <a:sym typeface="Symbol" panose="05050102010706020507" pitchFamily="18" charset="2"/>
              </a:rPr>
              <a:t>4 </a:t>
            </a:r>
            <a:r>
              <a:rPr lang="en-US" sz="1600" i="1">
                <a:solidFill>
                  <a:srgbClr val="000099"/>
                </a:solidFill>
                <a:cs typeface="Arial" panose="020B0604020202020204" pitchFamily="34" charset="0"/>
                <a:sym typeface="Symbol" panose="05050102010706020507" pitchFamily="18" charset="2"/>
              </a:rPr>
              <a:t>a</a:t>
            </a:r>
            <a:r>
              <a:rPr lang="en-US" sz="1600">
                <a:solidFill>
                  <a:srgbClr val="000099"/>
                </a:solidFill>
                <a:cs typeface="Arial" panose="020B0604020202020204" pitchFamily="34" charset="0"/>
                <a:sym typeface="Symbol" panose="05050102010706020507" pitchFamily="18" charset="2"/>
              </a:rPr>
              <a:t>  8, 2 </a:t>
            </a:r>
            <a:r>
              <a:rPr lang="en-US" sz="1600" i="1">
                <a:solidFill>
                  <a:srgbClr val="000099"/>
                </a:solidFill>
                <a:cs typeface="Arial" panose="020B0604020202020204" pitchFamily="34" charset="0"/>
                <a:sym typeface="Symbol" panose="05050102010706020507" pitchFamily="18" charset="2"/>
              </a:rPr>
              <a:t>b</a:t>
            </a:r>
            <a:r>
              <a:rPr lang="en-US" sz="1600">
                <a:solidFill>
                  <a:srgbClr val="000099"/>
                </a:solidFill>
                <a:cs typeface="Arial" panose="020B0604020202020204" pitchFamily="34" charset="0"/>
                <a:sym typeface="Symbol" panose="05050102010706020507" pitchFamily="18" charset="2"/>
              </a:rPr>
              <a:t>  6, 2 </a:t>
            </a:r>
            <a:r>
              <a:rPr lang="en-US" sz="1600" i="1">
                <a:solidFill>
                  <a:srgbClr val="000099"/>
                </a:solidFill>
                <a:cs typeface="Arial" panose="020B0604020202020204" pitchFamily="34" charset="0"/>
                <a:sym typeface="Symbol" panose="05050102010706020507" pitchFamily="18" charset="2"/>
              </a:rPr>
              <a:t>c</a:t>
            </a:r>
            <a:r>
              <a:rPr lang="en-US" sz="1600">
                <a:solidFill>
                  <a:srgbClr val="000099"/>
                </a:solidFill>
                <a:cs typeface="Arial" panose="020B0604020202020204" pitchFamily="34" charset="0"/>
                <a:sym typeface="Symbol" panose="05050102010706020507" pitchFamily="18" charset="2"/>
              </a:rPr>
              <a:t>  5</a:t>
            </a:r>
          </a:p>
          <a:p>
            <a:pPr marL="0" indent="0">
              <a:buNone/>
            </a:pPr>
            <a:r>
              <a:rPr lang="en-US" altLang="zh-TW" sz="1600">
                <a:solidFill>
                  <a:srgbClr val="000099"/>
                </a:solidFill>
                <a:cs typeface="Arial" panose="020B0604020202020204" pitchFamily="34" charset="0"/>
                <a:sym typeface="Symbol" panose="05050102010706020507" pitchFamily="18" charset="2"/>
              </a:rPr>
              <a:t>Khi </a:t>
            </a:r>
            <a:r>
              <a:rPr lang="en-US" altLang="zh-TW" sz="1600" err="1">
                <a:solidFill>
                  <a:srgbClr val="000099"/>
                </a:solidFill>
                <a:cs typeface="Arial" panose="020B0604020202020204" pitchFamily="34" charset="0"/>
                <a:sym typeface="Symbol" panose="05050102010706020507" pitchFamily="18" charset="2"/>
              </a:rPr>
              <a:t>khai</a:t>
            </a:r>
            <a:r>
              <a:rPr lang="en-US" altLang="zh-TW" sz="1600">
                <a:solidFill>
                  <a:srgbClr val="000099"/>
                </a:solidFill>
                <a:cs typeface="Arial" panose="020B0604020202020204" pitchFamily="34" charset="0"/>
                <a:sym typeface="Symbol" panose="05050102010706020507" pitchFamily="18" charset="2"/>
              </a:rPr>
              <a:t> </a:t>
            </a:r>
            <a:r>
              <a:rPr lang="en-US" altLang="zh-TW" sz="1600" err="1">
                <a:solidFill>
                  <a:srgbClr val="000099"/>
                </a:solidFill>
                <a:cs typeface="Arial" panose="020B0604020202020204" pitchFamily="34" charset="0"/>
                <a:sym typeface="Symbol" panose="05050102010706020507" pitchFamily="18" charset="2"/>
              </a:rPr>
              <a:t>triển</a:t>
            </a:r>
            <a:r>
              <a:rPr lang="en-US" altLang="zh-TW" sz="1600">
                <a:solidFill>
                  <a:srgbClr val="000099"/>
                </a:solidFill>
                <a:cs typeface="Arial" panose="020B0604020202020204" pitchFamily="34" charset="0"/>
                <a:sym typeface="Symbol" panose="05050102010706020507" pitchFamily="18" charset="2"/>
              </a:rPr>
              <a:t> </a:t>
            </a:r>
            <a:r>
              <a:rPr lang="en-US" altLang="zh-TW" sz="1600" err="1">
                <a:solidFill>
                  <a:srgbClr val="000099"/>
                </a:solidFill>
                <a:cs typeface="Arial" panose="020B0604020202020204" pitchFamily="34" charset="0"/>
                <a:sym typeface="Symbol" panose="05050102010706020507" pitchFamily="18" charset="2"/>
              </a:rPr>
              <a:t>vế</a:t>
            </a:r>
            <a:r>
              <a:rPr lang="en-US" altLang="zh-TW" sz="1600">
                <a:solidFill>
                  <a:srgbClr val="000099"/>
                </a:solidFill>
                <a:cs typeface="Arial" panose="020B0604020202020204" pitchFamily="34" charset="0"/>
                <a:sym typeface="Symbol" panose="05050102010706020507" pitchFamily="18" charset="2"/>
              </a:rPr>
              <a:t> </a:t>
            </a:r>
            <a:r>
              <a:rPr lang="en-US" altLang="zh-TW" sz="1600" err="1">
                <a:solidFill>
                  <a:srgbClr val="000099"/>
                </a:solidFill>
                <a:cs typeface="Arial" panose="020B0604020202020204" pitchFamily="34" charset="0"/>
                <a:sym typeface="Symbol" panose="05050102010706020507" pitchFamily="18" charset="2"/>
              </a:rPr>
              <a:t>phải</a:t>
            </a:r>
            <a:r>
              <a:rPr lang="en-US" altLang="zh-TW" sz="1600">
                <a:solidFill>
                  <a:srgbClr val="000099"/>
                </a:solidFill>
                <a:cs typeface="Arial" panose="020B0604020202020204" pitchFamily="34" charset="0"/>
                <a:sym typeface="Symbol" panose="05050102010706020507" pitchFamily="18" charset="2"/>
              </a:rPr>
              <a:t>, </a:t>
            </a:r>
            <a:r>
              <a:rPr lang="en-US" altLang="zh-TW" sz="1600" err="1">
                <a:solidFill>
                  <a:srgbClr val="000099"/>
                </a:solidFill>
                <a:cs typeface="Arial" panose="020B0604020202020204" pitchFamily="34" charset="0"/>
                <a:sym typeface="Symbol" panose="05050102010706020507" pitchFamily="18" charset="2"/>
              </a:rPr>
              <a:t>các</a:t>
            </a:r>
            <a:r>
              <a:rPr lang="en-US" altLang="zh-TW" sz="1600">
                <a:solidFill>
                  <a:srgbClr val="000099"/>
                </a:solidFill>
                <a:cs typeface="Arial" panose="020B0604020202020204" pitchFamily="34" charset="0"/>
                <a:sym typeface="Symbol" panose="05050102010706020507" pitchFamily="18" charset="2"/>
              </a:rPr>
              <a:t> </a:t>
            </a:r>
            <a:r>
              <a:rPr lang="en-US" altLang="zh-TW" sz="1600" err="1">
                <a:solidFill>
                  <a:srgbClr val="000099"/>
                </a:solidFill>
                <a:cs typeface="Arial" panose="020B0604020202020204" pitchFamily="34" charset="0"/>
                <a:sym typeface="Symbol" panose="05050102010706020507" pitchFamily="18" charset="2"/>
              </a:rPr>
              <a:t>thừa</a:t>
            </a:r>
            <a:r>
              <a:rPr lang="en-US" altLang="zh-TW" sz="1600">
                <a:solidFill>
                  <a:srgbClr val="000099"/>
                </a:solidFill>
                <a:cs typeface="Arial" panose="020B0604020202020204" pitchFamily="34" charset="0"/>
                <a:sym typeface="Symbol" panose="05050102010706020507" pitchFamily="18" charset="2"/>
              </a:rPr>
              <a:t> </a:t>
            </a:r>
            <a:r>
              <a:rPr lang="en-US" altLang="zh-TW" sz="1600" err="1">
                <a:solidFill>
                  <a:srgbClr val="000099"/>
                </a:solidFill>
                <a:cs typeface="Arial" panose="020B0604020202020204" pitchFamily="34" charset="0"/>
                <a:sym typeface="Symbol" panose="05050102010706020507" pitchFamily="18" charset="2"/>
              </a:rPr>
              <a:t>số</a:t>
            </a:r>
            <a:r>
              <a:rPr lang="en-US" altLang="zh-TW" sz="1600">
                <a:solidFill>
                  <a:srgbClr val="000099"/>
                </a:solidFill>
                <a:cs typeface="Arial" panose="020B0604020202020204" pitchFamily="34" charset="0"/>
                <a:sym typeface="Symbol" panose="05050102010706020507" pitchFamily="18" charset="2"/>
              </a:rPr>
              <a:t> </a:t>
            </a:r>
            <a:r>
              <a:rPr lang="en-US" altLang="zh-TW" sz="1600" err="1">
                <a:solidFill>
                  <a:srgbClr val="000099"/>
                </a:solidFill>
                <a:cs typeface="Arial" panose="020B0604020202020204" pitchFamily="34" charset="0"/>
                <a:sym typeface="Symbol" panose="05050102010706020507" pitchFamily="18" charset="2"/>
              </a:rPr>
              <a:t>này</a:t>
            </a:r>
            <a:r>
              <a:rPr lang="en-US" altLang="zh-TW" sz="1600">
                <a:solidFill>
                  <a:srgbClr val="000099"/>
                </a:solidFill>
                <a:cs typeface="Arial" panose="020B0604020202020204" pitchFamily="34" charset="0"/>
                <a:sym typeface="Symbol" panose="05050102010706020507" pitchFamily="18" charset="2"/>
              </a:rPr>
              <a:t> </a:t>
            </a:r>
            <a:r>
              <a:rPr lang="en-US" altLang="zh-TW" sz="1600" err="1">
                <a:solidFill>
                  <a:srgbClr val="000099"/>
                </a:solidFill>
                <a:cs typeface="Arial" panose="020B0604020202020204" pitchFamily="34" charset="0"/>
                <a:sym typeface="Symbol" panose="05050102010706020507" pitchFamily="18" charset="2"/>
              </a:rPr>
              <a:t>cho</a:t>
            </a:r>
            <a:r>
              <a:rPr lang="en-US" altLang="zh-TW" sz="1600">
                <a:solidFill>
                  <a:srgbClr val="000099"/>
                </a:solidFill>
                <a:cs typeface="Arial" panose="020B0604020202020204" pitchFamily="34" charset="0"/>
                <a:sym typeface="Symbol" panose="05050102010706020507" pitchFamily="18" charset="2"/>
              </a:rPr>
              <a:t> ta </a:t>
            </a:r>
            <a:r>
              <a:rPr lang="en-US" altLang="zh-TW" sz="1600" err="1">
                <a:solidFill>
                  <a:srgbClr val="000099"/>
                </a:solidFill>
                <a:cs typeface="Arial" panose="020B0604020202020204" pitchFamily="34" charset="0"/>
                <a:sym typeface="Symbol" panose="05050102010706020507" pitchFamily="18" charset="2"/>
              </a:rPr>
              <a:t>số</a:t>
            </a:r>
            <a:r>
              <a:rPr lang="en-US" altLang="zh-TW" sz="1600">
                <a:solidFill>
                  <a:srgbClr val="000099"/>
                </a:solidFill>
                <a:cs typeface="Arial" panose="020B0604020202020204" pitchFamily="34" charset="0"/>
                <a:sym typeface="Symbol" panose="05050102010706020507" pitchFamily="18" charset="2"/>
              </a:rPr>
              <a:t> </a:t>
            </a:r>
            <a:r>
              <a:rPr lang="en-US" altLang="zh-TW" sz="1600" err="1">
                <a:solidFill>
                  <a:srgbClr val="000099"/>
                </a:solidFill>
                <a:cs typeface="Arial" panose="020B0604020202020204" pitchFamily="34" charset="0"/>
                <a:sym typeface="Symbol" panose="05050102010706020507" pitchFamily="18" charset="2"/>
              </a:rPr>
              <a:t>hạng</a:t>
            </a:r>
            <a:r>
              <a:rPr lang="en-US" altLang="zh-TW" sz="1600">
                <a:solidFill>
                  <a:srgbClr val="000099"/>
                </a:solidFill>
                <a:cs typeface="Arial" panose="020B0604020202020204" pitchFamily="34" charset="0"/>
                <a:sym typeface="Symbol" panose="05050102010706020507" pitchFamily="18" charset="2"/>
              </a:rPr>
              <a:t> </a:t>
            </a:r>
            <a:r>
              <a:rPr lang="en-US" altLang="zh-TW" sz="1600" i="1" err="1">
                <a:solidFill>
                  <a:srgbClr val="000099"/>
                </a:solidFill>
                <a:cs typeface="Arial" panose="020B0604020202020204" pitchFamily="34" charset="0"/>
                <a:sym typeface="Symbol" panose="05050102010706020507" pitchFamily="18" charset="2"/>
              </a:rPr>
              <a:t>x</a:t>
            </a:r>
            <a:r>
              <a:rPr lang="en-US" altLang="zh-TW" sz="1600" i="1" baseline="30000" err="1">
                <a:solidFill>
                  <a:srgbClr val="000099"/>
                </a:solidFill>
                <a:cs typeface="Arial" panose="020B0604020202020204" pitchFamily="34" charset="0"/>
                <a:sym typeface="Symbol" panose="05050102010706020507" pitchFamily="18" charset="2"/>
              </a:rPr>
              <a:t>n</a:t>
            </a:r>
            <a:r>
              <a:rPr lang="en-US" altLang="zh-TW" sz="1600">
                <a:solidFill>
                  <a:srgbClr val="000099"/>
                </a:solidFill>
                <a:cs typeface="Arial" panose="020B0604020202020204" pitchFamily="34" charset="0"/>
                <a:sym typeface="Symbol" panose="05050102010706020507" pitchFamily="18" charset="2"/>
              </a:rPr>
              <a:t> </a:t>
            </a:r>
            <a:r>
              <a:rPr lang="en-US" altLang="zh-TW" sz="1600" err="1">
                <a:solidFill>
                  <a:srgbClr val="000099"/>
                </a:solidFill>
                <a:cs typeface="Arial" panose="020B0604020202020204" pitchFamily="34" charset="0"/>
                <a:sym typeface="Symbol" panose="05050102010706020507" pitchFamily="18" charset="2"/>
              </a:rPr>
              <a:t>với</a:t>
            </a:r>
            <a:r>
              <a:rPr lang="en-US" altLang="zh-TW" sz="1600">
                <a:solidFill>
                  <a:srgbClr val="000099"/>
                </a:solidFill>
                <a:cs typeface="Arial" panose="020B0604020202020204" pitchFamily="34" charset="0"/>
                <a:sym typeface="Symbol" panose="05050102010706020507" pitchFamily="18" charset="2"/>
              </a:rPr>
              <a:t> </a:t>
            </a:r>
            <a:r>
              <a:rPr lang="en-US" altLang="zh-TW" sz="1600" i="1">
                <a:solidFill>
                  <a:srgbClr val="000099"/>
                </a:solidFill>
                <a:cs typeface="Arial" panose="020B0604020202020204" pitchFamily="34" charset="0"/>
                <a:sym typeface="Symbol" panose="05050102010706020507" pitchFamily="18" charset="2"/>
              </a:rPr>
              <a:t>n</a:t>
            </a:r>
            <a:r>
              <a:rPr lang="en-US" altLang="zh-TW" sz="1600">
                <a:solidFill>
                  <a:srgbClr val="000099"/>
                </a:solidFill>
                <a:cs typeface="Arial" panose="020B0604020202020204" pitchFamily="34" charset="0"/>
                <a:sym typeface="Symbol" panose="05050102010706020507" pitchFamily="18" charset="2"/>
              </a:rPr>
              <a:t> = </a:t>
            </a:r>
            <a:r>
              <a:rPr lang="en-US" altLang="zh-TW" sz="1600" i="1">
                <a:solidFill>
                  <a:srgbClr val="000099"/>
                </a:solidFill>
                <a:cs typeface="Arial" panose="020B0604020202020204" pitchFamily="34" charset="0"/>
                <a:sym typeface="Symbol" panose="05050102010706020507" pitchFamily="18" charset="2"/>
              </a:rPr>
              <a:t>a</a:t>
            </a:r>
            <a:r>
              <a:rPr lang="en-US" altLang="zh-TW" sz="1600">
                <a:solidFill>
                  <a:srgbClr val="000099"/>
                </a:solidFill>
                <a:cs typeface="Arial" panose="020B0604020202020204" pitchFamily="34" charset="0"/>
                <a:sym typeface="Symbol" panose="05050102010706020507" pitchFamily="18" charset="2"/>
              </a:rPr>
              <a:t> +</a:t>
            </a:r>
            <a:r>
              <a:rPr lang="en-US" altLang="zh-TW" sz="1600" i="1">
                <a:solidFill>
                  <a:srgbClr val="000099"/>
                </a:solidFill>
                <a:cs typeface="Arial" panose="020B0604020202020204" pitchFamily="34" charset="0"/>
                <a:sym typeface="Symbol" panose="05050102010706020507" pitchFamily="18" charset="2"/>
              </a:rPr>
              <a:t>b</a:t>
            </a:r>
            <a:r>
              <a:rPr lang="en-US" altLang="zh-TW" sz="1600">
                <a:solidFill>
                  <a:srgbClr val="000099"/>
                </a:solidFill>
                <a:cs typeface="Arial" panose="020B0604020202020204" pitchFamily="34" charset="0"/>
                <a:sym typeface="Symbol" panose="05050102010706020507" pitchFamily="18" charset="2"/>
              </a:rPr>
              <a:t> + </a:t>
            </a:r>
            <a:r>
              <a:rPr lang="en-US" altLang="zh-TW" sz="1600" i="1">
                <a:solidFill>
                  <a:srgbClr val="000099"/>
                </a:solidFill>
                <a:cs typeface="Arial" panose="020B0604020202020204" pitchFamily="34" charset="0"/>
                <a:sym typeface="Symbol" panose="05050102010706020507" pitchFamily="18" charset="2"/>
              </a:rPr>
              <a:t>c</a:t>
            </a:r>
            <a:r>
              <a:rPr lang="en-US" altLang="zh-TW" sz="1600">
                <a:solidFill>
                  <a:srgbClr val="000099"/>
                </a:solidFill>
                <a:cs typeface="Arial" panose="020B0604020202020204" pitchFamily="34" charset="0"/>
                <a:sym typeface="Symbol" panose="05050102010706020507" pitchFamily="18" charset="2"/>
              </a:rPr>
              <a:t>:</a:t>
            </a:r>
            <a:endParaRPr lang="en-US" altLang="zh-TW" sz="1600" i="1">
              <a:solidFill>
                <a:srgbClr val="000099"/>
              </a:solidFill>
              <a:cs typeface="Arial" panose="020B0604020202020204" pitchFamily="34" charset="0"/>
              <a:sym typeface="Symbol" panose="05050102010706020507" pitchFamily="18" charset="2"/>
            </a:endParaRPr>
          </a:p>
          <a:p>
            <a:pPr marL="0" indent="0">
              <a:buNone/>
            </a:pPr>
            <a:r>
              <a:rPr lang="en-US" altLang="zh-TW" sz="1600" i="1">
                <a:cs typeface="Arial" panose="020B0604020202020204" pitchFamily="34" charset="0"/>
              </a:rPr>
              <a:t>g</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a:cs typeface="Arial" panose="020B0604020202020204" pitchFamily="34" charset="0"/>
              </a:rPr>
              <a:t>) = (</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5</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6</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7</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8</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3</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5</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6</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3</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5</a:t>
            </a:r>
            <a:r>
              <a:rPr lang="en-US" altLang="zh-TW" sz="1600">
                <a:cs typeface="Arial" panose="020B0604020202020204" pitchFamily="34" charset="0"/>
              </a:rPr>
              <a:t>)</a:t>
            </a:r>
            <a:endParaRPr lang="en-US" altLang="zh-TW" sz="1600" i="1">
              <a:cs typeface="Arial" panose="020B0604020202020204" pitchFamily="34" charset="0"/>
            </a:endParaRPr>
          </a:p>
          <a:p>
            <a:pPr marL="0" indent="0">
              <a:buNone/>
            </a:pPr>
            <a:r>
              <a:rPr lang="en-US" sz="1600">
                <a:cs typeface="Arial" panose="020B0604020202020204" pitchFamily="34" charset="0"/>
              </a:rPr>
              <a:t>      = …. +</a:t>
            </a:r>
            <a:r>
              <a:rPr lang="en-US" sz="1600" i="1">
                <a:cs typeface="Arial" panose="020B0604020202020204" pitchFamily="34" charset="0"/>
              </a:rPr>
              <a:t> </a:t>
            </a:r>
            <a:r>
              <a:rPr lang="en-US" sz="1600" i="1" err="1">
                <a:cs typeface="Arial" panose="020B0604020202020204" pitchFamily="34" charset="0"/>
              </a:rPr>
              <a:t>Kx</a:t>
            </a:r>
            <a:r>
              <a:rPr lang="en-US" sz="1600" baseline="30000" err="1">
                <a:cs typeface="Arial" panose="020B0604020202020204" pitchFamily="34" charset="0"/>
              </a:rPr>
              <a:t>n</a:t>
            </a:r>
            <a:r>
              <a:rPr lang="en-US" sz="1600" baseline="30000">
                <a:cs typeface="Arial" panose="020B0604020202020204" pitchFamily="34" charset="0"/>
              </a:rPr>
              <a:t> </a:t>
            </a:r>
            <a:r>
              <a:rPr lang="en-US" sz="1600">
                <a:cs typeface="Arial" panose="020B0604020202020204" pitchFamily="34" charset="0"/>
              </a:rPr>
              <a:t>+…..</a:t>
            </a:r>
          </a:p>
          <a:p>
            <a:pPr>
              <a:buFont typeface="Wingdings" panose="05000000000000000000" pitchFamily="2" charset="2"/>
              <a:buChar char="è"/>
            </a:pPr>
            <a:r>
              <a:rPr lang="en-US" sz="1600" err="1">
                <a:cs typeface="Arial" panose="020B0604020202020204" pitchFamily="34" charset="0"/>
                <a:sym typeface="Wingdings" panose="05000000000000000000" pitchFamily="2" charset="2"/>
              </a:rPr>
              <a:t>Hệ</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số</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của</a:t>
            </a:r>
            <a:r>
              <a:rPr lang="en-US" sz="1600">
                <a:cs typeface="Arial" panose="020B0604020202020204" pitchFamily="34" charset="0"/>
                <a:sym typeface="Wingdings" panose="05000000000000000000" pitchFamily="2" charset="2"/>
              </a:rPr>
              <a:t> </a:t>
            </a:r>
            <a:r>
              <a:rPr lang="en-US" sz="1600" i="1" err="1">
                <a:cs typeface="Arial" panose="020B0604020202020204" pitchFamily="34" charset="0"/>
                <a:sym typeface="Wingdings" panose="05000000000000000000" pitchFamily="2" charset="2"/>
              </a:rPr>
              <a:t>x</a:t>
            </a:r>
            <a:r>
              <a:rPr lang="en-US" sz="1600" i="1" baseline="30000" err="1">
                <a:cs typeface="Arial" panose="020B0604020202020204" pitchFamily="34" charset="0"/>
                <a:sym typeface="Wingdings" panose="05000000000000000000" pitchFamily="2" charset="2"/>
              </a:rPr>
              <a:t>n</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trong</a:t>
            </a:r>
            <a:r>
              <a:rPr lang="en-US" sz="1600">
                <a:cs typeface="Arial" panose="020B0604020202020204" pitchFamily="34" charset="0"/>
                <a:sym typeface="Wingdings" panose="05000000000000000000" pitchFamily="2" charset="2"/>
              </a:rPr>
              <a:t> </a:t>
            </a:r>
            <a:r>
              <a:rPr lang="en-US" sz="1600" i="1">
                <a:cs typeface="Arial" panose="020B0604020202020204" pitchFamily="34" charset="0"/>
                <a:sym typeface="Wingdings" panose="05000000000000000000" pitchFamily="2" charset="2"/>
              </a:rPr>
              <a:t>f</a:t>
            </a:r>
            <a:r>
              <a:rPr lang="en-US" sz="1600">
                <a:cs typeface="Arial" panose="020B0604020202020204" pitchFamily="34" charset="0"/>
                <a:sym typeface="Wingdings" panose="05000000000000000000" pitchFamily="2" charset="2"/>
              </a:rPr>
              <a:t>(</a:t>
            </a:r>
            <a:r>
              <a:rPr lang="en-US" sz="1600" i="1">
                <a:cs typeface="Arial" panose="020B0604020202020204" pitchFamily="34" charset="0"/>
                <a:sym typeface="Wingdings" panose="05000000000000000000" pitchFamily="2" charset="2"/>
              </a:rPr>
              <a:t>x</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sẽ</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là</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số</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nghiệm</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nguyên</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không</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âm</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của</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phương</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trình</a:t>
            </a:r>
            <a:r>
              <a:rPr lang="en-US" sz="1600">
                <a:cs typeface="Arial" panose="020B0604020202020204" pitchFamily="34" charset="0"/>
                <a:sym typeface="Wingdings" panose="05000000000000000000" pitchFamily="2" charset="2"/>
              </a:rPr>
              <a:t>:</a:t>
            </a:r>
          </a:p>
          <a:p>
            <a:pPr marL="0" indent="0">
              <a:buNone/>
            </a:pPr>
            <a:r>
              <a:rPr lang="en-US" sz="1600">
                <a:cs typeface="Arial" panose="020B0604020202020204" pitchFamily="34" charset="0"/>
                <a:sym typeface="Wingdings" panose="05000000000000000000" pitchFamily="2" charset="2"/>
              </a:rPr>
              <a:t>                      </a:t>
            </a:r>
            <a:r>
              <a:rPr lang="en-US" sz="1600" i="1">
                <a:cs typeface="Arial" panose="020B0604020202020204" pitchFamily="34" charset="0"/>
                <a:sym typeface="Wingdings" panose="05000000000000000000" pitchFamily="2" charset="2"/>
              </a:rPr>
              <a:t>a</a:t>
            </a:r>
            <a:r>
              <a:rPr lang="en-US" sz="1600">
                <a:cs typeface="Arial" panose="020B0604020202020204" pitchFamily="34" charset="0"/>
                <a:sym typeface="Wingdings" panose="05000000000000000000" pitchFamily="2" charset="2"/>
              </a:rPr>
              <a:t> + </a:t>
            </a:r>
            <a:r>
              <a:rPr lang="en-US" sz="1600" i="1">
                <a:cs typeface="Arial" panose="020B0604020202020204" pitchFamily="34" charset="0"/>
                <a:sym typeface="Wingdings" panose="05000000000000000000" pitchFamily="2" charset="2"/>
              </a:rPr>
              <a:t>b</a:t>
            </a:r>
            <a:r>
              <a:rPr lang="en-US" sz="1600">
                <a:cs typeface="Arial" panose="020B0604020202020204" pitchFamily="34" charset="0"/>
                <a:sym typeface="Wingdings" panose="05000000000000000000" pitchFamily="2" charset="2"/>
              </a:rPr>
              <a:t> + </a:t>
            </a:r>
            <a:r>
              <a:rPr lang="en-US" sz="1600" i="1">
                <a:cs typeface="Arial" panose="020B0604020202020204" pitchFamily="34" charset="0"/>
                <a:sym typeface="Wingdings" panose="05000000000000000000" pitchFamily="2" charset="2"/>
              </a:rPr>
              <a:t>c</a:t>
            </a:r>
            <a:r>
              <a:rPr lang="en-US" sz="1600">
                <a:cs typeface="Arial" panose="020B0604020202020204" pitchFamily="34" charset="0"/>
                <a:sym typeface="Wingdings" panose="05000000000000000000" pitchFamily="2" charset="2"/>
              </a:rPr>
              <a:t> = </a:t>
            </a:r>
            <a:r>
              <a:rPr lang="en-US" sz="1600" i="1">
                <a:cs typeface="Arial" panose="020B0604020202020204" pitchFamily="34" charset="0"/>
                <a:sym typeface="Wingdings" panose="05000000000000000000" pitchFamily="2" charset="2"/>
              </a:rPr>
              <a:t>n</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thỏa</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mãn</a:t>
            </a:r>
            <a:r>
              <a:rPr lang="en-US" sz="1600">
                <a:cs typeface="Arial" panose="020B0604020202020204" pitchFamily="34" charset="0"/>
                <a:sym typeface="Wingdings" panose="05000000000000000000" pitchFamily="2" charset="2"/>
              </a:rPr>
              <a:t> </a:t>
            </a:r>
            <a:r>
              <a:rPr lang="en-US" sz="1600">
                <a:solidFill>
                  <a:srgbClr val="000099"/>
                </a:solidFill>
                <a:cs typeface="Arial" panose="020B0604020202020204" pitchFamily="34" charset="0"/>
                <a:sym typeface="Symbol" panose="05050102010706020507" pitchFamily="18" charset="2"/>
              </a:rPr>
              <a:t>4 </a:t>
            </a:r>
            <a:r>
              <a:rPr lang="en-US" sz="1600" i="1">
                <a:solidFill>
                  <a:srgbClr val="000099"/>
                </a:solidFill>
                <a:cs typeface="Arial" panose="020B0604020202020204" pitchFamily="34" charset="0"/>
                <a:sym typeface="Symbol" panose="05050102010706020507" pitchFamily="18" charset="2"/>
              </a:rPr>
              <a:t>a</a:t>
            </a:r>
            <a:r>
              <a:rPr lang="en-US" sz="1600">
                <a:solidFill>
                  <a:srgbClr val="000099"/>
                </a:solidFill>
                <a:cs typeface="Arial" panose="020B0604020202020204" pitchFamily="34" charset="0"/>
                <a:sym typeface="Symbol" panose="05050102010706020507" pitchFamily="18" charset="2"/>
              </a:rPr>
              <a:t>  8, 2 </a:t>
            </a:r>
            <a:r>
              <a:rPr lang="en-US" sz="1600" i="1">
                <a:solidFill>
                  <a:srgbClr val="000099"/>
                </a:solidFill>
                <a:cs typeface="Arial" panose="020B0604020202020204" pitchFamily="34" charset="0"/>
                <a:sym typeface="Symbol" panose="05050102010706020507" pitchFamily="18" charset="2"/>
              </a:rPr>
              <a:t>b</a:t>
            </a:r>
            <a:r>
              <a:rPr lang="en-US" sz="1600">
                <a:solidFill>
                  <a:srgbClr val="000099"/>
                </a:solidFill>
                <a:cs typeface="Arial" panose="020B0604020202020204" pitchFamily="34" charset="0"/>
                <a:sym typeface="Symbol" panose="05050102010706020507" pitchFamily="18" charset="2"/>
              </a:rPr>
              <a:t>  6, 2 </a:t>
            </a:r>
            <a:r>
              <a:rPr lang="en-US" sz="1600" i="1">
                <a:solidFill>
                  <a:srgbClr val="000099"/>
                </a:solidFill>
                <a:cs typeface="Arial" panose="020B0604020202020204" pitchFamily="34" charset="0"/>
                <a:sym typeface="Symbol" panose="05050102010706020507" pitchFamily="18" charset="2"/>
              </a:rPr>
              <a:t>c</a:t>
            </a:r>
            <a:r>
              <a:rPr lang="en-US" sz="1600">
                <a:solidFill>
                  <a:srgbClr val="000099"/>
                </a:solidFill>
                <a:cs typeface="Arial" panose="020B0604020202020204" pitchFamily="34" charset="0"/>
                <a:sym typeface="Symbol" panose="05050102010706020507" pitchFamily="18" charset="2"/>
              </a:rPr>
              <a:t>  5</a:t>
            </a:r>
          </a:p>
          <a:p>
            <a:pPr marL="0" indent="0">
              <a:buNone/>
            </a:pPr>
            <a:endParaRPr lang="en-US" sz="160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E1699015-1A85-49B9-A7E9-340C62EC4057}"/>
                  </a:ext>
                </a:extLst>
              </p14:cNvPr>
              <p14:cNvContentPartPr/>
              <p14:nvPr/>
            </p14:nvContentPartPr>
            <p14:xfrm>
              <a:off x="110160" y="1958400"/>
              <a:ext cx="6255000" cy="1184400"/>
            </p14:xfrm>
          </p:contentPart>
        </mc:Choice>
        <mc:Fallback>
          <p:pic>
            <p:nvPicPr>
              <p:cNvPr id="2" name="Ink 1">
                <a:extLst>
                  <a:ext uri="{FF2B5EF4-FFF2-40B4-BE49-F238E27FC236}">
                    <a16:creationId xmlns:a16="http://schemas.microsoft.com/office/drawing/2014/main" id="{E1699015-1A85-49B9-A7E9-340C62EC4057}"/>
                  </a:ext>
                </a:extLst>
              </p:cNvPr>
              <p:cNvPicPr/>
              <p:nvPr/>
            </p:nvPicPr>
            <p:blipFill>
              <a:blip r:embed="rId3"/>
              <a:stretch>
                <a:fillRect/>
              </a:stretch>
            </p:blipFill>
            <p:spPr>
              <a:xfrm>
                <a:off x="100800" y="1949040"/>
                <a:ext cx="6273720" cy="1203120"/>
              </a:xfrm>
              <a:prstGeom prst="rect">
                <a:avLst/>
              </a:prstGeom>
            </p:spPr>
          </p:pic>
        </mc:Fallback>
      </mc:AlternateContent>
    </p:spTree>
    <p:extLst>
      <p:ext uri="{BB962C8B-B14F-4D97-AF65-F5344CB8AC3E}">
        <p14:creationId xmlns:p14="http://schemas.microsoft.com/office/powerpoint/2010/main" val="32986737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algn="just">
              <a:spcBef>
                <a:spcPts val="1200"/>
              </a:spcBef>
            </a:pPr>
            <a:r>
              <a:rPr lang="en-US" altLang="en-US" sz="1600" err="1">
                <a:cs typeface="Arial" panose="020B0604020202020204" pitchFamily="34" charset="0"/>
              </a:rPr>
              <a:t>Trong</a:t>
            </a:r>
            <a:r>
              <a:rPr lang="en-US" altLang="en-US" sz="1600">
                <a:cs typeface="Arial" panose="020B0604020202020204" pitchFamily="34" charset="0"/>
              </a:rPr>
              <a:t> </a:t>
            </a:r>
            <a:r>
              <a:rPr lang="en-US" altLang="en-US" sz="1600" err="1">
                <a:cs typeface="Arial" panose="020B0604020202020204" pitchFamily="34" charset="0"/>
              </a:rPr>
              <a:t>rất</a:t>
            </a:r>
            <a:r>
              <a:rPr lang="en-US" altLang="en-US" sz="1600">
                <a:cs typeface="Arial" panose="020B0604020202020204" pitchFamily="34" charset="0"/>
              </a:rPr>
              <a:t> </a:t>
            </a:r>
            <a:r>
              <a:rPr lang="en-US" altLang="en-US" sz="1600" err="1">
                <a:cs typeface="Arial" panose="020B0604020202020204" pitchFamily="34" charset="0"/>
              </a:rPr>
              <a:t>nhiều</a:t>
            </a:r>
            <a:r>
              <a:rPr lang="en-US" altLang="en-US" sz="1600">
                <a:cs typeface="Arial" panose="020B0604020202020204" pitchFamily="34" charset="0"/>
              </a:rPr>
              <a:t> </a:t>
            </a:r>
            <a:r>
              <a:rPr lang="en-US" altLang="en-US" sz="1600" err="1">
                <a:cs typeface="Arial" panose="020B0604020202020204" pitchFamily="34" charset="0"/>
              </a:rPr>
              <a:t>bài</a:t>
            </a:r>
            <a:r>
              <a:rPr lang="en-US" altLang="en-US" sz="1600">
                <a:cs typeface="Arial" panose="020B0604020202020204" pitchFamily="34" charset="0"/>
              </a:rPr>
              <a:t> </a:t>
            </a:r>
            <a:r>
              <a:rPr lang="en-US" altLang="en-US" sz="1600" err="1">
                <a:cs typeface="Arial" panose="020B0604020202020204" pitchFamily="34" charset="0"/>
              </a:rPr>
              <a:t>toán</a:t>
            </a:r>
            <a:r>
              <a:rPr lang="en-US" altLang="en-US" sz="1600">
                <a:cs typeface="Arial" panose="020B0604020202020204" pitchFamily="34" charset="0"/>
              </a:rPr>
              <a:t> </a:t>
            </a:r>
            <a:r>
              <a:rPr lang="en-US" altLang="en-US" sz="1600" err="1">
                <a:cs typeface="Arial" panose="020B0604020202020204" pitchFamily="34" charset="0"/>
              </a:rPr>
              <a:t>đếm</a:t>
            </a:r>
            <a:r>
              <a:rPr lang="en-US" altLang="en-US" sz="1600">
                <a:cs typeface="Arial" panose="020B0604020202020204" pitchFamily="34" charset="0"/>
              </a:rPr>
              <a:t>, </a:t>
            </a:r>
            <a:r>
              <a:rPr lang="en-US" altLang="en-US" sz="1600" err="1">
                <a:cs typeface="Arial" panose="020B0604020202020204" pitchFamily="34" charset="0"/>
              </a:rPr>
              <a:t>chỉ</a:t>
            </a:r>
            <a:r>
              <a:rPr lang="en-US" altLang="en-US" sz="1600">
                <a:cs typeface="Arial" panose="020B0604020202020204" pitchFamily="34" charset="0"/>
              </a:rPr>
              <a:t> </a:t>
            </a:r>
            <a:r>
              <a:rPr lang="en-US" altLang="en-US" sz="1600" err="1">
                <a:cs typeface="Arial" panose="020B0604020202020204" pitchFamily="34" charset="0"/>
              </a:rPr>
              <a:t>sau</a:t>
            </a:r>
            <a:r>
              <a:rPr lang="en-US" altLang="en-US" sz="1600">
                <a:cs typeface="Arial" panose="020B0604020202020204" pitchFamily="34" charset="0"/>
              </a:rPr>
              <a:t> </a:t>
            </a:r>
            <a:r>
              <a:rPr lang="en-US" altLang="en-US" sz="1600" err="1">
                <a:cs typeface="Arial" panose="020B0604020202020204" pitchFamily="34" charset="0"/>
              </a:rPr>
              <a:t>khi</a:t>
            </a:r>
            <a:r>
              <a:rPr lang="en-US" altLang="en-US" sz="1600">
                <a:cs typeface="Arial" panose="020B0604020202020204" pitchFamily="34" charset="0"/>
              </a:rPr>
              <a:t> </a:t>
            </a:r>
            <a:r>
              <a:rPr lang="en-US" altLang="en-US" sz="1600" err="1">
                <a:cs typeface="Arial" panose="020B0604020202020204" pitchFamily="34" charset="0"/>
              </a:rPr>
              <a:t>xây</a:t>
            </a:r>
            <a:r>
              <a:rPr lang="en-US" altLang="en-US" sz="1600">
                <a:cs typeface="Arial" panose="020B0604020202020204" pitchFamily="34" charset="0"/>
              </a:rPr>
              <a:t> </a:t>
            </a:r>
            <a:r>
              <a:rPr lang="en-US" altLang="en-US" sz="1600" err="1">
                <a:cs typeface="Arial" panose="020B0604020202020204" pitchFamily="34" charset="0"/>
              </a:rPr>
              <a:t>dựng</a:t>
            </a:r>
            <a:r>
              <a:rPr lang="en-US" altLang="en-US" sz="1600">
                <a:cs typeface="Arial" panose="020B0604020202020204" pitchFamily="34" charset="0"/>
              </a:rPr>
              <a:t> </a:t>
            </a:r>
            <a:r>
              <a:rPr lang="en-US" altLang="en-US" sz="1600" err="1">
                <a:cs typeface="Arial" panose="020B0604020202020204" pitchFamily="34" charset="0"/>
              </a:rPr>
              <a:t>xong</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hứ</a:t>
            </a:r>
            <a:r>
              <a:rPr lang="en-US" altLang="en-US" sz="1600">
                <a:cs typeface="Arial" panose="020B0604020202020204" pitchFamily="34" charset="0"/>
              </a:rPr>
              <a:t> </a:t>
            </a:r>
            <a:r>
              <a:rPr lang="en-US" altLang="en-US" sz="1600" err="1">
                <a:cs typeface="Arial" panose="020B0604020202020204" pitchFamily="34" charset="0"/>
              </a:rPr>
              <a:t>nhất</a:t>
            </a:r>
            <a:r>
              <a:rPr lang="en-US" altLang="en-US" sz="1600">
                <a:cs typeface="Arial" panose="020B0604020202020204" pitchFamily="34" charset="0"/>
              </a:rPr>
              <a:t> ta </a:t>
            </a:r>
            <a:r>
              <a:rPr lang="en-US" altLang="en-US" sz="1600" err="1">
                <a:cs typeface="Arial" panose="020B0604020202020204" pitchFamily="34" charset="0"/>
              </a:rPr>
              <a:t>mới</a:t>
            </a:r>
            <a:r>
              <a:rPr lang="en-US" altLang="en-US" sz="1600">
                <a:cs typeface="Arial" panose="020B0604020202020204" pitchFamily="34" charset="0"/>
              </a:rPr>
              <a:t> </a:t>
            </a:r>
            <a:r>
              <a:rPr lang="en-US" altLang="en-US" sz="1600" err="1">
                <a:cs typeface="Arial" panose="020B0604020202020204" pitchFamily="34" charset="0"/>
              </a:rPr>
              <a:t>biết</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xây</a:t>
            </a:r>
            <a:r>
              <a:rPr lang="en-US" altLang="en-US" sz="1600">
                <a:cs typeface="Arial" panose="020B0604020202020204" pitchFamily="34" charset="0"/>
              </a:rPr>
              <a:t> </a:t>
            </a:r>
            <a:r>
              <a:rPr lang="en-US" altLang="en-US" sz="1600" err="1">
                <a:cs typeface="Arial" panose="020B0604020202020204" pitchFamily="34" charset="0"/>
              </a:rPr>
              <a:t>dựng</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hứ</a:t>
            </a:r>
            <a:r>
              <a:rPr lang="en-US" altLang="en-US" sz="1600">
                <a:cs typeface="Arial" panose="020B0604020202020204" pitchFamily="34" charset="0"/>
              </a:rPr>
              <a:t> </a:t>
            </a:r>
            <a:r>
              <a:rPr lang="en-US" altLang="en-US" sz="1600" err="1">
                <a:cs typeface="Arial" panose="020B0604020202020204" pitchFamily="34" charset="0"/>
              </a:rPr>
              <a:t>hai</a:t>
            </a:r>
            <a:r>
              <a:rPr lang="en-US" altLang="en-US" sz="1600">
                <a:cs typeface="Arial" panose="020B0604020202020204" pitchFamily="34" charset="0"/>
              </a:rPr>
              <a:t>, </a:t>
            </a:r>
            <a:r>
              <a:rPr lang="en-US" altLang="en-US" sz="1600" err="1">
                <a:cs typeface="Arial" panose="020B0604020202020204" pitchFamily="34" charset="0"/>
              </a:rPr>
              <a:t>sau</a:t>
            </a:r>
            <a:r>
              <a:rPr lang="en-US" altLang="en-US" sz="1600">
                <a:cs typeface="Arial" panose="020B0604020202020204" pitchFamily="34" charset="0"/>
              </a:rPr>
              <a:t> </a:t>
            </a:r>
            <a:r>
              <a:rPr lang="en-US" altLang="en-US" sz="1600" err="1">
                <a:cs typeface="Arial" panose="020B0604020202020204" pitchFamily="34" charset="0"/>
              </a:rPr>
              <a:t>khi</a:t>
            </a:r>
            <a:r>
              <a:rPr lang="en-US" altLang="en-US" sz="1600">
                <a:cs typeface="Arial" panose="020B0604020202020204" pitchFamily="34" charset="0"/>
              </a:rPr>
              <a:t> </a:t>
            </a:r>
            <a:r>
              <a:rPr lang="en-US" altLang="en-US" sz="1600" err="1">
                <a:cs typeface="Arial" panose="020B0604020202020204" pitchFamily="34" charset="0"/>
              </a:rPr>
              <a:t>xây</a:t>
            </a:r>
            <a:r>
              <a:rPr lang="en-US" altLang="en-US" sz="1600">
                <a:cs typeface="Arial" panose="020B0604020202020204" pitchFamily="34" charset="0"/>
              </a:rPr>
              <a:t> </a:t>
            </a:r>
            <a:r>
              <a:rPr lang="en-US" altLang="en-US" sz="1600" err="1">
                <a:cs typeface="Arial" panose="020B0604020202020204" pitchFamily="34" charset="0"/>
              </a:rPr>
              <a:t>dựng</a:t>
            </a:r>
            <a:r>
              <a:rPr lang="en-US" altLang="en-US" sz="1600">
                <a:cs typeface="Arial" panose="020B0604020202020204" pitchFamily="34" charset="0"/>
              </a:rPr>
              <a:t> </a:t>
            </a:r>
            <a:r>
              <a:rPr lang="en-US" altLang="en-US" sz="1600" err="1">
                <a:cs typeface="Arial" panose="020B0604020202020204" pitchFamily="34" charset="0"/>
              </a:rPr>
              <a:t>xong</a:t>
            </a:r>
            <a:r>
              <a:rPr lang="en-US" altLang="en-US" sz="1600">
                <a:cs typeface="Arial" panose="020B0604020202020204" pitchFamily="34" charset="0"/>
              </a:rPr>
              <a:t> </a:t>
            </a:r>
            <a:r>
              <a:rPr lang="en-US" altLang="en-US" sz="1600" err="1">
                <a:cs typeface="Arial" panose="020B0604020202020204" pitchFamily="34" charset="0"/>
              </a:rPr>
              <a:t>hai</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đầu</a:t>
            </a:r>
            <a:r>
              <a:rPr lang="en-US" altLang="en-US" sz="1600">
                <a:cs typeface="Arial" panose="020B0604020202020204" pitchFamily="34" charset="0"/>
              </a:rPr>
              <a:t> ta </a:t>
            </a:r>
            <a:r>
              <a:rPr lang="en-US" altLang="en-US" sz="1600" err="1">
                <a:cs typeface="Arial" panose="020B0604020202020204" pitchFamily="34" charset="0"/>
              </a:rPr>
              <a:t>mới</a:t>
            </a:r>
            <a:r>
              <a:rPr lang="en-US" altLang="en-US" sz="1600">
                <a:cs typeface="Arial" panose="020B0604020202020204" pitchFamily="34" charset="0"/>
              </a:rPr>
              <a:t> </a:t>
            </a:r>
            <a:r>
              <a:rPr lang="en-US" altLang="en-US" sz="1600" err="1">
                <a:cs typeface="Arial" panose="020B0604020202020204" pitchFamily="34" charset="0"/>
              </a:rPr>
              <a:t>biết</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xây</a:t>
            </a:r>
            <a:r>
              <a:rPr lang="en-US" altLang="en-US" sz="1600">
                <a:cs typeface="Arial" panose="020B0604020202020204" pitchFamily="34" charset="0"/>
              </a:rPr>
              <a:t> </a:t>
            </a:r>
            <a:r>
              <a:rPr lang="en-US" altLang="en-US" sz="1600" err="1">
                <a:cs typeface="Arial" panose="020B0604020202020204" pitchFamily="34" charset="0"/>
              </a:rPr>
              <a:t>dựng</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thứ</a:t>
            </a:r>
            <a:r>
              <a:rPr lang="en-US" altLang="en-US" sz="1600">
                <a:cs typeface="Arial" panose="020B0604020202020204" pitchFamily="34" charset="0"/>
              </a:rPr>
              <a:t> 3,…</a:t>
            </a:r>
          </a:p>
          <a:p>
            <a:pPr algn="just">
              <a:spcBef>
                <a:spcPts val="1200"/>
              </a:spcBef>
            </a:pPr>
            <a:r>
              <a:rPr lang="en-US" altLang="en-US" sz="1600" err="1">
                <a:cs typeface="Arial" panose="020B0604020202020204" pitchFamily="34" charset="0"/>
              </a:rPr>
              <a:t>Giả</a:t>
            </a:r>
            <a:r>
              <a:rPr lang="en-US" altLang="en-US" sz="1600">
                <a:cs typeface="Arial" panose="020B0604020202020204" pitchFamily="34" charset="0"/>
              </a:rPr>
              <a:t> </a:t>
            </a:r>
            <a:r>
              <a:rPr lang="en-US" altLang="en-US" sz="1600" err="1">
                <a:cs typeface="Arial" panose="020B0604020202020204" pitchFamily="34" charset="0"/>
              </a:rPr>
              <a:t>sử</a:t>
            </a:r>
            <a:r>
              <a:rPr lang="en-US" altLang="en-US" sz="1600">
                <a:cs typeface="Arial" panose="020B0604020202020204" pitchFamily="34" charset="0"/>
              </a:rPr>
              <a:t> ta </a:t>
            </a:r>
            <a:r>
              <a:rPr lang="en-US" altLang="en-US" sz="1600" err="1">
                <a:cs typeface="Arial" panose="020B0604020202020204" pitchFamily="34" charset="0"/>
              </a:rPr>
              <a:t>xây</a:t>
            </a:r>
            <a:r>
              <a:rPr lang="en-US" altLang="en-US" sz="1600">
                <a:cs typeface="Arial" panose="020B0604020202020204" pitchFamily="34" charset="0"/>
              </a:rPr>
              <a:t> </a:t>
            </a:r>
            <a:r>
              <a:rPr lang="en-US" altLang="en-US" sz="1600" err="1">
                <a:cs typeface="Arial" panose="020B0604020202020204" pitchFamily="34" charset="0"/>
              </a:rPr>
              <a:t>dựng</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ứ</a:t>
            </a:r>
            <a:r>
              <a:rPr lang="en-US" altLang="en-US" sz="1600">
                <a:cs typeface="Arial" panose="020B0604020202020204" pitchFamily="34" charset="0"/>
              </a:rPr>
              <a:t> </a:t>
            </a:r>
            <a:r>
              <a:rPr lang="en-US" altLang="en-US" sz="1600" err="1">
                <a:cs typeface="Arial" panose="020B0604020202020204" pitchFamily="34" charset="0"/>
              </a:rPr>
              <a:t>tự</a:t>
            </a:r>
            <a:r>
              <a:rPr lang="en-US" altLang="en-US" sz="1600">
                <a:cs typeface="Arial" panose="020B0604020202020204" pitchFamily="34" charset="0"/>
              </a:rPr>
              <a:t> </a:t>
            </a:r>
            <a:r>
              <a:rPr lang="en-US" altLang="en-US" sz="1600" i="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2</a:t>
            </a:r>
            <a:r>
              <a:rPr lang="en-US" altLang="en-US" sz="1600">
                <a:cs typeface="Arial" panose="020B0604020202020204" pitchFamily="34" charset="0"/>
              </a:rPr>
              <a:t>, ..., </a:t>
            </a:r>
            <a:r>
              <a:rPr lang="en-US" altLang="en-US" sz="1600" i="1" err="1">
                <a:cs typeface="Arial" panose="020B0604020202020204" pitchFamily="34" charset="0"/>
              </a:rPr>
              <a:t>a</a:t>
            </a:r>
            <a:r>
              <a:rPr lang="en-US" altLang="en-US" sz="1600" i="1" baseline="-25000" err="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theo</a:t>
            </a:r>
            <a:r>
              <a:rPr lang="en-US" altLang="en-US" sz="1600">
                <a:cs typeface="Arial" panose="020B0604020202020204" pitchFamily="34" charset="0"/>
              </a:rPr>
              <a:t> </a:t>
            </a:r>
            <a:r>
              <a:rPr lang="en-US" altLang="en-US" sz="1600" err="1">
                <a:cs typeface="Arial" panose="020B0604020202020204" pitchFamily="34" charset="0"/>
              </a:rPr>
              <a:t>từng</a:t>
            </a:r>
            <a:r>
              <a:rPr lang="en-US" altLang="en-US" sz="1600">
                <a:cs typeface="Arial" panose="020B0604020202020204" pitchFamily="34" charset="0"/>
              </a:rPr>
              <a:t> </a:t>
            </a:r>
            <a:r>
              <a:rPr lang="en-US" altLang="en-US" sz="1600" err="1">
                <a:cs typeface="Arial" panose="020B0604020202020204" pitchFamily="34" charset="0"/>
              </a:rPr>
              <a:t>thành</a:t>
            </a:r>
            <a:r>
              <a:rPr lang="en-US" altLang="en-US" sz="1600">
                <a:cs typeface="Arial" panose="020B0604020202020204" pitchFamily="34" charset="0"/>
              </a:rPr>
              <a:t> </a:t>
            </a:r>
            <a:r>
              <a:rPr lang="en-US" altLang="en-US" sz="1600" err="1">
                <a:cs typeface="Arial" panose="020B0604020202020204" pitchFamily="34" charset="0"/>
              </a:rPr>
              <a:t>phần</a:t>
            </a:r>
            <a:r>
              <a:rPr lang="en-US" altLang="en-US" sz="1600">
                <a:cs typeface="Arial" panose="020B0604020202020204" pitchFamily="34" charset="0"/>
              </a:rPr>
              <a:t> </a:t>
            </a:r>
            <a:r>
              <a:rPr lang="en-US" altLang="en-US" sz="1600" err="1">
                <a:cs typeface="Arial" panose="020B0604020202020204" pitchFamily="34" charset="0"/>
              </a:rPr>
              <a:t>và</a:t>
            </a:r>
            <a:endParaRPr lang="en-US" altLang="en-US" sz="1600">
              <a:cs typeface="Arial" panose="020B0604020202020204" pitchFamily="34" charset="0"/>
            </a:endParaRPr>
          </a:p>
          <a:p>
            <a:pPr lvl="1" algn="just" eaLnBrk="1" hangingPunct="1"/>
            <a:r>
              <a:rPr lang="en-US" altLang="en-US" sz="1600" i="1">
                <a:cs typeface="Arial" panose="020B0604020202020204" pitchFamily="34" charset="0"/>
              </a:rPr>
              <a:t>a</a:t>
            </a:r>
            <a:r>
              <a:rPr lang="en-US" altLang="en-US" sz="1600" baseline="-25000">
                <a:cs typeface="Arial" panose="020B0604020202020204" pitchFamily="34" charset="0"/>
              </a:rPr>
              <a:t>1 </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chọn</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i="1">
                <a:cs typeface="Arial" panose="020B0604020202020204" pitchFamily="34" charset="0"/>
              </a:rPr>
              <a:t>m</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a:t>
            </a:r>
          </a:p>
          <a:p>
            <a:pPr lvl="1" algn="just" eaLnBrk="1" hangingPunct="1"/>
            <a:r>
              <a:rPr lang="en-US" altLang="en-US" sz="1600">
                <a:cs typeface="Arial" panose="020B0604020202020204" pitchFamily="34" charset="0"/>
              </a:rPr>
              <a:t>Sau </a:t>
            </a:r>
            <a:r>
              <a:rPr lang="en-US" altLang="en-US" sz="1600" err="1">
                <a:cs typeface="Arial" panose="020B0604020202020204" pitchFamily="34" charset="0"/>
              </a:rPr>
              <a:t>khi</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1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chọn</a:t>
            </a:r>
            <a:r>
              <a:rPr lang="en-US" altLang="en-US" sz="1600">
                <a:cs typeface="Arial" panose="020B0604020202020204" pitchFamily="34" charset="0"/>
              </a:rPr>
              <a:t>,</a:t>
            </a:r>
            <a:r>
              <a:rPr lang="en-US" altLang="en-US" sz="1600" baseline="-250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2</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chọn</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i="1">
                <a:cs typeface="Arial" panose="020B0604020202020204" pitchFamily="34" charset="0"/>
              </a:rPr>
              <a:t>m</a:t>
            </a:r>
            <a:r>
              <a:rPr lang="en-US" altLang="en-US" sz="1600" baseline="-25000">
                <a:cs typeface="Arial" panose="020B0604020202020204" pitchFamily="34" charset="0"/>
              </a:rPr>
              <a:t>2 </a:t>
            </a:r>
            <a:r>
              <a:rPr lang="en-US" altLang="en-US" sz="1600" err="1">
                <a:cs typeface="Arial" panose="020B0604020202020204" pitchFamily="34" charset="0"/>
              </a:rPr>
              <a:t>cách</a:t>
            </a:r>
            <a:r>
              <a:rPr lang="en-US" altLang="en-US" sz="1600">
                <a:cs typeface="Arial" panose="020B0604020202020204" pitchFamily="34" charset="0"/>
              </a:rPr>
              <a:t>;</a:t>
            </a:r>
          </a:p>
          <a:p>
            <a:pPr lvl="1" algn="just" eaLnBrk="1" hangingPunct="1"/>
            <a:r>
              <a:rPr lang="en-US" altLang="en-US" sz="1600">
                <a:cs typeface="Arial" panose="020B0604020202020204" pitchFamily="34" charset="0"/>
              </a:rPr>
              <a:t>...</a:t>
            </a:r>
          </a:p>
          <a:p>
            <a:pPr lvl="1" algn="just" eaLnBrk="1" hangingPunct="1"/>
            <a:r>
              <a:rPr lang="en-US" altLang="en-US" sz="1600">
                <a:cs typeface="Arial" panose="020B0604020202020204" pitchFamily="34" charset="0"/>
              </a:rPr>
              <a:t>Sau </a:t>
            </a:r>
            <a:r>
              <a:rPr lang="en-US" altLang="en-US" sz="1600" err="1">
                <a:cs typeface="Arial" panose="020B0604020202020204" pitchFamily="34" charset="0"/>
              </a:rPr>
              <a:t>khi</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i="1">
                <a:cs typeface="Arial" panose="020B0604020202020204" pitchFamily="34" charset="0"/>
              </a:rPr>
              <a:t>a</a:t>
            </a:r>
            <a:r>
              <a:rPr lang="en-US" altLang="en-US" sz="1600" baseline="-25000">
                <a:cs typeface="Arial" panose="020B0604020202020204" pitchFamily="34" charset="0"/>
              </a:rPr>
              <a:t>2</a:t>
            </a:r>
            <a:r>
              <a:rPr lang="en-US" altLang="en-US" sz="1600">
                <a:cs typeface="Arial" panose="020B0604020202020204" pitchFamily="34" charset="0"/>
              </a:rPr>
              <a:t>,...,</a:t>
            </a:r>
            <a:r>
              <a:rPr lang="en-US" altLang="en-US" sz="1600" i="1">
                <a:cs typeface="Arial" panose="020B0604020202020204" pitchFamily="34" charset="0"/>
              </a:rPr>
              <a:t>a</a:t>
            </a:r>
            <a:r>
              <a:rPr lang="en-US" altLang="en-US" sz="1600" i="1" baseline="-25000">
                <a:cs typeface="Arial" panose="020B0604020202020204" pitchFamily="34" charset="0"/>
              </a:rPr>
              <a:t>k</a:t>
            </a:r>
            <a:r>
              <a:rPr lang="en-US" altLang="en-US" sz="1600" baseline="-25000">
                <a:cs typeface="Arial" panose="020B0604020202020204" pitchFamily="34" charset="0"/>
              </a:rPr>
              <a:t>-1</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chọn</a:t>
            </a:r>
            <a:r>
              <a:rPr lang="en-US" altLang="en-US" sz="1600">
                <a:cs typeface="Arial" panose="020B0604020202020204" pitchFamily="34" charset="0"/>
              </a:rPr>
              <a:t>, </a:t>
            </a:r>
            <a:r>
              <a:rPr lang="en-US" altLang="en-US" sz="1600" i="1" err="1">
                <a:cs typeface="Arial" panose="020B0604020202020204" pitchFamily="34" charset="0"/>
              </a:rPr>
              <a:t>a</a:t>
            </a:r>
            <a:r>
              <a:rPr lang="en-US" altLang="en-US" sz="1600" i="1" baseline="-25000" err="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a:t>
            </a:r>
            <a:r>
              <a:rPr lang="en-US" altLang="en-US" sz="1600" err="1">
                <a:cs typeface="Arial" panose="020B0604020202020204" pitchFamily="34" charset="0"/>
              </a:rPr>
              <a:t>thể</a:t>
            </a:r>
            <a:r>
              <a:rPr lang="en-US" altLang="en-US" sz="1600">
                <a:cs typeface="Arial" panose="020B0604020202020204" pitchFamily="34" charset="0"/>
              </a:rPr>
              <a:t> </a:t>
            </a:r>
            <a:r>
              <a:rPr lang="en-US" altLang="en-US" sz="1600" err="1">
                <a:cs typeface="Arial" panose="020B0604020202020204" pitchFamily="34" charset="0"/>
              </a:rPr>
              <a:t>chọn</a:t>
            </a:r>
            <a:r>
              <a:rPr lang="en-US" altLang="en-US" sz="1600">
                <a:cs typeface="Arial" panose="020B0604020202020204" pitchFamily="34" charset="0"/>
              </a:rPr>
              <a:t> </a:t>
            </a:r>
            <a:r>
              <a:rPr lang="en-US" altLang="en-US" sz="1600" err="1">
                <a:cs typeface="Arial" panose="020B0604020202020204" pitchFamily="34" charset="0"/>
              </a:rPr>
              <a:t>bởi</a:t>
            </a:r>
            <a:r>
              <a:rPr lang="en-US" altLang="en-US" sz="1600">
                <a:cs typeface="Arial" panose="020B0604020202020204" pitchFamily="34" charset="0"/>
              </a:rPr>
              <a:t> </a:t>
            </a:r>
            <a:r>
              <a:rPr lang="en-US" altLang="en-US" sz="1600" i="1" err="1">
                <a:cs typeface="Arial" panose="020B0604020202020204" pitchFamily="34" charset="0"/>
              </a:rPr>
              <a:t>m</a:t>
            </a:r>
            <a:r>
              <a:rPr lang="en-US" altLang="en-US" sz="1600" i="1" baseline="-25000" err="1">
                <a:cs typeface="Arial" panose="020B0604020202020204" pitchFamily="34" charset="0"/>
              </a:rPr>
              <a:t>k</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a:t>
            </a:r>
          </a:p>
          <a:p>
            <a:pPr algn="just" eaLnBrk="1" hangingPunct="1"/>
            <a:r>
              <a:rPr lang="en-US" altLang="en-US" sz="1600" err="1">
                <a:cs typeface="Arial" panose="020B0604020202020204" pitchFamily="34" charset="0"/>
              </a:rPr>
              <a:t>Thế</a:t>
            </a:r>
            <a:r>
              <a:rPr lang="en-US" altLang="en-US" sz="1600">
                <a:cs typeface="Arial" panose="020B0604020202020204" pitchFamily="34" charset="0"/>
              </a:rPr>
              <a:t> </a:t>
            </a:r>
            <a:r>
              <a:rPr lang="en-US" altLang="en-US" sz="1600" err="1">
                <a:cs typeface="Arial" panose="020B0604020202020204" pitchFamily="34" charset="0"/>
              </a:rPr>
              <a:t>thì</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bộ</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tạo</a:t>
            </a:r>
            <a:r>
              <a:rPr lang="en-US" altLang="en-US" sz="1600">
                <a:cs typeface="Arial" panose="020B0604020202020204" pitchFamily="34" charset="0"/>
              </a:rPr>
              <a:t> ra </a:t>
            </a:r>
            <a:r>
              <a:rPr lang="en-US" altLang="en-US" sz="1600" err="1">
                <a:cs typeface="Arial" panose="020B0604020202020204" pitchFamily="34" charset="0"/>
              </a:rPr>
              <a:t>là</a:t>
            </a:r>
            <a:r>
              <a:rPr lang="en-US" altLang="en-US" sz="1600">
                <a:cs typeface="Arial" panose="020B0604020202020204" pitchFamily="34" charset="0"/>
              </a:rPr>
              <a:t> </a:t>
            </a:r>
            <a:r>
              <a:rPr lang="en-US" altLang="en-US" sz="1600" err="1">
                <a:cs typeface="Arial" panose="020B0604020202020204" pitchFamily="34" charset="0"/>
              </a:rPr>
              <a:t>tích</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b="1" i="1">
                <a:cs typeface="Arial" panose="020B0604020202020204" pitchFamily="34" charset="0"/>
              </a:rPr>
              <a:t>m</a:t>
            </a:r>
            <a:r>
              <a:rPr lang="en-US" altLang="en-US" sz="1600" b="1" baseline="-25000">
                <a:cs typeface="Arial" panose="020B0604020202020204" pitchFamily="34" charset="0"/>
              </a:rPr>
              <a:t>1</a:t>
            </a:r>
            <a:r>
              <a:rPr lang="en-US" altLang="en-US" sz="1600" b="1" i="1">
                <a:cs typeface="Arial" panose="020B0604020202020204" pitchFamily="34" charset="0"/>
              </a:rPr>
              <a:t>m</a:t>
            </a:r>
            <a:r>
              <a:rPr lang="en-US" altLang="en-US" sz="1600" b="1" baseline="-25000">
                <a:cs typeface="Arial" panose="020B0604020202020204" pitchFamily="34" charset="0"/>
              </a:rPr>
              <a:t>2</a:t>
            </a:r>
            <a:r>
              <a:rPr lang="en-US" altLang="en-US" sz="1600" b="1">
                <a:cs typeface="Arial" panose="020B0604020202020204" pitchFamily="34" charset="0"/>
              </a:rPr>
              <a:t> ... </a:t>
            </a:r>
            <a:r>
              <a:rPr lang="en-US" altLang="en-US" sz="1600" b="1" i="1" err="1">
                <a:cs typeface="Arial" panose="020B0604020202020204" pitchFamily="34" charset="0"/>
              </a:rPr>
              <a:t>m</a:t>
            </a:r>
            <a:r>
              <a:rPr lang="en-US" altLang="en-US" sz="1600" b="1" i="1" baseline="-25000" err="1">
                <a:cs typeface="Arial" panose="020B0604020202020204" pitchFamily="34" charset="0"/>
              </a:rPr>
              <a:t>k</a:t>
            </a:r>
            <a:endParaRPr lang="en-US" altLang="en-US" sz="1600" b="1">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342294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0</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buNone/>
            </a:pPr>
            <a:endParaRPr lang="en-US" sz="1600">
              <a:cs typeface="Arial" panose="020B0604020202020204" pitchFamily="34" charset="0"/>
            </a:endParaRPr>
          </a:p>
          <a:p>
            <a:pPr marL="0" indent="0">
              <a:buNone/>
            </a:pPr>
            <a:r>
              <a:rPr lang="en-US" altLang="zh-TW" sz="1600" i="1">
                <a:cs typeface="Arial" panose="020B0604020202020204" pitchFamily="34" charset="0"/>
              </a:rPr>
              <a:t>g</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a:cs typeface="Arial" panose="020B0604020202020204" pitchFamily="34" charset="0"/>
              </a:rPr>
              <a:t>) = (</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5</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6</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7</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8</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3</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5</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6</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3</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5</a:t>
            </a:r>
            <a:r>
              <a:rPr lang="en-US" altLang="zh-TW" sz="1600">
                <a:cs typeface="Arial" panose="020B0604020202020204" pitchFamily="34" charset="0"/>
              </a:rPr>
              <a:t>)</a:t>
            </a:r>
            <a:endParaRPr lang="en-US" altLang="zh-TW" sz="1600" i="1">
              <a:cs typeface="Arial" panose="020B0604020202020204" pitchFamily="34" charset="0"/>
            </a:endParaRPr>
          </a:p>
          <a:p>
            <a:pPr marL="0" indent="0">
              <a:buNone/>
            </a:pPr>
            <a:r>
              <a:rPr lang="en-US" sz="1600">
                <a:cs typeface="Arial" panose="020B0604020202020204" pitchFamily="34" charset="0"/>
              </a:rPr>
              <a:t>      = …. +</a:t>
            </a:r>
            <a:r>
              <a:rPr lang="en-US" sz="1600" i="1">
                <a:cs typeface="Arial" panose="020B0604020202020204" pitchFamily="34" charset="0"/>
              </a:rPr>
              <a:t> </a:t>
            </a:r>
            <a:r>
              <a:rPr lang="en-US" sz="1600" i="1" err="1">
                <a:cs typeface="Arial" panose="020B0604020202020204" pitchFamily="34" charset="0"/>
              </a:rPr>
              <a:t>Kx</a:t>
            </a:r>
            <a:r>
              <a:rPr lang="en-US" sz="1600" baseline="30000" err="1">
                <a:cs typeface="Arial" panose="020B0604020202020204" pitchFamily="34" charset="0"/>
              </a:rPr>
              <a:t>n</a:t>
            </a:r>
            <a:r>
              <a:rPr lang="en-US" sz="1600" baseline="30000">
                <a:cs typeface="Arial" panose="020B0604020202020204" pitchFamily="34" charset="0"/>
              </a:rPr>
              <a:t> </a:t>
            </a:r>
            <a:r>
              <a:rPr lang="en-US" sz="1600">
                <a:cs typeface="Arial" panose="020B0604020202020204" pitchFamily="34" charset="0"/>
              </a:rPr>
              <a:t>+…..</a:t>
            </a:r>
          </a:p>
          <a:p>
            <a:pPr marL="0" indent="0">
              <a:buNone/>
            </a:pPr>
            <a:endParaRPr lang="en-US" sz="1600">
              <a:cs typeface="Arial" panose="020B0604020202020204" pitchFamily="34" charset="0"/>
              <a:sym typeface="Wingdings" panose="05000000000000000000" pitchFamily="2" charset="2"/>
            </a:endParaRPr>
          </a:p>
          <a:p>
            <a:r>
              <a:rPr lang="en-US" sz="1600" err="1">
                <a:cs typeface="Arial" panose="020B0604020202020204" pitchFamily="34" charset="0"/>
                <a:sym typeface="Wingdings" panose="05000000000000000000" pitchFamily="2" charset="2"/>
              </a:rPr>
              <a:t>Hệ</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số</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của</a:t>
            </a:r>
            <a:r>
              <a:rPr lang="en-US" sz="1600">
                <a:cs typeface="Arial" panose="020B0604020202020204" pitchFamily="34" charset="0"/>
                <a:sym typeface="Wingdings" panose="05000000000000000000" pitchFamily="2" charset="2"/>
              </a:rPr>
              <a:t> </a:t>
            </a:r>
            <a:r>
              <a:rPr lang="en-US" sz="1600" i="1" err="1">
                <a:cs typeface="Arial" panose="020B0604020202020204" pitchFamily="34" charset="0"/>
                <a:sym typeface="Wingdings" panose="05000000000000000000" pitchFamily="2" charset="2"/>
              </a:rPr>
              <a:t>x</a:t>
            </a:r>
            <a:r>
              <a:rPr lang="en-US" sz="1600" i="1" baseline="30000" err="1">
                <a:cs typeface="Arial" panose="020B0604020202020204" pitchFamily="34" charset="0"/>
                <a:sym typeface="Wingdings" panose="05000000000000000000" pitchFamily="2" charset="2"/>
              </a:rPr>
              <a:t>n</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trong</a:t>
            </a:r>
            <a:r>
              <a:rPr lang="en-US" sz="1600">
                <a:cs typeface="Arial" panose="020B0604020202020204" pitchFamily="34" charset="0"/>
                <a:sym typeface="Wingdings" panose="05000000000000000000" pitchFamily="2" charset="2"/>
              </a:rPr>
              <a:t> </a:t>
            </a:r>
            <a:r>
              <a:rPr lang="en-US" sz="1600" i="1">
                <a:cs typeface="Arial" panose="020B0604020202020204" pitchFamily="34" charset="0"/>
                <a:sym typeface="Wingdings" panose="05000000000000000000" pitchFamily="2" charset="2"/>
              </a:rPr>
              <a:t>g</a:t>
            </a:r>
            <a:r>
              <a:rPr lang="en-US" sz="1600">
                <a:cs typeface="Arial" panose="020B0604020202020204" pitchFamily="34" charset="0"/>
                <a:sym typeface="Wingdings" panose="05000000000000000000" pitchFamily="2" charset="2"/>
              </a:rPr>
              <a:t>(</a:t>
            </a:r>
            <a:r>
              <a:rPr lang="en-US" sz="1600" i="1">
                <a:cs typeface="Arial" panose="020B0604020202020204" pitchFamily="34" charset="0"/>
                <a:sym typeface="Wingdings" panose="05000000000000000000" pitchFamily="2" charset="2"/>
              </a:rPr>
              <a:t>x</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sẽ</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là</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số</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nghiệm</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nguyên</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không</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âm</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của</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phương</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trình</a:t>
            </a:r>
            <a:r>
              <a:rPr lang="en-US" sz="1600">
                <a:cs typeface="Arial" panose="020B0604020202020204" pitchFamily="34" charset="0"/>
                <a:sym typeface="Wingdings" panose="05000000000000000000" pitchFamily="2" charset="2"/>
              </a:rPr>
              <a:t>:</a:t>
            </a:r>
          </a:p>
          <a:p>
            <a:pPr marL="0" indent="0">
              <a:buNone/>
            </a:pPr>
            <a:r>
              <a:rPr lang="en-US" sz="1600">
                <a:cs typeface="Arial" panose="020B0604020202020204" pitchFamily="34" charset="0"/>
                <a:sym typeface="Wingdings" panose="05000000000000000000" pitchFamily="2" charset="2"/>
              </a:rPr>
              <a:t>                      </a:t>
            </a:r>
            <a:r>
              <a:rPr lang="en-US" sz="1600" i="1">
                <a:cs typeface="Arial" panose="020B0604020202020204" pitchFamily="34" charset="0"/>
                <a:sym typeface="Wingdings" panose="05000000000000000000" pitchFamily="2" charset="2"/>
              </a:rPr>
              <a:t>a</a:t>
            </a:r>
            <a:r>
              <a:rPr lang="en-US" sz="1600">
                <a:cs typeface="Arial" panose="020B0604020202020204" pitchFamily="34" charset="0"/>
                <a:sym typeface="Wingdings" panose="05000000000000000000" pitchFamily="2" charset="2"/>
              </a:rPr>
              <a:t> + </a:t>
            </a:r>
            <a:r>
              <a:rPr lang="en-US" sz="1600" i="1">
                <a:cs typeface="Arial" panose="020B0604020202020204" pitchFamily="34" charset="0"/>
                <a:sym typeface="Wingdings" panose="05000000000000000000" pitchFamily="2" charset="2"/>
              </a:rPr>
              <a:t>b</a:t>
            </a:r>
            <a:r>
              <a:rPr lang="en-US" sz="1600">
                <a:cs typeface="Arial" panose="020B0604020202020204" pitchFamily="34" charset="0"/>
                <a:sym typeface="Wingdings" panose="05000000000000000000" pitchFamily="2" charset="2"/>
              </a:rPr>
              <a:t> + </a:t>
            </a:r>
            <a:r>
              <a:rPr lang="en-US" sz="1600" i="1">
                <a:cs typeface="Arial" panose="020B0604020202020204" pitchFamily="34" charset="0"/>
                <a:sym typeface="Wingdings" panose="05000000000000000000" pitchFamily="2" charset="2"/>
              </a:rPr>
              <a:t>c</a:t>
            </a:r>
            <a:r>
              <a:rPr lang="en-US" sz="1600">
                <a:cs typeface="Arial" panose="020B0604020202020204" pitchFamily="34" charset="0"/>
                <a:sym typeface="Wingdings" panose="05000000000000000000" pitchFamily="2" charset="2"/>
              </a:rPr>
              <a:t> = </a:t>
            </a:r>
            <a:r>
              <a:rPr lang="en-US" sz="1600" i="1">
                <a:cs typeface="Arial" panose="020B0604020202020204" pitchFamily="34" charset="0"/>
                <a:sym typeface="Wingdings" panose="05000000000000000000" pitchFamily="2" charset="2"/>
              </a:rPr>
              <a:t>n</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thỏa</a:t>
            </a:r>
            <a:r>
              <a:rPr lang="en-US" sz="1600">
                <a:cs typeface="Arial" panose="020B0604020202020204" pitchFamily="34" charset="0"/>
                <a:sym typeface="Wingdings" panose="05000000000000000000" pitchFamily="2" charset="2"/>
              </a:rPr>
              <a:t> </a:t>
            </a:r>
            <a:r>
              <a:rPr lang="en-US" sz="1600" err="1">
                <a:cs typeface="Arial" panose="020B0604020202020204" pitchFamily="34" charset="0"/>
                <a:sym typeface="Wingdings" panose="05000000000000000000" pitchFamily="2" charset="2"/>
              </a:rPr>
              <a:t>mãn</a:t>
            </a:r>
            <a:r>
              <a:rPr lang="en-US" sz="1600">
                <a:cs typeface="Arial" panose="020B0604020202020204" pitchFamily="34" charset="0"/>
                <a:sym typeface="Wingdings" panose="05000000000000000000" pitchFamily="2" charset="2"/>
              </a:rPr>
              <a:t> </a:t>
            </a:r>
            <a:r>
              <a:rPr lang="en-US" sz="1600">
                <a:solidFill>
                  <a:srgbClr val="000099"/>
                </a:solidFill>
                <a:cs typeface="Arial" panose="020B0604020202020204" pitchFamily="34" charset="0"/>
                <a:sym typeface="Symbol" panose="05050102010706020507" pitchFamily="18" charset="2"/>
              </a:rPr>
              <a:t>4 </a:t>
            </a:r>
            <a:r>
              <a:rPr lang="en-US" sz="1600" i="1">
                <a:solidFill>
                  <a:srgbClr val="000099"/>
                </a:solidFill>
                <a:cs typeface="Arial" panose="020B0604020202020204" pitchFamily="34" charset="0"/>
                <a:sym typeface="Symbol" panose="05050102010706020507" pitchFamily="18" charset="2"/>
              </a:rPr>
              <a:t>a</a:t>
            </a:r>
            <a:r>
              <a:rPr lang="en-US" sz="1600">
                <a:solidFill>
                  <a:srgbClr val="000099"/>
                </a:solidFill>
                <a:cs typeface="Arial" panose="020B0604020202020204" pitchFamily="34" charset="0"/>
                <a:sym typeface="Symbol" panose="05050102010706020507" pitchFamily="18" charset="2"/>
              </a:rPr>
              <a:t>  8, 2 </a:t>
            </a:r>
            <a:r>
              <a:rPr lang="en-US" sz="1600" i="1">
                <a:solidFill>
                  <a:srgbClr val="000099"/>
                </a:solidFill>
                <a:cs typeface="Arial" panose="020B0604020202020204" pitchFamily="34" charset="0"/>
                <a:sym typeface="Symbol" panose="05050102010706020507" pitchFamily="18" charset="2"/>
              </a:rPr>
              <a:t>b</a:t>
            </a:r>
            <a:r>
              <a:rPr lang="en-US" sz="1600">
                <a:solidFill>
                  <a:srgbClr val="000099"/>
                </a:solidFill>
                <a:cs typeface="Arial" panose="020B0604020202020204" pitchFamily="34" charset="0"/>
                <a:sym typeface="Symbol" panose="05050102010706020507" pitchFamily="18" charset="2"/>
              </a:rPr>
              <a:t>  6, 2 </a:t>
            </a:r>
            <a:r>
              <a:rPr lang="en-US" sz="1600" i="1">
                <a:solidFill>
                  <a:srgbClr val="000099"/>
                </a:solidFill>
                <a:cs typeface="Arial" panose="020B0604020202020204" pitchFamily="34" charset="0"/>
                <a:sym typeface="Symbol" panose="05050102010706020507" pitchFamily="18" charset="2"/>
              </a:rPr>
              <a:t>c</a:t>
            </a:r>
            <a:r>
              <a:rPr lang="en-US" sz="1600">
                <a:solidFill>
                  <a:srgbClr val="000099"/>
                </a:solidFill>
                <a:cs typeface="Arial" panose="020B0604020202020204" pitchFamily="34" charset="0"/>
                <a:sym typeface="Symbol" panose="05050102010706020507" pitchFamily="18" charset="2"/>
              </a:rPr>
              <a:t>  5</a:t>
            </a:r>
          </a:p>
          <a:p>
            <a:r>
              <a:rPr lang="en-US" altLang="en-US" sz="1600">
                <a:ea typeface="新細明體" panose="02020500000000000000" pitchFamily="18" charset="-120"/>
                <a:cs typeface="Arial" panose="020B0604020202020204" pitchFamily="34" charset="0"/>
              </a:rPr>
              <a:t>V</a:t>
            </a:r>
            <a:r>
              <a:rPr lang="vi-VN" altLang="en-US" sz="1600">
                <a:ea typeface="新細明體" panose="02020500000000000000" pitchFamily="18" charset="-120"/>
                <a:cs typeface="Arial" panose="020B0604020202020204" pitchFamily="34" charset="0"/>
              </a:rPr>
              <a:t>iệc sử dụng hàm sinh để giải bài toán đếm sẽ đòi hỏi nhiều tính toán khi thực hiện phép nhân các đa thức, và không thích hợp cho việc tính tay. Tuy nhiên, việc đó lại có thể thực hiện nhanh chóng trên máy tính, và vì thế hàm sinh sẽ là một công cụ hữu hiệu để giải nhiều bài toán đếm trên máy tính.</a:t>
            </a:r>
            <a:endParaRPr lang="en-US" sz="1600">
              <a:cs typeface="Arial" panose="020B0604020202020204" pitchFamily="34" charset="0"/>
            </a:endParaRPr>
          </a:p>
        </p:txBody>
      </p:sp>
    </p:spTree>
    <p:extLst>
      <p:ext uri="{BB962C8B-B14F-4D97-AF65-F5344CB8AC3E}">
        <p14:creationId xmlns:p14="http://schemas.microsoft.com/office/powerpoint/2010/main" val="1010937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1</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lnSpc>
                <a:spcPct val="90000"/>
              </a:lnSpc>
              <a:buNone/>
            </a:pPr>
            <a:r>
              <a:rPr lang="en-US" sz="1600" err="1">
                <a:solidFill>
                  <a:srgbClr val="000099"/>
                </a:solidFill>
                <a:cs typeface="Arial" panose="020B0604020202020204" pitchFamily="34" charset="0"/>
              </a:rPr>
              <a:t>Định</a:t>
            </a:r>
            <a:r>
              <a:rPr lang="en-US" sz="1600">
                <a:solidFill>
                  <a:srgbClr val="000099"/>
                </a:solidFill>
                <a:cs typeface="Arial" panose="020B0604020202020204" pitchFamily="34" charset="0"/>
              </a:rPr>
              <a:t> </a:t>
            </a:r>
            <a:r>
              <a:rPr lang="en-US" sz="1600" err="1">
                <a:solidFill>
                  <a:srgbClr val="000099"/>
                </a:solidFill>
                <a:cs typeface="Arial" panose="020B0604020202020204" pitchFamily="34" charset="0"/>
              </a:rPr>
              <a:t>nghĩa</a:t>
            </a:r>
            <a:r>
              <a:rPr lang="en-US" sz="1600">
                <a:solidFill>
                  <a:srgbClr val="000099"/>
                </a:solidFill>
                <a:cs typeface="Arial" panose="020B0604020202020204" pitchFamily="34" charset="0"/>
              </a:rPr>
              <a:t>: </a:t>
            </a:r>
            <a:r>
              <a:rPr lang="en-US" sz="1600">
                <a:cs typeface="Arial" panose="020B0604020202020204" pitchFamily="34" charset="0"/>
              </a:rPr>
              <a:t>Cho </a:t>
            </a:r>
            <a:r>
              <a:rPr lang="en-US" sz="1600" i="1">
                <a:cs typeface="Arial" panose="020B0604020202020204" pitchFamily="34" charset="0"/>
              </a:rPr>
              <a:t>a</a:t>
            </a:r>
            <a:r>
              <a:rPr lang="en-US" sz="1600" baseline="-25000">
                <a:cs typeface="Arial" panose="020B0604020202020204" pitchFamily="34" charset="0"/>
              </a:rPr>
              <a:t>0</a:t>
            </a:r>
            <a:r>
              <a:rPr lang="en-US" sz="1600" i="1">
                <a:cs typeface="Arial" panose="020B0604020202020204" pitchFamily="34" charset="0"/>
              </a:rPr>
              <a:t>, a</a:t>
            </a:r>
            <a:r>
              <a:rPr lang="en-US" sz="1600" baseline="-25000">
                <a:cs typeface="Arial" panose="020B0604020202020204" pitchFamily="34" charset="0"/>
              </a:rPr>
              <a:t>1</a:t>
            </a:r>
            <a:r>
              <a:rPr lang="en-US" sz="1600" i="1">
                <a:cs typeface="Arial" panose="020B0604020202020204" pitchFamily="34" charset="0"/>
              </a:rPr>
              <a:t>, a</a:t>
            </a:r>
            <a:r>
              <a:rPr lang="en-US" sz="1600" baseline="-25000">
                <a:cs typeface="Arial" panose="020B0604020202020204" pitchFamily="34" charset="0"/>
              </a:rPr>
              <a:t>2</a:t>
            </a:r>
            <a:r>
              <a:rPr lang="en-US" sz="1600" i="1">
                <a:cs typeface="Arial" panose="020B0604020202020204" pitchFamily="34" charset="0"/>
              </a:rPr>
              <a:t>, … </a:t>
            </a:r>
            <a:r>
              <a:rPr lang="en-US" sz="1600" err="1">
                <a:cs typeface="Arial" panose="020B0604020202020204" pitchFamily="34" charset="0"/>
              </a:rPr>
              <a:t>là</a:t>
            </a:r>
            <a:r>
              <a:rPr lang="en-US" sz="1600">
                <a:cs typeface="Arial" panose="020B0604020202020204" pitchFamily="34" charset="0"/>
              </a:rPr>
              <a:t> </a:t>
            </a:r>
            <a:r>
              <a:rPr lang="en-US" sz="1600" err="1">
                <a:cs typeface="Arial" panose="020B0604020202020204" pitchFamily="34" charset="0"/>
              </a:rPr>
              <a:t>một</a:t>
            </a:r>
            <a:r>
              <a:rPr lang="en-US" sz="1600">
                <a:cs typeface="Arial" panose="020B0604020202020204" pitchFamily="34" charset="0"/>
              </a:rPr>
              <a:t> </a:t>
            </a:r>
            <a:r>
              <a:rPr lang="en-US" sz="1600" err="1">
                <a:cs typeface="Arial" panose="020B0604020202020204" pitchFamily="34" charset="0"/>
              </a:rPr>
              <a:t>dãy</a:t>
            </a:r>
            <a:r>
              <a:rPr lang="en-US" sz="1600">
                <a:cs typeface="Arial" panose="020B0604020202020204" pitchFamily="34" charset="0"/>
              </a:rPr>
              <a:t> </a:t>
            </a:r>
            <a:r>
              <a:rPr lang="en-US" sz="1600" err="1">
                <a:cs typeface="Arial" panose="020B0604020202020204" pitchFamily="34" charset="0"/>
              </a:rPr>
              <a:t>các</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thực</a:t>
            </a:r>
            <a:r>
              <a:rPr lang="en-US" sz="1600">
                <a:cs typeface="Arial" panose="020B0604020202020204" pitchFamily="34" charset="0"/>
              </a:rPr>
              <a:t>. </a:t>
            </a:r>
            <a:r>
              <a:rPr lang="en-US" sz="1600" err="1">
                <a:cs typeface="Arial" panose="020B0604020202020204" pitchFamily="34" charset="0"/>
              </a:rPr>
              <a:t>Hàm</a:t>
            </a:r>
            <a:r>
              <a:rPr lang="en-US" sz="1600">
                <a:cs typeface="Arial" panose="020B0604020202020204" pitchFamily="34" charset="0"/>
              </a:rPr>
              <a:t> </a:t>
            </a:r>
          </a:p>
          <a:p>
            <a:pPr marL="0" indent="0">
              <a:lnSpc>
                <a:spcPct val="90000"/>
              </a:lnSpc>
              <a:buNone/>
            </a:pPr>
            <a:endParaRPr lang="en-US" sz="1600">
              <a:cs typeface="Arial" panose="020B0604020202020204" pitchFamily="34" charset="0"/>
            </a:endParaRPr>
          </a:p>
          <a:p>
            <a:pPr marL="0" indent="0">
              <a:lnSpc>
                <a:spcPct val="90000"/>
              </a:lnSpc>
              <a:buNone/>
            </a:pPr>
            <a:endParaRPr lang="en-US" sz="1600">
              <a:cs typeface="Arial" panose="020B0604020202020204" pitchFamily="34" charset="0"/>
            </a:endParaRPr>
          </a:p>
          <a:p>
            <a:pPr marL="0" indent="0">
              <a:lnSpc>
                <a:spcPct val="90000"/>
              </a:lnSpc>
              <a:buNone/>
            </a:pPr>
            <a:r>
              <a:rPr lang="en-US" sz="1600" err="1">
                <a:cs typeface="Arial" panose="020B0604020202020204" pitchFamily="34" charset="0"/>
              </a:rPr>
              <a:t>được</a:t>
            </a:r>
            <a:r>
              <a:rPr lang="en-US" sz="1600">
                <a:cs typeface="Arial" panose="020B0604020202020204" pitchFamily="34" charset="0"/>
              </a:rPr>
              <a:t> </a:t>
            </a:r>
            <a:r>
              <a:rPr lang="en-US" sz="1600" err="1">
                <a:cs typeface="Arial" panose="020B0604020202020204" pitchFamily="34" charset="0"/>
              </a:rPr>
              <a:t>gọi</a:t>
            </a: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  </a:t>
            </a:r>
            <a:r>
              <a:rPr lang="en-US" sz="1600" i="1" err="1">
                <a:solidFill>
                  <a:srgbClr val="FF0000"/>
                </a:solidFill>
                <a:cs typeface="Arial" panose="020B0604020202020204" pitchFamily="34" charset="0"/>
              </a:rPr>
              <a:t>hàm</a:t>
            </a:r>
            <a:r>
              <a:rPr lang="en-US" sz="1600" i="1">
                <a:solidFill>
                  <a:srgbClr val="FF0000"/>
                </a:solidFill>
                <a:cs typeface="Arial" panose="020B0604020202020204" pitchFamily="34" charset="0"/>
              </a:rPr>
              <a:t> </a:t>
            </a:r>
            <a:r>
              <a:rPr lang="en-US" sz="1600" i="1" err="1">
                <a:solidFill>
                  <a:srgbClr val="FF0000"/>
                </a:solidFill>
                <a:cs typeface="Arial" panose="020B0604020202020204" pitchFamily="34" charset="0"/>
              </a:rPr>
              <a:t>sinh</a:t>
            </a:r>
            <a:r>
              <a:rPr lang="en-US" sz="1600" i="1">
                <a:solidFill>
                  <a:srgbClr val="FF0000"/>
                </a:solidFill>
                <a:cs typeface="Arial" panose="020B0604020202020204" pitchFamily="34" charset="0"/>
              </a:rPr>
              <a:t> (generating function) </a:t>
            </a:r>
            <a:r>
              <a:rPr lang="en-US" sz="1600" err="1">
                <a:cs typeface="Arial" panose="020B0604020202020204" pitchFamily="34" charset="0"/>
              </a:rPr>
              <a:t>của</a:t>
            </a:r>
            <a:r>
              <a:rPr lang="en-US" sz="1600">
                <a:cs typeface="Arial" panose="020B0604020202020204" pitchFamily="34" charset="0"/>
              </a:rPr>
              <a:t> </a:t>
            </a:r>
            <a:r>
              <a:rPr lang="en-US" sz="1600" err="1">
                <a:cs typeface="Arial" panose="020B0604020202020204" pitchFamily="34" charset="0"/>
              </a:rPr>
              <a:t>dãy</a:t>
            </a:r>
            <a:r>
              <a:rPr lang="en-US" sz="1600">
                <a:cs typeface="Arial" panose="020B0604020202020204" pitchFamily="34" charset="0"/>
              </a:rPr>
              <a:t> </a:t>
            </a:r>
            <a:r>
              <a:rPr lang="en-US" sz="1600" err="1">
                <a:cs typeface="Arial" panose="020B0604020202020204" pitchFamily="34" charset="0"/>
              </a:rPr>
              <a:t>số</a:t>
            </a:r>
            <a:r>
              <a:rPr lang="en-US" sz="1600">
                <a:cs typeface="Arial" panose="020B0604020202020204" pitchFamily="34" charset="0"/>
              </a:rPr>
              <a:t> </a:t>
            </a:r>
            <a:r>
              <a:rPr lang="en-US" sz="1600" err="1">
                <a:cs typeface="Arial" panose="020B0604020202020204" pitchFamily="34" charset="0"/>
              </a:rPr>
              <a:t>đã</a:t>
            </a:r>
            <a:r>
              <a:rPr lang="en-US" sz="1600">
                <a:cs typeface="Arial" panose="020B0604020202020204" pitchFamily="34" charset="0"/>
              </a:rPr>
              <a:t> </a:t>
            </a:r>
            <a:r>
              <a:rPr lang="en-US" sz="1600" err="1">
                <a:cs typeface="Arial" panose="020B0604020202020204" pitchFamily="34" charset="0"/>
              </a:rPr>
              <a:t>cho</a:t>
            </a:r>
            <a:r>
              <a:rPr lang="en-US" sz="1600">
                <a:cs typeface="Arial" panose="020B0604020202020204" pitchFamily="34" charset="0"/>
              </a:rPr>
              <a:t>.</a:t>
            </a:r>
          </a:p>
          <a:p>
            <a:r>
              <a:rPr lang="en-US" sz="1600" err="1">
                <a:cs typeface="Arial" panose="020B0604020202020204" pitchFamily="34" charset="0"/>
              </a:rPr>
              <a:t>Một</a:t>
            </a:r>
            <a:r>
              <a:rPr lang="en-US" sz="1600">
                <a:cs typeface="Arial" panose="020B0604020202020204" pitchFamily="34" charset="0"/>
              </a:rPr>
              <a:t> </a:t>
            </a:r>
            <a:r>
              <a:rPr lang="en-US" sz="1600" err="1">
                <a:cs typeface="Arial" panose="020B0604020202020204" pitchFamily="34" charset="0"/>
              </a:rPr>
              <a:t>dãy</a:t>
            </a:r>
            <a:r>
              <a:rPr lang="en-US" sz="1600">
                <a:cs typeface="Arial" panose="020B0604020202020204" pitchFamily="34" charset="0"/>
              </a:rPr>
              <a:t> </a:t>
            </a:r>
            <a:r>
              <a:rPr lang="en-US" sz="1600" err="1">
                <a:cs typeface="Arial" panose="020B0604020202020204" pitchFamily="34" charset="0"/>
              </a:rPr>
              <a:t>hữu</a:t>
            </a:r>
            <a:r>
              <a:rPr lang="en-US" sz="1600">
                <a:cs typeface="Arial" panose="020B0604020202020204" pitchFamily="34" charset="0"/>
              </a:rPr>
              <a:t> </a:t>
            </a:r>
            <a:r>
              <a:rPr lang="en-US" sz="1600" err="1">
                <a:cs typeface="Arial" panose="020B0604020202020204" pitchFamily="34" charset="0"/>
              </a:rPr>
              <a:t>hạn</a:t>
            </a:r>
            <a:r>
              <a:rPr lang="en-US" sz="1600">
                <a:cs typeface="Arial" panose="020B0604020202020204" pitchFamily="34" charset="0"/>
              </a:rPr>
              <a:t>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ử</a:t>
            </a:r>
            <a:r>
              <a:rPr lang="en-US" sz="1600">
                <a:cs typeface="Arial" panose="020B0604020202020204" pitchFamily="34" charset="0"/>
              </a:rPr>
              <a:t> </a:t>
            </a:r>
          </a:p>
          <a:p>
            <a:pPr marL="0" indent="0">
              <a:buNone/>
            </a:pPr>
            <a:r>
              <a:rPr lang="en-US" sz="1600" i="1">
                <a:cs typeface="Arial" panose="020B0604020202020204" pitchFamily="34" charset="0"/>
              </a:rPr>
              <a:t>            a</a:t>
            </a:r>
            <a:r>
              <a:rPr lang="en-US" sz="1600" baseline="-25000">
                <a:cs typeface="Arial" panose="020B0604020202020204" pitchFamily="34" charset="0"/>
              </a:rPr>
              <a:t>0</a:t>
            </a:r>
            <a:r>
              <a:rPr lang="en-US" sz="1600">
                <a:cs typeface="Arial" panose="020B0604020202020204" pitchFamily="34" charset="0"/>
              </a:rPr>
              <a:t>,</a:t>
            </a:r>
            <a:r>
              <a:rPr lang="en-US" sz="1600" i="1">
                <a:cs typeface="Arial" panose="020B0604020202020204" pitchFamily="34" charset="0"/>
              </a:rPr>
              <a:t> a</a:t>
            </a:r>
            <a:r>
              <a:rPr lang="en-US" sz="1600" baseline="-25000">
                <a:cs typeface="Arial" panose="020B0604020202020204" pitchFamily="34" charset="0"/>
              </a:rPr>
              <a:t>1</a:t>
            </a:r>
            <a:r>
              <a:rPr lang="en-US" sz="1600">
                <a:cs typeface="Arial" panose="020B0604020202020204" pitchFamily="34" charset="0"/>
              </a:rPr>
              <a:t>,</a:t>
            </a:r>
            <a:r>
              <a:rPr lang="en-US" sz="1600" i="1">
                <a:cs typeface="Arial" panose="020B0604020202020204" pitchFamily="34" charset="0"/>
              </a:rPr>
              <a:t> a</a:t>
            </a:r>
            <a:r>
              <a:rPr lang="en-US" sz="1600" baseline="-25000">
                <a:cs typeface="Arial" panose="020B0604020202020204" pitchFamily="34" charset="0"/>
              </a:rPr>
              <a:t>2</a:t>
            </a:r>
            <a:r>
              <a:rPr lang="en-US" sz="1600">
                <a:cs typeface="Arial" panose="020B0604020202020204" pitchFamily="34" charset="0"/>
              </a:rPr>
              <a:t>, …, </a:t>
            </a:r>
            <a:r>
              <a:rPr lang="en-US" sz="1600" i="1">
                <a:cs typeface="Arial" panose="020B0604020202020204" pitchFamily="34" charset="0"/>
              </a:rPr>
              <a:t>a</a:t>
            </a:r>
            <a:r>
              <a:rPr lang="en-US" sz="1600" i="1" baseline="-25000">
                <a:cs typeface="Arial" panose="020B0604020202020204" pitchFamily="34" charset="0"/>
              </a:rPr>
              <a:t>n </a:t>
            </a:r>
          </a:p>
          <a:p>
            <a:pPr marL="0" indent="0">
              <a:buNone/>
            </a:pPr>
            <a:r>
              <a:rPr lang="en-US" sz="1600" err="1">
                <a:cs typeface="Arial" panose="020B0604020202020204" pitchFamily="34" charset="0"/>
              </a:rPr>
              <a:t>Được</a:t>
            </a:r>
            <a:r>
              <a:rPr lang="en-US" sz="1600">
                <a:cs typeface="Arial" panose="020B0604020202020204" pitchFamily="34" charset="0"/>
              </a:rPr>
              <a:t> </a:t>
            </a:r>
            <a:r>
              <a:rPr lang="en-US" sz="1600" err="1">
                <a:cs typeface="Arial" panose="020B0604020202020204" pitchFamily="34" charset="0"/>
              </a:rPr>
              <a:t>chuyển</a:t>
            </a:r>
            <a:r>
              <a:rPr lang="en-US" sz="1600">
                <a:cs typeface="Arial" panose="020B0604020202020204" pitchFamily="34" charset="0"/>
              </a:rPr>
              <a:t> </a:t>
            </a:r>
            <a:r>
              <a:rPr lang="en-US" sz="1600" err="1">
                <a:cs typeface="Arial" panose="020B0604020202020204" pitchFamily="34" charset="0"/>
              </a:rPr>
              <a:t>thành</a:t>
            </a:r>
            <a:r>
              <a:rPr lang="en-US" sz="1600">
                <a:cs typeface="Arial" panose="020B0604020202020204" pitchFamily="34" charset="0"/>
              </a:rPr>
              <a:t> </a:t>
            </a:r>
            <a:r>
              <a:rPr lang="en-US" sz="1600" err="1">
                <a:cs typeface="Arial" panose="020B0604020202020204" pitchFamily="34" charset="0"/>
              </a:rPr>
              <a:t>dãy</a:t>
            </a:r>
            <a:r>
              <a:rPr lang="en-US" sz="1600">
                <a:cs typeface="Arial" panose="020B0604020202020204" pitchFamily="34" charset="0"/>
              </a:rPr>
              <a:t> </a:t>
            </a:r>
            <a:r>
              <a:rPr lang="en-US" sz="1600" err="1">
                <a:cs typeface="Arial" panose="020B0604020202020204" pitchFamily="34" charset="0"/>
              </a:rPr>
              <a:t>vô</a:t>
            </a:r>
            <a:r>
              <a:rPr lang="en-US" sz="1600">
                <a:cs typeface="Arial" panose="020B0604020202020204" pitchFamily="34" charset="0"/>
              </a:rPr>
              <a:t> </a:t>
            </a:r>
            <a:r>
              <a:rPr lang="en-US" sz="1600" err="1">
                <a:cs typeface="Arial" panose="020B0604020202020204" pitchFamily="34" charset="0"/>
              </a:rPr>
              <a:t>hạn</a:t>
            </a:r>
            <a:r>
              <a:rPr lang="en-US" sz="1600">
                <a:cs typeface="Arial" panose="020B0604020202020204" pitchFamily="34" charset="0"/>
              </a:rPr>
              <a:t> </a:t>
            </a:r>
            <a:r>
              <a:rPr lang="en-US" sz="1600" err="1">
                <a:cs typeface="Arial" panose="020B0604020202020204" pitchFamily="34" charset="0"/>
              </a:rPr>
              <a:t>các</a:t>
            </a:r>
            <a:r>
              <a:rPr lang="en-US" sz="1600">
                <a:cs typeface="Arial" panose="020B0604020202020204" pitchFamily="34" charset="0"/>
              </a:rPr>
              <a:t>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ử</a:t>
            </a:r>
            <a:r>
              <a:rPr lang="en-US" sz="1600">
                <a:cs typeface="Arial" panose="020B0604020202020204" pitchFamily="34" charset="0"/>
              </a:rPr>
              <a:t> </a:t>
            </a:r>
            <a:r>
              <a:rPr lang="en-US" sz="1600" err="1">
                <a:cs typeface="Arial" panose="020B0604020202020204" pitchFamily="34" charset="0"/>
              </a:rPr>
              <a:t>bằng</a:t>
            </a:r>
            <a:r>
              <a:rPr lang="en-US" sz="1600">
                <a:cs typeface="Arial" panose="020B0604020202020204" pitchFamily="34" charset="0"/>
              </a:rPr>
              <a:t> </a:t>
            </a:r>
            <a:r>
              <a:rPr lang="en-US" sz="1600" err="1">
                <a:cs typeface="Arial" panose="020B0604020202020204" pitchFamily="34" charset="0"/>
              </a:rPr>
              <a:t>cách</a:t>
            </a:r>
            <a:r>
              <a:rPr lang="en-US" sz="1600">
                <a:cs typeface="Arial" panose="020B0604020202020204" pitchFamily="34" charset="0"/>
              </a:rPr>
              <a:t> </a:t>
            </a:r>
            <a:r>
              <a:rPr lang="en-US" sz="1600" err="1">
                <a:cs typeface="Arial" panose="020B0604020202020204" pitchFamily="34" charset="0"/>
              </a:rPr>
              <a:t>đặt</a:t>
            </a:r>
            <a:r>
              <a:rPr lang="en-US" sz="1600">
                <a:cs typeface="Arial" panose="020B0604020202020204" pitchFamily="34" charset="0"/>
              </a:rPr>
              <a:t> </a:t>
            </a:r>
            <a:r>
              <a:rPr lang="vi-VN" altLang="en-US" sz="1600">
                <a:solidFill>
                  <a:srgbClr val="000066"/>
                </a:solidFill>
                <a:ea typeface="新細明體" pitchFamily="18" charset="-120"/>
                <a:cs typeface="Arial" panose="020B0604020202020204" pitchFamily="34" charset="0"/>
              </a:rPr>
              <a:t>cách đặt </a:t>
            </a:r>
            <a:r>
              <a:rPr lang="en-US" altLang="en-US" sz="1600" i="1">
                <a:solidFill>
                  <a:srgbClr val="000066"/>
                </a:solidFill>
                <a:ea typeface="新細明體" pitchFamily="18" charset="-120"/>
                <a:cs typeface="Arial" panose="020B0604020202020204" pitchFamily="34" charset="0"/>
              </a:rPr>
              <a:t>a</a:t>
            </a:r>
            <a:r>
              <a:rPr lang="vi-VN" altLang="en-US" sz="1600" i="1" baseline="-25000">
                <a:solidFill>
                  <a:srgbClr val="000066"/>
                </a:solidFill>
                <a:ea typeface="新細明體" pitchFamily="18" charset="-120"/>
                <a:cs typeface="Arial" panose="020B0604020202020204" pitchFamily="34" charset="0"/>
              </a:rPr>
              <a:t>i</a:t>
            </a:r>
            <a:r>
              <a:rPr lang="vi-VN" altLang="en-US" sz="1600" i="1">
                <a:solidFill>
                  <a:srgbClr val="000066"/>
                </a:solidFill>
                <a:ea typeface="新細明體" pitchFamily="18" charset="-120"/>
                <a:cs typeface="Arial" panose="020B0604020202020204" pitchFamily="34" charset="0"/>
              </a:rPr>
              <a:t> = </a:t>
            </a:r>
            <a:r>
              <a:rPr lang="vi-VN" altLang="en-US" sz="1600">
                <a:solidFill>
                  <a:srgbClr val="000066"/>
                </a:solidFill>
                <a:ea typeface="新細明體" pitchFamily="18" charset="-120"/>
                <a:cs typeface="Arial" panose="020B0604020202020204" pitchFamily="34" charset="0"/>
              </a:rPr>
              <a:t>0</a:t>
            </a:r>
            <a:r>
              <a:rPr lang="vi-VN" altLang="en-US" sz="1600" i="1">
                <a:solidFill>
                  <a:srgbClr val="000066"/>
                </a:solidFill>
                <a:ea typeface="新細明體" pitchFamily="18" charset="-120"/>
                <a:cs typeface="Arial" panose="020B0604020202020204" pitchFamily="34" charset="0"/>
              </a:rPr>
              <a:t>, i &gt; </a:t>
            </a:r>
            <a:r>
              <a:rPr lang="en-US" altLang="en-US" sz="1600" i="1">
                <a:solidFill>
                  <a:srgbClr val="000066"/>
                </a:solidFill>
                <a:ea typeface="新細明體" pitchFamily="18" charset="-120"/>
                <a:cs typeface="Arial" panose="020B0604020202020204" pitchFamily="34" charset="0"/>
              </a:rPr>
              <a:t>n</a:t>
            </a:r>
            <a:endParaRPr lang="en-US" sz="1600">
              <a:cs typeface="Arial" panose="020B0604020202020204" pitchFamily="34" charset="0"/>
            </a:endParaRPr>
          </a:p>
          <a:p>
            <a:pPr marL="0" indent="0">
              <a:buNone/>
            </a:pPr>
            <a:r>
              <a:rPr lang="en-US" sz="1600">
                <a:cs typeface="Arial" panose="020B0604020202020204" pitchFamily="34" charset="0"/>
              </a:rPr>
              <a:t>           </a:t>
            </a:r>
            <a:r>
              <a:rPr lang="en-US" sz="1600" i="1">
                <a:cs typeface="Arial" panose="020B0604020202020204" pitchFamily="34" charset="0"/>
              </a:rPr>
              <a:t>a</a:t>
            </a:r>
            <a:r>
              <a:rPr lang="en-US" sz="1600" baseline="-25000">
                <a:cs typeface="Arial" panose="020B0604020202020204" pitchFamily="34" charset="0"/>
              </a:rPr>
              <a:t>0</a:t>
            </a:r>
            <a:r>
              <a:rPr lang="en-US" sz="1600">
                <a:cs typeface="Arial" panose="020B0604020202020204" pitchFamily="34" charset="0"/>
              </a:rPr>
              <a:t>,</a:t>
            </a:r>
            <a:r>
              <a:rPr lang="en-US" sz="1600" i="1">
                <a:cs typeface="Arial" panose="020B0604020202020204" pitchFamily="34" charset="0"/>
              </a:rPr>
              <a:t> a</a:t>
            </a:r>
            <a:r>
              <a:rPr lang="en-US" sz="1600" baseline="-25000">
                <a:cs typeface="Arial" panose="020B0604020202020204" pitchFamily="34" charset="0"/>
              </a:rPr>
              <a:t>1</a:t>
            </a:r>
            <a:r>
              <a:rPr lang="en-US" sz="1600">
                <a:cs typeface="Arial" panose="020B0604020202020204" pitchFamily="34" charset="0"/>
              </a:rPr>
              <a:t>,</a:t>
            </a:r>
            <a:r>
              <a:rPr lang="en-US" sz="1600" i="1">
                <a:cs typeface="Arial" panose="020B0604020202020204" pitchFamily="34" charset="0"/>
              </a:rPr>
              <a:t> a</a:t>
            </a:r>
            <a:r>
              <a:rPr lang="en-US" sz="1600" baseline="-25000">
                <a:cs typeface="Arial" panose="020B0604020202020204" pitchFamily="34" charset="0"/>
              </a:rPr>
              <a:t>2</a:t>
            </a:r>
            <a:r>
              <a:rPr lang="en-US" sz="1600">
                <a:cs typeface="Arial" panose="020B0604020202020204" pitchFamily="34" charset="0"/>
              </a:rPr>
              <a:t>, …, </a:t>
            </a:r>
            <a:r>
              <a:rPr lang="en-US" sz="1600" i="1">
                <a:cs typeface="Arial" panose="020B0604020202020204" pitchFamily="34" charset="0"/>
              </a:rPr>
              <a:t>a</a:t>
            </a:r>
            <a:r>
              <a:rPr lang="en-US" sz="1600" i="1" baseline="-25000">
                <a:cs typeface="Arial" panose="020B0604020202020204" pitchFamily="34" charset="0"/>
              </a:rPr>
              <a:t>n</a:t>
            </a:r>
            <a:r>
              <a:rPr lang="en-US" sz="1600">
                <a:cs typeface="Arial" panose="020B0604020202020204" pitchFamily="34" charset="0"/>
              </a:rPr>
              <a:t>, 0, 0,… [</a:t>
            </a:r>
            <a:r>
              <a:rPr lang="en-US" sz="1600" err="1">
                <a:cs typeface="Arial" panose="020B0604020202020204" pitchFamily="34" charset="0"/>
              </a:rPr>
              <a:t>gán</a:t>
            </a:r>
            <a:r>
              <a:rPr lang="en-US" sz="1600">
                <a:cs typeface="Arial" panose="020B0604020202020204" pitchFamily="34" charset="0"/>
              </a:rPr>
              <a:t> 0 </a:t>
            </a:r>
            <a:r>
              <a:rPr lang="en-US" sz="1600" err="1">
                <a:cs typeface="Arial" panose="020B0604020202020204" pitchFamily="34" charset="0"/>
              </a:rPr>
              <a:t>cho</a:t>
            </a:r>
            <a:r>
              <a:rPr lang="en-US" sz="1600">
                <a:cs typeface="Arial" panose="020B0604020202020204" pitchFamily="34" charset="0"/>
              </a:rPr>
              <a:t> </a:t>
            </a:r>
            <a:r>
              <a:rPr lang="en-US" sz="1600" err="1">
                <a:cs typeface="Arial" panose="020B0604020202020204" pitchFamily="34" charset="0"/>
              </a:rPr>
              <a:t>mọi</a:t>
            </a:r>
            <a:r>
              <a:rPr lang="en-US" sz="1600">
                <a:cs typeface="Arial" panose="020B0604020202020204" pitchFamily="34" charset="0"/>
              </a:rPr>
              <a:t> </a:t>
            </a:r>
            <a:r>
              <a:rPr lang="en-US" sz="1600" err="1">
                <a:cs typeface="Arial" panose="020B0604020202020204" pitchFamily="34" charset="0"/>
              </a:rPr>
              <a:t>thành</a:t>
            </a:r>
            <a:r>
              <a:rPr lang="en-US" sz="1600">
                <a:cs typeface="Arial" panose="020B0604020202020204" pitchFamily="34" charset="0"/>
              </a:rPr>
              <a:t> </a:t>
            </a:r>
            <a:r>
              <a:rPr lang="en-US" sz="1600" err="1">
                <a:cs typeface="Arial" panose="020B0604020202020204" pitchFamily="34" charset="0"/>
              </a:rPr>
              <a:t>phần</a:t>
            </a:r>
            <a:r>
              <a:rPr lang="en-US" sz="1600">
                <a:cs typeface="Arial" panose="020B0604020202020204" pitchFamily="34" charset="0"/>
              </a:rPr>
              <a:t> </a:t>
            </a:r>
            <a:r>
              <a:rPr lang="en-US" sz="1600" err="1">
                <a:cs typeface="Arial" panose="020B0604020202020204" pitchFamily="34" charset="0"/>
              </a:rPr>
              <a:t>từ</a:t>
            </a:r>
            <a:r>
              <a:rPr lang="en-US" sz="1600">
                <a:cs typeface="Arial" panose="020B0604020202020204" pitchFamily="34" charset="0"/>
              </a:rPr>
              <a:t> </a:t>
            </a:r>
            <a:r>
              <a:rPr lang="en-US" sz="1600" err="1">
                <a:cs typeface="Arial" panose="020B0604020202020204" pitchFamily="34" charset="0"/>
              </a:rPr>
              <a:t>sau</a:t>
            </a:r>
            <a:r>
              <a:rPr lang="en-US" sz="1600">
                <a:cs typeface="Arial" panose="020B0604020202020204" pitchFamily="34" charset="0"/>
              </a:rPr>
              <a:t> </a:t>
            </a:r>
            <a:r>
              <a:rPr lang="en-US" sz="1600" i="1">
                <a:cs typeface="Arial" panose="020B0604020202020204" pitchFamily="34" charset="0"/>
              </a:rPr>
              <a:t>a</a:t>
            </a:r>
            <a:r>
              <a:rPr lang="en-US" sz="1600" i="1" baseline="-25000">
                <a:cs typeface="Arial" panose="020B0604020202020204" pitchFamily="34" charset="0"/>
              </a:rPr>
              <a:t>n</a:t>
            </a:r>
            <a:r>
              <a:rPr lang="en-US" altLang="en-US" sz="1600">
                <a:cs typeface="Arial" panose="020B0604020202020204" pitchFamily="34" charset="0"/>
              </a:rPr>
              <a:t>]</a:t>
            </a:r>
            <a:r>
              <a:rPr lang="en-US" sz="1600">
                <a:cs typeface="Arial" panose="020B0604020202020204" pitchFamily="34" charset="0"/>
              </a:rPr>
              <a:t>  </a:t>
            </a:r>
          </a:p>
          <a:p>
            <a:pPr marL="0" indent="0">
              <a:buNone/>
            </a:pPr>
            <a:r>
              <a:rPr lang="en-US" sz="1600" err="1">
                <a:cs typeface="Arial" panose="020B0604020202020204" pitchFamily="34" charset="0"/>
              </a:rPr>
              <a:t>và</a:t>
            </a:r>
            <a:r>
              <a:rPr lang="en-US" sz="1600">
                <a:cs typeface="Arial" panose="020B0604020202020204" pitchFamily="34" charset="0"/>
              </a:rPr>
              <a:t> </a:t>
            </a:r>
            <a:r>
              <a:rPr lang="en-US" sz="1600" err="1">
                <a:cs typeface="Arial" panose="020B0604020202020204" pitchFamily="34" charset="0"/>
              </a:rPr>
              <a:t>hàm</a:t>
            </a:r>
            <a:r>
              <a:rPr lang="en-US" sz="1600">
                <a:cs typeface="Arial" panose="020B0604020202020204" pitchFamily="34" charset="0"/>
              </a:rPr>
              <a:t> </a:t>
            </a:r>
            <a:r>
              <a:rPr lang="en-US" sz="1600" err="1">
                <a:cs typeface="Arial" panose="020B0604020202020204" pitchFamily="34" charset="0"/>
              </a:rPr>
              <a:t>sinh</a:t>
            </a:r>
            <a:r>
              <a:rPr lang="en-US" sz="1600">
                <a:cs typeface="Arial" panose="020B0604020202020204" pitchFamily="34" charset="0"/>
              </a:rPr>
              <a:t> </a:t>
            </a:r>
            <a:r>
              <a:rPr lang="en-US" sz="1600" err="1">
                <a:cs typeface="Arial" panose="020B0604020202020204" pitchFamily="34" charset="0"/>
              </a:rPr>
              <a:t>của</a:t>
            </a:r>
            <a:r>
              <a:rPr lang="en-US" sz="1600">
                <a:cs typeface="Arial" panose="020B0604020202020204" pitchFamily="34" charset="0"/>
              </a:rPr>
              <a:t> </a:t>
            </a:r>
            <a:r>
              <a:rPr lang="en-US" sz="1600" err="1">
                <a:cs typeface="Arial" panose="020B0604020202020204" pitchFamily="34" charset="0"/>
              </a:rPr>
              <a:t>nó</a:t>
            </a:r>
            <a:endParaRPr lang="en-US" sz="1600">
              <a:cs typeface="Arial" panose="020B0604020202020204" pitchFamily="34" charset="0"/>
            </a:endParaRPr>
          </a:p>
          <a:p>
            <a:pPr marL="0" indent="0">
              <a:buNone/>
            </a:pPr>
            <a:r>
              <a:rPr lang="en-US" sz="1600" i="1">
                <a:cs typeface="Arial" panose="020B0604020202020204" pitchFamily="34" charset="0"/>
              </a:rPr>
              <a:t> 	g</a:t>
            </a:r>
            <a:r>
              <a:rPr lang="en-US" sz="1600">
                <a:cs typeface="Arial" panose="020B0604020202020204" pitchFamily="34" charset="0"/>
              </a:rPr>
              <a:t>(</a:t>
            </a:r>
            <a:r>
              <a:rPr lang="en-US" sz="1600" i="1">
                <a:cs typeface="Arial" panose="020B0604020202020204" pitchFamily="34" charset="0"/>
              </a:rPr>
              <a:t>x</a:t>
            </a:r>
            <a:r>
              <a:rPr lang="en-US" sz="1600">
                <a:cs typeface="Arial" panose="020B0604020202020204" pitchFamily="34" charset="0"/>
              </a:rPr>
              <a:t>) = </a:t>
            </a:r>
            <a:r>
              <a:rPr lang="en-US" sz="1600" i="1">
                <a:cs typeface="Arial" panose="020B0604020202020204" pitchFamily="34" charset="0"/>
              </a:rPr>
              <a:t>a</a:t>
            </a:r>
            <a:r>
              <a:rPr lang="en-US" sz="1600" baseline="-25000">
                <a:cs typeface="Arial" panose="020B0604020202020204" pitchFamily="34" charset="0"/>
              </a:rPr>
              <a:t>0</a:t>
            </a:r>
            <a:r>
              <a:rPr lang="en-US" sz="1600">
                <a:cs typeface="Arial" panose="020B0604020202020204" pitchFamily="34" charset="0"/>
              </a:rPr>
              <a:t> + </a:t>
            </a:r>
            <a:r>
              <a:rPr lang="en-US" sz="1600" i="1">
                <a:cs typeface="Arial" panose="020B0604020202020204" pitchFamily="34" charset="0"/>
              </a:rPr>
              <a:t>a</a:t>
            </a:r>
            <a:r>
              <a:rPr lang="en-US" sz="1600" baseline="-25000">
                <a:cs typeface="Arial" panose="020B0604020202020204" pitchFamily="34" charset="0"/>
              </a:rPr>
              <a:t>1</a:t>
            </a:r>
            <a:r>
              <a:rPr lang="en-US" sz="1600" i="1">
                <a:cs typeface="Arial" panose="020B0604020202020204" pitchFamily="34" charset="0"/>
              </a:rPr>
              <a:t>x </a:t>
            </a:r>
            <a:r>
              <a:rPr lang="en-US" sz="1600">
                <a:cs typeface="Arial" panose="020B0604020202020204" pitchFamily="34" charset="0"/>
              </a:rPr>
              <a:t>+ </a:t>
            </a:r>
            <a:r>
              <a:rPr lang="en-US" sz="1600" i="1">
                <a:cs typeface="Arial" panose="020B0604020202020204" pitchFamily="34" charset="0"/>
              </a:rPr>
              <a:t>a</a:t>
            </a:r>
            <a:r>
              <a:rPr lang="en-US" sz="1600" baseline="-25000">
                <a:cs typeface="Arial" panose="020B0604020202020204" pitchFamily="34" charset="0"/>
              </a:rPr>
              <a:t>2</a:t>
            </a:r>
            <a:r>
              <a:rPr lang="en-US" sz="1600" i="1">
                <a:cs typeface="Arial" panose="020B0604020202020204" pitchFamily="34" charset="0"/>
              </a:rPr>
              <a:t>x</a:t>
            </a:r>
            <a:r>
              <a:rPr lang="en-US" sz="1600" baseline="30000">
                <a:cs typeface="Arial" panose="020B0604020202020204" pitchFamily="34" charset="0"/>
              </a:rPr>
              <a:t>2</a:t>
            </a:r>
            <a:r>
              <a:rPr lang="en-US" sz="1600">
                <a:cs typeface="Arial" panose="020B0604020202020204" pitchFamily="34" charset="0"/>
              </a:rPr>
              <a:t> + …</a:t>
            </a:r>
            <a:r>
              <a:rPr lang="en-US" sz="1600" i="1">
                <a:cs typeface="Arial" panose="020B0604020202020204" pitchFamily="34" charset="0"/>
              </a:rPr>
              <a:t> </a:t>
            </a:r>
            <a:r>
              <a:rPr lang="en-US" sz="1600">
                <a:cs typeface="Arial" panose="020B0604020202020204" pitchFamily="34" charset="0"/>
              </a:rPr>
              <a:t>+ </a:t>
            </a:r>
            <a:r>
              <a:rPr lang="en-US" sz="1600" i="1" err="1">
                <a:cs typeface="Arial" panose="020B0604020202020204" pitchFamily="34" charset="0"/>
              </a:rPr>
              <a:t>a</a:t>
            </a:r>
            <a:r>
              <a:rPr lang="en-US" sz="1600" i="1" baseline="-25000" err="1">
                <a:cs typeface="Arial" panose="020B0604020202020204" pitchFamily="34" charset="0"/>
              </a:rPr>
              <a:t>n</a:t>
            </a:r>
            <a:r>
              <a:rPr lang="en-US" sz="1600" i="1" err="1">
                <a:cs typeface="Arial" panose="020B0604020202020204" pitchFamily="34" charset="0"/>
              </a:rPr>
              <a:t>x</a:t>
            </a:r>
            <a:r>
              <a:rPr lang="en-US" sz="1600" i="1" baseline="30000" err="1">
                <a:cs typeface="Arial" panose="020B0604020202020204" pitchFamily="34" charset="0"/>
              </a:rPr>
              <a:t>n</a:t>
            </a:r>
            <a:endParaRPr lang="en-US" sz="1600">
              <a:cs typeface="Arial" panose="020B0604020202020204" pitchFamily="34" charset="0"/>
            </a:endParaRPr>
          </a:p>
          <a:p>
            <a:pPr marL="0" indent="0">
              <a:buNone/>
            </a:pPr>
            <a:r>
              <a:rPr lang="en-US" sz="1600">
                <a:cs typeface="Arial" panose="020B0604020202020204" pitchFamily="34" charset="0"/>
              </a:rPr>
              <a:t> </a:t>
            </a:r>
            <a:r>
              <a:rPr lang="en-US" sz="1600" err="1">
                <a:cs typeface="Arial" panose="020B0604020202020204" pitchFamily="34" charset="0"/>
              </a:rPr>
              <a:t>là</a:t>
            </a:r>
            <a:r>
              <a:rPr lang="en-US" sz="1600">
                <a:cs typeface="Arial" panose="020B0604020202020204" pitchFamily="34" charset="0"/>
              </a:rPr>
              <a:t> </a:t>
            </a:r>
            <a:r>
              <a:rPr lang="en-US" sz="1600" err="1">
                <a:cs typeface="Arial" panose="020B0604020202020204" pitchFamily="34" charset="0"/>
              </a:rPr>
              <a:t>một</a:t>
            </a:r>
            <a:r>
              <a:rPr lang="en-US" sz="1600">
                <a:cs typeface="Arial" panose="020B0604020202020204" pitchFamily="34" charset="0"/>
              </a:rPr>
              <a:t> </a:t>
            </a:r>
            <a:r>
              <a:rPr lang="en-US" sz="1600" err="1">
                <a:cs typeface="Arial" panose="020B0604020202020204" pitchFamily="34" charset="0"/>
              </a:rPr>
              <a:t>đa</a:t>
            </a:r>
            <a:r>
              <a:rPr lang="en-US" sz="1600">
                <a:cs typeface="Arial" panose="020B0604020202020204" pitchFamily="34" charset="0"/>
              </a:rPr>
              <a:t> </a:t>
            </a:r>
            <a:r>
              <a:rPr lang="en-US" sz="1600" err="1">
                <a:cs typeface="Arial" panose="020B0604020202020204" pitchFamily="34" charset="0"/>
              </a:rPr>
              <a:t>thức</a:t>
            </a:r>
            <a:r>
              <a:rPr lang="en-US" sz="1600">
                <a:cs typeface="Arial" panose="020B0604020202020204" pitchFamily="34" charset="0"/>
              </a:rPr>
              <a:t> </a:t>
            </a:r>
            <a:r>
              <a:rPr lang="en-US" sz="1600" err="1">
                <a:cs typeface="Arial" panose="020B0604020202020204" pitchFamily="34" charset="0"/>
              </a:rPr>
              <a:t>bậc</a:t>
            </a:r>
            <a:r>
              <a:rPr lang="en-US" sz="1600">
                <a:cs typeface="Arial" panose="020B0604020202020204" pitchFamily="34" charset="0"/>
              </a:rPr>
              <a:t> </a:t>
            </a:r>
            <a:r>
              <a:rPr lang="en-US" sz="1600" i="1">
                <a:cs typeface="Arial" panose="020B0604020202020204" pitchFamily="34" charset="0"/>
              </a:rPr>
              <a:t>n </a:t>
            </a:r>
            <a:r>
              <a:rPr lang="en-US" sz="1600" err="1">
                <a:cs typeface="Arial" panose="020B0604020202020204" pitchFamily="34" charset="0"/>
              </a:rPr>
              <a:t>của</a:t>
            </a:r>
            <a:r>
              <a:rPr lang="en-US" sz="1600">
                <a:cs typeface="Arial" panose="020B0604020202020204" pitchFamily="34" charset="0"/>
              </a:rPr>
              <a:t> </a:t>
            </a:r>
            <a:r>
              <a:rPr lang="en-US" sz="1600" i="1">
                <a:cs typeface="Arial" panose="020B0604020202020204" pitchFamily="34" charset="0"/>
              </a:rPr>
              <a:t>x</a:t>
            </a:r>
            <a:r>
              <a:rPr lang="en-US" sz="1600">
                <a:cs typeface="Arial" panose="020B0604020202020204" pitchFamily="34" charset="0"/>
              </a:rPr>
              <a:t>.</a:t>
            </a:r>
          </a:p>
          <a:p>
            <a:pPr marL="0" indent="0">
              <a:lnSpc>
                <a:spcPct val="90000"/>
              </a:lnSpc>
              <a:buNone/>
            </a:pPr>
            <a:endParaRPr lang="en-US" sz="1600">
              <a:cs typeface="Arial" panose="020B0604020202020204" pitchFamily="34" charset="0"/>
            </a:endParaRPr>
          </a:p>
          <a:p>
            <a:pPr marL="0" indent="0">
              <a:lnSpc>
                <a:spcPct val="90000"/>
              </a:lnSpc>
              <a:buNone/>
            </a:pPr>
            <a:endParaRPr lang="en-US" sz="1600">
              <a:solidFill>
                <a:srgbClr val="FF0000"/>
              </a:solidFill>
              <a:cs typeface="Arial" panose="020B0604020202020204" pitchFamily="34" charset="0"/>
            </a:endParaRPr>
          </a:p>
        </p:txBody>
      </p:sp>
      <p:graphicFrame>
        <p:nvGraphicFramePr>
          <p:cNvPr id="7" name="Object 5">
            <a:extLst>
              <a:ext uri="{FF2B5EF4-FFF2-40B4-BE49-F238E27FC236}">
                <a16:creationId xmlns:a16="http://schemas.microsoft.com/office/drawing/2014/main" id="{BD153A36-E933-418C-A6B7-A7BEBC5FF87D}"/>
              </a:ext>
            </a:extLst>
          </p:cNvPr>
          <p:cNvGraphicFramePr>
            <a:graphicFrameLocks noChangeAspect="1"/>
          </p:cNvGraphicFramePr>
          <p:nvPr>
            <p:extLst>
              <p:ext uri="{D42A27DB-BD31-4B8C-83A1-F6EECF244321}">
                <p14:modId xmlns:p14="http://schemas.microsoft.com/office/powerpoint/2010/main" val="3272939245"/>
              </p:ext>
            </p:extLst>
          </p:nvPr>
        </p:nvGraphicFramePr>
        <p:xfrm>
          <a:off x="2362200" y="914397"/>
          <a:ext cx="3876675" cy="702315"/>
        </p:xfrm>
        <a:graphic>
          <a:graphicData uri="http://schemas.openxmlformats.org/presentationml/2006/ole">
            <mc:AlternateContent xmlns:mc="http://schemas.openxmlformats.org/markup-compatibility/2006">
              <mc:Choice xmlns:v="urn:schemas-microsoft-com:vml" Requires="v">
                <p:oleObj spid="_x0000_s116737" name="Equation" r:id="rId3" imgW="2387520" imgH="431640" progId="Equation.DSMT4">
                  <p:embed/>
                </p:oleObj>
              </mc:Choice>
              <mc:Fallback>
                <p:oleObj name="Equation" r:id="rId3" imgW="2387520" imgH="431640" progId="Equation.DSMT4">
                  <p:embed/>
                  <p:pic>
                    <p:nvPicPr>
                      <p:cNvPr id="8" name="Object 5">
                        <a:extLst>
                          <a:ext uri="{FF2B5EF4-FFF2-40B4-BE49-F238E27FC236}">
                            <a16:creationId xmlns:a16="http://schemas.microsoft.com/office/drawing/2014/main" id="{E088E621-FF16-481A-95F5-A01FB94566DE}"/>
                          </a:ext>
                        </a:extLst>
                      </p:cNvPr>
                      <p:cNvPicPr>
                        <a:picLocks noChangeAspect="1" noChangeArrowheads="1"/>
                      </p:cNvPicPr>
                      <p:nvPr/>
                    </p:nvPicPr>
                    <p:blipFill>
                      <a:blip r:embed="rId4"/>
                      <a:srcRect/>
                      <a:stretch>
                        <a:fillRect/>
                      </a:stretch>
                    </p:blipFill>
                    <p:spPr bwMode="auto">
                      <a:xfrm>
                        <a:off x="2362200" y="914397"/>
                        <a:ext cx="3876675" cy="702315"/>
                      </a:xfrm>
                      <a:prstGeom prst="rect">
                        <a:avLst/>
                      </a:prstGeom>
                      <a:no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a:extLst>
                  <a:ext uri="{FF2B5EF4-FFF2-40B4-BE49-F238E27FC236}">
                    <a16:creationId xmlns:a16="http://schemas.microsoft.com/office/drawing/2014/main" id="{E0336E6B-68DC-4199-AF84-4BCEAB90F446}"/>
                  </a:ext>
                </a:extLst>
              </p14:cNvPr>
              <p14:cNvContentPartPr/>
              <p14:nvPr/>
            </p14:nvContentPartPr>
            <p14:xfrm>
              <a:off x="140760" y="817200"/>
              <a:ext cx="6198120" cy="3281040"/>
            </p14:xfrm>
          </p:contentPart>
        </mc:Choice>
        <mc:Fallback>
          <p:pic>
            <p:nvPicPr>
              <p:cNvPr id="2" name="Ink 1">
                <a:extLst>
                  <a:ext uri="{FF2B5EF4-FFF2-40B4-BE49-F238E27FC236}">
                    <a16:creationId xmlns:a16="http://schemas.microsoft.com/office/drawing/2014/main" id="{E0336E6B-68DC-4199-AF84-4BCEAB90F446}"/>
                  </a:ext>
                </a:extLst>
              </p:cNvPr>
              <p:cNvPicPr/>
              <p:nvPr/>
            </p:nvPicPr>
            <p:blipFill>
              <a:blip r:embed="rId6"/>
              <a:stretch>
                <a:fillRect/>
              </a:stretch>
            </p:blipFill>
            <p:spPr>
              <a:xfrm>
                <a:off x="131400" y="807840"/>
                <a:ext cx="6216840" cy="3299760"/>
              </a:xfrm>
              <a:prstGeom prst="rect">
                <a:avLst/>
              </a:prstGeom>
            </p:spPr>
          </p:pic>
        </mc:Fallback>
      </mc:AlternateContent>
    </p:spTree>
    <p:extLst>
      <p:ext uri="{BB962C8B-B14F-4D97-AF65-F5344CB8AC3E}">
        <p14:creationId xmlns:p14="http://schemas.microsoft.com/office/powerpoint/2010/main" val="36788748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2</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lnSpc>
                <a:spcPct val="90000"/>
              </a:lnSpc>
              <a:buNone/>
            </a:pPr>
            <a:endParaRPr lang="en-US" sz="1600">
              <a:cs typeface="Arial" panose="020B0604020202020204" pitchFamily="34" charset="0"/>
            </a:endParaRPr>
          </a:p>
          <a:p>
            <a:pPr marL="0" indent="0">
              <a:buNone/>
            </a:pPr>
            <a:r>
              <a:rPr lang="en-US" sz="1600" b="1" err="1">
                <a:cs typeface="Arial" panose="020B0604020202020204" pitchFamily="34" charset="0"/>
              </a:rPr>
              <a:t>Ví</a:t>
            </a:r>
            <a:r>
              <a:rPr lang="en-US" sz="1600" b="1">
                <a:cs typeface="Arial" panose="020B0604020202020204" pitchFamily="34" charset="0"/>
              </a:rPr>
              <a:t> </a:t>
            </a:r>
            <a:r>
              <a:rPr lang="en-US" sz="1600" b="1" err="1">
                <a:cs typeface="Arial" panose="020B0604020202020204" pitchFamily="34" charset="0"/>
              </a:rPr>
              <a:t>dụ</a:t>
            </a:r>
            <a:r>
              <a:rPr lang="en-US" sz="1600" b="1">
                <a:cs typeface="Arial" panose="020B0604020202020204" pitchFamily="34" charset="0"/>
              </a:rPr>
              <a:t> 2.</a:t>
            </a:r>
            <a:r>
              <a:rPr lang="en-US" sz="1600">
                <a:cs typeface="Arial" panose="020B0604020202020204" pitchFamily="34" charset="0"/>
              </a:rPr>
              <a:t> Ta </a:t>
            </a:r>
            <a:r>
              <a:rPr lang="en-US" sz="1600" err="1">
                <a:cs typeface="Arial" panose="020B0604020202020204" pitchFamily="34" charset="0"/>
              </a:rPr>
              <a:t>biết</a:t>
            </a:r>
            <a:r>
              <a:rPr lang="en-US" altLang="en-US" sz="1600">
                <a:cs typeface="Arial" panose="020B0604020202020204" pitchFamily="34" charset="0"/>
              </a:rPr>
              <a:t>:</a:t>
            </a:r>
          </a:p>
          <a:p>
            <a:pPr>
              <a:buFont typeface="Wingdings" panose="05000000000000000000" pitchFamily="2" charset="2"/>
              <a:buChar char="è"/>
            </a:pPr>
            <a:endParaRPr lang="en-US" altLang="zh-TW" sz="1600">
              <a:cs typeface="Arial" panose="020B0604020202020204" pitchFamily="34" charset="0"/>
            </a:endParaRPr>
          </a:p>
          <a:p>
            <a:pPr>
              <a:buFont typeface="Wingdings" panose="05000000000000000000" pitchFamily="2" charset="2"/>
              <a:buChar char="è"/>
            </a:pPr>
            <a:r>
              <a:rPr lang="en-US" altLang="zh-TW" sz="1600">
                <a:cs typeface="Arial" panose="020B0604020202020204" pitchFamily="34" charset="0"/>
              </a:rPr>
              <a:t>(</a:t>
            </a:r>
            <a:r>
              <a:rPr lang="en-US" altLang="zh-TW" sz="1600" i="1">
                <a:cs typeface="Arial" panose="020B0604020202020204" pitchFamily="34" charset="0"/>
              </a:rPr>
              <a:t>x+</a:t>
            </a:r>
            <a:r>
              <a:rPr lang="en-US" altLang="zh-TW" sz="1600">
                <a:cs typeface="Arial" panose="020B0604020202020204" pitchFamily="34" charset="0"/>
              </a:rPr>
              <a:t>1)</a:t>
            </a:r>
            <a:r>
              <a:rPr lang="en-US" altLang="zh-TW" sz="1600" i="1" baseline="30000">
                <a:cs typeface="Arial" panose="020B0604020202020204" pitchFamily="34" charset="0"/>
              </a:rPr>
              <a:t>n</a:t>
            </a:r>
            <a:r>
              <a:rPr lang="en-US" altLang="zh-TW" sz="1600">
                <a:cs typeface="Arial" panose="020B0604020202020204" pitchFamily="34" charset="0"/>
              </a:rPr>
              <a:t>  = C(</a:t>
            </a:r>
            <a:r>
              <a:rPr lang="en-US" altLang="zh-TW" sz="1600" i="1">
                <a:cs typeface="Arial" panose="020B0604020202020204" pitchFamily="34" charset="0"/>
              </a:rPr>
              <a:t>n</a:t>
            </a:r>
            <a:r>
              <a:rPr lang="en-US" altLang="zh-TW" sz="1600">
                <a:cs typeface="Arial" panose="020B0604020202020204" pitchFamily="34" charset="0"/>
              </a:rPr>
              <a:t>, 0) + C(</a:t>
            </a:r>
            <a:r>
              <a:rPr lang="en-US" altLang="zh-TW" sz="1600" i="1">
                <a:cs typeface="Arial" panose="020B0604020202020204" pitchFamily="34" charset="0"/>
              </a:rPr>
              <a:t>n</a:t>
            </a:r>
            <a:r>
              <a:rPr lang="en-US" altLang="zh-TW" sz="1600">
                <a:cs typeface="Arial" panose="020B0604020202020204" pitchFamily="34" charset="0"/>
              </a:rPr>
              <a:t>, 1)</a:t>
            </a:r>
            <a:r>
              <a:rPr lang="en-US" altLang="zh-TW" sz="1600" i="1">
                <a:cs typeface="Arial" panose="020B0604020202020204" pitchFamily="34" charset="0"/>
              </a:rPr>
              <a:t>x</a:t>
            </a:r>
            <a:r>
              <a:rPr lang="en-US" altLang="zh-TW" sz="1600">
                <a:cs typeface="Arial" panose="020B0604020202020204" pitchFamily="34" charset="0"/>
              </a:rPr>
              <a:t> +…+ C(</a:t>
            </a:r>
            <a:r>
              <a:rPr lang="en-US" altLang="zh-TW" sz="1600" i="1">
                <a:cs typeface="Arial" panose="020B0604020202020204" pitchFamily="34" charset="0"/>
              </a:rPr>
              <a:t>n</a:t>
            </a:r>
            <a:r>
              <a:rPr lang="en-US" altLang="zh-TW" sz="1600">
                <a:cs typeface="Arial" panose="020B0604020202020204" pitchFamily="34" charset="0"/>
              </a:rPr>
              <a:t>, </a:t>
            </a:r>
            <a:r>
              <a:rPr lang="en-US" altLang="zh-TW" sz="1600" i="1">
                <a:cs typeface="Arial" panose="020B0604020202020204" pitchFamily="34" charset="0"/>
              </a:rPr>
              <a:t>k</a:t>
            </a:r>
            <a:r>
              <a:rPr lang="en-US" altLang="zh-TW" sz="1600">
                <a:cs typeface="Arial" panose="020B0604020202020204" pitchFamily="34" charset="0"/>
              </a:rPr>
              <a:t>)</a:t>
            </a:r>
            <a:r>
              <a:rPr lang="en-US" altLang="zh-TW" sz="1600" i="1" err="1">
                <a:cs typeface="Arial" panose="020B0604020202020204" pitchFamily="34" charset="0"/>
              </a:rPr>
              <a:t>x</a:t>
            </a:r>
            <a:r>
              <a:rPr lang="en-US" altLang="zh-TW" sz="1600" baseline="30000" err="1">
                <a:cs typeface="Arial" panose="020B0604020202020204" pitchFamily="34" charset="0"/>
              </a:rPr>
              <a:t>k</a:t>
            </a:r>
            <a:r>
              <a:rPr lang="en-US" altLang="zh-TW" sz="1600" baseline="30000">
                <a:cs typeface="Arial" panose="020B0604020202020204" pitchFamily="34" charset="0"/>
              </a:rPr>
              <a:t> </a:t>
            </a:r>
            <a:r>
              <a:rPr lang="en-US" altLang="zh-TW" sz="1600">
                <a:cs typeface="Arial" panose="020B0604020202020204" pitchFamily="34" charset="0"/>
              </a:rPr>
              <a:t>+…+ C(</a:t>
            </a:r>
            <a:r>
              <a:rPr lang="en-US" altLang="zh-TW" sz="1600" i="1">
                <a:cs typeface="Arial" panose="020B0604020202020204" pitchFamily="34" charset="0"/>
              </a:rPr>
              <a:t>n</a:t>
            </a:r>
            <a:r>
              <a:rPr lang="en-US" altLang="zh-TW" sz="1600">
                <a:cs typeface="Arial" panose="020B0604020202020204" pitchFamily="34" charset="0"/>
              </a:rPr>
              <a:t>, </a:t>
            </a:r>
            <a:r>
              <a:rPr lang="en-US" altLang="zh-TW" sz="1600" i="1">
                <a:cs typeface="Arial" panose="020B0604020202020204" pitchFamily="34" charset="0"/>
              </a:rPr>
              <a:t>n</a:t>
            </a:r>
            <a:r>
              <a:rPr lang="en-US" altLang="zh-TW" sz="1600">
                <a:cs typeface="Arial" panose="020B0604020202020204" pitchFamily="34" charset="0"/>
              </a:rPr>
              <a:t>)</a:t>
            </a:r>
            <a:r>
              <a:rPr lang="en-US" altLang="zh-TW" sz="1600" i="1" err="1">
                <a:cs typeface="Arial" panose="020B0604020202020204" pitchFamily="34" charset="0"/>
              </a:rPr>
              <a:t>x</a:t>
            </a:r>
            <a:r>
              <a:rPr lang="en-US" altLang="zh-TW" sz="1600" baseline="30000" err="1">
                <a:cs typeface="Arial" panose="020B0604020202020204" pitchFamily="34" charset="0"/>
              </a:rPr>
              <a:t>n</a:t>
            </a:r>
            <a:r>
              <a:rPr lang="en-US" altLang="zh-TW" sz="1600">
                <a:cs typeface="Arial" panose="020B0604020202020204" pitchFamily="34" charset="0"/>
              </a:rPr>
              <a:t> </a:t>
            </a:r>
          </a:p>
          <a:p>
            <a:pPr>
              <a:buFont typeface="Wingdings" panose="05000000000000000000" pitchFamily="2" charset="2"/>
              <a:buChar char="è"/>
            </a:pPr>
            <a:r>
              <a:rPr lang="en-US" altLang="zh-TW" sz="1600">
                <a:cs typeface="Arial" panose="020B0604020202020204" pitchFamily="34" charset="0"/>
              </a:rPr>
              <a:t> (</a:t>
            </a:r>
            <a:r>
              <a:rPr lang="en-US" altLang="zh-TW" sz="1600" i="1">
                <a:cs typeface="Arial" panose="020B0604020202020204" pitchFamily="34" charset="0"/>
              </a:rPr>
              <a:t>x+</a:t>
            </a:r>
            <a:r>
              <a:rPr lang="en-US" altLang="zh-TW" sz="1600">
                <a:cs typeface="Arial" panose="020B0604020202020204" pitchFamily="34" charset="0"/>
              </a:rPr>
              <a:t>1)</a:t>
            </a:r>
            <a:r>
              <a:rPr lang="en-US" altLang="zh-TW" sz="1600" i="1" baseline="30000">
                <a:cs typeface="Arial" panose="020B0604020202020204" pitchFamily="34" charset="0"/>
              </a:rPr>
              <a:t>n</a:t>
            </a:r>
            <a:r>
              <a:rPr lang="en-US" altLang="zh-TW" sz="1600">
                <a:cs typeface="Arial" panose="020B0604020202020204" pitchFamily="34" charset="0"/>
              </a:rPr>
              <a:t> </a:t>
            </a:r>
            <a:r>
              <a:rPr lang="en-US" altLang="zh-TW" sz="1600" err="1">
                <a:cs typeface="Arial" panose="020B0604020202020204" pitchFamily="34" charset="0"/>
              </a:rPr>
              <a:t>là</a:t>
            </a:r>
            <a:r>
              <a:rPr lang="en-US" altLang="zh-TW" sz="1600">
                <a:cs typeface="Arial" panose="020B0604020202020204" pitchFamily="34" charset="0"/>
              </a:rPr>
              <a:t> </a:t>
            </a:r>
            <a:r>
              <a:rPr lang="en-US" altLang="zh-TW" sz="1600" err="1">
                <a:cs typeface="Arial" panose="020B0604020202020204" pitchFamily="34" charset="0"/>
              </a:rPr>
              <a:t>hàm</a:t>
            </a:r>
            <a:r>
              <a:rPr lang="en-US" altLang="zh-TW" sz="1600">
                <a:cs typeface="Arial" panose="020B0604020202020204" pitchFamily="34" charset="0"/>
              </a:rPr>
              <a:t> </a:t>
            </a:r>
            <a:r>
              <a:rPr lang="en-US" altLang="zh-TW" sz="1600" err="1">
                <a:cs typeface="Arial" panose="020B0604020202020204" pitchFamily="34" charset="0"/>
              </a:rPr>
              <a:t>sinh</a:t>
            </a:r>
            <a:r>
              <a:rPr lang="en-US" altLang="zh-TW" sz="1600">
                <a:cs typeface="Arial" panose="020B0604020202020204" pitchFamily="34" charset="0"/>
              </a:rPr>
              <a:t> </a:t>
            </a:r>
            <a:r>
              <a:rPr lang="en-US" altLang="zh-TW" sz="1600" err="1">
                <a:cs typeface="Arial" panose="020B0604020202020204" pitchFamily="34" charset="0"/>
              </a:rPr>
              <a:t>của</a:t>
            </a:r>
            <a:r>
              <a:rPr lang="en-US" altLang="zh-TW" sz="1600">
                <a:cs typeface="Arial" panose="020B0604020202020204" pitchFamily="34" charset="0"/>
              </a:rPr>
              <a:t> </a:t>
            </a:r>
            <a:r>
              <a:rPr lang="en-US" altLang="zh-TW" sz="1600" err="1">
                <a:cs typeface="Arial" panose="020B0604020202020204" pitchFamily="34" charset="0"/>
              </a:rPr>
              <a:t>dãy</a:t>
            </a:r>
            <a:r>
              <a:rPr lang="en-US" altLang="zh-TW" sz="1600">
                <a:cs typeface="Arial" panose="020B0604020202020204" pitchFamily="34" charset="0"/>
              </a:rPr>
              <a:t> </a:t>
            </a:r>
            <a:r>
              <a:rPr lang="en-US" altLang="zh-TW" sz="1600" err="1">
                <a:cs typeface="Arial" panose="020B0604020202020204" pitchFamily="34" charset="0"/>
              </a:rPr>
              <a:t>số</a:t>
            </a:r>
            <a:r>
              <a:rPr lang="en-US" altLang="zh-TW" sz="1600">
                <a:cs typeface="Arial" panose="020B0604020202020204" pitchFamily="34" charset="0"/>
              </a:rPr>
              <a:t>       C(</a:t>
            </a:r>
            <a:r>
              <a:rPr lang="en-US" altLang="zh-TW" sz="1600" i="1">
                <a:cs typeface="Arial" panose="020B0604020202020204" pitchFamily="34" charset="0"/>
              </a:rPr>
              <a:t>n</a:t>
            </a:r>
            <a:r>
              <a:rPr lang="en-US" altLang="zh-TW" sz="1600">
                <a:cs typeface="Arial" panose="020B0604020202020204" pitchFamily="34" charset="0"/>
              </a:rPr>
              <a:t>, 0), C(</a:t>
            </a:r>
            <a:r>
              <a:rPr lang="en-US" altLang="zh-TW" sz="1600" i="1">
                <a:cs typeface="Arial" panose="020B0604020202020204" pitchFamily="34" charset="0"/>
              </a:rPr>
              <a:t>n</a:t>
            </a:r>
            <a:r>
              <a:rPr lang="en-US" altLang="zh-TW" sz="1600">
                <a:cs typeface="Arial" panose="020B0604020202020204" pitchFamily="34" charset="0"/>
              </a:rPr>
              <a:t>, 1),…,C(</a:t>
            </a:r>
            <a:r>
              <a:rPr lang="en-US" altLang="zh-TW" sz="1600" i="1">
                <a:cs typeface="Arial" panose="020B0604020202020204" pitchFamily="34" charset="0"/>
              </a:rPr>
              <a:t>n</a:t>
            </a:r>
            <a:r>
              <a:rPr lang="en-US" altLang="zh-TW" sz="1600">
                <a:cs typeface="Arial" panose="020B0604020202020204" pitchFamily="34" charset="0"/>
              </a:rPr>
              <a:t>, </a:t>
            </a:r>
            <a:r>
              <a:rPr lang="en-US" altLang="zh-TW" sz="1600" i="1">
                <a:cs typeface="Arial" panose="020B0604020202020204" pitchFamily="34" charset="0"/>
              </a:rPr>
              <a:t>k</a:t>
            </a:r>
            <a:r>
              <a:rPr lang="en-US" altLang="zh-TW" sz="1600">
                <a:cs typeface="Arial" panose="020B0604020202020204" pitchFamily="34" charset="0"/>
              </a:rPr>
              <a:t>),…, C(</a:t>
            </a:r>
            <a:r>
              <a:rPr lang="en-US" altLang="zh-TW" sz="1600" i="1">
                <a:cs typeface="Arial" panose="020B0604020202020204" pitchFamily="34" charset="0"/>
              </a:rPr>
              <a:t>n</a:t>
            </a:r>
            <a:r>
              <a:rPr lang="en-US" altLang="zh-TW" sz="1600">
                <a:cs typeface="Arial" panose="020B0604020202020204" pitchFamily="34" charset="0"/>
              </a:rPr>
              <a:t>, </a:t>
            </a:r>
            <a:r>
              <a:rPr lang="en-US" altLang="zh-TW" sz="1600" i="1">
                <a:cs typeface="Arial" panose="020B0604020202020204" pitchFamily="34" charset="0"/>
              </a:rPr>
              <a:t>n</a:t>
            </a:r>
            <a:r>
              <a:rPr lang="en-US" altLang="zh-TW" sz="1600">
                <a:cs typeface="Arial" panose="020B0604020202020204" pitchFamily="34" charset="0"/>
              </a:rPr>
              <a:t>), 0,0,0…</a:t>
            </a:r>
            <a:endParaRPr lang="en-US" altLang="en-US" sz="1600">
              <a:cs typeface="Arial" panose="020B0604020202020204" pitchFamily="34" charset="0"/>
            </a:endParaRPr>
          </a:p>
          <a:p>
            <a:endParaRPr lang="en-US" altLang="en-US" sz="1600">
              <a:cs typeface="Arial" panose="020B0604020202020204" pitchFamily="34" charset="0"/>
            </a:endParaRPr>
          </a:p>
          <a:p>
            <a:pPr marL="0" indent="0">
              <a:buNone/>
            </a:pPr>
            <a:endParaRPr lang="en-US" sz="1600">
              <a:cs typeface="Arial" panose="020B0604020202020204" pitchFamily="34" charset="0"/>
            </a:endParaRPr>
          </a:p>
          <a:p>
            <a:pPr marL="0" indent="0">
              <a:lnSpc>
                <a:spcPct val="90000"/>
              </a:lnSpc>
              <a:buNone/>
            </a:pPr>
            <a:endParaRPr lang="en-US" sz="1600">
              <a:cs typeface="Arial" panose="020B0604020202020204" pitchFamily="34" charset="0"/>
            </a:endParaRPr>
          </a:p>
          <a:p>
            <a:pPr marL="0" indent="0">
              <a:lnSpc>
                <a:spcPct val="90000"/>
              </a:lnSpc>
              <a:buNone/>
            </a:pPr>
            <a:endParaRPr lang="en-US" sz="1600">
              <a:solidFill>
                <a:srgbClr val="FF0000"/>
              </a:solidFill>
              <a:cs typeface="Arial" panose="020B0604020202020204" pitchFamily="34" charset="0"/>
            </a:endParaRPr>
          </a:p>
        </p:txBody>
      </p:sp>
      <p:graphicFrame>
        <p:nvGraphicFramePr>
          <p:cNvPr id="9" name="Object 6">
            <a:extLst>
              <a:ext uri="{FF2B5EF4-FFF2-40B4-BE49-F238E27FC236}">
                <a16:creationId xmlns:a16="http://schemas.microsoft.com/office/drawing/2014/main" id="{0BC8AC33-675B-442A-8F5C-734AED2FB0D1}"/>
              </a:ext>
            </a:extLst>
          </p:cNvPr>
          <p:cNvGraphicFramePr>
            <a:graphicFrameLocks noChangeAspect="1"/>
          </p:cNvGraphicFramePr>
          <p:nvPr>
            <p:extLst>
              <p:ext uri="{D42A27DB-BD31-4B8C-83A1-F6EECF244321}">
                <p14:modId xmlns:p14="http://schemas.microsoft.com/office/powerpoint/2010/main" val="4159083048"/>
              </p:ext>
            </p:extLst>
          </p:nvPr>
        </p:nvGraphicFramePr>
        <p:xfrm>
          <a:off x="1981200" y="770446"/>
          <a:ext cx="5768975" cy="617537"/>
        </p:xfrm>
        <a:graphic>
          <a:graphicData uri="http://schemas.openxmlformats.org/presentationml/2006/ole">
            <mc:AlternateContent xmlns:mc="http://schemas.openxmlformats.org/markup-compatibility/2006">
              <mc:Choice xmlns:v="urn:schemas-microsoft-com:vml" Requires="v">
                <p:oleObj spid="_x0000_s117761" name="Equation" r:id="rId3" imgW="3682800" imgH="431640" progId="Equation.DSMT4">
                  <p:embed/>
                </p:oleObj>
              </mc:Choice>
              <mc:Fallback>
                <p:oleObj name="Equation" r:id="rId3" imgW="3682800" imgH="431640" progId="Equation.DSMT4">
                  <p:embed/>
                  <p:pic>
                    <p:nvPicPr>
                      <p:cNvPr id="9" name="Object 6">
                        <a:extLst>
                          <a:ext uri="{FF2B5EF4-FFF2-40B4-BE49-F238E27FC236}">
                            <a16:creationId xmlns:a16="http://schemas.microsoft.com/office/drawing/2014/main" id="{0BC8AC33-675B-442A-8F5C-734AED2FB0D1}"/>
                          </a:ext>
                        </a:extLst>
                      </p:cNvPr>
                      <p:cNvPicPr>
                        <a:picLocks noChangeAspect="1" noChangeArrowheads="1"/>
                      </p:cNvPicPr>
                      <p:nvPr/>
                    </p:nvPicPr>
                    <p:blipFill>
                      <a:blip r:embed="rId4"/>
                      <a:srcRect/>
                      <a:stretch>
                        <a:fillRect/>
                      </a:stretch>
                    </p:blipFill>
                    <p:spPr bwMode="auto">
                      <a:xfrm>
                        <a:off x="1981200" y="770446"/>
                        <a:ext cx="5768975" cy="6175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74854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3</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lnSpc>
                <a:spcPct val="90000"/>
              </a:lnSpc>
              <a:buNone/>
            </a:pPr>
            <a:r>
              <a:rPr lang="en-US" sz="1600" b="1" err="1">
                <a:cs typeface="Arial" panose="020B0604020202020204" pitchFamily="34" charset="0"/>
              </a:rPr>
              <a:t>Ví</a:t>
            </a:r>
            <a:r>
              <a:rPr lang="en-US" sz="1600" b="1">
                <a:cs typeface="Arial" panose="020B0604020202020204" pitchFamily="34" charset="0"/>
              </a:rPr>
              <a:t> </a:t>
            </a:r>
            <a:r>
              <a:rPr lang="en-US" sz="1600" b="1" err="1">
                <a:cs typeface="Arial" panose="020B0604020202020204" pitchFamily="34" charset="0"/>
              </a:rPr>
              <a:t>dụ</a:t>
            </a:r>
            <a:r>
              <a:rPr lang="en-US" sz="1600" b="1">
                <a:cs typeface="Arial" panose="020B0604020202020204" pitchFamily="34" charset="0"/>
              </a:rPr>
              <a:t> 3.</a:t>
            </a:r>
            <a:r>
              <a:rPr lang="en-US" sz="1600">
                <a:cs typeface="Arial" panose="020B0604020202020204" pitchFamily="34" charset="0"/>
              </a:rPr>
              <a:t> </a:t>
            </a:r>
            <a:r>
              <a:rPr lang="en-US" sz="1600" err="1">
                <a:cs typeface="Arial" panose="020B0604020202020204" pitchFamily="34" charset="0"/>
              </a:rPr>
              <a:t>Có</a:t>
            </a:r>
            <a:r>
              <a:rPr lang="en-US" sz="1600">
                <a:cs typeface="Arial" panose="020B0604020202020204" pitchFamily="34" charset="0"/>
              </a:rPr>
              <a:t> 4 </a:t>
            </a:r>
            <a:r>
              <a:rPr lang="en-US" sz="1600" err="1">
                <a:cs typeface="Arial" panose="020B0604020202020204" pitchFamily="34" charset="0"/>
              </a:rPr>
              <a:t>loại</a:t>
            </a:r>
            <a:r>
              <a:rPr lang="en-US" sz="1600">
                <a:cs typeface="Arial" panose="020B0604020202020204" pitchFamily="34" charset="0"/>
              </a:rPr>
              <a:t> </a:t>
            </a:r>
            <a:r>
              <a:rPr lang="en-US" sz="1600" err="1">
                <a:cs typeface="Arial" panose="020B0604020202020204" pitchFamily="34" charset="0"/>
              </a:rPr>
              <a:t>bóng</a:t>
            </a:r>
            <a:r>
              <a:rPr lang="en-US" sz="1600">
                <a:cs typeface="Arial" panose="020B0604020202020204" pitchFamily="34" charset="0"/>
              </a:rPr>
              <a:t> bay</a:t>
            </a:r>
            <a:r>
              <a:rPr lang="en-US" altLang="zh-TW" sz="1600">
                <a:cs typeface="Arial" panose="020B0604020202020204" pitchFamily="34" charset="0"/>
              </a:rPr>
              <a:t>: </a:t>
            </a:r>
            <a:r>
              <a:rPr lang="en-US" altLang="zh-TW" sz="1600" err="1">
                <a:cs typeface="Arial" panose="020B0604020202020204" pitchFamily="34" charset="0"/>
              </a:rPr>
              <a:t>đỏ</a:t>
            </a:r>
            <a:r>
              <a:rPr lang="en-US" altLang="zh-TW" sz="1600">
                <a:cs typeface="Arial" panose="020B0604020202020204" pitchFamily="34" charset="0"/>
              </a:rPr>
              <a:t>, </a:t>
            </a:r>
            <a:r>
              <a:rPr lang="en-US" altLang="zh-TW" sz="1600" err="1">
                <a:cs typeface="Arial" panose="020B0604020202020204" pitchFamily="34" charset="0"/>
              </a:rPr>
              <a:t>xanh</a:t>
            </a:r>
            <a:r>
              <a:rPr lang="en-US" altLang="zh-TW" sz="1600">
                <a:cs typeface="Arial" panose="020B0604020202020204" pitchFamily="34" charset="0"/>
              </a:rPr>
              <a:t>, </a:t>
            </a:r>
            <a:r>
              <a:rPr lang="en-US" altLang="zh-TW" sz="1600" err="1">
                <a:cs typeface="Arial" panose="020B0604020202020204" pitchFamily="34" charset="0"/>
              </a:rPr>
              <a:t>trắng</a:t>
            </a:r>
            <a:r>
              <a:rPr lang="en-US" altLang="zh-TW" sz="1600">
                <a:cs typeface="Arial" panose="020B0604020202020204" pitchFamily="34" charset="0"/>
              </a:rPr>
              <a:t>, </a:t>
            </a:r>
            <a:r>
              <a:rPr lang="en-US" altLang="zh-TW" sz="1600" err="1">
                <a:cs typeface="Arial" panose="020B0604020202020204" pitchFamily="34" charset="0"/>
              </a:rPr>
              <a:t>đen</a:t>
            </a:r>
            <a:r>
              <a:rPr lang="en-US" altLang="zh-TW" sz="1600">
                <a:cs typeface="Arial" panose="020B0604020202020204" pitchFamily="34" charset="0"/>
              </a:rPr>
              <a:t>. </a:t>
            </a:r>
            <a:r>
              <a:rPr lang="en-US" altLang="zh-TW" sz="1600" err="1">
                <a:cs typeface="Arial" panose="020B0604020202020204" pitchFamily="34" charset="0"/>
              </a:rPr>
              <a:t>Có</a:t>
            </a:r>
            <a:r>
              <a:rPr lang="en-US" altLang="zh-TW" sz="1600">
                <a:cs typeface="Arial" panose="020B0604020202020204" pitchFamily="34" charset="0"/>
              </a:rPr>
              <a:t> bao </a:t>
            </a:r>
            <a:r>
              <a:rPr lang="en-US" altLang="zh-TW" sz="1600" err="1">
                <a:cs typeface="Arial" panose="020B0604020202020204" pitchFamily="34" charset="0"/>
              </a:rPr>
              <a:t>nhiêu</a:t>
            </a:r>
            <a:r>
              <a:rPr lang="en-US" altLang="zh-TW" sz="1600">
                <a:cs typeface="Arial" panose="020B0604020202020204" pitchFamily="34" charset="0"/>
              </a:rPr>
              <a:t> </a:t>
            </a:r>
            <a:r>
              <a:rPr lang="en-US" altLang="zh-TW" sz="1600" err="1">
                <a:cs typeface="Arial" panose="020B0604020202020204" pitchFamily="34" charset="0"/>
              </a:rPr>
              <a:t>cách</a:t>
            </a:r>
            <a:r>
              <a:rPr lang="en-US" altLang="zh-TW" sz="1600">
                <a:cs typeface="Arial" panose="020B0604020202020204" pitchFamily="34" charset="0"/>
              </a:rPr>
              <a:t> </a:t>
            </a:r>
            <a:r>
              <a:rPr lang="en-US" altLang="zh-TW" sz="1600" err="1">
                <a:cs typeface="Arial" panose="020B0604020202020204" pitchFamily="34" charset="0"/>
              </a:rPr>
              <a:t>chọn</a:t>
            </a:r>
            <a:r>
              <a:rPr lang="en-US" altLang="zh-TW" sz="1600">
                <a:cs typeface="Arial" panose="020B0604020202020204" pitchFamily="34" charset="0"/>
              </a:rPr>
              <a:t> ra 24 </a:t>
            </a:r>
            <a:r>
              <a:rPr lang="en-US" altLang="zh-TW" sz="1600" err="1">
                <a:cs typeface="Arial" panose="020B0604020202020204" pitchFamily="34" charset="0"/>
              </a:rPr>
              <a:t>quả</a:t>
            </a:r>
            <a:r>
              <a:rPr lang="en-US" altLang="zh-TW" sz="1600">
                <a:cs typeface="Arial" panose="020B0604020202020204" pitchFamily="34" charset="0"/>
              </a:rPr>
              <a:t> </a:t>
            </a:r>
            <a:r>
              <a:rPr lang="en-US" altLang="zh-TW" sz="1600" err="1">
                <a:cs typeface="Arial" panose="020B0604020202020204" pitchFamily="34" charset="0"/>
              </a:rPr>
              <a:t>bóng</a:t>
            </a:r>
            <a:r>
              <a:rPr lang="en-US" altLang="zh-TW" sz="1600">
                <a:cs typeface="Arial" panose="020B0604020202020204" pitchFamily="34" charset="0"/>
              </a:rPr>
              <a:t> </a:t>
            </a:r>
            <a:r>
              <a:rPr lang="en-US" altLang="zh-TW" sz="1600" err="1">
                <a:cs typeface="Arial" panose="020B0604020202020204" pitchFamily="34" charset="0"/>
              </a:rPr>
              <a:t>sao</a:t>
            </a:r>
            <a:r>
              <a:rPr lang="en-US" altLang="zh-TW" sz="1600">
                <a:cs typeface="Arial" panose="020B0604020202020204" pitchFamily="34" charset="0"/>
              </a:rPr>
              <a:t> </a:t>
            </a:r>
            <a:r>
              <a:rPr lang="en-US" altLang="zh-TW" sz="1600" err="1">
                <a:cs typeface="Arial" panose="020B0604020202020204" pitchFamily="34" charset="0"/>
              </a:rPr>
              <a:t>cho</a:t>
            </a:r>
            <a:r>
              <a:rPr lang="en-US" altLang="zh-TW" sz="1600">
                <a:cs typeface="Arial" panose="020B0604020202020204" pitchFamily="34" charset="0"/>
              </a:rPr>
              <a:t> </a:t>
            </a:r>
            <a:r>
              <a:rPr lang="en-US" altLang="zh-TW" sz="1600" err="1">
                <a:cs typeface="Arial" panose="020B0604020202020204" pitchFamily="34" charset="0"/>
              </a:rPr>
              <a:t>số</a:t>
            </a:r>
            <a:r>
              <a:rPr lang="en-US" altLang="zh-TW" sz="1600">
                <a:cs typeface="Arial" panose="020B0604020202020204" pitchFamily="34" charset="0"/>
              </a:rPr>
              <a:t> </a:t>
            </a:r>
            <a:r>
              <a:rPr lang="en-US" altLang="zh-TW" sz="1600" err="1">
                <a:cs typeface="Arial" panose="020B0604020202020204" pitchFamily="34" charset="0"/>
              </a:rPr>
              <a:t>lượng</a:t>
            </a:r>
            <a:r>
              <a:rPr lang="en-US" altLang="zh-TW" sz="1600">
                <a:cs typeface="Arial" panose="020B0604020202020204" pitchFamily="34" charset="0"/>
              </a:rPr>
              <a:t> </a:t>
            </a:r>
            <a:r>
              <a:rPr lang="en-US" altLang="zh-TW" sz="1600" err="1">
                <a:cs typeface="Arial" panose="020B0604020202020204" pitchFamily="34" charset="0"/>
              </a:rPr>
              <a:t>bóng</a:t>
            </a:r>
            <a:r>
              <a:rPr lang="en-US" altLang="zh-TW" sz="1600">
                <a:cs typeface="Arial" panose="020B0604020202020204" pitchFamily="34" charset="0"/>
              </a:rPr>
              <a:t> </a:t>
            </a:r>
            <a:r>
              <a:rPr lang="en-US" altLang="zh-TW" sz="1600" err="1">
                <a:cs typeface="Arial" panose="020B0604020202020204" pitchFamily="34" charset="0"/>
              </a:rPr>
              <a:t>trắng</a:t>
            </a:r>
            <a:r>
              <a:rPr lang="en-US" altLang="zh-TW" sz="1600">
                <a:cs typeface="Arial" panose="020B0604020202020204" pitchFamily="34" charset="0"/>
              </a:rPr>
              <a:t> </a:t>
            </a:r>
            <a:r>
              <a:rPr lang="en-US" altLang="zh-TW" sz="1600" err="1">
                <a:cs typeface="Arial" panose="020B0604020202020204" pitchFamily="34" charset="0"/>
              </a:rPr>
              <a:t>là</a:t>
            </a:r>
            <a:r>
              <a:rPr lang="en-US" altLang="zh-TW" sz="1600">
                <a:cs typeface="Arial" panose="020B0604020202020204" pitchFamily="34" charset="0"/>
              </a:rPr>
              <a:t> </a:t>
            </a:r>
            <a:r>
              <a:rPr lang="en-US" altLang="zh-TW" sz="1600" err="1">
                <a:cs typeface="Arial" panose="020B0604020202020204" pitchFamily="34" charset="0"/>
              </a:rPr>
              <a:t>chẵn</a:t>
            </a:r>
            <a:r>
              <a:rPr lang="en-US" altLang="zh-TW" sz="1600">
                <a:cs typeface="Arial" panose="020B0604020202020204" pitchFamily="34" charset="0"/>
              </a:rPr>
              <a:t>, </a:t>
            </a:r>
            <a:r>
              <a:rPr lang="en-US" altLang="zh-TW" sz="1600" err="1">
                <a:cs typeface="Arial" panose="020B0604020202020204" pitchFamily="34" charset="0"/>
              </a:rPr>
              <a:t>và</a:t>
            </a:r>
            <a:r>
              <a:rPr lang="en-US" altLang="zh-TW" sz="1600">
                <a:cs typeface="Arial" panose="020B0604020202020204" pitchFamily="34" charset="0"/>
              </a:rPr>
              <a:t> </a:t>
            </a:r>
            <a:r>
              <a:rPr lang="en-US" altLang="zh-TW" sz="1600" err="1">
                <a:cs typeface="Arial" panose="020B0604020202020204" pitchFamily="34" charset="0"/>
              </a:rPr>
              <a:t>có</a:t>
            </a:r>
            <a:r>
              <a:rPr lang="en-US" altLang="zh-TW" sz="1600">
                <a:cs typeface="Arial" panose="020B0604020202020204" pitchFamily="34" charset="0"/>
              </a:rPr>
              <a:t> </a:t>
            </a:r>
            <a:r>
              <a:rPr lang="en-US" altLang="zh-TW" sz="1600" err="1">
                <a:cs typeface="Arial" panose="020B0604020202020204" pitchFamily="34" charset="0"/>
              </a:rPr>
              <a:t>ít</a:t>
            </a:r>
            <a:r>
              <a:rPr lang="en-US" altLang="zh-TW" sz="1600">
                <a:cs typeface="Arial" panose="020B0604020202020204" pitchFamily="34" charset="0"/>
              </a:rPr>
              <a:t> </a:t>
            </a:r>
            <a:r>
              <a:rPr lang="en-US" altLang="zh-TW" sz="1600" err="1">
                <a:cs typeface="Arial" panose="020B0604020202020204" pitchFamily="34" charset="0"/>
              </a:rPr>
              <a:t>nhất</a:t>
            </a:r>
            <a:r>
              <a:rPr lang="en-US" altLang="zh-TW" sz="1600">
                <a:cs typeface="Arial" panose="020B0604020202020204" pitchFamily="34" charset="0"/>
              </a:rPr>
              <a:t> 6 </a:t>
            </a:r>
            <a:r>
              <a:rPr lang="en-US" altLang="zh-TW" sz="1600" err="1">
                <a:cs typeface="Arial" panose="020B0604020202020204" pitchFamily="34" charset="0"/>
              </a:rPr>
              <a:t>quả</a:t>
            </a:r>
            <a:r>
              <a:rPr lang="en-US" altLang="zh-TW" sz="1600">
                <a:cs typeface="Arial" panose="020B0604020202020204" pitchFamily="34" charset="0"/>
              </a:rPr>
              <a:t> </a:t>
            </a:r>
            <a:r>
              <a:rPr lang="en-US" altLang="zh-TW" sz="1600" err="1">
                <a:cs typeface="Arial" panose="020B0604020202020204" pitchFamily="34" charset="0"/>
              </a:rPr>
              <a:t>bóng</a:t>
            </a:r>
            <a:r>
              <a:rPr lang="en-US" altLang="zh-TW" sz="1600">
                <a:cs typeface="Arial" panose="020B0604020202020204" pitchFamily="34" charset="0"/>
              </a:rPr>
              <a:t> </a:t>
            </a:r>
            <a:r>
              <a:rPr lang="en-US" altLang="zh-TW" sz="1600" err="1">
                <a:cs typeface="Arial" panose="020B0604020202020204" pitchFamily="34" charset="0"/>
              </a:rPr>
              <a:t>đen</a:t>
            </a:r>
            <a:r>
              <a:rPr lang="en-US" altLang="zh-TW" sz="1600">
                <a:cs typeface="Arial" panose="020B0604020202020204" pitchFamily="34" charset="0"/>
              </a:rPr>
              <a:t>?</a:t>
            </a:r>
          </a:p>
          <a:p>
            <a:pPr>
              <a:lnSpc>
                <a:spcPct val="90000"/>
              </a:lnSpc>
            </a:pPr>
            <a:r>
              <a:rPr lang="en-US" altLang="zh-TW" sz="1600" err="1">
                <a:cs typeface="Arial" panose="020B0604020202020204" pitchFamily="34" charset="0"/>
              </a:rPr>
              <a:t>Trắng</a:t>
            </a:r>
            <a:r>
              <a:rPr lang="en-US" altLang="zh-TW" sz="1600">
                <a:cs typeface="Arial" panose="020B0604020202020204" pitchFamily="34" charset="0"/>
              </a:rPr>
              <a:t>: 1+ </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16</a:t>
            </a:r>
            <a:r>
              <a:rPr lang="en-US" altLang="zh-TW" sz="1600">
                <a:cs typeface="Arial" panose="020B0604020202020204" pitchFamily="34" charset="0"/>
              </a:rPr>
              <a:t> + </a:t>
            </a:r>
            <a:r>
              <a:rPr lang="en-US" altLang="zh-TW" sz="1600" i="1">
                <a:cs typeface="Arial" panose="020B0604020202020204" pitchFamily="34" charset="0"/>
              </a:rPr>
              <a:t>x</a:t>
            </a:r>
            <a:r>
              <a:rPr lang="en-US" altLang="zh-TW" sz="1600" baseline="30000">
                <a:cs typeface="Arial" panose="020B0604020202020204" pitchFamily="34" charset="0"/>
              </a:rPr>
              <a:t>18</a:t>
            </a:r>
          </a:p>
          <a:p>
            <a:pPr>
              <a:lnSpc>
                <a:spcPct val="90000"/>
              </a:lnSpc>
            </a:pPr>
            <a:r>
              <a:rPr lang="en-US" altLang="zh-TW" sz="1600" err="1">
                <a:cs typeface="Arial" panose="020B0604020202020204" pitchFamily="34" charset="0"/>
              </a:rPr>
              <a:t>đen</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6</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7</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3</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4</a:t>
            </a:r>
          </a:p>
          <a:p>
            <a:pPr>
              <a:lnSpc>
                <a:spcPct val="90000"/>
              </a:lnSpc>
            </a:pPr>
            <a:r>
              <a:rPr lang="en-US" altLang="zh-TW" sz="1600" err="1">
                <a:cs typeface="Arial" panose="020B0604020202020204" pitchFamily="34" charset="0"/>
              </a:rPr>
              <a:t>Đỏ</a:t>
            </a:r>
            <a:r>
              <a:rPr lang="en-US" altLang="zh-TW" sz="1600">
                <a:cs typeface="Arial" panose="020B0604020202020204" pitchFamily="34" charset="0"/>
              </a:rPr>
              <a:t> (</a:t>
            </a:r>
            <a:r>
              <a:rPr lang="en-US" altLang="zh-TW" sz="1600" err="1">
                <a:cs typeface="Arial" panose="020B0604020202020204" pitchFamily="34" charset="0"/>
              </a:rPr>
              <a:t>xanh</a:t>
            </a:r>
            <a:r>
              <a:rPr lang="en-US" altLang="zh-TW" sz="1600">
                <a:cs typeface="Arial" panose="020B0604020202020204" pitchFamily="34" charset="0"/>
              </a:rPr>
              <a:t>): 1+ </a:t>
            </a:r>
            <a:r>
              <a:rPr lang="en-US" altLang="zh-TW" sz="1600" i="1">
                <a:cs typeface="Arial" panose="020B0604020202020204" pitchFamily="34" charset="0"/>
              </a:rPr>
              <a:t>x</a:t>
            </a:r>
            <a:r>
              <a:rPr lang="en-US" altLang="zh-TW" sz="1600" baseline="30000">
                <a:cs typeface="Arial" panose="020B0604020202020204" pitchFamily="34" charset="0"/>
              </a:rPr>
              <a:t>1</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16</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18</a:t>
            </a:r>
          </a:p>
          <a:p>
            <a:pPr marL="0" indent="0">
              <a:lnSpc>
                <a:spcPct val="90000"/>
              </a:lnSpc>
              <a:buNone/>
            </a:pPr>
            <a:r>
              <a:rPr lang="en-US" altLang="zh-TW" sz="1600" i="1">
                <a:cs typeface="Arial" panose="020B0604020202020204" pitchFamily="34" charset="0"/>
              </a:rPr>
              <a:t>g</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a:cs typeface="Arial" panose="020B0604020202020204" pitchFamily="34" charset="0"/>
              </a:rPr>
              <a:t>)=(1+ </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16</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18</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baseline="30000">
                <a:cs typeface="Arial" panose="020B0604020202020204" pitchFamily="34" charset="0"/>
              </a:rPr>
              <a:t>6</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7</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3</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4</a:t>
            </a:r>
            <a:r>
              <a:rPr lang="en-US" altLang="zh-TW" sz="1600">
                <a:cs typeface="Arial" panose="020B0604020202020204" pitchFamily="34" charset="0"/>
              </a:rPr>
              <a:t>) (1+ </a:t>
            </a:r>
            <a:r>
              <a:rPr lang="en-US" altLang="zh-TW" sz="1600" i="1">
                <a:cs typeface="Arial" panose="020B0604020202020204" pitchFamily="34" charset="0"/>
              </a:rPr>
              <a:t>x</a:t>
            </a:r>
            <a:r>
              <a:rPr lang="en-US" altLang="zh-TW" sz="1600" baseline="30000">
                <a:cs typeface="Arial" panose="020B0604020202020204" pitchFamily="34" charset="0"/>
              </a:rPr>
              <a:t>1</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16</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18</a:t>
            </a:r>
            <a:r>
              <a:rPr lang="en-US" altLang="zh-TW" sz="1600">
                <a:cs typeface="Arial" panose="020B0604020202020204" pitchFamily="34" charset="0"/>
              </a:rPr>
              <a:t>)</a:t>
            </a:r>
            <a:r>
              <a:rPr lang="en-US" altLang="zh-TW" sz="1600" baseline="30000">
                <a:cs typeface="Arial" panose="020B0604020202020204" pitchFamily="34" charset="0"/>
              </a:rPr>
              <a:t>2</a:t>
            </a:r>
          </a:p>
          <a:p>
            <a:pPr marL="0" indent="0">
              <a:spcBef>
                <a:spcPts val="1200"/>
              </a:spcBef>
              <a:buNone/>
            </a:pPr>
            <a:r>
              <a:rPr lang="vi-VN" altLang="en-US" sz="1600">
                <a:ea typeface="新細明體" panose="02020500000000000000" pitchFamily="18" charset="-120"/>
                <a:cs typeface="Arial" panose="020B0604020202020204" pitchFamily="34" charset="0"/>
              </a:rPr>
              <a:t>Giả sử </a:t>
            </a:r>
            <a:r>
              <a:rPr lang="vi-VN" altLang="en-US" sz="1600" i="1">
                <a:ea typeface="新細明體" panose="02020500000000000000" pitchFamily="18" charset="-120"/>
                <a:cs typeface="Arial" panose="020B0604020202020204" pitchFamily="34" charset="0"/>
              </a:rPr>
              <a:t>x</a:t>
            </a:r>
            <a:r>
              <a:rPr lang="vi-VN" altLang="en-US" sz="1600" i="1" baseline="30000">
                <a:ea typeface="新細明體" panose="02020500000000000000" pitchFamily="18" charset="-120"/>
                <a:cs typeface="Arial" panose="020B0604020202020204" pitchFamily="34" charset="0"/>
              </a:rPr>
              <a:t>a</a:t>
            </a:r>
            <a:r>
              <a:rPr lang="vi-VN" altLang="en-US" sz="1600" i="1">
                <a:ea typeface="新細明體" panose="02020500000000000000" pitchFamily="18" charset="-120"/>
                <a:cs typeface="Arial" panose="020B0604020202020204" pitchFamily="34" charset="0"/>
              </a:rPr>
              <a:t>, x</a:t>
            </a:r>
            <a:r>
              <a:rPr lang="vi-VN" altLang="en-US" sz="1600" i="1" baseline="30000">
                <a:ea typeface="新細明體" panose="02020500000000000000" pitchFamily="18" charset="-120"/>
                <a:cs typeface="Arial" panose="020B0604020202020204" pitchFamily="34" charset="0"/>
              </a:rPr>
              <a:t>b</a:t>
            </a:r>
            <a:r>
              <a:rPr lang="vi-VN" altLang="en-US" sz="1600" i="1">
                <a:ea typeface="新細明體" panose="02020500000000000000" pitchFamily="18" charset="-120"/>
                <a:cs typeface="Arial" panose="020B0604020202020204" pitchFamily="34" charset="0"/>
              </a:rPr>
              <a:t>, x</a:t>
            </a:r>
            <a:r>
              <a:rPr lang="vi-VN" altLang="en-US" sz="1600" i="1" baseline="30000">
                <a:ea typeface="新細明體" panose="02020500000000000000" pitchFamily="18" charset="-120"/>
                <a:cs typeface="Arial" panose="020B0604020202020204" pitchFamily="34" charset="0"/>
              </a:rPr>
              <a:t>c</a:t>
            </a:r>
            <a:r>
              <a:rPr lang="en-US" altLang="en-US" sz="1600" i="1">
                <a:ea typeface="新細明體" panose="02020500000000000000" pitchFamily="18" charset="-120"/>
                <a:cs typeface="Arial" panose="020B0604020202020204" pitchFamily="34" charset="0"/>
              </a:rPr>
              <a:t>, </a:t>
            </a:r>
            <a:r>
              <a:rPr lang="vi-VN" altLang="en-US" sz="1600" i="1">
                <a:ea typeface="新細明體" panose="02020500000000000000" pitchFamily="18" charset="-120"/>
                <a:cs typeface="Arial" panose="020B0604020202020204" pitchFamily="34" charset="0"/>
              </a:rPr>
              <a:t>x</a:t>
            </a:r>
            <a:r>
              <a:rPr lang="en-US" altLang="en-US" sz="1600" i="1" baseline="30000">
                <a:ea typeface="新細明體" panose="02020500000000000000" pitchFamily="18" charset="-120"/>
                <a:cs typeface="Arial" panose="020B0604020202020204" pitchFamily="34" charset="0"/>
              </a:rPr>
              <a:t>d</a:t>
            </a:r>
            <a:r>
              <a:rPr lang="en-US" altLang="en-US" sz="1600">
                <a:ea typeface="新細明體" panose="02020500000000000000" pitchFamily="18" charset="-120"/>
                <a:cs typeface="Arial" panose="020B0604020202020204" pitchFamily="34" charset="0"/>
              </a:rPr>
              <a:t> t</a:t>
            </a:r>
            <a:r>
              <a:rPr lang="vi-VN" altLang="en-US" sz="1600">
                <a:ea typeface="新細明體" panose="02020500000000000000" pitchFamily="18" charset="-120"/>
                <a:cs typeface="Arial" panose="020B0604020202020204" pitchFamily="34" charset="0"/>
              </a:rPr>
              <a:t>ương ứng là các số hạng lấy từ các thừa số thứ nhất, hai, ba</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tư</a:t>
            </a:r>
            <a:r>
              <a:rPr lang="vi-VN" altLang="en-US" sz="1600">
                <a:ea typeface="新細明體" panose="02020500000000000000" pitchFamily="18" charset="-120"/>
                <a:cs typeface="Arial" panose="020B0604020202020204" pitchFamily="34" charset="0"/>
              </a:rPr>
              <a:t> của vế phải, điều đó có nghĩa là 0 </a:t>
            </a:r>
            <a:r>
              <a:rPr lang="vi-VN" altLang="en-US" sz="1600">
                <a:ea typeface="新細明體" panose="02020500000000000000" pitchFamily="18" charset="-120"/>
                <a:cs typeface="Arial" panose="020B0604020202020204" pitchFamily="34" charset="0"/>
                <a:sym typeface="Symbol" panose="05050102010706020507" pitchFamily="18" charset="2"/>
              </a:rPr>
              <a:t></a:t>
            </a:r>
            <a:r>
              <a:rPr lang="vi-VN" altLang="en-US" sz="1600" i="1">
                <a:ea typeface="新細明體" panose="02020500000000000000" pitchFamily="18" charset="-120"/>
                <a:cs typeface="Arial" panose="020B0604020202020204" pitchFamily="34" charset="0"/>
                <a:sym typeface="Symbol" panose="05050102010706020507" pitchFamily="18" charset="2"/>
              </a:rPr>
              <a:t> a </a:t>
            </a:r>
            <a:r>
              <a:rPr lang="vi-VN" altLang="en-US" sz="1600">
                <a:ea typeface="新細明體" panose="02020500000000000000" pitchFamily="18" charset="-120"/>
                <a:cs typeface="Arial" panose="020B0604020202020204" pitchFamily="34" charset="0"/>
                <a:sym typeface="Symbol" panose="05050102010706020507" pitchFamily="18" charset="2"/>
              </a:rPr>
              <a:t> </a:t>
            </a:r>
            <a:r>
              <a:rPr lang="en-US" altLang="en-US" sz="1600">
                <a:ea typeface="新細明體" panose="02020500000000000000" pitchFamily="18" charset="-120"/>
                <a:cs typeface="Arial" panose="020B0604020202020204" pitchFamily="34" charset="0"/>
                <a:sym typeface="Symbol" panose="05050102010706020507" pitchFamily="18" charset="2"/>
              </a:rPr>
              <a:t>18</a:t>
            </a:r>
            <a:r>
              <a:rPr lang="vi-VN" altLang="en-US" sz="1600">
                <a:ea typeface="新細明體" panose="02020500000000000000" pitchFamily="18" charset="-120"/>
                <a:cs typeface="Arial" panose="020B0604020202020204" pitchFamily="34" charset="0"/>
                <a:sym typeface="Symbol" panose="05050102010706020507" pitchFamily="18" charset="2"/>
              </a:rPr>
              <a:t>, </a:t>
            </a:r>
            <a:r>
              <a:rPr lang="en-US" altLang="en-US" sz="1600">
                <a:ea typeface="新細明體" panose="02020500000000000000" pitchFamily="18" charset="-120"/>
                <a:cs typeface="Arial" panose="020B0604020202020204" pitchFamily="34" charset="0"/>
                <a:sym typeface="Symbol" panose="05050102010706020507" pitchFamily="18" charset="2"/>
              </a:rPr>
              <a:t>6</a:t>
            </a:r>
            <a:r>
              <a:rPr lang="vi-VN" altLang="en-US" sz="1600">
                <a:ea typeface="新細明體" panose="02020500000000000000" pitchFamily="18" charset="-120"/>
                <a:cs typeface="Arial" panose="020B0604020202020204" pitchFamily="34" charset="0"/>
                <a:sym typeface="Symbol" panose="05050102010706020507" pitchFamily="18" charset="2"/>
              </a:rPr>
              <a:t>  </a:t>
            </a:r>
            <a:r>
              <a:rPr lang="vi-VN" altLang="en-US" sz="1600" i="1">
                <a:ea typeface="新細明體" panose="02020500000000000000" pitchFamily="18" charset="-120"/>
                <a:cs typeface="Arial" panose="020B0604020202020204" pitchFamily="34" charset="0"/>
                <a:sym typeface="Symbol" panose="05050102010706020507" pitchFamily="18" charset="2"/>
              </a:rPr>
              <a:t>b </a:t>
            </a:r>
            <a:r>
              <a:rPr lang="vi-VN" altLang="en-US" sz="1600">
                <a:ea typeface="新細明體" panose="02020500000000000000" pitchFamily="18" charset="-120"/>
                <a:cs typeface="Arial" panose="020B0604020202020204" pitchFamily="34" charset="0"/>
                <a:sym typeface="Symbol" panose="05050102010706020507" pitchFamily="18" charset="2"/>
              </a:rPr>
              <a:t> </a:t>
            </a:r>
            <a:r>
              <a:rPr lang="en-US" altLang="en-US" sz="1600">
                <a:ea typeface="新細明體" panose="02020500000000000000" pitchFamily="18" charset="-120"/>
                <a:cs typeface="Arial" panose="020B0604020202020204" pitchFamily="34" charset="0"/>
                <a:sym typeface="Symbol" panose="05050102010706020507" pitchFamily="18" charset="2"/>
              </a:rPr>
              <a:t>24</a:t>
            </a:r>
            <a:r>
              <a:rPr lang="vi-VN" altLang="en-US" sz="1600">
                <a:ea typeface="新細明體" panose="02020500000000000000" pitchFamily="18" charset="-120"/>
                <a:cs typeface="Arial" panose="020B0604020202020204" pitchFamily="34" charset="0"/>
                <a:sym typeface="Symbol" panose="05050102010706020507" pitchFamily="18" charset="2"/>
              </a:rPr>
              <a:t>, 0  </a:t>
            </a:r>
            <a:r>
              <a:rPr lang="vi-VN" altLang="en-US" sz="1600" i="1">
                <a:ea typeface="新細明體" panose="02020500000000000000" pitchFamily="18" charset="-120"/>
                <a:cs typeface="Arial" panose="020B0604020202020204" pitchFamily="34" charset="0"/>
                <a:sym typeface="Symbol" panose="05050102010706020507" pitchFamily="18" charset="2"/>
              </a:rPr>
              <a:t>c</a:t>
            </a:r>
            <a:r>
              <a:rPr lang="en-US" altLang="en-US" sz="1600" i="1">
                <a:ea typeface="新細明體" panose="02020500000000000000" pitchFamily="18" charset="-120"/>
                <a:cs typeface="Arial" panose="020B0604020202020204" pitchFamily="34" charset="0"/>
                <a:sym typeface="Symbol" panose="05050102010706020507" pitchFamily="18" charset="2"/>
              </a:rPr>
              <a:t>,d</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vi-VN" altLang="en-US" sz="1600">
                <a:ea typeface="新細明體" panose="02020500000000000000" pitchFamily="18" charset="-120"/>
                <a:cs typeface="Arial" panose="020B0604020202020204" pitchFamily="34" charset="0"/>
                <a:sym typeface="Symbol" panose="05050102010706020507" pitchFamily="18" charset="2"/>
              </a:rPr>
              <a:t> </a:t>
            </a:r>
            <a:r>
              <a:rPr lang="en-US" altLang="en-US" sz="1600">
                <a:ea typeface="新細明體" panose="02020500000000000000" pitchFamily="18" charset="-120"/>
                <a:cs typeface="Arial" panose="020B0604020202020204" pitchFamily="34" charset="0"/>
                <a:sym typeface="Symbol" panose="05050102010706020507" pitchFamily="18" charset="2"/>
              </a:rPr>
              <a:t>18</a:t>
            </a:r>
            <a:r>
              <a:rPr lang="vi-VN" altLang="en-US" sz="1600">
                <a:ea typeface="新細明體" panose="02020500000000000000" pitchFamily="18" charset="-120"/>
                <a:cs typeface="Arial" panose="020B0604020202020204" pitchFamily="34" charset="0"/>
                <a:sym typeface="Symbol" panose="05050102010706020507" pitchFamily="18" charset="2"/>
              </a:rPr>
              <a:t>. Khi khai triển vế phải</a:t>
            </a:r>
            <a:r>
              <a:rPr lang="en-US" altLang="en-US" sz="1600">
                <a:ea typeface="新細明體" panose="02020500000000000000" pitchFamily="18" charset="-120"/>
                <a:cs typeface="Arial" panose="020B0604020202020204" pitchFamily="34" charset="0"/>
                <a:sym typeface="Symbol" panose="05050102010706020507" pitchFamily="18" charset="2"/>
              </a:rPr>
              <a:t>,</a:t>
            </a:r>
            <a:r>
              <a:rPr lang="vi-VN" altLang="en-US" sz="1600">
                <a:ea typeface="新細明體" panose="02020500000000000000" pitchFamily="18" charset="-120"/>
                <a:cs typeface="Arial" panose="020B0604020202020204" pitchFamily="34" charset="0"/>
                <a:sym typeface="Symbol" panose="05050102010706020507" pitchFamily="18" charset="2"/>
              </a:rPr>
              <a:t> các thừa số này sẽ cho ta số hạng </a:t>
            </a:r>
            <a:r>
              <a:rPr lang="vi-VN" altLang="en-US" sz="1600" i="1">
                <a:ea typeface="新細明體" panose="02020500000000000000" pitchFamily="18" charset="-120"/>
                <a:cs typeface="Arial" panose="020B0604020202020204" pitchFamily="34" charset="0"/>
                <a:sym typeface="Symbol" panose="05050102010706020507" pitchFamily="18" charset="2"/>
              </a:rPr>
              <a:t>x</a:t>
            </a:r>
            <a:r>
              <a:rPr lang="en-US" altLang="en-US" sz="1600" i="1" baseline="30000">
                <a:ea typeface="新細明體" panose="02020500000000000000" pitchFamily="18" charset="-120"/>
                <a:cs typeface="Arial" panose="020B0604020202020204" pitchFamily="34" charset="0"/>
                <a:sym typeface="Symbol" panose="05050102010706020507" pitchFamily="18" charset="2"/>
              </a:rPr>
              <a:t>24</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vi-VN" altLang="en-US" sz="1600">
                <a:ea typeface="新細明體" panose="02020500000000000000" pitchFamily="18" charset="-120"/>
                <a:cs typeface="Arial" panose="020B0604020202020204" pitchFamily="34" charset="0"/>
                <a:sym typeface="Symbol" panose="05050102010706020507" pitchFamily="18" charset="2"/>
              </a:rPr>
              <a:t>với</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en-US" altLang="en-US" sz="1600" i="1">
                <a:ea typeface="新細明體" panose="02020500000000000000" pitchFamily="18" charset="-120"/>
                <a:cs typeface="Arial" panose="020B0604020202020204" pitchFamily="34" charset="0"/>
                <a:sym typeface="Symbol" panose="05050102010706020507" pitchFamily="18" charset="2"/>
              </a:rPr>
              <a:t>24</a:t>
            </a:r>
            <a:r>
              <a:rPr lang="vi-VN" altLang="en-US" sz="1600" i="1">
                <a:ea typeface="新細明體" panose="02020500000000000000" pitchFamily="18" charset="-120"/>
                <a:cs typeface="Arial" panose="020B0604020202020204" pitchFamily="34" charset="0"/>
                <a:sym typeface="Symbol" panose="05050102010706020507" pitchFamily="18" charset="2"/>
              </a:rPr>
              <a:t> = a + b + c</a:t>
            </a:r>
            <a:r>
              <a:rPr lang="en-US" altLang="en-US" sz="1600" i="1">
                <a:ea typeface="新細明體" panose="02020500000000000000" pitchFamily="18" charset="-120"/>
                <a:cs typeface="Arial" panose="020B0604020202020204" pitchFamily="34" charset="0"/>
                <a:sym typeface="Symbol" panose="05050102010706020507" pitchFamily="18" charset="2"/>
              </a:rPr>
              <a:t> +d</a:t>
            </a:r>
            <a:r>
              <a:rPr lang="vi-VN" altLang="en-US" sz="1600" i="1">
                <a:ea typeface="新細明體" panose="02020500000000000000" pitchFamily="18" charset="-120"/>
                <a:cs typeface="Arial" panose="020B0604020202020204" pitchFamily="34" charset="0"/>
                <a:sym typeface="Symbol" panose="05050102010706020507" pitchFamily="18" charset="2"/>
              </a:rPr>
              <a:t>. </a:t>
            </a:r>
            <a:endParaRPr lang="en-US" altLang="en-US" sz="1600" i="1">
              <a:ea typeface="新細明體" panose="02020500000000000000" pitchFamily="18" charset="-120"/>
              <a:cs typeface="Arial" panose="020B0604020202020204" pitchFamily="34" charset="0"/>
              <a:sym typeface="Symbol" panose="05050102010706020507" pitchFamily="18" charset="2"/>
            </a:endParaRPr>
          </a:p>
          <a:p>
            <a:pPr marL="0" indent="0">
              <a:spcBef>
                <a:spcPts val="1200"/>
              </a:spcBef>
              <a:buNone/>
            </a:pPr>
            <a:r>
              <a:rPr lang="vi-VN" altLang="en-US" sz="1600">
                <a:ea typeface="新細明體" panose="02020500000000000000" pitchFamily="18" charset="-120"/>
                <a:cs typeface="Arial" panose="020B0604020202020204" pitchFamily="34" charset="0"/>
                <a:sym typeface="Symbol" panose="05050102010706020507" pitchFamily="18" charset="2"/>
              </a:rPr>
              <a:t>Như vậy hệ số của </a:t>
            </a:r>
            <a:r>
              <a:rPr lang="vi-VN" altLang="en-US" sz="1600" i="1">
                <a:ea typeface="新細明體" panose="02020500000000000000" pitchFamily="18" charset="-120"/>
                <a:cs typeface="Arial" panose="020B0604020202020204" pitchFamily="34" charset="0"/>
                <a:sym typeface="Symbol" panose="05050102010706020507" pitchFamily="18" charset="2"/>
              </a:rPr>
              <a:t>x</a:t>
            </a:r>
            <a:r>
              <a:rPr lang="en-US" altLang="en-US" sz="1600" i="1" baseline="30000">
                <a:ea typeface="新細明體" panose="02020500000000000000" pitchFamily="18" charset="-120"/>
                <a:cs typeface="Arial" panose="020B0604020202020204" pitchFamily="34" charset="0"/>
                <a:sym typeface="Symbol" panose="05050102010706020507" pitchFamily="18" charset="2"/>
              </a:rPr>
              <a:t>24</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vi-VN" altLang="en-US" sz="1600">
                <a:ea typeface="新細明體" panose="02020500000000000000" pitchFamily="18" charset="-120"/>
                <a:cs typeface="Arial" panose="020B0604020202020204" pitchFamily="34" charset="0"/>
                <a:sym typeface="Symbol" panose="05050102010706020507" pitchFamily="18" charset="2"/>
              </a:rPr>
              <a:t>trong </a:t>
            </a:r>
            <a:r>
              <a:rPr lang="vi-VN" altLang="en-US" sz="1600" i="1">
                <a:ea typeface="新細明體" panose="02020500000000000000" pitchFamily="18" charset="-120"/>
                <a:cs typeface="Arial" panose="020B0604020202020204" pitchFamily="34" charset="0"/>
                <a:sym typeface="Symbol" panose="05050102010706020507" pitchFamily="18" charset="2"/>
              </a:rPr>
              <a:t>g</a:t>
            </a:r>
            <a:r>
              <a:rPr lang="vi-VN" altLang="en-US" sz="1600">
                <a:ea typeface="新細明體" panose="02020500000000000000" pitchFamily="18" charset="-120"/>
                <a:cs typeface="Arial" panose="020B0604020202020204" pitchFamily="34" charset="0"/>
                <a:sym typeface="Symbol" panose="05050102010706020507" pitchFamily="18" charset="2"/>
              </a:rPr>
              <a:t>(</a:t>
            </a:r>
            <a:r>
              <a:rPr lang="vi-VN" altLang="en-US" sz="1600" i="1">
                <a:ea typeface="新細明體" panose="02020500000000000000" pitchFamily="18" charset="-120"/>
                <a:cs typeface="Arial" panose="020B0604020202020204" pitchFamily="34" charset="0"/>
                <a:sym typeface="Symbol" panose="05050102010706020507" pitchFamily="18" charset="2"/>
              </a:rPr>
              <a:t>x</a:t>
            </a:r>
            <a:r>
              <a:rPr lang="vi-VN" altLang="en-US" sz="1600">
                <a:ea typeface="新細明體" panose="02020500000000000000" pitchFamily="18" charset="-120"/>
                <a:cs typeface="Arial" panose="020B0604020202020204" pitchFamily="34" charset="0"/>
                <a:sym typeface="Symbol" panose="05050102010706020507" pitchFamily="18" charset="2"/>
              </a:rPr>
              <a:t>) sẽ là số nghiệm nguyên không âm của phương</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vi-VN" altLang="en-US" sz="1600">
                <a:ea typeface="新細明體" panose="02020500000000000000" pitchFamily="18" charset="-120"/>
                <a:cs typeface="Arial" panose="020B0604020202020204" pitchFamily="34" charset="0"/>
                <a:sym typeface="Symbol" panose="05050102010706020507" pitchFamily="18" charset="2"/>
              </a:rPr>
              <a:t>trình </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en-US" altLang="en-US" sz="1600">
                <a:ea typeface="新細明體" panose="02020500000000000000" pitchFamily="18" charset="-120"/>
                <a:cs typeface="Arial" panose="020B0604020202020204" pitchFamily="34" charset="0"/>
                <a:sym typeface="Symbol" panose="05050102010706020507" pitchFamily="18" charset="2"/>
              </a:rPr>
              <a:t>24</a:t>
            </a:r>
            <a:r>
              <a:rPr lang="vi-VN" altLang="en-US" sz="1600" i="1">
                <a:ea typeface="新細明體" panose="02020500000000000000" pitchFamily="18" charset="-120"/>
                <a:cs typeface="Arial" panose="020B0604020202020204" pitchFamily="34" charset="0"/>
                <a:sym typeface="Symbol" panose="05050102010706020507" pitchFamily="18" charset="2"/>
              </a:rPr>
              <a:t>=a + b + c</a:t>
            </a:r>
            <a:r>
              <a:rPr lang="en-US" altLang="en-US" sz="1600" i="1">
                <a:ea typeface="新細明體" panose="02020500000000000000" pitchFamily="18" charset="-120"/>
                <a:cs typeface="Arial" panose="020B0604020202020204" pitchFamily="34" charset="0"/>
                <a:sym typeface="Symbol" panose="05050102010706020507" pitchFamily="18" charset="2"/>
              </a:rPr>
              <a:t> + d</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vi-VN" altLang="en-US" sz="1600">
                <a:ea typeface="新細明體" panose="02020500000000000000" pitchFamily="18" charset="-120"/>
                <a:cs typeface="Arial" panose="020B0604020202020204" pitchFamily="34" charset="0"/>
                <a:sym typeface="Symbol" panose="05050102010706020507" pitchFamily="18" charset="2"/>
              </a:rPr>
              <a:t>thoả mãn 0  </a:t>
            </a:r>
            <a:r>
              <a:rPr lang="vi-VN" altLang="en-US" sz="1600" i="1">
                <a:ea typeface="新細明體" panose="02020500000000000000" pitchFamily="18" charset="-120"/>
                <a:cs typeface="Arial" panose="020B0604020202020204" pitchFamily="34" charset="0"/>
                <a:sym typeface="Symbol" panose="05050102010706020507" pitchFamily="18" charset="2"/>
              </a:rPr>
              <a:t>a </a:t>
            </a:r>
            <a:r>
              <a:rPr lang="vi-VN" altLang="en-US" sz="1600">
                <a:ea typeface="新細明體" panose="02020500000000000000" pitchFamily="18" charset="-120"/>
                <a:cs typeface="Arial" panose="020B0604020202020204" pitchFamily="34" charset="0"/>
                <a:sym typeface="Symbol" panose="05050102010706020507" pitchFamily="18" charset="2"/>
              </a:rPr>
              <a:t> </a:t>
            </a:r>
            <a:r>
              <a:rPr lang="en-US" altLang="en-US" sz="1600">
                <a:ea typeface="新細明體" panose="02020500000000000000" pitchFamily="18" charset="-120"/>
                <a:cs typeface="Arial" panose="020B0604020202020204" pitchFamily="34" charset="0"/>
                <a:sym typeface="Symbol" panose="05050102010706020507" pitchFamily="18" charset="2"/>
              </a:rPr>
              <a:t>18</a:t>
            </a:r>
            <a:r>
              <a:rPr lang="vi-VN" altLang="en-US" sz="1600">
                <a:ea typeface="新細明體" panose="02020500000000000000" pitchFamily="18" charset="-120"/>
                <a:cs typeface="Arial" panose="020B0604020202020204" pitchFamily="34" charset="0"/>
                <a:sym typeface="Symbol" panose="05050102010706020507" pitchFamily="18" charset="2"/>
              </a:rPr>
              <a:t>, </a:t>
            </a:r>
            <a:r>
              <a:rPr lang="en-US" altLang="en-US" sz="1600">
                <a:ea typeface="新細明體" panose="02020500000000000000" pitchFamily="18" charset="-120"/>
                <a:cs typeface="Arial" panose="020B0604020202020204" pitchFamily="34" charset="0"/>
                <a:sym typeface="Symbol" panose="05050102010706020507" pitchFamily="18" charset="2"/>
              </a:rPr>
              <a:t>6</a:t>
            </a:r>
            <a:r>
              <a:rPr lang="vi-VN" altLang="en-US" sz="1600">
                <a:ea typeface="新細明體" panose="02020500000000000000" pitchFamily="18" charset="-120"/>
                <a:cs typeface="Arial" panose="020B0604020202020204" pitchFamily="34" charset="0"/>
                <a:sym typeface="Symbol" panose="05050102010706020507" pitchFamily="18" charset="2"/>
              </a:rPr>
              <a:t> </a:t>
            </a:r>
            <a:r>
              <a:rPr lang="vi-VN" altLang="en-US" sz="1600" i="1">
                <a:ea typeface="新細明體" panose="02020500000000000000" pitchFamily="18" charset="-120"/>
                <a:cs typeface="Arial" panose="020B0604020202020204" pitchFamily="34" charset="0"/>
                <a:sym typeface="Symbol" panose="05050102010706020507" pitchFamily="18" charset="2"/>
              </a:rPr>
              <a:t> b </a:t>
            </a:r>
            <a:r>
              <a:rPr lang="vi-VN" altLang="en-US" sz="1600">
                <a:ea typeface="新細明體" panose="02020500000000000000" pitchFamily="18" charset="-120"/>
                <a:cs typeface="Arial" panose="020B0604020202020204" pitchFamily="34" charset="0"/>
                <a:sym typeface="Symbol" panose="05050102010706020507" pitchFamily="18" charset="2"/>
              </a:rPr>
              <a:t> </a:t>
            </a:r>
            <a:r>
              <a:rPr lang="en-US" altLang="en-US" sz="1600">
                <a:ea typeface="新細明體" panose="02020500000000000000" pitchFamily="18" charset="-120"/>
                <a:cs typeface="Arial" panose="020B0604020202020204" pitchFamily="34" charset="0"/>
                <a:sym typeface="Symbol" panose="05050102010706020507" pitchFamily="18" charset="2"/>
              </a:rPr>
              <a:t>24</a:t>
            </a:r>
            <a:r>
              <a:rPr lang="vi-VN" altLang="en-US" sz="1600">
                <a:ea typeface="新細明體" panose="02020500000000000000" pitchFamily="18" charset="-120"/>
                <a:cs typeface="Arial" panose="020B0604020202020204" pitchFamily="34" charset="0"/>
                <a:sym typeface="Symbol" panose="05050102010706020507" pitchFamily="18" charset="2"/>
              </a:rPr>
              <a:t>, 0  </a:t>
            </a:r>
            <a:r>
              <a:rPr lang="vi-VN" altLang="en-US" sz="1600" i="1">
                <a:ea typeface="新細明體" panose="02020500000000000000" pitchFamily="18" charset="-120"/>
                <a:cs typeface="Arial" panose="020B0604020202020204" pitchFamily="34" charset="0"/>
                <a:sym typeface="Symbol" panose="05050102010706020507" pitchFamily="18" charset="2"/>
              </a:rPr>
              <a:t>c</a:t>
            </a:r>
            <a:r>
              <a:rPr lang="en-US" altLang="en-US" sz="1600" i="1">
                <a:ea typeface="新細明體" panose="02020500000000000000" pitchFamily="18" charset="-120"/>
                <a:cs typeface="Arial" panose="020B0604020202020204" pitchFamily="34" charset="0"/>
                <a:sym typeface="Symbol" panose="05050102010706020507" pitchFamily="18" charset="2"/>
              </a:rPr>
              <a:t>,d</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vi-VN" altLang="en-US" sz="1600">
                <a:ea typeface="新細明體" panose="02020500000000000000" pitchFamily="18" charset="-120"/>
                <a:cs typeface="Arial" panose="020B0604020202020204" pitchFamily="34" charset="0"/>
                <a:sym typeface="Symbol" panose="05050102010706020507" pitchFamily="18" charset="2"/>
              </a:rPr>
              <a:t> </a:t>
            </a:r>
            <a:r>
              <a:rPr lang="en-US" altLang="en-US" sz="1600">
                <a:ea typeface="新細明體" panose="02020500000000000000" pitchFamily="18" charset="-120"/>
                <a:cs typeface="Arial" panose="020B0604020202020204" pitchFamily="34" charset="0"/>
                <a:sym typeface="Symbol" panose="05050102010706020507" pitchFamily="18" charset="2"/>
              </a:rPr>
              <a:t>18</a:t>
            </a:r>
            <a:r>
              <a:rPr lang="vi-VN" altLang="en-US" sz="1600" i="1">
                <a:ea typeface="新細明體" panose="02020500000000000000" pitchFamily="18" charset="-120"/>
                <a:cs typeface="Arial" panose="020B0604020202020204" pitchFamily="34" charset="0"/>
                <a:sym typeface="Symbol" panose="05050102010706020507" pitchFamily="18" charset="2"/>
              </a:rPr>
              <a:t> </a:t>
            </a:r>
            <a:endParaRPr lang="en-US" altLang="en-US" sz="1600" i="1">
              <a:ea typeface="新細明體" panose="02020500000000000000" pitchFamily="18" charset="-120"/>
              <a:cs typeface="Arial" panose="020B0604020202020204" pitchFamily="34" charset="0"/>
              <a:sym typeface="Symbol" panose="05050102010706020507" pitchFamily="18" charset="2"/>
            </a:endParaRPr>
          </a:p>
          <a:p>
            <a:pPr marL="0" indent="0">
              <a:spcBef>
                <a:spcPts val="1200"/>
              </a:spcBef>
              <a:buNone/>
            </a:pPr>
            <a:r>
              <a:rPr lang="vi-VN" altLang="en-US" sz="1600">
                <a:ea typeface="新細明體" panose="02020500000000000000" pitchFamily="18" charset="-120"/>
                <a:cs typeface="Arial" panose="020B0604020202020204" pitchFamily="34" charset="0"/>
                <a:sym typeface="Symbol" panose="05050102010706020507" pitchFamily="18" charset="2"/>
              </a:rPr>
              <a:t>Suy ra hệ số này cũng cho ta số cách chọn </a:t>
            </a:r>
            <a:r>
              <a:rPr lang="en-US" altLang="en-US" sz="1600" i="1">
                <a:ea typeface="新細明體" panose="02020500000000000000" pitchFamily="18" charset="-120"/>
                <a:cs typeface="Arial" panose="020B0604020202020204" pitchFamily="34" charset="0"/>
                <a:sym typeface="Symbol" panose="05050102010706020507" pitchFamily="18" charset="2"/>
              </a:rPr>
              <a:t>24 </a:t>
            </a:r>
            <a:r>
              <a:rPr lang="en-US" altLang="en-US" sz="1600" err="1">
                <a:ea typeface="新細明體" panose="02020500000000000000" pitchFamily="18" charset="-120"/>
                <a:cs typeface="Arial" panose="020B0604020202020204" pitchFamily="34" charset="0"/>
                <a:sym typeface="Symbol" panose="05050102010706020507" pitchFamily="18" charset="2"/>
              </a:rPr>
              <a:t>quả</a:t>
            </a:r>
            <a:r>
              <a:rPr lang="en-US" altLang="en-US" sz="1600">
                <a:ea typeface="新細明體" panose="02020500000000000000" pitchFamily="18" charset="-120"/>
                <a:cs typeface="Arial" panose="020B0604020202020204" pitchFamily="34" charset="0"/>
                <a:sym typeface="Symbol" panose="05050102010706020507" pitchFamily="18" charset="2"/>
              </a:rPr>
              <a:t> </a:t>
            </a:r>
            <a:r>
              <a:rPr lang="en-US" altLang="en-US" sz="1600" err="1">
                <a:ea typeface="新細明體" panose="02020500000000000000" pitchFamily="18" charset="-120"/>
                <a:cs typeface="Arial" panose="020B0604020202020204" pitchFamily="34" charset="0"/>
                <a:sym typeface="Symbol" panose="05050102010706020507" pitchFamily="18" charset="2"/>
              </a:rPr>
              <a:t>bóng</a:t>
            </a:r>
            <a:r>
              <a:rPr lang="en-US" altLang="en-US" sz="1600">
                <a:ea typeface="新細明體" panose="02020500000000000000" pitchFamily="18" charset="-120"/>
                <a:cs typeface="Arial" panose="020B0604020202020204" pitchFamily="34" charset="0"/>
                <a:sym typeface="Symbol" panose="05050102010706020507" pitchFamily="18" charset="2"/>
              </a:rPr>
              <a:t> </a:t>
            </a:r>
            <a:r>
              <a:rPr lang="en-US" altLang="zh-TW" sz="1600" err="1">
                <a:cs typeface="Arial" panose="020B0604020202020204" pitchFamily="34" charset="0"/>
              </a:rPr>
              <a:t>sao</a:t>
            </a:r>
            <a:r>
              <a:rPr lang="en-US" altLang="zh-TW" sz="1600">
                <a:cs typeface="Arial" panose="020B0604020202020204" pitchFamily="34" charset="0"/>
              </a:rPr>
              <a:t> </a:t>
            </a:r>
            <a:r>
              <a:rPr lang="en-US" altLang="zh-TW" sz="1600" err="1">
                <a:cs typeface="Arial" panose="020B0604020202020204" pitchFamily="34" charset="0"/>
              </a:rPr>
              <a:t>cho</a:t>
            </a:r>
            <a:r>
              <a:rPr lang="en-US" altLang="zh-TW" sz="1600">
                <a:cs typeface="Arial" panose="020B0604020202020204" pitchFamily="34" charset="0"/>
              </a:rPr>
              <a:t> </a:t>
            </a:r>
            <a:r>
              <a:rPr lang="en-US" altLang="zh-TW" sz="1600" err="1">
                <a:cs typeface="Arial" panose="020B0604020202020204" pitchFamily="34" charset="0"/>
              </a:rPr>
              <a:t>số</a:t>
            </a:r>
            <a:r>
              <a:rPr lang="en-US" altLang="zh-TW" sz="1600">
                <a:cs typeface="Arial" panose="020B0604020202020204" pitchFamily="34" charset="0"/>
              </a:rPr>
              <a:t> </a:t>
            </a:r>
            <a:r>
              <a:rPr lang="en-US" altLang="zh-TW" sz="1600" err="1">
                <a:cs typeface="Arial" panose="020B0604020202020204" pitchFamily="34" charset="0"/>
              </a:rPr>
              <a:t>lượng</a:t>
            </a:r>
            <a:r>
              <a:rPr lang="en-US" altLang="zh-TW" sz="1600">
                <a:cs typeface="Arial" panose="020B0604020202020204" pitchFamily="34" charset="0"/>
              </a:rPr>
              <a:t> </a:t>
            </a:r>
            <a:r>
              <a:rPr lang="en-US" altLang="zh-TW" sz="1600" err="1">
                <a:cs typeface="Arial" panose="020B0604020202020204" pitchFamily="34" charset="0"/>
              </a:rPr>
              <a:t>bóng</a:t>
            </a:r>
            <a:r>
              <a:rPr lang="en-US" altLang="zh-TW" sz="1600">
                <a:cs typeface="Arial" panose="020B0604020202020204" pitchFamily="34" charset="0"/>
              </a:rPr>
              <a:t> </a:t>
            </a:r>
            <a:r>
              <a:rPr lang="en-US" altLang="zh-TW" sz="1600" err="1">
                <a:cs typeface="Arial" panose="020B0604020202020204" pitchFamily="34" charset="0"/>
              </a:rPr>
              <a:t>trắng</a:t>
            </a:r>
            <a:r>
              <a:rPr lang="en-US" altLang="zh-TW" sz="1600">
                <a:cs typeface="Arial" panose="020B0604020202020204" pitchFamily="34" charset="0"/>
              </a:rPr>
              <a:t> </a:t>
            </a:r>
            <a:r>
              <a:rPr lang="en-US" altLang="zh-TW" sz="1600" err="1">
                <a:cs typeface="Arial" panose="020B0604020202020204" pitchFamily="34" charset="0"/>
              </a:rPr>
              <a:t>là</a:t>
            </a:r>
            <a:r>
              <a:rPr lang="en-US" altLang="zh-TW" sz="1600">
                <a:cs typeface="Arial" panose="020B0604020202020204" pitchFamily="34" charset="0"/>
              </a:rPr>
              <a:t> </a:t>
            </a:r>
            <a:r>
              <a:rPr lang="en-US" altLang="zh-TW" sz="1600" err="1">
                <a:cs typeface="Arial" panose="020B0604020202020204" pitchFamily="34" charset="0"/>
              </a:rPr>
              <a:t>chẵn</a:t>
            </a:r>
            <a:r>
              <a:rPr lang="en-US" altLang="zh-TW" sz="1600">
                <a:cs typeface="Arial" panose="020B0604020202020204" pitchFamily="34" charset="0"/>
              </a:rPr>
              <a:t>, </a:t>
            </a:r>
            <a:r>
              <a:rPr lang="en-US" altLang="zh-TW" sz="1600" err="1">
                <a:cs typeface="Arial" panose="020B0604020202020204" pitchFamily="34" charset="0"/>
              </a:rPr>
              <a:t>và</a:t>
            </a:r>
            <a:r>
              <a:rPr lang="en-US" altLang="zh-TW" sz="1600">
                <a:cs typeface="Arial" panose="020B0604020202020204" pitchFamily="34" charset="0"/>
              </a:rPr>
              <a:t> </a:t>
            </a:r>
            <a:r>
              <a:rPr lang="en-US" altLang="zh-TW" sz="1600" err="1">
                <a:cs typeface="Arial" panose="020B0604020202020204" pitchFamily="34" charset="0"/>
              </a:rPr>
              <a:t>có</a:t>
            </a:r>
            <a:r>
              <a:rPr lang="en-US" altLang="zh-TW" sz="1600">
                <a:cs typeface="Arial" panose="020B0604020202020204" pitchFamily="34" charset="0"/>
              </a:rPr>
              <a:t> </a:t>
            </a:r>
            <a:r>
              <a:rPr lang="en-US" altLang="zh-TW" sz="1600" err="1">
                <a:cs typeface="Arial" panose="020B0604020202020204" pitchFamily="34" charset="0"/>
              </a:rPr>
              <a:t>ít</a:t>
            </a:r>
            <a:r>
              <a:rPr lang="en-US" altLang="zh-TW" sz="1600">
                <a:cs typeface="Arial" panose="020B0604020202020204" pitchFamily="34" charset="0"/>
              </a:rPr>
              <a:t> </a:t>
            </a:r>
            <a:r>
              <a:rPr lang="en-US" altLang="zh-TW" sz="1600" err="1">
                <a:cs typeface="Arial" panose="020B0604020202020204" pitchFamily="34" charset="0"/>
              </a:rPr>
              <a:t>nhất</a:t>
            </a:r>
            <a:r>
              <a:rPr lang="en-US" altLang="zh-TW" sz="1600">
                <a:cs typeface="Arial" panose="020B0604020202020204" pitchFamily="34" charset="0"/>
              </a:rPr>
              <a:t> 6 </a:t>
            </a:r>
            <a:r>
              <a:rPr lang="en-US" altLang="zh-TW" sz="1600" err="1">
                <a:cs typeface="Arial" panose="020B0604020202020204" pitchFamily="34" charset="0"/>
              </a:rPr>
              <a:t>quả</a:t>
            </a:r>
            <a:r>
              <a:rPr lang="en-US" altLang="zh-TW" sz="1600">
                <a:cs typeface="Arial" panose="020B0604020202020204" pitchFamily="34" charset="0"/>
              </a:rPr>
              <a:t> </a:t>
            </a:r>
            <a:r>
              <a:rPr lang="en-US" altLang="zh-TW" sz="1600" err="1">
                <a:cs typeface="Arial" panose="020B0604020202020204" pitchFamily="34" charset="0"/>
              </a:rPr>
              <a:t>bóng</a:t>
            </a:r>
            <a:r>
              <a:rPr lang="en-US" altLang="zh-TW" sz="1600">
                <a:cs typeface="Arial" panose="020B0604020202020204" pitchFamily="34" charset="0"/>
              </a:rPr>
              <a:t> </a:t>
            </a:r>
            <a:r>
              <a:rPr lang="en-US" altLang="zh-TW" sz="1600" err="1">
                <a:cs typeface="Arial" panose="020B0604020202020204" pitchFamily="34" charset="0"/>
              </a:rPr>
              <a:t>đen</a:t>
            </a:r>
            <a:endParaRPr lang="en-US" altLang="zh-TW" sz="1600">
              <a:cs typeface="Arial" panose="020B0604020202020204" pitchFamily="34" charset="0"/>
            </a:endParaRPr>
          </a:p>
          <a:p>
            <a:pPr marL="0" indent="0">
              <a:spcBef>
                <a:spcPts val="1200"/>
              </a:spcBef>
              <a:buNone/>
            </a:pPr>
            <a:r>
              <a:rPr lang="vi-VN" altLang="en-US" sz="1600">
                <a:solidFill>
                  <a:srgbClr val="FF0000"/>
                </a:solidFill>
                <a:ea typeface="新細明體" panose="02020500000000000000" pitchFamily="18" charset="-120"/>
                <a:cs typeface="Arial" panose="020B0604020202020204" pitchFamily="34" charset="0"/>
              </a:rPr>
              <a:t>Tuy là chúng ta không có câu trả lời bằng số, nhưng</a:t>
            </a:r>
            <a:r>
              <a:rPr lang="en-US" altLang="en-US" sz="1600">
                <a:solidFill>
                  <a:srgbClr val="FF0000"/>
                </a:solidFill>
                <a:ea typeface="新細明體" panose="02020500000000000000" pitchFamily="18" charset="-120"/>
                <a:cs typeface="Arial" panose="020B0604020202020204" pitchFamily="34" charset="0"/>
              </a:rPr>
              <a:t> </a:t>
            </a:r>
            <a:r>
              <a:rPr lang="en-US" altLang="en-US" sz="1600" err="1">
                <a:solidFill>
                  <a:srgbClr val="FF0000"/>
                </a:solidFill>
                <a:ea typeface="新細明體" panose="02020500000000000000" pitchFamily="18" charset="-120"/>
                <a:cs typeface="Arial" panose="020B0604020202020204" pitchFamily="34" charset="0"/>
              </a:rPr>
              <a:t>sử</a:t>
            </a:r>
            <a:r>
              <a:rPr lang="en-US" altLang="en-US" sz="1600">
                <a:solidFill>
                  <a:srgbClr val="FF0000"/>
                </a:solidFill>
                <a:ea typeface="新細明體" panose="02020500000000000000" pitchFamily="18" charset="-120"/>
                <a:cs typeface="Arial" panose="020B0604020202020204" pitchFamily="34" charset="0"/>
              </a:rPr>
              <a:t> </a:t>
            </a:r>
            <a:r>
              <a:rPr lang="en-US" altLang="en-US" sz="1600" err="1">
                <a:solidFill>
                  <a:srgbClr val="FF0000"/>
                </a:solidFill>
                <a:ea typeface="新細明體" panose="02020500000000000000" pitchFamily="18" charset="-120"/>
                <a:cs typeface="Arial" panose="020B0604020202020204" pitchFamily="34" charset="0"/>
              </a:rPr>
              <a:t>dụng</a:t>
            </a:r>
            <a:r>
              <a:rPr lang="vi-VN" altLang="en-US" sz="1600">
                <a:solidFill>
                  <a:srgbClr val="FF0000"/>
                </a:solidFill>
                <a:ea typeface="新細明體" panose="02020500000000000000" pitchFamily="18" charset="-120"/>
                <a:cs typeface="Arial" panose="020B0604020202020204" pitchFamily="34" charset="0"/>
              </a:rPr>
              <a:t> hàm </a:t>
            </a:r>
            <a:r>
              <a:rPr lang="en-US" altLang="en-US" sz="1600" err="1">
                <a:solidFill>
                  <a:srgbClr val="FF0000"/>
                </a:solidFill>
                <a:ea typeface="新細明體" panose="02020500000000000000" pitchFamily="18" charset="-120"/>
                <a:cs typeface="Arial" panose="020B0604020202020204" pitchFamily="34" charset="0"/>
              </a:rPr>
              <a:t>sinh</a:t>
            </a:r>
            <a:r>
              <a:rPr lang="en-US" altLang="en-US" sz="1600">
                <a:solidFill>
                  <a:srgbClr val="FF0000"/>
                </a:solidFill>
                <a:ea typeface="新細明體" panose="02020500000000000000" pitchFamily="18" charset="-120"/>
                <a:cs typeface="Arial" panose="020B0604020202020204" pitchFamily="34" charset="0"/>
              </a:rPr>
              <a:t> </a:t>
            </a:r>
            <a:r>
              <a:rPr lang="vi-VN" altLang="en-US" sz="1600">
                <a:solidFill>
                  <a:srgbClr val="FF0000"/>
                </a:solidFill>
                <a:ea typeface="新細明體" panose="02020500000000000000" pitchFamily="18" charset="-120"/>
                <a:cs typeface="Arial" panose="020B0604020202020204" pitchFamily="34" charset="0"/>
              </a:rPr>
              <a:t>xây dựng được </a:t>
            </a:r>
            <a:r>
              <a:rPr lang="en-US" altLang="en-US" sz="1600">
                <a:solidFill>
                  <a:srgbClr val="FF0000"/>
                </a:solidFill>
                <a:ea typeface="新細明體" panose="02020500000000000000" pitchFamily="18" charset="-120"/>
                <a:cs typeface="Arial" panose="020B0604020202020204" pitchFamily="34" charset="0"/>
              </a:rPr>
              <a:t>ta</a:t>
            </a:r>
            <a:r>
              <a:rPr lang="vi-VN" altLang="en-US" sz="1600">
                <a:solidFill>
                  <a:srgbClr val="FF0000"/>
                </a:solidFill>
                <a:ea typeface="新細明體" panose="02020500000000000000" pitchFamily="18" charset="-120"/>
                <a:cs typeface="Arial" panose="020B0604020202020204" pitchFamily="34" charset="0"/>
              </a:rPr>
              <a:t> có thể lập trình trên máy tính </a:t>
            </a:r>
            <a:r>
              <a:rPr lang="en-US" altLang="en-US" sz="1600" err="1">
                <a:solidFill>
                  <a:srgbClr val="FF0000"/>
                </a:solidFill>
                <a:ea typeface="新細明體" panose="02020500000000000000" pitchFamily="18" charset="-120"/>
                <a:cs typeface="Arial" panose="020B0604020202020204" pitchFamily="34" charset="0"/>
              </a:rPr>
              <a:t>để</a:t>
            </a:r>
            <a:r>
              <a:rPr lang="en-US" altLang="en-US" sz="1600">
                <a:solidFill>
                  <a:srgbClr val="FF0000"/>
                </a:solidFill>
                <a:ea typeface="新細明體" panose="02020500000000000000" pitchFamily="18" charset="-120"/>
                <a:cs typeface="Arial" panose="020B0604020202020204" pitchFamily="34" charset="0"/>
              </a:rPr>
              <a:t> </a:t>
            </a:r>
            <a:r>
              <a:rPr lang="vi-VN" altLang="en-US" sz="1600">
                <a:solidFill>
                  <a:srgbClr val="FF0000"/>
                </a:solidFill>
                <a:ea typeface="新細明體" panose="02020500000000000000" pitchFamily="18" charset="-120"/>
                <a:cs typeface="Arial" panose="020B0604020202020204" pitchFamily="34" charset="0"/>
              </a:rPr>
              <a:t>đưa ra đáp số</a:t>
            </a:r>
            <a:r>
              <a:rPr lang="en-US" altLang="en-US" sz="1600">
                <a:solidFill>
                  <a:srgbClr val="FF0000"/>
                </a:solidFill>
                <a:ea typeface="新細明體" panose="02020500000000000000" pitchFamily="18" charset="-120"/>
                <a:cs typeface="Arial" panose="020B0604020202020204" pitchFamily="34" charset="0"/>
              </a:rPr>
              <a:t>.</a:t>
            </a:r>
            <a:endParaRPr lang="en-US" sz="1600">
              <a:cs typeface="Arial" panose="020B0604020202020204" pitchFamily="34" charset="0"/>
            </a:endParaRPr>
          </a:p>
        </p:txBody>
      </p:sp>
    </p:spTree>
    <p:extLst>
      <p:ext uri="{BB962C8B-B14F-4D97-AF65-F5344CB8AC3E}">
        <p14:creationId xmlns:p14="http://schemas.microsoft.com/office/powerpoint/2010/main" val="42437155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4</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buNone/>
            </a:pPr>
            <a:r>
              <a:rPr lang="en-US" altLang="zh-TW" sz="1600" b="1" err="1">
                <a:cs typeface="Arial" panose="020B0604020202020204" pitchFamily="34" charset="0"/>
              </a:rPr>
              <a:t>Ví</a:t>
            </a:r>
            <a:r>
              <a:rPr lang="en-US" altLang="zh-TW" sz="1600" b="1">
                <a:cs typeface="Arial" panose="020B0604020202020204" pitchFamily="34" charset="0"/>
              </a:rPr>
              <a:t> </a:t>
            </a:r>
            <a:r>
              <a:rPr lang="en-US" altLang="zh-TW" sz="1600" b="1" err="1">
                <a:cs typeface="Arial" panose="020B0604020202020204" pitchFamily="34" charset="0"/>
              </a:rPr>
              <a:t>dụ</a:t>
            </a:r>
            <a:r>
              <a:rPr lang="en-US" altLang="zh-TW" sz="1600" b="1">
                <a:cs typeface="Arial" panose="020B0604020202020204" pitchFamily="34" charset="0"/>
              </a:rPr>
              <a:t> 4.</a:t>
            </a:r>
            <a:r>
              <a:rPr lang="en-US" altLang="zh-TW" sz="1600">
                <a:cs typeface="Arial" panose="020B0604020202020204" pitchFamily="34" charset="0"/>
              </a:rPr>
              <a:t> </a:t>
            </a:r>
            <a:r>
              <a:rPr lang="en-US" altLang="zh-TW" sz="1600" err="1">
                <a:cs typeface="Arial" panose="020B0604020202020204" pitchFamily="34" charset="0"/>
              </a:rPr>
              <a:t>Có</a:t>
            </a:r>
            <a:r>
              <a:rPr lang="en-US" altLang="zh-TW" sz="1600">
                <a:cs typeface="Arial" panose="020B0604020202020204" pitchFamily="34" charset="0"/>
              </a:rPr>
              <a:t> bao </a:t>
            </a:r>
            <a:r>
              <a:rPr lang="en-US" altLang="zh-TW" sz="1600" err="1">
                <a:cs typeface="Arial" panose="020B0604020202020204" pitchFamily="34" charset="0"/>
              </a:rPr>
              <a:t>nhiêu</a:t>
            </a:r>
            <a:r>
              <a:rPr lang="en-US" altLang="zh-TW" sz="1600">
                <a:cs typeface="Arial" panose="020B0604020202020204" pitchFamily="34" charset="0"/>
              </a:rPr>
              <a:t> </a:t>
            </a:r>
            <a:r>
              <a:rPr lang="en-US" altLang="zh-TW" sz="1600" err="1">
                <a:cs typeface="Arial" panose="020B0604020202020204" pitchFamily="34" charset="0"/>
              </a:rPr>
              <a:t>cách</a:t>
            </a:r>
            <a:r>
              <a:rPr lang="en-US" altLang="zh-TW" sz="1600">
                <a:cs typeface="Arial" panose="020B0604020202020204" pitchFamily="34" charset="0"/>
              </a:rPr>
              <a:t> </a:t>
            </a:r>
            <a:r>
              <a:rPr lang="en-US" altLang="zh-TW" sz="1600" err="1">
                <a:cs typeface="Arial" panose="020B0604020202020204" pitchFamily="34" charset="0"/>
              </a:rPr>
              <a:t>chọn</a:t>
            </a:r>
            <a:r>
              <a:rPr lang="vi-VN" altLang="en-US" sz="1600">
                <a:ea typeface="新細明體" panose="02020500000000000000" pitchFamily="18" charset="-120"/>
                <a:cs typeface="Arial" panose="020B0604020202020204" pitchFamily="34" charset="0"/>
                <a:sym typeface="Symbol" panose="05050102010706020507" pitchFamily="18" charset="2"/>
              </a:rPr>
              <a:t> </a:t>
            </a:r>
            <a:r>
              <a:rPr lang="vi-VN" altLang="en-US" sz="1600" i="1">
                <a:ea typeface="新細明體" panose="02020500000000000000" pitchFamily="18" charset="-120"/>
                <a:cs typeface="Arial" panose="020B0604020202020204" pitchFamily="34" charset="0"/>
                <a:sym typeface="Symbol" panose="05050102010706020507" pitchFamily="18" charset="2"/>
              </a:rPr>
              <a:t>n</a:t>
            </a:r>
            <a:r>
              <a:rPr lang="vi-VN" altLang="en-US" sz="1600">
                <a:ea typeface="新細明體" panose="02020500000000000000" pitchFamily="18" charset="-120"/>
                <a:cs typeface="Arial" panose="020B0604020202020204" pitchFamily="34" charset="0"/>
                <a:sym typeface="Symbol" panose="05050102010706020507" pitchFamily="18" charset="2"/>
              </a:rPr>
              <a:t> bông hoa từ 3 bông cúc, 2 bông layơn và 4 bông hồng</a:t>
            </a:r>
            <a:r>
              <a:rPr lang="en-US" altLang="en-US" sz="1600">
                <a:ea typeface="新細明體" panose="02020500000000000000" pitchFamily="18" charset="-120"/>
                <a:cs typeface="Arial" panose="020B0604020202020204" pitchFamily="34" charset="0"/>
                <a:sym typeface="Symbol" panose="05050102010706020507" pitchFamily="18" charset="2"/>
              </a:rPr>
              <a:t>?</a:t>
            </a:r>
          </a:p>
          <a:p>
            <a:pPr marL="0" indent="0">
              <a:buNone/>
            </a:pPr>
            <a:r>
              <a:rPr lang="en-US" altLang="en-US" sz="1600" err="1">
                <a:ea typeface="新細明體" panose="02020500000000000000" pitchFamily="18" charset="-120"/>
                <a:cs typeface="Arial" panose="020B0604020202020204" pitchFamily="34" charset="0"/>
                <a:sym typeface="Symbol" panose="05050102010706020507" pitchFamily="18" charset="2"/>
              </a:rPr>
              <a:t>Giải</a:t>
            </a:r>
            <a:r>
              <a:rPr lang="en-US" altLang="en-US" sz="1600">
                <a:ea typeface="新細明體" panose="02020500000000000000" pitchFamily="18" charset="-120"/>
                <a:cs typeface="Arial" panose="020B0604020202020204" pitchFamily="34" charset="0"/>
                <a:sym typeface="Symbol" panose="05050102010706020507" pitchFamily="18" charset="2"/>
              </a:rPr>
              <a:t>:</a:t>
            </a:r>
          </a:p>
          <a:p>
            <a:pPr marL="0" indent="0">
              <a:spcBef>
                <a:spcPts val="1200"/>
              </a:spcBef>
              <a:buNone/>
            </a:pPr>
            <a:r>
              <a:rPr lang="en-US" altLang="en-US" sz="1600">
                <a:ea typeface="新細明體" panose="02020500000000000000" pitchFamily="18" charset="-120"/>
                <a:cs typeface="Arial" panose="020B0604020202020204" pitchFamily="34" charset="0"/>
              </a:rPr>
              <a:t>X</a:t>
            </a:r>
            <a:r>
              <a:rPr lang="vi-VN" altLang="en-US" sz="1600">
                <a:ea typeface="新細明體" panose="02020500000000000000" pitchFamily="18" charset="-120"/>
                <a:cs typeface="Arial" panose="020B0604020202020204" pitchFamily="34" charset="0"/>
              </a:rPr>
              <a:t>ét hàm sinh</a:t>
            </a:r>
            <a:r>
              <a:rPr lang="en-US" altLang="en-US" sz="1600">
                <a:ea typeface="新細明體" panose="02020500000000000000" pitchFamily="18" charset="-120"/>
                <a:cs typeface="Arial" panose="020B0604020202020204" pitchFamily="34" charset="0"/>
              </a:rPr>
              <a:t>: </a:t>
            </a:r>
            <a:r>
              <a:rPr lang="nn-NO" altLang="en-US" sz="1600" i="1">
                <a:ea typeface="新細明體" panose="02020500000000000000" pitchFamily="18" charset="-120"/>
                <a:cs typeface="Arial" panose="020B0604020202020204" pitchFamily="34" charset="0"/>
              </a:rPr>
              <a:t> g</a:t>
            </a:r>
            <a:r>
              <a:rPr lang="nn-NO" altLang="en-US" sz="1600">
                <a:ea typeface="新細明體" panose="02020500000000000000" pitchFamily="18" charset="-120"/>
                <a:cs typeface="Arial" panose="020B0604020202020204" pitchFamily="34" charset="0"/>
              </a:rPr>
              <a:t>(</a:t>
            </a:r>
            <a:r>
              <a:rPr lang="nn-NO" altLang="en-US" sz="1600" i="1">
                <a:ea typeface="新細明體" panose="02020500000000000000" pitchFamily="18" charset="-120"/>
                <a:cs typeface="Arial" panose="020B0604020202020204" pitchFamily="34" charset="0"/>
              </a:rPr>
              <a:t>x</a:t>
            </a:r>
            <a:r>
              <a:rPr lang="nn-NO" altLang="en-US" sz="1600">
                <a:ea typeface="新細明體" panose="02020500000000000000" pitchFamily="18" charset="-120"/>
                <a:cs typeface="Arial" panose="020B0604020202020204" pitchFamily="34" charset="0"/>
              </a:rPr>
              <a:t>) = (1 </a:t>
            </a:r>
            <a:r>
              <a:rPr lang="nn-NO" altLang="en-US" sz="1600" i="1">
                <a:ea typeface="新細明體" panose="02020500000000000000" pitchFamily="18" charset="-120"/>
                <a:cs typeface="Arial" panose="020B0604020202020204" pitchFamily="34" charset="0"/>
              </a:rPr>
              <a:t>+ x + x</a:t>
            </a:r>
            <a:r>
              <a:rPr lang="nn-NO" altLang="en-US" sz="1600" baseline="30000">
                <a:ea typeface="新細明體" panose="02020500000000000000" pitchFamily="18" charset="-120"/>
                <a:cs typeface="Arial" panose="020B0604020202020204" pitchFamily="34" charset="0"/>
              </a:rPr>
              <a:t>2</a:t>
            </a:r>
            <a:r>
              <a:rPr lang="nn-NO" altLang="en-US" sz="1600" i="1">
                <a:ea typeface="新細明體" panose="02020500000000000000" pitchFamily="18" charset="-120"/>
                <a:cs typeface="Arial" panose="020B0604020202020204" pitchFamily="34" charset="0"/>
              </a:rPr>
              <a:t> + x</a:t>
            </a:r>
            <a:r>
              <a:rPr lang="nn-NO" altLang="en-US" sz="1600" baseline="30000">
                <a:ea typeface="新細明體" panose="02020500000000000000" pitchFamily="18" charset="-120"/>
                <a:cs typeface="Arial" panose="020B0604020202020204" pitchFamily="34" charset="0"/>
              </a:rPr>
              <a:t>3</a:t>
            </a:r>
            <a:r>
              <a:rPr lang="nn-NO" altLang="en-US" sz="1600">
                <a:ea typeface="新細明體" panose="02020500000000000000" pitchFamily="18" charset="-120"/>
                <a:cs typeface="Arial" panose="020B0604020202020204" pitchFamily="34" charset="0"/>
              </a:rPr>
              <a:t>) (1 </a:t>
            </a:r>
            <a:r>
              <a:rPr lang="nn-NO" altLang="en-US" sz="1600" i="1">
                <a:ea typeface="新細明體" panose="02020500000000000000" pitchFamily="18" charset="-120"/>
                <a:cs typeface="Arial" panose="020B0604020202020204" pitchFamily="34" charset="0"/>
              </a:rPr>
              <a:t>+ x + x</a:t>
            </a:r>
            <a:r>
              <a:rPr lang="nn-NO" altLang="en-US" sz="1600" baseline="30000">
                <a:ea typeface="新細明體" panose="02020500000000000000" pitchFamily="18" charset="-120"/>
                <a:cs typeface="Arial" panose="020B0604020202020204" pitchFamily="34" charset="0"/>
              </a:rPr>
              <a:t>2</a:t>
            </a:r>
            <a:r>
              <a:rPr lang="nn-NO" altLang="en-US" sz="1600">
                <a:ea typeface="新細明體" panose="02020500000000000000" pitchFamily="18" charset="-120"/>
                <a:cs typeface="Arial" panose="020B0604020202020204" pitchFamily="34" charset="0"/>
              </a:rPr>
              <a:t>) (1 </a:t>
            </a:r>
            <a:r>
              <a:rPr lang="nn-NO" altLang="en-US" sz="1600" i="1">
                <a:ea typeface="新細明體" panose="02020500000000000000" pitchFamily="18" charset="-120"/>
                <a:cs typeface="Arial" panose="020B0604020202020204" pitchFamily="34" charset="0"/>
              </a:rPr>
              <a:t>+ x + x</a:t>
            </a:r>
            <a:r>
              <a:rPr lang="nn-NO" altLang="en-US" sz="1600" baseline="30000">
                <a:ea typeface="新細明體" panose="02020500000000000000" pitchFamily="18" charset="-120"/>
                <a:cs typeface="Arial" panose="020B0604020202020204" pitchFamily="34" charset="0"/>
              </a:rPr>
              <a:t>2</a:t>
            </a:r>
            <a:r>
              <a:rPr lang="nn-NO" altLang="en-US" sz="1600" i="1">
                <a:ea typeface="新細明體" panose="02020500000000000000" pitchFamily="18" charset="-120"/>
                <a:cs typeface="Arial" panose="020B0604020202020204" pitchFamily="34" charset="0"/>
              </a:rPr>
              <a:t> + x</a:t>
            </a:r>
            <a:r>
              <a:rPr lang="nn-NO" altLang="en-US" sz="1600" baseline="30000">
                <a:ea typeface="新細明體" panose="02020500000000000000" pitchFamily="18" charset="-120"/>
                <a:cs typeface="Arial" panose="020B0604020202020204" pitchFamily="34" charset="0"/>
              </a:rPr>
              <a:t>3</a:t>
            </a:r>
            <a:r>
              <a:rPr lang="nn-NO" altLang="en-US" sz="1600" i="1">
                <a:ea typeface="新細明體" panose="02020500000000000000" pitchFamily="18" charset="-120"/>
                <a:cs typeface="Arial" panose="020B0604020202020204" pitchFamily="34" charset="0"/>
              </a:rPr>
              <a:t> + x</a:t>
            </a:r>
            <a:r>
              <a:rPr lang="nn-NO" altLang="en-US" sz="1600" baseline="30000">
                <a:ea typeface="新細明體" panose="02020500000000000000" pitchFamily="18" charset="-120"/>
                <a:cs typeface="Arial" panose="020B0604020202020204" pitchFamily="34" charset="0"/>
              </a:rPr>
              <a:t>4</a:t>
            </a:r>
            <a:r>
              <a:rPr lang="nn-NO" altLang="en-US" sz="1600">
                <a:ea typeface="新細明體" panose="02020500000000000000" pitchFamily="18" charset="-120"/>
                <a:cs typeface="Arial" panose="020B0604020202020204" pitchFamily="34" charset="0"/>
              </a:rPr>
              <a:t>)</a:t>
            </a:r>
            <a:r>
              <a:rPr lang="nn-NO" altLang="en-US" sz="1600" i="1">
                <a:ea typeface="新細明體" panose="02020500000000000000" pitchFamily="18" charset="-120"/>
                <a:cs typeface="Arial" panose="020B0604020202020204" pitchFamily="34" charset="0"/>
              </a:rPr>
              <a:t>.</a:t>
            </a:r>
          </a:p>
          <a:p>
            <a:pPr>
              <a:spcBef>
                <a:spcPts val="1200"/>
              </a:spcBef>
            </a:pPr>
            <a:r>
              <a:rPr lang="vi-VN" altLang="en-US" sz="1600">
                <a:ea typeface="新細明體" panose="02020500000000000000" pitchFamily="18" charset="-120"/>
                <a:cs typeface="Arial" panose="020B0604020202020204" pitchFamily="34" charset="0"/>
              </a:rPr>
              <a:t>Giả sử </a:t>
            </a:r>
            <a:r>
              <a:rPr lang="vi-VN" altLang="en-US" sz="1600" i="1">
                <a:ea typeface="新細明體" panose="02020500000000000000" pitchFamily="18" charset="-120"/>
                <a:cs typeface="Arial" panose="020B0604020202020204" pitchFamily="34" charset="0"/>
              </a:rPr>
              <a:t>x</a:t>
            </a:r>
            <a:r>
              <a:rPr lang="vi-VN" altLang="en-US" sz="1600" i="1" baseline="30000">
                <a:ea typeface="新細明體" panose="02020500000000000000" pitchFamily="18" charset="-120"/>
                <a:cs typeface="Arial" panose="020B0604020202020204" pitchFamily="34" charset="0"/>
              </a:rPr>
              <a:t>a</a:t>
            </a:r>
            <a:r>
              <a:rPr lang="vi-VN" altLang="en-US" sz="1600" i="1">
                <a:ea typeface="新細明體" panose="02020500000000000000" pitchFamily="18" charset="-120"/>
                <a:cs typeface="Arial" panose="020B0604020202020204" pitchFamily="34" charset="0"/>
              </a:rPr>
              <a:t>, x</a:t>
            </a:r>
            <a:r>
              <a:rPr lang="vi-VN" altLang="en-US" sz="1600" i="1" baseline="30000">
                <a:ea typeface="新細明體" panose="02020500000000000000" pitchFamily="18" charset="-120"/>
                <a:cs typeface="Arial" panose="020B0604020202020204" pitchFamily="34" charset="0"/>
              </a:rPr>
              <a:t>b</a:t>
            </a:r>
            <a:r>
              <a:rPr lang="vi-VN" altLang="en-US" sz="1600" i="1">
                <a:ea typeface="新細明體" panose="02020500000000000000" pitchFamily="18" charset="-120"/>
                <a:cs typeface="Arial" panose="020B0604020202020204" pitchFamily="34" charset="0"/>
              </a:rPr>
              <a:t>, x</a:t>
            </a:r>
            <a:r>
              <a:rPr lang="vi-VN" altLang="en-US" sz="1600" i="1" baseline="30000">
                <a:ea typeface="新細明體" panose="02020500000000000000" pitchFamily="18" charset="-120"/>
                <a:cs typeface="Arial" panose="020B0604020202020204" pitchFamily="34" charset="0"/>
              </a:rPr>
              <a:t>c</a:t>
            </a:r>
            <a:r>
              <a:rPr lang="vi-VN" altLang="en-US" sz="1600" i="1">
                <a:ea typeface="新細明體" panose="02020500000000000000" pitchFamily="18" charset="-120"/>
                <a:cs typeface="Arial" panose="020B0604020202020204" pitchFamily="34" charset="0"/>
              </a:rPr>
              <a:t> </a:t>
            </a:r>
            <a:r>
              <a:rPr lang="vi-VN" altLang="en-US" sz="1600">
                <a:ea typeface="新細明體" panose="02020500000000000000" pitchFamily="18" charset="-120"/>
                <a:cs typeface="Arial" panose="020B0604020202020204" pitchFamily="34" charset="0"/>
              </a:rPr>
              <a:t>tương ứng là các số hạng lấy từ các thừa số thứ nhất, hai, ba của vế phải, điều đó có nghĩa là 0 </a:t>
            </a:r>
            <a:r>
              <a:rPr lang="vi-VN" altLang="en-US" sz="1600">
                <a:ea typeface="新細明體" panose="02020500000000000000" pitchFamily="18" charset="-120"/>
                <a:cs typeface="Arial" panose="020B0604020202020204" pitchFamily="34" charset="0"/>
                <a:sym typeface="Symbol" panose="05050102010706020507" pitchFamily="18" charset="2"/>
              </a:rPr>
              <a:t></a:t>
            </a:r>
            <a:r>
              <a:rPr lang="vi-VN" altLang="en-US" sz="1600" i="1">
                <a:ea typeface="新細明體" panose="02020500000000000000" pitchFamily="18" charset="-120"/>
                <a:cs typeface="Arial" panose="020B0604020202020204" pitchFamily="34" charset="0"/>
                <a:sym typeface="Symbol" panose="05050102010706020507" pitchFamily="18" charset="2"/>
              </a:rPr>
              <a:t> a </a:t>
            </a:r>
            <a:r>
              <a:rPr lang="vi-VN" altLang="en-US" sz="1600">
                <a:ea typeface="新細明體" panose="02020500000000000000" pitchFamily="18" charset="-120"/>
                <a:cs typeface="Arial" panose="020B0604020202020204" pitchFamily="34" charset="0"/>
                <a:sym typeface="Symbol" panose="05050102010706020507" pitchFamily="18" charset="2"/>
              </a:rPr>
              <a:t> 3, 0  </a:t>
            </a:r>
            <a:r>
              <a:rPr lang="vi-VN" altLang="en-US" sz="1600" i="1">
                <a:ea typeface="新細明體" panose="02020500000000000000" pitchFamily="18" charset="-120"/>
                <a:cs typeface="Arial" panose="020B0604020202020204" pitchFamily="34" charset="0"/>
                <a:sym typeface="Symbol" panose="05050102010706020507" pitchFamily="18" charset="2"/>
              </a:rPr>
              <a:t>b </a:t>
            </a:r>
            <a:r>
              <a:rPr lang="vi-VN" altLang="en-US" sz="1600">
                <a:ea typeface="新細明體" panose="02020500000000000000" pitchFamily="18" charset="-120"/>
                <a:cs typeface="Arial" panose="020B0604020202020204" pitchFamily="34" charset="0"/>
                <a:sym typeface="Symbol" panose="05050102010706020507" pitchFamily="18" charset="2"/>
              </a:rPr>
              <a:t> 2, 0  </a:t>
            </a:r>
            <a:r>
              <a:rPr lang="vi-VN" altLang="en-US" sz="1600" i="1">
                <a:ea typeface="新細明體" panose="02020500000000000000" pitchFamily="18" charset="-120"/>
                <a:cs typeface="Arial" panose="020B0604020202020204" pitchFamily="34" charset="0"/>
                <a:sym typeface="Symbol" panose="05050102010706020507" pitchFamily="18" charset="2"/>
              </a:rPr>
              <a:t>c </a:t>
            </a:r>
            <a:r>
              <a:rPr lang="vi-VN" altLang="en-US" sz="1600">
                <a:ea typeface="新細明體" panose="02020500000000000000" pitchFamily="18" charset="-120"/>
                <a:cs typeface="Arial" panose="020B0604020202020204" pitchFamily="34" charset="0"/>
                <a:sym typeface="Symbol" panose="05050102010706020507" pitchFamily="18" charset="2"/>
              </a:rPr>
              <a:t> 4. Khi khai triển vế phải</a:t>
            </a:r>
            <a:r>
              <a:rPr lang="en-US" altLang="en-US" sz="1600">
                <a:ea typeface="新細明體" panose="02020500000000000000" pitchFamily="18" charset="-120"/>
                <a:cs typeface="Arial" panose="020B0604020202020204" pitchFamily="34" charset="0"/>
                <a:sym typeface="Symbol" panose="05050102010706020507" pitchFamily="18" charset="2"/>
              </a:rPr>
              <a:t>,</a:t>
            </a:r>
            <a:r>
              <a:rPr lang="vi-VN" altLang="en-US" sz="1600">
                <a:ea typeface="新細明體" panose="02020500000000000000" pitchFamily="18" charset="-120"/>
                <a:cs typeface="Arial" panose="020B0604020202020204" pitchFamily="34" charset="0"/>
                <a:sym typeface="Symbol" panose="05050102010706020507" pitchFamily="18" charset="2"/>
              </a:rPr>
              <a:t> các thừa số này sẽ cho ta số hạng </a:t>
            </a:r>
            <a:r>
              <a:rPr lang="vi-VN" altLang="en-US" sz="1600" i="1">
                <a:ea typeface="新細明體" panose="02020500000000000000" pitchFamily="18" charset="-120"/>
                <a:cs typeface="Arial" panose="020B0604020202020204" pitchFamily="34" charset="0"/>
                <a:sym typeface="Symbol" panose="05050102010706020507" pitchFamily="18" charset="2"/>
              </a:rPr>
              <a:t>x</a:t>
            </a:r>
            <a:r>
              <a:rPr lang="vi-VN" altLang="en-US" sz="1600" i="1" baseline="30000">
                <a:ea typeface="新細明體" panose="02020500000000000000" pitchFamily="18" charset="-120"/>
                <a:cs typeface="Arial" panose="020B0604020202020204" pitchFamily="34" charset="0"/>
                <a:sym typeface="Symbol" panose="05050102010706020507" pitchFamily="18" charset="2"/>
              </a:rPr>
              <a:t>n</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vi-VN" altLang="en-US" sz="1600">
                <a:ea typeface="新細明體" panose="02020500000000000000" pitchFamily="18" charset="-120"/>
                <a:cs typeface="Arial" panose="020B0604020202020204" pitchFamily="34" charset="0"/>
                <a:sym typeface="Symbol" panose="05050102010706020507" pitchFamily="18" charset="2"/>
              </a:rPr>
              <a:t>với</a:t>
            </a:r>
            <a:r>
              <a:rPr lang="vi-VN" altLang="en-US" sz="1600" i="1">
                <a:ea typeface="新細明體" panose="02020500000000000000" pitchFamily="18" charset="-120"/>
                <a:cs typeface="Arial" panose="020B0604020202020204" pitchFamily="34" charset="0"/>
                <a:sym typeface="Symbol" panose="05050102010706020507" pitchFamily="18" charset="2"/>
              </a:rPr>
              <a:t> n = a + b + c. </a:t>
            </a:r>
            <a:endParaRPr lang="en-US" altLang="en-US" sz="1600" i="1">
              <a:ea typeface="新細明體" panose="02020500000000000000" pitchFamily="18" charset="-120"/>
              <a:cs typeface="Arial" panose="020B0604020202020204" pitchFamily="34" charset="0"/>
              <a:sym typeface="Symbol" panose="05050102010706020507" pitchFamily="18" charset="2"/>
            </a:endParaRPr>
          </a:p>
          <a:p>
            <a:pPr>
              <a:spcBef>
                <a:spcPts val="1200"/>
              </a:spcBef>
            </a:pPr>
            <a:r>
              <a:rPr lang="vi-VN" altLang="en-US" sz="1600">
                <a:ea typeface="新細明體" panose="02020500000000000000" pitchFamily="18" charset="-120"/>
                <a:cs typeface="Arial" panose="020B0604020202020204" pitchFamily="34" charset="0"/>
                <a:sym typeface="Symbol" panose="05050102010706020507" pitchFamily="18" charset="2"/>
              </a:rPr>
              <a:t>Như vậy hệ số của </a:t>
            </a:r>
            <a:r>
              <a:rPr lang="vi-VN" altLang="en-US" sz="1600" i="1">
                <a:ea typeface="新細明體" panose="02020500000000000000" pitchFamily="18" charset="-120"/>
                <a:cs typeface="Arial" panose="020B0604020202020204" pitchFamily="34" charset="0"/>
                <a:sym typeface="Symbol" panose="05050102010706020507" pitchFamily="18" charset="2"/>
              </a:rPr>
              <a:t>x</a:t>
            </a:r>
            <a:r>
              <a:rPr lang="vi-VN" altLang="en-US" sz="1600" i="1" baseline="30000">
                <a:ea typeface="新細明體" panose="02020500000000000000" pitchFamily="18" charset="-120"/>
                <a:cs typeface="Arial" panose="020B0604020202020204" pitchFamily="34" charset="0"/>
                <a:sym typeface="Symbol" panose="05050102010706020507" pitchFamily="18" charset="2"/>
              </a:rPr>
              <a:t>n</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vi-VN" altLang="en-US" sz="1600">
                <a:ea typeface="新細明體" panose="02020500000000000000" pitchFamily="18" charset="-120"/>
                <a:cs typeface="Arial" panose="020B0604020202020204" pitchFamily="34" charset="0"/>
                <a:sym typeface="Symbol" panose="05050102010706020507" pitchFamily="18" charset="2"/>
              </a:rPr>
              <a:t>trong </a:t>
            </a:r>
            <a:r>
              <a:rPr lang="vi-VN" altLang="en-US" sz="1600" i="1">
                <a:ea typeface="新細明體" panose="02020500000000000000" pitchFamily="18" charset="-120"/>
                <a:cs typeface="Arial" panose="020B0604020202020204" pitchFamily="34" charset="0"/>
                <a:sym typeface="Symbol" panose="05050102010706020507" pitchFamily="18" charset="2"/>
              </a:rPr>
              <a:t>g</a:t>
            </a:r>
            <a:r>
              <a:rPr lang="vi-VN" altLang="en-US" sz="1600">
                <a:ea typeface="新細明體" panose="02020500000000000000" pitchFamily="18" charset="-120"/>
                <a:cs typeface="Arial" panose="020B0604020202020204" pitchFamily="34" charset="0"/>
                <a:sym typeface="Symbol" panose="05050102010706020507" pitchFamily="18" charset="2"/>
              </a:rPr>
              <a:t>(</a:t>
            </a:r>
            <a:r>
              <a:rPr lang="vi-VN" altLang="en-US" sz="1600" i="1">
                <a:ea typeface="新細明體" panose="02020500000000000000" pitchFamily="18" charset="-120"/>
                <a:cs typeface="Arial" panose="020B0604020202020204" pitchFamily="34" charset="0"/>
                <a:sym typeface="Symbol" panose="05050102010706020507" pitchFamily="18" charset="2"/>
              </a:rPr>
              <a:t>x</a:t>
            </a:r>
            <a:r>
              <a:rPr lang="vi-VN" altLang="en-US" sz="1600">
                <a:ea typeface="新細明體" panose="02020500000000000000" pitchFamily="18" charset="-120"/>
                <a:cs typeface="Arial" panose="020B0604020202020204" pitchFamily="34" charset="0"/>
                <a:sym typeface="Symbol" panose="05050102010706020507" pitchFamily="18" charset="2"/>
              </a:rPr>
              <a:t>) sẽ là số nghiệm nguyên không âm của phương</a:t>
            </a:r>
            <a:r>
              <a:rPr lang="vi-VN" altLang="en-US" sz="1600" i="1">
                <a:ea typeface="新細明體" panose="02020500000000000000" pitchFamily="18" charset="-120"/>
                <a:cs typeface="Arial" panose="020B0604020202020204" pitchFamily="34" charset="0"/>
                <a:sym typeface="Symbol" panose="05050102010706020507" pitchFamily="18" charset="2"/>
              </a:rPr>
              <a:t> </a:t>
            </a:r>
            <a:r>
              <a:rPr lang="vi-VN" altLang="en-US" sz="1600">
                <a:ea typeface="新細明體" panose="02020500000000000000" pitchFamily="18" charset="-120"/>
                <a:cs typeface="Arial" panose="020B0604020202020204" pitchFamily="34" charset="0"/>
                <a:sym typeface="Symbol" panose="05050102010706020507" pitchFamily="18" charset="2"/>
              </a:rPr>
              <a:t>trình </a:t>
            </a:r>
            <a:r>
              <a:rPr lang="vi-VN" altLang="en-US" sz="1600" i="1">
                <a:ea typeface="新細明體" panose="02020500000000000000" pitchFamily="18" charset="-120"/>
                <a:cs typeface="Arial" panose="020B0604020202020204" pitchFamily="34" charset="0"/>
                <a:sym typeface="Symbol" panose="05050102010706020507" pitchFamily="18" charset="2"/>
              </a:rPr>
              <a:t> </a:t>
            </a:r>
            <a:endParaRPr lang="en-US" altLang="en-US" sz="1600" i="1">
              <a:ea typeface="新細明體" panose="02020500000000000000" pitchFamily="18" charset="-120"/>
              <a:cs typeface="Arial" panose="020B0604020202020204" pitchFamily="34" charset="0"/>
              <a:sym typeface="Symbol" panose="05050102010706020507" pitchFamily="18" charset="2"/>
            </a:endParaRPr>
          </a:p>
          <a:p>
            <a:pPr>
              <a:spcBef>
                <a:spcPts val="1200"/>
              </a:spcBef>
              <a:buFontTx/>
              <a:buNone/>
            </a:pPr>
            <a:r>
              <a:rPr lang="en-US" altLang="en-US" sz="1600" i="1">
                <a:ea typeface="新細明體" panose="02020500000000000000" pitchFamily="18" charset="-120"/>
                <a:cs typeface="Arial" panose="020B0604020202020204" pitchFamily="34" charset="0"/>
                <a:sym typeface="Symbol" panose="05050102010706020507" pitchFamily="18" charset="2"/>
              </a:rPr>
              <a:t>             </a:t>
            </a:r>
            <a:r>
              <a:rPr lang="vi-VN" altLang="en-US" sz="1600" i="1">
                <a:ea typeface="新細明體" panose="02020500000000000000" pitchFamily="18" charset="-120"/>
                <a:cs typeface="Arial" panose="020B0604020202020204" pitchFamily="34" charset="0"/>
                <a:sym typeface="Symbol" panose="05050102010706020507" pitchFamily="18" charset="2"/>
              </a:rPr>
              <a:t>n=a + b + c </a:t>
            </a:r>
            <a:r>
              <a:rPr lang="vi-VN" altLang="en-US" sz="1600">
                <a:ea typeface="新細明體" panose="02020500000000000000" pitchFamily="18" charset="-120"/>
                <a:cs typeface="Arial" panose="020B0604020202020204" pitchFamily="34" charset="0"/>
                <a:sym typeface="Symbol" panose="05050102010706020507" pitchFamily="18" charset="2"/>
              </a:rPr>
              <a:t>thoả mãn 0  </a:t>
            </a:r>
            <a:r>
              <a:rPr lang="vi-VN" altLang="en-US" sz="1600" i="1">
                <a:ea typeface="新細明體" panose="02020500000000000000" pitchFamily="18" charset="-120"/>
                <a:cs typeface="Arial" panose="020B0604020202020204" pitchFamily="34" charset="0"/>
                <a:sym typeface="Symbol" panose="05050102010706020507" pitchFamily="18" charset="2"/>
              </a:rPr>
              <a:t>a </a:t>
            </a:r>
            <a:r>
              <a:rPr lang="vi-VN" altLang="en-US" sz="1600">
                <a:ea typeface="新細明體" panose="02020500000000000000" pitchFamily="18" charset="-120"/>
                <a:cs typeface="Arial" panose="020B0604020202020204" pitchFamily="34" charset="0"/>
                <a:sym typeface="Symbol" panose="05050102010706020507" pitchFamily="18" charset="2"/>
              </a:rPr>
              <a:t> 3, 0 </a:t>
            </a:r>
            <a:r>
              <a:rPr lang="vi-VN" altLang="en-US" sz="1600" i="1">
                <a:ea typeface="新細明體" panose="02020500000000000000" pitchFamily="18" charset="-120"/>
                <a:cs typeface="Arial" panose="020B0604020202020204" pitchFamily="34" charset="0"/>
                <a:sym typeface="Symbol" panose="05050102010706020507" pitchFamily="18" charset="2"/>
              </a:rPr>
              <a:t> b </a:t>
            </a:r>
            <a:r>
              <a:rPr lang="vi-VN" altLang="en-US" sz="1600">
                <a:ea typeface="新細明體" panose="02020500000000000000" pitchFamily="18" charset="-120"/>
                <a:cs typeface="Arial" panose="020B0604020202020204" pitchFamily="34" charset="0"/>
                <a:sym typeface="Symbol" panose="05050102010706020507" pitchFamily="18" charset="2"/>
              </a:rPr>
              <a:t> 2, 0  </a:t>
            </a:r>
            <a:r>
              <a:rPr lang="vi-VN" altLang="en-US" sz="1600" i="1">
                <a:ea typeface="新細明體" panose="02020500000000000000" pitchFamily="18" charset="-120"/>
                <a:cs typeface="Arial" panose="020B0604020202020204" pitchFamily="34" charset="0"/>
                <a:sym typeface="Symbol" panose="05050102010706020507" pitchFamily="18" charset="2"/>
              </a:rPr>
              <a:t>c </a:t>
            </a:r>
            <a:r>
              <a:rPr lang="vi-VN" altLang="en-US" sz="1600">
                <a:ea typeface="新細明體" panose="02020500000000000000" pitchFamily="18" charset="-120"/>
                <a:cs typeface="Arial" panose="020B0604020202020204" pitchFamily="34" charset="0"/>
                <a:sym typeface="Symbol" panose="05050102010706020507" pitchFamily="18" charset="2"/>
              </a:rPr>
              <a:t> 4</a:t>
            </a:r>
            <a:r>
              <a:rPr lang="vi-VN" altLang="en-US" sz="1600" i="1">
                <a:ea typeface="新細明體" panose="02020500000000000000" pitchFamily="18" charset="-120"/>
                <a:cs typeface="Arial" panose="020B0604020202020204" pitchFamily="34" charset="0"/>
                <a:sym typeface="Symbol" panose="05050102010706020507" pitchFamily="18" charset="2"/>
              </a:rPr>
              <a:t>. </a:t>
            </a:r>
            <a:endParaRPr lang="en-US" altLang="en-US" sz="1600" i="1">
              <a:ea typeface="新細明體" panose="02020500000000000000" pitchFamily="18" charset="-120"/>
              <a:cs typeface="Arial" panose="020B0604020202020204" pitchFamily="34" charset="0"/>
              <a:sym typeface="Symbol" panose="05050102010706020507" pitchFamily="18" charset="2"/>
            </a:endParaRPr>
          </a:p>
          <a:p>
            <a:pPr marL="0" indent="0">
              <a:buNone/>
            </a:pPr>
            <a:r>
              <a:rPr lang="en-US" altLang="en-US" sz="1600">
                <a:ea typeface="新細明體" panose="02020500000000000000" pitchFamily="18" charset="-120"/>
                <a:cs typeface="Arial" panose="020B0604020202020204" pitchFamily="34" charset="0"/>
                <a:sym typeface="Symbol" panose="05050102010706020507" pitchFamily="18" charset="2"/>
              </a:rPr>
              <a:t>H</a:t>
            </a:r>
            <a:r>
              <a:rPr lang="vi-VN" altLang="en-US" sz="1600">
                <a:ea typeface="新細明體" panose="02020500000000000000" pitchFamily="18" charset="-120"/>
                <a:cs typeface="Arial" panose="020B0604020202020204" pitchFamily="34" charset="0"/>
                <a:sym typeface="Symbol" panose="05050102010706020507" pitchFamily="18" charset="2"/>
              </a:rPr>
              <a:t>ệ số này cũng cho ta số cách chọn </a:t>
            </a:r>
            <a:r>
              <a:rPr lang="vi-VN" altLang="en-US" sz="1600" i="1">
                <a:ea typeface="新細明體" panose="02020500000000000000" pitchFamily="18" charset="-120"/>
                <a:cs typeface="Arial" panose="020B0604020202020204" pitchFamily="34" charset="0"/>
                <a:sym typeface="Symbol" panose="05050102010706020507" pitchFamily="18" charset="2"/>
              </a:rPr>
              <a:t>n</a:t>
            </a:r>
            <a:r>
              <a:rPr lang="vi-VN" altLang="en-US" sz="1600">
                <a:ea typeface="新細明體" panose="02020500000000000000" pitchFamily="18" charset="-120"/>
                <a:cs typeface="Arial" panose="020B0604020202020204" pitchFamily="34" charset="0"/>
                <a:sym typeface="Symbol" panose="05050102010706020507" pitchFamily="18" charset="2"/>
              </a:rPr>
              <a:t> bông hoa từ 3 bông cúc, 2 bông layơn và 4 bông hồng. </a:t>
            </a:r>
            <a:endParaRPr lang="en-US" altLang="en-US" sz="1600">
              <a:ea typeface="新細明體" panose="02020500000000000000" pitchFamily="18" charset="-120"/>
              <a:cs typeface="Arial" panose="020B0604020202020204" pitchFamily="34" charset="0"/>
              <a:sym typeface="Symbol" panose="05050102010706020507" pitchFamily="18" charset="2"/>
            </a:endParaRPr>
          </a:p>
          <a:p>
            <a:pPr marL="0" indent="0">
              <a:buNone/>
            </a:pPr>
            <a:r>
              <a:rPr lang="vi-VN" altLang="en-US" sz="1600">
                <a:solidFill>
                  <a:srgbClr val="FF0000"/>
                </a:solidFill>
                <a:ea typeface="新細明體" panose="02020500000000000000" pitchFamily="18" charset="-120"/>
                <a:cs typeface="Arial" panose="020B0604020202020204" pitchFamily="34" charset="0"/>
              </a:rPr>
              <a:t>Tuy là chúng ta không có câu trả lời bằng số, nhưng</a:t>
            </a:r>
            <a:r>
              <a:rPr lang="en-US" altLang="en-US" sz="1600">
                <a:solidFill>
                  <a:srgbClr val="FF0000"/>
                </a:solidFill>
                <a:ea typeface="新細明體" panose="02020500000000000000" pitchFamily="18" charset="-120"/>
                <a:cs typeface="Arial" panose="020B0604020202020204" pitchFamily="34" charset="0"/>
              </a:rPr>
              <a:t> </a:t>
            </a:r>
            <a:r>
              <a:rPr lang="en-US" altLang="en-US" sz="1600" err="1">
                <a:solidFill>
                  <a:srgbClr val="FF0000"/>
                </a:solidFill>
                <a:ea typeface="新細明體" panose="02020500000000000000" pitchFamily="18" charset="-120"/>
                <a:cs typeface="Arial" panose="020B0604020202020204" pitchFamily="34" charset="0"/>
              </a:rPr>
              <a:t>sử</a:t>
            </a:r>
            <a:r>
              <a:rPr lang="en-US" altLang="en-US" sz="1600">
                <a:solidFill>
                  <a:srgbClr val="FF0000"/>
                </a:solidFill>
                <a:ea typeface="新細明體" panose="02020500000000000000" pitchFamily="18" charset="-120"/>
                <a:cs typeface="Arial" panose="020B0604020202020204" pitchFamily="34" charset="0"/>
              </a:rPr>
              <a:t> </a:t>
            </a:r>
            <a:r>
              <a:rPr lang="en-US" altLang="en-US" sz="1600" err="1">
                <a:solidFill>
                  <a:srgbClr val="FF0000"/>
                </a:solidFill>
                <a:ea typeface="新細明體" panose="02020500000000000000" pitchFamily="18" charset="-120"/>
                <a:cs typeface="Arial" panose="020B0604020202020204" pitchFamily="34" charset="0"/>
              </a:rPr>
              <a:t>dụng</a:t>
            </a:r>
            <a:r>
              <a:rPr lang="vi-VN" altLang="en-US" sz="1600">
                <a:solidFill>
                  <a:srgbClr val="FF0000"/>
                </a:solidFill>
                <a:ea typeface="新細明體" panose="02020500000000000000" pitchFamily="18" charset="-120"/>
                <a:cs typeface="Arial" panose="020B0604020202020204" pitchFamily="34" charset="0"/>
              </a:rPr>
              <a:t> hàm </a:t>
            </a:r>
            <a:r>
              <a:rPr lang="en-US" altLang="en-US" sz="1600" err="1">
                <a:solidFill>
                  <a:srgbClr val="FF0000"/>
                </a:solidFill>
                <a:ea typeface="新細明體" panose="02020500000000000000" pitchFamily="18" charset="-120"/>
                <a:cs typeface="Arial" panose="020B0604020202020204" pitchFamily="34" charset="0"/>
              </a:rPr>
              <a:t>sinh</a:t>
            </a:r>
            <a:r>
              <a:rPr lang="en-US" altLang="en-US" sz="1600">
                <a:solidFill>
                  <a:srgbClr val="FF0000"/>
                </a:solidFill>
                <a:ea typeface="新細明體" panose="02020500000000000000" pitchFamily="18" charset="-120"/>
                <a:cs typeface="Arial" panose="020B0604020202020204" pitchFamily="34" charset="0"/>
              </a:rPr>
              <a:t> </a:t>
            </a:r>
            <a:r>
              <a:rPr lang="vi-VN" altLang="en-US" sz="1600">
                <a:solidFill>
                  <a:srgbClr val="FF0000"/>
                </a:solidFill>
                <a:ea typeface="新細明體" panose="02020500000000000000" pitchFamily="18" charset="-120"/>
                <a:cs typeface="Arial" panose="020B0604020202020204" pitchFamily="34" charset="0"/>
              </a:rPr>
              <a:t>xây dựng được </a:t>
            </a:r>
            <a:r>
              <a:rPr lang="en-US" altLang="en-US" sz="1600">
                <a:solidFill>
                  <a:srgbClr val="FF0000"/>
                </a:solidFill>
                <a:ea typeface="新細明體" panose="02020500000000000000" pitchFamily="18" charset="-120"/>
                <a:cs typeface="Arial" panose="020B0604020202020204" pitchFamily="34" charset="0"/>
              </a:rPr>
              <a:t>ta</a:t>
            </a:r>
            <a:r>
              <a:rPr lang="vi-VN" altLang="en-US" sz="1600">
                <a:solidFill>
                  <a:srgbClr val="FF0000"/>
                </a:solidFill>
                <a:ea typeface="新細明體" panose="02020500000000000000" pitchFamily="18" charset="-120"/>
                <a:cs typeface="Arial" panose="020B0604020202020204" pitchFamily="34" charset="0"/>
              </a:rPr>
              <a:t> có thể lập trình trên máy tính </a:t>
            </a:r>
            <a:r>
              <a:rPr lang="en-US" altLang="en-US" sz="1600" err="1">
                <a:solidFill>
                  <a:srgbClr val="FF0000"/>
                </a:solidFill>
                <a:ea typeface="新細明體" panose="02020500000000000000" pitchFamily="18" charset="-120"/>
                <a:cs typeface="Arial" panose="020B0604020202020204" pitchFamily="34" charset="0"/>
              </a:rPr>
              <a:t>để</a:t>
            </a:r>
            <a:r>
              <a:rPr lang="en-US" altLang="en-US" sz="1600">
                <a:solidFill>
                  <a:srgbClr val="FF0000"/>
                </a:solidFill>
                <a:ea typeface="新細明體" panose="02020500000000000000" pitchFamily="18" charset="-120"/>
                <a:cs typeface="Arial" panose="020B0604020202020204" pitchFamily="34" charset="0"/>
              </a:rPr>
              <a:t> </a:t>
            </a:r>
            <a:r>
              <a:rPr lang="vi-VN" altLang="en-US" sz="1600">
                <a:solidFill>
                  <a:srgbClr val="FF0000"/>
                </a:solidFill>
                <a:ea typeface="新細明體" panose="02020500000000000000" pitchFamily="18" charset="-120"/>
                <a:cs typeface="Arial" panose="020B0604020202020204" pitchFamily="34" charset="0"/>
              </a:rPr>
              <a:t>đưa ra bảng đáp số cho các giá trị của </a:t>
            </a:r>
            <a:r>
              <a:rPr lang="vi-VN" altLang="en-US" sz="1600" i="1">
                <a:solidFill>
                  <a:srgbClr val="FF0000"/>
                </a:solidFill>
                <a:ea typeface="新細明體" panose="02020500000000000000" pitchFamily="18" charset="-120"/>
                <a:cs typeface="Arial" panose="020B0604020202020204" pitchFamily="34" charset="0"/>
              </a:rPr>
              <a:t>n </a:t>
            </a:r>
            <a:r>
              <a:rPr lang="vi-VN" altLang="en-US" sz="1600">
                <a:solidFill>
                  <a:srgbClr val="FF0000"/>
                </a:solidFill>
                <a:ea typeface="新細明體" panose="02020500000000000000" pitchFamily="18" charset="-120"/>
                <a:cs typeface="Arial" panose="020B0604020202020204" pitchFamily="34" charset="0"/>
              </a:rPr>
              <a:t>mong muốn.</a:t>
            </a:r>
          </a:p>
          <a:p>
            <a:pPr marL="0" indent="0">
              <a:buNone/>
            </a:pPr>
            <a:endParaRPr lang="vi-VN" altLang="en-US" sz="1600">
              <a:solidFill>
                <a:srgbClr val="000066"/>
              </a:solidFill>
              <a:ea typeface="新細明體" panose="02020500000000000000" pitchFamily="18" charset="-120"/>
              <a:cs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189611610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5</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buNone/>
            </a:pPr>
            <a:r>
              <a:rPr lang="en-US" altLang="zh-TW" sz="1600" b="1" err="1">
                <a:cs typeface="Arial" panose="020B0604020202020204" pitchFamily="34" charset="0"/>
              </a:rPr>
              <a:t>Ví</a:t>
            </a:r>
            <a:r>
              <a:rPr lang="en-US" altLang="zh-TW" sz="1600" b="1">
                <a:cs typeface="Arial" panose="020B0604020202020204" pitchFamily="34" charset="0"/>
              </a:rPr>
              <a:t> </a:t>
            </a:r>
            <a:r>
              <a:rPr lang="en-US" altLang="zh-TW" sz="1600" b="1" err="1">
                <a:cs typeface="Arial" panose="020B0604020202020204" pitchFamily="34" charset="0"/>
              </a:rPr>
              <a:t>dụ</a:t>
            </a:r>
            <a:r>
              <a:rPr lang="en-US" altLang="zh-TW" sz="1600" b="1">
                <a:cs typeface="Arial" panose="020B0604020202020204" pitchFamily="34" charset="0"/>
              </a:rPr>
              <a:t> 5.</a:t>
            </a:r>
            <a:r>
              <a:rPr lang="en-US" altLang="zh-TW" sz="1600">
                <a:cs typeface="Arial" panose="020B0604020202020204" pitchFamily="34" charset="0"/>
              </a:rPr>
              <a:t> </a:t>
            </a:r>
            <a:r>
              <a:rPr lang="en-US" altLang="zh-TW" sz="1600" err="1">
                <a:cs typeface="Arial" panose="020B0604020202020204" pitchFamily="34" charset="0"/>
              </a:rPr>
              <a:t>Phương</a:t>
            </a:r>
            <a:r>
              <a:rPr lang="en-US" altLang="zh-TW" sz="1600">
                <a:cs typeface="Arial" panose="020B0604020202020204" pitchFamily="34" charset="0"/>
              </a:rPr>
              <a:t> </a:t>
            </a:r>
            <a:r>
              <a:rPr lang="en-US" altLang="zh-TW" sz="1600" err="1">
                <a:cs typeface="Arial" panose="020B0604020202020204" pitchFamily="34" charset="0"/>
              </a:rPr>
              <a:t>trình</a:t>
            </a:r>
            <a:r>
              <a:rPr lang="en-US" altLang="zh-TW" sz="1600">
                <a:cs typeface="Arial" panose="020B0604020202020204" pitchFamily="34" charset="0"/>
              </a:rPr>
              <a:t> </a:t>
            </a:r>
            <a:r>
              <a:rPr lang="en-US" altLang="zh-TW" sz="1600" err="1">
                <a:cs typeface="Arial" panose="020B0604020202020204" pitchFamily="34" charset="0"/>
              </a:rPr>
              <a:t>sau</a:t>
            </a:r>
            <a:r>
              <a:rPr lang="en-US" altLang="zh-TW" sz="1600">
                <a:cs typeface="Arial" panose="020B0604020202020204" pitchFamily="34" charset="0"/>
              </a:rPr>
              <a:t> </a:t>
            </a:r>
            <a:r>
              <a:rPr lang="en-US" altLang="zh-TW" sz="1600" err="1">
                <a:cs typeface="Arial" panose="020B0604020202020204" pitchFamily="34" charset="0"/>
              </a:rPr>
              <a:t>có</a:t>
            </a:r>
            <a:r>
              <a:rPr lang="en-US" altLang="zh-TW" sz="1600">
                <a:cs typeface="Arial" panose="020B0604020202020204" pitchFamily="34" charset="0"/>
              </a:rPr>
              <a:t> bao </a:t>
            </a:r>
            <a:r>
              <a:rPr lang="en-US" altLang="zh-TW" sz="1600" err="1">
                <a:cs typeface="Arial" panose="020B0604020202020204" pitchFamily="34" charset="0"/>
              </a:rPr>
              <a:t>nhiêu</a:t>
            </a:r>
            <a:r>
              <a:rPr lang="en-US" altLang="zh-TW" sz="1600">
                <a:cs typeface="Arial" panose="020B0604020202020204" pitchFamily="34" charset="0"/>
              </a:rPr>
              <a:t> </a:t>
            </a:r>
            <a:r>
              <a:rPr lang="en-US" altLang="zh-TW" sz="1600" err="1">
                <a:cs typeface="Arial" panose="020B0604020202020204" pitchFamily="34" charset="0"/>
              </a:rPr>
              <a:t>nghiệm</a:t>
            </a:r>
            <a:r>
              <a:rPr lang="en-US" altLang="zh-TW" sz="1600">
                <a:cs typeface="Arial" panose="020B0604020202020204" pitchFamily="34" charset="0"/>
              </a:rPr>
              <a:t> </a:t>
            </a:r>
            <a:r>
              <a:rPr lang="en-US" altLang="zh-TW" sz="1600" err="1">
                <a:cs typeface="Arial" panose="020B0604020202020204" pitchFamily="34" charset="0"/>
              </a:rPr>
              <a:t>nguyên</a:t>
            </a:r>
            <a:r>
              <a:rPr lang="en-US" altLang="zh-TW" sz="1600">
                <a:cs typeface="Arial" panose="020B0604020202020204" pitchFamily="34" charset="0"/>
              </a:rPr>
              <a:t> </a:t>
            </a:r>
            <a:r>
              <a:rPr lang="en-US" altLang="zh-TW" sz="1600" err="1">
                <a:cs typeface="Arial" panose="020B0604020202020204" pitchFamily="34" charset="0"/>
              </a:rPr>
              <a:t>không</a:t>
            </a:r>
            <a:r>
              <a:rPr lang="en-US" altLang="zh-TW" sz="1600">
                <a:cs typeface="Arial" panose="020B0604020202020204" pitchFamily="34" charset="0"/>
              </a:rPr>
              <a:t> </a:t>
            </a:r>
            <a:r>
              <a:rPr lang="en-US" altLang="zh-TW" sz="1600" err="1">
                <a:cs typeface="Arial" panose="020B0604020202020204" pitchFamily="34" charset="0"/>
              </a:rPr>
              <a:t>âm</a:t>
            </a:r>
            <a:endParaRPr lang="en-US" altLang="zh-TW" sz="1600">
              <a:cs typeface="Arial" panose="020B0604020202020204" pitchFamily="34" charset="0"/>
            </a:endParaRPr>
          </a:p>
          <a:p>
            <a:pPr marL="0" indent="0">
              <a:buNone/>
            </a:pPr>
            <a:r>
              <a:rPr lang="en-US" altLang="zh-TW" sz="1600">
                <a:cs typeface="Arial" panose="020B0604020202020204" pitchFamily="34" charset="0"/>
              </a:rPr>
              <a:t>                                 c</a:t>
            </a:r>
            <a:r>
              <a:rPr lang="en-US" altLang="zh-TW" sz="1600" baseline="-25000">
                <a:cs typeface="Arial" panose="020B0604020202020204" pitchFamily="34" charset="0"/>
              </a:rPr>
              <a:t>1</a:t>
            </a:r>
            <a:r>
              <a:rPr lang="en-US" altLang="zh-TW" sz="1600">
                <a:cs typeface="Arial" panose="020B0604020202020204" pitchFamily="34" charset="0"/>
              </a:rPr>
              <a:t>+c</a:t>
            </a:r>
            <a:r>
              <a:rPr lang="en-US" altLang="zh-TW" sz="1600" baseline="-25000">
                <a:cs typeface="Arial" panose="020B0604020202020204" pitchFamily="34" charset="0"/>
              </a:rPr>
              <a:t>2</a:t>
            </a:r>
            <a:r>
              <a:rPr lang="en-US" altLang="zh-TW" sz="1600">
                <a:cs typeface="Arial" panose="020B0604020202020204" pitchFamily="34" charset="0"/>
              </a:rPr>
              <a:t>+c</a:t>
            </a:r>
            <a:r>
              <a:rPr lang="en-US" altLang="zh-TW" sz="1600" baseline="-25000">
                <a:cs typeface="Arial" panose="020B0604020202020204" pitchFamily="34" charset="0"/>
              </a:rPr>
              <a:t>3</a:t>
            </a:r>
            <a:r>
              <a:rPr lang="en-US" altLang="zh-TW" sz="1600">
                <a:cs typeface="Arial" panose="020B0604020202020204" pitchFamily="34" charset="0"/>
              </a:rPr>
              <a:t>+c</a:t>
            </a:r>
            <a:r>
              <a:rPr lang="en-US" altLang="zh-TW" sz="1600" baseline="-25000">
                <a:cs typeface="Arial" panose="020B0604020202020204" pitchFamily="34" charset="0"/>
              </a:rPr>
              <a:t>4</a:t>
            </a:r>
            <a:r>
              <a:rPr lang="en-US" altLang="zh-TW" sz="1600">
                <a:cs typeface="Arial" panose="020B0604020202020204" pitchFamily="34" charset="0"/>
              </a:rPr>
              <a:t>=25? </a:t>
            </a:r>
          </a:p>
          <a:p>
            <a:pPr marL="0" indent="0">
              <a:buNone/>
            </a:pPr>
            <a:r>
              <a:rPr lang="en-US" altLang="zh-TW" sz="1600" err="1">
                <a:cs typeface="Arial" panose="020B0604020202020204" pitchFamily="34" charset="0"/>
              </a:rPr>
              <a:t>Giải</a:t>
            </a:r>
            <a:r>
              <a:rPr lang="en-US" altLang="zh-TW" sz="1600">
                <a:cs typeface="Arial" panose="020B0604020202020204" pitchFamily="34" charset="0"/>
              </a:rPr>
              <a:t>:</a:t>
            </a:r>
          </a:p>
          <a:p>
            <a:pPr marL="0" indent="0">
              <a:buNone/>
            </a:pPr>
            <a:r>
              <a:rPr lang="en-US" altLang="zh-TW" sz="1600" err="1">
                <a:cs typeface="Arial" panose="020B0604020202020204" pitchFamily="34" charset="0"/>
              </a:rPr>
              <a:t>Xét</a:t>
            </a:r>
            <a:r>
              <a:rPr lang="en-US" altLang="zh-TW" sz="1600">
                <a:cs typeface="Arial" panose="020B0604020202020204" pitchFamily="34" charset="0"/>
              </a:rPr>
              <a:t> </a:t>
            </a:r>
            <a:r>
              <a:rPr lang="en-US" altLang="zh-TW" sz="1600" err="1">
                <a:cs typeface="Arial" panose="020B0604020202020204" pitchFamily="34" charset="0"/>
              </a:rPr>
              <a:t>hàm</a:t>
            </a:r>
            <a:r>
              <a:rPr lang="en-US" altLang="zh-TW" sz="1600">
                <a:cs typeface="Arial" panose="020B0604020202020204" pitchFamily="34" charset="0"/>
              </a:rPr>
              <a:t> </a:t>
            </a:r>
            <a:r>
              <a:rPr lang="en-US" altLang="zh-TW" sz="1600" err="1">
                <a:cs typeface="Arial" panose="020B0604020202020204" pitchFamily="34" charset="0"/>
              </a:rPr>
              <a:t>sinh</a:t>
            </a:r>
            <a:r>
              <a:rPr lang="en-US" altLang="zh-TW" sz="1600" i="1">
                <a:cs typeface="Arial" panose="020B0604020202020204" pitchFamily="34" charset="0"/>
              </a:rPr>
              <a:t>: g</a:t>
            </a:r>
            <a:r>
              <a:rPr lang="en-US" altLang="zh-TW" sz="1600">
                <a:cs typeface="Arial" panose="020B0604020202020204" pitchFamily="34" charset="0"/>
              </a:rPr>
              <a:t>(</a:t>
            </a:r>
            <a:r>
              <a:rPr lang="en-US" altLang="zh-TW" sz="1600" i="1">
                <a:cs typeface="Arial" panose="020B0604020202020204" pitchFamily="34" charset="0"/>
              </a:rPr>
              <a:t>x</a:t>
            </a:r>
            <a:r>
              <a:rPr lang="en-US" altLang="zh-TW" sz="1600">
                <a:cs typeface="Arial" panose="020B0604020202020204" pitchFamily="34" charset="0"/>
              </a:rPr>
              <a:t>)=(1+ </a:t>
            </a:r>
            <a:r>
              <a:rPr lang="en-US" altLang="zh-TW" sz="1600" i="1">
                <a:cs typeface="Arial" panose="020B0604020202020204" pitchFamily="34" charset="0"/>
              </a:rPr>
              <a:t>x</a:t>
            </a:r>
            <a:r>
              <a:rPr lang="en-US" altLang="zh-TW" sz="1600" baseline="30000">
                <a:cs typeface="Arial" panose="020B0604020202020204" pitchFamily="34" charset="0"/>
              </a:rPr>
              <a:t>1</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4</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5</a:t>
            </a:r>
            <a:r>
              <a:rPr lang="en-US" altLang="zh-TW" sz="1600">
                <a:cs typeface="Arial" panose="020B0604020202020204" pitchFamily="34" charset="0"/>
              </a:rPr>
              <a:t>)</a:t>
            </a:r>
            <a:r>
              <a:rPr lang="en-US" altLang="zh-TW" sz="1600" baseline="30000">
                <a:cs typeface="Arial" panose="020B0604020202020204" pitchFamily="34" charset="0"/>
              </a:rPr>
              <a:t>4</a:t>
            </a:r>
          </a:p>
          <a:p>
            <a:r>
              <a:rPr lang="en-US" altLang="zh-TW" sz="1600" err="1">
                <a:cs typeface="Arial" panose="020B0604020202020204" pitchFamily="34" charset="0"/>
              </a:rPr>
              <a:t>Hệ</a:t>
            </a:r>
            <a:r>
              <a:rPr lang="en-US" altLang="zh-TW" sz="1600">
                <a:cs typeface="Arial" panose="020B0604020202020204" pitchFamily="34" charset="0"/>
              </a:rPr>
              <a:t> </a:t>
            </a:r>
            <a:r>
              <a:rPr lang="en-US" altLang="zh-TW" sz="1600" err="1">
                <a:cs typeface="Arial" panose="020B0604020202020204" pitchFamily="34" charset="0"/>
              </a:rPr>
              <a:t>số</a:t>
            </a:r>
            <a:r>
              <a:rPr lang="en-US" altLang="zh-TW" sz="1600">
                <a:cs typeface="Arial" panose="020B0604020202020204" pitchFamily="34" charset="0"/>
              </a:rPr>
              <a:t> </a:t>
            </a:r>
            <a:r>
              <a:rPr lang="en-US" altLang="zh-TW" sz="1600" err="1">
                <a:cs typeface="Arial" panose="020B0604020202020204" pitchFamily="34" charset="0"/>
              </a:rPr>
              <a:t>của</a:t>
            </a:r>
            <a:r>
              <a:rPr lang="en-US" altLang="zh-TW" sz="1600">
                <a:cs typeface="Arial" panose="020B0604020202020204" pitchFamily="34" charset="0"/>
              </a:rPr>
              <a:t> </a:t>
            </a:r>
            <a:r>
              <a:rPr lang="en-US" altLang="zh-TW" sz="1600" i="1">
                <a:cs typeface="Arial" panose="020B0604020202020204" pitchFamily="34" charset="0"/>
              </a:rPr>
              <a:t>x</a:t>
            </a:r>
            <a:r>
              <a:rPr lang="en-US" altLang="zh-TW" sz="1600" baseline="30000">
                <a:cs typeface="Arial" panose="020B0604020202020204" pitchFamily="34" charset="0"/>
              </a:rPr>
              <a:t>25</a:t>
            </a:r>
            <a:r>
              <a:rPr lang="en-US" altLang="zh-TW" sz="1600">
                <a:cs typeface="Arial" panose="020B0604020202020204" pitchFamily="34" charset="0"/>
              </a:rPr>
              <a:t> </a:t>
            </a:r>
            <a:r>
              <a:rPr lang="en-US" altLang="zh-TW" sz="1600" err="1">
                <a:cs typeface="Arial" panose="020B0604020202020204" pitchFamily="34" charset="0"/>
              </a:rPr>
              <a:t>trong</a:t>
            </a:r>
            <a:r>
              <a:rPr lang="en-US" altLang="zh-TW" sz="1600">
                <a:cs typeface="Arial" panose="020B0604020202020204" pitchFamily="34" charset="0"/>
              </a:rPr>
              <a:t> </a:t>
            </a:r>
            <a:r>
              <a:rPr lang="en-US" altLang="zh-TW" sz="1600" err="1">
                <a:cs typeface="Arial" panose="020B0604020202020204" pitchFamily="34" charset="0"/>
              </a:rPr>
              <a:t>khai</a:t>
            </a:r>
            <a:r>
              <a:rPr lang="en-US" altLang="zh-TW" sz="1600">
                <a:cs typeface="Arial" panose="020B0604020202020204" pitchFamily="34" charset="0"/>
              </a:rPr>
              <a:t> </a:t>
            </a:r>
            <a:r>
              <a:rPr lang="en-US" altLang="zh-TW" sz="1600" err="1">
                <a:cs typeface="Arial" panose="020B0604020202020204" pitchFamily="34" charset="0"/>
              </a:rPr>
              <a:t>triển</a:t>
            </a:r>
            <a:r>
              <a:rPr lang="en-US" altLang="zh-TW" sz="1600">
                <a:cs typeface="Arial" panose="020B0604020202020204" pitchFamily="34" charset="0"/>
              </a:rPr>
              <a:t> </a:t>
            </a:r>
            <a:r>
              <a:rPr lang="en-US" altLang="zh-TW" sz="1600" err="1">
                <a:cs typeface="Arial" panose="020B0604020202020204" pitchFamily="34" charset="0"/>
              </a:rPr>
              <a:t>vế</a:t>
            </a:r>
            <a:r>
              <a:rPr lang="en-US" altLang="zh-TW" sz="1600">
                <a:cs typeface="Arial" panose="020B0604020202020204" pitchFamily="34" charset="0"/>
              </a:rPr>
              <a:t> </a:t>
            </a:r>
            <a:r>
              <a:rPr lang="en-US" altLang="zh-TW" sz="1600" err="1">
                <a:cs typeface="Arial" panose="020B0604020202020204" pitchFamily="34" charset="0"/>
              </a:rPr>
              <a:t>phải</a:t>
            </a:r>
            <a:r>
              <a:rPr lang="en-US" altLang="zh-TW" sz="1600">
                <a:cs typeface="Arial" panose="020B0604020202020204" pitchFamily="34" charset="0"/>
              </a:rPr>
              <a:t> g(</a:t>
            </a:r>
            <a:r>
              <a:rPr lang="en-US" altLang="zh-TW" sz="1600" i="1">
                <a:cs typeface="Arial" panose="020B0604020202020204" pitchFamily="34" charset="0"/>
              </a:rPr>
              <a:t>x</a:t>
            </a:r>
            <a:r>
              <a:rPr lang="en-US" altLang="zh-TW" sz="1600">
                <a:cs typeface="Arial" panose="020B0604020202020204" pitchFamily="34" charset="0"/>
              </a:rPr>
              <a:t>) </a:t>
            </a:r>
            <a:r>
              <a:rPr lang="en-US" altLang="zh-TW" sz="1600" err="1">
                <a:cs typeface="Arial" panose="020B0604020202020204" pitchFamily="34" charset="0"/>
              </a:rPr>
              <a:t>chính</a:t>
            </a:r>
            <a:r>
              <a:rPr lang="en-US" altLang="zh-TW" sz="1600">
                <a:cs typeface="Arial" panose="020B0604020202020204" pitchFamily="34" charset="0"/>
              </a:rPr>
              <a:t> </a:t>
            </a:r>
            <a:r>
              <a:rPr lang="en-US" altLang="zh-TW" sz="1600" err="1">
                <a:cs typeface="Arial" panose="020B0604020202020204" pitchFamily="34" charset="0"/>
              </a:rPr>
              <a:t>là</a:t>
            </a:r>
            <a:r>
              <a:rPr lang="en-US" altLang="zh-TW" sz="1600">
                <a:cs typeface="Arial" panose="020B0604020202020204" pitchFamily="34" charset="0"/>
              </a:rPr>
              <a:t> </a:t>
            </a:r>
            <a:r>
              <a:rPr lang="en-US" altLang="zh-TW" sz="1600" err="1">
                <a:cs typeface="Arial" panose="020B0604020202020204" pitchFamily="34" charset="0"/>
              </a:rPr>
              <a:t>lời</a:t>
            </a:r>
            <a:r>
              <a:rPr lang="en-US" altLang="zh-TW" sz="1600">
                <a:cs typeface="Arial" panose="020B0604020202020204" pitchFamily="34" charset="0"/>
              </a:rPr>
              <a:t> </a:t>
            </a:r>
            <a:r>
              <a:rPr lang="en-US" altLang="zh-TW" sz="1600" err="1">
                <a:cs typeface="Arial" panose="020B0604020202020204" pitchFamily="34" charset="0"/>
              </a:rPr>
              <a:t>giải</a:t>
            </a:r>
            <a:endParaRPr lang="en-US" altLang="zh-TW" sz="1600">
              <a:cs typeface="Arial" panose="020B0604020202020204" pitchFamily="34" charset="0"/>
            </a:endParaRPr>
          </a:p>
          <a:p>
            <a:pPr marL="0" indent="0">
              <a:buNone/>
            </a:pPr>
            <a:endParaRPr lang="en-US" sz="1600">
              <a:solidFill>
                <a:srgbClr val="000099"/>
              </a:solidFill>
              <a:cs typeface="Arial" panose="020B0604020202020204" pitchFamily="34" charset="0"/>
            </a:endParaRPr>
          </a:p>
          <a:p>
            <a:pPr marL="0" indent="0">
              <a:buNone/>
            </a:pPr>
            <a:endParaRPr lang="en-US" sz="1600">
              <a:solidFill>
                <a:srgbClr val="000099"/>
              </a:solidFill>
              <a:cs typeface="Arial" panose="020B0604020202020204" pitchFamily="34" charset="0"/>
            </a:endParaRPr>
          </a:p>
          <a:p>
            <a:pPr marL="0" indent="0">
              <a:buNone/>
            </a:pPr>
            <a:endParaRPr lang="en-US" sz="1600">
              <a:solidFill>
                <a:srgbClr val="FF0000"/>
              </a:solidFill>
              <a:cs typeface="Arial" panose="020B0604020202020204" pitchFamily="34" charset="0"/>
            </a:endParaRPr>
          </a:p>
        </p:txBody>
      </p:sp>
    </p:spTree>
    <p:extLst>
      <p:ext uri="{BB962C8B-B14F-4D97-AF65-F5344CB8AC3E}">
        <p14:creationId xmlns:p14="http://schemas.microsoft.com/office/powerpoint/2010/main" val="38724583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6</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algn="just">
              <a:spcBef>
                <a:spcPts val="600"/>
              </a:spcBef>
            </a:pPr>
            <a:r>
              <a:rPr lang="en-US" altLang="en-US" sz="1600">
                <a:ea typeface="新細明體" pitchFamily="18" charset="-120"/>
                <a:cs typeface="Arial" panose="020B0604020202020204" pitchFamily="34" charset="0"/>
              </a:rPr>
              <a:t>M</a:t>
            </a:r>
            <a:r>
              <a:rPr lang="vi-VN" altLang="en-US" sz="1600">
                <a:ea typeface="新細明體" pitchFamily="18" charset="-120"/>
                <a:cs typeface="Arial" panose="020B0604020202020204" pitchFamily="34" charset="0"/>
              </a:rPr>
              <a:t>ột số khai triển đại số rất hay sử dụng trong việc sử dụng hàm sinh:</a:t>
            </a:r>
          </a:p>
          <a:p>
            <a:pPr lvl="1">
              <a:spcBef>
                <a:spcPts val="1200"/>
              </a:spcBef>
              <a:buFont typeface="Wingdings" panose="05000000000000000000" pitchFamily="2" charset="2"/>
              <a:buChar char="§"/>
            </a:pPr>
            <a:r>
              <a:rPr lang="en-US" altLang="en-US" sz="1600">
                <a:solidFill>
                  <a:srgbClr val="C00000"/>
                </a:solidFill>
                <a:ea typeface="新細明體" pitchFamily="18" charset="-120"/>
                <a:cs typeface="Arial" panose="020B0604020202020204" pitchFamily="34" charset="0"/>
              </a:rPr>
              <a:t>(1-</a:t>
            </a:r>
            <a:r>
              <a:rPr lang="en-US" altLang="en-US" sz="1600" i="1">
                <a:solidFill>
                  <a:srgbClr val="C00000"/>
                </a:solidFill>
                <a:ea typeface="新細明體" pitchFamily="18" charset="-120"/>
                <a:cs typeface="Arial" panose="020B0604020202020204" pitchFamily="34" charset="0"/>
              </a:rPr>
              <a:t>x</a:t>
            </a:r>
            <a:r>
              <a:rPr lang="en-US" altLang="en-US" sz="1600" i="1" baseline="30000">
                <a:solidFill>
                  <a:srgbClr val="C00000"/>
                </a:solidFill>
                <a:ea typeface="新細明體" pitchFamily="18" charset="-120"/>
                <a:cs typeface="Arial" panose="020B0604020202020204" pitchFamily="34" charset="0"/>
              </a:rPr>
              <a:t>k+</a:t>
            </a:r>
            <a:r>
              <a:rPr lang="en-US" altLang="en-US" sz="1600" baseline="30000">
                <a:solidFill>
                  <a:srgbClr val="C00000"/>
                </a:solidFill>
                <a:ea typeface="新細明體" pitchFamily="18" charset="-120"/>
                <a:cs typeface="Arial" panose="020B0604020202020204" pitchFamily="34" charset="0"/>
              </a:rPr>
              <a:t>1</a:t>
            </a:r>
            <a:r>
              <a:rPr lang="en-US" altLang="en-US" sz="1600">
                <a:solidFill>
                  <a:srgbClr val="C00000"/>
                </a:solidFill>
                <a:ea typeface="新細明體" pitchFamily="18" charset="-120"/>
                <a:cs typeface="Arial" panose="020B0604020202020204" pitchFamily="34" charset="0"/>
              </a:rPr>
              <a:t>)/(1</a:t>
            </a:r>
            <a:r>
              <a:rPr lang="en-US" altLang="en-US" sz="1600" i="1">
                <a:solidFill>
                  <a:srgbClr val="C00000"/>
                </a:solidFill>
                <a:ea typeface="新細明體" pitchFamily="18" charset="-120"/>
                <a:cs typeface="Arial" panose="020B0604020202020204" pitchFamily="34" charset="0"/>
              </a:rPr>
              <a:t>-x</a:t>
            </a:r>
            <a:r>
              <a:rPr lang="en-US" altLang="en-US" sz="1600">
                <a:solidFill>
                  <a:srgbClr val="C00000"/>
                </a:solidFill>
                <a:ea typeface="新細明體" pitchFamily="18" charset="-120"/>
                <a:cs typeface="Arial" panose="020B0604020202020204" pitchFamily="34" charset="0"/>
              </a:rPr>
              <a:t>) = 1 + </a:t>
            </a:r>
            <a:r>
              <a:rPr lang="en-US" altLang="en-US" sz="1600" i="1">
                <a:solidFill>
                  <a:srgbClr val="C00000"/>
                </a:solidFill>
                <a:ea typeface="新細明體" pitchFamily="18" charset="-120"/>
                <a:cs typeface="Arial" panose="020B0604020202020204" pitchFamily="34" charset="0"/>
              </a:rPr>
              <a:t>x + x</a:t>
            </a:r>
            <a:r>
              <a:rPr lang="en-US" altLang="en-US" sz="1600" baseline="30000">
                <a:solidFill>
                  <a:srgbClr val="C00000"/>
                </a:solidFill>
                <a:ea typeface="新細明體" pitchFamily="18" charset="-120"/>
                <a:cs typeface="Arial" panose="020B0604020202020204" pitchFamily="34" charset="0"/>
              </a:rPr>
              <a:t>2</a:t>
            </a:r>
            <a:r>
              <a:rPr lang="en-US" altLang="en-US" sz="1600" i="1">
                <a:solidFill>
                  <a:srgbClr val="C00000"/>
                </a:solidFill>
                <a:ea typeface="新細明體" pitchFamily="18" charset="-120"/>
                <a:cs typeface="Arial" panose="020B0604020202020204" pitchFamily="34" charset="0"/>
              </a:rPr>
              <a:t> + x</a:t>
            </a:r>
            <a:r>
              <a:rPr lang="en-US" altLang="en-US" sz="1600" baseline="30000">
                <a:solidFill>
                  <a:srgbClr val="C00000"/>
                </a:solidFill>
                <a:ea typeface="新細明體" pitchFamily="18" charset="-120"/>
                <a:cs typeface="Arial" panose="020B0604020202020204" pitchFamily="34" charset="0"/>
              </a:rPr>
              <a:t>3</a:t>
            </a:r>
            <a:r>
              <a:rPr lang="en-US" altLang="en-US" sz="1600" i="1">
                <a:solidFill>
                  <a:srgbClr val="C00000"/>
                </a:solidFill>
                <a:ea typeface="新細明體" pitchFamily="18" charset="-120"/>
                <a:cs typeface="Arial" panose="020B0604020202020204" pitchFamily="34" charset="0"/>
              </a:rPr>
              <a:t> + ... + </a:t>
            </a:r>
            <a:r>
              <a:rPr lang="en-US" altLang="en-US" sz="1600" i="1" err="1">
                <a:solidFill>
                  <a:srgbClr val="C00000"/>
                </a:solidFill>
                <a:ea typeface="新細明體" pitchFamily="18" charset="-120"/>
                <a:cs typeface="Arial" panose="020B0604020202020204" pitchFamily="34" charset="0"/>
              </a:rPr>
              <a:t>x</a:t>
            </a:r>
            <a:r>
              <a:rPr lang="en-US" altLang="en-US" sz="1600" i="1" baseline="30000" err="1">
                <a:solidFill>
                  <a:srgbClr val="C00000"/>
                </a:solidFill>
                <a:ea typeface="新細明體" pitchFamily="18" charset="-120"/>
                <a:cs typeface="Arial" panose="020B0604020202020204" pitchFamily="34" charset="0"/>
              </a:rPr>
              <a:t>k</a:t>
            </a:r>
            <a:r>
              <a:rPr lang="en-US" altLang="en-US" sz="1600" i="1">
                <a:solidFill>
                  <a:srgbClr val="C00000"/>
                </a:solidFill>
                <a:ea typeface="新細明體" pitchFamily="18" charset="-120"/>
                <a:cs typeface="Arial" panose="020B0604020202020204" pitchFamily="34" charset="0"/>
              </a:rPr>
              <a:t>. </a:t>
            </a:r>
          </a:p>
          <a:p>
            <a:pPr lvl="1">
              <a:spcBef>
                <a:spcPts val="1200"/>
              </a:spcBef>
              <a:buFont typeface="Wingdings" panose="05000000000000000000" pitchFamily="2" charset="2"/>
              <a:buChar char="§"/>
            </a:pPr>
            <a:r>
              <a:rPr lang="en-US" altLang="en-US" sz="1600">
                <a:solidFill>
                  <a:srgbClr val="C00000"/>
                </a:solidFill>
                <a:ea typeface="新細明體" pitchFamily="18" charset="-120"/>
                <a:cs typeface="Arial" panose="020B0604020202020204" pitchFamily="34" charset="0"/>
              </a:rPr>
              <a:t>1/(1-</a:t>
            </a:r>
            <a:r>
              <a:rPr lang="en-US" altLang="en-US" sz="1600" i="1">
                <a:solidFill>
                  <a:srgbClr val="C00000"/>
                </a:solidFill>
                <a:ea typeface="新細明體" pitchFamily="18" charset="-120"/>
                <a:cs typeface="Arial" panose="020B0604020202020204" pitchFamily="34" charset="0"/>
              </a:rPr>
              <a:t>x</a:t>
            </a:r>
            <a:r>
              <a:rPr lang="en-US" altLang="en-US" sz="1600">
                <a:solidFill>
                  <a:srgbClr val="C00000"/>
                </a:solidFill>
                <a:ea typeface="新細明體" pitchFamily="18" charset="-120"/>
                <a:cs typeface="Arial" panose="020B0604020202020204" pitchFamily="34" charset="0"/>
              </a:rPr>
              <a:t>)</a:t>
            </a:r>
            <a:r>
              <a:rPr lang="en-US" altLang="en-US" sz="1600" i="1">
                <a:solidFill>
                  <a:srgbClr val="C00000"/>
                </a:solidFill>
                <a:ea typeface="新細明體" pitchFamily="18" charset="-120"/>
                <a:cs typeface="Arial" panose="020B0604020202020204" pitchFamily="34" charset="0"/>
              </a:rPr>
              <a:t> = </a:t>
            </a:r>
            <a:r>
              <a:rPr lang="en-US" altLang="en-US" sz="1600">
                <a:solidFill>
                  <a:srgbClr val="C00000"/>
                </a:solidFill>
                <a:ea typeface="新細明體" pitchFamily="18" charset="-120"/>
                <a:cs typeface="Arial" panose="020B0604020202020204" pitchFamily="34" charset="0"/>
              </a:rPr>
              <a:t>1 </a:t>
            </a:r>
            <a:r>
              <a:rPr lang="en-US" altLang="en-US" sz="1600" i="1">
                <a:solidFill>
                  <a:srgbClr val="C00000"/>
                </a:solidFill>
                <a:ea typeface="新細明體" pitchFamily="18" charset="-120"/>
                <a:cs typeface="Arial" panose="020B0604020202020204" pitchFamily="34" charset="0"/>
              </a:rPr>
              <a:t>+ x + x</a:t>
            </a:r>
            <a:r>
              <a:rPr lang="en-US" altLang="en-US" sz="1600" baseline="30000">
                <a:solidFill>
                  <a:srgbClr val="C00000"/>
                </a:solidFill>
                <a:ea typeface="新細明體" pitchFamily="18" charset="-120"/>
                <a:cs typeface="Arial" panose="020B0604020202020204" pitchFamily="34" charset="0"/>
              </a:rPr>
              <a:t>2</a:t>
            </a:r>
            <a:r>
              <a:rPr lang="en-US" altLang="en-US" sz="1600">
                <a:solidFill>
                  <a:srgbClr val="C00000"/>
                </a:solidFill>
                <a:ea typeface="新細明體" pitchFamily="18" charset="-120"/>
                <a:cs typeface="Arial" panose="020B0604020202020204" pitchFamily="34" charset="0"/>
              </a:rPr>
              <a:t> +</a:t>
            </a:r>
            <a:r>
              <a:rPr lang="en-US" altLang="en-US" sz="1600" i="1">
                <a:solidFill>
                  <a:srgbClr val="C00000"/>
                </a:solidFill>
                <a:ea typeface="新細明體" pitchFamily="18" charset="-120"/>
                <a:cs typeface="Arial" panose="020B0604020202020204" pitchFamily="34" charset="0"/>
              </a:rPr>
              <a:t>  x</a:t>
            </a:r>
            <a:r>
              <a:rPr lang="en-US" altLang="en-US" sz="1600" baseline="30000">
                <a:solidFill>
                  <a:srgbClr val="C00000"/>
                </a:solidFill>
                <a:ea typeface="新細明體" pitchFamily="18" charset="-120"/>
                <a:cs typeface="Arial" panose="020B0604020202020204" pitchFamily="34" charset="0"/>
              </a:rPr>
              <a:t>3</a:t>
            </a:r>
            <a:r>
              <a:rPr lang="en-US" altLang="en-US" sz="1600">
                <a:solidFill>
                  <a:srgbClr val="C00000"/>
                </a:solidFill>
                <a:ea typeface="新細明體" pitchFamily="18" charset="-120"/>
                <a:cs typeface="Arial" panose="020B0604020202020204" pitchFamily="34" charset="0"/>
              </a:rPr>
              <a:t> + ...</a:t>
            </a:r>
            <a:endParaRPr lang="en-US" altLang="en-US" sz="1600" i="1">
              <a:solidFill>
                <a:srgbClr val="C00000"/>
              </a:solidFill>
              <a:ea typeface="新細明體" pitchFamily="18" charset="-120"/>
              <a:cs typeface="Arial" panose="020B0604020202020204" pitchFamily="34" charset="0"/>
            </a:endParaRPr>
          </a:p>
          <a:p>
            <a:pPr lvl="1">
              <a:spcBef>
                <a:spcPts val="1200"/>
              </a:spcBef>
              <a:buFont typeface="Wingdings" panose="05000000000000000000" pitchFamily="2" charset="2"/>
              <a:buChar char="§"/>
            </a:pPr>
            <a:r>
              <a:rPr lang="en-US" altLang="en-US" sz="1600">
                <a:solidFill>
                  <a:srgbClr val="C00000"/>
                </a:solidFill>
                <a:ea typeface="新細明體" pitchFamily="18" charset="-120"/>
                <a:cs typeface="Arial" panose="020B0604020202020204" pitchFamily="34" charset="0"/>
              </a:rPr>
              <a:t>1/(1-</a:t>
            </a:r>
            <a:r>
              <a:rPr lang="en-US" altLang="en-US" sz="1600" i="1">
                <a:solidFill>
                  <a:srgbClr val="C00000"/>
                </a:solidFill>
                <a:ea typeface="新細明體" pitchFamily="18" charset="-120"/>
                <a:cs typeface="Arial" panose="020B0604020202020204" pitchFamily="34" charset="0"/>
              </a:rPr>
              <a:t>x</a:t>
            </a:r>
            <a:r>
              <a:rPr lang="en-US" altLang="en-US" sz="1600">
                <a:solidFill>
                  <a:srgbClr val="C00000"/>
                </a:solidFill>
                <a:ea typeface="新細明體" pitchFamily="18" charset="-120"/>
                <a:cs typeface="Arial" panose="020B0604020202020204" pitchFamily="34" charset="0"/>
              </a:rPr>
              <a:t>)</a:t>
            </a:r>
            <a:r>
              <a:rPr lang="en-US" altLang="en-US" sz="1600" baseline="30000">
                <a:solidFill>
                  <a:srgbClr val="C00000"/>
                </a:solidFill>
                <a:ea typeface="新細明體" pitchFamily="18" charset="-120"/>
                <a:cs typeface="Arial" panose="020B0604020202020204" pitchFamily="34" charset="0"/>
              </a:rPr>
              <a:t>2</a:t>
            </a:r>
            <a:r>
              <a:rPr lang="en-US" altLang="en-US" sz="1600" i="1">
                <a:solidFill>
                  <a:srgbClr val="C00000"/>
                </a:solidFill>
                <a:ea typeface="新細明體" pitchFamily="18" charset="-120"/>
                <a:cs typeface="Arial" panose="020B0604020202020204" pitchFamily="34" charset="0"/>
              </a:rPr>
              <a:t> = </a:t>
            </a:r>
            <a:r>
              <a:rPr lang="en-US" altLang="en-US" sz="1600">
                <a:solidFill>
                  <a:srgbClr val="C00000"/>
                </a:solidFill>
                <a:ea typeface="新細明體" pitchFamily="18" charset="-120"/>
                <a:cs typeface="Arial" panose="020B0604020202020204" pitchFamily="34" charset="0"/>
              </a:rPr>
              <a:t>1 </a:t>
            </a:r>
            <a:r>
              <a:rPr lang="en-US" altLang="en-US" sz="1600" i="1">
                <a:solidFill>
                  <a:srgbClr val="C00000"/>
                </a:solidFill>
                <a:ea typeface="新細明體" pitchFamily="18" charset="-120"/>
                <a:cs typeface="Arial" panose="020B0604020202020204" pitchFamily="34" charset="0"/>
              </a:rPr>
              <a:t>+ 2x + 3x</a:t>
            </a:r>
            <a:r>
              <a:rPr lang="en-US" altLang="en-US" sz="1600" baseline="30000">
                <a:solidFill>
                  <a:srgbClr val="C00000"/>
                </a:solidFill>
                <a:ea typeface="新細明體" pitchFamily="18" charset="-120"/>
                <a:cs typeface="Arial" panose="020B0604020202020204" pitchFamily="34" charset="0"/>
              </a:rPr>
              <a:t>2</a:t>
            </a:r>
            <a:r>
              <a:rPr lang="en-US" altLang="en-US" sz="1600">
                <a:solidFill>
                  <a:srgbClr val="C00000"/>
                </a:solidFill>
                <a:ea typeface="新細明體" pitchFamily="18" charset="-120"/>
                <a:cs typeface="Arial" panose="020B0604020202020204" pitchFamily="34" charset="0"/>
              </a:rPr>
              <a:t> +</a:t>
            </a:r>
            <a:r>
              <a:rPr lang="en-US" altLang="en-US" sz="1600" i="1">
                <a:solidFill>
                  <a:srgbClr val="C00000"/>
                </a:solidFill>
                <a:ea typeface="新細明體" pitchFamily="18" charset="-120"/>
                <a:cs typeface="Arial" panose="020B0604020202020204" pitchFamily="34" charset="0"/>
              </a:rPr>
              <a:t> </a:t>
            </a:r>
            <a:r>
              <a:rPr lang="en-US" altLang="en-US" sz="1600">
                <a:solidFill>
                  <a:srgbClr val="C00000"/>
                </a:solidFill>
                <a:ea typeface="新細明體" pitchFamily="18" charset="-120"/>
                <a:cs typeface="Arial" panose="020B0604020202020204" pitchFamily="34" charset="0"/>
              </a:rPr>
              <a:t>4</a:t>
            </a:r>
            <a:r>
              <a:rPr lang="en-US" altLang="en-US" sz="1600" i="1">
                <a:solidFill>
                  <a:srgbClr val="C00000"/>
                </a:solidFill>
                <a:ea typeface="新細明體" pitchFamily="18" charset="-120"/>
                <a:cs typeface="Arial" panose="020B0604020202020204" pitchFamily="34" charset="0"/>
              </a:rPr>
              <a:t> x</a:t>
            </a:r>
            <a:r>
              <a:rPr lang="en-US" altLang="en-US" sz="1600" baseline="30000">
                <a:solidFill>
                  <a:srgbClr val="C00000"/>
                </a:solidFill>
                <a:ea typeface="新細明體" pitchFamily="18" charset="-120"/>
                <a:cs typeface="Arial" panose="020B0604020202020204" pitchFamily="34" charset="0"/>
              </a:rPr>
              <a:t>3</a:t>
            </a:r>
            <a:r>
              <a:rPr lang="en-US" altLang="en-US" sz="1600">
                <a:solidFill>
                  <a:srgbClr val="C00000"/>
                </a:solidFill>
                <a:ea typeface="新細明體" pitchFamily="18" charset="-120"/>
                <a:cs typeface="Arial" panose="020B0604020202020204" pitchFamily="34" charset="0"/>
              </a:rPr>
              <a:t> + ...</a:t>
            </a:r>
            <a:endParaRPr lang="en-US" altLang="en-US" sz="1600" i="1">
              <a:solidFill>
                <a:srgbClr val="C00000"/>
              </a:solidFill>
              <a:ea typeface="新細明體" pitchFamily="18" charset="-120"/>
              <a:cs typeface="Arial" panose="020B0604020202020204" pitchFamily="34" charset="0"/>
            </a:endParaRPr>
          </a:p>
          <a:p>
            <a:pPr lvl="1">
              <a:spcBef>
                <a:spcPts val="1200"/>
              </a:spcBef>
              <a:buFont typeface="Wingdings" panose="05000000000000000000" pitchFamily="2" charset="2"/>
              <a:buChar char="§"/>
            </a:pPr>
            <a:r>
              <a:rPr lang="en-US" altLang="en-US" sz="1600" i="1">
                <a:solidFill>
                  <a:srgbClr val="C00000"/>
                </a:solidFill>
                <a:ea typeface="新細明體" pitchFamily="18" charset="-120"/>
                <a:cs typeface="Arial" panose="020B0604020202020204" pitchFamily="34" charset="0"/>
              </a:rPr>
              <a:t>x</a:t>
            </a:r>
            <a:r>
              <a:rPr lang="en-US" altLang="en-US" sz="1600">
                <a:solidFill>
                  <a:srgbClr val="C00000"/>
                </a:solidFill>
                <a:ea typeface="新細明體" pitchFamily="18" charset="-120"/>
                <a:cs typeface="Arial" panose="020B0604020202020204" pitchFamily="34" charset="0"/>
              </a:rPr>
              <a:t>/(1-</a:t>
            </a:r>
            <a:r>
              <a:rPr lang="en-US" altLang="en-US" sz="1600" i="1">
                <a:solidFill>
                  <a:srgbClr val="C00000"/>
                </a:solidFill>
                <a:ea typeface="新細明體" pitchFamily="18" charset="-120"/>
                <a:cs typeface="Arial" panose="020B0604020202020204" pitchFamily="34" charset="0"/>
              </a:rPr>
              <a:t>x</a:t>
            </a:r>
            <a:r>
              <a:rPr lang="en-US" altLang="en-US" sz="1600">
                <a:solidFill>
                  <a:srgbClr val="C00000"/>
                </a:solidFill>
                <a:ea typeface="新細明體" pitchFamily="18" charset="-120"/>
                <a:cs typeface="Arial" panose="020B0604020202020204" pitchFamily="34" charset="0"/>
              </a:rPr>
              <a:t>)</a:t>
            </a:r>
            <a:r>
              <a:rPr lang="en-US" altLang="en-US" sz="1600" baseline="30000">
                <a:solidFill>
                  <a:srgbClr val="C00000"/>
                </a:solidFill>
                <a:ea typeface="新細明體" pitchFamily="18" charset="-120"/>
                <a:cs typeface="Arial" panose="020B0604020202020204" pitchFamily="34" charset="0"/>
              </a:rPr>
              <a:t>2</a:t>
            </a:r>
            <a:r>
              <a:rPr lang="en-US" altLang="en-US" sz="1600" i="1">
                <a:solidFill>
                  <a:srgbClr val="C00000"/>
                </a:solidFill>
                <a:ea typeface="新細明體" pitchFamily="18" charset="-120"/>
                <a:cs typeface="Arial" panose="020B0604020202020204" pitchFamily="34" charset="0"/>
              </a:rPr>
              <a:t> = x</a:t>
            </a:r>
            <a:r>
              <a:rPr lang="en-US" altLang="en-US" sz="1600">
                <a:solidFill>
                  <a:srgbClr val="C00000"/>
                </a:solidFill>
                <a:ea typeface="新細明體" pitchFamily="18" charset="-120"/>
                <a:cs typeface="Arial" panose="020B0604020202020204" pitchFamily="34" charset="0"/>
              </a:rPr>
              <a:t> </a:t>
            </a:r>
            <a:r>
              <a:rPr lang="en-US" altLang="en-US" sz="1600" i="1">
                <a:solidFill>
                  <a:srgbClr val="C00000"/>
                </a:solidFill>
                <a:ea typeface="新細明體" pitchFamily="18" charset="-120"/>
                <a:cs typeface="Arial" panose="020B0604020202020204" pitchFamily="34" charset="0"/>
              </a:rPr>
              <a:t>+ </a:t>
            </a:r>
            <a:r>
              <a:rPr lang="en-US" altLang="en-US" sz="1600">
                <a:solidFill>
                  <a:srgbClr val="C00000"/>
                </a:solidFill>
                <a:ea typeface="新細明體" pitchFamily="18" charset="-120"/>
                <a:cs typeface="Arial" panose="020B0604020202020204" pitchFamily="34" charset="0"/>
              </a:rPr>
              <a:t>2</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2</a:t>
            </a:r>
            <a:r>
              <a:rPr lang="en-US" altLang="en-US" sz="1600">
                <a:solidFill>
                  <a:srgbClr val="C00000"/>
                </a:solidFill>
                <a:ea typeface="新細明體" pitchFamily="18" charset="-120"/>
                <a:cs typeface="Arial" panose="020B0604020202020204" pitchFamily="34" charset="0"/>
              </a:rPr>
              <a:t> +</a:t>
            </a:r>
            <a:r>
              <a:rPr lang="en-US" altLang="en-US" sz="1600" i="1">
                <a:solidFill>
                  <a:srgbClr val="C00000"/>
                </a:solidFill>
                <a:ea typeface="新細明體" pitchFamily="18" charset="-120"/>
                <a:cs typeface="Arial" panose="020B0604020202020204" pitchFamily="34" charset="0"/>
              </a:rPr>
              <a:t> </a:t>
            </a:r>
            <a:r>
              <a:rPr lang="en-US" altLang="en-US" sz="1600">
                <a:solidFill>
                  <a:srgbClr val="C00000"/>
                </a:solidFill>
                <a:ea typeface="新細明體" pitchFamily="18" charset="-120"/>
                <a:cs typeface="Arial" panose="020B0604020202020204" pitchFamily="34" charset="0"/>
              </a:rPr>
              <a:t>3</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3</a:t>
            </a:r>
            <a:r>
              <a:rPr lang="en-US" altLang="en-US" sz="1600">
                <a:solidFill>
                  <a:srgbClr val="C00000"/>
                </a:solidFill>
                <a:ea typeface="新細明體" pitchFamily="18" charset="-120"/>
                <a:cs typeface="Arial" panose="020B0604020202020204" pitchFamily="34" charset="0"/>
              </a:rPr>
              <a:t> + 4</a:t>
            </a:r>
            <a:r>
              <a:rPr lang="en-US" altLang="en-US" sz="1600" i="1">
                <a:solidFill>
                  <a:srgbClr val="C00000"/>
                </a:solidFill>
                <a:ea typeface="新細明體" pitchFamily="18" charset="-120"/>
                <a:cs typeface="Arial" panose="020B0604020202020204" pitchFamily="34" charset="0"/>
              </a:rPr>
              <a:t> x</a:t>
            </a:r>
            <a:r>
              <a:rPr lang="en-US" altLang="en-US" sz="1600" baseline="30000">
                <a:solidFill>
                  <a:srgbClr val="C00000"/>
                </a:solidFill>
                <a:ea typeface="新細明體" pitchFamily="18" charset="-120"/>
                <a:cs typeface="Arial" panose="020B0604020202020204" pitchFamily="34" charset="0"/>
              </a:rPr>
              <a:t>4</a:t>
            </a:r>
            <a:r>
              <a:rPr lang="en-US" altLang="en-US" sz="1600">
                <a:solidFill>
                  <a:srgbClr val="C00000"/>
                </a:solidFill>
                <a:ea typeface="新細明體" pitchFamily="18" charset="-120"/>
                <a:cs typeface="Arial" panose="020B0604020202020204" pitchFamily="34" charset="0"/>
              </a:rPr>
              <a:t> +...</a:t>
            </a:r>
            <a:endParaRPr lang="en-US" altLang="en-US" sz="1600" i="1">
              <a:solidFill>
                <a:srgbClr val="C00000"/>
              </a:solidFill>
              <a:ea typeface="新細明體" pitchFamily="18" charset="-120"/>
              <a:cs typeface="Arial" panose="020B0604020202020204" pitchFamily="34" charset="0"/>
            </a:endParaRPr>
          </a:p>
          <a:p>
            <a:pPr lvl="1">
              <a:spcBef>
                <a:spcPts val="1200"/>
              </a:spcBef>
              <a:buFont typeface="Wingdings" panose="05000000000000000000" pitchFamily="2" charset="2"/>
              <a:buChar char="§"/>
            </a:pPr>
            <a:r>
              <a:rPr lang="en-US" altLang="en-US" sz="1600" i="1" err="1">
                <a:solidFill>
                  <a:srgbClr val="C00000"/>
                </a:solidFill>
                <a:ea typeface="新細明體" pitchFamily="18" charset="-120"/>
                <a:cs typeface="Arial" panose="020B0604020202020204" pitchFamily="34" charset="0"/>
              </a:rPr>
              <a:t>x</a:t>
            </a:r>
            <a:r>
              <a:rPr lang="en-US" altLang="en-US" sz="1600" i="1" baseline="30000" err="1">
                <a:solidFill>
                  <a:srgbClr val="C00000"/>
                </a:solidFill>
                <a:ea typeface="新細明體" pitchFamily="18" charset="-120"/>
                <a:cs typeface="Arial" panose="020B0604020202020204" pitchFamily="34" charset="0"/>
              </a:rPr>
              <a:t>k</a:t>
            </a:r>
            <a:r>
              <a:rPr lang="en-US" altLang="en-US" sz="1600">
                <a:solidFill>
                  <a:srgbClr val="C00000"/>
                </a:solidFill>
                <a:ea typeface="新細明體" pitchFamily="18" charset="-120"/>
                <a:cs typeface="Arial" panose="020B0604020202020204" pitchFamily="34" charset="0"/>
              </a:rPr>
              <a:t>/(1-</a:t>
            </a:r>
            <a:r>
              <a:rPr lang="en-US" altLang="en-US" sz="1600" i="1">
                <a:solidFill>
                  <a:srgbClr val="C00000"/>
                </a:solidFill>
                <a:ea typeface="新細明體" pitchFamily="18" charset="-120"/>
                <a:cs typeface="Arial" panose="020B0604020202020204" pitchFamily="34" charset="0"/>
              </a:rPr>
              <a:t>x</a:t>
            </a:r>
            <a:r>
              <a:rPr lang="en-US" altLang="en-US" sz="1600">
                <a:solidFill>
                  <a:srgbClr val="C00000"/>
                </a:solidFill>
                <a:ea typeface="新細明體" pitchFamily="18" charset="-120"/>
                <a:cs typeface="Arial" panose="020B0604020202020204" pitchFamily="34" charset="0"/>
              </a:rPr>
              <a:t>)</a:t>
            </a:r>
            <a:r>
              <a:rPr lang="en-US" altLang="en-US" sz="1600" i="1">
                <a:solidFill>
                  <a:srgbClr val="C00000"/>
                </a:solidFill>
                <a:ea typeface="新細明體" pitchFamily="18" charset="-120"/>
                <a:cs typeface="Arial" panose="020B0604020202020204" pitchFamily="34" charset="0"/>
              </a:rPr>
              <a:t> = </a:t>
            </a:r>
            <a:r>
              <a:rPr lang="en-US" altLang="en-US" sz="1600" i="1" err="1">
                <a:solidFill>
                  <a:srgbClr val="C00000"/>
                </a:solidFill>
                <a:ea typeface="新細明體" pitchFamily="18" charset="-120"/>
                <a:cs typeface="Arial" panose="020B0604020202020204" pitchFamily="34" charset="0"/>
              </a:rPr>
              <a:t>x</a:t>
            </a:r>
            <a:r>
              <a:rPr lang="en-US" altLang="en-US" sz="1600" i="1" baseline="30000" err="1">
                <a:solidFill>
                  <a:srgbClr val="C00000"/>
                </a:solidFill>
                <a:ea typeface="新細明體" pitchFamily="18" charset="-120"/>
                <a:cs typeface="Arial" panose="020B0604020202020204" pitchFamily="34" charset="0"/>
              </a:rPr>
              <a:t>k</a:t>
            </a:r>
            <a:r>
              <a:rPr lang="en-US" altLang="en-US" sz="1600" i="1">
                <a:solidFill>
                  <a:srgbClr val="C00000"/>
                </a:solidFill>
                <a:ea typeface="新細明體" pitchFamily="18" charset="-120"/>
                <a:cs typeface="Arial" panose="020B0604020202020204" pitchFamily="34" charset="0"/>
              </a:rPr>
              <a:t> </a:t>
            </a:r>
            <a:r>
              <a:rPr lang="en-US" altLang="en-US" sz="1600">
                <a:solidFill>
                  <a:srgbClr val="C00000"/>
                </a:solidFill>
                <a:ea typeface="新細明體" pitchFamily="18" charset="-120"/>
                <a:cs typeface="Arial" panose="020B0604020202020204" pitchFamily="34" charset="0"/>
              </a:rPr>
              <a:t>(1 </a:t>
            </a:r>
            <a:r>
              <a:rPr lang="en-US" altLang="en-US" sz="1600" i="1">
                <a:solidFill>
                  <a:srgbClr val="C00000"/>
                </a:solidFill>
                <a:ea typeface="新細明體" pitchFamily="18" charset="-120"/>
                <a:cs typeface="Arial" panose="020B0604020202020204" pitchFamily="34" charset="0"/>
              </a:rPr>
              <a:t>+ x + x</a:t>
            </a:r>
            <a:r>
              <a:rPr lang="en-US" altLang="en-US" sz="1600" baseline="30000">
                <a:solidFill>
                  <a:srgbClr val="C00000"/>
                </a:solidFill>
                <a:ea typeface="新細明體" pitchFamily="18" charset="-120"/>
                <a:cs typeface="Arial" panose="020B0604020202020204" pitchFamily="34" charset="0"/>
              </a:rPr>
              <a:t>2</a:t>
            </a:r>
            <a:r>
              <a:rPr lang="en-US" altLang="en-US" sz="1600">
                <a:solidFill>
                  <a:srgbClr val="C00000"/>
                </a:solidFill>
                <a:ea typeface="新細明體" pitchFamily="18" charset="-120"/>
                <a:cs typeface="Arial" panose="020B0604020202020204" pitchFamily="34" charset="0"/>
              </a:rPr>
              <a:t> + ...) =</a:t>
            </a:r>
            <a:r>
              <a:rPr lang="en-US" altLang="en-US" sz="1600" i="1">
                <a:solidFill>
                  <a:srgbClr val="C00000"/>
                </a:solidFill>
                <a:ea typeface="新細明體" pitchFamily="18" charset="-120"/>
                <a:cs typeface="Arial" panose="020B0604020202020204" pitchFamily="34" charset="0"/>
              </a:rPr>
              <a:t> </a:t>
            </a:r>
            <a:r>
              <a:rPr lang="en-US" altLang="en-US" sz="1600" i="1" err="1">
                <a:solidFill>
                  <a:srgbClr val="C00000"/>
                </a:solidFill>
                <a:ea typeface="新細明體" pitchFamily="18" charset="-120"/>
                <a:cs typeface="Arial" panose="020B0604020202020204" pitchFamily="34" charset="0"/>
              </a:rPr>
              <a:t>x</a:t>
            </a:r>
            <a:r>
              <a:rPr lang="en-US" altLang="en-US" sz="1600" i="1" baseline="30000" err="1">
                <a:solidFill>
                  <a:srgbClr val="C00000"/>
                </a:solidFill>
                <a:ea typeface="新細明體" pitchFamily="18" charset="-120"/>
                <a:cs typeface="Arial" panose="020B0604020202020204" pitchFamily="34" charset="0"/>
              </a:rPr>
              <a:t>k</a:t>
            </a:r>
            <a:r>
              <a:rPr lang="en-US" altLang="en-US" sz="1600" i="1">
                <a:solidFill>
                  <a:srgbClr val="C00000"/>
                </a:solidFill>
                <a:ea typeface="新細明體" pitchFamily="18" charset="-120"/>
                <a:cs typeface="Arial" panose="020B0604020202020204" pitchFamily="34" charset="0"/>
              </a:rPr>
              <a:t> + x</a:t>
            </a:r>
            <a:r>
              <a:rPr lang="en-US" altLang="en-US" sz="1600" i="1" baseline="30000">
                <a:solidFill>
                  <a:srgbClr val="C00000"/>
                </a:solidFill>
                <a:ea typeface="新細明體" pitchFamily="18" charset="-120"/>
                <a:cs typeface="Arial" panose="020B0604020202020204" pitchFamily="34" charset="0"/>
              </a:rPr>
              <a:t>k+</a:t>
            </a:r>
            <a:r>
              <a:rPr lang="en-US" altLang="en-US" sz="1600" baseline="30000">
                <a:solidFill>
                  <a:srgbClr val="C00000"/>
                </a:solidFill>
                <a:ea typeface="新細明體" pitchFamily="18" charset="-120"/>
                <a:cs typeface="Arial" panose="020B0604020202020204" pitchFamily="34" charset="0"/>
              </a:rPr>
              <a:t>1</a:t>
            </a:r>
            <a:r>
              <a:rPr lang="en-US" altLang="en-US" sz="1600" i="1">
                <a:solidFill>
                  <a:srgbClr val="C00000"/>
                </a:solidFill>
                <a:ea typeface="新細明體" pitchFamily="18" charset="-120"/>
                <a:cs typeface="Arial" panose="020B0604020202020204" pitchFamily="34" charset="0"/>
              </a:rPr>
              <a:t> + x</a:t>
            </a:r>
            <a:r>
              <a:rPr lang="en-US" altLang="en-US" sz="1600" i="1" baseline="30000">
                <a:solidFill>
                  <a:srgbClr val="C00000"/>
                </a:solidFill>
                <a:ea typeface="新細明體" pitchFamily="18" charset="-120"/>
                <a:cs typeface="Arial" panose="020B0604020202020204" pitchFamily="34" charset="0"/>
              </a:rPr>
              <a:t>k+</a:t>
            </a:r>
            <a:r>
              <a:rPr lang="en-US" altLang="en-US" sz="1600" baseline="30000">
                <a:solidFill>
                  <a:srgbClr val="C00000"/>
                </a:solidFill>
                <a:ea typeface="新細明體" pitchFamily="18" charset="-120"/>
                <a:cs typeface="Arial" panose="020B0604020202020204" pitchFamily="34" charset="0"/>
              </a:rPr>
              <a:t>2</a:t>
            </a:r>
            <a:r>
              <a:rPr lang="en-US" altLang="en-US" sz="1600" i="1">
                <a:solidFill>
                  <a:srgbClr val="C00000"/>
                </a:solidFill>
                <a:ea typeface="新細明體" pitchFamily="18" charset="-120"/>
                <a:cs typeface="Arial" panose="020B0604020202020204" pitchFamily="34" charset="0"/>
              </a:rPr>
              <a:t> + ...</a:t>
            </a:r>
          </a:p>
          <a:p>
            <a:pPr lvl="1">
              <a:spcBef>
                <a:spcPts val="1200"/>
              </a:spcBef>
              <a:buFont typeface="Wingdings" panose="05000000000000000000" pitchFamily="2" charset="2"/>
              <a:buChar char="§"/>
            </a:pPr>
            <a:r>
              <a:rPr lang="en-US" altLang="en-US" sz="1600">
                <a:solidFill>
                  <a:srgbClr val="C00000"/>
                </a:solidFill>
                <a:ea typeface="新細明體" pitchFamily="18" charset="-120"/>
                <a:cs typeface="Arial" panose="020B0604020202020204" pitchFamily="34" charset="0"/>
              </a:rPr>
              <a:t>1/(1-</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2</a:t>
            </a:r>
            <a:r>
              <a:rPr lang="en-US" altLang="en-US" sz="1600">
                <a:solidFill>
                  <a:srgbClr val="C00000"/>
                </a:solidFill>
                <a:ea typeface="新細明體" pitchFamily="18" charset="-120"/>
                <a:cs typeface="Arial" panose="020B0604020202020204" pitchFamily="34" charset="0"/>
              </a:rPr>
              <a:t>) = 1 +</a:t>
            </a:r>
            <a:r>
              <a:rPr lang="en-US" altLang="en-US" sz="1600" i="1">
                <a:solidFill>
                  <a:srgbClr val="C00000"/>
                </a:solidFill>
                <a:ea typeface="新細明體" pitchFamily="18" charset="-120"/>
                <a:cs typeface="Arial" panose="020B0604020202020204" pitchFamily="34" charset="0"/>
              </a:rPr>
              <a:t> x</a:t>
            </a:r>
            <a:r>
              <a:rPr lang="en-US" altLang="en-US" sz="1600" baseline="30000">
                <a:solidFill>
                  <a:srgbClr val="C00000"/>
                </a:solidFill>
                <a:ea typeface="新細明體" pitchFamily="18" charset="-120"/>
                <a:cs typeface="Arial" panose="020B0604020202020204" pitchFamily="34" charset="0"/>
              </a:rPr>
              <a:t>2</a:t>
            </a:r>
            <a:r>
              <a:rPr lang="en-US" altLang="en-US" sz="1600" i="1">
                <a:solidFill>
                  <a:srgbClr val="C00000"/>
                </a:solidFill>
                <a:ea typeface="新細明體" pitchFamily="18" charset="-120"/>
                <a:cs typeface="Arial" panose="020B0604020202020204" pitchFamily="34" charset="0"/>
              </a:rPr>
              <a:t> + x</a:t>
            </a:r>
            <a:r>
              <a:rPr lang="en-US" altLang="en-US" sz="1600" baseline="30000">
                <a:solidFill>
                  <a:srgbClr val="C00000"/>
                </a:solidFill>
                <a:ea typeface="新細明體" pitchFamily="18" charset="-120"/>
                <a:cs typeface="Arial" panose="020B0604020202020204" pitchFamily="34" charset="0"/>
              </a:rPr>
              <a:t>4</a:t>
            </a:r>
            <a:r>
              <a:rPr lang="en-US" altLang="en-US" sz="1600" i="1">
                <a:solidFill>
                  <a:srgbClr val="C00000"/>
                </a:solidFill>
                <a:ea typeface="新細明體" pitchFamily="18" charset="-120"/>
                <a:cs typeface="Arial" panose="020B0604020202020204" pitchFamily="34" charset="0"/>
              </a:rPr>
              <a:t> + x</a:t>
            </a:r>
            <a:r>
              <a:rPr lang="en-US" altLang="en-US" sz="1600" baseline="30000">
                <a:solidFill>
                  <a:srgbClr val="C00000"/>
                </a:solidFill>
                <a:ea typeface="新細明體" pitchFamily="18" charset="-120"/>
                <a:cs typeface="Arial" panose="020B0604020202020204" pitchFamily="34" charset="0"/>
              </a:rPr>
              <a:t>6</a:t>
            </a:r>
            <a:r>
              <a:rPr lang="en-US" altLang="en-US" sz="1600" i="1">
                <a:solidFill>
                  <a:srgbClr val="C00000"/>
                </a:solidFill>
                <a:ea typeface="新細明體" pitchFamily="18" charset="-120"/>
                <a:cs typeface="Arial" panose="020B0604020202020204" pitchFamily="34" charset="0"/>
              </a:rPr>
              <a:t> + ...</a:t>
            </a:r>
          </a:p>
          <a:p>
            <a:pPr lvl="1">
              <a:spcBef>
                <a:spcPts val="1200"/>
              </a:spcBef>
              <a:buFont typeface="Wingdings" panose="05000000000000000000" pitchFamily="2" charset="2"/>
              <a:buChar char="§"/>
            </a:pPr>
            <a:r>
              <a:rPr lang="en-US" altLang="en-US" sz="1600" i="1">
                <a:solidFill>
                  <a:srgbClr val="C00000"/>
                </a:solidFill>
                <a:ea typeface="新細明體" pitchFamily="18" charset="-120"/>
                <a:cs typeface="Arial" panose="020B0604020202020204" pitchFamily="34" charset="0"/>
              </a:rPr>
              <a:t>x/</a:t>
            </a:r>
            <a:r>
              <a:rPr lang="en-US" altLang="en-US" sz="1600">
                <a:solidFill>
                  <a:srgbClr val="C00000"/>
                </a:solidFill>
                <a:ea typeface="新細明體" pitchFamily="18" charset="-120"/>
                <a:cs typeface="Arial" panose="020B0604020202020204" pitchFamily="34" charset="0"/>
              </a:rPr>
              <a:t>(1</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2</a:t>
            </a:r>
            <a:r>
              <a:rPr lang="en-US" altLang="en-US" sz="1600">
                <a:solidFill>
                  <a:srgbClr val="C00000"/>
                </a:solidFill>
                <a:ea typeface="新細明體" pitchFamily="18" charset="-120"/>
                <a:cs typeface="Arial" panose="020B0604020202020204" pitchFamily="34" charset="0"/>
              </a:rPr>
              <a:t>) </a:t>
            </a:r>
            <a:r>
              <a:rPr lang="en-US" altLang="en-US" sz="1600" i="1">
                <a:solidFill>
                  <a:srgbClr val="C00000"/>
                </a:solidFill>
                <a:ea typeface="新細明體" pitchFamily="18" charset="-120"/>
                <a:cs typeface="Arial" panose="020B0604020202020204" pitchFamily="34" charset="0"/>
              </a:rPr>
              <a:t>= x</a:t>
            </a:r>
            <a:r>
              <a:rPr lang="en-US" altLang="en-US" sz="1600">
                <a:solidFill>
                  <a:srgbClr val="C00000"/>
                </a:solidFill>
                <a:ea typeface="新細明體" pitchFamily="18" charset="-120"/>
                <a:cs typeface="Arial" panose="020B0604020202020204" pitchFamily="34" charset="0"/>
              </a:rPr>
              <a:t>(1 </a:t>
            </a:r>
            <a:r>
              <a:rPr lang="en-US" altLang="en-US" sz="1600" i="1">
                <a:solidFill>
                  <a:srgbClr val="C00000"/>
                </a:solidFill>
                <a:ea typeface="新細明體" pitchFamily="18" charset="-120"/>
                <a:cs typeface="Arial" panose="020B0604020202020204" pitchFamily="34" charset="0"/>
              </a:rPr>
              <a:t>+ x</a:t>
            </a:r>
            <a:r>
              <a:rPr lang="en-US" altLang="en-US" sz="1600" baseline="30000">
                <a:solidFill>
                  <a:srgbClr val="C00000"/>
                </a:solidFill>
                <a:ea typeface="新細明體" pitchFamily="18" charset="-120"/>
                <a:cs typeface="Arial" panose="020B0604020202020204" pitchFamily="34" charset="0"/>
              </a:rPr>
              <a:t>2</a:t>
            </a:r>
            <a:r>
              <a:rPr lang="en-US" altLang="en-US" sz="1600" i="1">
                <a:solidFill>
                  <a:srgbClr val="C00000"/>
                </a:solidFill>
                <a:ea typeface="新細明體" pitchFamily="18" charset="-120"/>
                <a:cs typeface="Arial" panose="020B0604020202020204" pitchFamily="34" charset="0"/>
              </a:rPr>
              <a:t> + x</a:t>
            </a:r>
            <a:r>
              <a:rPr lang="en-US" altLang="en-US" sz="1600" baseline="30000">
                <a:solidFill>
                  <a:srgbClr val="C00000"/>
                </a:solidFill>
                <a:ea typeface="新細明體" pitchFamily="18" charset="-120"/>
                <a:cs typeface="Arial" panose="020B0604020202020204" pitchFamily="34" charset="0"/>
              </a:rPr>
              <a:t>4</a:t>
            </a:r>
            <a:r>
              <a:rPr lang="en-US" altLang="en-US" sz="1600" i="1">
                <a:solidFill>
                  <a:srgbClr val="C00000"/>
                </a:solidFill>
                <a:ea typeface="新細明體" pitchFamily="18" charset="-120"/>
                <a:cs typeface="Arial" panose="020B0604020202020204" pitchFamily="34" charset="0"/>
              </a:rPr>
              <a:t> + x</a:t>
            </a:r>
            <a:r>
              <a:rPr lang="en-US" altLang="en-US" sz="1600" baseline="30000">
                <a:solidFill>
                  <a:srgbClr val="C00000"/>
                </a:solidFill>
                <a:ea typeface="新細明體" pitchFamily="18" charset="-120"/>
                <a:cs typeface="Arial" panose="020B0604020202020204" pitchFamily="34" charset="0"/>
              </a:rPr>
              <a:t>6</a:t>
            </a:r>
            <a:r>
              <a:rPr lang="en-US" altLang="en-US" sz="1600">
                <a:solidFill>
                  <a:srgbClr val="C00000"/>
                </a:solidFill>
                <a:ea typeface="新細明體" pitchFamily="18" charset="-120"/>
                <a:cs typeface="Arial" panose="020B0604020202020204" pitchFamily="34" charset="0"/>
              </a:rPr>
              <a:t> + ...) </a:t>
            </a:r>
            <a:r>
              <a:rPr lang="en-US" altLang="en-US" sz="1600" i="1">
                <a:solidFill>
                  <a:srgbClr val="C00000"/>
                </a:solidFill>
                <a:ea typeface="新細明體" pitchFamily="18" charset="-120"/>
                <a:cs typeface="Arial" panose="020B0604020202020204" pitchFamily="34" charset="0"/>
              </a:rPr>
              <a:t>= x + x</a:t>
            </a:r>
            <a:r>
              <a:rPr lang="en-US" altLang="en-US" sz="1600" baseline="30000">
                <a:solidFill>
                  <a:srgbClr val="C00000"/>
                </a:solidFill>
                <a:ea typeface="新細明體" pitchFamily="18" charset="-120"/>
                <a:cs typeface="Arial" panose="020B0604020202020204" pitchFamily="34" charset="0"/>
              </a:rPr>
              <a:t>3</a:t>
            </a:r>
            <a:r>
              <a:rPr lang="en-US" altLang="en-US" sz="1600" i="1">
                <a:solidFill>
                  <a:srgbClr val="C00000"/>
                </a:solidFill>
                <a:ea typeface="新細明體" pitchFamily="18" charset="-120"/>
                <a:cs typeface="Arial" panose="020B0604020202020204" pitchFamily="34" charset="0"/>
              </a:rPr>
              <a:t> + x</a:t>
            </a:r>
            <a:r>
              <a:rPr lang="en-US" altLang="en-US" sz="1600" baseline="30000">
                <a:solidFill>
                  <a:srgbClr val="C00000"/>
                </a:solidFill>
                <a:ea typeface="新細明體" pitchFamily="18" charset="-120"/>
                <a:cs typeface="Arial" panose="020B0604020202020204" pitchFamily="34" charset="0"/>
              </a:rPr>
              <a:t>5</a:t>
            </a:r>
            <a:r>
              <a:rPr lang="en-US" altLang="en-US" sz="1600" i="1">
                <a:solidFill>
                  <a:srgbClr val="C00000"/>
                </a:solidFill>
                <a:ea typeface="新細明體" pitchFamily="18" charset="-120"/>
                <a:cs typeface="Arial" panose="020B0604020202020204" pitchFamily="34" charset="0"/>
              </a:rPr>
              <a:t> + x</a:t>
            </a:r>
            <a:r>
              <a:rPr lang="en-US" altLang="en-US" sz="1600" baseline="30000">
                <a:solidFill>
                  <a:srgbClr val="C00000"/>
                </a:solidFill>
                <a:ea typeface="新細明體" pitchFamily="18" charset="-120"/>
                <a:cs typeface="Arial" panose="020B0604020202020204" pitchFamily="34" charset="0"/>
              </a:rPr>
              <a:t>7</a:t>
            </a:r>
            <a:r>
              <a:rPr lang="en-US" altLang="en-US" sz="1600" i="1">
                <a:solidFill>
                  <a:srgbClr val="C00000"/>
                </a:solidFill>
                <a:ea typeface="新細明體" pitchFamily="18" charset="-120"/>
                <a:cs typeface="Arial" panose="020B0604020202020204" pitchFamily="34" charset="0"/>
              </a:rPr>
              <a:t> + ...</a:t>
            </a:r>
          </a:p>
          <a:p>
            <a:pPr lvl="1">
              <a:spcBef>
                <a:spcPts val="1200"/>
              </a:spcBef>
              <a:buFont typeface="Wingdings" panose="05000000000000000000" pitchFamily="2" charset="2"/>
              <a:buChar char="§"/>
            </a:pPr>
            <a:r>
              <a:rPr lang="pt-BR" altLang="en-US" sz="1600">
                <a:cs typeface="Arial" panose="020B0604020202020204" pitchFamily="34" charset="0"/>
              </a:rPr>
              <a:t>1/(1 - </a:t>
            </a:r>
            <a:r>
              <a:rPr lang="pt-BR" altLang="en-US" sz="1600" i="1">
                <a:cs typeface="Arial" panose="020B0604020202020204" pitchFamily="34" charset="0"/>
              </a:rPr>
              <a:t>rx</a:t>
            </a:r>
            <a:r>
              <a:rPr lang="pt-BR" altLang="en-US" sz="1600">
                <a:cs typeface="Arial" panose="020B0604020202020204" pitchFamily="34" charset="0"/>
              </a:rPr>
              <a:t>) =  1</a:t>
            </a:r>
            <a:r>
              <a:rPr lang="pt-BR" altLang="en-US" sz="1600" i="1">
                <a:cs typeface="Arial" panose="020B0604020202020204" pitchFamily="34" charset="0"/>
              </a:rPr>
              <a:t> + rx + r</a:t>
            </a:r>
            <a:r>
              <a:rPr lang="pt-BR" altLang="en-US" sz="1600" baseline="30000">
                <a:cs typeface="Arial" panose="020B0604020202020204" pitchFamily="34" charset="0"/>
              </a:rPr>
              <a:t>2</a:t>
            </a:r>
            <a:r>
              <a:rPr lang="pt-BR" altLang="en-US" sz="1600" i="1">
                <a:cs typeface="Arial" panose="020B0604020202020204" pitchFamily="34" charset="0"/>
              </a:rPr>
              <a:t> x</a:t>
            </a:r>
            <a:r>
              <a:rPr lang="pt-BR" altLang="en-US" sz="1600" baseline="30000">
                <a:cs typeface="Arial" panose="020B0604020202020204" pitchFamily="34" charset="0"/>
              </a:rPr>
              <a:t>2</a:t>
            </a:r>
            <a:r>
              <a:rPr lang="pt-BR" altLang="en-US" sz="1600" i="1">
                <a:cs typeface="Arial" panose="020B0604020202020204" pitchFamily="34" charset="0"/>
              </a:rPr>
              <a:t> + r</a:t>
            </a:r>
            <a:r>
              <a:rPr lang="pt-BR" altLang="en-US" sz="1600" baseline="30000">
                <a:cs typeface="Arial" panose="020B0604020202020204" pitchFamily="34" charset="0"/>
              </a:rPr>
              <a:t>3</a:t>
            </a:r>
            <a:r>
              <a:rPr lang="pt-BR" altLang="en-US" sz="1600" i="1">
                <a:cs typeface="Arial" panose="020B0604020202020204" pitchFamily="34" charset="0"/>
              </a:rPr>
              <a:t> x</a:t>
            </a:r>
            <a:r>
              <a:rPr lang="pt-BR" altLang="en-US" sz="1600" baseline="30000">
                <a:cs typeface="Arial" panose="020B0604020202020204" pitchFamily="34" charset="0"/>
              </a:rPr>
              <a:t>3</a:t>
            </a:r>
            <a:r>
              <a:rPr lang="pt-BR" altLang="en-US" sz="1600" i="1">
                <a:cs typeface="Arial" panose="020B0604020202020204" pitchFamily="34" charset="0"/>
              </a:rPr>
              <a:t> + ....</a:t>
            </a:r>
            <a:endParaRPr lang="en-US" altLang="en-US" sz="1600">
              <a:cs typeface="Arial" panose="020B0604020202020204" pitchFamily="34" charset="0"/>
            </a:endParaRPr>
          </a:p>
          <a:p>
            <a:pPr lvl="1">
              <a:spcBef>
                <a:spcPts val="1200"/>
              </a:spcBef>
              <a:buFont typeface="Wingdings" panose="05000000000000000000" pitchFamily="2" charset="2"/>
              <a:buChar char="§"/>
            </a:pPr>
            <a:endParaRPr lang="en-US" altLang="en-US" sz="1600" i="1">
              <a:solidFill>
                <a:srgbClr val="C00000"/>
              </a:solidFill>
              <a:ea typeface="新細明體" pitchFamily="18" charset="-120"/>
              <a:cs typeface="Arial" panose="020B0604020202020204" pitchFamily="34" charset="0"/>
            </a:endParaRPr>
          </a:p>
        </p:txBody>
      </p:sp>
      <p:graphicFrame>
        <p:nvGraphicFramePr>
          <p:cNvPr id="7" name="Object 6">
            <a:extLst>
              <a:ext uri="{FF2B5EF4-FFF2-40B4-BE49-F238E27FC236}">
                <a16:creationId xmlns:a16="http://schemas.microsoft.com/office/drawing/2014/main" id="{E321624D-4971-4F4F-9BC9-676674D613DF}"/>
              </a:ext>
            </a:extLst>
          </p:cNvPr>
          <p:cNvGraphicFramePr>
            <a:graphicFrameLocks noChangeAspect="1"/>
          </p:cNvGraphicFramePr>
          <p:nvPr>
            <p:extLst>
              <p:ext uri="{D42A27DB-BD31-4B8C-83A1-F6EECF244321}">
                <p14:modId xmlns:p14="http://schemas.microsoft.com/office/powerpoint/2010/main" val="1687196702"/>
              </p:ext>
            </p:extLst>
          </p:nvPr>
        </p:nvGraphicFramePr>
        <p:xfrm>
          <a:off x="1066800" y="4005548"/>
          <a:ext cx="2133600" cy="604078"/>
        </p:xfrm>
        <a:graphic>
          <a:graphicData uri="http://schemas.openxmlformats.org/presentationml/2006/ole">
            <mc:AlternateContent xmlns:mc="http://schemas.openxmlformats.org/markup-compatibility/2006">
              <mc:Choice xmlns:v="urn:schemas-microsoft-com:vml" Requires="v">
                <p:oleObj spid="_x0000_s121857" name="Equation" r:id="rId3" imgW="2803331" imgH="793865" progId="Equation.DSMT4">
                  <p:embed/>
                </p:oleObj>
              </mc:Choice>
              <mc:Fallback>
                <p:oleObj name="Equation" r:id="rId3" imgW="2803331" imgH="793865" progId="Equation.DSMT4">
                  <p:embed/>
                  <p:pic>
                    <p:nvPicPr>
                      <p:cNvPr id="2" name="Object 1"/>
                      <p:cNvPicPr/>
                      <p:nvPr/>
                    </p:nvPicPr>
                    <p:blipFill>
                      <a:blip r:embed="rId4"/>
                      <a:stretch>
                        <a:fillRect/>
                      </a:stretch>
                    </p:blipFill>
                    <p:spPr>
                      <a:xfrm>
                        <a:off x="1066800" y="4005548"/>
                        <a:ext cx="2133600" cy="604078"/>
                      </a:xfrm>
                      <a:prstGeom prst="rect">
                        <a:avLst/>
                      </a:prstGeom>
                    </p:spPr>
                  </p:pic>
                </p:oleObj>
              </mc:Fallback>
            </mc:AlternateContent>
          </a:graphicData>
        </a:graphic>
      </p:graphicFrame>
    </p:spTree>
    <p:extLst>
      <p:ext uri="{BB962C8B-B14F-4D97-AF65-F5344CB8AC3E}">
        <p14:creationId xmlns:p14="http://schemas.microsoft.com/office/powerpoint/2010/main" val="183629993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7</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281166" y="489735"/>
            <a:ext cx="8723312" cy="5562600"/>
          </a:xfrm>
        </p:spPr>
        <p:txBody>
          <a:bodyPr>
            <a:noAutofit/>
          </a:bodyPr>
          <a:lstStyle/>
          <a:p>
            <a:pPr marL="0" indent="0" algn="just">
              <a:spcBef>
                <a:spcPts val="600"/>
              </a:spcBef>
              <a:buNone/>
            </a:pPr>
            <a:r>
              <a:rPr lang="en-US" altLang="en-US" sz="1600" b="1" err="1">
                <a:ea typeface="新細明體" pitchFamily="18" charset="-120"/>
                <a:cs typeface="Arial" panose="020B0604020202020204" pitchFamily="34" charset="0"/>
              </a:rPr>
              <a:t>Ví</a:t>
            </a:r>
            <a:r>
              <a:rPr lang="en-US" altLang="en-US" sz="1600" b="1">
                <a:ea typeface="新細明體" pitchFamily="18" charset="-120"/>
                <a:cs typeface="Arial" panose="020B0604020202020204" pitchFamily="34" charset="0"/>
              </a:rPr>
              <a:t> </a:t>
            </a:r>
            <a:r>
              <a:rPr lang="en-US" altLang="en-US" sz="1600" b="1" err="1">
                <a:ea typeface="新細明體" pitchFamily="18" charset="-120"/>
                <a:cs typeface="Arial" panose="020B0604020202020204" pitchFamily="34" charset="0"/>
              </a:rPr>
              <a:t>dụ</a:t>
            </a:r>
            <a:r>
              <a:rPr lang="vi-VN" altLang="en-US" sz="1600" b="1">
                <a:ea typeface="新細明體" pitchFamily="18" charset="-120"/>
                <a:cs typeface="Arial" panose="020B0604020202020204" pitchFamily="34" charset="0"/>
              </a:rPr>
              <a:t>. </a:t>
            </a:r>
            <a:r>
              <a:rPr lang="vi-VN" altLang="en-US" sz="1600">
                <a:ea typeface="新細明體" pitchFamily="18" charset="-120"/>
                <a:cs typeface="Arial" panose="020B0604020202020204" pitchFamily="34" charset="0"/>
              </a:rPr>
              <a:t>Có bao nhiêu cách chọn ra </a:t>
            </a:r>
            <a:r>
              <a:rPr lang="vi-VN" altLang="en-US" sz="1600" i="1">
                <a:ea typeface="新細明體" pitchFamily="18" charset="-120"/>
                <a:cs typeface="Arial" panose="020B0604020202020204" pitchFamily="34" charset="0"/>
              </a:rPr>
              <a:t>n </a:t>
            </a:r>
            <a:r>
              <a:rPr lang="vi-VN" altLang="en-US" sz="1600">
                <a:ea typeface="新細明體" pitchFamily="18" charset="-120"/>
                <a:cs typeface="Arial" panose="020B0604020202020204" pitchFamily="34" charset="0"/>
              </a:rPr>
              <a:t>quả từ 4 loại quả: táo, chuối, cam và đào (mỗi loại đều có số lượng ít ra là </a:t>
            </a:r>
            <a:r>
              <a:rPr lang="vi-VN" altLang="en-US" sz="1600" i="1">
                <a:ea typeface="新細明體" pitchFamily="18" charset="-120"/>
                <a:cs typeface="Arial" panose="020B0604020202020204" pitchFamily="34" charset="0"/>
              </a:rPr>
              <a:t>n</a:t>
            </a:r>
            <a:r>
              <a:rPr lang="vi-VN" altLang="en-US" sz="1600">
                <a:ea typeface="新細明體" pitchFamily="18" charset="-120"/>
                <a:cs typeface="Arial" panose="020B0604020202020204" pitchFamily="34" charset="0"/>
              </a:rPr>
              <a:t>) mà trong đó có một số chẵn quả táo, số lẻ quả chuối, không quá 4 quả cam và ít ra 2 quả đào? </a:t>
            </a:r>
          </a:p>
          <a:p>
            <a:pPr marL="0" indent="0">
              <a:spcBef>
                <a:spcPts val="600"/>
              </a:spcBef>
              <a:buNone/>
            </a:pPr>
            <a:r>
              <a:rPr lang="vi-VN" altLang="en-US" sz="1600" b="1">
                <a:ea typeface="新細明體" pitchFamily="18" charset="-120"/>
                <a:cs typeface="Arial" panose="020B0604020202020204" pitchFamily="34" charset="0"/>
              </a:rPr>
              <a:t>Giải.</a:t>
            </a:r>
            <a:r>
              <a:rPr lang="vi-VN" altLang="en-US" sz="1600">
                <a:ea typeface="新細明體" pitchFamily="18" charset="-120"/>
                <a:cs typeface="Arial" panose="020B0604020202020204" pitchFamily="34" charset="0"/>
              </a:rPr>
              <a:t> Hàm sinh để giải bài toán này là</a:t>
            </a:r>
          </a:p>
          <a:p>
            <a:pPr>
              <a:spcBef>
                <a:spcPts val="600"/>
              </a:spcBef>
              <a:buFontTx/>
              <a:buNone/>
            </a:pPr>
            <a:r>
              <a:rPr lang="en-US" altLang="en-US" sz="1600">
                <a:solidFill>
                  <a:srgbClr val="C00000"/>
                </a:solidFill>
                <a:ea typeface="新細明體" pitchFamily="18" charset="-120"/>
                <a:cs typeface="Arial" panose="020B0604020202020204" pitchFamily="34" charset="0"/>
              </a:rPr>
              <a:t>        </a:t>
            </a:r>
            <a:r>
              <a:rPr lang="en-US" altLang="en-US" sz="1600" i="1">
                <a:solidFill>
                  <a:srgbClr val="C00000"/>
                </a:solidFill>
                <a:ea typeface="新細明體" pitchFamily="18" charset="-120"/>
                <a:cs typeface="Arial" panose="020B0604020202020204" pitchFamily="34" charset="0"/>
              </a:rPr>
              <a:t>g</a:t>
            </a:r>
            <a:r>
              <a:rPr lang="en-US" altLang="en-US" sz="1600">
                <a:solidFill>
                  <a:srgbClr val="C00000"/>
                </a:solidFill>
                <a:ea typeface="新細明體" pitchFamily="18" charset="-120"/>
                <a:cs typeface="Arial" panose="020B0604020202020204" pitchFamily="34" charset="0"/>
              </a:rPr>
              <a:t>(</a:t>
            </a:r>
            <a:r>
              <a:rPr lang="en-US" altLang="en-US" sz="1600" i="1">
                <a:solidFill>
                  <a:srgbClr val="C00000"/>
                </a:solidFill>
                <a:ea typeface="新細明體" pitchFamily="18" charset="-120"/>
                <a:cs typeface="Arial" panose="020B0604020202020204" pitchFamily="34" charset="0"/>
              </a:rPr>
              <a:t>x</a:t>
            </a:r>
            <a:r>
              <a:rPr lang="en-US" altLang="en-US" sz="1600">
                <a:solidFill>
                  <a:srgbClr val="C00000"/>
                </a:solidFill>
                <a:ea typeface="新細明體" pitchFamily="18" charset="-120"/>
                <a:cs typeface="Arial" panose="020B0604020202020204" pitchFamily="34" charset="0"/>
              </a:rPr>
              <a:t>) = (1+ </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2</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4</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6</a:t>
            </a:r>
            <a:r>
              <a:rPr lang="en-US" altLang="en-US" sz="1600" i="1">
                <a:solidFill>
                  <a:srgbClr val="C00000"/>
                </a:solidFill>
                <a:ea typeface="新細明體" pitchFamily="18" charset="-120"/>
                <a:cs typeface="Arial" panose="020B0604020202020204" pitchFamily="34" charset="0"/>
              </a:rPr>
              <a:t>+...</a:t>
            </a:r>
            <a:r>
              <a:rPr lang="en-US" altLang="en-US" sz="1600">
                <a:solidFill>
                  <a:srgbClr val="C00000"/>
                </a:solidFill>
                <a:ea typeface="新細明體" pitchFamily="18" charset="-120"/>
                <a:cs typeface="Arial" panose="020B0604020202020204" pitchFamily="34" charset="0"/>
              </a:rPr>
              <a:t>) (</a:t>
            </a:r>
            <a:r>
              <a:rPr lang="en-US" altLang="en-US" sz="1600" i="1">
                <a:solidFill>
                  <a:srgbClr val="C00000"/>
                </a:solidFill>
                <a:ea typeface="新細明體" pitchFamily="18" charset="-120"/>
                <a:cs typeface="Arial" panose="020B0604020202020204" pitchFamily="34" charset="0"/>
              </a:rPr>
              <a:t>x+x</a:t>
            </a:r>
            <a:r>
              <a:rPr lang="en-US" altLang="en-US" sz="1600" baseline="30000">
                <a:solidFill>
                  <a:srgbClr val="C00000"/>
                </a:solidFill>
                <a:ea typeface="新細明體" pitchFamily="18" charset="-120"/>
                <a:cs typeface="Arial" panose="020B0604020202020204" pitchFamily="34" charset="0"/>
              </a:rPr>
              <a:t>3</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5</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7</a:t>
            </a:r>
            <a:r>
              <a:rPr lang="en-US" altLang="en-US" sz="1600" i="1">
                <a:solidFill>
                  <a:srgbClr val="C00000"/>
                </a:solidFill>
                <a:ea typeface="新細明體" pitchFamily="18" charset="-120"/>
                <a:cs typeface="Arial" panose="020B0604020202020204" pitchFamily="34" charset="0"/>
              </a:rPr>
              <a:t>+...</a:t>
            </a:r>
            <a:r>
              <a:rPr lang="en-US" altLang="en-US" sz="1600">
                <a:solidFill>
                  <a:srgbClr val="C00000"/>
                </a:solidFill>
                <a:ea typeface="新細明體" pitchFamily="18" charset="-120"/>
                <a:cs typeface="Arial" panose="020B0604020202020204" pitchFamily="34" charset="0"/>
              </a:rPr>
              <a:t>) (1</a:t>
            </a:r>
            <a:r>
              <a:rPr lang="en-US" altLang="en-US" sz="1600" i="1">
                <a:solidFill>
                  <a:srgbClr val="C00000"/>
                </a:solidFill>
                <a:ea typeface="新細明體" pitchFamily="18" charset="-120"/>
                <a:cs typeface="Arial" panose="020B0604020202020204" pitchFamily="34" charset="0"/>
              </a:rPr>
              <a:t>+x+x</a:t>
            </a:r>
            <a:r>
              <a:rPr lang="en-US" altLang="en-US" sz="1600" baseline="30000">
                <a:solidFill>
                  <a:srgbClr val="C00000"/>
                </a:solidFill>
                <a:ea typeface="新細明體" pitchFamily="18" charset="-120"/>
                <a:cs typeface="Arial" panose="020B0604020202020204" pitchFamily="34" charset="0"/>
              </a:rPr>
              <a:t>2</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3</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4</a:t>
            </a:r>
            <a:r>
              <a:rPr lang="en-US" altLang="en-US" sz="1600">
                <a:solidFill>
                  <a:srgbClr val="C00000"/>
                </a:solidFill>
                <a:ea typeface="新細明體" pitchFamily="18" charset="-120"/>
                <a:cs typeface="Arial" panose="020B0604020202020204" pitchFamily="34" charset="0"/>
              </a:rPr>
              <a:t>) (</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2</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3</a:t>
            </a:r>
            <a:r>
              <a:rPr lang="en-US" altLang="en-US" sz="1600" i="1">
                <a:solidFill>
                  <a:srgbClr val="C00000"/>
                </a:solidFill>
                <a:ea typeface="新細明體" pitchFamily="18" charset="-120"/>
                <a:cs typeface="Arial" panose="020B0604020202020204" pitchFamily="34" charset="0"/>
              </a:rPr>
              <a:t>+x</a:t>
            </a:r>
            <a:r>
              <a:rPr lang="en-US" altLang="en-US" sz="1600" baseline="30000">
                <a:solidFill>
                  <a:srgbClr val="C00000"/>
                </a:solidFill>
                <a:ea typeface="新細明體" pitchFamily="18" charset="-120"/>
                <a:cs typeface="Arial" panose="020B0604020202020204" pitchFamily="34" charset="0"/>
              </a:rPr>
              <a:t>4</a:t>
            </a:r>
            <a:r>
              <a:rPr lang="en-US" altLang="en-US" sz="1600" i="1">
                <a:solidFill>
                  <a:srgbClr val="C00000"/>
                </a:solidFill>
                <a:ea typeface="新細明體" pitchFamily="18" charset="-120"/>
                <a:cs typeface="Arial" panose="020B0604020202020204" pitchFamily="34" charset="0"/>
              </a:rPr>
              <a:t>+...</a:t>
            </a:r>
            <a:r>
              <a:rPr lang="en-US" altLang="en-US" sz="1600">
                <a:solidFill>
                  <a:srgbClr val="C00000"/>
                </a:solidFill>
                <a:ea typeface="新細明體" pitchFamily="18" charset="-120"/>
                <a:cs typeface="Arial" panose="020B0604020202020204" pitchFamily="34" charset="0"/>
              </a:rPr>
              <a:t>).</a:t>
            </a:r>
          </a:p>
          <a:p>
            <a:pPr marL="0" indent="0" algn="just">
              <a:spcBef>
                <a:spcPts val="600"/>
              </a:spcBef>
              <a:buNone/>
            </a:pPr>
            <a:r>
              <a:rPr lang="vi-VN" altLang="en-US" sz="1600">
                <a:ea typeface="新細明體" pitchFamily="18" charset="-120"/>
                <a:cs typeface="Arial" panose="020B0604020202020204" pitchFamily="34" charset="0"/>
              </a:rPr>
              <a:t>Trong công thức trên có 4 thừa số</a:t>
            </a:r>
            <a:r>
              <a:rPr lang="en-US" altLang="en-US" sz="1600">
                <a:ea typeface="新細明體" pitchFamily="18" charset="-120"/>
                <a:cs typeface="Arial" panose="020B0604020202020204" pitchFamily="34" charset="0"/>
              </a:rPr>
              <a:t>:</a:t>
            </a:r>
          </a:p>
          <a:p>
            <a:pPr algn="just">
              <a:spcBef>
                <a:spcPts val="600"/>
              </a:spcBef>
            </a:pPr>
            <a:r>
              <a:rPr lang="en-US" altLang="en-US" sz="1600" err="1">
                <a:ea typeface="新細明體" pitchFamily="18" charset="-120"/>
                <a:cs typeface="Arial" panose="020B0604020202020204" pitchFamily="34" charset="0"/>
              </a:rPr>
              <a:t>Thừa</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số</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thứ</a:t>
            </a:r>
            <a:r>
              <a:rPr lang="en-US" altLang="en-US" sz="1600">
                <a:ea typeface="新細明體" pitchFamily="18" charset="-120"/>
                <a:cs typeface="Arial" panose="020B0604020202020204" pitchFamily="34" charset="0"/>
              </a:rPr>
              <a:t> 1 </a:t>
            </a:r>
            <a:r>
              <a:rPr lang="en-US" altLang="en-US" sz="1600" err="1">
                <a:ea typeface="新細明體" pitchFamily="18" charset="-120"/>
                <a:cs typeface="Arial" panose="020B0604020202020204" pitchFamily="34" charset="0"/>
              </a:rPr>
              <a:t>để</a:t>
            </a:r>
            <a:r>
              <a:rPr lang="vi-VN" altLang="en-US" sz="1600">
                <a:ea typeface="新細明體" pitchFamily="18" charset="-120"/>
                <a:cs typeface="Arial" panose="020B0604020202020204" pitchFamily="34" charset="0"/>
              </a:rPr>
              <a:t> đếm số quả táo (các số mũ chẵn),</a:t>
            </a:r>
            <a:endParaRPr lang="en-US" altLang="en-US" sz="1600">
              <a:ea typeface="新細明體" pitchFamily="18" charset="-120"/>
              <a:cs typeface="Arial" panose="020B0604020202020204" pitchFamily="34" charset="0"/>
            </a:endParaRPr>
          </a:p>
          <a:p>
            <a:pPr algn="just">
              <a:spcBef>
                <a:spcPts val="600"/>
              </a:spcBef>
            </a:pPr>
            <a:r>
              <a:rPr lang="en-US" altLang="en-US" sz="1600" err="1">
                <a:ea typeface="新細明體" pitchFamily="18" charset="-120"/>
                <a:cs typeface="Arial" panose="020B0604020202020204" pitchFamily="34" charset="0"/>
              </a:rPr>
              <a:t>Thừa</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số</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thứ</a:t>
            </a:r>
            <a:r>
              <a:rPr lang="en-US" altLang="en-US" sz="1600">
                <a:ea typeface="新細明體" pitchFamily="18" charset="-120"/>
                <a:cs typeface="Arial" panose="020B0604020202020204" pitchFamily="34" charset="0"/>
              </a:rPr>
              <a:t> 2 </a:t>
            </a:r>
            <a:r>
              <a:rPr lang="en-US" altLang="en-US" sz="1600" err="1">
                <a:ea typeface="新細明體" pitchFamily="18" charset="-120"/>
                <a:cs typeface="Arial" panose="020B0604020202020204" pitchFamily="34" charset="0"/>
              </a:rPr>
              <a:t>để</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đếm</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số</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quả</a:t>
            </a:r>
            <a:r>
              <a:rPr lang="en-US" altLang="en-US" sz="1600">
                <a:ea typeface="新細明體" pitchFamily="18" charset="-120"/>
                <a:cs typeface="Arial" panose="020B0604020202020204" pitchFamily="34" charset="0"/>
              </a:rPr>
              <a:t> </a:t>
            </a:r>
            <a:r>
              <a:rPr lang="vi-VN" altLang="en-US" sz="1600">
                <a:ea typeface="新細明體" pitchFamily="18" charset="-120"/>
                <a:cs typeface="Arial" panose="020B0604020202020204" pitchFamily="34" charset="0"/>
              </a:rPr>
              <a:t>chuối (số mũ lẻ), </a:t>
            </a:r>
            <a:endParaRPr lang="en-US" altLang="en-US" sz="1600">
              <a:ea typeface="新細明體" pitchFamily="18" charset="-120"/>
              <a:cs typeface="Arial" panose="020B0604020202020204" pitchFamily="34" charset="0"/>
            </a:endParaRPr>
          </a:p>
          <a:p>
            <a:pPr algn="just">
              <a:spcBef>
                <a:spcPts val="600"/>
              </a:spcBef>
            </a:pPr>
            <a:r>
              <a:rPr lang="en-US" altLang="en-US" sz="1600" err="1">
                <a:ea typeface="新細明體" pitchFamily="18" charset="-120"/>
                <a:cs typeface="Arial" panose="020B0604020202020204" pitchFamily="34" charset="0"/>
              </a:rPr>
              <a:t>Thừa</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số</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thứ</a:t>
            </a:r>
            <a:r>
              <a:rPr lang="en-US" altLang="en-US" sz="1600">
                <a:ea typeface="新細明體" pitchFamily="18" charset="-120"/>
                <a:cs typeface="Arial" panose="020B0604020202020204" pitchFamily="34" charset="0"/>
              </a:rPr>
              <a:t> 3 </a:t>
            </a:r>
            <a:r>
              <a:rPr lang="en-US" altLang="en-US" sz="1600" err="1">
                <a:ea typeface="新細明體" pitchFamily="18" charset="-120"/>
                <a:cs typeface="Arial" panose="020B0604020202020204" pitchFamily="34" charset="0"/>
              </a:rPr>
              <a:t>để</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đếm</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số</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quả</a:t>
            </a:r>
            <a:r>
              <a:rPr lang="en-US" altLang="en-US" sz="1600">
                <a:ea typeface="新細明體" pitchFamily="18" charset="-120"/>
                <a:cs typeface="Arial" panose="020B0604020202020204" pitchFamily="34" charset="0"/>
              </a:rPr>
              <a:t> </a:t>
            </a:r>
            <a:r>
              <a:rPr lang="vi-VN" altLang="en-US" sz="1600">
                <a:ea typeface="新細明體" pitchFamily="18" charset="-120"/>
                <a:cs typeface="Arial" panose="020B0604020202020204" pitchFamily="34" charset="0"/>
              </a:rPr>
              <a:t>cam (chỉ có đến số mũ 4)</a:t>
            </a:r>
            <a:endParaRPr lang="en-US" altLang="en-US" sz="1600">
              <a:ea typeface="新細明體" pitchFamily="18" charset="-120"/>
              <a:cs typeface="Arial" panose="020B0604020202020204" pitchFamily="34" charset="0"/>
            </a:endParaRPr>
          </a:p>
          <a:p>
            <a:pPr algn="just">
              <a:spcBef>
                <a:spcPts val="600"/>
              </a:spcBef>
            </a:pPr>
            <a:r>
              <a:rPr lang="en-US" altLang="en-US" sz="1600" err="1">
                <a:ea typeface="新細明體" pitchFamily="18" charset="-120"/>
                <a:cs typeface="Arial" panose="020B0604020202020204" pitchFamily="34" charset="0"/>
              </a:rPr>
              <a:t>Thừa</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số</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thứ</a:t>
            </a:r>
            <a:r>
              <a:rPr lang="en-US" altLang="en-US" sz="1600">
                <a:ea typeface="新細明體" pitchFamily="18" charset="-120"/>
                <a:cs typeface="Arial" panose="020B0604020202020204" pitchFamily="34" charset="0"/>
              </a:rPr>
              <a:t> 4 </a:t>
            </a:r>
            <a:r>
              <a:rPr lang="en-US" altLang="en-US" sz="1600" err="1">
                <a:ea typeface="新細明體" pitchFamily="18" charset="-120"/>
                <a:cs typeface="Arial" panose="020B0604020202020204" pitchFamily="34" charset="0"/>
              </a:rPr>
              <a:t>để</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đếm</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số</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quả</a:t>
            </a:r>
            <a:r>
              <a:rPr lang="vi-VN" altLang="en-US" sz="1600">
                <a:ea typeface="新細明體" pitchFamily="18" charset="-120"/>
                <a:cs typeface="Arial" panose="020B0604020202020204" pitchFamily="34" charset="0"/>
              </a:rPr>
              <a:t> đào (số mũ bắt đầu từ 2). </a:t>
            </a:r>
            <a:endParaRPr lang="en-US" altLang="en-US" sz="1600">
              <a:ea typeface="新細明體" pitchFamily="18" charset="-120"/>
              <a:cs typeface="Arial" panose="020B0604020202020204" pitchFamily="34" charset="0"/>
            </a:endParaRPr>
          </a:p>
          <a:p>
            <a:pPr marL="0" indent="0" algn="just">
              <a:spcBef>
                <a:spcPts val="600"/>
              </a:spcBef>
              <a:buNone/>
            </a:pPr>
            <a:r>
              <a:rPr lang="en-US" altLang="en-US" sz="1600" err="1">
                <a:ea typeface="新細明體" pitchFamily="18" charset="-120"/>
                <a:cs typeface="Arial" panose="020B0604020202020204" pitchFamily="34" charset="0"/>
              </a:rPr>
              <a:t>Từ</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đó</a:t>
            </a:r>
            <a:endParaRPr lang="vi-VN" altLang="en-US" sz="1600">
              <a:ea typeface="新細明體" pitchFamily="18" charset="-120"/>
              <a:cs typeface="Arial" panose="020B0604020202020204" pitchFamily="34" charset="0"/>
            </a:endParaRPr>
          </a:p>
          <a:p>
            <a:pPr>
              <a:spcBef>
                <a:spcPts val="600"/>
              </a:spcBef>
              <a:buFontTx/>
              <a:buNone/>
            </a:pPr>
            <a:r>
              <a:rPr lang="nn-NO" altLang="en-US" sz="1600" i="1">
                <a:ea typeface="新細明體" pitchFamily="18" charset="-120"/>
                <a:cs typeface="Arial" panose="020B0604020202020204" pitchFamily="34" charset="0"/>
              </a:rPr>
              <a:t>        g</a:t>
            </a:r>
            <a:r>
              <a:rPr lang="nn-NO" altLang="en-US" sz="1600">
                <a:ea typeface="新細明體" pitchFamily="18" charset="-120"/>
                <a:cs typeface="Arial" panose="020B0604020202020204" pitchFamily="34" charset="0"/>
              </a:rPr>
              <a:t>(</a:t>
            </a:r>
            <a:r>
              <a:rPr lang="nn-NO" altLang="en-US" sz="1600" i="1">
                <a:ea typeface="新細明體" pitchFamily="18" charset="-120"/>
                <a:cs typeface="Arial" panose="020B0604020202020204" pitchFamily="34" charset="0"/>
              </a:rPr>
              <a:t>x</a:t>
            </a:r>
            <a:r>
              <a:rPr lang="nn-NO" altLang="en-US" sz="1600">
                <a:ea typeface="新細明體" pitchFamily="18" charset="-120"/>
                <a:cs typeface="Arial" panose="020B0604020202020204" pitchFamily="34" charset="0"/>
              </a:rPr>
              <a:t>)</a:t>
            </a:r>
            <a:r>
              <a:rPr lang="nn-NO" altLang="en-US" sz="1600" i="1">
                <a:ea typeface="新細明體" pitchFamily="18" charset="-120"/>
                <a:cs typeface="Arial" panose="020B0604020202020204" pitchFamily="34" charset="0"/>
              </a:rPr>
              <a:t> = </a:t>
            </a:r>
            <a:r>
              <a:rPr lang="nn-NO" altLang="en-US" sz="1600">
                <a:ea typeface="新細明體" pitchFamily="18" charset="-120"/>
                <a:cs typeface="Arial" panose="020B0604020202020204" pitchFamily="34" charset="0"/>
              </a:rPr>
              <a:t>[1/(1-</a:t>
            </a:r>
            <a:r>
              <a:rPr lang="nn-NO" altLang="en-US" sz="1600" i="1">
                <a:ea typeface="新細明體" pitchFamily="18" charset="-120"/>
                <a:cs typeface="Arial" panose="020B0604020202020204" pitchFamily="34" charset="0"/>
              </a:rPr>
              <a:t>x</a:t>
            </a:r>
            <a:r>
              <a:rPr lang="nn-NO" altLang="en-US" sz="1600" baseline="30000">
                <a:ea typeface="新細明體" pitchFamily="18" charset="-120"/>
                <a:cs typeface="Arial" panose="020B0604020202020204" pitchFamily="34" charset="0"/>
              </a:rPr>
              <a:t>2</a:t>
            </a:r>
            <a:r>
              <a:rPr lang="nn-NO" altLang="en-US" sz="1600">
                <a:ea typeface="新細明體" pitchFamily="18" charset="-120"/>
                <a:cs typeface="Arial" panose="020B0604020202020204" pitchFamily="34" charset="0"/>
              </a:rPr>
              <a:t>)]  [</a:t>
            </a:r>
            <a:r>
              <a:rPr lang="nn-NO" altLang="en-US" sz="1600" i="1">
                <a:ea typeface="新細明體" pitchFamily="18" charset="-120"/>
                <a:cs typeface="Arial" panose="020B0604020202020204" pitchFamily="34" charset="0"/>
              </a:rPr>
              <a:t>x</a:t>
            </a:r>
            <a:r>
              <a:rPr lang="nn-NO" altLang="en-US" sz="1600">
                <a:ea typeface="新細明體" pitchFamily="18" charset="-120"/>
                <a:cs typeface="Arial" panose="020B0604020202020204" pitchFamily="34" charset="0"/>
              </a:rPr>
              <a:t>/(1-</a:t>
            </a:r>
            <a:r>
              <a:rPr lang="nn-NO" altLang="en-US" sz="1600" i="1">
                <a:ea typeface="新細明體" pitchFamily="18" charset="-120"/>
                <a:cs typeface="Arial" panose="020B0604020202020204" pitchFamily="34" charset="0"/>
              </a:rPr>
              <a:t>x</a:t>
            </a:r>
            <a:r>
              <a:rPr lang="nn-NO" altLang="en-US" sz="1600" baseline="30000">
                <a:ea typeface="新細明體" pitchFamily="18" charset="-120"/>
                <a:cs typeface="Arial" panose="020B0604020202020204" pitchFamily="34" charset="0"/>
              </a:rPr>
              <a:t>2</a:t>
            </a:r>
            <a:r>
              <a:rPr lang="nn-NO" altLang="en-US" sz="1600">
                <a:ea typeface="新細明體" pitchFamily="18" charset="-120"/>
                <a:cs typeface="Arial" panose="020B0604020202020204" pitchFamily="34" charset="0"/>
              </a:rPr>
              <a:t>)]</a:t>
            </a:r>
            <a:r>
              <a:rPr lang="nn-NO" altLang="en-US" sz="1600" i="1">
                <a:ea typeface="新細明體" pitchFamily="18" charset="-120"/>
                <a:cs typeface="Arial" panose="020B0604020202020204" pitchFamily="34" charset="0"/>
              </a:rPr>
              <a:t>  </a:t>
            </a:r>
            <a:r>
              <a:rPr lang="nn-NO" altLang="en-US" sz="1600">
                <a:ea typeface="新細明體" pitchFamily="18" charset="-120"/>
                <a:cs typeface="Arial" panose="020B0604020202020204" pitchFamily="34" charset="0"/>
              </a:rPr>
              <a:t>[(1-</a:t>
            </a:r>
            <a:r>
              <a:rPr lang="nn-NO" altLang="en-US" sz="1600" i="1">
                <a:ea typeface="新細明體" pitchFamily="18" charset="-120"/>
                <a:cs typeface="Arial" panose="020B0604020202020204" pitchFamily="34" charset="0"/>
              </a:rPr>
              <a:t>x</a:t>
            </a:r>
            <a:r>
              <a:rPr lang="nn-NO" altLang="en-US" sz="1600" baseline="30000">
                <a:ea typeface="新細明體" pitchFamily="18" charset="-120"/>
                <a:cs typeface="Arial" panose="020B0604020202020204" pitchFamily="34" charset="0"/>
              </a:rPr>
              <a:t>5</a:t>
            </a:r>
            <a:r>
              <a:rPr lang="nn-NO" altLang="en-US" sz="1600">
                <a:ea typeface="新細明體" pitchFamily="18" charset="-120"/>
                <a:cs typeface="Arial" panose="020B0604020202020204" pitchFamily="34" charset="0"/>
              </a:rPr>
              <a:t>)/(1-</a:t>
            </a:r>
            <a:r>
              <a:rPr lang="nn-NO" altLang="en-US" sz="1600" i="1">
                <a:ea typeface="新細明體" pitchFamily="18" charset="-120"/>
                <a:cs typeface="Arial" panose="020B0604020202020204" pitchFamily="34" charset="0"/>
              </a:rPr>
              <a:t>x</a:t>
            </a:r>
            <a:r>
              <a:rPr lang="nn-NO" altLang="en-US" sz="1600">
                <a:ea typeface="新細明體" pitchFamily="18" charset="-120"/>
                <a:cs typeface="Arial" panose="020B0604020202020204" pitchFamily="34" charset="0"/>
              </a:rPr>
              <a:t>)]  [</a:t>
            </a:r>
            <a:r>
              <a:rPr lang="nn-NO" altLang="en-US" sz="1600" i="1">
                <a:ea typeface="新細明體" pitchFamily="18" charset="-120"/>
                <a:cs typeface="Arial" panose="020B0604020202020204" pitchFamily="34" charset="0"/>
              </a:rPr>
              <a:t>x</a:t>
            </a:r>
            <a:r>
              <a:rPr lang="nn-NO" altLang="en-US" sz="1600" baseline="30000">
                <a:ea typeface="新細明體" pitchFamily="18" charset="-120"/>
                <a:cs typeface="Arial" panose="020B0604020202020204" pitchFamily="34" charset="0"/>
              </a:rPr>
              <a:t>2</a:t>
            </a:r>
            <a:r>
              <a:rPr lang="nn-NO" altLang="en-US" sz="1600">
                <a:ea typeface="新細明體" pitchFamily="18" charset="-120"/>
                <a:cs typeface="Arial" panose="020B0604020202020204" pitchFamily="34" charset="0"/>
              </a:rPr>
              <a:t>/(1-</a:t>
            </a:r>
            <a:r>
              <a:rPr lang="nn-NO" altLang="en-US" sz="1600" i="1">
                <a:ea typeface="新細明體" pitchFamily="18" charset="-120"/>
                <a:cs typeface="Arial" panose="020B0604020202020204" pitchFamily="34" charset="0"/>
              </a:rPr>
              <a:t>x</a:t>
            </a:r>
            <a:r>
              <a:rPr lang="nn-NO" altLang="en-US" sz="1600">
                <a:ea typeface="新細明體" pitchFamily="18" charset="-120"/>
                <a:cs typeface="Arial" panose="020B0604020202020204" pitchFamily="34" charset="0"/>
              </a:rPr>
              <a:t>)]</a:t>
            </a:r>
          </a:p>
          <a:p>
            <a:pPr>
              <a:spcBef>
                <a:spcPts val="600"/>
              </a:spcBef>
              <a:buFontTx/>
              <a:buNone/>
            </a:pPr>
            <a:r>
              <a:rPr lang="en-US" altLang="en-US" sz="1600">
                <a:ea typeface="新細明體" pitchFamily="18" charset="-120"/>
                <a:cs typeface="Arial" panose="020B0604020202020204" pitchFamily="34" charset="0"/>
              </a:rPr>
              <a:t>                = [</a:t>
            </a:r>
            <a:r>
              <a:rPr lang="en-US" altLang="en-US" sz="1600" i="1">
                <a:ea typeface="新細明體" pitchFamily="18" charset="-120"/>
                <a:cs typeface="Arial" panose="020B0604020202020204" pitchFamily="34" charset="0"/>
              </a:rPr>
              <a:t>x</a:t>
            </a:r>
            <a:r>
              <a:rPr lang="en-US" altLang="en-US" sz="1600" baseline="30000">
                <a:ea typeface="新細明體" pitchFamily="18" charset="-120"/>
                <a:cs typeface="Arial" panose="020B0604020202020204" pitchFamily="34" charset="0"/>
              </a:rPr>
              <a:t>3</a:t>
            </a:r>
            <a:r>
              <a:rPr lang="en-US" altLang="en-US" sz="1600">
                <a:ea typeface="新細明體" pitchFamily="18" charset="-120"/>
                <a:cs typeface="Arial" panose="020B0604020202020204" pitchFamily="34" charset="0"/>
              </a:rPr>
              <a:t>(1</a:t>
            </a:r>
            <a:r>
              <a:rPr lang="en-US" altLang="en-US" sz="1600" i="1">
                <a:ea typeface="新細明體" pitchFamily="18" charset="-120"/>
                <a:cs typeface="Arial" panose="020B0604020202020204" pitchFamily="34" charset="0"/>
              </a:rPr>
              <a:t>-x</a:t>
            </a:r>
            <a:r>
              <a:rPr lang="en-US" altLang="en-US" sz="1600" baseline="30000">
                <a:ea typeface="新細明體" pitchFamily="18" charset="-120"/>
                <a:cs typeface="Arial" panose="020B0604020202020204" pitchFamily="34" charset="0"/>
              </a:rPr>
              <a:t>5</a:t>
            </a:r>
            <a:r>
              <a:rPr lang="en-US" altLang="en-US" sz="1600">
                <a:ea typeface="新細明體" pitchFamily="18" charset="-120"/>
                <a:cs typeface="Arial" panose="020B0604020202020204" pitchFamily="34" charset="0"/>
              </a:rPr>
              <a:t>)]/[(1-</a:t>
            </a:r>
            <a:r>
              <a:rPr lang="en-US" altLang="en-US" sz="1600" i="1">
                <a:ea typeface="新細明體" pitchFamily="18" charset="-120"/>
                <a:cs typeface="Arial" panose="020B0604020202020204" pitchFamily="34" charset="0"/>
              </a:rPr>
              <a:t>x</a:t>
            </a:r>
            <a:r>
              <a:rPr lang="en-US" altLang="en-US" sz="1600" baseline="30000">
                <a:ea typeface="新細明體" pitchFamily="18" charset="-120"/>
                <a:cs typeface="Arial" panose="020B0604020202020204" pitchFamily="34" charset="0"/>
              </a:rPr>
              <a:t>2</a:t>
            </a:r>
            <a:r>
              <a:rPr lang="en-US" altLang="en-US" sz="1600">
                <a:ea typeface="新細明體" pitchFamily="18" charset="-120"/>
                <a:cs typeface="Arial" panose="020B0604020202020204" pitchFamily="34" charset="0"/>
              </a:rPr>
              <a:t>)</a:t>
            </a:r>
            <a:r>
              <a:rPr lang="en-US" altLang="en-US" sz="1600" baseline="30000">
                <a:ea typeface="新細明體" pitchFamily="18" charset="-120"/>
                <a:cs typeface="Arial" panose="020B0604020202020204" pitchFamily="34" charset="0"/>
              </a:rPr>
              <a:t>2</a:t>
            </a:r>
            <a:r>
              <a:rPr lang="en-US" altLang="en-US" sz="1600">
                <a:ea typeface="新細明體" pitchFamily="18" charset="-120"/>
                <a:cs typeface="Arial" panose="020B0604020202020204" pitchFamily="34" charset="0"/>
              </a:rPr>
              <a:t>(1-</a:t>
            </a:r>
            <a:r>
              <a:rPr lang="en-US" altLang="en-US" sz="1600" i="1">
                <a:ea typeface="新細明體" pitchFamily="18" charset="-120"/>
                <a:cs typeface="Arial" panose="020B0604020202020204" pitchFamily="34" charset="0"/>
              </a:rPr>
              <a:t>x</a:t>
            </a:r>
            <a:r>
              <a:rPr lang="en-US" altLang="en-US" sz="1600">
                <a:ea typeface="新細明體" pitchFamily="18" charset="-120"/>
                <a:cs typeface="Arial" panose="020B0604020202020204" pitchFamily="34" charset="0"/>
              </a:rPr>
              <a:t>)</a:t>
            </a:r>
            <a:r>
              <a:rPr lang="en-US" altLang="en-US" sz="1600" baseline="30000">
                <a:ea typeface="新細明體" pitchFamily="18" charset="-120"/>
                <a:cs typeface="Arial" panose="020B0604020202020204" pitchFamily="34" charset="0"/>
              </a:rPr>
              <a:t>2</a:t>
            </a:r>
            <a:r>
              <a:rPr lang="en-US" altLang="en-US" sz="1600">
                <a:ea typeface="新細明體" pitchFamily="18" charset="-120"/>
                <a:cs typeface="Arial" panose="020B0604020202020204" pitchFamily="34" charset="0"/>
              </a:rPr>
              <a:t>].</a:t>
            </a:r>
          </a:p>
          <a:p>
            <a:pPr algn="just">
              <a:spcBef>
                <a:spcPts val="600"/>
              </a:spcBef>
            </a:pPr>
            <a:r>
              <a:rPr lang="vi-VN" altLang="en-US" sz="1600" b="1">
                <a:ea typeface="新細明體" pitchFamily="18" charset="-120"/>
                <a:cs typeface="Arial" panose="020B0604020202020204" pitchFamily="34" charset="0"/>
              </a:rPr>
              <a:t>Câu trả lời là:</a:t>
            </a:r>
            <a:r>
              <a:rPr lang="vi-VN" altLang="en-US" sz="1600">
                <a:ea typeface="新細明體" pitchFamily="18" charset="-120"/>
                <a:cs typeface="Arial" panose="020B0604020202020204" pitchFamily="34" charset="0"/>
              </a:rPr>
              <a:t> Số cách cần đếm là hệ số thứ </a:t>
            </a:r>
            <a:r>
              <a:rPr lang="vi-VN" altLang="en-US" sz="1600" i="1">
                <a:ea typeface="新細明體" pitchFamily="18" charset="-120"/>
                <a:cs typeface="Arial" panose="020B0604020202020204" pitchFamily="34" charset="0"/>
              </a:rPr>
              <a:t>n </a:t>
            </a:r>
            <a:r>
              <a:rPr lang="vi-VN" altLang="en-US" sz="1600">
                <a:ea typeface="新細明體" pitchFamily="18" charset="-120"/>
                <a:cs typeface="Arial" panose="020B0604020202020204" pitchFamily="34" charset="0"/>
              </a:rPr>
              <a:t>trong khai triển </a:t>
            </a:r>
            <a:r>
              <a:rPr lang="vi-VN" altLang="en-US" sz="1600" i="1">
                <a:ea typeface="新細明體" pitchFamily="18" charset="-120"/>
                <a:cs typeface="Arial" panose="020B0604020202020204" pitchFamily="34" charset="0"/>
              </a:rPr>
              <a:t>g</a:t>
            </a:r>
            <a:r>
              <a:rPr lang="vi-VN" altLang="en-US" sz="1600">
                <a:ea typeface="新細明體" pitchFamily="18" charset="-120"/>
                <a:cs typeface="Arial" panose="020B0604020202020204" pitchFamily="34" charset="0"/>
              </a:rPr>
              <a:t>(</a:t>
            </a:r>
            <a:r>
              <a:rPr lang="vi-VN" altLang="en-US" sz="1600" i="1">
                <a:ea typeface="新細明體" pitchFamily="18" charset="-120"/>
                <a:cs typeface="Arial" panose="020B0604020202020204" pitchFamily="34" charset="0"/>
              </a:rPr>
              <a:t>x</a:t>
            </a:r>
            <a:r>
              <a:rPr lang="vi-VN" altLang="en-US" sz="1600">
                <a:ea typeface="新細明體" pitchFamily="18" charset="-120"/>
                <a:cs typeface="Arial" panose="020B0604020202020204" pitchFamily="34" charset="0"/>
              </a:rPr>
              <a:t>) dưới dạng chuỗi luỹ thừa. Tuy là chúng ta không có câu trả lời bằng số, nhưng</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sử</a:t>
            </a:r>
            <a:r>
              <a:rPr lang="en-US" altLang="en-US" sz="1600">
                <a:ea typeface="新細明體" pitchFamily="18" charset="-120"/>
                <a:cs typeface="Arial" panose="020B0604020202020204" pitchFamily="34" charset="0"/>
              </a:rPr>
              <a:t> </a:t>
            </a:r>
            <a:r>
              <a:rPr lang="en-US" altLang="en-US" sz="1600" err="1">
                <a:ea typeface="新細明體" pitchFamily="18" charset="-120"/>
                <a:cs typeface="Arial" panose="020B0604020202020204" pitchFamily="34" charset="0"/>
              </a:rPr>
              <a:t>dụng</a:t>
            </a:r>
            <a:r>
              <a:rPr lang="vi-VN" altLang="en-US" sz="1600">
                <a:ea typeface="新細明體" pitchFamily="18" charset="-120"/>
                <a:cs typeface="Arial" panose="020B0604020202020204" pitchFamily="34" charset="0"/>
              </a:rPr>
              <a:t> hàm xây dựng được </a:t>
            </a:r>
            <a:r>
              <a:rPr lang="en-US" altLang="en-US" sz="1600">
                <a:ea typeface="新細明體" pitchFamily="18" charset="-120"/>
                <a:cs typeface="Arial" panose="020B0604020202020204" pitchFamily="34" charset="0"/>
              </a:rPr>
              <a:t>ta</a:t>
            </a:r>
            <a:r>
              <a:rPr lang="vi-VN" altLang="en-US" sz="1600">
                <a:ea typeface="新細明體" pitchFamily="18" charset="-120"/>
                <a:cs typeface="Arial" panose="020B0604020202020204" pitchFamily="34" charset="0"/>
              </a:rPr>
              <a:t> có thể lập trình trên máy tính </a:t>
            </a:r>
            <a:r>
              <a:rPr lang="en-US" altLang="en-US" sz="1600" err="1">
                <a:ea typeface="新細明體" pitchFamily="18" charset="-120"/>
                <a:cs typeface="Arial" panose="020B0604020202020204" pitchFamily="34" charset="0"/>
              </a:rPr>
              <a:t>để</a:t>
            </a:r>
            <a:r>
              <a:rPr lang="en-US" altLang="en-US" sz="1600">
                <a:ea typeface="新細明體" pitchFamily="18" charset="-120"/>
                <a:cs typeface="Arial" panose="020B0604020202020204" pitchFamily="34" charset="0"/>
              </a:rPr>
              <a:t> </a:t>
            </a:r>
            <a:r>
              <a:rPr lang="vi-VN" altLang="en-US" sz="1600">
                <a:ea typeface="新細明體" pitchFamily="18" charset="-120"/>
                <a:cs typeface="Arial" panose="020B0604020202020204" pitchFamily="34" charset="0"/>
              </a:rPr>
              <a:t>đưa ra bảng đáp số cho các giá trị của </a:t>
            </a:r>
            <a:r>
              <a:rPr lang="vi-VN" altLang="en-US" sz="1600" i="1">
                <a:ea typeface="新細明體" pitchFamily="18" charset="-120"/>
                <a:cs typeface="Arial" panose="020B0604020202020204" pitchFamily="34" charset="0"/>
              </a:rPr>
              <a:t>n </a:t>
            </a:r>
            <a:r>
              <a:rPr lang="vi-VN" altLang="en-US" sz="1600">
                <a:ea typeface="新細明體" pitchFamily="18" charset="-120"/>
                <a:cs typeface="Arial" panose="020B0604020202020204" pitchFamily="34" charset="0"/>
              </a:rPr>
              <a:t>mong muốn.</a:t>
            </a:r>
          </a:p>
        </p:txBody>
      </p:sp>
    </p:spTree>
    <p:extLst>
      <p:ext uri="{BB962C8B-B14F-4D97-AF65-F5344CB8AC3E}">
        <p14:creationId xmlns:p14="http://schemas.microsoft.com/office/powerpoint/2010/main" val="27231292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r>
              <a:rPr lang="en-US" altLang="en-US" sz="2000" b="1"/>
              <a:t> </a:t>
            </a:r>
            <a:r>
              <a:rPr lang="en-US" altLang="en-US" sz="2000" b="1" err="1"/>
              <a:t>và</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8</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lgn="just">
              <a:buNone/>
            </a:pPr>
            <a:r>
              <a:rPr lang="en-US" altLang="en-US" sz="1600">
                <a:ea typeface="新細明體" panose="02020500000000000000" pitchFamily="18" charset="-120"/>
                <a:cs typeface="Arial" panose="020B0604020202020204" pitchFamily="34" charset="0"/>
              </a:rPr>
              <a:t>H</a:t>
            </a:r>
            <a:r>
              <a:rPr lang="vi-VN" altLang="en-US" sz="1600">
                <a:ea typeface="新細明體" panose="02020500000000000000" pitchFamily="18" charset="-120"/>
                <a:cs typeface="Arial" panose="020B0604020202020204" pitchFamily="34" charset="0"/>
              </a:rPr>
              <a:t>àm sinh</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có</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thể</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sử</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dụng</a:t>
            </a:r>
            <a:r>
              <a:rPr lang="vi-VN" altLang="en-US" sz="1600">
                <a:ea typeface="新細明體" panose="02020500000000000000" pitchFamily="18" charset="-120"/>
                <a:cs typeface="Arial" panose="020B0604020202020204" pitchFamily="34" charset="0"/>
              </a:rPr>
              <a:t> để tìm công thức dưới dạng hiện cho số hạng tổng quát của dãy số</a:t>
            </a:r>
            <a:r>
              <a:rPr lang="en-US" altLang="en-US" sz="1600">
                <a:ea typeface="新細明體" panose="02020500000000000000" pitchFamily="18" charset="-120"/>
                <a:cs typeface="Arial" panose="020B0604020202020204" pitchFamily="34" charset="0"/>
              </a:rPr>
              <a:t> </a:t>
            </a:r>
            <a:r>
              <a:rPr lang="vi-VN" altLang="en-US" sz="1600">
                <a:ea typeface="新細明體" panose="02020500000000000000" pitchFamily="18" charset="-120"/>
                <a:cs typeface="Arial" panose="020B0604020202020204" pitchFamily="34" charset="0"/>
              </a:rPr>
              <a:t> {</a:t>
            </a:r>
            <a:r>
              <a:rPr lang="en-US" altLang="en-US" sz="1600" i="1">
                <a:ea typeface="新細明體" panose="02020500000000000000" pitchFamily="18" charset="-120"/>
                <a:cs typeface="Arial" panose="020B0604020202020204" pitchFamily="34" charset="0"/>
              </a:rPr>
              <a:t>a</a:t>
            </a:r>
            <a:r>
              <a:rPr lang="vi-VN" altLang="en-US" sz="1600" i="1" baseline="-25000">
                <a:ea typeface="新細明體" panose="02020500000000000000" pitchFamily="18" charset="-120"/>
                <a:cs typeface="Arial" panose="020B0604020202020204" pitchFamily="34" charset="0"/>
              </a:rPr>
              <a:t>n</a:t>
            </a:r>
            <a:r>
              <a:rPr lang="en-US" altLang="en-US" sz="1600">
                <a:ea typeface="新細明體" panose="02020500000000000000" pitchFamily="18" charset="-120"/>
                <a:cs typeface="Arial" panose="020B0604020202020204" pitchFamily="34" charset="0"/>
              </a:rPr>
              <a:t> , </a:t>
            </a:r>
            <a:r>
              <a:rPr lang="en-US" altLang="en-US" sz="1600" i="1">
                <a:ea typeface="新細明體" panose="02020500000000000000" pitchFamily="18" charset="-120"/>
                <a:cs typeface="Arial" panose="020B0604020202020204" pitchFamily="34" charset="0"/>
              </a:rPr>
              <a:t>n </a:t>
            </a:r>
            <a:r>
              <a:rPr lang="en-US" altLang="en-US" sz="1600">
                <a:ea typeface="新細明體" panose="02020500000000000000" pitchFamily="18" charset="-120"/>
                <a:cs typeface="Arial" panose="020B0604020202020204" pitchFamily="34" charset="0"/>
              </a:rPr>
              <a:t>= 0,1,2,...}</a:t>
            </a:r>
            <a:r>
              <a:rPr lang="vi-VN" altLang="en-US" sz="1600">
                <a:ea typeface="新細明體" panose="02020500000000000000" pitchFamily="18" charset="-120"/>
                <a:cs typeface="Arial" panose="020B0604020202020204" pitchFamily="34" charset="0"/>
              </a:rPr>
              <a:t>  xác định bởi công thức đệ qui. Nội dung của phương pháp có thể trình bày như sau</a:t>
            </a:r>
            <a:r>
              <a:rPr lang="en-US" altLang="en-US" sz="1600">
                <a:ea typeface="新細明體" panose="02020500000000000000" pitchFamily="18" charset="-120"/>
                <a:cs typeface="Arial" panose="020B0604020202020204" pitchFamily="34" charset="0"/>
              </a:rPr>
              <a:t>:</a:t>
            </a:r>
            <a:r>
              <a:rPr lang="vi-VN" altLang="en-US" sz="1600">
                <a:ea typeface="新細明體" panose="02020500000000000000" pitchFamily="18" charset="-120"/>
                <a:cs typeface="Arial" panose="020B0604020202020204" pitchFamily="34" charset="0"/>
              </a:rPr>
              <a:t> </a:t>
            </a:r>
            <a:endParaRPr lang="en-US" altLang="en-US" sz="1600">
              <a:ea typeface="新細明體" panose="02020500000000000000" pitchFamily="18" charset="-120"/>
              <a:cs typeface="Arial" panose="020B0604020202020204" pitchFamily="34" charset="0"/>
            </a:endParaRPr>
          </a:p>
          <a:p>
            <a:pPr marL="514350" indent="-514350" algn="just">
              <a:buFont typeface="+mj-lt"/>
              <a:buAutoNum type="arabicParenR"/>
            </a:pPr>
            <a:r>
              <a:rPr lang="vi-VN" altLang="en-US" sz="1600">
                <a:ea typeface="新細明體" panose="02020500000000000000" pitchFamily="18" charset="-120"/>
                <a:cs typeface="Arial" panose="020B0604020202020204" pitchFamily="34" charset="0"/>
              </a:rPr>
              <a:t>Xây dựng hàm sinh</a:t>
            </a:r>
            <a:r>
              <a:rPr lang="vi-VN" altLang="en-US" sz="1600" i="1">
                <a:ea typeface="新細明體" panose="02020500000000000000" pitchFamily="18" charset="-120"/>
                <a:cs typeface="Arial" panose="020B0604020202020204" pitchFamily="34" charset="0"/>
              </a:rPr>
              <a:t> g</a:t>
            </a:r>
            <a:r>
              <a:rPr lang="vi-VN" altLang="en-US" sz="1600">
                <a:ea typeface="新細明體" panose="02020500000000000000" pitchFamily="18" charset="-120"/>
                <a:cs typeface="Arial" panose="020B0604020202020204" pitchFamily="34" charset="0"/>
              </a:rPr>
              <a:t>(</a:t>
            </a:r>
            <a:r>
              <a:rPr lang="vi-VN" altLang="en-US" sz="1600" i="1">
                <a:ea typeface="新細明體" panose="02020500000000000000" pitchFamily="18" charset="-120"/>
                <a:cs typeface="Arial" panose="020B0604020202020204" pitchFamily="34" charset="0"/>
              </a:rPr>
              <a:t>x</a:t>
            </a:r>
            <a:r>
              <a:rPr lang="vi-VN" altLang="en-US" sz="1600">
                <a:ea typeface="新細明體" panose="02020500000000000000" pitchFamily="18" charset="-120"/>
                <a:cs typeface="Arial" panose="020B0604020202020204" pitchFamily="34" charset="0"/>
              </a:rPr>
              <a:t>) của dãy số này theo công thức</a:t>
            </a:r>
            <a:endParaRPr lang="en-US" altLang="en-US" sz="1600">
              <a:ea typeface="新細明體" panose="02020500000000000000" pitchFamily="18" charset="-120"/>
              <a:cs typeface="Arial" panose="020B0604020202020204" pitchFamily="34" charset="0"/>
            </a:endParaRPr>
          </a:p>
          <a:p>
            <a:pPr marL="514350" indent="-514350" algn="just">
              <a:buFont typeface="+mj-lt"/>
              <a:buAutoNum type="arabicParenR"/>
            </a:pPr>
            <a:endParaRPr lang="vi-VN" altLang="en-US" sz="1600">
              <a:ea typeface="新細明體" panose="02020500000000000000" pitchFamily="18" charset="-120"/>
              <a:cs typeface="Arial" panose="020B0604020202020204" pitchFamily="34" charset="0"/>
            </a:endParaRPr>
          </a:p>
          <a:p>
            <a:pPr marL="514350" indent="-514350" algn="just">
              <a:buFont typeface="+mj-lt"/>
              <a:buAutoNum type="arabicParenR"/>
            </a:pPr>
            <a:endParaRPr lang="en-US" altLang="en-US" sz="1600">
              <a:ea typeface="新細明體" panose="02020500000000000000" pitchFamily="18" charset="-120"/>
              <a:cs typeface="Arial" panose="020B0604020202020204" pitchFamily="34" charset="0"/>
            </a:endParaRPr>
          </a:p>
          <a:p>
            <a:pPr marL="514350" indent="-514350" algn="just">
              <a:buFont typeface="+mj-lt"/>
              <a:buAutoNum type="arabicParenR"/>
            </a:pPr>
            <a:r>
              <a:rPr lang="en-US" altLang="en-US" sz="1600">
                <a:ea typeface="新細明體" panose="02020500000000000000" pitchFamily="18" charset="-120"/>
                <a:cs typeface="Arial" panose="020B0604020202020204" pitchFamily="34" charset="0"/>
              </a:rPr>
              <a:t>T</a:t>
            </a:r>
            <a:r>
              <a:rPr lang="vi-VN" altLang="en-US" sz="1600">
                <a:ea typeface="新細明體" panose="02020500000000000000" pitchFamily="18" charset="-120"/>
                <a:cs typeface="Arial" panose="020B0604020202020204" pitchFamily="34" charset="0"/>
              </a:rPr>
              <a:t>ìm công thức giải tích cho hàm sinh </a:t>
            </a:r>
            <a:r>
              <a:rPr lang="vi-VN" altLang="en-US" sz="1600" i="1">
                <a:ea typeface="新細明體" panose="02020500000000000000" pitchFamily="18" charset="-120"/>
                <a:cs typeface="Arial" panose="020B0604020202020204" pitchFamily="34" charset="0"/>
              </a:rPr>
              <a:t>g</a:t>
            </a:r>
            <a:r>
              <a:rPr lang="vi-VN" altLang="en-US" sz="1600">
                <a:ea typeface="新細明體" panose="02020500000000000000" pitchFamily="18" charset="-120"/>
                <a:cs typeface="Arial" panose="020B0604020202020204" pitchFamily="34" charset="0"/>
              </a:rPr>
              <a:t>(</a:t>
            </a:r>
            <a:r>
              <a:rPr lang="vi-VN" altLang="en-US" sz="1600" i="1">
                <a:ea typeface="新細明體" panose="02020500000000000000" pitchFamily="18" charset="-120"/>
                <a:cs typeface="Arial" panose="020B0604020202020204" pitchFamily="34" charset="0"/>
              </a:rPr>
              <a:t>x</a:t>
            </a:r>
            <a:r>
              <a:rPr lang="vi-VN" altLang="en-US" sz="1600">
                <a:ea typeface="新細明體" panose="02020500000000000000" pitchFamily="18" charset="-120"/>
                <a:cs typeface="Arial" panose="020B0604020202020204" pitchFamily="34" charset="0"/>
              </a:rPr>
              <a:t>) </a:t>
            </a:r>
            <a:r>
              <a:rPr lang="en-US" altLang="en-US" sz="1600">
                <a:ea typeface="新細明體" panose="02020500000000000000" pitchFamily="18" charset="-120"/>
                <a:cs typeface="Arial" panose="020B0604020202020204" pitchFamily="34" charset="0"/>
              </a:rPr>
              <a:t>(s</a:t>
            </a:r>
            <a:r>
              <a:rPr lang="vi-VN" altLang="en-US" sz="1600">
                <a:ea typeface="新細明體" panose="02020500000000000000" pitchFamily="18" charset="-120"/>
                <a:cs typeface="Arial" panose="020B0604020202020204" pitchFamily="34" charset="0"/>
              </a:rPr>
              <a:t>ử dụng các tính chất của dãy số suy từ công thức đệ qui xác định nó)</a:t>
            </a:r>
            <a:r>
              <a:rPr lang="en-US" altLang="en-US" sz="1600">
                <a:ea typeface="新細明體" panose="02020500000000000000" pitchFamily="18" charset="-120"/>
                <a:cs typeface="Arial" panose="020B0604020202020204" pitchFamily="34" charset="0"/>
              </a:rPr>
              <a:t>.</a:t>
            </a:r>
          </a:p>
          <a:p>
            <a:pPr marL="514350" indent="-514350" algn="just">
              <a:buFont typeface="+mj-lt"/>
              <a:buAutoNum type="arabicParenR"/>
            </a:pPr>
            <a:r>
              <a:rPr lang="en-US" altLang="en-US" sz="1600">
                <a:ea typeface="新細明體" panose="02020500000000000000" pitchFamily="18" charset="-120"/>
                <a:cs typeface="Arial" panose="020B0604020202020204" pitchFamily="34" charset="0"/>
              </a:rPr>
              <a:t>Theo </a:t>
            </a:r>
            <a:r>
              <a:rPr lang="vi-VN" altLang="en-US" sz="1600">
                <a:ea typeface="新細明體" panose="02020500000000000000" pitchFamily="18" charset="-120"/>
                <a:cs typeface="Arial" panose="020B0604020202020204" pitchFamily="34" charset="0"/>
              </a:rPr>
              <a:t>công thức tìm được</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tìm</a:t>
            </a:r>
            <a:r>
              <a:rPr lang="en-US" altLang="en-US" sz="1600">
                <a:ea typeface="新細明體" panose="02020500000000000000" pitchFamily="18" charset="-120"/>
                <a:cs typeface="Arial" panose="020B0604020202020204" pitchFamily="34" charset="0"/>
              </a:rPr>
              <a:t> k</a:t>
            </a:r>
            <a:r>
              <a:rPr lang="vi-VN" altLang="en-US" sz="1600">
                <a:ea typeface="新細明體" panose="02020500000000000000" pitchFamily="18" charset="-120"/>
                <a:cs typeface="Arial" panose="020B0604020202020204" pitchFamily="34" charset="0"/>
              </a:rPr>
              <a:t>hai triển hàm</a:t>
            </a:r>
            <a:r>
              <a:rPr lang="vi-VN" altLang="en-US" sz="1600" i="1">
                <a:ea typeface="新細明體" panose="02020500000000000000" pitchFamily="18" charset="-120"/>
                <a:cs typeface="Arial" panose="020B0604020202020204" pitchFamily="34" charset="0"/>
              </a:rPr>
              <a:t> g</a:t>
            </a:r>
            <a:r>
              <a:rPr lang="vi-VN" altLang="en-US" sz="1600">
                <a:ea typeface="新細明體" panose="02020500000000000000" pitchFamily="18" charset="-120"/>
                <a:cs typeface="Arial" panose="020B0604020202020204" pitchFamily="34" charset="0"/>
              </a:rPr>
              <a:t>(</a:t>
            </a:r>
            <a:r>
              <a:rPr lang="vi-VN" altLang="en-US" sz="1600" i="1">
                <a:ea typeface="新細明體" panose="02020500000000000000" pitchFamily="18" charset="-120"/>
                <a:cs typeface="Arial" panose="020B0604020202020204" pitchFamily="34" charset="0"/>
              </a:rPr>
              <a:t>x</a:t>
            </a:r>
            <a:r>
              <a:rPr lang="vi-VN" altLang="en-US" sz="1600">
                <a:ea typeface="新細明體" panose="02020500000000000000" pitchFamily="18" charset="-120"/>
                <a:cs typeface="Arial" panose="020B0604020202020204" pitchFamily="34" charset="0"/>
              </a:rPr>
              <a:t>) dưới dạng chuỗi luỹ thừa</a:t>
            </a:r>
            <a:endParaRPr lang="en-US" altLang="en-US" sz="1600">
              <a:ea typeface="新細明體" panose="02020500000000000000" pitchFamily="18" charset="-120"/>
              <a:cs typeface="Arial" panose="020B0604020202020204" pitchFamily="34" charset="0"/>
            </a:endParaRPr>
          </a:p>
          <a:p>
            <a:pPr marL="514350" indent="-514350" algn="just">
              <a:buFont typeface="+mj-lt"/>
              <a:buAutoNum type="arabicParenR"/>
            </a:pPr>
            <a:r>
              <a:rPr lang="en-US" altLang="en-US" sz="1600">
                <a:ea typeface="新細明體" panose="02020500000000000000" pitchFamily="18" charset="-120"/>
                <a:cs typeface="Arial" panose="020B0604020202020204" pitchFamily="34" charset="0"/>
              </a:rPr>
              <a:t>So </a:t>
            </a:r>
            <a:r>
              <a:rPr lang="en-US" altLang="en-US" sz="1600" err="1">
                <a:ea typeface="新細明體" panose="02020500000000000000" pitchFamily="18" charset="-120"/>
                <a:cs typeface="Arial" panose="020B0604020202020204" pitchFamily="34" charset="0"/>
              </a:rPr>
              <a:t>sánh</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hệ</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số</a:t>
            </a:r>
            <a:r>
              <a:rPr lang="en-US" altLang="en-US" sz="1600">
                <a:ea typeface="新細明體" panose="02020500000000000000" pitchFamily="18" charset="-120"/>
                <a:cs typeface="Arial" panose="020B0604020202020204" pitchFamily="34" charset="0"/>
              </a:rPr>
              <a:t> ở </a:t>
            </a:r>
            <a:r>
              <a:rPr lang="en-US" altLang="en-US" sz="1600" err="1">
                <a:ea typeface="新細明體" panose="02020500000000000000" pitchFamily="18" charset="-120"/>
                <a:cs typeface="Arial" panose="020B0604020202020204" pitchFamily="34" charset="0"/>
              </a:rPr>
              <a:t>các</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số</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hạng</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với</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cùng</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số</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mũ</a:t>
            </a:r>
            <a:r>
              <a:rPr lang="en-US" altLang="en-US" sz="1600">
                <a:ea typeface="新細明體" panose="02020500000000000000" pitchFamily="18" charset="-120"/>
                <a:cs typeface="Arial" panose="020B0604020202020204" pitchFamily="34" charset="0"/>
              </a:rPr>
              <a:t> </a:t>
            </a:r>
            <a:r>
              <a:rPr lang="en-US" altLang="en-US" sz="1600" err="1">
                <a:ea typeface="新細明體" panose="02020500000000000000" pitchFamily="18" charset="-120"/>
                <a:cs typeface="Arial" panose="020B0604020202020204" pitchFamily="34" charset="0"/>
              </a:rPr>
              <a:t>của</a:t>
            </a:r>
            <a:r>
              <a:rPr lang="en-US" altLang="en-US" sz="1600">
                <a:ea typeface="新細明體" panose="02020500000000000000" pitchFamily="18" charset="-120"/>
                <a:cs typeface="Arial" panose="020B0604020202020204" pitchFamily="34" charset="0"/>
              </a:rPr>
              <a:t> </a:t>
            </a:r>
            <a:r>
              <a:rPr lang="en-US" altLang="en-US" sz="1600" i="1">
                <a:ea typeface="新細明體" panose="02020500000000000000" pitchFamily="18" charset="-120"/>
                <a:cs typeface="Arial" panose="020B0604020202020204" pitchFamily="34" charset="0"/>
              </a:rPr>
              <a:t>x</a:t>
            </a:r>
            <a:r>
              <a:rPr lang="en-US" altLang="en-US" sz="1600">
                <a:ea typeface="新細明體" panose="02020500000000000000" pitchFamily="18" charset="-120"/>
                <a:cs typeface="Arial" panose="020B0604020202020204" pitchFamily="34" charset="0"/>
              </a:rPr>
              <a:t> ta </a:t>
            </a:r>
            <a:r>
              <a:rPr lang="vi-VN" altLang="en-US" sz="1600">
                <a:ea typeface="新細明體" panose="02020500000000000000" pitchFamily="18" charset="-120"/>
                <a:cs typeface="Arial" panose="020B0604020202020204" pitchFamily="34" charset="0"/>
              </a:rPr>
              <a:t>tìm được công thức cho </a:t>
            </a:r>
            <a:r>
              <a:rPr lang="en-US" altLang="en-US" sz="1600" i="1">
                <a:ea typeface="新細明體" panose="02020500000000000000" pitchFamily="18" charset="-120"/>
                <a:cs typeface="Arial" panose="020B0604020202020204" pitchFamily="34" charset="0"/>
              </a:rPr>
              <a:t>a</a:t>
            </a:r>
            <a:r>
              <a:rPr lang="vi-VN" altLang="en-US" sz="1600" i="1" baseline="-25000">
                <a:ea typeface="新細明體" panose="02020500000000000000" pitchFamily="18" charset="-120"/>
                <a:cs typeface="Arial" panose="020B0604020202020204" pitchFamily="34" charset="0"/>
              </a:rPr>
              <a:t>n</a:t>
            </a:r>
            <a:endParaRPr lang="vi-VN" altLang="en-US" sz="1600" i="1">
              <a:ea typeface="新細明體" panose="02020500000000000000" pitchFamily="18" charset="-120"/>
              <a:cs typeface="Arial" panose="020B0604020202020204" pitchFamily="34" charset="0"/>
            </a:endParaRPr>
          </a:p>
          <a:p>
            <a:endParaRPr lang="en-US" altLang="en-US" sz="1600">
              <a:ea typeface="新細明體" panose="02020500000000000000" pitchFamily="18" charset="-120"/>
              <a:cs typeface="Arial" panose="020B0604020202020204" pitchFamily="34" charset="0"/>
            </a:endParaRPr>
          </a:p>
        </p:txBody>
      </p:sp>
      <p:graphicFrame>
        <p:nvGraphicFramePr>
          <p:cNvPr id="7" name="Object 6">
            <a:extLst>
              <a:ext uri="{FF2B5EF4-FFF2-40B4-BE49-F238E27FC236}">
                <a16:creationId xmlns:a16="http://schemas.microsoft.com/office/drawing/2014/main" id="{ADAC9257-DB52-455F-AA39-B5FA7FF8C2A6}"/>
              </a:ext>
            </a:extLst>
          </p:cNvPr>
          <p:cNvGraphicFramePr>
            <a:graphicFrameLocks noChangeAspect="1"/>
          </p:cNvGraphicFramePr>
          <p:nvPr>
            <p:extLst>
              <p:ext uri="{D42A27DB-BD31-4B8C-83A1-F6EECF244321}">
                <p14:modId xmlns:p14="http://schemas.microsoft.com/office/powerpoint/2010/main" val="1420083165"/>
              </p:ext>
            </p:extLst>
          </p:nvPr>
        </p:nvGraphicFramePr>
        <p:xfrm>
          <a:off x="2401101" y="1676400"/>
          <a:ext cx="4089400" cy="738661"/>
        </p:xfrm>
        <a:graphic>
          <a:graphicData uri="http://schemas.openxmlformats.org/presentationml/2006/ole">
            <mc:AlternateContent xmlns:mc="http://schemas.openxmlformats.org/markup-compatibility/2006">
              <mc:Choice xmlns:v="urn:schemas-microsoft-com:vml" Requires="v">
                <p:oleObj spid="_x0000_s123905" name="Equation" r:id="rId3" imgW="4851504" imgH="876161" progId="Equation.DSMT4">
                  <p:embed/>
                </p:oleObj>
              </mc:Choice>
              <mc:Fallback>
                <p:oleObj name="Equation" r:id="rId3" imgW="4851504" imgH="876161" progId="Equation.DSMT4">
                  <p:embed/>
                  <p:pic>
                    <p:nvPicPr>
                      <p:cNvPr id="2" name="Object 1"/>
                      <p:cNvPicPr/>
                      <p:nvPr/>
                    </p:nvPicPr>
                    <p:blipFill>
                      <a:blip r:embed="rId4"/>
                      <a:stretch>
                        <a:fillRect/>
                      </a:stretch>
                    </p:blipFill>
                    <p:spPr>
                      <a:xfrm>
                        <a:off x="2401101" y="1676400"/>
                        <a:ext cx="4089400" cy="738661"/>
                      </a:xfrm>
                      <a:prstGeom prst="rect">
                        <a:avLst/>
                      </a:prstGeom>
                    </p:spPr>
                  </p:pic>
                </p:oleObj>
              </mc:Fallback>
            </mc:AlternateContent>
          </a:graphicData>
        </a:graphic>
      </p:graphicFrame>
    </p:spTree>
    <p:extLst>
      <p:ext uri="{BB962C8B-B14F-4D97-AF65-F5344CB8AC3E}">
        <p14:creationId xmlns:p14="http://schemas.microsoft.com/office/powerpoint/2010/main" val="275420067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r>
              <a:rPr lang="en-US" altLang="en-US" sz="2000" b="1"/>
              <a:t> </a:t>
            </a:r>
            <a:r>
              <a:rPr lang="en-US" altLang="en-US" sz="2000" b="1" err="1"/>
              <a:t>và</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89</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buNone/>
            </a:pPr>
            <a:r>
              <a:rPr lang="en-US" sz="1600" b="1" err="1">
                <a:solidFill>
                  <a:schemeClr val="tx1">
                    <a:lumMod val="95000"/>
                    <a:lumOff val="5000"/>
                  </a:schemeClr>
                </a:solidFill>
                <a:cs typeface="Arial" panose="020B0604020202020204" pitchFamily="34" charset="0"/>
              </a:rPr>
              <a:t>Ví</a:t>
            </a:r>
            <a:r>
              <a:rPr lang="en-US" sz="1600" b="1">
                <a:solidFill>
                  <a:schemeClr val="tx1">
                    <a:lumMod val="95000"/>
                    <a:lumOff val="5000"/>
                  </a:schemeClr>
                </a:solidFill>
                <a:cs typeface="Arial" panose="020B0604020202020204" pitchFamily="34" charset="0"/>
              </a:rPr>
              <a:t> </a:t>
            </a:r>
            <a:r>
              <a:rPr lang="en-US" sz="1600" b="1" err="1">
                <a:solidFill>
                  <a:schemeClr val="tx1">
                    <a:lumMod val="95000"/>
                    <a:lumOff val="5000"/>
                  </a:schemeClr>
                </a:solidFill>
                <a:cs typeface="Arial" panose="020B0604020202020204" pitchFamily="34" charset="0"/>
              </a:rPr>
              <a:t>dụ</a:t>
            </a:r>
            <a:r>
              <a:rPr lang="en-US" sz="1600" b="1">
                <a:solidFill>
                  <a:schemeClr val="tx1">
                    <a:lumMod val="95000"/>
                    <a:lumOff val="5000"/>
                  </a:schemeClr>
                </a:solidFill>
                <a:cs typeface="Arial" panose="020B0604020202020204" pitchFamily="34" charset="0"/>
              </a:rPr>
              <a:t> </a:t>
            </a:r>
            <a:r>
              <a:rPr lang="en-US" altLang="zh-TW" sz="1600" err="1">
                <a:cs typeface="Arial" panose="020B0604020202020204" pitchFamily="34" charset="0"/>
              </a:rPr>
              <a:t>Giải</a:t>
            </a:r>
            <a:r>
              <a:rPr lang="en-US" altLang="zh-TW" sz="1600">
                <a:cs typeface="Arial" panose="020B0604020202020204" pitchFamily="34" charset="0"/>
              </a:rPr>
              <a:t> </a:t>
            </a:r>
            <a:r>
              <a:rPr lang="en-US" altLang="zh-TW" sz="1600" err="1">
                <a:cs typeface="Arial" panose="020B0604020202020204" pitchFamily="34" charset="0"/>
              </a:rPr>
              <a:t>công</a:t>
            </a:r>
            <a:r>
              <a:rPr lang="en-US" altLang="zh-TW" sz="1600">
                <a:cs typeface="Arial" panose="020B0604020202020204" pitchFamily="34" charset="0"/>
              </a:rPr>
              <a:t> </a:t>
            </a:r>
            <a:r>
              <a:rPr lang="en-US" altLang="zh-TW" sz="1600" err="1">
                <a:cs typeface="Arial" panose="020B0604020202020204" pitchFamily="34" charset="0"/>
              </a:rPr>
              <a:t>thức</a:t>
            </a:r>
            <a:r>
              <a:rPr lang="en-US" altLang="zh-TW" sz="1600">
                <a:cs typeface="Arial" panose="020B0604020202020204" pitchFamily="34" charset="0"/>
              </a:rPr>
              <a:t> </a:t>
            </a:r>
            <a:r>
              <a:rPr lang="en-US" altLang="zh-TW" sz="1600" err="1">
                <a:cs typeface="Arial" panose="020B0604020202020204" pitchFamily="34" charset="0"/>
              </a:rPr>
              <a:t>đệ</a:t>
            </a:r>
            <a:r>
              <a:rPr lang="en-US" altLang="zh-TW" sz="1600">
                <a:cs typeface="Arial" panose="020B0604020202020204" pitchFamily="34" charset="0"/>
              </a:rPr>
              <a:t> </a:t>
            </a:r>
            <a:r>
              <a:rPr lang="en-US" altLang="zh-TW" sz="1600" err="1">
                <a:cs typeface="Arial" panose="020B0604020202020204" pitchFamily="34" charset="0"/>
              </a:rPr>
              <a:t>quy</a:t>
            </a:r>
            <a:r>
              <a:rPr lang="en-US" altLang="zh-TW" sz="1600">
                <a:cs typeface="Arial" panose="020B0604020202020204" pitchFamily="34" charset="0"/>
              </a:rPr>
              <a:t> </a:t>
            </a:r>
            <a:r>
              <a:rPr lang="en-US" altLang="zh-TW" sz="1600" err="1">
                <a:cs typeface="Arial" panose="020B0604020202020204" pitchFamily="34" charset="0"/>
              </a:rPr>
              <a:t>của</a:t>
            </a:r>
            <a:r>
              <a:rPr lang="en-US" altLang="zh-TW" sz="1600">
                <a:cs typeface="Arial" panose="020B0604020202020204" pitchFamily="34" charset="0"/>
              </a:rPr>
              <a:t> </a:t>
            </a:r>
            <a:r>
              <a:rPr lang="en-US" altLang="zh-TW" sz="1600" err="1">
                <a:cs typeface="Arial" panose="020B0604020202020204" pitchFamily="34" charset="0"/>
              </a:rPr>
              <a:t>bài</a:t>
            </a:r>
            <a:r>
              <a:rPr lang="en-US" altLang="zh-TW" sz="1600">
                <a:cs typeface="Arial" panose="020B0604020202020204" pitchFamily="34" charset="0"/>
              </a:rPr>
              <a:t> </a:t>
            </a:r>
            <a:r>
              <a:rPr lang="en-US" altLang="zh-TW" sz="1600" err="1">
                <a:cs typeface="Arial" panose="020B0604020202020204" pitchFamily="34" charset="0"/>
              </a:rPr>
              <a:t>toán</a:t>
            </a:r>
            <a:r>
              <a:rPr lang="en-US" altLang="zh-TW" sz="1600">
                <a:cs typeface="Arial" panose="020B0604020202020204" pitchFamily="34" charset="0"/>
              </a:rPr>
              <a:t> </a:t>
            </a:r>
            <a:r>
              <a:rPr lang="en-US" altLang="zh-TW" sz="1600" err="1">
                <a:cs typeface="Arial" panose="020B0604020202020204" pitchFamily="34" charset="0"/>
              </a:rPr>
              <a:t>tháp</a:t>
            </a:r>
            <a:r>
              <a:rPr lang="en-US" altLang="zh-TW" sz="1600">
                <a:cs typeface="Arial" panose="020B0604020202020204" pitchFamily="34" charset="0"/>
              </a:rPr>
              <a:t> Hanoi </a:t>
            </a:r>
            <a:r>
              <a:rPr lang="en-US" sz="1600" i="1">
                <a:cs typeface="Arial" panose="020B0604020202020204" pitchFamily="34" charset="0"/>
              </a:rPr>
              <a:t>a</a:t>
            </a:r>
            <a:r>
              <a:rPr lang="en-US" sz="1600" i="1" baseline="-25000">
                <a:cs typeface="Arial" panose="020B0604020202020204" pitchFamily="34" charset="0"/>
              </a:rPr>
              <a:t>n</a:t>
            </a:r>
            <a:r>
              <a:rPr lang="en-US" sz="1600">
                <a:cs typeface="Arial" panose="020B0604020202020204" pitchFamily="34" charset="0"/>
              </a:rPr>
              <a:t> = 2 </a:t>
            </a:r>
            <a:r>
              <a:rPr lang="en-US" sz="1600" i="1">
                <a:cs typeface="Arial" panose="020B0604020202020204" pitchFamily="34" charset="0"/>
              </a:rPr>
              <a:t>a</a:t>
            </a:r>
            <a:r>
              <a:rPr lang="en-US" sz="1600" i="1" baseline="-25000">
                <a:cs typeface="Arial" panose="020B0604020202020204" pitchFamily="34" charset="0"/>
              </a:rPr>
              <a:t>n</a:t>
            </a:r>
            <a:r>
              <a:rPr lang="en-US" sz="1600" baseline="-25000">
                <a:cs typeface="Arial" panose="020B0604020202020204" pitchFamily="34" charset="0"/>
              </a:rPr>
              <a:t>−1</a:t>
            </a:r>
            <a:r>
              <a:rPr lang="en-US" sz="1600">
                <a:cs typeface="Arial" panose="020B0604020202020204" pitchFamily="34" charset="0"/>
              </a:rPr>
              <a:t> + 1, </a:t>
            </a:r>
            <a:r>
              <a:rPr lang="en-US" altLang="zh-TW" sz="1600" i="1">
                <a:cs typeface="Arial" panose="020B0604020202020204" pitchFamily="34" charset="0"/>
              </a:rPr>
              <a:t>n</a:t>
            </a:r>
            <a:r>
              <a:rPr lang="en-US" altLang="zh-TW" sz="1600">
                <a:cs typeface="Arial" panose="020B0604020202020204" pitchFamily="34" charset="0"/>
                <a:sym typeface="Symbol" panose="05050102010706020507" pitchFamily="18" charset="2"/>
              </a:rPr>
              <a:t></a:t>
            </a:r>
            <a:r>
              <a:rPr lang="en-US" altLang="zh-TW" sz="1600">
                <a:cs typeface="Arial" panose="020B0604020202020204" pitchFamily="34" charset="0"/>
              </a:rPr>
              <a:t>1, </a:t>
            </a:r>
            <a:r>
              <a:rPr lang="en-US" altLang="zh-TW" sz="1600" i="1">
                <a:cs typeface="Arial" panose="020B0604020202020204" pitchFamily="34" charset="0"/>
              </a:rPr>
              <a:t>a</a:t>
            </a:r>
            <a:r>
              <a:rPr lang="en-US" altLang="zh-TW" sz="1600" baseline="-25000">
                <a:cs typeface="Arial" panose="020B0604020202020204" pitchFamily="34" charset="0"/>
              </a:rPr>
              <a:t>0</a:t>
            </a:r>
            <a:r>
              <a:rPr lang="en-US" altLang="zh-TW" sz="1600">
                <a:cs typeface="Arial" panose="020B0604020202020204" pitchFamily="34" charset="0"/>
              </a:rPr>
              <a:t>=0</a:t>
            </a:r>
          </a:p>
          <a:p>
            <a:pPr marL="0" indent="0">
              <a:buNone/>
            </a:pPr>
            <a:endParaRPr lang="en-US" altLang="zh-TW" sz="1600">
              <a:cs typeface="Arial" panose="020B0604020202020204" pitchFamily="34" charset="0"/>
            </a:endParaRPr>
          </a:p>
          <a:p>
            <a:pPr marL="0" indent="0">
              <a:buNone/>
            </a:pPr>
            <a:r>
              <a:rPr lang="en-US" altLang="zh-TW" sz="1600" b="1" err="1">
                <a:cs typeface="Arial" panose="020B0604020202020204" pitchFamily="34" charset="0"/>
              </a:rPr>
              <a:t>Giải</a:t>
            </a:r>
            <a:r>
              <a:rPr lang="en-US" altLang="zh-TW" sz="1600" b="1">
                <a:cs typeface="Arial" panose="020B0604020202020204" pitchFamily="34" charset="0"/>
              </a:rPr>
              <a:t>:</a:t>
            </a:r>
          </a:p>
          <a:p>
            <a:pPr marL="0" indent="0">
              <a:buNone/>
            </a:pPr>
            <a:r>
              <a:rPr lang="en-US" altLang="zh-TW" sz="1600" b="1" err="1">
                <a:cs typeface="Arial" panose="020B0604020202020204" pitchFamily="34" charset="0"/>
              </a:rPr>
              <a:t>Bước</a:t>
            </a:r>
            <a:r>
              <a:rPr lang="en-US" altLang="zh-TW" sz="1600" b="1">
                <a:cs typeface="Arial" panose="020B0604020202020204" pitchFamily="34" charset="0"/>
              </a:rPr>
              <a:t> 1: </a:t>
            </a:r>
            <a:r>
              <a:rPr lang="en-US" altLang="zh-TW" sz="1600" err="1">
                <a:cs typeface="Arial" panose="020B0604020202020204" pitchFamily="34" charset="0"/>
              </a:rPr>
              <a:t>Xét</a:t>
            </a:r>
            <a:r>
              <a:rPr lang="en-US" altLang="zh-TW" sz="1600">
                <a:cs typeface="Arial" panose="020B0604020202020204" pitchFamily="34" charset="0"/>
              </a:rPr>
              <a:t> </a:t>
            </a:r>
            <a:r>
              <a:rPr lang="en-US" altLang="zh-TW" sz="1600" err="1">
                <a:cs typeface="Arial" panose="020B0604020202020204" pitchFamily="34" charset="0"/>
              </a:rPr>
              <a:t>hàm</a:t>
            </a:r>
            <a:r>
              <a:rPr lang="en-US" altLang="zh-TW" sz="1600">
                <a:cs typeface="Arial" panose="020B0604020202020204" pitchFamily="34" charset="0"/>
              </a:rPr>
              <a:t> </a:t>
            </a:r>
            <a:r>
              <a:rPr lang="en-US" altLang="zh-TW" sz="1600" err="1">
                <a:cs typeface="Arial" panose="020B0604020202020204" pitchFamily="34" charset="0"/>
              </a:rPr>
              <a:t>sinh</a:t>
            </a:r>
            <a:r>
              <a:rPr lang="en-US" altLang="zh-TW" sz="1600">
                <a:cs typeface="Arial" panose="020B0604020202020204" pitchFamily="34" charset="0"/>
              </a:rPr>
              <a:t>                                                                            </a:t>
            </a:r>
            <a:r>
              <a:rPr lang="en-US" altLang="zh-TW" sz="1600" err="1">
                <a:cs typeface="Arial" panose="020B0604020202020204" pitchFamily="34" charset="0"/>
              </a:rPr>
              <a:t>của</a:t>
            </a:r>
            <a:r>
              <a:rPr lang="en-US" altLang="zh-TW" sz="1600">
                <a:cs typeface="Arial" panose="020B0604020202020204" pitchFamily="34" charset="0"/>
              </a:rPr>
              <a:t> </a:t>
            </a:r>
            <a:r>
              <a:rPr lang="en-US" altLang="zh-TW" sz="1600" err="1">
                <a:cs typeface="Arial" panose="020B0604020202020204" pitchFamily="34" charset="0"/>
              </a:rPr>
              <a:t>dãy</a:t>
            </a:r>
            <a:r>
              <a:rPr lang="en-US" altLang="zh-TW" sz="1600">
                <a:cs typeface="Arial" panose="020B0604020202020204" pitchFamily="34" charset="0"/>
              </a:rPr>
              <a:t> </a:t>
            </a:r>
            <a:r>
              <a:rPr lang="en-US" altLang="zh-TW" sz="1600" err="1">
                <a:cs typeface="Arial" panose="020B0604020202020204" pitchFamily="34" charset="0"/>
              </a:rPr>
              <a:t>số</a:t>
            </a:r>
            <a:r>
              <a:rPr lang="en-US" altLang="zh-TW" sz="1600">
                <a:cs typeface="Arial" panose="020B0604020202020204" pitchFamily="34" charset="0"/>
              </a:rPr>
              <a:t> </a:t>
            </a:r>
            <a:r>
              <a:rPr lang="en-US" altLang="zh-TW" sz="1600" i="1">
                <a:cs typeface="Arial" panose="020B0604020202020204" pitchFamily="34" charset="0"/>
              </a:rPr>
              <a:t>a</a:t>
            </a:r>
            <a:r>
              <a:rPr lang="en-US" altLang="zh-TW" sz="1600" baseline="-25000">
                <a:cs typeface="Arial" panose="020B0604020202020204" pitchFamily="34" charset="0"/>
              </a:rPr>
              <a:t>0</a:t>
            </a:r>
            <a:r>
              <a:rPr lang="en-US" altLang="zh-TW" sz="1600">
                <a:cs typeface="Arial" panose="020B0604020202020204" pitchFamily="34" charset="0"/>
              </a:rPr>
              <a:t>, </a:t>
            </a:r>
            <a:r>
              <a:rPr lang="en-US" altLang="zh-TW" sz="1600" i="1">
                <a:cs typeface="Arial" panose="020B0604020202020204" pitchFamily="34" charset="0"/>
              </a:rPr>
              <a:t>a</a:t>
            </a:r>
            <a:r>
              <a:rPr lang="en-US" altLang="zh-TW" sz="1600" baseline="-25000">
                <a:cs typeface="Arial" panose="020B0604020202020204" pitchFamily="34" charset="0"/>
              </a:rPr>
              <a:t>1</a:t>
            </a:r>
            <a:r>
              <a:rPr lang="en-US" altLang="zh-TW" sz="1600">
                <a:cs typeface="Arial" panose="020B0604020202020204" pitchFamily="34" charset="0"/>
              </a:rPr>
              <a:t>,…, </a:t>
            </a:r>
            <a:r>
              <a:rPr lang="en-US" altLang="zh-TW" sz="1600" i="1">
                <a:cs typeface="Arial" panose="020B0604020202020204" pitchFamily="34" charset="0"/>
              </a:rPr>
              <a:t>a</a:t>
            </a:r>
            <a:r>
              <a:rPr lang="en-US" altLang="zh-TW" sz="1600" i="1" baseline="-25000">
                <a:cs typeface="Arial" panose="020B0604020202020204" pitchFamily="34" charset="0"/>
              </a:rPr>
              <a:t>n</a:t>
            </a:r>
            <a:r>
              <a:rPr lang="en-US" altLang="zh-TW" sz="1600" i="1">
                <a:cs typeface="Arial" panose="020B0604020202020204" pitchFamily="34" charset="0"/>
              </a:rPr>
              <a:t>.</a:t>
            </a:r>
            <a:r>
              <a:rPr lang="en-US" altLang="zh-TW" sz="1600">
                <a:cs typeface="Arial" panose="020B0604020202020204" pitchFamily="34" charset="0"/>
              </a:rPr>
              <a:t> </a:t>
            </a:r>
          </a:p>
          <a:p>
            <a:pPr marL="0" indent="0">
              <a:buNone/>
            </a:pPr>
            <a:r>
              <a:rPr lang="en-US" altLang="zh-TW" sz="1600" b="1" err="1">
                <a:cs typeface="Arial" panose="020B0604020202020204" pitchFamily="34" charset="0"/>
              </a:rPr>
              <a:t>Bước</a:t>
            </a:r>
            <a:r>
              <a:rPr lang="en-US" altLang="zh-TW" sz="1600" b="1">
                <a:cs typeface="Arial" panose="020B0604020202020204" pitchFamily="34" charset="0"/>
              </a:rPr>
              <a:t> 2:</a:t>
            </a:r>
            <a:r>
              <a:rPr lang="en-US" altLang="zh-TW" sz="1600">
                <a:cs typeface="Arial" panose="020B0604020202020204" pitchFamily="34" charset="0"/>
              </a:rPr>
              <a:t> Ta </a:t>
            </a:r>
            <a:r>
              <a:rPr lang="en-US" altLang="zh-TW" sz="1600" err="1">
                <a:cs typeface="Arial" panose="020B0604020202020204" pitchFamily="34" charset="0"/>
              </a:rPr>
              <a:t>có</a:t>
            </a:r>
            <a:r>
              <a:rPr lang="en-US" altLang="zh-TW" sz="1600">
                <a:cs typeface="Arial" panose="020B0604020202020204" pitchFamily="34" charset="0"/>
              </a:rPr>
              <a:t>:</a:t>
            </a:r>
          </a:p>
          <a:p>
            <a:pPr marL="0" indent="0">
              <a:buNone/>
            </a:pPr>
            <a:endParaRPr lang="en-US" sz="1600" b="1">
              <a:solidFill>
                <a:srgbClr val="000099"/>
              </a:solidFill>
              <a:cs typeface="Arial" panose="020B0604020202020204" pitchFamily="34" charset="0"/>
            </a:endParaRPr>
          </a:p>
          <a:p>
            <a:pPr marL="0" indent="0">
              <a:buNone/>
            </a:pPr>
            <a:endParaRPr lang="en-US" altLang="zh-TW" sz="1600">
              <a:cs typeface="Arial" panose="020B0604020202020204" pitchFamily="34" charset="0"/>
            </a:endParaRPr>
          </a:p>
          <a:p>
            <a:pPr marL="0" indent="0">
              <a:buNone/>
            </a:pPr>
            <a:endParaRPr lang="en-US" sz="1600" b="1">
              <a:solidFill>
                <a:srgbClr val="000099"/>
              </a:solidFill>
              <a:cs typeface="Arial" panose="020B0604020202020204" pitchFamily="34" charset="0"/>
            </a:endParaRPr>
          </a:p>
          <a:p>
            <a:pPr marL="0" indent="0">
              <a:buNone/>
            </a:pPr>
            <a:endParaRPr lang="en-US" sz="1600" b="1">
              <a:solidFill>
                <a:srgbClr val="FF0000"/>
              </a:solidFill>
              <a:cs typeface="Arial" panose="020B0604020202020204" pitchFamily="34" charset="0"/>
            </a:endParaRPr>
          </a:p>
        </p:txBody>
      </p:sp>
      <p:graphicFrame>
        <p:nvGraphicFramePr>
          <p:cNvPr id="7" name="Object 6">
            <a:extLst>
              <a:ext uri="{FF2B5EF4-FFF2-40B4-BE49-F238E27FC236}">
                <a16:creationId xmlns:a16="http://schemas.microsoft.com/office/drawing/2014/main" id="{ADAC9257-DB52-455F-AA39-B5FA7FF8C2A6}"/>
              </a:ext>
            </a:extLst>
          </p:cNvPr>
          <p:cNvGraphicFramePr>
            <a:graphicFrameLocks noChangeAspect="1"/>
          </p:cNvGraphicFramePr>
          <p:nvPr>
            <p:extLst>
              <p:ext uri="{D42A27DB-BD31-4B8C-83A1-F6EECF244321}">
                <p14:modId xmlns:p14="http://schemas.microsoft.com/office/powerpoint/2010/main" val="4150287181"/>
              </p:ext>
            </p:extLst>
          </p:nvPr>
        </p:nvGraphicFramePr>
        <p:xfrm>
          <a:off x="2368550" y="1447800"/>
          <a:ext cx="4089400" cy="738661"/>
        </p:xfrm>
        <a:graphic>
          <a:graphicData uri="http://schemas.openxmlformats.org/presentationml/2006/ole">
            <mc:AlternateContent xmlns:mc="http://schemas.openxmlformats.org/markup-compatibility/2006">
              <mc:Choice xmlns:v="urn:schemas-microsoft-com:vml" Requires="v">
                <p:oleObj spid="_x0000_s124929" name="Equation" r:id="rId3" imgW="4851504" imgH="876161" progId="Equation.DSMT4">
                  <p:embed/>
                </p:oleObj>
              </mc:Choice>
              <mc:Fallback>
                <p:oleObj name="Equation" r:id="rId3" imgW="4851504" imgH="876161" progId="Equation.DSMT4">
                  <p:embed/>
                  <p:pic>
                    <p:nvPicPr>
                      <p:cNvPr id="7" name="Object 6">
                        <a:extLst>
                          <a:ext uri="{FF2B5EF4-FFF2-40B4-BE49-F238E27FC236}">
                            <a16:creationId xmlns:a16="http://schemas.microsoft.com/office/drawing/2014/main" id="{ADAC9257-DB52-455F-AA39-B5FA7FF8C2A6}"/>
                          </a:ext>
                        </a:extLst>
                      </p:cNvPr>
                      <p:cNvPicPr/>
                      <p:nvPr/>
                    </p:nvPicPr>
                    <p:blipFill>
                      <a:blip r:embed="rId4"/>
                      <a:stretch>
                        <a:fillRect/>
                      </a:stretch>
                    </p:blipFill>
                    <p:spPr>
                      <a:xfrm>
                        <a:off x="2368550" y="1447800"/>
                        <a:ext cx="4089400" cy="738661"/>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E12539C4-3E87-4616-A732-00781C1D386C}"/>
                  </a:ext>
                </a:extLst>
              </p:cNvPr>
              <p:cNvSpPr/>
              <p:nvPr/>
            </p:nvSpPr>
            <p:spPr>
              <a:xfrm>
                <a:off x="1524000" y="2262660"/>
                <a:ext cx="5334000" cy="7636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nary>
                        <m:naryPr>
                          <m:chr m:val="∑"/>
                          <m:ctrlPr>
                            <a:rPr lang="en-US" sz="1600" i="1" smtClean="0">
                              <a:latin typeface="Cambria Math" panose="02040503050406030204" pitchFamily="18" charset="0"/>
                            </a:rPr>
                          </m:ctrlPr>
                        </m:naryPr>
                        <m:sub>
                          <m:r>
                            <m:rPr>
                              <m:brk m:alnAt="23"/>
                            </m:rPr>
                            <a:rPr lang="en-US" sz="1600" i="1">
                              <a:latin typeface="Cambria Math" panose="02040503050406030204" pitchFamily="18" charset="0"/>
                            </a:rPr>
                            <m:t>𝑛</m:t>
                          </m:r>
                          <m:r>
                            <a:rPr lang="en-US" sz="1600" i="1">
                              <a:latin typeface="Cambria Math" panose="02040503050406030204" pitchFamily="18" charset="0"/>
                            </a:rPr>
                            <m:t>=1</m:t>
                          </m:r>
                        </m:sub>
                        <m:sup>
                          <m:r>
                            <a:rPr lang="en-US" sz="1600" i="1">
                              <a:latin typeface="Cambria Math" panose="02040503050406030204" pitchFamily="18" charset="0"/>
                              <a:ea typeface="Cambria Math" panose="02040503050406030204" pitchFamily="18" charset="0"/>
                            </a:rPr>
                            <m:t>∞</m:t>
                          </m:r>
                        </m:sup>
                        <m:e>
                          <m:sSub>
                            <m:sSubPr>
                              <m:ctrlPr>
                                <a:rPr lang="en-US" sz="1600" i="1">
                                  <a:latin typeface="Cambria Math" panose="02040503050406030204" pitchFamily="18" charset="0"/>
                                </a:rPr>
                              </m:ctrlPr>
                            </m:sSubPr>
                            <m:e>
                              <m:r>
                                <a:rPr lang="en-US" sz="1600" i="1">
                                  <a:latin typeface="Cambria Math" panose="02040503050406030204" pitchFamily="18" charset="0"/>
                                </a:rPr>
                                <m:t>𝑎</m:t>
                              </m:r>
                            </m:e>
                            <m:sub>
                              <m:r>
                                <a:rPr lang="en-US" sz="1600" i="1">
                                  <a:latin typeface="Cambria Math" panose="02040503050406030204" pitchFamily="18" charset="0"/>
                                </a:rPr>
                                <m:t>𝑛</m:t>
                              </m:r>
                            </m:sub>
                          </m:sSub>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1">
                                  <a:latin typeface="Cambria Math" panose="02040503050406030204" pitchFamily="18" charset="0"/>
                                </a:rPr>
                                <m:t>𝑛</m:t>
                              </m:r>
                            </m:sup>
                          </m:sSup>
                          <m:r>
                            <a:rPr lang="en-US" sz="1600" b="0" i="1" smtClean="0">
                              <a:latin typeface="Cambria Math" panose="02040503050406030204" pitchFamily="18" charset="0"/>
                            </a:rPr>
                            <m:t>=                   2</m:t>
                          </m:r>
                        </m:e>
                      </m:nary>
                      <m:nary>
                        <m:naryPr>
                          <m:chr m:val="∑"/>
                          <m:ctrlPr>
                            <a:rPr lang="en-US" sz="1600" i="1">
                              <a:latin typeface="Cambria Math" panose="02040503050406030204" pitchFamily="18" charset="0"/>
                            </a:rPr>
                          </m:ctrlPr>
                        </m:naryPr>
                        <m:sub>
                          <m:r>
                            <m:rPr>
                              <m:brk m:alnAt="23"/>
                            </m:rPr>
                            <a:rPr lang="en-US" sz="1600" i="1">
                              <a:latin typeface="Cambria Math" panose="02040503050406030204" pitchFamily="18" charset="0"/>
                            </a:rPr>
                            <m:t>𝑛</m:t>
                          </m:r>
                          <m:r>
                            <a:rPr lang="en-US" sz="1600" i="1">
                              <a:latin typeface="Cambria Math" panose="02040503050406030204" pitchFamily="18" charset="0"/>
                            </a:rPr>
                            <m:t>=1</m:t>
                          </m:r>
                        </m:sub>
                        <m:sup>
                          <m:r>
                            <a:rPr lang="en-US" sz="1600" i="1">
                              <a:latin typeface="Cambria Math" panose="02040503050406030204" pitchFamily="18" charset="0"/>
                              <a:ea typeface="Cambria Math" panose="02040503050406030204" pitchFamily="18" charset="0"/>
                            </a:rPr>
                            <m:t>∞</m:t>
                          </m:r>
                        </m:sup>
                        <m:e>
                          <m:sSub>
                            <m:sSubPr>
                              <m:ctrlPr>
                                <a:rPr lang="en-US" sz="1600" i="1">
                                  <a:latin typeface="Cambria Math" panose="02040503050406030204" pitchFamily="18" charset="0"/>
                                </a:rPr>
                              </m:ctrlPr>
                            </m:sSubPr>
                            <m:e>
                              <m:r>
                                <a:rPr lang="en-US" sz="1600" i="1">
                                  <a:latin typeface="Cambria Math" panose="02040503050406030204" pitchFamily="18" charset="0"/>
                                </a:rPr>
                                <m:t>𝑎</m:t>
                              </m:r>
                            </m:e>
                            <m:sub>
                              <m:r>
                                <a:rPr lang="en-US" sz="1600" i="1">
                                  <a:latin typeface="Cambria Math" panose="02040503050406030204" pitchFamily="18" charset="0"/>
                                </a:rPr>
                                <m:t>𝑛</m:t>
                              </m:r>
                              <m:r>
                                <a:rPr lang="en-US" sz="1600" i="1">
                                  <a:latin typeface="Cambria Math" panose="02040503050406030204" pitchFamily="18" charset="0"/>
                                </a:rPr>
                                <m:t>−1</m:t>
                              </m:r>
                            </m:sub>
                          </m:sSub>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1">
                                  <a:latin typeface="Cambria Math" panose="02040503050406030204" pitchFamily="18" charset="0"/>
                                </a:rPr>
                                <m:t>𝑛</m:t>
                              </m:r>
                            </m:sup>
                          </m:sSup>
                          <m:r>
                            <a:rPr lang="en-US" sz="1600" i="1">
                              <a:latin typeface="Cambria Math" panose="02040503050406030204" pitchFamily="18" charset="0"/>
                            </a:rPr>
                            <m:t>   </m:t>
                          </m:r>
                          <m:r>
                            <a:rPr lang="en-US" sz="1600" b="0" i="1" smtClean="0">
                              <a:latin typeface="Cambria Math" panose="02040503050406030204" pitchFamily="18" charset="0"/>
                            </a:rPr>
                            <m:t>  +</m:t>
                          </m:r>
                          <m:nary>
                            <m:naryPr>
                              <m:chr m:val="∑"/>
                              <m:ctrlPr>
                                <a:rPr lang="en-US" sz="1600" i="1">
                                  <a:latin typeface="Cambria Math" panose="02040503050406030204" pitchFamily="18" charset="0"/>
                                </a:rPr>
                              </m:ctrlPr>
                            </m:naryPr>
                            <m:sub>
                              <m:r>
                                <m:rPr>
                                  <m:brk m:alnAt="23"/>
                                </m:rPr>
                                <a:rPr lang="en-US" sz="1600" i="1">
                                  <a:latin typeface="Cambria Math" panose="02040503050406030204" pitchFamily="18" charset="0"/>
                                </a:rPr>
                                <m:t>𝑛</m:t>
                              </m:r>
                              <m:r>
                                <a:rPr lang="en-US" sz="1600" i="1">
                                  <a:latin typeface="Cambria Math" panose="02040503050406030204" pitchFamily="18" charset="0"/>
                                </a:rPr>
                                <m:t>=1</m:t>
                              </m:r>
                            </m:sub>
                            <m:sup>
                              <m:r>
                                <a:rPr lang="en-US" sz="1600" i="1">
                                  <a:latin typeface="Cambria Math" panose="02040503050406030204" pitchFamily="18" charset="0"/>
                                  <a:ea typeface="Cambria Math" panose="02040503050406030204" pitchFamily="18" charset="0"/>
                                </a:rPr>
                                <m:t>∞</m:t>
                              </m:r>
                            </m:sup>
                            <m:e>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1">
                                      <a:latin typeface="Cambria Math" panose="02040503050406030204" pitchFamily="18" charset="0"/>
                                    </a:rPr>
                                    <m:t>𝑛</m:t>
                                  </m:r>
                                </m:sup>
                              </m:sSup>
                            </m:e>
                          </m:nary>
                        </m:e>
                      </m:nary>
                    </m:oMath>
                  </m:oMathPara>
                </a14:m>
                <a:endParaRPr lang="en-US" sz="1600">
                  <a:latin typeface="Arial" panose="020B0604020202020204" pitchFamily="34" charset="0"/>
                  <a:cs typeface="Arial" panose="020B0604020202020204" pitchFamily="34" charset="0"/>
                </a:endParaRPr>
              </a:p>
            </p:txBody>
          </p:sp>
        </mc:Choice>
        <mc:Fallback>
          <p:sp>
            <p:nvSpPr>
              <p:cNvPr id="9" name="Rectangle 8">
                <a:extLst>
                  <a:ext uri="{FF2B5EF4-FFF2-40B4-BE49-F238E27FC236}">
                    <a16:creationId xmlns:a16="http://schemas.microsoft.com/office/drawing/2014/main" id="{E12539C4-3E87-4616-A732-00781C1D386C}"/>
                  </a:ext>
                </a:extLst>
              </p:cNvPr>
              <p:cNvSpPr>
                <a:spLocks noRot="1" noChangeAspect="1" noMove="1" noResize="1" noEditPoints="1" noAdjustHandles="1" noChangeArrowheads="1" noChangeShapeType="1" noTextEdit="1"/>
              </p:cNvSpPr>
              <p:nvPr/>
            </p:nvSpPr>
            <p:spPr>
              <a:xfrm>
                <a:off x="1524000" y="2262660"/>
                <a:ext cx="5334000" cy="763671"/>
              </a:xfrm>
              <a:prstGeom prst="rect">
                <a:avLst/>
              </a:prstGeom>
              <a:blipFill>
                <a:blip r:embed="rId5"/>
                <a:stretch>
                  <a:fillRect/>
                </a:stretch>
              </a:blipFill>
            </p:spPr>
            <p:txBody>
              <a:bodyPr/>
              <a:lstStyle/>
              <a:p>
                <a:r>
                  <a:rPr lang="en-US">
                    <a:noFill/>
                  </a:rPr>
                  <a:t> </a:t>
                </a:r>
              </a:p>
            </p:txBody>
          </p:sp>
        </mc:Fallback>
      </mc:AlternateContent>
      <p:sp>
        <p:nvSpPr>
          <p:cNvPr id="10" name="Right Brace 9">
            <a:extLst>
              <a:ext uri="{FF2B5EF4-FFF2-40B4-BE49-F238E27FC236}">
                <a16:creationId xmlns:a16="http://schemas.microsoft.com/office/drawing/2014/main" id="{D05270D9-F6CE-403E-8322-958F9DCBF58D}"/>
              </a:ext>
            </a:extLst>
          </p:cNvPr>
          <p:cNvSpPr/>
          <p:nvPr/>
        </p:nvSpPr>
        <p:spPr>
          <a:xfrm rot="5400000">
            <a:off x="2464633" y="2878881"/>
            <a:ext cx="252333" cy="10668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E8729023-77E0-4762-AFA0-4531879366AD}"/>
                  </a:ext>
                </a:extLst>
              </p:cNvPr>
              <p:cNvSpPr txBox="1"/>
              <p:nvPr/>
            </p:nvSpPr>
            <p:spPr>
              <a:xfrm>
                <a:off x="1524000" y="3603678"/>
                <a:ext cx="1957136"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0" i="1" smtClean="0">
                              <a:latin typeface="Cambria Math" panose="02040503050406030204" pitchFamily="18" charset="0"/>
                            </a:rPr>
                          </m:ctrlPr>
                        </m:dPr>
                        <m:e>
                          <m:r>
                            <a:rPr lang="en-US" sz="1600" b="0" i="1" smtClean="0">
                              <a:latin typeface="Cambria Math" panose="02040503050406030204" pitchFamily="18" charset="0"/>
                            </a:rPr>
                            <m:t>𝑔</m:t>
                          </m:r>
                          <m:d>
                            <m:dPr>
                              <m:ctrlPr>
                                <a:rPr lang="en-US" sz="1600" i="1">
                                  <a:latin typeface="Cambria Math" panose="02040503050406030204" pitchFamily="18" charset="0"/>
                                </a:rPr>
                              </m:ctrlPr>
                            </m:dPr>
                            <m:e>
                              <m:r>
                                <a:rPr lang="en-US" sz="1600" i="1">
                                  <a:latin typeface="Cambria Math" panose="02040503050406030204" pitchFamily="18" charset="0"/>
                                </a:rPr>
                                <m:t>𝑥</m:t>
                              </m:r>
                            </m:e>
                          </m:d>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𝑎</m:t>
                              </m:r>
                            </m:e>
                            <m:sub>
                              <m:r>
                                <a:rPr lang="en-US" sz="1600" i="1">
                                  <a:latin typeface="Cambria Math" panose="02040503050406030204" pitchFamily="18" charset="0"/>
                                </a:rPr>
                                <m:t>0</m:t>
                              </m:r>
                            </m:sub>
                          </m:sSub>
                        </m:e>
                      </m:d>
                    </m:oMath>
                  </m:oMathPara>
                </a14:m>
                <a:endParaRPr lang="en-US" sz="1600"/>
              </a:p>
            </p:txBody>
          </p:sp>
        </mc:Choice>
        <mc:Fallback>
          <p:sp>
            <p:nvSpPr>
              <p:cNvPr id="11" name="TextBox 10">
                <a:extLst>
                  <a:ext uri="{FF2B5EF4-FFF2-40B4-BE49-F238E27FC236}">
                    <a16:creationId xmlns:a16="http://schemas.microsoft.com/office/drawing/2014/main" id="{E8729023-77E0-4762-AFA0-4531879366AD}"/>
                  </a:ext>
                </a:extLst>
              </p:cNvPr>
              <p:cNvSpPr txBox="1">
                <a:spLocks noRot="1" noChangeAspect="1" noMove="1" noResize="1" noEditPoints="1" noAdjustHandles="1" noChangeArrowheads="1" noChangeShapeType="1" noTextEdit="1"/>
              </p:cNvSpPr>
              <p:nvPr/>
            </p:nvSpPr>
            <p:spPr>
              <a:xfrm>
                <a:off x="1524000" y="3603678"/>
                <a:ext cx="1957136" cy="246221"/>
              </a:xfrm>
              <a:prstGeom prst="rect">
                <a:avLst/>
              </a:prstGeom>
              <a:blipFill>
                <a:blip r:embed="rId6"/>
                <a:stretch>
                  <a:fillRect b="-2195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FDBC5900-CDE3-4FAB-A8D9-F1AD65CAA636}"/>
                  </a:ext>
                </a:extLst>
              </p:cNvPr>
              <p:cNvSpPr txBox="1"/>
              <p:nvPr/>
            </p:nvSpPr>
            <p:spPr>
              <a:xfrm>
                <a:off x="3210912" y="3337964"/>
                <a:ext cx="1676400" cy="67133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rPr>
                        <m:t>𝑥</m:t>
                      </m:r>
                      <m:nary>
                        <m:naryPr>
                          <m:chr m:val="∑"/>
                          <m:ctrlPr>
                            <a:rPr lang="en-US" sz="1600" b="0" i="1" smtClean="0">
                              <a:latin typeface="Cambria Math" panose="02040503050406030204" pitchFamily="18" charset="0"/>
                            </a:rPr>
                          </m:ctrlPr>
                        </m:naryPr>
                        <m:sub>
                          <m:r>
                            <m:rPr>
                              <m:brk m:alnAt="23"/>
                            </m:rPr>
                            <a:rPr lang="en-US" sz="1600" b="0" i="1" smtClean="0">
                              <a:latin typeface="Cambria Math" panose="02040503050406030204" pitchFamily="18" charset="0"/>
                            </a:rPr>
                            <m:t>𝑛</m:t>
                          </m:r>
                          <m:r>
                            <a:rPr lang="en-US" sz="1600" b="0" i="1" smtClean="0">
                              <a:latin typeface="Cambria Math" panose="02040503050406030204" pitchFamily="18" charset="0"/>
                            </a:rPr>
                            <m:t>=1</m:t>
                          </m:r>
                        </m:sub>
                        <m:sup>
                          <m:r>
                            <a:rPr lang="en-US" sz="1600" b="0" i="1" smtClean="0">
                              <a:latin typeface="Cambria Math" panose="02040503050406030204" pitchFamily="18" charset="0"/>
                              <a:ea typeface="Cambria Math" panose="02040503050406030204" pitchFamily="18" charset="0"/>
                            </a:rPr>
                            <m:t>∞</m:t>
                          </m:r>
                        </m:sup>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𝑎</m:t>
                              </m:r>
                            </m:e>
                            <m:sub>
                              <m:r>
                                <a:rPr lang="en-US" sz="1600" b="0" i="1" smtClean="0">
                                  <a:latin typeface="Cambria Math" panose="02040503050406030204" pitchFamily="18" charset="0"/>
                                </a:rPr>
                                <m:t>𝑛</m:t>
                              </m:r>
                              <m:r>
                                <a:rPr lang="en-US" sz="1600" b="0" i="1" smtClean="0">
                                  <a:latin typeface="Cambria Math" panose="02040503050406030204" pitchFamily="18" charset="0"/>
                                </a:rPr>
                                <m:t>−1</m:t>
                              </m:r>
                            </m:sub>
                          </m:sSub>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𝑥</m:t>
                              </m:r>
                            </m:e>
                            <m:sup>
                              <m:r>
                                <a:rPr lang="en-US" sz="1600" b="0" i="1" smtClean="0">
                                  <a:latin typeface="Cambria Math" panose="02040503050406030204" pitchFamily="18" charset="0"/>
                                </a:rPr>
                                <m:t>𝑛</m:t>
                              </m:r>
                              <m:r>
                                <a:rPr lang="en-US" sz="1600" b="0" i="1" smtClean="0">
                                  <a:latin typeface="Cambria Math" panose="02040503050406030204" pitchFamily="18" charset="0"/>
                                </a:rPr>
                                <m:t>−1</m:t>
                              </m:r>
                            </m:sup>
                          </m:sSup>
                        </m:e>
                      </m:nary>
                    </m:oMath>
                  </m:oMathPara>
                </a14:m>
                <a:endParaRPr lang="en-US" sz="1600"/>
              </a:p>
            </p:txBody>
          </p:sp>
        </mc:Choice>
        <mc:Fallback>
          <p:sp>
            <p:nvSpPr>
              <p:cNvPr id="12" name="TextBox 11">
                <a:extLst>
                  <a:ext uri="{FF2B5EF4-FFF2-40B4-BE49-F238E27FC236}">
                    <a16:creationId xmlns:a16="http://schemas.microsoft.com/office/drawing/2014/main" id="{FDBC5900-CDE3-4FAB-A8D9-F1AD65CAA636}"/>
                  </a:ext>
                </a:extLst>
              </p:cNvPr>
              <p:cNvSpPr txBox="1">
                <a:spLocks noRot="1" noChangeAspect="1" noMove="1" noResize="1" noEditPoints="1" noAdjustHandles="1" noChangeArrowheads="1" noChangeShapeType="1" noTextEdit="1"/>
              </p:cNvSpPr>
              <p:nvPr/>
            </p:nvSpPr>
            <p:spPr>
              <a:xfrm>
                <a:off x="3210912" y="3337964"/>
                <a:ext cx="1676400" cy="67133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75E2F88C-1887-4D3A-A53E-0AB4DB49C470}"/>
                  </a:ext>
                </a:extLst>
              </p:cNvPr>
              <p:cNvSpPr txBox="1"/>
              <p:nvPr/>
            </p:nvSpPr>
            <p:spPr>
              <a:xfrm>
                <a:off x="5105400" y="3361310"/>
                <a:ext cx="1676400" cy="67159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nary>
                        <m:naryPr>
                          <m:chr m:val="∑"/>
                          <m:ctrlPr>
                            <a:rPr lang="en-US" sz="1600" b="0" i="1" smtClean="0">
                              <a:latin typeface="Cambria Math" panose="02040503050406030204" pitchFamily="18" charset="0"/>
                            </a:rPr>
                          </m:ctrlPr>
                        </m:naryPr>
                        <m:sub>
                          <m:r>
                            <m:rPr>
                              <m:brk m:alnAt="23"/>
                            </m:rPr>
                            <a:rPr lang="en-US" sz="1600" b="0" i="1" smtClean="0">
                              <a:latin typeface="Cambria Math" panose="02040503050406030204" pitchFamily="18" charset="0"/>
                            </a:rPr>
                            <m:t>𝑛</m:t>
                          </m:r>
                          <m:r>
                            <a:rPr lang="en-US" sz="1600" b="0" i="1" smtClean="0">
                              <a:latin typeface="Cambria Math" panose="02040503050406030204" pitchFamily="18" charset="0"/>
                            </a:rPr>
                            <m:t>=0</m:t>
                          </m:r>
                        </m:sub>
                        <m:sup>
                          <m:r>
                            <a:rPr lang="en-US" sz="1600" b="0" i="1" smtClean="0">
                              <a:latin typeface="Cambria Math" panose="02040503050406030204" pitchFamily="18" charset="0"/>
                              <a:ea typeface="Cambria Math" panose="02040503050406030204" pitchFamily="18" charset="0"/>
                            </a:rPr>
                            <m:t>∞</m:t>
                          </m:r>
                        </m:sup>
                        <m:e>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𝑥</m:t>
                              </m:r>
                            </m:e>
                            <m:sup>
                              <m:r>
                                <a:rPr lang="en-US" sz="1600" b="0" i="1" smtClean="0">
                                  <a:latin typeface="Cambria Math" panose="02040503050406030204" pitchFamily="18" charset="0"/>
                                </a:rPr>
                                <m:t>𝑛</m:t>
                              </m:r>
                            </m:sup>
                          </m:sSup>
                        </m:e>
                      </m:nary>
                      <m:r>
                        <a:rPr lang="en-US" sz="1600" b="0" i="1" smtClean="0">
                          <a:latin typeface="Cambria Math" panose="02040503050406030204" pitchFamily="18" charset="0"/>
                        </a:rPr>
                        <m:t>)</m:t>
                      </m:r>
                    </m:oMath>
                  </m:oMathPara>
                </a14:m>
                <a:endParaRPr lang="en-US" sz="1600"/>
              </a:p>
            </p:txBody>
          </p:sp>
        </mc:Choice>
        <mc:Fallback>
          <p:sp>
            <p:nvSpPr>
              <p:cNvPr id="13" name="TextBox 12">
                <a:extLst>
                  <a:ext uri="{FF2B5EF4-FFF2-40B4-BE49-F238E27FC236}">
                    <a16:creationId xmlns:a16="http://schemas.microsoft.com/office/drawing/2014/main" id="{75E2F88C-1887-4D3A-A53E-0AB4DB49C470}"/>
                  </a:ext>
                </a:extLst>
              </p:cNvPr>
              <p:cNvSpPr txBox="1">
                <a:spLocks noRot="1" noChangeAspect="1" noMove="1" noResize="1" noEditPoints="1" noAdjustHandles="1" noChangeArrowheads="1" noChangeShapeType="1" noTextEdit="1"/>
              </p:cNvSpPr>
              <p:nvPr/>
            </p:nvSpPr>
            <p:spPr>
              <a:xfrm>
                <a:off x="5105400" y="3361310"/>
                <a:ext cx="1676400" cy="67159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24775CD1-CF4F-44FC-8CAF-59ACDDFEE586}"/>
                  </a:ext>
                </a:extLst>
              </p:cNvPr>
              <p:cNvSpPr txBox="1"/>
              <p:nvPr/>
            </p:nvSpPr>
            <p:spPr>
              <a:xfrm>
                <a:off x="5810250" y="3573996"/>
                <a:ext cx="1676400"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𝑥</m:t>
                          </m:r>
                        </m:e>
                        <m:sup>
                          <m:r>
                            <a:rPr lang="en-US" sz="1600" b="0" i="1" smtClean="0">
                              <a:latin typeface="Cambria Math" panose="02040503050406030204" pitchFamily="18" charset="0"/>
                            </a:rPr>
                            <m:t>0</m:t>
                          </m:r>
                        </m:sup>
                      </m:sSup>
                    </m:oMath>
                  </m:oMathPara>
                </a14:m>
                <a:endParaRPr lang="en-US" sz="1600"/>
              </a:p>
            </p:txBody>
          </p:sp>
        </mc:Choice>
        <mc:Fallback>
          <p:sp>
            <p:nvSpPr>
              <p:cNvPr id="14" name="TextBox 13">
                <a:extLst>
                  <a:ext uri="{FF2B5EF4-FFF2-40B4-BE49-F238E27FC236}">
                    <a16:creationId xmlns:a16="http://schemas.microsoft.com/office/drawing/2014/main" id="{24775CD1-CF4F-44FC-8CAF-59ACDDFEE586}"/>
                  </a:ext>
                </a:extLst>
              </p:cNvPr>
              <p:cNvSpPr txBox="1">
                <a:spLocks noRot="1" noChangeAspect="1" noMove="1" noResize="1" noEditPoints="1" noAdjustHandles="1" noChangeArrowheads="1" noChangeShapeType="1" noTextEdit="1"/>
              </p:cNvSpPr>
              <p:nvPr/>
            </p:nvSpPr>
            <p:spPr>
              <a:xfrm>
                <a:off x="5810250" y="3573996"/>
                <a:ext cx="1676400" cy="246221"/>
              </a:xfrm>
              <a:prstGeom prst="rect">
                <a:avLst/>
              </a:prstGeom>
              <a:blipFill>
                <a:blip r:embed="rId9"/>
                <a:stretch>
                  <a:fillRect/>
                </a:stretch>
              </a:blipFill>
            </p:spPr>
            <p:txBody>
              <a:bodyPr/>
              <a:lstStyle/>
              <a:p>
                <a:r>
                  <a:rPr lang="en-US">
                    <a:noFill/>
                  </a:rPr>
                  <a:t> </a:t>
                </a:r>
              </a:p>
            </p:txBody>
          </p:sp>
        </mc:Fallback>
      </mc:AlternateContent>
      <p:sp>
        <p:nvSpPr>
          <p:cNvPr id="15" name="Right Brace 14">
            <a:extLst>
              <a:ext uri="{FF2B5EF4-FFF2-40B4-BE49-F238E27FC236}">
                <a16:creationId xmlns:a16="http://schemas.microsoft.com/office/drawing/2014/main" id="{03178B24-36CB-4A2E-A526-343627BF9897}"/>
              </a:ext>
            </a:extLst>
          </p:cNvPr>
          <p:cNvSpPr/>
          <p:nvPr/>
        </p:nvSpPr>
        <p:spPr>
          <a:xfrm rot="5400000">
            <a:off x="5836643" y="2663918"/>
            <a:ext cx="267782" cy="120738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3810F6C0-9DEC-4687-8C0D-29BC4A4E81DB}"/>
                  </a:ext>
                </a:extLst>
              </p:cNvPr>
              <p:cNvSpPr txBox="1"/>
              <p:nvPr/>
            </p:nvSpPr>
            <p:spPr>
              <a:xfrm>
                <a:off x="4572000" y="4427544"/>
                <a:ext cx="3581400" cy="246221"/>
              </a:xfrm>
              <a:prstGeom prst="rect">
                <a:avLst/>
              </a:prstGeom>
              <a:noFill/>
            </p:spPr>
            <p:txBody>
              <a:bodyPr wrap="square" lIns="0" tIns="0" rIns="0" bIns="0" rtlCol="0">
                <a:spAutoFit/>
              </a:bodyPr>
              <a:lstStyle/>
              <a:p>
                <a14:m>
                  <m:oMath xmlns:m="http://schemas.openxmlformats.org/officeDocument/2006/math">
                    <m:r>
                      <a:rPr lang="en-US" sz="1600" i="1" smtClean="0">
                        <a:latin typeface="Cambria Math" panose="02040503050406030204" pitchFamily="18" charset="0"/>
                      </a:rPr>
                      <m:t>+</m:t>
                    </m:r>
                    <m:r>
                      <a:rPr lang="en-US" sz="1600" b="0" i="1" smtClean="0">
                        <a:latin typeface="Cambria Math" panose="02040503050406030204" pitchFamily="18" charset="0"/>
                      </a:rPr>
                      <m:t>(1+</m:t>
                    </m:r>
                    <m:r>
                      <a:rPr lang="en-US" sz="1600" b="0" i="1" smtClean="0">
                        <a:latin typeface="Cambria Math" panose="02040503050406030204" pitchFamily="18" charset="0"/>
                      </a:rPr>
                      <m:t>𝑥</m:t>
                    </m:r>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𝑥</m:t>
                        </m:r>
                      </m:e>
                      <m:sup>
                        <m:r>
                          <a:rPr lang="en-US" sz="1600" b="0" i="1" smtClean="0">
                            <a:latin typeface="Cambria Math" panose="02040503050406030204" pitchFamily="18" charset="0"/>
                          </a:rPr>
                          <m:t>2</m:t>
                        </m:r>
                      </m:sup>
                    </m:sSup>
                    <m:r>
                      <a:rPr lang="en-US" sz="1600" i="1">
                        <a:latin typeface="Cambria Math" panose="02040503050406030204" pitchFamily="18" charset="0"/>
                      </a:rPr>
                      <m:t>+</m:t>
                    </m:r>
                    <m:sSup>
                      <m:sSupPr>
                        <m:ctrlPr>
                          <a:rPr lang="en-US" sz="1600" i="1" smtClean="0">
                            <a:latin typeface="Cambria Math" panose="02040503050406030204" pitchFamily="18" charset="0"/>
                          </a:rPr>
                        </m:ctrlPr>
                      </m:sSupPr>
                      <m:e>
                        <m:r>
                          <a:rPr lang="en-US" sz="1600" i="1">
                            <a:latin typeface="Cambria Math" panose="02040503050406030204" pitchFamily="18" charset="0"/>
                          </a:rPr>
                          <m:t>𝑥</m:t>
                        </m:r>
                      </m:e>
                      <m:sup>
                        <m:r>
                          <a:rPr lang="en-US" sz="1600" b="0" i="1" smtClean="0">
                            <a:latin typeface="Cambria Math" panose="02040503050406030204" pitchFamily="18" charset="0"/>
                          </a:rPr>
                          <m:t>3</m:t>
                        </m:r>
                      </m:sup>
                    </m:sSup>
                    <m:r>
                      <a:rPr lang="en-US" sz="1600" i="1">
                        <a:latin typeface="Cambria Math" panose="02040503050406030204" pitchFamily="18" charset="0"/>
                      </a:rPr>
                      <m:t>+</m:t>
                    </m:r>
                    <m:r>
                      <a:rPr lang="en-US" sz="1600" b="0" i="1" smtClean="0">
                        <a:latin typeface="Cambria Math" panose="02040503050406030204" pitchFamily="18" charset="0"/>
                      </a:rPr>
                      <m:t>…</m:t>
                    </m:r>
                  </m:oMath>
                </a14:m>
                <a:r>
                  <a:rPr lang="en-US" sz="1600"/>
                  <a:t>)-1</a:t>
                </a:r>
              </a:p>
            </p:txBody>
          </p:sp>
        </mc:Choice>
        <mc:Fallback>
          <p:sp>
            <p:nvSpPr>
              <p:cNvPr id="16" name="TextBox 15">
                <a:extLst>
                  <a:ext uri="{FF2B5EF4-FFF2-40B4-BE49-F238E27FC236}">
                    <a16:creationId xmlns:a16="http://schemas.microsoft.com/office/drawing/2014/main" id="{3810F6C0-9DEC-4687-8C0D-29BC4A4E81DB}"/>
                  </a:ext>
                </a:extLst>
              </p:cNvPr>
              <p:cNvSpPr txBox="1">
                <a:spLocks noRot="1" noChangeAspect="1" noMove="1" noResize="1" noEditPoints="1" noAdjustHandles="1" noChangeArrowheads="1" noChangeShapeType="1" noTextEdit="1"/>
              </p:cNvSpPr>
              <p:nvPr/>
            </p:nvSpPr>
            <p:spPr>
              <a:xfrm>
                <a:off x="4572000" y="4427544"/>
                <a:ext cx="3581400" cy="246221"/>
              </a:xfrm>
              <a:prstGeom prst="rect">
                <a:avLst/>
              </a:prstGeom>
              <a:blipFill>
                <a:blip r:embed="rId10"/>
                <a:stretch>
                  <a:fillRect l="-1701" t="-24390" b="-4878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ED926109-FCC6-45E4-9601-8802C601F344}"/>
                  </a:ext>
                </a:extLst>
              </p:cNvPr>
              <p:cNvSpPr txBox="1"/>
              <p:nvPr/>
            </p:nvSpPr>
            <p:spPr>
              <a:xfrm>
                <a:off x="1548983" y="4416771"/>
                <a:ext cx="1957136"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0" i="1" smtClean="0">
                              <a:latin typeface="Cambria Math" panose="02040503050406030204" pitchFamily="18" charset="0"/>
                            </a:rPr>
                          </m:ctrlPr>
                        </m:dPr>
                        <m:e>
                          <m:r>
                            <a:rPr lang="en-US" sz="1600" b="0" i="1" smtClean="0">
                              <a:latin typeface="Cambria Math" panose="02040503050406030204" pitchFamily="18" charset="0"/>
                            </a:rPr>
                            <m:t>𝑔</m:t>
                          </m:r>
                          <m:d>
                            <m:dPr>
                              <m:ctrlPr>
                                <a:rPr lang="en-US" sz="1600" i="1">
                                  <a:latin typeface="Cambria Math" panose="02040503050406030204" pitchFamily="18" charset="0"/>
                                </a:rPr>
                              </m:ctrlPr>
                            </m:dPr>
                            <m:e>
                              <m:r>
                                <a:rPr lang="en-US" sz="1600" i="1">
                                  <a:latin typeface="Cambria Math" panose="02040503050406030204" pitchFamily="18" charset="0"/>
                                </a:rPr>
                                <m:t>𝑥</m:t>
                              </m:r>
                            </m:e>
                          </m:d>
                          <m:r>
                            <a:rPr lang="en-US" sz="1600" i="1">
                              <a:latin typeface="Cambria Math" panose="02040503050406030204" pitchFamily="18" charset="0"/>
                            </a:rPr>
                            <m:t>−</m:t>
                          </m:r>
                          <m:r>
                            <a:rPr lang="en-US" sz="1600" b="0" i="1" smtClean="0">
                              <a:latin typeface="Cambria Math" panose="02040503050406030204" pitchFamily="18" charset="0"/>
                            </a:rPr>
                            <m:t>𝑎</m:t>
                          </m:r>
                          <m:r>
                            <a:rPr lang="en-US" sz="1600" b="0" i="1" baseline="-25000" smtClean="0">
                              <a:latin typeface="Cambria Math" panose="02040503050406030204" pitchFamily="18" charset="0"/>
                            </a:rPr>
                            <m:t>0</m:t>
                          </m:r>
                        </m:e>
                      </m:d>
                    </m:oMath>
                  </m:oMathPara>
                </a14:m>
                <a:endParaRPr lang="en-US" sz="1600"/>
              </a:p>
            </p:txBody>
          </p:sp>
        </mc:Choice>
        <mc:Fallback>
          <p:sp>
            <p:nvSpPr>
              <p:cNvPr id="17" name="TextBox 16">
                <a:extLst>
                  <a:ext uri="{FF2B5EF4-FFF2-40B4-BE49-F238E27FC236}">
                    <a16:creationId xmlns:a16="http://schemas.microsoft.com/office/drawing/2014/main" id="{ED926109-FCC6-45E4-9601-8802C601F344}"/>
                  </a:ext>
                </a:extLst>
              </p:cNvPr>
              <p:cNvSpPr txBox="1">
                <a:spLocks noRot="1" noChangeAspect="1" noMove="1" noResize="1" noEditPoints="1" noAdjustHandles="1" noChangeArrowheads="1" noChangeShapeType="1" noTextEdit="1"/>
              </p:cNvSpPr>
              <p:nvPr/>
            </p:nvSpPr>
            <p:spPr>
              <a:xfrm>
                <a:off x="1548983" y="4416771"/>
                <a:ext cx="1957136" cy="246221"/>
              </a:xfrm>
              <a:prstGeom prst="rect">
                <a:avLst/>
              </a:prstGeom>
              <a:blipFill>
                <a:blip r:embed="rId11"/>
                <a:stretch>
                  <a:fillRect b="-2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1FD1DDCC-872D-4DC4-87A3-80DE7FFB4DE1}"/>
                  </a:ext>
                </a:extLst>
              </p:cNvPr>
              <p:cNvSpPr txBox="1"/>
              <p:nvPr/>
            </p:nvSpPr>
            <p:spPr>
              <a:xfrm>
                <a:off x="2855495" y="4400729"/>
                <a:ext cx="1957136"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rPr>
                        <m:t>𝑥𝑔</m:t>
                      </m:r>
                      <m:r>
                        <a:rPr lang="en-US" sz="1600" b="0" i="1" smtClean="0">
                          <a:latin typeface="Cambria Math" panose="02040503050406030204" pitchFamily="18" charset="0"/>
                        </a:rPr>
                        <m:t>(</m:t>
                      </m:r>
                      <m:r>
                        <a:rPr lang="en-US" sz="1600" b="0" i="1" smtClean="0">
                          <a:latin typeface="Cambria Math" panose="02040503050406030204" pitchFamily="18" charset="0"/>
                        </a:rPr>
                        <m:t>𝑥</m:t>
                      </m:r>
                      <m:r>
                        <a:rPr lang="en-US" sz="1600" b="0" i="1" smtClean="0">
                          <a:latin typeface="Cambria Math" panose="02040503050406030204" pitchFamily="18" charset="0"/>
                        </a:rPr>
                        <m:t>)</m:t>
                      </m:r>
                    </m:oMath>
                  </m:oMathPara>
                </a14:m>
                <a:endParaRPr lang="en-US" sz="1600"/>
              </a:p>
            </p:txBody>
          </p:sp>
        </mc:Choice>
        <mc:Fallback>
          <p:sp>
            <p:nvSpPr>
              <p:cNvPr id="18" name="TextBox 17">
                <a:extLst>
                  <a:ext uri="{FF2B5EF4-FFF2-40B4-BE49-F238E27FC236}">
                    <a16:creationId xmlns:a16="http://schemas.microsoft.com/office/drawing/2014/main" id="{1FD1DDCC-872D-4DC4-87A3-80DE7FFB4DE1}"/>
                  </a:ext>
                </a:extLst>
              </p:cNvPr>
              <p:cNvSpPr txBox="1">
                <a:spLocks noRot="1" noChangeAspect="1" noMove="1" noResize="1" noEditPoints="1" noAdjustHandles="1" noChangeArrowheads="1" noChangeShapeType="1" noTextEdit="1"/>
              </p:cNvSpPr>
              <p:nvPr/>
            </p:nvSpPr>
            <p:spPr>
              <a:xfrm>
                <a:off x="2855495" y="4400729"/>
                <a:ext cx="1957136" cy="246221"/>
              </a:xfrm>
              <a:prstGeom prst="rect">
                <a:avLst/>
              </a:prstGeom>
              <a:blipFill>
                <a:blip r:embed="rId12"/>
                <a:stretch>
                  <a:fillRect b="-32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0FC7DB09-6739-42EE-A693-9CBD2EFB223B}"/>
                  </a:ext>
                </a:extLst>
              </p:cNvPr>
              <p:cNvSpPr txBox="1"/>
              <p:nvPr/>
            </p:nvSpPr>
            <p:spPr>
              <a:xfrm>
                <a:off x="1905000" y="4980068"/>
                <a:ext cx="6693568" cy="492443"/>
              </a:xfrm>
              <a:prstGeom prst="rect">
                <a:avLst/>
              </a:prstGeom>
              <a:noFill/>
            </p:spPr>
            <p:txBody>
              <a:bodyPr wrap="square" lIns="0" tIns="0" rIns="0" bIns="0" rtlCol="0">
                <a:spAutoFit/>
              </a:bodyPr>
              <a:lstStyle/>
              <a:p>
                <a:r>
                  <a:rPr lang="en-US" sz="1600" b="0"/>
                  <a:t>(</a:t>
                </a:r>
                <a14:m>
                  <m:oMath xmlns:m="http://schemas.openxmlformats.org/officeDocument/2006/math">
                    <m:r>
                      <a:rPr lang="en-US" sz="1600" b="0" i="1" smtClean="0">
                        <a:latin typeface="Cambria Math" panose="02040503050406030204" pitchFamily="18" charset="0"/>
                      </a:rPr>
                      <m:t>1−2</m:t>
                    </m:r>
                    <m:r>
                      <a:rPr lang="en-US" sz="1600" b="0" i="1" smtClean="0">
                        <a:latin typeface="Cambria Math" panose="02040503050406030204" pitchFamily="18" charset="0"/>
                      </a:rPr>
                      <m:t>𝑥</m:t>
                    </m:r>
                    <m:r>
                      <a:rPr lang="en-US" sz="1600" b="0" i="1" smtClean="0">
                        <a:latin typeface="Cambria Math" panose="02040503050406030204" pitchFamily="18" charset="0"/>
                      </a:rPr>
                      <m:t>)</m:t>
                    </m:r>
                    <m:r>
                      <a:rPr lang="en-US" sz="1600" b="0" i="1" smtClean="0">
                        <a:latin typeface="Cambria Math" panose="02040503050406030204" pitchFamily="18" charset="0"/>
                      </a:rPr>
                      <m:t>𝑔</m:t>
                    </m:r>
                    <m:r>
                      <a:rPr lang="en-US" sz="1600" b="0" i="1" smtClean="0">
                        <a:latin typeface="Cambria Math" panose="02040503050406030204" pitchFamily="18" charset="0"/>
                      </a:rPr>
                      <m:t>(</m:t>
                    </m:r>
                    <m:r>
                      <a:rPr lang="en-US" sz="1600" b="0" i="1" smtClean="0">
                        <a:latin typeface="Cambria Math" panose="02040503050406030204" pitchFamily="18" charset="0"/>
                      </a:rPr>
                      <m:t>𝑥</m:t>
                    </m:r>
                    <m:r>
                      <a:rPr lang="en-US" sz="1600" b="0" i="1" smtClean="0">
                        <a:latin typeface="Cambria Math" panose="02040503050406030204" pitchFamily="18" charset="0"/>
                      </a:rPr>
                      <m:t>)=(1+</m:t>
                    </m:r>
                    <m:r>
                      <a:rPr lang="en-US" sz="1600" b="0" i="1" smtClean="0">
                        <a:latin typeface="Cambria Math" panose="02040503050406030204" pitchFamily="18" charset="0"/>
                      </a:rPr>
                      <m:t>𝑥</m:t>
                    </m:r>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1">
                            <a:latin typeface="Cambria Math" panose="02040503050406030204" pitchFamily="18" charset="0"/>
                          </a:rPr>
                          <m:t>2</m:t>
                        </m:r>
                      </m:sup>
                    </m:sSup>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1">
                            <a:latin typeface="Cambria Math" panose="02040503050406030204" pitchFamily="18" charset="0"/>
                          </a:rPr>
                          <m:t>3</m:t>
                        </m:r>
                      </m:sup>
                    </m:sSup>
                    <m:r>
                      <a:rPr lang="en-US" sz="1600" i="1">
                        <a:latin typeface="Cambria Math" panose="02040503050406030204" pitchFamily="18" charset="0"/>
                      </a:rPr>
                      <m:t>+…</m:t>
                    </m:r>
                  </m:oMath>
                </a14:m>
                <a:r>
                  <a:rPr lang="en-US" sz="1600"/>
                  <a:t>) - 1</a:t>
                </a:r>
              </a:p>
              <a:p>
                <a:endParaRPr lang="en-US" sz="1600"/>
              </a:p>
            </p:txBody>
          </p:sp>
        </mc:Choice>
        <mc:Fallback>
          <p:sp>
            <p:nvSpPr>
              <p:cNvPr id="19" name="TextBox 18">
                <a:extLst>
                  <a:ext uri="{FF2B5EF4-FFF2-40B4-BE49-F238E27FC236}">
                    <a16:creationId xmlns:a16="http://schemas.microsoft.com/office/drawing/2014/main" id="{0FC7DB09-6739-42EE-A693-9CBD2EFB223B}"/>
                  </a:ext>
                </a:extLst>
              </p:cNvPr>
              <p:cNvSpPr txBox="1">
                <a:spLocks noRot="1" noChangeAspect="1" noMove="1" noResize="1" noEditPoints="1" noAdjustHandles="1" noChangeArrowheads="1" noChangeShapeType="1" noTextEdit="1"/>
              </p:cNvSpPr>
              <p:nvPr/>
            </p:nvSpPr>
            <p:spPr>
              <a:xfrm>
                <a:off x="1905000" y="4980068"/>
                <a:ext cx="6693568" cy="492443"/>
              </a:xfrm>
              <a:prstGeom prst="rect">
                <a:avLst/>
              </a:prstGeom>
              <a:blipFill>
                <a:blip r:embed="rId13"/>
                <a:stretch>
                  <a:fillRect l="-1913" t="-13580"/>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14">
            <p14:nvContentPartPr>
              <p14:cNvPr id="2" name="Ink 1">
                <a:extLst>
                  <a:ext uri="{FF2B5EF4-FFF2-40B4-BE49-F238E27FC236}">
                    <a16:creationId xmlns:a16="http://schemas.microsoft.com/office/drawing/2014/main" id="{E6FF8B04-34F8-419B-B71F-6082A68BB702}"/>
                  </a:ext>
                </a:extLst>
              </p14:cNvPr>
              <p14:cNvContentPartPr/>
              <p14:nvPr/>
            </p14:nvContentPartPr>
            <p14:xfrm>
              <a:off x="2407320" y="504360"/>
              <a:ext cx="4114080" cy="1681920"/>
            </p14:xfrm>
          </p:contentPart>
        </mc:Choice>
        <mc:Fallback>
          <p:pic>
            <p:nvPicPr>
              <p:cNvPr id="2" name="Ink 1">
                <a:extLst>
                  <a:ext uri="{FF2B5EF4-FFF2-40B4-BE49-F238E27FC236}">
                    <a16:creationId xmlns:a16="http://schemas.microsoft.com/office/drawing/2014/main" id="{E6FF8B04-34F8-419B-B71F-6082A68BB702}"/>
                  </a:ext>
                </a:extLst>
              </p:cNvPr>
              <p:cNvPicPr/>
              <p:nvPr/>
            </p:nvPicPr>
            <p:blipFill>
              <a:blip r:embed="rId15"/>
              <a:stretch>
                <a:fillRect/>
              </a:stretch>
            </p:blipFill>
            <p:spPr>
              <a:xfrm>
                <a:off x="2397960" y="495000"/>
                <a:ext cx="4132800" cy="1700640"/>
              </a:xfrm>
              <a:prstGeom prst="rect">
                <a:avLst/>
              </a:prstGeom>
            </p:spPr>
          </p:pic>
        </mc:Fallback>
      </mc:AlternateContent>
    </p:spTree>
    <p:extLst>
      <p:ext uri="{BB962C8B-B14F-4D97-AF65-F5344CB8AC3E}">
        <p14:creationId xmlns:p14="http://schemas.microsoft.com/office/powerpoint/2010/main" val="28357706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Nguyên</a:t>
            </a:r>
            <a:r>
              <a:rPr lang="en-US" altLang="en-US" sz="2000" b="1"/>
              <a:t> </a:t>
            </a:r>
            <a:r>
              <a:rPr lang="en-US" altLang="en-US" sz="2000" b="1" err="1"/>
              <a:t>lý</a:t>
            </a:r>
            <a:r>
              <a:rPr lang="en-US" altLang="en-US" sz="2000" b="1"/>
              <a:t> </a:t>
            </a:r>
            <a:r>
              <a:rPr lang="en-US" altLang="en-US" sz="2000" b="1" err="1"/>
              <a:t>nhân</a:t>
            </a:r>
            <a:endParaRPr lang="en-US" altLang="en-US" sz="2000" b="1"/>
          </a:p>
        </p:txBody>
      </p:sp>
      <p:sp>
        <p:nvSpPr>
          <p:cNvPr id="7172" name="Rectangle 3">
            <a:extLst>
              <a:ext uri="{FF2B5EF4-FFF2-40B4-BE49-F238E27FC236}">
                <a16:creationId xmlns:a16="http://schemas.microsoft.com/office/drawing/2014/main" id="{A35E7D86-9C22-4691-B13B-6310862AFDD8}"/>
              </a:ext>
            </a:extLst>
          </p:cNvPr>
          <p:cNvSpPr>
            <a:spLocks noGrp="1" noChangeArrowheads="1"/>
          </p:cNvSpPr>
          <p:nvPr>
            <p:ph idx="1"/>
          </p:nvPr>
        </p:nvSpPr>
        <p:spPr>
          <a:xfrm>
            <a:off x="169862" y="685803"/>
            <a:ext cx="8723313" cy="5336768"/>
          </a:xfrm>
        </p:spPr>
        <p:txBody>
          <a:bodyPr>
            <a:normAutofit/>
          </a:bodyPr>
          <a:lstStyle/>
          <a:p>
            <a:pPr marL="0" indent="0" algn="just" eaLnBrk="1" hangingPunct="1">
              <a:buNone/>
            </a:pPr>
            <a:r>
              <a:rPr lang="en-US" altLang="en-US" sz="1600" b="1" err="1">
                <a:cs typeface="Arial" panose="020B0604020202020204" pitchFamily="34" charset="0"/>
              </a:rPr>
              <a:t>Ví</a:t>
            </a:r>
            <a:r>
              <a:rPr lang="en-US" altLang="en-US" sz="1600" b="1">
                <a:cs typeface="Arial" panose="020B0604020202020204" pitchFamily="34" charset="0"/>
              </a:rPr>
              <a:t> </a:t>
            </a:r>
            <a:r>
              <a:rPr lang="en-US" altLang="en-US" sz="1600" b="1" err="1">
                <a:cs typeface="Arial" panose="020B0604020202020204" pitchFamily="34" charset="0"/>
              </a:rPr>
              <a:t>dụ</a:t>
            </a:r>
            <a:r>
              <a:rPr lang="en-US" altLang="en-US" sz="1600" b="1">
                <a:cs typeface="Arial" panose="020B0604020202020204" pitchFamily="34" charset="0"/>
              </a:rPr>
              <a:t> 1.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Hà</a:t>
            </a:r>
            <a:r>
              <a:rPr lang="en-US" altLang="en-US" sz="1600">
                <a:cs typeface="Arial" panose="020B0604020202020204" pitchFamily="34" charset="0"/>
              </a:rPr>
              <a:t> </a:t>
            </a:r>
            <a:r>
              <a:rPr lang="en-US" altLang="en-US" sz="1600" err="1">
                <a:cs typeface="Arial" panose="020B0604020202020204" pitchFamily="34" charset="0"/>
              </a:rPr>
              <a:t>nội</a:t>
            </a:r>
            <a:r>
              <a:rPr lang="en-US" altLang="en-US" sz="1600">
                <a:cs typeface="Arial" panose="020B0604020202020204" pitchFamily="34" charset="0"/>
              </a:rPr>
              <a:t> </a:t>
            </a:r>
            <a:r>
              <a:rPr lang="en-US" altLang="en-US" sz="1600" err="1">
                <a:cs typeface="Arial" panose="020B0604020202020204" pitchFamily="34" charset="0"/>
              </a:rPr>
              <a:t>đến</a:t>
            </a:r>
            <a:r>
              <a:rPr lang="en-US" altLang="en-US" sz="1600">
                <a:cs typeface="Arial" panose="020B0604020202020204" pitchFamily="34" charset="0"/>
              </a:rPr>
              <a:t> </a:t>
            </a:r>
            <a:r>
              <a:rPr lang="en-US" altLang="en-US" sz="1600" err="1">
                <a:cs typeface="Arial" panose="020B0604020202020204" pitchFamily="34" charset="0"/>
              </a:rPr>
              <a:t>Huế</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3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đi</a:t>
            </a:r>
            <a:r>
              <a:rPr lang="en-US" altLang="en-US" sz="1600">
                <a:cs typeface="Arial" panose="020B0604020202020204" pitchFamily="34" charset="0"/>
              </a:rPr>
              <a:t>: </a:t>
            </a:r>
            <a:r>
              <a:rPr lang="en-US" altLang="en-US" sz="1600" err="1">
                <a:cs typeface="Arial" panose="020B0604020202020204" pitchFamily="34" charset="0"/>
              </a:rPr>
              <a:t>máy</a:t>
            </a:r>
            <a:r>
              <a:rPr lang="en-US" altLang="en-US" sz="1600">
                <a:cs typeface="Arial" panose="020B0604020202020204" pitchFamily="34" charset="0"/>
              </a:rPr>
              <a:t> bay, ô </a:t>
            </a:r>
            <a:r>
              <a:rPr lang="en-US" altLang="en-US" sz="1600" err="1">
                <a:cs typeface="Arial" panose="020B0604020202020204" pitchFamily="34" charset="0"/>
              </a:rPr>
              <a:t>tô</a:t>
            </a:r>
            <a:r>
              <a:rPr lang="en-US" altLang="en-US" sz="1600">
                <a:cs typeface="Arial" panose="020B0604020202020204" pitchFamily="34" charset="0"/>
              </a:rPr>
              <a:t>, </a:t>
            </a:r>
            <a:r>
              <a:rPr lang="en-US" altLang="en-US" sz="1600" err="1">
                <a:cs typeface="Arial" panose="020B0604020202020204" pitchFamily="34" charset="0"/>
              </a:rPr>
              <a:t>tàu</a:t>
            </a:r>
            <a:r>
              <a:rPr lang="en-US" altLang="en-US" sz="1600">
                <a:cs typeface="Arial" panose="020B0604020202020204" pitchFamily="34" charset="0"/>
              </a:rPr>
              <a:t> </a:t>
            </a:r>
            <a:r>
              <a:rPr lang="en-US" altLang="en-US" sz="1600" err="1">
                <a:cs typeface="Arial" panose="020B0604020202020204" pitchFamily="34" charset="0"/>
              </a:rPr>
              <a:t>hỏa</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Huế</a:t>
            </a:r>
            <a:r>
              <a:rPr lang="en-US" altLang="en-US" sz="1600">
                <a:cs typeface="Arial" panose="020B0604020202020204" pitchFamily="34" charset="0"/>
              </a:rPr>
              <a:t> </a:t>
            </a:r>
            <a:r>
              <a:rPr lang="en-US" altLang="en-US" sz="1600" err="1">
                <a:cs typeface="Arial" panose="020B0604020202020204" pitchFamily="34" charset="0"/>
              </a:rPr>
              <a:t>đến</a:t>
            </a:r>
            <a:r>
              <a:rPr lang="en-US" altLang="en-US" sz="1600">
                <a:cs typeface="Arial" panose="020B0604020202020204" pitchFamily="34" charset="0"/>
              </a:rPr>
              <a:t> </a:t>
            </a:r>
            <a:r>
              <a:rPr lang="en-US" altLang="en-US" sz="1600" err="1">
                <a:cs typeface="Arial" panose="020B0604020202020204" pitchFamily="34" charset="0"/>
              </a:rPr>
              <a:t>Sài</a:t>
            </a:r>
            <a:r>
              <a:rPr lang="en-US" altLang="en-US" sz="1600">
                <a:cs typeface="Arial" panose="020B0604020202020204" pitchFamily="34" charset="0"/>
              </a:rPr>
              <a:t> </a:t>
            </a:r>
            <a:r>
              <a:rPr lang="en-US" altLang="en-US" sz="1600" err="1">
                <a:cs typeface="Arial" panose="020B0604020202020204" pitchFamily="34" charset="0"/>
              </a:rPr>
              <a:t>Gòn</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4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đi</a:t>
            </a:r>
            <a:r>
              <a:rPr lang="en-US" altLang="en-US" sz="1600">
                <a:cs typeface="Arial" panose="020B0604020202020204" pitchFamily="34" charset="0"/>
              </a:rPr>
              <a:t>: </a:t>
            </a:r>
            <a:r>
              <a:rPr lang="en-US" altLang="en-US" sz="1600" err="1">
                <a:cs typeface="Arial" panose="020B0604020202020204" pitchFamily="34" charset="0"/>
              </a:rPr>
              <a:t>máy</a:t>
            </a:r>
            <a:r>
              <a:rPr lang="en-US" altLang="en-US" sz="1600">
                <a:cs typeface="Arial" panose="020B0604020202020204" pitchFamily="34" charset="0"/>
              </a:rPr>
              <a:t> bay, ô </a:t>
            </a:r>
            <a:r>
              <a:rPr lang="en-US" altLang="en-US" sz="1600" err="1">
                <a:cs typeface="Arial" panose="020B0604020202020204" pitchFamily="34" charset="0"/>
              </a:rPr>
              <a:t>tô</a:t>
            </a:r>
            <a:r>
              <a:rPr lang="en-US" altLang="en-US" sz="1600">
                <a:cs typeface="Arial" panose="020B0604020202020204" pitchFamily="34" charset="0"/>
              </a:rPr>
              <a:t>, </a:t>
            </a:r>
            <a:r>
              <a:rPr lang="en-US" altLang="en-US" sz="1600" err="1">
                <a:cs typeface="Arial" panose="020B0604020202020204" pitchFamily="34" charset="0"/>
              </a:rPr>
              <a:t>tàu</a:t>
            </a:r>
            <a:r>
              <a:rPr lang="en-US" altLang="en-US" sz="1600">
                <a:cs typeface="Arial" panose="020B0604020202020204" pitchFamily="34" charset="0"/>
              </a:rPr>
              <a:t> </a:t>
            </a:r>
            <a:r>
              <a:rPr lang="en-US" altLang="en-US" sz="1600" err="1">
                <a:cs typeface="Arial" panose="020B0604020202020204" pitchFamily="34" charset="0"/>
              </a:rPr>
              <a:t>hỏa</a:t>
            </a:r>
            <a:r>
              <a:rPr lang="en-US" altLang="en-US" sz="1600">
                <a:cs typeface="Arial" panose="020B0604020202020204" pitchFamily="34" charset="0"/>
              </a:rPr>
              <a:t>, </a:t>
            </a:r>
            <a:r>
              <a:rPr lang="en-US" altLang="en-US" sz="1600" err="1">
                <a:cs typeface="Arial" panose="020B0604020202020204" pitchFamily="34" charset="0"/>
              </a:rPr>
              <a:t>tàu</a:t>
            </a:r>
            <a:r>
              <a:rPr lang="en-US" altLang="en-US" sz="1600">
                <a:cs typeface="Arial" panose="020B0604020202020204" pitchFamily="34" charset="0"/>
              </a:rPr>
              <a:t> </a:t>
            </a:r>
            <a:r>
              <a:rPr lang="en-US" altLang="en-US" sz="1600" err="1">
                <a:cs typeface="Arial" panose="020B0604020202020204" pitchFamily="34" charset="0"/>
              </a:rPr>
              <a:t>thủy</a:t>
            </a:r>
            <a:r>
              <a:rPr lang="en-US" altLang="en-US" sz="1600">
                <a:cs typeface="Arial" panose="020B0604020202020204" pitchFamily="34" charset="0"/>
              </a:rPr>
              <a:t>. </a:t>
            </a:r>
            <a:r>
              <a:rPr lang="en-US" altLang="en-US" sz="1600" err="1">
                <a:cs typeface="Arial" panose="020B0604020202020204" pitchFamily="34" charset="0"/>
              </a:rPr>
              <a:t>Hỏi</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Hà</a:t>
            </a:r>
            <a:r>
              <a:rPr lang="en-US" altLang="en-US" sz="1600">
                <a:cs typeface="Arial" panose="020B0604020202020204" pitchFamily="34" charset="0"/>
              </a:rPr>
              <a:t> </a:t>
            </a:r>
            <a:r>
              <a:rPr lang="en-US" altLang="en-US" sz="1600" err="1">
                <a:cs typeface="Arial" panose="020B0604020202020204" pitchFamily="34" charset="0"/>
              </a:rPr>
              <a:t>nội</a:t>
            </a:r>
            <a:r>
              <a:rPr lang="en-US" altLang="en-US" sz="1600">
                <a:cs typeface="Arial" panose="020B0604020202020204" pitchFamily="34" charset="0"/>
              </a:rPr>
              <a:t> </a:t>
            </a:r>
            <a:r>
              <a:rPr lang="en-US" altLang="en-US" sz="1600" err="1">
                <a:cs typeface="Arial" panose="020B0604020202020204" pitchFamily="34" charset="0"/>
              </a:rPr>
              <a:t>đến</a:t>
            </a:r>
            <a:r>
              <a:rPr lang="en-US" altLang="en-US" sz="1600">
                <a:cs typeface="Arial" panose="020B0604020202020204" pitchFamily="34" charset="0"/>
              </a:rPr>
              <a:t> </a:t>
            </a:r>
            <a:r>
              <a:rPr lang="en-US" altLang="en-US" sz="1600" err="1">
                <a:cs typeface="Arial" panose="020B0604020202020204" pitchFamily="34" charset="0"/>
              </a:rPr>
              <a:t>Sài</a:t>
            </a:r>
            <a:r>
              <a:rPr lang="en-US" altLang="en-US" sz="1600">
                <a:cs typeface="Arial" panose="020B0604020202020204" pitchFamily="34" charset="0"/>
              </a:rPr>
              <a:t> </a:t>
            </a:r>
            <a:r>
              <a:rPr lang="en-US" altLang="en-US" sz="1600" err="1">
                <a:cs typeface="Arial" panose="020B0604020202020204" pitchFamily="34" charset="0"/>
              </a:rPr>
              <a:t>Gòn</a:t>
            </a:r>
            <a:r>
              <a:rPr lang="en-US" altLang="en-US" sz="1600">
                <a:cs typeface="Arial" panose="020B0604020202020204" pitchFamily="34" charset="0"/>
              </a:rPr>
              <a:t> (qua </a:t>
            </a:r>
            <a:r>
              <a:rPr lang="en-US" altLang="en-US" sz="1600" err="1">
                <a:cs typeface="Arial" panose="020B0604020202020204" pitchFamily="34" charset="0"/>
              </a:rPr>
              <a:t>Huế</a:t>
            </a:r>
            <a:r>
              <a:rPr lang="en-US" altLang="en-US" sz="1600">
                <a:cs typeface="Arial" panose="020B0604020202020204" pitchFamily="34" charset="0"/>
              </a:rPr>
              <a:t>) </a:t>
            </a:r>
            <a:r>
              <a:rPr lang="en-US" altLang="en-US" sz="1600" err="1">
                <a:cs typeface="Arial" panose="020B0604020202020204" pitchFamily="34" charset="0"/>
              </a:rPr>
              <a:t>có</a:t>
            </a:r>
            <a:r>
              <a:rPr lang="en-US" altLang="en-US" sz="1600">
                <a:cs typeface="Arial" panose="020B0604020202020204" pitchFamily="34" charset="0"/>
              </a:rPr>
              <a:t> bao </a:t>
            </a:r>
            <a:r>
              <a:rPr lang="en-US" altLang="en-US" sz="1600" err="1">
                <a:cs typeface="Arial" panose="020B0604020202020204" pitchFamily="34" charset="0"/>
              </a:rPr>
              <a:t>nhiêu</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đi</a:t>
            </a:r>
            <a:r>
              <a:rPr lang="en-US" altLang="en-US" sz="1600">
                <a:cs typeface="Arial" panose="020B0604020202020204" pitchFamily="34" charset="0"/>
              </a:rPr>
              <a:t>?</a:t>
            </a:r>
          </a:p>
          <a:p>
            <a:pPr marL="0" indent="0" algn="just" eaLnBrk="1" hangingPunct="1">
              <a:buNone/>
            </a:pPr>
            <a:r>
              <a:rPr lang="en-US" altLang="en-US" sz="1600" err="1">
                <a:cs typeface="Arial" panose="020B0604020202020204" pitchFamily="34" charset="0"/>
              </a:rPr>
              <a:t>Giải</a:t>
            </a:r>
            <a:r>
              <a:rPr lang="en-US" altLang="en-US" sz="1600">
                <a:cs typeface="Arial" panose="020B0604020202020204" pitchFamily="34" charset="0"/>
              </a:rPr>
              <a:t>: </a:t>
            </a:r>
            <a:r>
              <a:rPr lang="en-US" altLang="en-US" sz="1600" err="1">
                <a:cs typeface="Arial" panose="020B0604020202020204" pitchFamily="34" charset="0"/>
              </a:rPr>
              <a:t>Mỗi</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đi</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Hà</a:t>
            </a:r>
            <a:r>
              <a:rPr lang="en-US" altLang="en-US" sz="1600">
                <a:cs typeface="Arial" panose="020B0604020202020204" pitchFamily="34" charset="0"/>
              </a:rPr>
              <a:t> </a:t>
            </a:r>
            <a:r>
              <a:rPr lang="en-US" altLang="en-US" sz="1600" err="1">
                <a:cs typeface="Arial" panose="020B0604020202020204" pitchFamily="34" charset="0"/>
              </a:rPr>
              <a:t>nội</a:t>
            </a:r>
            <a:r>
              <a:rPr lang="en-US" altLang="en-US" sz="1600">
                <a:cs typeface="Arial" panose="020B0604020202020204" pitchFamily="34" charset="0"/>
              </a:rPr>
              <a:t> </a:t>
            </a:r>
            <a:r>
              <a:rPr lang="en-US" altLang="en-US" sz="1600" err="1">
                <a:cs typeface="Arial" panose="020B0604020202020204" pitchFamily="34" charset="0"/>
              </a:rPr>
              <a:t>đến</a:t>
            </a:r>
            <a:r>
              <a:rPr lang="en-US" altLang="en-US" sz="1600">
                <a:cs typeface="Arial" panose="020B0604020202020204" pitchFamily="34" charset="0"/>
              </a:rPr>
              <a:t> </a:t>
            </a:r>
            <a:r>
              <a:rPr lang="en-US" altLang="en-US" sz="1600" err="1">
                <a:cs typeface="Arial" panose="020B0604020202020204" pitchFamily="34" charset="0"/>
              </a:rPr>
              <a:t>Sài</a:t>
            </a:r>
            <a:r>
              <a:rPr lang="en-US" altLang="en-US" sz="1600">
                <a:cs typeface="Arial" panose="020B0604020202020204" pitchFamily="34" charset="0"/>
              </a:rPr>
              <a:t> </a:t>
            </a:r>
            <a:r>
              <a:rPr lang="en-US" altLang="en-US" sz="1600" err="1">
                <a:cs typeface="Arial" panose="020B0604020202020204" pitchFamily="34" charset="0"/>
              </a:rPr>
              <a:t>Gòn</a:t>
            </a:r>
            <a:r>
              <a:rPr lang="en-US" altLang="en-US" sz="1600">
                <a:cs typeface="Arial" panose="020B0604020202020204" pitchFamily="34" charset="0"/>
              </a:rPr>
              <a:t> (qua </a:t>
            </a:r>
            <a:r>
              <a:rPr lang="en-US" altLang="en-US" sz="1600" err="1">
                <a:cs typeface="Arial" panose="020B0604020202020204" pitchFamily="34" charset="0"/>
              </a:rPr>
              <a:t>Huế</a:t>
            </a:r>
            <a:r>
              <a:rPr lang="en-US" altLang="en-US" sz="1600">
                <a:cs typeface="Arial" panose="020B0604020202020204" pitchFamily="34" charset="0"/>
              </a:rPr>
              <a:t>) </a:t>
            </a:r>
            <a:r>
              <a:rPr lang="en-US" altLang="en-US" sz="1600" err="1">
                <a:cs typeface="Arial" panose="020B0604020202020204" pitchFamily="34" charset="0"/>
              </a:rPr>
              <a:t>được</a:t>
            </a:r>
            <a:r>
              <a:rPr lang="en-US" altLang="en-US" sz="1600">
                <a:cs typeface="Arial" panose="020B0604020202020204" pitchFamily="34" charset="0"/>
              </a:rPr>
              <a:t> </a:t>
            </a:r>
            <a:r>
              <a:rPr lang="en-US" altLang="en-US" sz="1600" err="1">
                <a:cs typeface="Arial" panose="020B0604020202020204" pitchFamily="34" charset="0"/>
              </a:rPr>
              <a:t>xem</a:t>
            </a:r>
            <a:r>
              <a:rPr lang="en-US" altLang="en-US" sz="1600">
                <a:cs typeface="Arial" panose="020B0604020202020204" pitchFamily="34" charset="0"/>
              </a:rPr>
              <a:t> </a:t>
            </a:r>
            <a:r>
              <a:rPr lang="en-US" altLang="en-US" sz="1600" err="1">
                <a:cs typeface="Arial" panose="020B0604020202020204" pitchFamily="34" charset="0"/>
              </a:rPr>
              <a:t>gồm</a:t>
            </a:r>
            <a:r>
              <a:rPr lang="en-US" altLang="en-US" sz="1600">
                <a:cs typeface="Arial" panose="020B0604020202020204" pitchFamily="34" charset="0"/>
              </a:rPr>
              <a:t> 2 </a:t>
            </a:r>
            <a:r>
              <a:rPr lang="en-US" altLang="en-US" sz="1600" err="1">
                <a:cs typeface="Arial" panose="020B0604020202020204" pitchFamily="34" charset="0"/>
              </a:rPr>
              <a:t>chặng</a:t>
            </a:r>
            <a:r>
              <a:rPr lang="en-US" altLang="en-US" sz="1600">
                <a:cs typeface="Arial" panose="020B0604020202020204" pitchFamily="34" charset="0"/>
              </a:rPr>
              <a:t>: </a:t>
            </a:r>
            <a:r>
              <a:rPr lang="en-US" altLang="en-US" sz="1600" err="1">
                <a:cs typeface="Arial" panose="020B0604020202020204" pitchFamily="34" charset="0"/>
              </a:rPr>
              <a:t>Hà</a:t>
            </a:r>
            <a:r>
              <a:rPr lang="en-US" altLang="en-US" sz="1600">
                <a:cs typeface="Arial" panose="020B0604020202020204" pitchFamily="34" charset="0"/>
              </a:rPr>
              <a:t> </a:t>
            </a:r>
            <a:r>
              <a:rPr lang="en-US" altLang="en-US" sz="1600" err="1">
                <a:cs typeface="Arial" panose="020B0604020202020204" pitchFamily="34" charset="0"/>
              </a:rPr>
              <a:t>nội</a:t>
            </a:r>
            <a:r>
              <a:rPr lang="en-US" altLang="en-US" sz="1600">
                <a:cs typeface="Arial" panose="020B0604020202020204" pitchFamily="34" charset="0"/>
              </a:rPr>
              <a:t> – </a:t>
            </a:r>
            <a:r>
              <a:rPr lang="en-US" altLang="en-US" sz="1600" err="1">
                <a:cs typeface="Arial" panose="020B0604020202020204" pitchFamily="34" charset="0"/>
              </a:rPr>
              <a:t>Huế</a:t>
            </a:r>
            <a:r>
              <a:rPr lang="en-US" altLang="en-US" sz="1600">
                <a:cs typeface="Arial" panose="020B0604020202020204" pitchFamily="34" charset="0"/>
              </a:rPr>
              <a:t> </a:t>
            </a:r>
            <a:r>
              <a:rPr lang="en-US" altLang="en-US" sz="1600" err="1">
                <a:cs typeface="Arial" panose="020B0604020202020204" pitchFamily="34" charset="0"/>
              </a:rPr>
              <a:t>và</a:t>
            </a:r>
            <a:r>
              <a:rPr lang="en-US" altLang="en-US" sz="1600">
                <a:cs typeface="Arial" panose="020B0604020202020204" pitchFamily="34" charset="0"/>
              </a:rPr>
              <a:t> </a:t>
            </a:r>
            <a:r>
              <a:rPr lang="en-US" altLang="en-US" sz="1600" err="1">
                <a:cs typeface="Arial" panose="020B0604020202020204" pitchFamily="34" charset="0"/>
              </a:rPr>
              <a:t>Huế</a:t>
            </a:r>
            <a:r>
              <a:rPr lang="en-US" altLang="en-US" sz="1600">
                <a:cs typeface="Arial" panose="020B0604020202020204" pitchFamily="34" charset="0"/>
              </a:rPr>
              <a:t> - </a:t>
            </a:r>
            <a:r>
              <a:rPr lang="en-US" altLang="en-US" sz="1600" err="1">
                <a:cs typeface="Arial" panose="020B0604020202020204" pitchFamily="34" charset="0"/>
              </a:rPr>
              <a:t>Sài</a:t>
            </a:r>
            <a:r>
              <a:rPr lang="en-US" altLang="en-US" sz="1600">
                <a:cs typeface="Arial" panose="020B0604020202020204" pitchFamily="34" charset="0"/>
              </a:rPr>
              <a:t> </a:t>
            </a:r>
            <a:r>
              <a:rPr lang="en-US" altLang="en-US" sz="1600" err="1">
                <a:cs typeface="Arial" panose="020B0604020202020204" pitchFamily="34" charset="0"/>
              </a:rPr>
              <a:t>Gòn</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đó</a:t>
            </a:r>
            <a:r>
              <a:rPr lang="en-US" altLang="en-US" sz="1600">
                <a:cs typeface="Arial" panose="020B0604020202020204" pitchFamily="34" charset="0"/>
              </a:rPr>
              <a:t>, </a:t>
            </a:r>
            <a:r>
              <a:rPr lang="en-US" altLang="en-US" sz="1600" err="1">
                <a:cs typeface="Arial" panose="020B0604020202020204" pitchFamily="34" charset="0"/>
              </a:rPr>
              <a:t>theo</a:t>
            </a:r>
            <a:r>
              <a:rPr lang="en-US" altLang="en-US" sz="1600">
                <a:cs typeface="Arial" panose="020B0604020202020204" pitchFamily="34" charset="0"/>
              </a:rPr>
              <a:t> </a:t>
            </a:r>
            <a:r>
              <a:rPr lang="en-US" altLang="en-US" sz="1600" err="1">
                <a:cs typeface="Arial" panose="020B0604020202020204" pitchFamily="34" charset="0"/>
              </a:rPr>
              <a:t>nguyên</a:t>
            </a:r>
            <a:r>
              <a:rPr lang="en-US" altLang="en-US" sz="1600">
                <a:cs typeface="Arial" panose="020B0604020202020204" pitchFamily="34" charset="0"/>
              </a:rPr>
              <a:t> </a:t>
            </a:r>
            <a:r>
              <a:rPr lang="en-US" altLang="en-US" sz="1600" err="1">
                <a:cs typeface="Arial" panose="020B0604020202020204" pitchFamily="34" charset="0"/>
              </a:rPr>
              <a:t>lý</a:t>
            </a:r>
            <a:r>
              <a:rPr lang="en-US" altLang="en-US" sz="1600">
                <a:cs typeface="Arial" panose="020B0604020202020204" pitchFamily="34" charset="0"/>
              </a:rPr>
              <a:t> </a:t>
            </a:r>
            <a:r>
              <a:rPr lang="en-US" altLang="en-US" sz="1600" err="1">
                <a:cs typeface="Arial" panose="020B0604020202020204" pitchFamily="34" charset="0"/>
              </a:rPr>
              <a:t>nhân</a:t>
            </a:r>
            <a:r>
              <a:rPr lang="en-US" altLang="en-US" sz="1600">
                <a:cs typeface="Arial" panose="020B0604020202020204" pitchFamily="34" charset="0"/>
              </a:rPr>
              <a:t>, </a:t>
            </a:r>
            <a:r>
              <a:rPr lang="en-US" altLang="en-US" sz="1600" err="1">
                <a:cs typeface="Arial" panose="020B0604020202020204" pitchFamily="34" charset="0"/>
              </a:rPr>
              <a:t>số</a:t>
            </a:r>
            <a:r>
              <a:rPr lang="en-US" altLang="en-US" sz="1600">
                <a:cs typeface="Arial" panose="020B0604020202020204" pitchFamily="34" charset="0"/>
              </a:rPr>
              <a:t> </a:t>
            </a:r>
            <a:r>
              <a:rPr lang="en-US" altLang="en-US" sz="1600" err="1">
                <a:cs typeface="Arial" panose="020B0604020202020204" pitchFamily="34" charset="0"/>
              </a:rPr>
              <a:t>cách</a:t>
            </a:r>
            <a:r>
              <a:rPr lang="en-US" altLang="en-US" sz="1600">
                <a:cs typeface="Arial" panose="020B0604020202020204" pitchFamily="34" charset="0"/>
              </a:rPr>
              <a:t> </a:t>
            </a:r>
            <a:r>
              <a:rPr lang="en-US" altLang="en-US" sz="1600" err="1">
                <a:cs typeface="Arial" panose="020B0604020202020204" pitchFamily="34" charset="0"/>
              </a:rPr>
              <a:t>đi</a:t>
            </a:r>
            <a:r>
              <a:rPr lang="en-US" altLang="en-US" sz="1600">
                <a:cs typeface="Arial" panose="020B0604020202020204" pitchFamily="34" charset="0"/>
              </a:rPr>
              <a:t> </a:t>
            </a:r>
            <a:r>
              <a:rPr lang="en-US" altLang="en-US" sz="1600" err="1">
                <a:cs typeface="Arial" panose="020B0604020202020204" pitchFamily="34" charset="0"/>
              </a:rPr>
              <a:t>từ</a:t>
            </a:r>
            <a:r>
              <a:rPr lang="en-US" altLang="en-US" sz="1600">
                <a:cs typeface="Arial" panose="020B0604020202020204" pitchFamily="34" charset="0"/>
              </a:rPr>
              <a:t> </a:t>
            </a:r>
            <a:r>
              <a:rPr lang="en-US" altLang="en-US" sz="1600" err="1">
                <a:cs typeface="Arial" panose="020B0604020202020204" pitchFamily="34" charset="0"/>
              </a:rPr>
              <a:t>Hà</a:t>
            </a:r>
            <a:r>
              <a:rPr lang="en-US" altLang="en-US" sz="1600">
                <a:cs typeface="Arial" panose="020B0604020202020204" pitchFamily="34" charset="0"/>
              </a:rPr>
              <a:t> </a:t>
            </a:r>
            <a:r>
              <a:rPr lang="en-US" altLang="en-US" sz="1600" err="1">
                <a:cs typeface="Arial" panose="020B0604020202020204" pitchFamily="34" charset="0"/>
              </a:rPr>
              <a:t>nội</a:t>
            </a:r>
            <a:r>
              <a:rPr lang="en-US" altLang="en-US" sz="1600">
                <a:cs typeface="Arial" panose="020B0604020202020204" pitchFamily="34" charset="0"/>
              </a:rPr>
              <a:t> </a:t>
            </a:r>
            <a:r>
              <a:rPr lang="en-US" altLang="en-US" sz="1600" err="1">
                <a:cs typeface="Arial" panose="020B0604020202020204" pitchFamily="34" charset="0"/>
              </a:rPr>
              <a:t>đến</a:t>
            </a:r>
            <a:r>
              <a:rPr lang="en-US" altLang="en-US" sz="1600">
                <a:cs typeface="Arial" panose="020B0604020202020204" pitchFamily="34" charset="0"/>
              </a:rPr>
              <a:t> </a:t>
            </a:r>
            <a:r>
              <a:rPr lang="en-US" altLang="en-US" sz="1600" err="1">
                <a:cs typeface="Arial" panose="020B0604020202020204" pitchFamily="34" charset="0"/>
              </a:rPr>
              <a:t>Sài</a:t>
            </a:r>
            <a:r>
              <a:rPr lang="en-US" altLang="en-US" sz="1600">
                <a:cs typeface="Arial" panose="020B0604020202020204" pitchFamily="34" charset="0"/>
              </a:rPr>
              <a:t> </a:t>
            </a:r>
            <a:r>
              <a:rPr lang="en-US" altLang="en-US" sz="1600" err="1">
                <a:cs typeface="Arial" panose="020B0604020202020204" pitchFamily="34" charset="0"/>
              </a:rPr>
              <a:t>Gòn</a:t>
            </a:r>
            <a:r>
              <a:rPr lang="en-US" altLang="en-US" sz="1600">
                <a:cs typeface="Arial" panose="020B0604020202020204" pitchFamily="34" charset="0"/>
              </a:rPr>
              <a:t> </a:t>
            </a:r>
            <a:r>
              <a:rPr lang="en-US" altLang="en-US" sz="1600" err="1">
                <a:cs typeface="Arial" panose="020B0604020202020204" pitchFamily="34" charset="0"/>
              </a:rPr>
              <a:t>là</a:t>
            </a:r>
            <a:r>
              <a:rPr lang="en-US" altLang="en-US" sz="1600">
                <a:cs typeface="Arial" panose="020B0604020202020204" pitchFamily="34" charset="0"/>
              </a:rPr>
              <a:t> 3x4 = 12 </a:t>
            </a:r>
            <a:r>
              <a:rPr lang="en-US" altLang="en-US" sz="1600" err="1">
                <a:cs typeface="Arial" panose="020B0604020202020204" pitchFamily="34" charset="0"/>
              </a:rPr>
              <a:t>cách</a:t>
            </a:r>
            <a:endParaRPr lang="en-US" altLang="en-US" sz="1600">
              <a:cs typeface="Arial" panose="020B0604020202020204" pitchFamily="34" charset="0"/>
            </a:endParaRPr>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9</a:t>
            </a:fld>
            <a:endParaRPr lang="en-US"/>
          </a:p>
        </p:txBody>
      </p:sp>
      <p:sp>
        <p:nvSpPr>
          <p:cNvPr id="2" name="Rectangle 1">
            <a:extLst>
              <a:ext uri="{FF2B5EF4-FFF2-40B4-BE49-F238E27FC236}">
                <a16:creationId xmlns:a16="http://schemas.microsoft.com/office/drawing/2014/main" id="{A0B43DD2-99A4-4CDF-8BE3-016458D0B8FE}"/>
              </a:ext>
            </a:extLst>
          </p:cNvPr>
          <p:cNvSpPr/>
          <p:nvPr/>
        </p:nvSpPr>
        <p:spPr>
          <a:xfrm>
            <a:off x="9698" y="4800600"/>
            <a:ext cx="9134302" cy="430887"/>
          </a:xfrm>
          <a:prstGeom prst="rect">
            <a:avLst/>
          </a:prstGeom>
        </p:spPr>
        <p:txBody>
          <a:bodyPr wrap="square">
            <a:spAutoFit/>
          </a:bodyPr>
          <a:lstStyle/>
          <a:p>
            <a:endParaRPr lang="en-US" sz="2200">
              <a:solidFill>
                <a:srgbClr val="FF0000"/>
              </a:solidFill>
            </a:endParaRPr>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grpSp>
        <p:nvGrpSpPr>
          <p:cNvPr id="8" name="Group 4">
            <a:extLst>
              <a:ext uri="{FF2B5EF4-FFF2-40B4-BE49-F238E27FC236}">
                <a16:creationId xmlns:a16="http://schemas.microsoft.com/office/drawing/2014/main" id="{9E7F2754-06F4-469A-A9D9-91472B67C98E}"/>
              </a:ext>
            </a:extLst>
          </p:cNvPr>
          <p:cNvGrpSpPr>
            <a:grpSpLocks/>
          </p:cNvGrpSpPr>
          <p:nvPr/>
        </p:nvGrpSpPr>
        <p:grpSpPr bwMode="auto">
          <a:xfrm>
            <a:off x="1314450" y="3708400"/>
            <a:ext cx="6399213" cy="1216025"/>
            <a:chOff x="816" y="3216"/>
            <a:chExt cx="4031" cy="766"/>
          </a:xfrm>
        </p:grpSpPr>
        <p:sp>
          <p:nvSpPr>
            <p:cNvPr id="9" name="Freeform 5">
              <a:extLst>
                <a:ext uri="{FF2B5EF4-FFF2-40B4-BE49-F238E27FC236}">
                  <a16:creationId xmlns:a16="http://schemas.microsoft.com/office/drawing/2014/main" id="{64598244-0B2F-406E-9F97-61B91850B984}"/>
                </a:ext>
              </a:extLst>
            </p:cNvPr>
            <p:cNvSpPr>
              <a:spLocks/>
            </p:cNvSpPr>
            <p:nvPr/>
          </p:nvSpPr>
          <p:spPr bwMode="auto">
            <a:xfrm>
              <a:off x="1008" y="3216"/>
              <a:ext cx="1728" cy="383"/>
            </a:xfrm>
            <a:custGeom>
              <a:avLst/>
              <a:gdLst>
                <a:gd name="T0" fmla="*/ 0 w 864"/>
                <a:gd name="T1" fmla="*/ 382054 h 192"/>
                <a:gd name="T2" fmla="*/ 884736 w 864"/>
                <a:gd name="T3" fmla="*/ 0 h 192"/>
                <a:gd name="T4" fmla="*/ 1769472 w 864"/>
                <a:gd name="T5" fmla="*/ 382054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192"/>
                  </a:moveTo>
                  <a:cubicBezTo>
                    <a:pt x="144" y="96"/>
                    <a:pt x="288" y="0"/>
                    <a:pt x="432" y="0"/>
                  </a:cubicBezTo>
                  <a:cubicBezTo>
                    <a:pt x="576" y="0"/>
                    <a:pt x="752" y="144"/>
                    <a:pt x="864" y="192"/>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Freeform 6">
              <a:extLst>
                <a:ext uri="{FF2B5EF4-FFF2-40B4-BE49-F238E27FC236}">
                  <a16:creationId xmlns:a16="http://schemas.microsoft.com/office/drawing/2014/main" id="{12D5ED46-4040-48FB-BDDE-D1E1B5634479}"/>
                </a:ext>
              </a:extLst>
            </p:cNvPr>
            <p:cNvSpPr>
              <a:spLocks/>
            </p:cNvSpPr>
            <p:nvPr/>
          </p:nvSpPr>
          <p:spPr bwMode="auto">
            <a:xfrm>
              <a:off x="1008" y="3599"/>
              <a:ext cx="1728" cy="383"/>
            </a:xfrm>
            <a:custGeom>
              <a:avLst/>
              <a:gdLst>
                <a:gd name="T0" fmla="*/ 0 w 864"/>
                <a:gd name="T1" fmla="*/ 0 h 192"/>
                <a:gd name="T2" fmla="*/ 884736 w 864"/>
                <a:gd name="T3" fmla="*/ 382054 h 192"/>
                <a:gd name="T4" fmla="*/ 1769472 w 864"/>
                <a:gd name="T5" fmla="*/ 0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0"/>
                  </a:moveTo>
                  <a:cubicBezTo>
                    <a:pt x="144" y="96"/>
                    <a:pt x="288" y="192"/>
                    <a:pt x="432" y="192"/>
                  </a:cubicBezTo>
                  <a:cubicBezTo>
                    <a:pt x="576" y="192"/>
                    <a:pt x="752" y="40"/>
                    <a:pt x="864" y="0"/>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 name="Freeform 7">
              <a:extLst>
                <a:ext uri="{FF2B5EF4-FFF2-40B4-BE49-F238E27FC236}">
                  <a16:creationId xmlns:a16="http://schemas.microsoft.com/office/drawing/2014/main" id="{23AAF021-8077-4372-8186-2D329CE8706B}"/>
                </a:ext>
              </a:extLst>
            </p:cNvPr>
            <p:cNvSpPr>
              <a:spLocks/>
            </p:cNvSpPr>
            <p:nvPr/>
          </p:nvSpPr>
          <p:spPr bwMode="auto">
            <a:xfrm>
              <a:off x="2927" y="3216"/>
              <a:ext cx="1728" cy="383"/>
            </a:xfrm>
            <a:custGeom>
              <a:avLst/>
              <a:gdLst>
                <a:gd name="T0" fmla="*/ 0 w 864"/>
                <a:gd name="T1" fmla="*/ 382054 h 192"/>
                <a:gd name="T2" fmla="*/ 884736 w 864"/>
                <a:gd name="T3" fmla="*/ 0 h 192"/>
                <a:gd name="T4" fmla="*/ 1769472 w 864"/>
                <a:gd name="T5" fmla="*/ 382054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192"/>
                  </a:moveTo>
                  <a:cubicBezTo>
                    <a:pt x="144" y="96"/>
                    <a:pt x="288" y="0"/>
                    <a:pt x="432" y="0"/>
                  </a:cubicBezTo>
                  <a:cubicBezTo>
                    <a:pt x="576" y="0"/>
                    <a:pt x="752" y="144"/>
                    <a:pt x="864" y="192"/>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Freeform 8">
              <a:extLst>
                <a:ext uri="{FF2B5EF4-FFF2-40B4-BE49-F238E27FC236}">
                  <a16:creationId xmlns:a16="http://schemas.microsoft.com/office/drawing/2014/main" id="{0EAB7A5A-7345-4698-8998-01D15BC9BD89}"/>
                </a:ext>
              </a:extLst>
            </p:cNvPr>
            <p:cNvSpPr>
              <a:spLocks/>
            </p:cNvSpPr>
            <p:nvPr/>
          </p:nvSpPr>
          <p:spPr bwMode="auto">
            <a:xfrm>
              <a:off x="2927" y="3599"/>
              <a:ext cx="1728" cy="383"/>
            </a:xfrm>
            <a:custGeom>
              <a:avLst/>
              <a:gdLst>
                <a:gd name="T0" fmla="*/ 0 w 864"/>
                <a:gd name="T1" fmla="*/ 0 h 192"/>
                <a:gd name="T2" fmla="*/ 884736 w 864"/>
                <a:gd name="T3" fmla="*/ 382054 h 192"/>
                <a:gd name="T4" fmla="*/ 1769472 w 864"/>
                <a:gd name="T5" fmla="*/ 0 h 192"/>
                <a:gd name="T6" fmla="*/ 0 60000 65536"/>
                <a:gd name="T7" fmla="*/ 0 60000 65536"/>
                <a:gd name="T8" fmla="*/ 0 60000 65536"/>
                <a:gd name="T9" fmla="*/ 0 w 864"/>
                <a:gd name="T10" fmla="*/ 0 h 192"/>
                <a:gd name="T11" fmla="*/ 864 w 864"/>
                <a:gd name="T12" fmla="*/ 192 h 192"/>
              </a:gdLst>
              <a:ahLst/>
              <a:cxnLst>
                <a:cxn ang="T6">
                  <a:pos x="T0" y="T1"/>
                </a:cxn>
                <a:cxn ang="T7">
                  <a:pos x="T2" y="T3"/>
                </a:cxn>
                <a:cxn ang="T8">
                  <a:pos x="T4" y="T5"/>
                </a:cxn>
              </a:cxnLst>
              <a:rect l="T9" t="T10" r="T11" b="T12"/>
              <a:pathLst>
                <a:path w="864" h="192">
                  <a:moveTo>
                    <a:pt x="0" y="0"/>
                  </a:moveTo>
                  <a:cubicBezTo>
                    <a:pt x="144" y="96"/>
                    <a:pt x="288" y="192"/>
                    <a:pt x="432" y="192"/>
                  </a:cubicBezTo>
                  <a:cubicBezTo>
                    <a:pt x="576" y="192"/>
                    <a:pt x="752" y="40"/>
                    <a:pt x="864" y="0"/>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3" name="Group 9">
              <a:extLst>
                <a:ext uri="{FF2B5EF4-FFF2-40B4-BE49-F238E27FC236}">
                  <a16:creationId xmlns:a16="http://schemas.microsoft.com/office/drawing/2014/main" id="{6AE8938C-1DE5-45F1-9746-B25706AA6AB9}"/>
                </a:ext>
              </a:extLst>
            </p:cNvPr>
            <p:cNvGrpSpPr>
              <a:grpSpLocks/>
            </p:cNvGrpSpPr>
            <p:nvPr/>
          </p:nvGrpSpPr>
          <p:grpSpPr bwMode="auto">
            <a:xfrm>
              <a:off x="816" y="3408"/>
              <a:ext cx="4031" cy="383"/>
              <a:chOff x="816" y="3408"/>
              <a:chExt cx="4031" cy="383"/>
            </a:xfrm>
          </p:grpSpPr>
          <p:sp>
            <p:nvSpPr>
              <p:cNvPr id="14" name="Line 10">
                <a:extLst>
                  <a:ext uri="{FF2B5EF4-FFF2-40B4-BE49-F238E27FC236}">
                    <a16:creationId xmlns:a16="http://schemas.microsoft.com/office/drawing/2014/main" id="{C1D65EDD-E7B7-4A9F-A145-9B03824A0BFA}"/>
                  </a:ext>
                </a:extLst>
              </p:cNvPr>
              <p:cNvSpPr>
                <a:spLocks noChangeShapeType="1"/>
              </p:cNvSpPr>
              <p:nvPr/>
            </p:nvSpPr>
            <p:spPr bwMode="auto">
              <a:xfrm>
                <a:off x="1008" y="3599"/>
                <a:ext cx="1728" cy="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5" name="Oval 11">
                <a:extLst>
                  <a:ext uri="{FF2B5EF4-FFF2-40B4-BE49-F238E27FC236}">
                    <a16:creationId xmlns:a16="http://schemas.microsoft.com/office/drawing/2014/main" id="{757DFC80-1C01-4A5B-9F77-54494A7A7FB1}"/>
                  </a:ext>
                </a:extLst>
              </p:cNvPr>
              <p:cNvSpPr>
                <a:spLocks noChangeArrowheads="1"/>
              </p:cNvSpPr>
              <p:nvPr/>
            </p:nvSpPr>
            <p:spPr bwMode="auto">
              <a:xfrm>
                <a:off x="2736" y="3503"/>
                <a:ext cx="191" cy="192"/>
              </a:xfrm>
              <a:prstGeom prst="ellipse">
                <a:avLst/>
              </a:prstGeom>
              <a:solidFill>
                <a:srgbClr val="FFCC00"/>
              </a:solidFill>
              <a:ln w="9525">
                <a:solidFill>
                  <a:srgbClr val="FFCC00"/>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6" name="Oval 12">
                <a:extLst>
                  <a:ext uri="{FF2B5EF4-FFF2-40B4-BE49-F238E27FC236}">
                    <a16:creationId xmlns:a16="http://schemas.microsoft.com/office/drawing/2014/main" id="{34DC15C1-02EE-4C5D-8DB1-58FA0C69708F}"/>
                  </a:ext>
                </a:extLst>
              </p:cNvPr>
              <p:cNvSpPr>
                <a:spLocks noChangeArrowheads="1"/>
              </p:cNvSpPr>
              <p:nvPr/>
            </p:nvSpPr>
            <p:spPr bwMode="auto">
              <a:xfrm>
                <a:off x="816" y="3503"/>
                <a:ext cx="192" cy="192"/>
              </a:xfrm>
              <a:prstGeom prst="ellipse">
                <a:avLst/>
              </a:prstGeom>
              <a:solidFill>
                <a:srgbClr val="FFCC00"/>
              </a:solidFill>
              <a:ln w="9525">
                <a:solidFill>
                  <a:srgbClr val="FFCC00"/>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sp>
            <p:nvSpPr>
              <p:cNvPr id="17" name="Freeform 13">
                <a:extLst>
                  <a:ext uri="{FF2B5EF4-FFF2-40B4-BE49-F238E27FC236}">
                    <a16:creationId xmlns:a16="http://schemas.microsoft.com/office/drawing/2014/main" id="{3750D450-A472-48BC-9B4A-02407E3EB44B}"/>
                  </a:ext>
                </a:extLst>
              </p:cNvPr>
              <p:cNvSpPr>
                <a:spLocks/>
              </p:cNvSpPr>
              <p:nvPr/>
            </p:nvSpPr>
            <p:spPr bwMode="auto">
              <a:xfrm>
                <a:off x="2927" y="3599"/>
                <a:ext cx="1728" cy="192"/>
              </a:xfrm>
              <a:custGeom>
                <a:avLst/>
                <a:gdLst>
                  <a:gd name="T0" fmla="*/ 0 w 864"/>
                  <a:gd name="T1" fmla="*/ 0 h 96"/>
                  <a:gd name="T2" fmla="*/ 884736 w 864"/>
                  <a:gd name="T3" fmla="*/ 196608 h 96"/>
                  <a:gd name="T4" fmla="*/ 1769472 w 864"/>
                  <a:gd name="T5" fmla="*/ 0 h 96"/>
                  <a:gd name="T6" fmla="*/ 0 60000 65536"/>
                  <a:gd name="T7" fmla="*/ 0 60000 65536"/>
                  <a:gd name="T8" fmla="*/ 0 60000 65536"/>
                  <a:gd name="T9" fmla="*/ 0 w 864"/>
                  <a:gd name="T10" fmla="*/ 0 h 96"/>
                  <a:gd name="T11" fmla="*/ 864 w 864"/>
                  <a:gd name="T12" fmla="*/ 96 h 96"/>
                </a:gdLst>
                <a:ahLst/>
                <a:cxnLst>
                  <a:cxn ang="T6">
                    <a:pos x="T0" y="T1"/>
                  </a:cxn>
                  <a:cxn ang="T7">
                    <a:pos x="T2" y="T3"/>
                  </a:cxn>
                  <a:cxn ang="T8">
                    <a:pos x="T4" y="T5"/>
                  </a:cxn>
                </a:cxnLst>
                <a:rect l="T9" t="T10" r="T11" b="T12"/>
                <a:pathLst>
                  <a:path w="864" h="96">
                    <a:moveTo>
                      <a:pt x="0" y="0"/>
                    </a:moveTo>
                    <a:cubicBezTo>
                      <a:pt x="144" y="48"/>
                      <a:pt x="288" y="96"/>
                      <a:pt x="432" y="96"/>
                    </a:cubicBezTo>
                    <a:cubicBezTo>
                      <a:pt x="576" y="96"/>
                      <a:pt x="752" y="24"/>
                      <a:pt x="864" y="0"/>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Freeform 14">
                <a:extLst>
                  <a:ext uri="{FF2B5EF4-FFF2-40B4-BE49-F238E27FC236}">
                    <a16:creationId xmlns:a16="http://schemas.microsoft.com/office/drawing/2014/main" id="{CC8A87ED-7916-4B6F-8EB9-41166BE90038}"/>
                  </a:ext>
                </a:extLst>
              </p:cNvPr>
              <p:cNvSpPr>
                <a:spLocks/>
              </p:cNvSpPr>
              <p:nvPr/>
            </p:nvSpPr>
            <p:spPr bwMode="auto">
              <a:xfrm>
                <a:off x="2927" y="3408"/>
                <a:ext cx="1728" cy="191"/>
              </a:xfrm>
              <a:custGeom>
                <a:avLst/>
                <a:gdLst>
                  <a:gd name="T0" fmla="*/ 0 w 864"/>
                  <a:gd name="T1" fmla="*/ 185592 h 96"/>
                  <a:gd name="T2" fmla="*/ 884736 w 864"/>
                  <a:gd name="T3" fmla="*/ 0 h 96"/>
                  <a:gd name="T4" fmla="*/ 1769472 w 864"/>
                  <a:gd name="T5" fmla="*/ 185592 h 96"/>
                  <a:gd name="T6" fmla="*/ 0 60000 65536"/>
                  <a:gd name="T7" fmla="*/ 0 60000 65536"/>
                  <a:gd name="T8" fmla="*/ 0 60000 65536"/>
                  <a:gd name="T9" fmla="*/ 0 w 864"/>
                  <a:gd name="T10" fmla="*/ 0 h 96"/>
                  <a:gd name="T11" fmla="*/ 864 w 864"/>
                  <a:gd name="T12" fmla="*/ 96 h 96"/>
                </a:gdLst>
                <a:ahLst/>
                <a:cxnLst>
                  <a:cxn ang="T6">
                    <a:pos x="T0" y="T1"/>
                  </a:cxn>
                  <a:cxn ang="T7">
                    <a:pos x="T2" y="T3"/>
                  </a:cxn>
                  <a:cxn ang="T8">
                    <a:pos x="T4" y="T5"/>
                  </a:cxn>
                </a:cxnLst>
                <a:rect l="T9" t="T10" r="T11" b="T12"/>
                <a:pathLst>
                  <a:path w="864" h="96">
                    <a:moveTo>
                      <a:pt x="0" y="96"/>
                    </a:moveTo>
                    <a:cubicBezTo>
                      <a:pt x="144" y="48"/>
                      <a:pt x="288" y="0"/>
                      <a:pt x="432" y="0"/>
                    </a:cubicBezTo>
                    <a:cubicBezTo>
                      <a:pt x="576" y="0"/>
                      <a:pt x="752" y="64"/>
                      <a:pt x="864" y="96"/>
                    </a:cubicBezTo>
                  </a:path>
                </a:pathLst>
              </a:custGeom>
              <a:noFill/>
              <a:ln w="19050">
                <a:solidFill>
                  <a:schemeClr val="tx1"/>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Oval 15">
                <a:extLst>
                  <a:ext uri="{FF2B5EF4-FFF2-40B4-BE49-F238E27FC236}">
                    <a16:creationId xmlns:a16="http://schemas.microsoft.com/office/drawing/2014/main" id="{BF718791-5D57-4EE6-8CEC-8EB8631FC8F6}"/>
                  </a:ext>
                </a:extLst>
              </p:cNvPr>
              <p:cNvSpPr>
                <a:spLocks noChangeArrowheads="1"/>
              </p:cNvSpPr>
              <p:nvPr/>
            </p:nvSpPr>
            <p:spPr bwMode="auto">
              <a:xfrm>
                <a:off x="4655" y="3503"/>
                <a:ext cx="192" cy="192"/>
              </a:xfrm>
              <a:prstGeom prst="ellipse">
                <a:avLst/>
              </a:prstGeom>
              <a:solidFill>
                <a:srgbClr val="FFCC00"/>
              </a:solidFill>
              <a:ln w="9525">
                <a:solidFill>
                  <a:srgbClr val="FFCC00"/>
                </a:solidFill>
                <a:round/>
                <a:headEnd/>
                <a:tailEnd/>
              </a:ln>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a:spcBef>
                    <a:spcPct val="0"/>
                  </a:spcBef>
                  <a:buClrTx/>
                  <a:buSzTx/>
                  <a:buFontTx/>
                  <a:buNone/>
                </a:pPr>
                <a:endParaRPr lang="en-US" altLang="en-US" sz="1800"/>
              </a:p>
            </p:txBody>
          </p:sp>
        </p:grpSp>
      </p:grpSp>
    </p:spTree>
    <p:extLst>
      <p:ext uri="{BB962C8B-B14F-4D97-AF65-F5344CB8AC3E}">
        <p14:creationId xmlns:p14="http://schemas.microsoft.com/office/powerpoint/2010/main" val="37653273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r>
              <a:rPr lang="en-US" altLang="en-US" sz="2000" b="1"/>
              <a:t> </a:t>
            </a:r>
            <a:r>
              <a:rPr lang="en-US" altLang="en-US" sz="2000" b="1" err="1"/>
              <a:t>và</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90</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buNone/>
            </a:pPr>
            <a:r>
              <a:rPr lang="en-US" sz="1600" b="1" err="1">
                <a:solidFill>
                  <a:schemeClr val="tx1">
                    <a:lumMod val="95000"/>
                    <a:lumOff val="5000"/>
                  </a:schemeClr>
                </a:solidFill>
                <a:cs typeface="Arial" panose="020B0604020202020204" pitchFamily="34" charset="0"/>
              </a:rPr>
              <a:t>Ví</a:t>
            </a:r>
            <a:r>
              <a:rPr lang="en-US" sz="1600" b="1">
                <a:solidFill>
                  <a:schemeClr val="tx1">
                    <a:lumMod val="95000"/>
                    <a:lumOff val="5000"/>
                  </a:schemeClr>
                </a:solidFill>
                <a:cs typeface="Arial" panose="020B0604020202020204" pitchFamily="34" charset="0"/>
              </a:rPr>
              <a:t> </a:t>
            </a:r>
            <a:r>
              <a:rPr lang="en-US" sz="1600" b="1" err="1">
                <a:solidFill>
                  <a:schemeClr val="tx1">
                    <a:lumMod val="95000"/>
                    <a:lumOff val="5000"/>
                  </a:schemeClr>
                </a:solidFill>
                <a:cs typeface="Arial" panose="020B0604020202020204" pitchFamily="34" charset="0"/>
              </a:rPr>
              <a:t>dụ</a:t>
            </a:r>
            <a:r>
              <a:rPr lang="en-US" sz="1600" b="1">
                <a:solidFill>
                  <a:schemeClr val="tx1">
                    <a:lumMod val="95000"/>
                    <a:lumOff val="5000"/>
                  </a:schemeClr>
                </a:solidFill>
                <a:cs typeface="Arial" panose="020B0604020202020204" pitchFamily="34" charset="0"/>
              </a:rPr>
              <a:t> </a:t>
            </a:r>
            <a:r>
              <a:rPr lang="en-US" altLang="zh-TW" sz="1600" err="1">
                <a:cs typeface="Arial" panose="020B0604020202020204" pitchFamily="34" charset="0"/>
              </a:rPr>
              <a:t>Giải</a:t>
            </a:r>
            <a:r>
              <a:rPr lang="en-US" altLang="zh-TW" sz="1600">
                <a:cs typeface="Arial" panose="020B0604020202020204" pitchFamily="34" charset="0"/>
              </a:rPr>
              <a:t> </a:t>
            </a:r>
            <a:r>
              <a:rPr lang="en-US" altLang="zh-TW" sz="1600" err="1">
                <a:cs typeface="Arial" panose="020B0604020202020204" pitchFamily="34" charset="0"/>
              </a:rPr>
              <a:t>công</a:t>
            </a:r>
            <a:r>
              <a:rPr lang="en-US" altLang="zh-TW" sz="1600">
                <a:cs typeface="Arial" panose="020B0604020202020204" pitchFamily="34" charset="0"/>
              </a:rPr>
              <a:t> </a:t>
            </a:r>
            <a:r>
              <a:rPr lang="en-US" altLang="zh-TW" sz="1600" err="1">
                <a:cs typeface="Arial" panose="020B0604020202020204" pitchFamily="34" charset="0"/>
              </a:rPr>
              <a:t>thức</a:t>
            </a:r>
            <a:r>
              <a:rPr lang="en-US" altLang="zh-TW" sz="1600">
                <a:cs typeface="Arial" panose="020B0604020202020204" pitchFamily="34" charset="0"/>
              </a:rPr>
              <a:t> </a:t>
            </a:r>
            <a:r>
              <a:rPr lang="en-US" altLang="zh-TW" sz="1600" err="1">
                <a:cs typeface="Arial" panose="020B0604020202020204" pitchFamily="34" charset="0"/>
              </a:rPr>
              <a:t>đệ</a:t>
            </a:r>
            <a:r>
              <a:rPr lang="en-US" altLang="zh-TW" sz="1600">
                <a:cs typeface="Arial" panose="020B0604020202020204" pitchFamily="34" charset="0"/>
              </a:rPr>
              <a:t> </a:t>
            </a:r>
            <a:r>
              <a:rPr lang="en-US" altLang="zh-TW" sz="1600" err="1">
                <a:cs typeface="Arial" panose="020B0604020202020204" pitchFamily="34" charset="0"/>
              </a:rPr>
              <a:t>quy</a:t>
            </a:r>
            <a:r>
              <a:rPr lang="en-US" altLang="zh-TW" sz="1600">
                <a:cs typeface="Arial" panose="020B0604020202020204" pitchFamily="34" charset="0"/>
              </a:rPr>
              <a:t> </a:t>
            </a:r>
            <a:r>
              <a:rPr lang="en-US" altLang="zh-TW" sz="1600" err="1">
                <a:cs typeface="Arial" panose="020B0604020202020204" pitchFamily="34" charset="0"/>
              </a:rPr>
              <a:t>của</a:t>
            </a:r>
            <a:r>
              <a:rPr lang="en-US" altLang="zh-TW" sz="1600">
                <a:cs typeface="Arial" panose="020B0604020202020204" pitchFamily="34" charset="0"/>
              </a:rPr>
              <a:t> </a:t>
            </a:r>
            <a:r>
              <a:rPr lang="en-US" altLang="zh-TW" sz="1600" err="1">
                <a:cs typeface="Arial" panose="020B0604020202020204" pitchFamily="34" charset="0"/>
              </a:rPr>
              <a:t>bài</a:t>
            </a:r>
            <a:r>
              <a:rPr lang="en-US" altLang="zh-TW" sz="1600">
                <a:cs typeface="Arial" panose="020B0604020202020204" pitchFamily="34" charset="0"/>
              </a:rPr>
              <a:t> </a:t>
            </a:r>
            <a:r>
              <a:rPr lang="en-US" altLang="zh-TW" sz="1600" err="1">
                <a:cs typeface="Arial" panose="020B0604020202020204" pitchFamily="34" charset="0"/>
              </a:rPr>
              <a:t>toán</a:t>
            </a:r>
            <a:r>
              <a:rPr lang="en-US" altLang="zh-TW" sz="1600">
                <a:cs typeface="Arial" panose="020B0604020202020204" pitchFamily="34" charset="0"/>
              </a:rPr>
              <a:t> </a:t>
            </a:r>
            <a:r>
              <a:rPr lang="en-US" altLang="zh-TW" sz="1600" err="1">
                <a:cs typeface="Arial" panose="020B0604020202020204" pitchFamily="34" charset="0"/>
              </a:rPr>
              <a:t>tháp</a:t>
            </a:r>
            <a:r>
              <a:rPr lang="en-US" altLang="zh-TW" sz="1600">
                <a:cs typeface="Arial" panose="020B0604020202020204" pitchFamily="34" charset="0"/>
              </a:rPr>
              <a:t> Hanoi </a:t>
            </a:r>
            <a:r>
              <a:rPr lang="en-US" sz="1600" i="1">
                <a:cs typeface="Arial" panose="020B0604020202020204" pitchFamily="34" charset="0"/>
              </a:rPr>
              <a:t>a</a:t>
            </a:r>
            <a:r>
              <a:rPr lang="en-US" sz="1600" i="1" baseline="-25000">
                <a:cs typeface="Arial" panose="020B0604020202020204" pitchFamily="34" charset="0"/>
              </a:rPr>
              <a:t>n</a:t>
            </a:r>
            <a:r>
              <a:rPr lang="en-US" sz="1600">
                <a:cs typeface="Arial" panose="020B0604020202020204" pitchFamily="34" charset="0"/>
              </a:rPr>
              <a:t> = 2 </a:t>
            </a:r>
            <a:r>
              <a:rPr lang="en-US" sz="1600" i="1">
                <a:cs typeface="Arial" panose="020B0604020202020204" pitchFamily="34" charset="0"/>
              </a:rPr>
              <a:t>a</a:t>
            </a:r>
            <a:r>
              <a:rPr lang="en-US" sz="1600" i="1" baseline="-25000">
                <a:cs typeface="Arial" panose="020B0604020202020204" pitchFamily="34" charset="0"/>
              </a:rPr>
              <a:t>n</a:t>
            </a:r>
            <a:r>
              <a:rPr lang="en-US" sz="1600" baseline="-25000">
                <a:cs typeface="Arial" panose="020B0604020202020204" pitchFamily="34" charset="0"/>
              </a:rPr>
              <a:t>−1</a:t>
            </a:r>
            <a:r>
              <a:rPr lang="en-US" sz="1600">
                <a:cs typeface="Arial" panose="020B0604020202020204" pitchFamily="34" charset="0"/>
              </a:rPr>
              <a:t> + 1, </a:t>
            </a:r>
            <a:r>
              <a:rPr lang="en-US" altLang="zh-TW" sz="1600" i="1">
                <a:cs typeface="Arial" panose="020B0604020202020204" pitchFamily="34" charset="0"/>
              </a:rPr>
              <a:t>n</a:t>
            </a:r>
            <a:r>
              <a:rPr lang="en-US" altLang="zh-TW" sz="1600">
                <a:cs typeface="Arial" panose="020B0604020202020204" pitchFamily="34" charset="0"/>
                <a:sym typeface="Symbol" panose="05050102010706020507" pitchFamily="18" charset="2"/>
              </a:rPr>
              <a:t></a:t>
            </a:r>
            <a:r>
              <a:rPr lang="en-US" altLang="zh-TW" sz="1600">
                <a:cs typeface="Arial" panose="020B0604020202020204" pitchFamily="34" charset="0"/>
              </a:rPr>
              <a:t>1, </a:t>
            </a:r>
            <a:r>
              <a:rPr lang="en-US" altLang="zh-TW" sz="1600" i="1">
                <a:cs typeface="Arial" panose="020B0604020202020204" pitchFamily="34" charset="0"/>
              </a:rPr>
              <a:t>a</a:t>
            </a:r>
            <a:r>
              <a:rPr lang="en-US" altLang="zh-TW" sz="1600" baseline="-25000">
                <a:cs typeface="Arial" panose="020B0604020202020204" pitchFamily="34" charset="0"/>
              </a:rPr>
              <a:t>0</a:t>
            </a:r>
            <a:r>
              <a:rPr lang="en-US" altLang="zh-TW" sz="1600">
                <a:cs typeface="Arial" panose="020B0604020202020204" pitchFamily="34" charset="0"/>
              </a:rPr>
              <a:t>=0</a:t>
            </a:r>
          </a:p>
          <a:p>
            <a:pPr marL="0" indent="0">
              <a:buNone/>
            </a:pPr>
            <a:endParaRPr lang="en-US" altLang="zh-TW" sz="1600">
              <a:cs typeface="Arial" panose="020B0604020202020204" pitchFamily="34" charset="0"/>
            </a:endParaRPr>
          </a:p>
          <a:p>
            <a:pPr marL="0" indent="0">
              <a:buNone/>
            </a:pPr>
            <a:r>
              <a:rPr lang="en-US" altLang="zh-TW" sz="1600" b="1" err="1">
                <a:cs typeface="Arial" panose="020B0604020202020204" pitchFamily="34" charset="0"/>
              </a:rPr>
              <a:t>Giải</a:t>
            </a:r>
            <a:r>
              <a:rPr lang="en-US" altLang="zh-TW" sz="1600">
                <a:cs typeface="Arial" panose="020B0604020202020204" pitchFamily="34" charset="0"/>
              </a:rPr>
              <a:t>   […</a:t>
            </a:r>
            <a:r>
              <a:rPr lang="en-US" altLang="zh-TW" sz="1600" err="1">
                <a:cs typeface="Arial" panose="020B0604020202020204" pitchFamily="34" charset="0"/>
              </a:rPr>
              <a:t>tiếp</a:t>
            </a:r>
            <a:r>
              <a:rPr lang="en-US" altLang="zh-TW" sz="1600">
                <a:cs typeface="Arial" panose="020B0604020202020204" pitchFamily="34" charset="0"/>
              </a:rPr>
              <a:t> </a:t>
            </a:r>
            <a:r>
              <a:rPr lang="en-US" altLang="zh-TW" sz="1600" err="1">
                <a:cs typeface="Arial" panose="020B0604020202020204" pitchFamily="34" charset="0"/>
              </a:rPr>
              <a:t>theo</a:t>
            </a:r>
            <a:r>
              <a:rPr lang="en-US" altLang="zh-TW" sz="1600">
                <a:cs typeface="Arial" panose="020B0604020202020204" pitchFamily="34" charset="0"/>
              </a:rPr>
              <a:t>…]</a:t>
            </a:r>
          </a:p>
          <a:p>
            <a:pPr marL="0" indent="0">
              <a:buNone/>
            </a:pPr>
            <a:endParaRPr lang="en-US" sz="1600" b="1">
              <a:solidFill>
                <a:srgbClr val="000099"/>
              </a:solidFill>
              <a:cs typeface="Arial" panose="020B0604020202020204" pitchFamily="34" charset="0"/>
            </a:endParaRPr>
          </a:p>
          <a:p>
            <a:pPr marL="0" indent="0">
              <a:buNone/>
            </a:pPr>
            <a:endParaRPr lang="en-US" altLang="zh-TW" sz="1600">
              <a:cs typeface="Arial" panose="020B0604020202020204" pitchFamily="34" charset="0"/>
            </a:endParaRPr>
          </a:p>
          <a:p>
            <a:pPr marL="0" indent="0">
              <a:buNone/>
            </a:pPr>
            <a:endParaRPr lang="en-US" sz="1600" b="1">
              <a:solidFill>
                <a:srgbClr val="000099"/>
              </a:solidFill>
              <a:cs typeface="Arial" panose="020B0604020202020204" pitchFamily="34" charset="0"/>
            </a:endParaRPr>
          </a:p>
          <a:p>
            <a:pPr marL="0" indent="0">
              <a:buNone/>
            </a:pPr>
            <a:endParaRPr lang="en-US" sz="1600" b="1">
              <a:solidFill>
                <a:srgbClr val="FF0000"/>
              </a:solidFill>
              <a:cs typeface="Arial" panose="020B0604020202020204" pitchFamily="34" charset="0"/>
            </a:endParaRPr>
          </a:p>
        </p:txBody>
      </p:sp>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0E29CA32-4101-45B4-B8A5-852F270E3718}"/>
                  </a:ext>
                </a:extLst>
              </p:cNvPr>
              <p:cNvSpPr txBox="1"/>
              <p:nvPr/>
            </p:nvSpPr>
            <p:spPr>
              <a:xfrm>
                <a:off x="685800" y="1959114"/>
                <a:ext cx="6693568" cy="492443"/>
              </a:xfrm>
              <a:prstGeom prst="rect">
                <a:avLst/>
              </a:prstGeom>
              <a:noFill/>
            </p:spPr>
            <p:txBody>
              <a:bodyPr wrap="square" lIns="0" tIns="0" rIns="0" bIns="0" rtlCol="0">
                <a:spAutoFit/>
              </a:bodyPr>
              <a:lstStyle/>
              <a:p>
                <a:r>
                  <a:rPr lang="en-US" sz="1600" b="0">
                    <a:latin typeface="Arial" panose="020B0604020202020204" pitchFamily="34" charset="0"/>
                    <a:cs typeface="Arial" panose="020B0604020202020204" pitchFamily="34" charset="0"/>
                  </a:rPr>
                  <a:t>(</a:t>
                </a:r>
                <a14:m>
                  <m:oMath xmlns:m="http://schemas.openxmlformats.org/officeDocument/2006/math">
                    <m:r>
                      <a:rPr lang="en-US" sz="1600" b="0" i="1" smtClean="0">
                        <a:latin typeface="Cambria Math" panose="02040503050406030204" pitchFamily="18" charset="0"/>
                      </a:rPr>
                      <m:t>1−2</m:t>
                    </m:r>
                    <m:r>
                      <a:rPr lang="en-US" sz="1600" b="0" i="1" smtClean="0">
                        <a:latin typeface="Cambria Math" panose="02040503050406030204" pitchFamily="18" charset="0"/>
                      </a:rPr>
                      <m:t>𝑥</m:t>
                    </m:r>
                    <m:r>
                      <a:rPr lang="en-US" sz="1600" b="0" i="1" smtClean="0">
                        <a:latin typeface="Cambria Math" panose="02040503050406030204" pitchFamily="18" charset="0"/>
                      </a:rPr>
                      <m:t>)</m:t>
                    </m:r>
                    <m:r>
                      <a:rPr lang="en-US" sz="1600" b="0" i="1" smtClean="0">
                        <a:latin typeface="Cambria Math" panose="02040503050406030204" pitchFamily="18" charset="0"/>
                      </a:rPr>
                      <m:t>𝑔</m:t>
                    </m:r>
                    <m:r>
                      <a:rPr lang="en-US" sz="1600" b="0" i="1" smtClean="0">
                        <a:latin typeface="Cambria Math" panose="02040503050406030204" pitchFamily="18" charset="0"/>
                      </a:rPr>
                      <m:t>(</m:t>
                    </m:r>
                    <m:r>
                      <a:rPr lang="en-US" sz="1600" b="0" i="1" smtClean="0">
                        <a:latin typeface="Cambria Math" panose="02040503050406030204" pitchFamily="18" charset="0"/>
                      </a:rPr>
                      <m:t>𝑥</m:t>
                    </m:r>
                    <m:r>
                      <a:rPr lang="en-US" sz="1600" b="0" i="1" smtClean="0">
                        <a:latin typeface="Cambria Math" panose="02040503050406030204" pitchFamily="18" charset="0"/>
                      </a:rPr>
                      <m:t>)=(1+</m:t>
                    </m:r>
                    <m:r>
                      <a:rPr lang="en-US" sz="1600" b="0" i="1" smtClean="0">
                        <a:latin typeface="Cambria Math" panose="02040503050406030204" pitchFamily="18" charset="0"/>
                      </a:rPr>
                      <m:t>𝑥</m:t>
                    </m:r>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1">
                            <a:latin typeface="Cambria Math" panose="02040503050406030204" pitchFamily="18" charset="0"/>
                          </a:rPr>
                          <m:t>2</m:t>
                        </m:r>
                      </m:sup>
                    </m:sSup>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𝑥</m:t>
                        </m:r>
                      </m:e>
                      <m:sup>
                        <m:r>
                          <a:rPr lang="en-US" sz="1600" i="1">
                            <a:latin typeface="Cambria Math" panose="02040503050406030204" pitchFamily="18" charset="0"/>
                          </a:rPr>
                          <m:t>3</m:t>
                        </m:r>
                      </m:sup>
                    </m:sSup>
                    <m:r>
                      <a:rPr lang="en-US" sz="1600" i="1">
                        <a:latin typeface="Cambria Math" panose="02040503050406030204" pitchFamily="18" charset="0"/>
                      </a:rPr>
                      <m:t>+…</m:t>
                    </m:r>
                  </m:oMath>
                </a14:m>
                <a:r>
                  <a:rPr lang="en-US" sz="1600">
                    <a:latin typeface="Arial" panose="020B0604020202020204" pitchFamily="34" charset="0"/>
                    <a:cs typeface="Arial" panose="020B0604020202020204" pitchFamily="34" charset="0"/>
                  </a:rPr>
                  <a:t>) - 1</a:t>
                </a:r>
              </a:p>
              <a:p>
                <a:endParaRPr lang="en-US" sz="1600">
                  <a:latin typeface="Arial" panose="020B0604020202020204" pitchFamily="34" charset="0"/>
                  <a:cs typeface="Arial" panose="020B0604020202020204" pitchFamily="34" charset="0"/>
                </a:endParaRPr>
              </a:p>
            </p:txBody>
          </p:sp>
        </mc:Choice>
        <mc:Fallback>
          <p:sp>
            <p:nvSpPr>
              <p:cNvPr id="20" name="TextBox 19">
                <a:extLst>
                  <a:ext uri="{FF2B5EF4-FFF2-40B4-BE49-F238E27FC236}">
                    <a16:creationId xmlns:a16="http://schemas.microsoft.com/office/drawing/2014/main" id="{0E29CA32-4101-45B4-B8A5-852F270E3718}"/>
                  </a:ext>
                </a:extLst>
              </p:cNvPr>
              <p:cNvSpPr txBox="1">
                <a:spLocks noRot="1" noChangeAspect="1" noMove="1" noResize="1" noEditPoints="1" noAdjustHandles="1" noChangeArrowheads="1" noChangeShapeType="1" noTextEdit="1"/>
              </p:cNvSpPr>
              <p:nvPr/>
            </p:nvSpPr>
            <p:spPr>
              <a:xfrm>
                <a:off x="685800" y="1959114"/>
                <a:ext cx="6693568" cy="492443"/>
              </a:xfrm>
              <a:prstGeom prst="rect">
                <a:avLst/>
              </a:prstGeom>
              <a:blipFill>
                <a:blip r:embed="rId2"/>
                <a:stretch>
                  <a:fillRect l="-1913" t="-1234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Rectangle 20">
                <a:extLst>
                  <a:ext uri="{FF2B5EF4-FFF2-40B4-BE49-F238E27FC236}">
                    <a16:creationId xmlns:a16="http://schemas.microsoft.com/office/drawing/2014/main" id="{D7E997C1-FC57-420E-B217-D29A322724D6}"/>
                  </a:ext>
                </a:extLst>
              </p:cNvPr>
              <p:cNvSpPr/>
              <p:nvPr/>
            </p:nvSpPr>
            <p:spPr>
              <a:xfrm>
                <a:off x="533400" y="2514600"/>
                <a:ext cx="7391400" cy="473078"/>
              </a:xfrm>
              <a:prstGeom prst="rect">
                <a:avLst/>
              </a:prstGeom>
            </p:spPr>
            <p:txBody>
              <a:bodyPr wrap="square">
                <a:spAutoFit/>
              </a:bodyPr>
              <a:lstStyle/>
              <a:p>
                <a:pPr marL="0" indent="0">
                  <a:buNone/>
                </a:pPr>
                <a:r>
                  <a:rPr lang="en-US" altLang="zh-TW" sz="1600" err="1">
                    <a:latin typeface="Arial" panose="020B0604020202020204" pitchFamily="34" charset="0"/>
                    <a:cs typeface="Arial" panose="020B0604020202020204" pitchFamily="34" charset="0"/>
                  </a:rPr>
                  <a:t>Nhớ</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lại</a:t>
                </a:r>
                <a:r>
                  <a:rPr lang="en-US" altLang="zh-TW" sz="1600">
                    <a:latin typeface="Arial" panose="020B0604020202020204" pitchFamily="34" charset="0"/>
                    <a:cs typeface="Arial" panose="020B0604020202020204" pitchFamily="34" charset="0"/>
                  </a:rPr>
                  <a:t> </a:t>
                </a:r>
                <a:r>
                  <a:rPr lang="en-US" altLang="zh-TW" sz="1600" err="1">
                    <a:latin typeface="Arial" panose="020B0604020202020204" pitchFamily="34" charset="0"/>
                    <a:cs typeface="Arial" panose="020B0604020202020204" pitchFamily="34" charset="0"/>
                  </a:rPr>
                  <a:t>rằng</a:t>
                </a:r>
                <a:r>
                  <a:rPr lang="en-US" altLang="zh-TW" sz="1600">
                    <a:latin typeface="Arial" panose="020B0604020202020204" pitchFamily="34" charset="0"/>
                    <a:cs typeface="Arial" panose="020B0604020202020204" pitchFamily="34" charset="0"/>
                  </a:rPr>
                  <a:t> </a:t>
                </a:r>
                <a:r>
                  <a:rPr lang="en-US" altLang="zh-TW" sz="1600" baseline="-25000">
                    <a:latin typeface="Arial" panose="020B0604020202020204" pitchFamily="34" charset="0"/>
                    <a:cs typeface="Arial" panose="020B0604020202020204" pitchFamily="34" charset="0"/>
                  </a:rPr>
                  <a:t> </a:t>
                </a:r>
                <a14:m>
                  <m:oMath xmlns:m="http://schemas.openxmlformats.org/officeDocument/2006/math">
                    <m:f>
                      <m:fPr>
                        <m:ctrlPr>
                          <a:rPr lang="en-US" sz="1600" i="1">
                            <a:latin typeface="Cambria Math" panose="02040503050406030204" pitchFamily="18" charset="0"/>
                            <a:cs typeface="Times New Roman" panose="02020603050405020304" pitchFamily="18" charset="0"/>
                            <a:sym typeface="Wingdings" panose="05000000000000000000" pitchFamily="2" charset="2"/>
                          </a:rPr>
                        </m:ctrlPr>
                      </m:fPr>
                      <m:num>
                        <m:r>
                          <a:rPr lang="en-US" sz="1600" b="0" i="1" smtClean="0">
                            <a:latin typeface="Cambria Math" panose="02040503050406030204" pitchFamily="18" charset="0"/>
                            <a:cs typeface="Times New Roman" panose="02020603050405020304" pitchFamily="18" charset="0"/>
                            <a:sym typeface="Wingdings" panose="05000000000000000000" pitchFamily="2" charset="2"/>
                          </a:rPr>
                          <m:t>1</m:t>
                        </m:r>
                      </m:num>
                      <m:den>
                        <m:sSup>
                          <m:sSupPr>
                            <m:ctrlPr>
                              <a:rPr lang="en-US" sz="1600" i="1">
                                <a:latin typeface="Cambria Math" panose="02040503050406030204" pitchFamily="18" charset="0"/>
                                <a:cs typeface="Times New Roman" panose="02020603050405020304" pitchFamily="18" charset="0"/>
                                <a:sym typeface="Wingdings" panose="05000000000000000000" pitchFamily="2" charset="2"/>
                              </a:rPr>
                            </m:ctrlPr>
                          </m:sSupPr>
                          <m:e>
                            <m:r>
                              <a:rPr lang="en-US" sz="1600" i="1">
                                <a:latin typeface="Cambria Math" panose="02040503050406030204" pitchFamily="18" charset="0"/>
                                <a:cs typeface="Times New Roman" panose="02020603050405020304" pitchFamily="18" charset="0"/>
                                <a:sym typeface="Wingdings" panose="05000000000000000000" pitchFamily="2" charset="2"/>
                              </a:rPr>
                              <m:t>(1−</m:t>
                            </m:r>
                            <m:r>
                              <a:rPr lang="en-US" sz="1600" i="1">
                                <a:latin typeface="Cambria Math" panose="02040503050406030204" pitchFamily="18" charset="0"/>
                                <a:cs typeface="Times New Roman" panose="02020603050405020304" pitchFamily="18" charset="0"/>
                                <a:sym typeface="Wingdings" panose="05000000000000000000" pitchFamily="2" charset="2"/>
                              </a:rPr>
                              <m:t>𝑥</m:t>
                            </m:r>
                            <m:r>
                              <a:rPr lang="en-US" sz="1600" i="1">
                                <a:latin typeface="Cambria Math" panose="02040503050406030204" pitchFamily="18" charset="0"/>
                                <a:cs typeface="Times New Roman" panose="02020603050405020304" pitchFamily="18" charset="0"/>
                                <a:sym typeface="Wingdings" panose="05000000000000000000" pitchFamily="2" charset="2"/>
                              </a:rPr>
                              <m:t>)</m:t>
                            </m:r>
                          </m:e>
                          <m:sup/>
                        </m:sSup>
                      </m:den>
                    </m:f>
                    <m:r>
                      <a:rPr lang="en-US" sz="1600" i="1">
                        <a:latin typeface="Cambria Math" panose="02040503050406030204" pitchFamily="18" charset="0"/>
                        <a:cs typeface="Times New Roman" panose="02020603050405020304" pitchFamily="18" charset="0"/>
                        <a:sym typeface="Wingdings" panose="05000000000000000000" pitchFamily="2" charset="2"/>
                      </a:rPr>
                      <m:t>=</m:t>
                    </m:r>
                    <m:r>
                      <a:rPr lang="en-US" sz="1600" b="0" i="1" smtClean="0">
                        <a:latin typeface="Cambria Math" panose="02040503050406030204" pitchFamily="18" charset="0"/>
                        <a:cs typeface="Times New Roman" panose="02020603050405020304" pitchFamily="18" charset="0"/>
                        <a:sym typeface="Wingdings" panose="05000000000000000000" pitchFamily="2" charset="2"/>
                      </a:rPr>
                      <m:t>1+</m:t>
                    </m:r>
                    <m:r>
                      <a:rPr lang="en-US" sz="1600" i="1">
                        <a:latin typeface="Cambria Math" panose="02040503050406030204" pitchFamily="18" charset="0"/>
                        <a:cs typeface="Times New Roman" panose="02020603050405020304" pitchFamily="18" charset="0"/>
                        <a:sym typeface="Wingdings" panose="05000000000000000000" pitchFamily="2" charset="2"/>
                      </a:rPr>
                      <m:t>𝑥</m:t>
                    </m:r>
                    <m:r>
                      <a:rPr lang="en-US" sz="1600" i="1">
                        <a:latin typeface="Cambria Math" panose="02040503050406030204" pitchFamily="18" charset="0"/>
                        <a:cs typeface="Times New Roman" panose="02020603050405020304" pitchFamily="18" charset="0"/>
                        <a:sym typeface="Wingdings" panose="05000000000000000000" pitchFamily="2" charset="2"/>
                      </a:rPr>
                      <m:t>+</m:t>
                    </m:r>
                    <m:sSup>
                      <m:sSupPr>
                        <m:ctrlPr>
                          <a:rPr lang="en-US" sz="1600" i="1">
                            <a:latin typeface="Cambria Math" panose="02040503050406030204" pitchFamily="18" charset="0"/>
                            <a:cs typeface="Times New Roman" panose="02020603050405020304" pitchFamily="18" charset="0"/>
                            <a:sym typeface="Wingdings" panose="05000000000000000000" pitchFamily="2" charset="2"/>
                          </a:rPr>
                        </m:ctrlPr>
                      </m:sSupPr>
                      <m:e>
                        <m:r>
                          <a:rPr lang="en-US" sz="1600" i="1">
                            <a:latin typeface="Cambria Math" panose="02040503050406030204" pitchFamily="18" charset="0"/>
                            <a:cs typeface="Times New Roman" panose="02020603050405020304" pitchFamily="18" charset="0"/>
                            <a:sym typeface="Wingdings" panose="05000000000000000000" pitchFamily="2" charset="2"/>
                          </a:rPr>
                          <m:t>𝑥</m:t>
                        </m:r>
                      </m:e>
                      <m:sup>
                        <m:r>
                          <a:rPr lang="en-US" sz="1600" i="1">
                            <a:latin typeface="Cambria Math" panose="02040503050406030204" pitchFamily="18" charset="0"/>
                            <a:cs typeface="Times New Roman" panose="02020603050405020304" pitchFamily="18" charset="0"/>
                            <a:sym typeface="Wingdings" panose="05000000000000000000" pitchFamily="2" charset="2"/>
                          </a:rPr>
                          <m:t>2</m:t>
                        </m:r>
                      </m:sup>
                    </m:sSup>
                    <m:r>
                      <a:rPr lang="en-US" sz="1600" i="1">
                        <a:latin typeface="Cambria Math" panose="02040503050406030204" pitchFamily="18" charset="0"/>
                        <a:cs typeface="Times New Roman" panose="02020603050405020304" pitchFamily="18" charset="0"/>
                        <a:sym typeface="Wingdings" panose="05000000000000000000" pitchFamily="2" charset="2"/>
                      </a:rPr>
                      <m:t>+</m:t>
                    </m:r>
                    <m:sSup>
                      <m:sSupPr>
                        <m:ctrlPr>
                          <a:rPr lang="en-US" sz="1600" i="1">
                            <a:latin typeface="Cambria Math" panose="02040503050406030204" pitchFamily="18" charset="0"/>
                            <a:cs typeface="Times New Roman" panose="02020603050405020304" pitchFamily="18" charset="0"/>
                            <a:sym typeface="Wingdings" panose="05000000000000000000" pitchFamily="2" charset="2"/>
                          </a:rPr>
                        </m:ctrlPr>
                      </m:sSupPr>
                      <m:e>
                        <m:r>
                          <a:rPr lang="en-US" sz="1600" i="1">
                            <a:latin typeface="Cambria Math" panose="02040503050406030204" pitchFamily="18" charset="0"/>
                            <a:cs typeface="Times New Roman" panose="02020603050405020304" pitchFamily="18" charset="0"/>
                            <a:sym typeface="Wingdings" panose="05000000000000000000" pitchFamily="2" charset="2"/>
                          </a:rPr>
                          <m:t>𝑥</m:t>
                        </m:r>
                      </m:e>
                      <m:sup>
                        <m:r>
                          <a:rPr lang="en-US" sz="1600" i="1">
                            <a:latin typeface="Cambria Math" panose="02040503050406030204" pitchFamily="18" charset="0"/>
                            <a:cs typeface="Times New Roman" panose="02020603050405020304" pitchFamily="18" charset="0"/>
                            <a:sym typeface="Wingdings" panose="05000000000000000000" pitchFamily="2" charset="2"/>
                          </a:rPr>
                          <m:t>3</m:t>
                        </m:r>
                      </m:sup>
                    </m:sSup>
                    <m:r>
                      <a:rPr lang="en-US" sz="1600" i="1">
                        <a:latin typeface="Cambria Math" panose="02040503050406030204" pitchFamily="18" charset="0"/>
                        <a:cs typeface="Times New Roman" panose="02020603050405020304" pitchFamily="18" charset="0"/>
                        <a:sym typeface="Wingdings" panose="05000000000000000000" pitchFamily="2" charset="2"/>
                      </a:rPr>
                      <m:t>+…</m:t>
                    </m:r>
                  </m:oMath>
                </a14:m>
                <a:endParaRPr lang="en-US" altLang="zh-TW" sz="1600">
                  <a:latin typeface="Arial" panose="020B0604020202020204" pitchFamily="34" charset="0"/>
                  <a:cs typeface="Arial" panose="020B0604020202020204" pitchFamily="34" charset="0"/>
                </a:endParaRPr>
              </a:p>
            </p:txBody>
          </p:sp>
        </mc:Choice>
        <mc:Fallback>
          <p:sp>
            <p:nvSpPr>
              <p:cNvPr id="21" name="Rectangle 20">
                <a:extLst>
                  <a:ext uri="{FF2B5EF4-FFF2-40B4-BE49-F238E27FC236}">
                    <a16:creationId xmlns:a16="http://schemas.microsoft.com/office/drawing/2014/main" id="{D7E997C1-FC57-420E-B217-D29A322724D6}"/>
                  </a:ext>
                </a:extLst>
              </p:cNvPr>
              <p:cNvSpPr>
                <a:spLocks noRot="1" noChangeAspect="1" noMove="1" noResize="1" noEditPoints="1" noAdjustHandles="1" noChangeArrowheads="1" noChangeShapeType="1" noTextEdit="1"/>
              </p:cNvSpPr>
              <p:nvPr/>
            </p:nvSpPr>
            <p:spPr>
              <a:xfrm>
                <a:off x="533400" y="2514600"/>
                <a:ext cx="7391400" cy="473078"/>
              </a:xfrm>
              <a:prstGeom prst="rect">
                <a:avLst/>
              </a:prstGeom>
              <a:blipFill>
                <a:blip r:embed="rId3"/>
                <a:stretch>
                  <a:fillRect l="-495" b="-38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2747E07C-0C67-4A8D-A589-9001AF59C3C9}"/>
                  </a:ext>
                </a:extLst>
              </p:cNvPr>
              <p:cNvSpPr txBox="1"/>
              <p:nvPr/>
            </p:nvSpPr>
            <p:spPr>
              <a:xfrm>
                <a:off x="1447800" y="3194126"/>
                <a:ext cx="5931568" cy="626967"/>
              </a:xfrm>
              <a:prstGeom prst="rect">
                <a:avLst/>
              </a:prstGeom>
              <a:noFill/>
            </p:spPr>
            <p:txBody>
              <a:bodyPr wrap="square" lIns="0" tIns="0" rIns="0" bIns="0" rtlCol="0">
                <a:spAutoFit/>
              </a:bodyPr>
              <a:lstStyle/>
              <a:p>
                <a:r>
                  <a:rPr lang="en-US" sz="1600" b="0">
                    <a:latin typeface="Arial" panose="020B0604020202020204" pitchFamily="34" charset="0"/>
                    <a:cs typeface="Arial" panose="020B0604020202020204" pitchFamily="34" charset="0"/>
                  </a:rPr>
                  <a:t>(</a:t>
                </a:r>
                <a14:m>
                  <m:oMath xmlns:m="http://schemas.openxmlformats.org/officeDocument/2006/math">
                    <m:r>
                      <a:rPr lang="en-US" sz="1600" b="0" i="1" smtClean="0">
                        <a:latin typeface="Cambria Math" panose="02040503050406030204" pitchFamily="18" charset="0"/>
                      </a:rPr>
                      <m:t>1−2</m:t>
                    </m:r>
                    <m:r>
                      <a:rPr lang="en-US" sz="1600" b="0" i="1" smtClean="0">
                        <a:latin typeface="Cambria Math" panose="02040503050406030204" pitchFamily="18" charset="0"/>
                      </a:rPr>
                      <m:t>𝑥</m:t>
                    </m:r>
                    <m:r>
                      <a:rPr lang="en-US" sz="1600" b="0" i="1" smtClean="0">
                        <a:latin typeface="Cambria Math" panose="02040503050406030204" pitchFamily="18" charset="0"/>
                      </a:rPr>
                      <m:t>)</m:t>
                    </m:r>
                    <m:r>
                      <a:rPr lang="en-US" sz="1600" b="0" i="1" smtClean="0">
                        <a:latin typeface="Cambria Math" panose="02040503050406030204" pitchFamily="18" charset="0"/>
                      </a:rPr>
                      <m:t>𝑔</m:t>
                    </m:r>
                    <m:r>
                      <a:rPr lang="en-US" sz="1600" b="0" i="1" smtClean="0">
                        <a:latin typeface="Cambria Math" panose="02040503050406030204" pitchFamily="18" charset="0"/>
                      </a:rPr>
                      <m:t>(</m:t>
                    </m:r>
                    <m:r>
                      <a:rPr lang="en-US" sz="1600" b="0" i="1" smtClean="0">
                        <a:latin typeface="Cambria Math" panose="02040503050406030204" pitchFamily="18" charset="0"/>
                      </a:rPr>
                      <m:t>𝑥</m:t>
                    </m:r>
                    <m:r>
                      <a:rPr lang="en-US" sz="1600" b="0" i="1" smtClean="0">
                        <a:latin typeface="Cambria Math" panose="02040503050406030204" pitchFamily="18" charset="0"/>
                      </a:rPr>
                      <m:t>)=</m:t>
                    </m:r>
                    <m:f>
                      <m:fPr>
                        <m:ctrlPr>
                          <a:rPr lang="en-US" sz="1600" i="1">
                            <a:latin typeface="Cambria Math" panose="02040503050406030204" pitchFamily="18" charset="0"/>
                            <a:cs typeface="Times New Roman" panose="02020603050405020304" pitchFamily="18" charset="0"/>
                            <a:sym typeface="Wingdings" panose="05000000000000000000" pitchFamily="2" charset="2"/>
                          </a:rPr>
                        </m:ctrlPr>
                      </m:fPr>
                      <m:num>
                        <m:r>
                          <a:rPr lang="en-US" sz="1600" i="1">
                            <a:latin typeface="Cambria Math" panose="02040503050406030204" pitchFamily="18" charset="0"/>
                            <a:cs typeface="Times New Roman" panose="02020603050405020304" pitchFamily="18" charset="0"/>
                            <a:sym typeface="Wingdings" panose="05000000000000000000" pitchFamily="2" charset="2"/>
                          </a:rPr>
                          <m:t>1</m:t>
                        </m:r>
                      </m:num>
                      <m:den>
                        <m:r>
                          <a:rPr lang="en-US" sz="1600" i="1">
                            <a:latin typeface="Cambria Math" panose="02040503050406030204" pitchFamily="18" charset="0"/>
                            <a:cs typeface="Times New Roman" panose="02020603050405020304" pitchFamily="18" charset="0"/>
                            <a:sym typeface="Wingdings" panose="05000000000000000000" pitchFamily="2" charset="2"/>
                          </a:rPr>
                          <m:t>(1−</m:t>
                        </m:r>
                        <m:r>
                          <a:rPr lang="en-US" sz="1600" i="1">
                            <a:latin typeface="Cambria Math" panose="02040503050406030204" pitchFamily="18" charset="0"/>
                            <a:cs typeface="Times New Roman" panose="02020603050405020304" pitchFamily="18" charset="0"/>
                            <a:sym typeface="Wingdings" panose="05000000000000000000" pitchFamily="2" charset="2"/>
                          </a:rPr>
                          <m:t>𝑥</m:t>
                        </m:r>
                        <m:r>
                          <a:rPr lang="en-US" sz="1600" i="1">
                            <a:latin typeface="Cambria Math" panose="02040503050406030204" pitchFamily="18" charset="0"/>
                            <a:cs typeface="Times New Roman" panose="02020603050405020304" pitchFamily="18" charset="0"/>
                            <a:sym typeface="Wingdings" panose="05000000000000000000" pitchFamily="2" charset="2"/>
                          </a:rPr>
                          <m:t>)</m:t>
                        </m:r>
                      </m:den>
                    </m:f>
                  </m:oMath>
                </a14:m>
                <a:r>
                  <a:rPr lang="en-US" sz="1600">
                    <a:latin typeface="Arial" panose="020B0604020202020204" pitchFamily="34" charset="0"/>
                    <a:cs typeface="Arial" panose="020B0604020202020204" pitchFamily="34" charset="0"/>
                  </a:rPr>
                  <a:t>  - 1 = </a:t>
                </a:r>
                <a:r>
                  <a:rPr lang="en-US" altLang="zh-TW" sz="1600" baseline="-25000">
                    <a:latin typeface="Arial" panose="020B0604020202020204" pitchFamily="34" charset="0"/>
                    <a:cs typeface="Arial" panose="020B0604020202020204" pitchFamily="34" charset="0"/>
                  </a:rPr>
                  <a:t> </a:t>
                </a:r>
                <a14:m>
                  <m:oMath xmlns:m="http://schemas.openxmlformats.org/officeDocument/2006/math">
                    <m:f>
                      <m:fPr>
                        <m:ctrlPr>
                          <a:rPr lang="en-US" sz="1600" i="1">
                            <a:latin typeface="Cambria Math" panose="02040503050406030204" pitchFamily="18" charset="0"/>
                            <a:cs typeface="Times New Roman" panose="02020603050405020304" pitchFamily="18" charset="0"/>
                            <a:sym typeface="Wingdings" panose="05000000000000000000" pitchFamily="2" charset="2"/>
                          </a:rPr>
                        </m:ctrlPr>
                      </m:fPr>
                      <m:num>
                        <m:r>
                          <a:rPr lang="en-US" sz="1600" b="0" i="1" smtClean="0">
                            <a:latin typeface="Cambria Math" panose="02040503050406030204" pitchFamily="18" charset="0"/>
                            <a:cs typeface="Times New Roman" panose="02020603050405020304" pitchFamily="18" charset="0"/>
                            <a:sym typeface="Wingdings" panose="05000000000000000000" pitchFamily="2" charset="2"/>
                          </a:rPr>
                          <m:t>𝑥</m:t>
                        </m:r>
                      </m:num>
                      <m:den>
                        <m:r>
                          <a:rPr lang="en-US" sz="1600" b="0" i="1" smtClean="0">
                            <a:latin typeface="Cambria Math" panose="02040503050406030204" pitchFamily="18" charset="0"/>
                            <a:cs typeface="Times New Roman" panose="02020603050405020304" pitchFamily="18" charset="0"/>
                            <a:sym typeface="Wingdings" panose="05000000000000000000" pitchFamily="2" charset="2"/>
                          </a:rPr>
                          <m:t>1−</m:t>
                        </m:r>
                        <m:r>
                          <a:rPr lang="en-US" sz="1600" b="0" i="1" smtClean="0">
                            <a:latin typeface="Cambria Math" panose="02040503050406030204" pitchFamily="18" charset="0"/>
                            <a:cs typeface="Times New Roman" panose="02020603050405020304" pitchFamily="18" charset="0"/>
                            <a:sym typeface="Wingdings" panose="05000000000000000000" pitchFamily="2" charset="2"/>
                          </a:rPr>
                          <m:t>𝑥</m:t>
                        </m:r>
                      </m:den>
                    </m:f>
                  </m:oMath>
                </a14:m>
                <a:endParaRPr lang="en-US" sz="1600">
                  <a:latin typeface="Arial" panose="020B0604020202020204" pitchFamily="34" charset="0"/>
                  <a:cs typeface="Arial" panose="020B0604020202020204" pitchFamily="34" charset="0"/>
                </a:endParaRPr>
              </a:p>
              <a:p>
                <a:endParaRPr lang="en-US" sz="1600">
                  <a:latin typeface="Arial" panose="020B0604020202020204" pitchFamily="34" charset="0"/>
                  <a:cs typeface="Arial" panose="020B0604020202020204" pitchFamily="34" charset="0"/>
                </a:endParaRPr>
              </a:p>
            </p:txBody>
          </p:sp>
        </mc:Choice>
        <mc:Fallback>
          <p:sp>
            <p:nvSpPr>
              <p:cNvPr id="22" name="TextBox 21">
                <a:extLst>
                  <a:ext uri="{FF2B5EF4-FFF2-40B4-BE49-F238E27FC236}">
                    <a16:creationId xmlns:a16="http://schemas.microsoft.com/office/drawing/2014/main" id="{2747E07C-0C67-4A8D-A589-9001AF59C3C9}"/>
                  </a:ext>
                </a:extLst>
              </p:cNvPr>
              <p:cNvSpPr txBox="1">
                <a:spLocks noRot="1" noChangeAspect="1" noMove="1" noResize="1" noEditPoints="1" noAdjustHandles="1" noChangeArrowheads="1" noChangeShapeType="1" noTextEdit="1"/>
              </p:cNvSpPr>
              <p:nvPr/>
            </p:nvSpPr>
            <p:spPr>
              <a:xfrm>
                <a:off x="1447800" y="3194126"/>
                <a:ext cx="5931568" cy="626967"/>
              </a:xfrm>
              <a:prstGeom prst="rect">
                <a:avLst/>
              </a:prstGeom>
              <a:blipFill>
                <a:blip r:embed="rId4"/>
                <a:stretch>
                  <a:fillRect l="-2158" t="-291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BA98FC68-C3EC-4B6A-98CF-D9BF89AB681A}"/>
                  </a:ext>
                </a:extLst>
              </p:cNvPr>
              <p:cNvSpPr txBox="1"/>
              <p:nvPr/>
            </p:nvSpPr>
            <p:spPr>
              <a:xfrm>
                <a:off x="685800" y="4022445"/>
                <a:ext cx="6693568" cy="46538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1600" b="0" i="1" smtClean="0">
                          <a:latin typeface="Cambria Math" panose="02040503050406030204" pitchFamily="18" charset="0"/>
                        </a:rPr>
                        <m:t>𝑔</m:t>
                      </m:r>
                      <m:r>
                        <a:rPr lang="en-US" sz="1600" b="0" i="1" smtClean="0">
                          <a:latin typeface="Cambria Math" panose="02040503050406030204" pitchFamily="18" charset="0"/>
                        </a:rPr>
                        <m:t>(</m:t>
                      </m:r>
                      <m:r>
                        <a:rPr lang="en-US" sz="1600" b="0" i="1" smtClean="0">
                          <a:latin typeface="Cambria Math" panose="02040503050406030204" pitchFamily="18" charset="0"/>
                        </a:rPr>
                        <m:t>𝑥</m:t>
                      </m:r>
                      <m:r>
                        <a:rPr lang="en-US" sz="1600" b="0" i="1" smtClean="0">
                          <a:latin typeface="Cambria Math" panose="02040503050406030204" pitchFamily="18" charset="0"/>
                        </a:rPr>
                        <m:t>)=</m:t>
                      </m:r>
                      <m:f>
                        <m:fPr>
                          <m:ctrlPr>
                            <a:rPr lang="en-US" sz="1600" i="1">
                              <a:latin typeface="Cambria Math" panose="02040503050406030204" pitchFamily="18" charset="0"/>
                              <a:cs typeface="Times New Roman" panose="02020603050405020304" pitchFamily="18" charset="0"/>
                              <a:sym typeface="Wingdings" panose="05000000000000000000" pitchFamily="2" charset="2"/>
                            </a:rPr>
                          </m:ctrlPr>
                        </m:fPr>
                        <m:num>
                          <m:r>
                            <a:rPr lang="en-US" sz="1600" b="0" i="1" smtClean="0">
                              <a:latin typeface="Cambria Math" panose="02040503050406030204" pitchFamily="18" charset="0"/>
                              <a:cs typeface="Times New Roman" panose="02020603050405020304" pitchFamily="18" charset="0"/>
                              <a:sym typeface="Wingdings" panose="05000000000000000000" pitchFamily="2" charset="2"/>
                            </a:rPr>
                            <m:t>𝑥</m:t>
                          </m:r>
                        </m:num>
                        <m:den>
                          <m:r>
                            <m:rPr>
                              <m:nor/>
                            </m:rPr>
                            <a:rPr lang="en-US" sz="1600">
                              <a:latin typeface="Arial" panose="020B0604020202020204" pitchFamily="34" charset="0"/>
                              <a:cs typeface="Arial" panose="020B0604020202020204" pitchFamily="34" charset="0"/>
                            </a:rPr>
                            <m:t>(</m:t>
                          </m:r>
                          <m:r>
                            <a:rPr lang="en-US" sz="1600" i="1">
                              <a:latin typeface="Cambria Math" panose="02040503050406030204" pitchFamily="18" charset="0"/>
                            </a:rPr>
                            <m:t>1−2</m:t>
                          </m:r>
                          <m:r>
                            <a:rPr lang="en-US" sz="1600" i="1">
                              <a:latin typeface="Cambria Math" panose="02040503050406030204" pitchFamily="18" charset="0"/>
                            </a:rPr>
                            <m:t>𝑥</m:t>
                          </m:r>
                          <m:r>
                            <a:rPr lang="en-US" sz="1600" i="1">
                              <a:latin typeface="Cambria Math" panose="02040503050406030204" pitchFamily="18" charset="0"/>
                            </a:rPr>
                            <m:t>)</m:t>
                          </m:r>
                          <m:r>
                            <m:rPr>
                              <m:nor/>
                            </m:rPr>
                            <a:rPr lang="en-US" sz="1600">
                              <a:latin typeface="Arial" panose="020B0604020202020204" pitchFamily="34" charset="0"/>
                              <a:cs typeface="Arial" panose="020B0604020202020204" pitchFamily="34" charset="0"/>
                            </a:rPr>
                            <m:t>(</m:t>
                          </m:r>
                          <m:r>
                            <a:rPr lang="en-US" sz="1600" i="1">
                              <a:latin typeface="Cambria Math" panose="02040503050406030204" pitchFamily="18" charset="0"/>
                            </a:rPr>
                            <m:t>1−</m:t>
                          </m:r>
                          <m:r>
                            <a:rPr lang="en-US" sz="1600" i="1">
                              <a:latin typeface="Cambria Math" panose="02040503050406030204" pitchFamily="18" charset="0"/>
                            </a:rPr>
                            <m:t>𝑥</m:t>
                          </m:r>
                          <m:r>
                            <a:rPr lang="en-US" sz="1600" i="1">
                              <a:latin typeface="Cambria Math" panose="02040503050406030204" pitchFamily="18" charset="0"/>
                            </a:rPr>
                            <m:t>)</m:t>
                          </m:r>
                        </m:den>
                      </m:f>
                    </m:oMath>
                  </m:oMathPara>
                </a14:m>
                <a:endParaRPr lang="en-US" sz="1600">
                  <a:latin typeface="Arial" panose="020B0604020202020204" pitchFamily="34" charset="0"/>
                  <a:cs typeface="Arial" panose="020B0604020202020204" pitchFamily="34" charset="0"/>
                </a:endParaRPr>
              </a:p>
            </p:txBody>
          </p:sp>
        </mc:Choice>
        <mc:Fallback>
          <p:sp>
            <p:nvSpPr>
              <p:cNvPr id="23" name="TextBox 22">
                <a:extLst>
                  <a:ext uri="{FF2B5EF4-FFF2-40B4-BE49-F238E27FC236}">
                    <a16:creationId xmlns:a16="http://schemas.microsoft.com/office/drawing/2014/main" id="{BA98FC68-C3EC-4B6A-98CF-D9BF89AB681A}"/>
                  </a:ext>
                </a:extLst>
              </p:cNvPr>
              <p:cNvSpPr txBox="1">
                <a:spLocks noRot="1" noChangeAspect="1" noMove="1" noResize="1" noEditPoints="1" noAdjustHandles="1" noChangeArrowheads="1" noChangeShapeType="1" noTextEdit="1"/>
              </p:cNvSpPr>
              <p:nvPr/>
            </p:nvSpPr>
            <p:spPr>
              <a:xfrm>
                <a:off x="685800" y="4022445"/>
                <a:ext cx="6693568" cy="465384"/>
              </a:xfrm>
              <a:prstGeom prst="rect">
                <a:avLst/>
              </a:prstGeom>
              <a:blipFill>
                <a:blip r:embed="rId5"/>
                <a:stretch>
                  <a:fillRect l="-1093" b="-1973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54C4888C-0BB3-4C36-9C0A-21F956683DAB}"/>
                  </a:ext>
                </a:extLst>
              </p:cNvPr>
              <p:cNvSpPr txBox="1"/>
              <p:nvPr/>
            </p:nvSpPr>
            <p:spPr>
              <a:xfrm>
                <a:off x="685800" y="4990787"/>
                <a:ext cx="3657600" cy="506292"/>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1600" b="0" i="1" smtClean="0">
                          <a:latin typeface="Cambria Math" panose="02040503050406030204" pitchFamily="18" charset="0"/>
                        </a:rPr>
                        <m:t>𝑔</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e>
                      </m:d>
                      <m:r>
                        <a:rPr lang="en-US" sz="1600" b="0" i="1" smtClean="0">
                          <a:latin typeface="Cambria Math" panose="02040503050406030204" pitchFamily="18" charset="0"/>
                        </a:rPr>
                        <m:t>=</m:t>
                      </m:r>
                      <m:f>
                        <m:fPr>
                          <m:ctrlPr>
                            <a:rPr lang="en-US" sz="1600" i="1">
                              <a:latin typeface="Cambria Math" panose="02040503050406030204" pitchFamily="18" charset="0"/>
                              <a:cs typeface="Times New Roman" panose="02020603050405020304" pitchFamily="18" charset="0"/>
                              <a:sym typeface="Wingdings" panose="05000000000000000000" pitchFamily="2" charset="2"/>
                            </a:rPr>
                          </m:ctrlPr>
                        </m:fPr>
                        <m:num>
                          <m:r>
                            <a:rPr lang="en-US" sz="1600" b="0" i="1" smtClean="0">
                              <a:latin typeface="Cambria Math" panose="02040503050406030204" pitchFamily="18" charset="0"/>
                              <a:cs typeface="Times New Roman" panose="02020603050405020304" pitchFamily="18" charset="0"/>
                              <a:sym typeface="Wingdings" panose="05000000000000000000" pitchFamily="2" charset="2"/>
                            </a:rPr>
                            <m:t>𝐴</m:t>
                          </m:r>
                        </m:num>
                        <m:den>
                          <m:r>
                            <m:rPr>
                              <m:nor/>
                            </m:rPr>
                            <a:rPr lang="en-US" sz="1600"/>
                            <m:t>(</m:t>
                          </m:r>
                          <m:r>
                            <a:rPr lang="en-US" sz="1600" i="1">
                              <a:latin typeface="Cambria Math" panose="02040503050406030204" pitchFamily="18" charset="0"/>
                            </a:rPr>
                            <m:t>1−2</m:t>
                          </m:r>
                          <m:r>
                            <a:rPr lang="en-US" sz="1600" i="1">
                              <a:latin typeface="Cambria Math" panose="02040503050406030204" pitchFamily="18" charset="0"/>
                            </a:rPr>
                            <m:t>𝑥</m:t>
                          </m:r>
                          <m:r>
                            <a:rPr lang="en-US" sz="1600" i="1">
                              <a:latin typeface="Cambria Math" panose="02040503050406030204" pitchFamily="18" charset="0"/>
                            </a:rPr>
                            <m:t>) </m:t>
                          </m:r>
                        </m:den>
                      </m:f>
                      <m:r>
                        <a:rPr lang="en-US" sz="1600" b="0" i="1" smtClean="0">
                          <a:latin typeface="Cambria Math" panose="02040503050406030204" pitchFamily="18" charset="0"/>
                          <a:cs typeface="Times New Roman" panose="02020603050405020304" pitchFamily="18" charset="0"/>
                          <a:sym typeface="Wingdings" panose="05000000000000000000" pitchFamily="2" charset="2"/>
                        </a:rPr>
                        <m:t>+</m:t>
                      </m:r>
                      <m:f>
                        <m:fPr>
                          <m:ctrlPr>
                            <a:rPr lang="en-US" sz="1600" i="1">
                              <a:latin typeface="Cambria Math" panose="02040503050406030204" pitchFamily="18" charset="0"/>
                              <a:cs typeface="Times New Roman" panose="02020603050405020304" pitchFamily="18" charset="0"/>
                              <a:sym typeface="Wingdings" panose="05000000000000000000" pitchFamily="2" charset="2"/>
                            </a:rPr>
                          </m:ctrlPr>
                        </m:fPr>
                        <m:num>
                          <m:r>
                            <a:rPr lang="en-US" sz="1600" b="0" i="1" smtClean="0">
                              <a:latin typeface="Cambria Math" panose="02040503050406030204" pitchFamily="18" charset="0"/>
                              <a:cs typeface="Times New Roman" panose="02020603050405020304" pitchFamily="18" charset="0"/>
                              <a:sym typeface="Wingdings" panose="05000000000000000000" pitchFamily="2" charset="2"/>
                            </a:rPr>
                            <m:t>𝐵</m:t>
                          </m:r>
                        </m:num>
                        <m:den>
                          <m:r>
                            <m:rPr>
                              <m:nor/>
                            </m:rPr>
                            <a:rPr lang="en-US" sz="1600"/>
                            <m:t>(</m:t>
                          </m:r>
                          <m:r>
                            <a:rPr lang="en-US" sz="1600" i="1">
                              <a:latin typeface="Cambria Math" panose="02040503050406030204" pitchFamily="18" charset="0"/>
                            </a:rPr>
                            <m:t>1−</m:t>
                          </m:r>
                          <m:r>
                            <a:rPr lang="en-US" sz="1600" i="1">
                              <a:latin typeface="Cambria Math" panose="02040503050406030204" pitchFamily="18" charset="0"/>
                            </a:rPr>
                            <m:t>𝑥</m:t>
                          </m:r>
                          <m:r>
                            <a:rPr lang="en-US" sz="1600" i="1">
                              <a:latin typeface="Cambria Math" panose="02040503050406030204" pitchFamily="18" charset="0"/>
                            </a:rPr>
                            <m:t>) </m:t>
                          </m:r>
                        </m:den>
                      </m:f>
                    </m:oMath>
                  </m:oMathPara>
                </a14:m>
                <a:endParaRPr lang="en-US" sz="1600"/>
              </a:p>
            </p:txBody>
          </p:sp>
        </mc:Choice>
        <mc:Fallback>
          <p:sp>
            <p:nvSpPr>
              <p:cNvPr id="24" name="TextBox 23">
                <a:extLst>
                  <a:ext uri="{FF2B5EF4-FFF2-40B4-BE49-F238E27FC236}">
                    <a16:creationId xmlns:a16="http://schemas.microsoft.com/office/drawing/2014/main" id="{54C4888C-0BB3-4C36-9C0A-21F956683DAB}"/>
                  </a:ext>
                </a:extLst>
              </p:cNvPr>
              <p:cNvSpPr txBox="1">
                <a:spLocks noRot="1" noChangeAspect="1" noMove="1" noResize="1" noEditPoints="1" noAdjustHandles="1" noChangeArrowheads="1" noChangeShapeType="1" noTextEdit="1"/>
              </p:cNvSpPr>
              <p:nvPr/>
            </p:nvSpPr>
            <p:spPr>
              <a:xfrm>
                <a:off x="685800" y="4990787"/>
                <a:ext cx="3657600" cy="506292"/>
              </a:xfrm>
              <a:prstGeom prst="rect">
                <a:avLst/>
              </a:prstGeom>
              <a:blipFill>
                <a:blip r:embed="rId6"/>
                <a:stretch>
                  <a:fillRect l="-1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id="{9EB13318-9C27-4552-B5EC-0EC9CEFDD7F4}"/>
                  </a:ext>
                </a:extLst>
              </p:cNvPr>
              <p:cNvSpPr txBox="1"/>
              <p:nvPr/>
            </p:nvSpPr>
            <p:spPr>
              <a:xfrm>
                <a:off x="4187418" y="5090044"/>
                <a:ext cx="155779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m:t>
                      </m:r>
                      <m:r>
                        <a:rPr lang="en-US" sz="1600" b="0" i="1" smtClean="0">
                          <a:latin typeface="Cambria Math" panose="02040503050406030204" pitchFamily="18" charset="0"/>
                        </a:rPr>
                        <m:t>𝐴</m:t>
                      </m:r>
                      <m:r>
                        <a:rPr lang="en-US" sz="1600" b="0" i="1" smtClean="0">
                          <a:latin typeface="Cambria Math" panose="02040503050406030204" pitchFamily="18" charset="0"/>
                        </a:rPr>
                        <m:t>=1;</m:t>
                      </m:r>
                      <m:r>
                        <a:rPr lang="en-US" sz="1600" b="0" i="1" smtClean="0">
                          <a:latin typeface="Cambria Math" panose="02040503050406030204" pitchFamily="18" charset="0"/>
                        </a:rPr>
                        <m:t>𝐵</m:t>
                      </m:r>
                      <m:r>
                        <a:rPr lang="en-US" sz="1600" b="0" i="1" smtClean="0">
                          <a:latin typeface="Cambria Math" panose="02040503050406030204" pitchFamily="18" charset="0"/>
                        </a:rPr>
                        <m:t>=−1</m:t>
                      </m:r>
                    </m:oMath>
                  </m:oMathPara>
                </a14:m>
                <a:endParaRPr lang="en-US" sz="1600" b="0" i="1">
                  <a:latin typeface="Arial" panose="020B0604020202020204" pitchFamily="34" charset="0"/>
                  <a:cs typeface="Arial" panose="020B0604020202020204" pitchFamily="34" charset="0"/>
                </a:endParaRPr>
              </a:p>
            </p:txBody>
          </p:sp>
        </mc:Choice>
        <mc:Fallback>
          <p:sp>
            <p:nvSpPr>
              <p:cNvPr id="25" name="TextBox 24">
                <a:extLst>
                  <a:ext uri="{FF2B5EF4-FFF2-40B4-BE49-F238E27FC236}">
                    <a16:creationId xmlns:a16="http://schemas.microsoft.com/office/drawing/2014/main" id="{9EB13318-9C27-4552-B5EC-0EC9CEFDD7F4}"/>
                  </a:ext>
                </a:extLst>
              </p:cNvPr>
              <p:cNvSpPr txBox="1">
                <a:spLocks noRot="1" noChangeAspect="1" noMove="1" noResize="1" noEditPoints="1" noAdjustHandles="1" noChangeArrowheads="1" noChangeShapeType="1" noTextEdit="1"/>
              </p:cNvSpPr>
              <p:nvPr/>
            </p:nvSpPr>
            <p:spPr>
              <a:xfrm>
                <a:off x="4187418" y="5090044"/>
                <a:ext cx="1557799" cy="246221"/>
              </a:xfrm>
              <a:prstGeom prst="rect">
                <a:avLst/>
              </a:prstGeom>
              <a:blipFill>
                <a:blip r:embed="rId7"/>
                <a:stretch>
                  <a:fillRect l="-1569" r="-2353" b="-15000"/>
                </a:stretch>
              </a:blipFill>
            </p:spPr>
            <p:txBody>
              <a:bodyPr/>
              <a:lstStyle/>
              <a:p>
                <a:r>
                  <a:rPr lang="en-US">
                    <a:noFill/>
                  </a:rPr>
                  <a:t> </a:t>
                </a:r>
              </a:p>
            </p:txBody>
          </p:sp>
        </mc:Fallback>
      </mc:AlternateContent>
    </p:spTree>
    <p:extLst>
      <p:ext uri="{BB962C8B-B14F-4D97-AF65-F5344CB8AC3E}">
        <p14:creationId xmlns:p14="http://schemas.microsoft.com/office/powerpoint/2010/main" val="3214519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 calcmode="lin" valueType="num">
                                      <p:cBhvr additive="base">
                                        <p:cTn id="20" dur="500" fill="hold"/>
                                        <p:tgtEl>
                                          <p:spTgt spid="25"/>
                                        </p:tgtEl>
                                        <p:attrNameLst>
                                          <p:attrName>ppt_x</p:attrName>
                                        </p:attrNameLst>
                                      </p:cBhvr>
                                      <p:tavLst>
                                        <p:tav tm="0">
                                          <p:val>
                                            <p:strVal val="#ppt_x"/>
                                          </p:val>
                                        </p:tav>
                                        <p:tav tm="100000">
                                          <p:val>
                                            <p:strVal val="#ppt_x"/>
                                          </p:val>
                                        </p:tav>
                                      </p:tavLst>
                                    </p:anim>
                                    <p:anim calcmode="lin" valueType="num">
                                      <p:cBhvr additive="base">
                                        <p:cTn id="2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CD748DE6-5523-46E6-9BA6-E9438EC1851A}"/>
              </a:ext>
            </a:extLst>
          </p:cNvPr>
          <p:cNvSpPr>
            <a:spLocks noGrp="1" noChangeArrowheads="1"/>
          </p:cNvSpPr>
          <p:nvPr>
            <p:ph type="title"/>
          </p:nvPr>
        </p:nvSpPr>
        <p:spPr>
          <a:xfrm>
            <a:off x="76200" y="152403"/>
            <a:ext cx="8222437" cy="380997"/>
          </a:xfrm>
        </p:spPr>
        <p:txBody>
          <a:bodyPr>
            <a:normAutofit/>
          </a:bodyPr>
          <a:lstStyle/>
          <a:p>
            <a:pPr eaLnBrk="1" hangingPunct="1"/>
            <a:r>
              <a:rPr lang="en-US" altLang="en-US" sz="2000" b="1" err="1"/>
              <a:t>Hàm</a:t>
            </a:r>
            <a:r>
              <a:rPr lang="en-US" altLang="en-US" sz="2000" b="1"/>
              <a:t> </a:t>
            </a:r>
            <a:r>
              <a:rPr lang="en-US" altLang="en-US" sz="2000" b="1" err="1"/>
              <a:t>sinh</a:t>
            </a:r>
            <a:r>
              <a:rPr lang="en-US" altLang="en-US" sz="2000" b="1"/>
              <a:t> </a:t>
            </a:r>
            <a:r>
              <a:rPr lang="en-US" altLang="en-US" sz="2000" b="1" err="1"/>
              <a:t>và</a:t>
            </a:r>
            <a:r>
              <a:rPr lang="en-US" altLang="en-US" sz="2000" b="1"/>
              <a:t> </a:t>
            </a:r>
            <a:r>
              <a:rPr lang="en-US" altLang="en-US" sz="2000" b="1" err="1"/>
              <a:t>công</a:t>
            </a:r>
            <a:r>
              <a:rPr lang="en-US" altLang="en-US" sz="2000" b="1"/>
              <a:t> </a:t>
            </a:r>
            <a:r>
              <a:rPr lang="en-US" altLang="en-US" sz="2000" b="1" err="1"/>
              <a:t>thức</a:t>
            </a:r>
            <a:r>
              <a:rPr lang="en-US" altLang="en-US" sz="2000" b="1"/>
              <a:t> </a:t>
            </a:r>
            <a:r>
              <a:rPr lang="en-US" altLang="en-US" sz="2000" b="1" err="1"/>
              <a:t>đệ</a:t>
            </a:r>
            <a:r>
              <a:rPr lang="en-US" altLang="en-US" sz="2000" b="1"/>
              <a:t> </a:t>
            </a:r>
            <a:r>
              <a:rPr lang="en-US" altLang="en-US" sz="2000" b="1" err="1"/>
              <a:t>quy</a:t>
            </a:r>
            <a:endParaRPr lang="en-US" altLang="en-US" sz="2000" b="1"/>
          </a:p>
        </p:txBody>
      </p:sp>
      <p:sp>
        <p:nvSpPr>
          <p:cNvPr id="3" name="Slide Number Placeholder 2">
            <a:extLst>
              <a:ext uri="{FF2B5EF4-FFF2-40B4-BE49-F238E27FC236}">
                <a16:creationId xmlns:a16="http://schemas.microsoft.com/office/drawing/2014/main" id="{9F86D23A-0E4F-4C5B-9609-66F50927021E}"/>
              </a:ext>
            </a:extLst>
          </p:cNvPr>
          <p:cNvSpPr>
            <a:spLocks noGrp="1"/>
          </p:cNvSpPr>
          <p:nvPr>
            <p:ph type="sldNum" sz="quarter" idx="12"/>
          </p:nvPr>
        </p:nvSpPr>
        <p:spPr/>
        <p:txBody>
          <a:bodyPr/>
          <a:lstStyle/>
          <a:p>
            <a:pPr>
              <a:defRPr/>
            </a:pPr>
            <a:fld id="{519C8756-3B26-4146-A7C7-24F682EEB786}" type="slidenum">
              <a:rPr lang="en-US" smtClean="0"/>
              <a:pPr>
                <a:defRPr/>
              </a:pPr>
              <a:t>91</a:t>
            </a:fld>
            <a:endParaRPr lang="en-US"/>
          </a:p>
        </p:txBody>
      </p:sp>
      <p:cxnSp>
        <p:nvCxnSpPr>
          <p:cNvPr id="6" name="Straight Connector 5">
            <a:extLst>
              <a:ext uri="{FF2B5EF4-FFF2-40B4-BE49-F238E27FC236}">
                <a16:creationId xmlns:a16="http://schemas.microsoft.com/office/drawing/2014/main" id="{14D2E1CB-D55F-4DA0-BCA2-25AD92454BCA}"/>
              </a:ext>
            </a:extLst>
          </p:cNvPr>
          <p:cNvCxnSpPr>
            <a:cxnSpLocks/>
          </p:cNvCxnSpPr>
          <p:nvPr/>
        </p:nvCxnSpPr>
        <p:spPr>
          <a:xfrm flipV="1">
            <a:off x="169863" y="533400"/>
            <a:ext cx="8723312" cy="1"/>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3">
            <a:extLst>
              <a:ext uri="{FF2B5EF4-FFF2-40B4-BE49-F238E27FC236}">
                <a16:creationId xmlns:a16="http://schemas.microsoft.com/office/drawing/2014/main" id="{E2DF2DDB-366D-49E0-B77B-9A3545896B30}"/>
              </a:ext>
            </a:extLst>
          </p:cNvPr>
          <p:cNvSpPr>
            <a:spLocks noGrp="1" noChangeArrowheads="1"/>
          </p:cNvSpPr>
          <p:nvPr>
            <p:ph idx="1"/>
          </p:nvPr>
        </p:nvSpPr>
        <p:spPr>
          <a:xfrm>
            <a:off x="169863" y="609600"/>
            <a:ext cx="8723312" cy="5562600"/>
          </a:xfrm>
        </p:spPr>
        <p:txBody>
          <a:bodyPr>
            <a:noAutofit/>
          </a:bodyPr>
          <a:lstStyle/>
          <a:p>
            <a:pPr marL="0" indent="0">
              <a:buNone/>
            </a:pPr>
            <a:r>
              <a:rPr lang="en-US" sz="1600" b="1" err="1">
                <a:solidFill>
                  <a:schemeClr val="tx1">
                    <a:lumMod val="95000"/>
                    <a:lumOff val="5000"/>
                  </a:schemeClr>
                </a:solidFill>
                <a:cs typeface="Arial" panose="020B0604020202020204" pitchFamily="34" charset="0"/>
              </a:rPr>
              <a:t>Ví</a:t>
            </a:r>
            <a:r>
              <a:rPr lang="en-US" sz="1600" b="1">
                <a:solidFill>
                  <a:schemeClr val="tx1">
                    <a:lumMod val="95000"/>
                    <a:lumOff val="5000"/>
                  </a:schemeClr>
                </a:solidFill>
                <a:cs typeface="Arial" panose="020B0604020202020204" pitchFamily="34" charset="0"/>
              </a:rPr>
              <a:t> </a:t>
            </a:r>
            <a:r>
              <a:rPr lang="en-US" sz="1600" b="1" err="1">
                <a:solidFill>
                  <a:schemeClr val="tx1">
                    <a:lumMod val="95000"/>
                    <a:lumOff val="5000"/>
                  </a:schemeClr>
                </a:solidFill>
                <a:cs typeface="Arial" panose="020B0604020202020204" pitchFamily="34" charset="0"/>
              </a:rPr>
              <a:t>dụ</a:t>
            </a:r>
            <a:r>
              <a:rPr lang="en-US" sz="1600" b="1">
                <a:solidFill>
                  <a:schemeClr val="tx1">
                    <a:lumMod val="95000"/>
                    <a:lumOff val="5000"/>
                  </a:schemeClr>
                </a:solidFill>
                <a:cs typeface="Arial" panose="020B0604020202020204" pitchFamily="34" charset="0"/>
              </a:rPr>
              <a:t> </a:t>
            </a:r>
            <a:r>
              <a:rPr lang="en-US" altLang="zh-TW" sz="1600" err="1">
                <a:cs typeface="Arial" panose="020B0604020202020204" pitchFamily="34" charset="0"/>
              </a:rPr>
              <a:t>Giải</a:t>
            </a:r>
            <a:r>
              <a:rPr lang="en-US" altLang="zh-TW" sz="1600">
                <a:cs typeface="Arial" panose="020B0604020202020204" pitchFamily="34" charset="0"/>
              </a:rPr>
              <a:t> </a:t>
            </a:r>
            <a:r>
              <a:rPr lang="en-US" altLang="zh-TW" sz="1600" err="1">
                <a:cs typeface="Arial" panose="020B0604020202020204" pitchFamily="34" charset="0"/>
              </a:rPr>
              <a:t>công</a:t>
            </a:r>
            <a:r>
              <a:rPr lang="en-US" altLang="zh-TW" sz="1600">
                <a:cs typeface="Arial" panose="020B0604020202020204" pitchFamily="34" charset="0"/>
              </a:rPr>
              <a:t> </a:t>
            </a:r>
            <a:r>
              <a:rPr lang="en-US" altLang="zh-TW" sz="1600" err="1">
                <a:cs typeface="Arial" panose="020B0604020202020204" pitchFamily="34" charset="0"/>
              </a:rPr>
              <a:t>thức</a:t>
            </a:r>
            <a:r>
              <a:rPr lang="en-US" altLang="zh-TW" sz="1600">
                <a:cs typeface="Arial" panose="020B0604020202020204" pitchFamily="34" charset="0"/>
              </a:rPr>
              <a:t> </a:t>
            </a:r>
            <a:r>
              <a:rPr lang="en-US" altLang="zh-TW" sz="1600" err="1">
                <a:cs typeface="Arial" panose="020B0604020202020204" pitchFamily="34" charset="0"/>
              </a:rPr>
              <a:t>đệ</a:t>
            </a:r>
            <a:r>
              <a:rPr lang="en-US" altLang="zh-TW" sz="1600">
                <a:cs typeface="Arial" panose="020B0604020202020204" pitchFamily="34" charset="0"/>
              </a:rPr>
              <a:t> </a:t>
            </a:r>
            <a:r>
              <a:rPr lang="en-US" altLang="zh-TW" sz="1600" err="1">
                <a:cs typeface="Arial" panose="020B0604020202020204" pitchFamily="34" charset="0"/>
              </a:rPr>
              <a:t>quy</a:t>
            </a:r>
            <a:r>
              <a:rPr lang="en-US" altLang="zh-TW" sz="1600">
                <a:cs typeface="Arial" panose="020B0604020202020204" pitchFamily="34" charset="0"/>
              </a:rPr>
              <a:t> </a:t>
            </a:r>
            <a:r>
              <a:rPr lang="en-US" altLang="zh-TW" sz="1600" err="1">
                <a:cs typeface="Arial" panose="020B0604020202020204" pitchFamily="34" charset="0"/>
              </a:rPr>
              <a:t>của</a:t>
            </a:r>
            <a:r>
              <a:rPr lang="en-US" altLang="zh-TW" sz="1600">
                <a:cs typeface="Arial" panose="020B0604020202020204" pitchFamily="34" charset="0"/>
              </a:rPr>
              <a:t> </a:t>
            </a:r>
            <a:r>
              <a:rPr lang="en-US" altLang="zh-TW" sz="1600" err="1">
                <a:cs typeface="Arial" panose="020B0604020202020204" pitchFamily="34" charset="0"/>
              </a:rPr>
              <a:t>bài</a:t>
            </a:r>
            <a:r>
              <a:rPr lang="en-US" altLang="zh-TW" sz="1600">
                <a:cs typeface="Arial" panose="020B0604020202020204" pitchFamily="34" charset="0"/>
              </a:rPr>
              <a:t> </a:t>
            </a:r>
            <a:r>
              <a:rPr lang="en-US" altLang="zh-TW" sz="1600" err="1">
                <a:cs typeface="Arial" panose="020B0604020202020204" pitchFamily="34" charset="0"/>
              </a:rPr>
              <a:t>toán</a:t>
            </a:r>
            <a:r>
              <a:rPr lang="en-US" altLang="zh-TW" sz="1600">
                <a:cs typeface="Arial" panose="020B0604020202020204" pitchFamily="34" charset="0"/>
              </a:rPr>
              <a:t> </a:t>
            </a:r>
            <a:r>
              <a:rPr lang="en-US" altLang="zh-TW" sz="1600" err="1">
                <a:cs typeface="Arial" panose="020B0604020202020204" pitchFamily="34" charset="0"/>
              </a:rPr>
              <a:t>tháp</a:t>
            </a:r>
            <a:r>
              <a:rPr lang="en-US" altLang="zh-TW" sz="1600">
                <a:cs typeface="Arial" panose="020B0604020202020204" pitchFamily="34" charset="0"/>
              </a:rPr>
              <a:t> Hanoi </a:t>
            </a:r>
            <a:r>
              <a:rPr lang="en-US" sz="1600" i="1">
                <a:cs typeface="Arial" panose="020B0604020202020204" pitchFamily="34" charset="0"/>
              </a:rPr>
              <a:t>a</a:t>
            </a:r>
            <a:r>
              <a:rPr lang="en-US" sz="1600" i="1" baseline="-25000">
                <a:cs typeface="Arial" panose="020B0604020202020204" pitchFamily="34" charset="0"/>
              </a:rPr>
              <a:t>n</a:t>
            </a:r>
            <a:r>
              <a:rPr lang="en-US" sz="1600">
                <a:cs typeface="Arial" panose="020B0604020202020204" pitchFamily="34" charset="0"/>
              </a:rPr>
              <a:t> = 2 </a:t>
            </a:r>
            <a:r>
              <a:rPr lang="en-US" sz="1600" i="1">
                <a:cs typeface="Arial" panose="020B0604020202020204" pitchFamily="34" charset="0"/>
              </a:rPr>
              <a:t>a</a:t>
            </a:r>
            <a:r>
              <a:rPr lang="en-US" sz="1600" i="1" baseline="-25000">
                <a:cs typeface="Arial" panose="020B0604020202020204" pitchFamily="34" charset="0"/>
              </a:rPr>
              <a:t>n</a:t>
            </a:r>
            <a:r>
              <a:rPr lang="en-US" sz="1600" baseline="-25000">
                <a:cs typeface="Arial" panose="020B0604020202020204" pitchFamily="34" charset="0"/>
              </a:rPr>
              <a:t>−1</a:t>
            </a:r>
            <a:r>
              <a:rPr lang="en-US" sz="1600">
                <a:cs typeface="Arial" panose="020B0604020202020204" pitchFamily="34" charset="0"/>
              </a:rPr>
              <a:t> + 1, </a:t>
            </a:r>
            <a:r>
              <a:rPr lang="en-US" altLang="zh-TW" sz="1600" i="1">
                <a:cs typeface="Arial" panose="020B0604020202020204" pitchFamily="34" charset="0"/>
              </a:rPr>
              <a:t>n</a:t>
            </a:r>
            <a:r>
              <a:rPr lang="en-US" altLang="zh-TW" sz="1600">
                <a:cs typeface="Arial" panose="020B0604020202020204" pitchFamily="34" charset="0"/>
                <a:sym typeface="Symbol" panose="05050102010706020507" pitchFamily="18" charset="2"/>
              </a:rPr>
              <a:t></a:t>
            </a:r>
            <a:r>
              <a:rPr lang="en-US" altLang="zh-TW" sz="1600">
                <a:cs typeface="Arial" panose="020B0604020202020204" pitchFamily="34" charset="0"/>
              </a:rPr>
              <a:t>1, </a:t>
            </a:r>
            <a:r>
              <a:rPr lang="en-US" altLang="zh-TW" sz="1600" i="1">
                <a:cs typeface="Arial" panose="020B0604020202020204" pitchFamily="34" charset="0"/>
              </a:rPr>
              <a:t>a</a:t>
            </a:r>
            <a:r>
              <a:rPr lang="en-US" altLang="zh-TW" sz="1600" baseline="-25000">
                <a:cs typeface="Arial" panose="020B0604020202020204" pitchFamily="34" charset="0"/>
              </a:rPr>
              <a:t>0</a:t>
            </a:r>
            <a:r>
              <a:rPr lang="en-US" altLang="zh-TW" sz="1600">
                <a:cs typeface="Arial" panose="020B0604020202020204" pitchFamily="34" charset="0"/>
              </a:rPr>
              <a:t>=0</a:t>
            </a:r>
          </a:p>
          <a:p>
            <a:pPr marL="0" indent="0">
              <a:buNone/>
            </a:pPr>
            <a:endParaRPr lang="en-US" altLang="zh-TW" sz="1600">
              <a:cs typeface="Arial" panose="020B0604020202020204" pitchFamily="34" charset="0"/>
            </a:endParaRPr>
          </a:p>
          <a:p>
            <a:pPr marL="0" indent="0">
              <a:buNone/>
            </a:pPr>
            <a:r>
              <a:rPr lang="en-US" altLang="zh-TW" sz="1600" b="1" err="1">
                <a:cs typeface="Arial" panose="020B0604020202020204" pitchFamily="34" charset="0"/>
              </a:rPr>
              <a:t>Giải</a:t>
            </a:r>
            <a:r>
              <a:rPr lang="en-US" altLang="zh-TW" sz="1600">
                <a:cs typeface="Arial" panose="020B0604020202020204" pitchFamily="34" charset="0"/>
              </a:rPr>
              <a:t>   […</a:t>
            </a:r>
            <a:r>
              <a:rPr lang="en-US" altLang="zh-TW" sz="1600" err="1">
                <a:cs typeface="Arial" panose="020B0604020202020204" pitchFamily="34" charset="0"/>
              </a:rPr>
              <a:t>tiếp</a:t>
            </a:r>
            <a:r>
              <a:rPr lang="en-US" altLang="zh-TW" sz="1600">
                <a:cs typeface="Arial" panose="020B0604020202020204" pitchFamily="34" charset="0"/>
              </a:rPr>
              <a:t> </a:t>
            </a:r>
            <a:r>
              <a:rPr lang="en-US" altLang="zh-TW" sz="1600" err="1">
                <a:cs typeface="Arial" panose="020B0604020202020204" pitchFamily="34" charset="0"/>
              </a:rPr>
              <a:t>theo</a:t>
            </a:r>
            <a:r>
              <a:rPr lang="en-US" altLang="zh-TW" sz="1600">
                <a:cs typeface="Arial" panose="020B0604020202020204" pitchFamily="34" charset="0"/>
              </a:rPr>
              <a:t>…]</a:t>
            </a:r>
          </a:p>
          <a:p>
            <a:pPr marL="0" indent="0">
              <a:buNone/>
            </a:pPr>
            <a:endParaRPr lang="en-US" altLang="zh-TW" sz="1600">
              <a:cs typeface="Arial" panose="020B0604020202020204" pitchFamily="34" charset="0"/>
            </a:endParaRPr>
          </a:p>
          <a:p>
            <a:pPr marL="0" indent="0">
              <a:buNone/>
            </a:pPr>
            <a:endParaRPr lang="en-US" altLang="zh-TW" sz="1600">
              <a:cs typeface="Arial" panose="020B0604020202020204" pitchFamily="34" charset="0"/>
            </a:endParaRPr>
          </a:p>
          <a:p>
            <a:pPr marL="0" indent="0">
              <a:buNone/>
            </a:pPr>
            <a:endParaRPr lang="en-US" altLang="zh-TW" sz="1600">
              <a:cs typeface="Arial" panose="020B0604020202020204" pitchFamily="34" charset="0"/>
            </a:endParaRPr>
          </a:p>
          <a:p>
            <a:pPr marL="0" indent="0">
              <a:buFont typeface="Arial" panose="020B0604020202020204" pitchFamily="34" charset="0"/>
              <a:buNone/>
            </a:pPr>
            <a:r>
              <a:rPr lang="en-US" sz="1600" b="1" err="1">
                <a:solidFill>
                  <a:schemeClr val="tx1">
                    <a:lumMod val="95000"/>
                    <a:lumOff val="5000"/>
                  </a:schemeClr>
                </a:solidFill>
                <a:cs typeface="Arial" panose="020B0604020202020204" pitchFamily="34" charset="0"/>
              </a:rPr>
              <a:t>Bước</a:t>
            </a:r>
            <a:r>
              <a:rPr lang="en-US" sz="1600" b="1">
                <a:solidFill>
                  <a:schemeClr val="tx1">
                    <a:lumMod val="95000"/>
                    <a:lumOff val="5000"/>
                  </a:schemeClr>
                </a:solidFill>
                <a:cs typeface="Arial" panose="020B0604020202020204" pitchFamily="34" charset="0"/>
              </a:rPr>
              <a:t> 3:</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Tìm</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dạng</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hiện</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cho</a:t>
            </a:r>
            <a:r>
              <a:rPr lang="en-US" sz="1600">
                <a:solidFill>
                  <a:schemeClr val="tx1">
                    <a:lumMod val="95000"/>
                    <a:lumOff val="5000"/>
                  </a:schemeClr>
                </a:solidFill>
                <a:cs typeface="Arial" panose="020B0604020202020204" pitchFamily="34" charset="0"/>
              </a:rPr>
              <a:t> </a:t>
            </a:r>
            <a:r>
              <a:rPr lang="en-US" sz="1600" i="1">
                <a:solidFill>
                  <a:schemeClr val="tx1">
                    <a:lumMod val="95000"/>
                    <a:lumOff val="5000"/>
                  </a:schemeClr>
                </a:solidFill>
                <a:cs typeface="Arial" panose="020B0604020202020204" pitchFamily="34" charset="0"/>
              </a:rPr>
              <a:t>a</a:t>
            </a:r>
            <a:r>
              <a:rPr lang="en-US" sz="1600" i="1" baseline="-25000">
                <a:solidFill>
                  <a:schemeClr val="tx1">
                    <a:lumMod val="95000"/>
                    <a:lumOff val="5000"/>
                  </a:schemeClr>
                </a:solidFill>
                <a:cs typeface="Arial" panose="020B0604020202020204" pitchFamily="34" charset="0"/>
              </a:rPr>
              <a:t>n</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bằng</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cách</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xác</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định</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hệ</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số</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của</a:t>
            </a:r>
            <a:r>
              <a:rPr lang="en-US" sz="1600">
                <a:solidFill>
                  <a:schemeClr val="tx1">
                    <a:lumMod val="95000"/>
                    <a:lumOff val="5000"/>
                  </a:schemeClr>
                </a:solidFill>
                <a:cs typeface="Arial" panose="020B0604020202020204" pitchFamily="34" charset="0"/>
              </a:rPr>
              <a:t> </a:t>
            </a:r>
            <a:r>
              <a:rPr lang="en-US" sz="1600" i="1" err="1">
                <a:solidFill>
                  <a:schemeClr val="tx1">
                    <a:lumMod val="95000"/>
                    <a:lumOff val="5000"/>
                  </a:schemeClr>
                </a:solidFill>
                <a:cs typeface="Arial" panose="020B0604020202020204" pitchFamily="34" charset="0"/>
              </a:rPr>
              <a:t>x</a:t>
            </a:r>
            <a:r>
              <a:rPr lang="en-US" sz="1600" i="1" baseline="30000" err="1">
                <a:solidFill>
                  <a:schemeClr val="tx1">
                    <a:lumMod val="95000"/>
                    <a:lumOff val="5000"/>
                  </a:schemeClr>
                </a:solidFill>
                <a:cs typeface="Arial" panose="020B0604020202020204" pitchFamily="34" charset="0"/>
              </a:rPr>
              <a:t>n</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trong</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mỗi</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số</a:t>
            </a:r>
            <a:r>
              <a:rPr lang="en-US" sz="1600">
                <a:solidFill>
                  <a:schemeClr val="tx1">
                    <a:lumMod val="95000"/>
                    <a:lumOff val="5000"/>
                  </a:schemeClr>
                </a:solidFill>
                <a:cs typeface="Arial" panose="020B0604020202020204" pitchFamily="34" charset="0"/>
              </a:rPr>
              <a:t> </a:t>
            </a:r>
            <a:r>
              <a:rPr lang="en-US" sz="1600" err="1">
                <a:solidFill>
                  <a:schemeClr val="tx1">
                    <a:lumMod val="95000"/>
                    <a:lumOff val="5000"/>
                  </a:schemeClr>
                </a:solidFill>
                <a:cs typeface="Arial" panose="020B0604020202020204" pitchFamily="34" charset="0"/>
              </a:rPr>
              <a:t>hạng</a:t>
            </a:r>
            <a:endParaRPr lang="en-US" sz="1600">
              <a:solidFill>
                <a:schemeClr val="tx1">
                  <a:lumMod val="95000"/>
                  <a:lumOff val="5000"/>
                </a:schemeClr>
              </a:solidFill>
              <a:cs typeface="Arial" panose="020B0604020202020204" pitchFamily="34" charset="0"/>
            </a:endParaRPr>
          </a:p>
          <a:p>
            <a:pPr marL="457200" indent="-457200">
              <a:buFont typeface="+mj-lt"/>
              <a:buAutoNum type="arabicPeriod"/>
            </a:pPr>
            <a:r>
              <a:rPr lang="en-US" altLang="zh-TW" sz="1600">
                <a:solidFill>
                  <a:schemeClr val="tx1">
                    <a:lumMod val="95000"/>
                    <a:lumOff val="5000"/>
                  </a:schemeClr>
                </a:solidFill>
                <a:cs typeface="Arial" panose="020B0604020202020204" pitchFamily="34" charset="0"/>
              </a:rPr>
              <a:t>(1)/(1-2</a:t>
            </a:r>
            <a:r>
              <a:rPr lang="en-US" altLang="zh-TW" sz="1600" i="1">
                <a:solidFill>
                  <a:schemeClr val="tx1">
                    <a:lumMod val="95000"/>
                    <a:lumOff val="5000"/>
                  </a:schemeClr>
                </a:solidFill>
                <a:cs typeface="Arial" panose="020B0604020202020204" pitchFamily="34" charset="0"/>
              </a:rPr>
              <a:t>x</a:t>
            </a:r>
            <a:r>
              <a:rPr lang="en-US" altLang="zh-TW" sz="1600">
                <a:solidFill>
                  <a:schemeClr val="tx1">
                    <a:lumMod val="95000"/>
                    <a:lumOff val="5000"/>
                  </a:schemeClr>
                </a:solidFill>
                <a:cs typeface="Arial" panose="020B0604020202020204" pitchFamily="34" charset="0"/>
              </a:rPr>
              <a:t>) = (1) [1/(1-2</a:t>
            </a:r>
            <a:r>
              <a:rPr lang="en-US" altLang="zh-TW" sz="1600" i="1">
                <a:solidFill>
                  <a:schemeClr val="tx1">
                    <a:lumMod val="95000"/>
                    <a:lumOff val="5000"/>
                  </a:schemeClr>
                </a:solidFill>
                <a:cs typeface="Arial" panose="020B0604020202020204" pitchFamily="34" charset="0"/>
              </a:rPr>
              <a:t>x</a:t>
            </a:r>
            <a:r>
              <a:rPr lang="en-US" altLang="zh-TW" sz="1600">
                <a:solidFill>
                  <a:schemeClr val="tx1">
                    <a:lumMod val="95000"/>
                    <a:lumOff val="5000"/>
                  </a:schemeClr>
                </a:solidFill>
                <a:cs typeface="Arial" panose="020B0604020202020204" pitchFamily="34" charset="0"/>
              </a:rPr>
              <a:t>)]</a:t>
            </a:r>
          </a:p>
          <a:p>
            <a:pPr marL="0" indent="0">
              <a:buFont typeface="Arial" panose="020B0604020202020204" pitchFamily="34" charset="0"/>
              <a:buNone/>
            </a:pPr>
            <a:r>
              <a:rPr lang="en-US" sz="1600">
                <a:solidFill>
                  <a:schemeClr val="tx1">
                    <a:lumMod val="95000"/>
                    <a:lumOff val="5000"/>
                  </a:schemeClr>
                </a:solidFill>
                <a:cs typeface="Arial" panose="020B0604020202020204" pitchFamily="34" charset="0"/>
              </a:rPr>
              <a:t>                    = (1) [1 + 2</a:t>
            </a:r>
            <a:r>
              <a:rPr lang="en-US" sz="1600" i="1">
                <a:solidFill>
                  <a:schemeClr val="tx1">
                    <a:lumMod val="95000"/>
                    <a:lumOff val="5000"/>
                  </a:schemeClr>
                </a:solidFill>
                <a:cs typeface="Arial" panose="020B0604020202020204" pitchFamily="34" charset="0"/>
              </a:rPr>
              <a:t>x</a:t>
            </a:r>
            <a:r>
              <a:rPr lang="en-US" sz="1600">
                <a:solidFill>
                  <a:schemeClr val="tx1">
                    <a:lumMod val="95000"/>
                    <a:lumOff val="5000"/>
                  </a:schemeClr>
                </a:solidFill>
                <a:cs typeface="Arial" panose="020B0604020202020204" pitchFamily="34" charset="0"/>
              </a:rPr>
              <a:t> + (2</a:t>
            </a:r>
            <a:r>
              <a:rPr lang="en-US" sz="1600" i="1">
                <a:solidFill>
                  <a:schemeClr val="tx1">
                    <a:lumMod val="95000"/>
                    <a:lumOff val="5000"/>
                  </a:schemeClr>
                </a:solidFill>
                <a:cs typeface="Arial" panose="020B0604020202020204" pitchFamily="34" charset="0"/>
              </a:rPr>
              <a:t>x</a:t>
            </a:r>
            <a:r>
              <a:rPr lang="en-US" sz="1600">
                <a:solidFill>
                  <a:schemeClr val="tx1">
                    <a:lumMod val="95000"/>
                    <a:lumOff val="5000"/>
                  </a:schemeClr>
                </a:solidFill>
                <a:cs typeface="Arial" panose="020B0604020202020204" pitchFamily="34" charset="0"/>
              </a:rPr>
              <a:t>)</a:t>
            </a:r>
            <a:r>
              <a:rPr lang="en-US" sz="1600" baseline="30000">
                <a:solidFill>
                  <a:schemeClr val="tx1">
                    <a:lumMod val="95000"/>
                    <a:lumOff val="5000"/>
                  </a:schemeClr>
                </a:solidFill>
                <a:cs typeface="Arial" panose="020B0604020202020204" pitchFamily="34" charset="0"/>
              </a:rPr>
              <a:t>2</a:t>
            </a:r>
            <a:r>
              <a:rPr lang="en-US" sz="1600">
                <a:solidFill>
                  <a:schemeClr val="tx1">
                    <a:lumMod val="95000"/>
                    <a:lumOff val="5000"/>
                  </a:schemeClr>
                </a:solidFill>
                <a:cs typeface="Arial" panose="020B0604020202020204" pitchFamily="34" charset="0"/>
              </a:rPr>
              <a:t> + (2</a:t>
            </a:r>
            <a:r>
              <a:rPr lang="en-US" sz="1600" i="1">
                <a:solidFill>
                  <a:schemeClr val="tx1">
                    <a:lumMod val="95000"/>
                    <a:lumOff val="5000"/>
                  </a:schemeClr>
                </a:solidFill>
                <a:cs typeface="Arial" panose="020B0604020202020204" pitchFamily="34" charset="0"/>
              </a:rPr>
              <a:t>x</a:t>
            </a:r>
            <a:r>
              <a:rPr lang="en-US" sz="1600">
                <a:solidFill>
                  <a:schemeClr val="tx1">
                    <a:lumMod val="95000"/>
                    <a:lumOff val="5000"/>
                  </a:schemeClr>
                </a:solidFill>
                <a:cs typeface="Arial" panose="020B0604020202020204" pitchFamily="34" charset="0"/>
              </a:rPr>
              <a:t>)</a:t>
            </a:r>
            <a:r>
              <a:rPr lang="en-US" sz="1600" baseline="30000">
                <a:solidFill>
                  <a:schemeClr val="tx1">
                    <a:lumMod val="95000"/>
                    <a:lumOff val="5000"/>
                  </a:schemeClr>
                </a:solidFill>
                <a:cs typeface="Arial" panose="020B0604020202020204" pitchFamily="34" charset="0"/>
              </a:rPr>
              <a:t>3</a:t>
            </a:r>
            <a:r>
              <a:rPr lang="en-US" sz="1600">
                <a:solidFill>
                  <a:schemeClr val="tx1">
                    <a:lumMod val="95000"/>
                    <a:lumOff val="5000"/>
                  </a:schemeClr>
                </a:solidFill>
                <a:cs typeface="Arial" panose="020B0604020202020204" pitchFamily="34" charset="0"/>
              </a:rPr>
              <a:t>+….] </a:t>
            </a:r>
          </a:p>
          <a:p>
            <a:pPr>
              <a:buFont typeface="Wingdings" panose="05000000000000000000" pitchFamily="2" charset="2"/>
              <a:buChar char="è"/>
            </a:pPr>
            <a:r>
              <a:rPr lang="en-US" sz="1600" err="1">
                <a:solidFill>
                  <a:schemeClr val="tx1">
                    <a:lumMod val="95000"/>
                    <a:lumOff val="5000"/>
                  </a:schemeClr>
                </a:solidFill>
                <a:cs typeface="Arial" panose="020B0604020202020204" pitchFamily="34" charset="0"/>
                <a:sym typeface="Wingdings" panose="05000000000000000000" pitchFamily="2" charset="2"/>
              </a:rPr>
              <a:t>Hệ</a:t>
            </a:r>
            <a:r>
              <a:rPr lang="en-US" sz="1600">
                <a:solidFill>
                  <a:schemeClr val="tx1">
                    <a:lumMod val="95000"/>
                    <a:lumOff val="5000"/>
                  </a:schemeClr>
                </a:solidFill>
                <a:cs typeface="Arial" panose="020B0604020202020204" pitchFamily="34" charset="0"/>
                <a:sym typeface="Wingdings" panose="05000000000000000000" pitchFamily="2" charset="2"/>
              </a:rPr>
              <a:t> </a:t>
            </a:r>
            <a:r>
              <a:rPr lang="en-US" sz="1600" err="1">
                <a:solidFill>
                  <a:schemeClr val="tx1">
                    <a:lumMod val="95000"/>
                    <a:lumOff val="5000"/>
                  </a:schemeClr>
                </a:solidFill>
                <a:cs typeface="Arial" panose="020B0604020202020204" pitchFamily="34" charset="0"/>
                <a:sym typeface="Wingdings" panose="05000000000000000000" pitchFamily="2" charset="2"/>
              </a:rPr>
              <a:t>số</a:t>
            </a:r>
            <a:r>
              <a:rPr lang="en-US" sz="1600">
                <a:solidFill>
                  <a:schemeClr val="tx1">
                    <a:lumMod val="95000"/>
                    <a:lumOff val="5000"/>
                  </a:schemeClr>
                </a:solidFill>
                <a:cs typeface="Arial" panose="020B0604020202020204" pitchFamily="34" charset="0"/>
                <a:sym typeface="Wingdings" panose="05000000000000000000" pitchFamily="2" charset="2"/>
              </a:rPr>
              <a:t> </a:t>
            </a:r>
            <a:r>
              <a:rPr lang="en-US" sz="1600" err="1">
                <a:solidFill>
                  <a:schemeClr val="tx1">
                    <a:lumMod val="95000"/>
                    <a:lumOff val="5000"/>
                  </a:schemeClr>
                </a:solidFill>
                <a:cs typeface="Arial" panose="020B0604020202020204" pitchFamily="34" charset="0"/>
                <a:sym typeface="Wingdings" panose="05000000000000000000" pitchFamily="2" charset="2"/>
              </a:rPr>
              <a:t>của</a:t>
            </a:r>
            <a:r>
              <a:rPr lang="en-US" sz="1600">
                <a:solidFill>
                  <a:schemeClr val="tx1">
                    <a:lumMod val="95000"/>
                    <a:lumOff val="5000"/>
                  </a:schemeClr>
                </a:solidFill>
                <a:cs typeface="Arial" panose="020B0604020202020204" pitchFamily="34" charset="0"/>
                <a:sym typeface="Wingdings" panose="05000000000000000000" pitchFamily="2" charset="2"/>
              </a:rPr>
              <a:t> </a:t>
            </a:r>
            <a:r>
              <a:rPr lang="en-US" sz="1600" i="1" err="1">
                <a:solidFill>
                  <a:schemeClr val="tx1">
                    <a:lumMod val="95000"/>
                    <a:lumOff val="5000"/>
                  </a:schemeClr>
                </a:solidFill>
                <a:cs typeface="Arial" panose="020B0604020202020204" pitchFamily="34" charset="0"/>
                <a:sym typeface="Wingdings" panose="05000000000000000000" pitchFamily="2" charset="2"/>
              </a:rPr>
              <a:t>x</a:t>
            </a:r>
            <a:r>
              <a:rPr lang="en-US" sz="1600" i="1" baseline="30000" err="1">
                <a:solidFill>
                  <a:schemeClr val="tx1">
                    <a:lumMod val="95000"/>
                    <a:lumOff val="5000"/>
                  </a:schemeClr>
                </a:solidFill>
                <a:cs typeface="Arial" panose="020B0604020202020204" pitchFamily="34" charset="0"/>
                <a:sym typeface="Wingdings" panose="05000000000000000000" pitchFamily="2" charset="2"/>
              </a:rPr>
              <a:t>n</a:t>
            </a:r>
            <a:r>
              <a:rPr lang="en-US" sz="1600">
                <a:solidFill>
                  <a:schemeClr val="tx1">
                    <a:lumMod val="95000"/>
                    <a:lumOff val="5000"/>
                  </a:schemeClr>
                </a:solidFill>
                <a:cs typeface="Arial" panose="020B0604020202020204" pitchFamily="34" charset="0"/>
                <a:sym typeface="Wingdings" panose="05000000000000000000" pitchFamily="2" charset="2"/>
              </a:rPr>
              <a:t> </a:t>
            </a:r>
            <a:r>
              <a:rPr lang="en-US" sz="1600" err="1">
                <a:solidFill>
                  <a:schemeClr val="tx1">
                    <a:lumMod val="95000"/>
                    <a:lumOff val="5000"/>
                  </a:schemeClr>
                </a:solidFill>
                <a:cs typeface="Arial" panose="020B0604020202020204" pitchFamily="34" charset="0"/>
                <a:sym typeface="Wingdings" panose="05000000000000000000" pitchFamily="2" charset="2"/>
              </a:rPr>
              <a:t>là</a:t>
            </a:r>
            <a:r>
              <a:rPr lang="en-US" sz="1600">
                <a:solidFill>
                  <a:schemeClr val="tx1">
                    <a:lumMod val="95000"/>
                    <a:lumOff val="5000"/>
                  </a:schemeClr>
                </a:solidFill>
                <a:cs typeface="Arial" panose="020B0604020202020204" pitchFamily="34" charset="0"/>
                <a:sym typeface="Wingdings" panose="05000000000000000000" pitchFamily="2" charset="2"/>
              </a:rPr>
              <a:t> (1)2</a:t>
            </a:r>
            <a:r>
              <a:rPr lang="en-US" sz="1600" i="1" baseline="30000">
                <a:solidFill>
                  <a:schemeClr val="tx1">
                    <a:lumMod val="95000"/>
                    <a:lumOff val="5000"/>
                  </a:schemeClr>
                </a:solidFill>
                <a:cs typeface="Arial" panose="020B0604020202020204" pitchFamily="34" charset="0"/>
                <a:sym typeface="Wingdings" panose="05000000000000000000" pitchFamily="2" charset="2"/>
              </a:rPr>
              <a:t>n</a:t>
            </a:r>
          </a:p>
          <a:p>
            <a:pPr marL="457200" indent="-457200">
              <a:buFont typeface="+mj-lt"/>
              <a:buAutoNum type="arabicPeriod" startAt="2"/>
            </a:pPr>
            <a:r>
              <a:rPr lang="en-US" altLang="zh-TW" sz="1600">
                <a:solidFill>
                  <a:schemeClr val="tx1">
                    <a:lumMod val="95000"/>
                    <a:lumOff val="5000"/>
                  </a:schemeClr>
                </a:solidFill>
                <a:cs typeface="Arial" panose="020B0604020202020204" pitchFamily="34" charset="0"/>
              </a:rPr>
              <a:t>(-1)/(1-</a:t>
            </a:r>
            <a:r>
              <a:rPr lang="en-US" altLang="zh-TW" sz="1600" i="1">
                <a:solidFill>
                  <a:schemeClr val="tx1">
                    <a:lumMod val="95000"/>
                    <a:lumOff val="5000"/>
                  </a:schemeClr>
                </a:solidFill>
                <a:cs typeface="Arial" panose="020B0604020202020204" pitchFamily="34" charset="0"/>
              </a:rPr>
              <a:t>x</a:t>
            </a:r>
            <a:r>
              <a:rPr lang="en-US" altLang="zh-TW" sz="1600">
                <a:solidFill>
                  <a:schemeClr val="tx1">
                    <a:lumMod val="95000"/>
                    <a:lumOff val="5000"/>
                  </a:schemeClr>
                </a:solidFill>
                <a:cs typeface="Arial" panose="020B0604020202020204" pitchFamily="34" charset="0"/>
              </a:rPr>
              <a:t>) = (-1) [1/(1-</a:t>
            </a:r>
            <a:r>
              <a:rPr lang="en-US" altLang="zh-TW" sz="1600" i="1">
                <a:solidFill>
                  <a:schemeClr val="tx1">
                    <a:lumMod val="95000"/>
                    <a:lumOff val="5000"/>
                  </a:schemeClr>
                </a:solidFill>
                <a:cs typeface="Arial" panose="020B0604020202020204" pitchFamily="34" charset="0"/>
              </a:rPr>
              <a:t>x</a:t>
            </a:r>
            <a:r>
              <a:rPr lang="en-US" altLang="zh-TW" sz="1600">
                <a:solidFill>
                  <a:schemeClr val="tx1">
                    <a:lumMod val="95000"/>
                    <a:lumOff val="5000"/>
                  </a:schemeClr>
                </a:solidFill>
                <a:cs typeface="Arial" panose="020B0604020202020204" pitchFamily="34" charset="0"/>
              </a:rPr>
              <a:t>)]</a:t>
            </a:r>
          </a:p>
          <a:p>
            <a:pPr marL="0" indent="0">
              <a:buNone/>
            </a:pPr>
            <a:r>
              <a:rPr lang="en-US" sz="1600">
                <a:solidFill>
                  <a:schemeClr val="tx1">
                    <a:lumMod val="95000"/>
                    <a:lumOff val="5000"/>
                  </a:schemeClr>
                </a:solidFill>
                <a:cs typeface="Arial" panose="020B0604020202020204" pitchFamily="34" charset="0"/>
              </a:rPr>
              <a:t>                    = (-1) [1 + </a:t>
            </a:r>
            <a:r>
              <a:rPr lang="en-US" sz="1600" i="1">
                <a:solidFill>
                  <a:schemeClr val="tx1">
                    <a:lumMod val="95000"/>
                    <a:lumOff val="5000"/>
                  </a:schemeClr>
                </a:solidFill>
                <a:cs typeface="Arial" panose="020B0604020202020204" pitchFamily="34" charset="0"/>
              </a:rPr>
              <a:t>x</a:t>
            </a:r>
            <a:r>
              <a:rPr lang="en-US" sz="1600">
                <a:solidFill>
                  <a:schemeClr val="tx1">
                    <a:lumMod val="95000"/>
                    <a:lumOff val="5000"/>
                  </a:schemeClr>
                </a:solidFill>
                <a:cs typeface="Arial" panose="020B0604020202020204" pitchFamily="34" charset="0"/>
              </a:rPr>
              <a:t> + (</a:t>
            </a:r>
            <a:r>
              <a:rPr lang="en-US" sz="1600" i="1">
                <a:solidFill>
                  <a:schemeClr val="tx1">
                    <a:lumMod val="95000"/>
                    <a:lumOff val="5000"/>
                  </a:schemeClr>
                </a:solidFill>
                <a:cs typeface="Arial" panose="020B0604020202020204" pitchFamily="34" charset="0"/>
              </a:rPr>
              <a:t>x</a:t>
            </a:r>
            <a:r>
              <a:rPr lang="en-US" sz="1600">
                <a:solidFill>
                  <a:schemeClr val="tx1">
                    <a:lumMod val="95000"/>
                    <a:lumOff val="5000"/>
                  </a:schemeClr>
                </a:solidFill>
                <a:cs typeface="Arial" panose="020B0604020202020204" pitchFamily="34" charset="0"/>
              </a:rPr>
              <a:t>)</a:t>
            </a:r>
            <a:r>
              <a:rPr lang="en-US" sz="1600" baseline="30000">
                <a:solidFill>
                  <a:schemeClr val="tx1">
                    <a:lumMod val="95000"/>
                    <a:lumOff val="5000"/>
                  </a:schemeClr>
                </a:solidFill>
                <a:cs typeface="Arial" panose="020B0604020202020204" pitchFamily="34" charset="0"/>
              </a:rPr>
              <a:t>2</a:t>
            </a:r>
            <a:r>
              <a:rPr lang="en-US" sz="1600">
                <a:solidFill>
                  <a:schemeClr val="tx1">
                    <a:lumMod val="95000"/>
                    <a:lumOff val="5000"/>
                  </a:schemeClr>
                </a:solidFill>
                <a:cs typeface="Arial" panose="020B0604020202020204" pitchFamily="34" charset="0"/>
              </a:rPr>
              <a:t> + (</a:t>
            </a:r>
            <a:r>
              <a:rPr lang="en-US" sz="1600" i="1">
                <a:solidFill>
                  <a:schemeClr val="tx1">
                    <a:lumMod val="95000"/>
                    <a:lumOff val="5000"/>
                  </a:schemeClr>
                </a:solidFill>
                <a:cs typeface="Arial" panose="020B0604020202020204" pitchFamily="34" charset="0"/>
              </a:rPr>
              <a:t>x</a:t>
            </a:r>
            <a:r>
              <a:rPr lang="en-US" sz="1600">
                <a:solidFill>
                  <a:schemeClr val="tx1">
                    <a:lumMod val="95000"/>
                    <a:lumOff val="5000"/>
                  </a:schemeClr>
                </a:solidFill>
                <a:cs typeface="Arial" panose="020B0604020202020204" pitchFamily="34" charset="0"/>
              </a:rPr>
              <a:t>)</a:t>
            </a:r>
            <a:r>
              <a:rPr lang="en-US" sz="1600" baseline="30000">
                <a:solidFill>
                  <a:schemeClr val="tx1">
                    <a:lumMod val="95000"/>
                    <a:lumOff val="5000"/>
                  </a:schemeClr>
                </a:solidFill>
                <a:cs typeface="Arial" panose="020B0604020202020204" pitchFamily="34" charset="0"/>
              </a:rPr>
              <a:t>3</a:t>
            </a:r>
            <a:r>
              <a:rPr lang="en-US" sz="1600">
                <a:solidFill>
                  <a:schemeClr val="tx1">
                    <a:lumMod val="95000"/>
                    <a:lumOff val="5000"/>
                  </a:schemeClr>
                </a:solidFill>
                <a:cs typeface="Arial" panose="020B0604020202020204" pitchFamily="34" charset="0"/>
              </a:rPr>
              <a:t>+….] </a:t>
            </a:r>
          </a:p>
          <a:p>
            <a:pPr>
              <a:buFont typeface="Wingdings" panose="05000000000000000000" pitchFamily="2" charset="2"/>
              <a:buChar char="è"/>
            </a:pPr>
            <a:r>
              <a:rPr lang="en-US" sz="1600" err="1">
                <a:solidFill>
                  <a:schemeClr val="tx1">
                    <a:lumMod val="95000"/>
                    <a:lumOff val="5000"/>
                  </a:schemeClr>
                </a:solidFill>
                <a:cs typeface="Arial" panose="020B0604020202020204" pitchFamily="34" charset="0"/>
                <a:sym typeface="Wingdings" panose="05000000000000000000" pitchFamily="2" charset="2"/>
              </a:rPr>
              <a:t>Hệ</a:t>
            </a:r>
            <a:r>
              <a:rPr lang="en-US" sz="1600">
                <a:solidFill>
                  <a:schemeClr val="tx1">
                    <a:lumMod val="95000"/>
                    <a:lumOff val="5000"/>
                  </a:schemeClr>
                </a:solidFill>
                <a:cs typeface="Arial" panose="020B0604020202020204" pitchFamily="34" charset="0"/>
                <a:sym typeface="Wingdings" panose="05000000000000000000" pitchFamily="2" charset="2"/>
              </a:rPr>
              <a:t> </a:t>
            </a:r>
            <a:r>
              <a:rPr lang="en-US" sz="1600" err="1">
                <a:solidFill>
                  <a:schemeClr val="tx1">
                    <a:lumMod val="95000"/>
                    <a:lumOff val="5000"/>
                  </a:schemeClr>
                </a:solidFill>
                <a:cs typeface="Arial" panose="020B0604020202020204" pitchFamily="34" charset="0"/>
                <a:sym typeface="Wingdings" panose="05000000000000000000" pitchFamily="2" charset="2"/>
              </a:rPr>
              <a:t>số</a:t>
            </a:r>
            <a:r>
              <a:rPr lang="en-US" sz="1600">
                <a:solidFill>
                  <a:schemeClr val="tx1">
                    <a:lumMod val="95000"/>
                    <a:lumOff val="5000"/>
                  </a:schemeClr>
                </a:solidFill>
                <a:cs typeface="Arial" panose="020B0604020202020204" pitchFamily="34" charset="0"/>
                <a:sym typeface="Wingdings" panose="05000000000000000000" pitchFamily="2" charset="2"/>
              </a:rPr>
              <a:t> </a:t>
            </a:r>
            <a:r>
              <a:rPr lang="en-US" sz="1600" err="1">
                <a:solidFill>
                  <a:schemeClr val="tx1">
                    <a:lumMod val="95000"/>
                    <a:lumOff val="5000"/>
                  </a:schemeClr>
                </a:solidFill>
                <a:cs typeface="Arial" panose="020B0604020202020204" pitchFamily="34" charset="0"/>
                <a:sym typeface="Wingdings" panose="05000000000000000000" pitchFamily="2" charset="2"/>
              </a:rPr>
              <a:t>của</a:t>
            </a:r>
            <a:r>
              <a:rPr lang="en-US" sz="1600">
                <a:solidFill>
                  <a:schemeClr val="tx1">
                    <a:lumMod val="95000"/>
                    <a:lumOff val="5000"/>
                  </a:schemeClr>
                </a:solidFill>
                <a:cs typeface="Arial" panose="020B0604020202020204" pitchFamily="34" charset="0"/>
                <a:sym typeface="Wingdings" panose="05000000000000000000" pitchFamily="2" charset="2"/>
              </a:rPr>
              <a:t> </a:t>
            </a:r>
            <a:r>
              <a:rPr lang="en-US" sz="1600" i="1" err="1">
                <a:solidFill>
                  <a:schemeClr val="tx1">
                    <a:lumMod val="95000"/>
                    <a:lumOff val="5000"/>
                  </a:schemeClr>
                </a:solidFill>
                <a:cs typeface="Arial" panose="020B0604020202020204" pitchFamily="34" charset="0"/>
                <a:sym typeface="Wingdings" panose="05000000000000000000" pitchFamily="2" charset="2"/>
              </a:rPr>
              <a:t>x</a:t>
            </a:r>
            <a:r>
              <a:rPr lang="en-US" sz="1600" i="1" baseline="30000" err="1">
                <a:solidFill>
                  <a:schemeClr val="tx1">
                    <a:lumMod val="95000"/>
                    <a:lumOff val="5000"/>
                  </a:schemeClr>
                </a:solidFill>
                <a:cs typeface="Arial" panose="020B0604020202020204" pitchFamily="34" charset="0"/>
                <a:sym typeface="Wingdings" panose="05000000000000000000" pitchFamily="2" charset="2"/>
              </a:rPr>
              <a:t>n</a:t>
            </a:r>
            <a:r>
              <a:rPr lang="en-US" sz="1600">
                <a:solidFill>
                  <a:schemeClr val="tx1">
                    <a:lumMod val="95000"/>
                    <a:lumOff val="5000"/>
                  </a:schemeClr>
                </a:solidFill>
                <a:cs typeface="Arial" panose="020B0604020202020204" pitchFamily="34" charset="0"/>
                <a:sym typeface="Wingdings" panose="05000000000000000000" pitchFamily="2" charset="2"/>
              </a:rPr>
              <a:t> </a:t>
            </a:r>
            <a:r>
              <a:rPr lang="en-US" sz="1600" err="1">
                <a:solidFill>
                  <a:schemeClr val="tx1">
                    <a:lumMod val="95000"/>
                    <a:lumOff val="5000"/>
                  </a:schemeClr>
                </a:solidFill>
                <a:cs typeface="Arial" panose="020B0604020202020204" pitchFamily="34" charset="0"/>
                <a:sym typeface="Wingdings" panose="05000000000000000000" pitchFamily="2" charset="2"/>
              </a:rPr>
              <a:t>là</a:t>
            </a:r>
            <a:r>
              <a:rPr lang="en-US" sz="1600">
                <a:solidFill>
                  <a:schemeClr val="tx1">
                    <a:lumMod val="95000"/>
                    <a:lumOff val="5000"/>
                  </a:schemeClr>
                </a:solidFill>
                <a:cs typeface="Arial" panose="020B0604020202020204" pitchFamily="34" charset="0"/>
                <a:sym typeface="Wingdings" panose="05000000000000000000" pitchFamily="2" charset="2"/>
              </a:rPr>
              <a:t> (-1)</a:t>
            </a:r>
          </a:p>
          <a:p>
            <a:pPr marL="0" indent="0">
              <a:buFont typeface="Arial" panose="020B0604020202020204" pitchFamily="34" charset="0"/>
              <a:buNone/>
            </a:pPr>
            <a:r>
              <a:rPr lang="en-US" sz="1600" b="1" err="1">
                <a:solidFill>
                  <a:schemeClr val="tx1">
                    <a:lumMod val="95000"/>
                    <a:lumOff val="5000"/>
                  </a:schemeClr>
                </a:solidFill>
                <a:cs typeface="Arial" panose="020B0604020202020204" pitchFamily="34" charset="0"/>
              </a:rPr>
              <a:t>Bước</a:t>
            </a:r>
            <a:r>
              <a:rPr lang="en-US" sz="1600" b="1">
                <a:solidFill>
                  <a:schemeClr val="tx1">
                    <a:lumMod val="95000"/>
                    <a:lumOff val="5000"/>
                  </a:schemeClr>
                </a:solidFill>
                <a:cs typeface="Arial" panose="020B0604020202020204" pitchFamily="34" charset="0"/>
              </a:rPr>
              <a:t> 4</a:t>
            </a:r>
            <a:r>
              <a:rPr lang="en-US" sz="1600">
                <a:solidFill>
                  <a:schemeClr val="tx1">
                    <a:lumMod val="95000"/>
                    <a:lumOff val="5000"/>
                  </a:schemeClr>
                </a:solidFill>
                <a:cs typeface="Arial" panose="020B0604020202020204" pitchFamily="34" charset="0"/>
              </a:rPr>
              <a:t>: Do </a:t>
            </a:r>
            <a:r>
              <a:rPr lang="en-US" sz="1600" err="1">
                <a:solidFill>
                  <a:schemeClr val="tx1">
                    <a:lumMod val="95000"/>
                    <a:lumOff val="5000"/>
                  </a:schemeClr>
                </a:solidFill>
                <a:cs typeface="Arial" panose="020B0604020202020204" pitchFamily="34" charset="0"/>
              </a:rPr>
              <a:t>đó</a:t>
            </a:r>
            <a:r>
              <a:rPr lang="en-US" sz="1600">
                <a:solidFill>
                  <a:schemeClr val="tx1">
                    <a:lumMod val="95000"/>
                    <a:lumOff val="5000"/>
                  </a:schemeClr>
                </a:solidFill>
                <a:cs typeface="Arial" panose="020B0604020202020204" pitchFamily="34" charset="0"/>
              </a:rPr>
              <a:t>, </a:t>
            </a:r>
            <a:r>
              <a:rPr lang="en-US" sz="1600" i="1">
                <a:solidFill>
                  <a:schemeClr val="tx1">
                    <a:lumMod val="95000"/>
                    <a:lumOff val="5000"/>
                  </a:schemeClr>
                </a:solidFill>
                <a:cs typeface="Arial" panose="020B0604020202020204" pitchFamily="34" charset="0"/>
              </a:rPr>
              <a:t>a</a:t>
            </a:r>
            <a:r>
              <a:rPr lang="en-US" sz="1600" i="1" baseline="-25000">
                <a:solidFill>
                  <a:schemeClr val="tx1">
                    <a:lumMod val="95000"/>
                    <a:lumOff val="5000"/>
                  </a:schemeClr>
                </a:solidFill>
                <a:cs typeface="Arial" panose="020B0604020202020204" pitchFamily="34" charset="0"/>
              </a:rPr>
              <a:t>n</a:t>
            </a:r>
            <a:r>
              <a:rPr lang="en-US" sz="1600">
                <a:solidFill>
                  <a:schemeClr val="tx1">
                    <a:lumMod val="95000"/>
                    <a:lumOff val="5000"/>
                  </a:schemeClr>
                </a:solidFill>
                <a:cs typeface="Arial" panose="020B0604020202020204" pitchFamily="34" charset="0"/>
              </a:rPr>
              <a:t> = 2</a:t>
            </a:r>
            <a:r>
              <a:rPr lang="en-US" sz="1600" i="1" baseline="30000">
                <a:solidFill>
                  <a:schemeClr val="tx1">
                    <a:lumMod val="95000"/>
                    <a:lumOff val="5000"/>
                  </a:schemeClr>
                </a:solidFill>
                <a:cs typeface="Arial" panose="020B0604020202020204" pitchFamily="34" charset="0"/>
              </a:rPr>
              <a:t>n</a:t>
            </a:r>
            <a:r>
              <a:rPr lang="en-US" sz="1600">
                <a:solidFill>
                  <a:schemeClr val="tx1">
                    <a:lumMod val="95000"/>
                    <a:lumOff val="5000"/>
                  </a:schemeClr>
                </a:solidFill>
                <a:cs typeface="Arial" panose="020B0604020202020204" pitchFamily="34" charset="0"/>
              </a:rPr>
              <a:t> -1, </a:t>
            </a:r>
            <a:r>
              <a:rPr lang="en-US" sz="1600" i="1">
                <a:solidFill>
                  <a:schemeClr val="tx1">
                    <a:lumMod val="95000"/>
                    <a:lumOff val="5000"/>
                  </a:schemeClr>
                </a:solidFill>
                <a:cs typeface="Arial" panose="020B0604020202020204" pitchFamily="34" charset="0"/>
              </a:rPr>
              <a:t>n </a:t>
            </a:r>
            <a:r>
              <a:rPr lang="en-US" sz="1600">
                <a:solidFill>
                  <a:schemeClr val="tx1">
                    <a:lumMod val="95000"/>
                    <a:lumOff val="5000"/>
                  </a:schemeClr>
                </a:solidFill>
                <a:cs typeface="Arial" panose="020B0604020202020204" pitchFamily="34" charset="0"/>
              </a:rPr>
              <a:t>≥ 0</a:t>
            </a:r>
          </a:p>
          <a:p>
            <a:pPr marL="0" indent="0">
              <a:buNone/>
            </a:pPr>
            <a:endParaRPr lang="en-US" altLang="zh-TW" sz="1600">
              <a:cs typeface="Arial" panose="020B0604020202020204" pitchFamily="34" charset="0"/>
            </a:endParaRPr>
          </a:p>
          <a:p>
            <a:pPr marL="0" indent="0">
              <a:buNone/>
            </a:pPr>
            <a:endParaRPr lang="en-US" sz="1600" b="1">
              <a:solidFill>
                <a:srgbClr val="000099"/>
              </a:solidFill>
              <a:cs typeface="Arial" panose="020B0604020202020204" pitchFamily="34" charset="0"/>
            </a:endParaRPr>
          </a:p>
          <a:p>
            <a:pPr marL="0" indent="0">
              <a:buNone/>
            </a:pPr>
            <a:endParaRPr lang="en-US" altLang="zh-TW" sz="1600">
              <a:cs typeface="Arial" panose="020B0604020202020204" pitchFamily="34" charset="0"/>
            </a:endParaRPr>
          </a:p>
          <a:p>
            <a:pPr marL="0" indent="0">
              <a:buNone/>
            </a:pPr>
            <a:endParaRPr lang="en-US" sz="1600" b="1">
              <a:solidFill>
                <a:srgbClr val="000099"/>
              </a:solidFill>
              <a:cs typeface="Arial" panose="020B0604020202020204" pitchFamily="34" charset="0"/>
            </a:endParaRPr>
          </a:p>
          <a:p>
            <a:pPr marL="0" indent="0">
              <a:buNone/>
            </a:pPr>
            <a:endParaRPr lang="en-US" sz="1600" b="1">
              <a:solidFill>
                <a:srgbClr val="FF0000"/>
              </a:solidFill>
              <a:cs typeface="Arial" panose="020B0604020202020204" pitchFamily="34" charset="0"/>
            </a:endParaRP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B5DBB327-5C6D-4477-9F74-444810E2BE6B}"/>
                  </a:ext>
                </a:extLst>
              </p:cNvPr>
              <p:cNvSpPr txBox="1"/>
              <p:nvPr/>
            </p:nvSpPr>
            <p:spPr>
              <a:xfrm>
                <a:off x="1905000" y="1905000"/>
                <a:ext cx="3657600" cy="51270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1600" b="0" i="1" smtClean="0">
                          <a:latin typeface="Cambria Math" panose="02040503050406030204" pitchFamily="18" charset="0"/>
                        </a:rPr>
                        <m:t>𝑔</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e>
                      </m:d>
                      <m:r>
                        <a:rPr lang="en-US" sz="1600" b="0" i="1" smtClean="0">
                          <a:latin typeface="Cambria Math" panose="02040503050406030204" pitchFamily="18" charset="0"/>
                        </a:rPr>
                        <m:t>=</m:t>
                      </m:r>
                      <m:f>
                        <m:fPr>
                          <m:ctrlPr>
                            <a:rPr lang="en-US" sz="1600" i="1">
                              <a:latin typeface="Cambria Math" panose="02040503050406030204" pitchFamily="18" charset="0"/>
                              <a:cs typeface="Times New Roman" panose="02020603050405020304" pitchFamily="18" charset="0"/>
                              <a:sym typeface="Wingdings" panose="05000000000000000000" pitchFamily="2" charset="2"/>
                            </a:rPr>
                          </m:ctrlPr>
                        </m:fPr>
                        <m:num>
                          <m:r>
                            <a:rPr lang="en-US" sz="1600" b="0" i="1" smtClean="0">
                              <a:latin typeface="Cambria Math" panose="02040503050406030204" pitchFamily="18" charset="0"/>
                              <a:cs typeface="Times New Roman" panose="02020603050405020304" pitchFamily="18" charset="0"/>
                              <a:sym typeface="Wingdings" panose="05000000000000000000" pitchFamily="2" charset="2"/>
                            </a:rPr>
                            <m:t>1</m:t>
                          </m:r>
                        </m:num>
                        <m:den>
                          <m:r>
                            <m:rPr>
                              <m:nor/>
                            </m:rPr>
                            <a:rPr lang="en-US" sz="1600"/>
                            <m:t>(</m:t>
                          </m:r>
                          <m:r>
                            <a:rPr lang="en-US" sz="1600" i="1">
                              <a:latin typeface="Cambria Math" panose="02040503050406030204" pitchFamily="18" charset="0"/>
                            </a:rPr>
                            <m:t>1</m:t>
                          </m:r>
                          <m:r>
                            <a:rPr lang="en-US" sz="1600" i="1">
                              <a:latin typeface="Cambria Math" panose="02040503050406030204" pitchFamily="18" charset="0"/>
                            </a:rPr>
                            <m:t>−</m:t>
                          </m:r>
                          <m:r>
                            <a:rPr lang="en-US" sz="1600" i="1">
                              <a:latin typeface="Cambria Math" panose="02040503050406030204" pitchFamily="18" charset="0"/>
                            </a:rPr>
                            <m:t>2</m:t>
                          </m:r>
                          <m:r>
                            <a:rPr lang="en-US" sz="1600" i="1">
                              <a:latin typeface="Cambria Math" panose="02040503050406030204" pitchFamily="18" charset="0"/>
                            </a:rPr>
                            <m:t>𝑥</m:t>
                          </m:r>
                          <m:r>
                            <a:rPr lang="en-US" sz="1600" i="1">
                              <a:latin typeface="Cambria Math" panose="02040503050406030204" pitchFamily="18" charset="0"/>
                            </a:rPr>
                            <m:t>) </m:t>
                          </m:r>
                        </m:den>
                      </m:f>
                      <m:r>
                        <a:rPr lang="en-US" sz="1600" b="0" i="1" smtClean="0">
                          <a:latin typeface="Cambria Math" panose="02040503050406030204" pitchFamily="18" charset="0"/>
                          <a:cs typeface="Times New Roman" panose="02020603050405020304" pitchFamily="18" charset="0"/>
                          <a:sym typeface="Wingdings" panose="05000000000000000000" pitchFamily="2" charset="2"/>
                        </a:rPr>
                        <m:t>+</m:t>
                      </m:r>
                      <m:f>
                        <m:fPr>
                          <m:ctrlPr>
                            <a:rPr lang="en-US" sz="1600" i="1">
                              <a:latin typeface="Cambria Math" panose="02040503050406030204" pitchFamily="18" charset="0"/>
                              <a:cs typeface="Times New Roman" panose="02020603050405020304" pitchFamily="18" charset="0"/>
                              <a:sym typeface="Wingdings" panose="05000000000000000000" pitchFamily="2" charset="2"/>
                            </a:rPr>
                          </m:ctrlPr>
                        </m:fPr>
                        <m:num>
                          <m:r>
                            <a:rPr lang="en-US" sz="1600" b="0" i="1" smtClean="0">
                              <a:latin typeface="Cambria Math" panose="02040503050406030204" pitchFamily="18" charset="0"/>
                              <a:cs typeface="Times New Roman" panose="02020603050405020304" pitchFamily="18" charset="0"/>
                              <a:sym typeface="Wingdings" panose="05000000000000000000" pitchFamily="2" charset="2"/>
                            </a:rPr>
                            <m:t>(−</m:t>
                          </m:r>
                          <m:r>
                            <a:rPr lang="en-US" sz="1600" b="0" i="1" smtClean="0">
                              <a:latin typeface="Cambria Math" panose="02040503050406030204" pitchFamily="18" charset="0"/>
                              <a:cs typeface="Times New Roman" panose="02020603050405020304" pitchFamily="18" charset="0"/>
                              <a:sym typeface="Wingdings" panose="05000000000000000000" pitchFamily="2" charset="2"/>
                            </a:rPr>
                            <m:t>1</m:t>
                          </m:r>
                          <m:r>
                            <a:rPr lang="en-US" sz="1600" b="0" i="1" smtClean="0">
                              <a:latin typeface="Cambria Math" panose="02040503050406030204" pitchFamily="18" charset="0"/>
                              <a:cs typeface="Times New Roman" panose="02020603050405020304" pitchFamily="18" charset="0"/>
                              <a:sym typeface="Wingdings" panose="05000000000000000000" pitchFamily="2" charset="2"/>
                            </a:rPr>
                            <m:t>)</m:t>
                          </m:r>
                        </m:num>
                        <m:den>
                          <m:r>
                            <m:rPr>
                              <m:nor/>
                            </m:rPr>
                            <a:rPr lang="en-US" sz="1600"/>
                            <m:t>(</m:t>
                          </m:r>
                          <m:r>
                            <a:rPr lang="en-US" sz="1600" i="1">
                              <a:latin typeface="Cambria Math" panose="02040503050406030204" pitchFamily="18" charset="0"/>
                            </a:rPr>
                            <m:t>1</m:t>
                          </m:r>
                          <m:r>
                            <a:rPr lang="en-US" sz="1600" i="1">
                              <a:latin typeface="Cambria Math" panose="02040503050406030204" pitchFamily="18" charset="0"/>
                            </a:rPr>
                            <m:t>−</m:t>
                          </m:r>
                          <m:r>
                            <a:rPr lang="en-US" sz="1600" i="1">
                              <a:latin typeface="Cambria Math" panose="02040503050406030204" pitchFamily="18" charset="0"/>
                            </a:rPr>
                            <m:t>𝑥</m:t>
                          </m:r>
                          <m:r>
                            <a:rPr lang="en-US" sz="1600" i="1">
                              <a:latin typeface="Cambria Math" panose="02040503050406030204" pitchFamily="18" charset="0"/>
                            </a:rPr>
                            <m:t>) </m:t>
                          </m:r>
                        </m:den>
                      </m:f>
                    </m:oMath>
                  </m:oMathPara>
                </a14:m>
                <a:endParaRPr lang="en-US" sz="1600"/>
              </a:p>
            </p:txBody>
          </p:sp>
        </mc:Choice>
        <mc:Fallback>
          <p:sp>
            <p:nvSpPr>
              <p:cNvPr id="12" name="TextBox 11">
                <a:extLst>
                  <a:ext uri="{FF2B5EF4-FFF2-40B4-BE49-F238E27FC236}">
                    <a16:creationId xmlns:a16="http://schemas.microsoft.com/office/drawing/2014/main" id="{B5DBB327-5C6D-4477-9F74-444810E2BE6B}"/>
                  </a:ext>
                </a:extLst>
              </p:cNvPr>
              <p:cNvSpPr txBox="1">
                <a:spLocks noRot="1" noChangeAspect="1" noMove="1" noResize="1" noEditPoints="1" noAdjustHandles="1" noChangeArrowheads="1" noChangeShapeType="1" noTextEdit="1"/>
              </p:cNvSpPr>
              <p:nvPr/>
            </p:nvSpPr>
            <p:spPr>
              <a:xfrm>
                <a:off x="1905000" y="1905000"/>
                <a:ext cx="3657600" cy="512704"/>
              </a:xfrm>
              <a:prstGeom prst="rect">
                <a:avLst/>
              </a:prstGeom>
              <a:blipFill>
                <a:blip r:embed="rId2"/>
                <a:stretch>
                  <a:fillRect l="-167"/>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5C42A59B-B6BC-4278-8F7E-B2B9339910DA}"/>
                  </a:ext>
                </a:extLst>
              </p14:cNvPr>
              <p14:cNvContentPartPr/>
              <p14:nvPr/>
            </p14:nvContentPartPr>
            <p14:xfrm>
              <a:off x="1639080" y="470520"/>
              <a:ext cx="7075440" cy="5276520"/>
            </p14:xfrm>
          </p:contentPart>
        </mc:Choice>
        <mc:Fallback>
          <p:pic>
            <p:nvPicPr>
              <p:cNvPr id="2" name="Ink 1">
                <a:extLst>
                  <a:ext uri="{FF2B5EF4-FFF2-40B4-BE49-F238E27FC236}">
                    <a16:creationId xmlns:a16="http://schemas.microsoft.com/office/drawing/2014/main" id="{5C42A59B-B6BC-4278-8F7E-B2B9339910DA}"/>
                  </a:ext>
                </a:extLst>
              </p:cNvPr>
              <p:cNvPicPr/>
              <p:nvPr/>
            </p:nvPicPr>
            <p:blipFill>
              <a:blip r:embed="rId4"/>
              <a:stretch>
                <a:fillRect/>
              </a:stretch>
            </p:blipFill>
            <p:spPr>
              <a:xfrm>
                <a:off x="1629720" y="461160"/>
                <a:ext cx="7094160" cy="5295240"/>
              </a:xfrm>
              <a:prstGeom prst="rect">
                <a:avLst/>
              </a:prstGeom>
            </p:spPr>
          </p:pic>
        </mc:Fallback>
      </mc:AlternateContent>
    </p:spTree>
    <p:extLst>
      <p:ext uri="{BB962C8B-B14F-4D97-AF65-F5344CB8AC3E}">
        <p14:creationId xmlns:p14="http://schemas.microsoft.com/office/powerpoint/2010/main" val="183473328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88A90862-D9A4-4987-96BA-4826F45AF27A}"/>
              </a:ext>
            </a:extLst>
          </p:cNvPr>
          <p:cNvSpPr>
            <a:spLocks noGrp="1"/>
          </p:cNvSpPr>
          <p:nvPr>
            <p:ph type="sldNum" sz="quarter" idx="12"/>
          </p:nvPr>
        </p:nvSpPr>
        <p:spPr/>
        <p:txBody>
          <a:bodyPr/>
          <a:lstStyle/>
          <a:p>
            <a:pPr>
              <a:defRPr/>
            </a:pPr>
            <a:fld id="{602A36C7-64AD-493B-A2E3-FF995BB373FA}" type="slidenum">
              <a:rPr lang="en-US" smtClean="0"/>
              <a:pPr>
                <a:defRPr/>
              </a:pPr>
              <a:t>92</a:t>
            </a:fld>
            <a:endParaRPr lang="en-US"/>
          </a:p>
        </p:txBody>
      </p:sp>
      <mc:AlternateContent xmlns:mc="http://schemas.openxmlformats.org/markup-compatibility/2006">
        <mc:Choice xmlns:p14="http://schemas.microsoft.com/office/powerpoint/2010/main" Requires="p14">
          <p:contentPart p14:bwMode="auto" r:id="rId2">
            <p14:nvContentPartPr>
              <p14:cNvPr id="6" name="Ink 5">
                <a:extLst>
                  <a:ext uri="{FF2B5EF4-FFF2-40B4-BE49-F238E27FC236}">
                    <a16:creationId xmlns:a16="http://schemas.microsoft.com/office/drawing/2014/main" id="{CD6BF255-5FDE-458B-BB2E-E80059FF2D6C}"/>
                  </a:ext>
                </a:extLst>
              </p14:cNvPr>
              <p14:cNvContentPartPr/>
              <p14:nvPr/>
            </p14:nvContentPartPr>
            <p14:xfrm>
              <a:off x="35280" y="109800"/>
              <a:ext cx="9008280" cy="3748320"/>
            </p14:xfrm>
          </p:contentPart>
        </mc:Choice>
        <mc:Fallback>
          <p:pic>
            <p:nvPicPr>
              <p:cNvPr id="6" name="Ink 5">
                <a:extLst>
                  <a:ext uri="{FF2B5EF4-FFF2-40B4-BE49-F238E27FC236}">
                    <a16:creationId xmlns:a16="http://schemas.microsoft.com/office/drawing/2014/main" id="{CD6BF255-5FDE-458B-BB2E-E80059FF2D6C}"/>
                  </a:ext>
                </a:extLst>
              </p:cNvPr>
              <p:cNvPicPr/>
              <p:nvPr/>
            </p:nvPicPr>
            <p:blipFill>
              <a:blip r:embed="rId3"/>
              <a:stretch>
                <a:fillRect/>
              </a:stretch>
            </p:blipFill>
            <p:spPr>
              <a:xfrm>
                <a:off x="25920" y="100440"/>
                <a:ext cx="9027000" cy="3767040"/>
              </a:xfrm>
              <a:prstGeom prst="rect">
                <a:avLst/>
              </a:prstGeom>
            </p:spPr>
          </p:pic>
        </mc:Fallback>
      </mc:AlternateContent>
    </p:spTree>
    <p:extLst>
      <p:ext uri="{BB962C8B-B14F-4D97-AF65-F5344CB8AC3E}">
        <p14:creationId xmlns:p14="http://schemas.microsoft.com/office/powerpoint/2010/main" val="2281863769"/>
      </p:ext>
    </p:extLst>
  </p:cSld>
  <p:clrMapOvr>
    <a:masterClrMapping/>
  </p:clrMapOvr>
</p:sld>
</file>

<file path=ppt/theme/theme1.xml><?xml version="1.0" encoding="utf-8"?>
<a:theme xmlns:a="http://schemas.openxmlformats.org/drawingml/2006/main" name="SoICT-PPT-template(official) - Eng&amp;Vie (4x3)">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9430292968D67458ADB534040B70FA6" ma:contentTypeVersion="2" ma:contentTypeDescription="Create a new document." ma:contentTypeScope="" ma:versionID="deec1b4f69ca73c35acaec2dd696f2c7">
  <xsd:schema xmlns:xsd="http://www.w3.org/2001/XMLSchema" xmlns:xs="http://www.w3.org/2001/XMLSchema" xmlns:p="http://schemas.microsoft.com/office/2006/metadata/properties" xmlns:ns2="d8a964f5-5408-4aff-8fe3-5b8c9b0126bd" targetNamespace="http://schemas.microsoft.com/office/2006/metadata/properties" ma:root="true" ma:fieldsID="12766acf4e9893628e74edf2d3783efd" ns2:_="">
    <xsd:import namespace="d8a964f5-5408-4aff-8fe3-5b8c9b0126bd"/>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a964f5-5408-4aff-8fe3-5b8c9b0126b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A6616BD-9092-43BC-84EB-FD8D1DDD4BCD}">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83530438-31D0-441A-B050-DF75566A4F8C}">
  <ds:schemaRefs>
    <ds:schemaRef ds:uri="http://schemas.microsoft.com/sharepoint/v3/contenttype/forms"/>
  </ds:schemaRefs>
</ds:datastoreItem>
</file>

<file path=customXml/itemProps3.xml><?xml version="1.0" encoding="utf-8"?>
<ds:datastoreItem xmlns:ds="http://schemas.openxmlformats.org/officeDocument/2006/customXml" ds:itemID="{F5CF9827-BFE6-486D-A45D-004636ADD57D}">
  <ds:schemaRefs>
    <ds:schemaRef ds:uri="d8a964f5-5408-4aff-8fe3-5b8c9b0126bd"/>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SoICT-PPT-template(official) - Eng&amp;Vie (4x3)</Template>
  <Application>Microsoft Office PowerPoint</Application>
  <PresentationFormat>On-screen Show (4:3)</PresentationFormat>
  <Slides>92</Slides>
  <Notes>3</Notes>
  <HiddenSlides>0</HiddenSlides>
  <ScaleCrop>false</ScaleCrop>
  <HeadingPairs>
    <vt:vector size="4" baseType="variant">
      <vt:variant>
        <vt:lpstr>Theme</vt:lpstr>
      </vt:variant>
      <vt:variant>
        <vt:i4>2</vt:i4>
      </vt:variant>
      <vt:variant>
        <vt:lpstr>Slide Titles</vt:lpstr>
      </vt:variant>
      <vt:variant>
        <vt:i4>92</vt:i4>
      </vt:variant>
    </vt:vector>
  </HeadingPairs>
  <TitlesOfParts>
    <vt:vector size="94" baseType="lpstr">
      <vt:lpstr>SoICT-PPT-template(official) - Eng&amp;Vie (4x3)</vt:lpstr>
      <vt:lpstr>1_Office Theme</vt:lpstr>
      <vt:lpstr>Toán rời rạc</vt:lpstr>
      <vt:lpstr>PowerPoint Presentation</vt:lpstr>
      <vt:lpstr>Nội dung</vt:lpstr>
      <vt:lpstr>Nguyên lý cộng và nguyên lý nhân</vt:lpstr>
      <vt:lpstr>Nguyên lý cộng</vt:lpstr>
      <vt:lpstr>Nguyên lý cộng</vt:lpstr>
      <vt:lpstr>Nguyên lý nhân</vt:lpstr>
      <vt:lpstr>Nguyên lý nhân</vt:lpstr>
      <vt:lpstr>Nguyên lý nhân</vt:lpstr>
      <vt:lpstr>Nguyên lý nhân</vt:lpstr>
      <vt:lpstr>Nguyên lý nhân</vt:lpstr>
      <vt:lpstr>Phối hợp Nguyên lý nhân và Nguyên lý nhân</vt:lpstr>
      <vt:lpstr>Phối hợp Nguyên lý nhân và Nguyên lý nhân</vt:lpstr>
      <vt:lpstr>Phối hợp Nguyên lý nhân và Nguyên lý nhân</vt:lpstr>
      <vt:lpstr>Phối hợp Nguyên lý nhân và Nguyên lý nhân</vt:lpstr>
      <vt:lpstr>Phối hợp Nguyên lý nhân và Nguyên lý nhân</vt:lpstr>
      <vt:lpstr>Các cấu hình tổ hợp cơ bản</vt:lpstr>
      <vt:lpstr>Hoán vị</vt:lpstr>
      <vt:lpstr>Hoán vị</vt:lpstr>
      <vt:lpstr>Hoán vị</vt:lpstr>
      <vt:lpstr>Hoán vị vòng tròn</vt:lpstr>
      <vt:lpstr>Hoán vị vòng tròn</vt:lpstr>
      <vt:lpstr>Chỉnh hợp lặp</vt:lpstr>
      <vt:lpstr>Chỉnh hợp lặp</vt:lpstr>
      <vt:lpstr>Chỉnh hợp lặp</vt:lpstr>
      <vt:lpstr>Chỉnh hợp lặp</vt:lpstr>
      <vt:lpstr>Chỉnh hợp không lặp</vt:lpstr>
      <vt:lpstr>Chỉnh hợp không lặp</vt:lpstr>
      <vt:lpstr>Chỉnh hợp không lặp</vt:lpstr>
      <vt:lpstr>Chỉnh hợp không lặp</vt:lpstr>
      <vt:lpstr>Tổ hợp</vt:lpstr>
      <vt:lpstr>Tổ hợp</vt:lpstr>
      <vt:lpstr>Tổ hợp</vt:lpstr>
      <vt:lpstr>Tổ hợp</vt:lpstr>
      <vt:lpstr>Tổ hợp</vt:lpstr>
      <vt:lpstr>Tổ hợp</vt:lpstr>
      <vt:lpstr>Tổ hợp</vt:lpstr>
      <vt:lpstr>Tổ hợp</vt:lpstr>
      <vt:lpstr>Tổ hợp</vt:lpstr>
      <vt:lpstr>Nguyên lý bù trừ</vt:lpstr>
      <vt:lpstr>Nguyên lý bù trừ</vt:lpstr>
      <vt:lpstr>Nguyên lý bù trừ</vt:lpstr>
      <vt:lpstr>Nguyên lý bù trừ</vt:lpstr>
      <vt:lpstr>Nguyên lý bù trừ</vt:lpstr>
      <vt:lpstr>PowerPoint Presentation</vt:lpstr>
      <vt:lpstr>Mất thứ tự</vt:lpstr>
      <vt:lpstr>Mất thứ tự</vt:lpstr>
      <vt:lpstr>Công thức đệ quy</vt:lpstr>
      <vt:lpstr>Công thức đệ quy</vt:lpstr>
      <vt:lpstr>Xây dựng công thức đệ quy</vt:lpstr>
      <vt:lpstr>PowerPoint Presentation</vt:lpstr>
      <vt:lpstr>PowerPoint Presentation</vt:lpstr>
      <vt:lpstr>PowerPoint Presentation</vt:lpstr>
      <vt:lpstr>Xây dựng công thức đệ quy</vt:lpstr>
      <vt:lpstr>Giải công thức đệ quy</vt:lpstr>
      <vt:lpstr>Giải công thức đệ quy</vt:lpstr>
      <vt:lpstr>Giải công thức đệ quy</vt:lpstr>
      <vt:lpstr>Giải công thức đệ quy</vt:lpstr>
      <vt:lpstr>Giải công thức đệ quy</vt:lpstr>
      <vt:lpstr>Giải công thức đệ quy</vt:lpstr>
      <vt:lpstr>Giải công thức đệ quy</vt:lpstr>
      <vt:lpstr>Giải công thức đệ quy</vt:lpstr>
      <vt:lpstr>Giải công thức đệ quy</vt:lpstr>
      <vt:lpstr>Giải công thức đệ quy</vt:lpstr>
      <vt:lpstr>Giải công thức đệ quy</vt:lpstr>
      <vt:lpstr>Giải công thức đệ quy</vt:lpstr>
      <vt:lpstr>Giải công thức đệ quy</vt:lpstr>
      <vt:lpstr>Giải công thức đệ quy</vt:lpstr>
      <vt:lpstr>Giải công thức đệ quy</vt:lpstr>
      <vt:lpstr>Công thức đệ qui tuyến tính không thuần nhất  hệ số hằng</vt:lpstr>
      <vt:lpstr>Giải công thức không thuần nhất (CTKTN)</vt:lpstr>
      <vt:lpstr>Giải công thức không thuần nhất (CTKTN)</vt:lpstr>
      <vt:lpstr>Giải công thức không thuần nhất (CTKTN)</vt:lpstr>
      <vt:lpstr>Bài toán tháp Hà nội</vt:lpstr>
      <vt:lpstr>Bài toán tháp Hà nội</vt:lpstr>
      <vt:lpstr>PowerPoint Presentation</vt:lpstr>
      <vt:lpstr>PowerPoint Presentation</vt:lpstr>
      <vt:lpstr>Hàm sinh</vt:lpstr>
      <vt:lpstr>Hàm sinh</vt:lpstr>
      <vt:lpstr>Hàm sinh</vt:lpstr>
      <vt:lpstr>Hàm sinh</vt:lpstr>
      <vt:lpstr>Hàm sinh</vt:lpstr>
      <vt:lpstr>Hàm sinh</vt:lpstr>
      <vt:lpstr>Hàm sinh</vt:lpstr>
      <vt:lpstr>Hàm sinh</vt:lpstr>
      <vt:lpstr>Hàm sinh</vt:lpstr>
      <vt:lpstr>Hàm sinh</vt:lpstr>
      <vt:lpstr>Hàm sinh và công thức đệ quy</vt:lpstr>
      <vt:lpstr>Hàm sinh và công thức đệ quy</vt:lpstr>
      <vt:lpstr>Hàm sinh và công thức đệ quy</vt:lpstr>
      <vt:lpstr>Hàm sinh và công thức đệ quy</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Khanh Phuong</dc:creator>
  <cp:revision>1</cp:revision>
  <cp:lastPrinted>2021-10-07T10:30:31Z</cp:lastPrinted>
  <dcterms:created xsi:type="dcterms:W3CDTF">2010-05-30T15:59:25Z</dcterms:created>
  <dcterms:modified xsi:type="dcterms:W3CDTF">2022-06-14T02:34: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9430292968D67458ADB534040B70FA6</vt:lpwstr>
  </property>
</Properties>
</file>